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1.xml" ContentType="application/vnd.openxmlformats-officedocument.drawingml.chartshapes+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2.xml" ContentType="application/vnd.openxmlformats-officedocument.drawingml.chartshapes+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9.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10.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1.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2.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3.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4.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5.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6.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7.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8.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9.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20.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1.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2.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3.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4.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5.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6.xml" ContentType="application/vnd.openxmlformats-officedocument.drawingml.chart+xml"/>
  <Override PartName="/word/charts/style25.xml" ContentType="application/vnd.ms-office.chartstyle+xml"/>
  <Override PartName="/word/charts/colors25.xml" ContentType="application/vnd.ms-office.chartcolorstyle+xml"/>
  <Override PartName="/word/charts/chart27.xml" ContentType="application/vnd.openxmlformats-officedocument.drawingml.chart+xml"/>
  <Override PartName="/word/charts/style26.xml" ContentType="application/vnd.ms-office.chartstyle+xml"/>
  <Override PartName="/word/charts/colors26.xml" ContentType="application/vnd.ms-office.chartcolorstyle+xml"/>
  <Override PartName="/word/charts/chart28.xml" ContentType="application/vnd.openxmlformats-officedocument.drawingml.chart+xml"/>
  <Override PartName="/word/charts/style27.xml" ContentType="application/vnd.ms-office.chartstyle+xml"/>
  <Override PartName="/word/charts/colors27.xml" ContentType="application/vnd.ms-office.chartcolorstyle+xml"/>
  <Override PartName="/word/charts/chart29.xml" ContentType="application/vnd.openxmlformats-officedocument.drawingml.chart+xml"/>
  <Override PartName="/word/charts/style28.xml" ContentType="application/vnd.ms-office.chartstyle+xml"/>
  <Override PartName="/word/charts/colors28.xml" ContentType="application/vnd.ms-office.chartcolorstyle+xml"/>
  <Override PartName="/word/charts/chart30.xml" ContentType="application/vnd.openxmlformats-officedocument.drawingml.chart+xml"/>
  <Override PartName="/word/charts/style29.xml" ContentType="application/vnd.ms-office.chartstyle+xml"/>
  <Override PartName="/word/charts/colors29.xml" ContentType="application/vnd.ms-office.chartcolorstyle+xml"/>
  <Override PartName="/word/charts/chart31.xml" ContentType="application/vnd.openxmlformats-officedocument.drawingml.chart+xml"/>
  <Override PartName="/word/charts/style30.xml" ContentType="application/vnd.ms-office.chartstyle+xml"/>
  <Override PartName="/word/charts/colors30.xml" ContentType="application/vnd.ms-office.chartcolorstyle+xml"/>
  <Override PartName="/word/charts/chart32.xml" ContentType="application/vnd.openxmlformats-officedocument.drawingml.chart+xml"/>
  <Override PartName="/word/charts/style31.xml" ContentType="application/vnd.ms-office.chartstyle+xml"/>
  <Override PartName="/word/charts/colors31.xml" ContentType="application/vnd.ms-office.chartcolorstyle+xml"/>
  <Override PartName="/word/charts/chart33.xml" ContentType="application/vnd.openxmlformats-officedocument.drawingml.chart+xml"/>
  <Override PartName="/word/charts/style32.xml" ContentType="application/vnd.ms-office.chartstyle+xml"/>
  <Override PartName="/word/charts/colors32.xml" ContentType="application/vnd.ms-office.chartcolorstyle+xml"/>
  <Override PartName="/word/charts/chart34.xml" ContentType="application/vnd.openxmlformats-officedocument.drawingml.chart+xml"/>
  <Override PartName="/word/charts/style33.xml" ContentType="application/vnd.ms-office.chartstyle+xml"/>
  <Override PartName="/word/charts/colors33.xml" ContentType="application/vnd.ms-office.chartcolorstyle+xml"/>
  <Override PartName="/word/charts/chart35.xml" ContentType="application/vnd.openxmlformats-officedocument.drawingml.chart+xml"/>
  <Override PartName="/word/charts/style34.xml" ContentType="application/vnd.ms-office.chartstyle+xml"/>
  <Override PartName="/word/charts/colors34.xml" ContentType="application/vnd.ms-office.chartcolorstyle+xml"/>
  <Override PartName="/word/charts/chart36.xml" ContentType="application/vnd.openxmlformats-officedocument.drawingml.chart+xml"/>
  <Override PartName="/word/charts/style35.xml" ContentType="application/vnd.ms-office.chartstyle+xml"/>
  <Override PartName="/word/charts/colors35.xml" ContentType="application/vnd.ms-office.chartcolorstyle+xml"/>
  <Override PartName="/word/charts/chart37.xml" ContentType="application/vnd.openxmlformats-officedocument.drawingml.chart+xml"/>
  <Override PartName="/word/charts/style36.xml" ContentType="application/vnd.ms-office.chartstyle+xml"/>
  <Override PartName="/word/charts/colors36.xml" ContentType="application/vnd.ms-office.chartcolorstyle+xml"/>
  <Override PartName="/word/charts/chart38.xml" ContentType="application/vnd.openxmlformats-officedocument.drawingml.chart+xml"/>
  <Override PartName="/word/charts/style37.xml" ContentType="application/vnd.ms-office.chartstyle+xml"/>
  <Override PartName="/word/charts/colors37.xml" ContentType="application/vnd.ms-office.chartcolorstyle+xml"/>
  <Override PartName="/word/charts/chart39.xml" ContentType="application/vnd.openxmlformats-officedocument.drawingml.chart+xml"/>
  <Override PartName="/word/charts/style38.xml" ContentType="application/vnd.ms-office.chartstyle+xml"/>
  <Override PartName="/word/charts/colors38.xml" ContentType="application/vnd.ms-office.chartcolorstyle+xml"/>
  <Override PartName="/word/charts/chart40.xml" ContentType="application/vnd.openxmlformats-officedocument.drawingml.chart+xml"/>
  <Override PartName="/word/charts/style39.xml" ContentType="application/vnd.ms-office.chartstyle+xml"/>
  <Override PartName="/word/charts/colors39.xml" ContentType="application/vnd.ms-office.chartcolorstyle+xml"/>
  <Override PartName="/word/charts/chart41.xml" ContentType="application/vnd.openxmlformats-officedocument.drawingml.chart+xml"/>
  <Override PartName="/word/charts/style40.xml" ContentType="application/vnd.ms-office.chartstyle+xml"/>
  <Override PartName="/word/charts/colors40.xml" ContentType="application/vnd.ms-office.chartcolorstyle+xml"/>
  <Override PartName="/word/charts/chart42.xml" ContentType="application/vnd.openxmlformats-officedocument.drawingml.chart+xml"/>
  <Override PartName="/word/charts/style41.xml" ContentType="application/vnd.ms-office.chartstyle+xml"/>
  <Override PartName="/word/charts/colors41.xml" ContentType="application/vnd.ms-office.chartcolorstyle+xml"/>
  <Override PartName="/word/charts/chart43.xml" ContentType="application/vnd.openxmlformats-officedocument.drawingml.chart+xml"/>
  <Override PartName="/word/charts/style42.xml" ContentType="application/vnd.ms-office.chartstyle+xml"/>
  <Override PartName="/word/charts/colors42.xml" ContentType="application/vnd.ms-office.chartcolorstyle+xml"/>
  <Override PartName="/word/charts/chart44.xml" ContentType="application/vnd.openxmlformats-officedocument.drawingml.chart+xml"/>
  <Override PartName="/word/charts/style43.xml" ContentType="application/vnd.ms-office.chartstyle+xml"/>
  <Override PartName="/word/charts/colors43.xml" ContentType="application/vnd.ms-office.chartcolorstyle+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charts/chart45.xml" ContentType="application/vnd.openxmlformats-officedocument.drawingml.chart+xml"/>
  <Override PartName="/word/charts/style44.xml" ContentType="application/vnd.ms-office.chartstyle+xml"/>
  <Override PartName="/word/charts/colors44.xml" ContentType="application/vnd.ms-office.chartcolorstyle+xml"/>
  <Override PartName="/word/charts/chart46.xml" ContentType="application/vnd.openxmlformats-officedocument.drawingml.chart+xml"/>
  <Override PartName="/word/charts/style45.xml" ContentType="application/vnd.ms-office.chartstyle+xml"/>
  <Override PartName="/word/charts/colors45.xml" ContentType="application/vnd.ms-office.chartcolorstyle+xml"/>
  <Override PartName="/word/charts/chart47.xml" ContentType="application/vnd.openxmlformats-officedocument.drawingml.chart+xml"/>
  <Override PartName="/word/charts/style46.xml" ContentType="application/vnd.ms-office.chartstyle+xml"/>
  <Override PartName="/word/charts/colors46.xml" ContentType="application/vnd.ms-office.chartcolorstyle+xml"/>
  <Override PartName="/word/charts/chart48.xml" ContentType="application/vnd.openxmlformats-officedocument.drawingml.chart+xml"/>
  <Override PartName="/word/charts/style47.xml" ContentType="application/vnd.ms-office.chartstyle+xml"/>
  <Override PartName="/word/charts/colors47.xml" ContentType="application/vnd.ms-office.chartcolorstyle+xml"/>
  <Override PartName="/word/charts/chart49.xml" ContentType="application/vnd.openxmlformats-officedocument.drawingml.chart+xml"/>
  <Override PartName="/word/charts/style48.xml" ContentType="application/vnd.ms-office.chartstyle+xml"/>
  <Override PartName="/word/charts/colors48.xml" ContentType="application/vnd.ms-office.chartcolorstyle+xml"/>
  <Override PartName="/word/charts/chart50.xml" ContentType="application/vnd.openxmlformats-officedocument.drawingml.chart+xml"/>
  <Override PartName="/word/charts/style49.xml" ContentType="application/vnd.ms-office.chartstyle+xml"/>
  <Override PartName="/word/charts/colors49.xml" ContentType="application/vnd.ms-office.chartcolorstyle+xml"/>
  <Override PartName="/word/charts/chart51.xml" ContentType="application/vnd.openxmlformats-officedocument.drawingml.chart+xml"/>
  <Override PartName="/word/charts/style50.xml" ContentType="application/vnd.ms-office.chartstyle+xml"/>
  <Override PartName="/word/charts/colors50.xml" ContentType="application/vnd.ms-office.chartcolorstyle+xml"/>
  <Override PartName="/word/charts/chart52.xml" ContentType="application/vnd.openxmlformats-officedocument.drawingml.chart+xml"/>
  <Override PartName="/word/charts/style51.xml" ContentType="application/vnd.ms-office.chartstyle+xml"/>
  <Override PartName="/word/charts/colors51.xml" ContentType="application/vnd.ms-office.chartcolorstyle+xml"/>
  <Override PartName="/word/charts/chart53.xml" ContentType="application/vnd.openxmlformats-officedocument.drawingml.chart+xml"/>
  <Override PartName="/word/charts/style52.xml" ContentType="application/vnd.ms-office.chartstyle+xml"/>
  <Override PartName="/word/charts/colors52.xml" ContentType="application/vnd.ms-office.chartcolorstyle+xml"/>
  <Override PartName="/word/charts/chart54.xml" ContentType="application/vnd.openxmlformats-officedocument.drawingml.chart+xml"/>
  <Override PartName="/word/charts/style53.xml" ContentType="application/vnd.ms-office.chartstyle+xml"/>
  <Override PartName="/word/charts/colors53.xml" ContentType="application/vnd.ms-office.chartcolorstyle+xml"/>
  <Override PartName="/word/charts/chart55.xml" ContentType="application/vnd.openxmlformats-officedocument.drawingml.chart+xml"/>
  <Override PartName="/word/charts/style54.xml" ContentType="application/vnd.ms-office.chartstyle+xml"/>
  <Override PartName="/word/charts/colors54.xml" ContentType="application/vnd.ms-office.chartcolorstyle+xml"/>
  <Override PartName="/word/charts/chart56.xml" ContentType="application/vnd.openxmlformats-officedocument.drawingml.chart+xml"/>
  <Override PartName="/word/charts/style55.xml" ContentType="application/vnd.ms-office.chartstyle+xml"/>
  <Override PartName="/word/charts/colors55.xml" ContentType="application/vnd.ms-office.chartcolorstyle+xml"/>
  <Override PartName="/word/charts/chart57.xml" ContentType="application/vnd.openxmlformats-officedocument.drawingml.chart+xml"/>
  <Override PartName="/word/charts/style56.xml" ContentType="application/vnd.ms-office.chartstyle+xml"/>
  <Override PartName="/word/charts/colors56.xml" ContentType="application/vnd.ms-office.chartcolorstyle+xml"/>
  <Override PartName="/word/charts/chart58.xml" ContentType="application/vnd.openxmlformats-officedocument.drawingml.chart+xml"/>
  <Override PartName="/word/charts/style57.xml" ContentType="application/vnd.ms-office.chartstyle+xml"/>
  <Override PartName="/word/charts/colors57.xml" ContentType="application/vnd.ms-office.chartcolorstyle+xml"/>
  <Override PartName="/word/charts/chart59.xml" ContentType="application/vnd.openxmlformats-officedocument.drawingml.chart+xml"/>
  <Override PartName="/word/charts/style58.xml" ContentType="application/vnd.ms-office.chartstyle+xml"/>
  <Override PartName="/word/charts/colors58.xml" ContentType="application/vnd.ms-office.chartcolorstyle+xml"/>
  <Override PartName="/word/charts/chart60.xml" ContentType="application/vnd.openxmlformats-officedocument.drawingml.chart+xml"/>
  <Override PartName="/word/charts/style59.xml" ContentType="application/vnd.ms-office.chartstyle+xml"/>
  <Override PartName="/word/charts/colors59.xml" ContentType="application/vnd.ms-office.chartcolorstyle+xml"/>
  <Override PartName="/word/charts/chart61.xml" ContentType="application/vnd.openxmlformats-officedocument.drawingml.chart+xml"/>
  <Override PartName="/word/charts/style60.xml" ContentType="application/vnd.ms-office.chartstyle+xml"/>
  <Override PartName="/word/charts/colors60.xml" ContentType="application/vnd.ms-office.chartcolorstyle+xml"/>
  <Override PartName="/word/charts/chart62.xml" ContentType="application/vnd.openxmlformats-officedocument.drawingml.chart+xml"/>
  <Override PartName="/word/charts/style61.xml" ContentType="application/vnd.ms-office.chartstyle+xml"/>
  <Override PartName="/word/charts/colors61.xml" ContentType="application/vnd.ms-office.chartcolorstyl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189278679"/>
    <w:p w14:paraId="4EE41E6D" w14:textId="00D0B3F9" w:rsidR="00EB63F1" w:rsidRPr="00E611A4" w:rsidRDefault="009A58CF" w:rsidP="00A3248A">
      <w:pPr>
        <w:keepNext/>
        <w:widowControl w:val="0"/>
        <w:autoSpaceDE w:val="0"/>
        <w:autoSpaceDN w:val="0"/>
        <w:adjustRightInd w:val="0"/>
        <w:spacing w:line="240" w:lineRule="auto"/>
        <w:ind w:left="2520"/>
        <w:outlineLvl w:val="2"/>
        <w:rPr>
          <w:rFonts w:ascii="Arial" w:hAnsi="Arial" w:cs="Arial"/>
          <w:b/>
          <w:sz w:val="36"/>
          <w:szCs w:val="36"/>
        </w:rPr>
      </w:pPr>
      <w:r>
        <w:rPr>
          <w:rFonts w:ascii="Arial" w:hAnsi="Arial" w:cs="Arial"/>
          <w:b/>
          <w:sz w:val="36"/>
          <w:szCs w:val="36"/>
        </w:rPr>
        <w:fldChar w:fldCharType="begin"/>
      </w:r>
      <w:r>
        <w:rPr>
          <w:rFonts w:ascii="Arial" w:hAnsi="Arial" w:cs="Arial"/>
          <w:b/>
          <w:sz w:val="36"/>
          <w:szCs w:val="36"/>
        </w:rPr>
        <w:instrText xml:space="preserve"> MACROBUTTON MTEditEquationSection2 </w:instrText>
      </w:r>
      <w:r w:rsidRPr="009A58CF">
        <w:rPr>
          <w:rStyle w:val="MTEquationSection"/>
        </w:rPr>
        <w:instrText>Equation Chapter 1 Section 1</w:instrText>
      </w:r>
      <w:r>
        <w:rPr>
          <w:rFonts w:ascii="Arial" w:hAnsi="Arial" w:cs="Arial"/>
          <w:b/>
          <w:sz w:val="36"/>
          <w:szCs w:val="36"/>
        </w:rPr>
        <w:fldChar w:fldCharType="begin"/>
      </w:r>
      <w:r>
        <w:rPr>
          <w:rFonts w:ascii="Arial" w:hAnsi="Arial" w:cs="Arial"/>
          <w:b/>
          <w:sz w:val="36"/>
          <w:szCs w:val="36"/>
        </w:rPr>
        <w:instrText xml:space="preserve"> SEQ MTEqn \r \h \* MERGEFORMAT </w:instrText>
      </w:r>
      <w:r>
        <w:rPr>
          <w:rFonts w:ascii="Arial" w:hAnsi="Arial" w:cs="Arial"/>
          <w:b/>
          <w:sz w:val="36"/>
          <w:szCs w:val="36"/>
        </w:rPr>
        <w:fldChar w:fldCharType="end"/>
      </w:r>
      <w:r>
        <w:rPr>
          <w:rFonts w:ascii="Arial" w:hAnsi="Arial" w:cs="Arial"/>
          <w:b/>
          <w:sz w:val="36"/>
          <w:szCs w:val="36"/>
        </w:rPr>
        <w:fldChar w:fldCharType="begin"/>
      </w:r>
      <w:r>
        <w:rPr>
          <w:rFonts w:ascii="Arial" w:hAnsi="Arial" w:cs="Arial"/>
          <w:b/>
          <w:sz w:val="36"/>
          <w:szCs w:val="36"/>
        </w:rPr>
        <w:instrText xml:space="preserve"> SEQ MTSec \r 1 \h \* MERGEFORMAT </w:instrText>
      </w:r>
      <w:r>
        <w:rPr>
          <w:rFonts w:ascii="Arial" w:hAnsi="Arial" w:cs="Arial"/>
          <w:b/>
          <w:sz w:val="36"/>
          <w:szCs w:val="36"/>
        </w:rPr>
        <w:fldChar w:fldCharType="end"/>
      </w:r>
      <w:r>
        <w:rPr>
          <w:rFonts w:ascii="Arial" w:hAnsi="Arial" w:cs="Arial"/>
          <w:b/>
          <w:sz w:val="36"/>
          <w:szCs w:val="36"/>
        </w:rPr>
        <w:fldChar w:fldCharType="begin"/>
      </w:r>
      <w:r>
        <w:rPr>
          <w:rFonts w:ascii="Arial" w:hAnsi="Arial" w:cs="Arial"/>
          <w:b/>
          <w:sz w:val="36"/>
          <w:szCs w:val="36"/>
        </w:rPr>
        <w:instrText xml:space="preserve"> SEQ MTChap \r 1 \h \* MERGEFORMAT </w:instrText>
      </w:r>
      <w:r>
        <w:rPr>
          <w:rFonts w:ascii="Arial" w:hAnsi="Arial" w:cs="Arial"/>
          <w:b/>
          <w:sz w:val="36"/>
          <w:szCs w:val="36"/>
        </w:rPr>
        <w:fldChar w:fldCharType="end"/>
      </w:r>
      <w:r>
        <w:rPr>
          <w:rFonts w:ascii="Arial" w:hAnsi="Arial" w:cs="Arial"/>
          <w:b/>
          <w:sz w:val="36"/>
          <w:szCs w:val="36"/>
        </w:rPr>
        <w:fldChar w:fldCharType="end"/>
      </w:r>
      <w:r w:rsidR="00116C76">
        <w:rPr>
          <w:rFonts w:ascii="Arial" w:hAnsi="Arial" w:cs="Arial"/>
          <w:noProof/>
          <w:sz w:val="36"/>
          <w:szCs w:val="36"/>
        </w:rPr>
        <w:drawing>
          <wp:anchor distT="0" distB="0" distL="114300" distR="114300" simplePos="0" relativeHeight="251645440" behindDoc="1" locked="1" layoutInCell="1" allowOverlap="1" wp14:anchorId="16EAA3F6" wp14:editId="789A7DE6">
            <wp:simplePos x="0" y="0"/>
            <wp:positionH relativeFrom="column">
              <wp:posOffset>-1463040</wp:posOffset>
            </wp:positionH>
            <wp:positionV relativeFrom="page">
              <wp:posOffset>-248285</wp:posOffset>
            </wp:positionV>
            <wp:extent cx="7644765" cy="10602595"/>
            <wp:effectExtent l="19050" t="0" r="0" b="0"/>
            <wp:wrapNone/>
            <wp:docPr id="108" name="Picture 1" descr="Copy of Research Cover Sheet 4-20-11.pn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py of Research Cover Sheet 4-20-11.png">
                      <a:hlinkClick r:id="rId8"/>
                    </pic:cNvPr>
                    <pic:cNvPicPr>
                      <a:picLocks noChangeAspect="1" noChangeArrowheads="1"/>
                    </pic:cNvPicPr>
                  </pic:nvPicPr>
                  <pic:blipFill>
                    <a:blip r:embed="rId9"/>
                    <a:srcRect/>
                    <a:stretch>
                      <a:fillRect/>
                    </a:stretch>
                  </pic:blipFill>
                  <pic:spPr bwMode="auto">
                    <a:xfrm>
                      <a:off x="0" y="0"/>
                      <a:ext cx="7644765" cy="10602595"/>
                    </a:xfrm>
                    <a:prstGeom prst="rect">
                      <a:avLst/>
                    </a:prstGeom>
                    <a:noFill/>
                  </pic:spPr>
                </pic:pic>
              </a:graphicData>
            </a:graphic>
          </wp:anchor>
        </w:drawing>
      </w:r>
      <w:bookmarkEnd w:id="0"/>
    </w:p>
    <w:p w14:paraId="20700E78" w14:textId="77777777" w:rsidR="00EB63F1" w:rsidRPr="00E611A4" w:rsidRDefault="00356036" w:rsidP="0036504D">
      <w:pPr>
        <w:spacing w:line="240" w:lineRule="auto"/>
        <w:ind w:left="2520"/>
        <w:rPr>
          <w:rFonts w:ascii="Arial" w:hAnsi="Arial" w:cs="Arial"/>
          <w:b/>
          <w:sz w:val="36"/>
          <w:szCs w:val="36"/>
        </w:rPr>
      </w:pPr>
      <w:r>
        <w:rPr>
          <w:rFonts w:ascii="Arial" w:hAnsi="Arial" w:cs="Arial"/>
          <w:noProof/>
          <w:szCs w:val="24"/>
        </w:rPr>
        <mc:AlternateContent>
          <mc:Choice Requires="wps">
            <w:drawing>
              <wp:anchor distT="0" distB="0" distL="114300" distR="114300" simplePos="0" relativeHeight="251647488" behindDoc="0" locked="1" layoutInCell="1" allowOverlap="1" wp14:anchorId="42C59DEF" wp14:editId="59DCE267">
                <wp:simplePos x="0" y="0"/>
                <wp:positionH relativeFrom="column">
                  <wp:posOffset>1328420</wp:posOffset>
                </wp:positionH>
                <wp:positionV relativeFrom="page">
                  <wp:posOffset>1399540</wp:posOffset>
                </wp:positionV>
                <wp:extent cx="5038725" cy="8272145"/>
                <wp:effectExtent l="0" t="0" r="0" b="0"/>
                <wp:wrapNone/>
                <wp:docPr id="211"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8725" cy="827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6FD76" w14:textId="6531F521" w:rsidR="00577FF1" w:rsidRDefault="00577FF1" w:rsidP="00F835FD">
                            <w:pPr>
                              <w:keepNext/>
                              <w:spacing w:line="240" w:lineRule="auto"/>
                              <w:ind w:firstLine="0"/>
                              <w:jc w:val="left"/>
                              <w:outlineLvl w:val="0"/>
                              <w:rPr>
                                <w:rFonts w:ascii="Arial" w:hAnsi="Arial" w:cs="Arial"/>
                                <w:b/>
                                <w:caps/>
                                <w:sz w:val="48"/>
                                <w:szCs w:val="48"/>
                              </w:rPr>
                            </w:pPr>
                            <w:r>
                              <w:rPr>
                                <w:rFonts w:ascii="Arial" w:hAnsi="Arial" w:cs="Arial"/>
                                <w:b/>
                                <w:caps/>
                                <w:sz w:val="48"/>
                                <w:szCs w:val="48"/>
                              </w:rPr>
                              <w:t>Simplified CPT Performance-Based Assessment of Liquefaction and Effects:</w:t>
                            </w:r>
                          </w:p>
                          <w:p w14:paraId="0B7CD551" w14:textId="62646660" w:rsidR="00577FF1" w:rsidRPr="0046057C" w:rsidRDefault="00577FF1" w:rsidP="00F835FD">
                            <w:pPr>
                              <w:keepNext/>
                              <w:spacing w:line="240" w:lineRule="auto"/>
                              <w:ind w:firstLine="0"/>
                              <w:jc w:val="left"/>
                              <w:outlineLvl w:val="0"/>
                              <w:rPr>
                                <w:rFonts w:ascii="Arial" w:hAnsi="Arial" w:cs="Arial"/>
                                <w:b/>
                                <w:i/>
                                <w:caps/>
                                <w:sz w:val="48"/>
                                <w:szCs w:val="48"/>
                              </w:rPr>
                            </w:pPr>
                            <w:r>
                              <w:rPr>
                                <w:rFonts w:ascii="Arial" w:hAnsi="Arial" w:cs="Arial"/>
                                <w:b/>
                                <w:i/>
                                <w:caps/>
                                <w:sz w:val="48"/>
                                <w:szCs w:val="48"/>
                              </w:rPr>
                              <w:t>TASKS 1, 2, 3, AND 4</w:t>
                            </w:r>
                          </w:p>
                          <w:p w14:paraId="6FA8880A" w14:textId="77777777" w:rsidR="00577FF1" w:rsidRPr="00EB63F1" w:rsidRDefault="00577FF1" w:rsidP="007C50AB">
                            <w:pPr>
                              <w:spacing w:line="240" w:lineRule="auto"/>
                              <w:rPr>
                                <w:rFonts w:ascii="Arial" w:hAnsi="Arial" w:cs="Arial"/>
                                <w:szCs w:val="40"/>
                              </w:rPr>
                            </w:pPr>
                          </w:p>
                          <w:p w14:paraId="3BC1C118" w14:textId="77777777" w:rsidR="00577FF1" w:rsidRPr="00EB63F1" w:rsidRDefault="00577FF1" w:rsidP="007C50AB">
                            <w:pPr>
                              <w:spacing w:line="240" w:lineRule="auto"/>
                              <w:rPr>
                                <w:rFonts w:ascii="Arial" w:hAnsi="Arial" w:cs="Arial"/>
                                <w:szCs w:val="24"/>
                              </w:rPr>
                            </w:pPr>
                          </w:p>
                          <w:p w14:paraId="1319946E" w14:textId="77777777" w:rsidR="00577FF1" w:rsidRPr="00EB63F1" w:rsidRDefault="00577FF1" w:rsidP="007C50AB">
                            <w:pPr>
                              <w:spacing w:line="240" w:lineRule="auto"/>
                              <w:rPr>
                                <w:rFonts w:ascii="Arial" w:hAnsi="Arial" w:cs="Arial"/>
                                <w:szCs w:val="36"/>
                              </w:rPr>
                            </w:pPr>
                          </w:p>
                          <w:p w14:paraId="57600A37" w14:textId="77777777" w:rsidR="00577FF1" w:rsidRPr="00EB63F1" w:rsidRDefault="00577FF1" w:rsidP="00F835FD">
                            <w:pPr>
                              <w:spacing w:line="240" w:lineRule="auto"/>
                              <w:ind w:firstLine="0"/>
                              <w:rPr>
                                <w:rFonts w:ascii="Arial" w:hAnsi="Arial" w:cs="Arial"/>
                                <w:szCs w:val="36"/>
                              </w:rPr>
                            </w:pPr>
                            <w:r w:rsidRPr="00EB63F1">
                              <w:rPr>
                                <w:rFonts w:ascii="Arial" w:hAnsi="Arial" w:cs="Arial"/>
                                <w:b/>
                                <w:sz w:val="36"/>
                                <w:szCs w:val="36"/>
                              </w:rPr>
                              <w:t>Prepared For:</w:t>
                            </w:r>
                            <w:r w:rsidRPr="00EB63F1">
                              <w:rPr>
                                <w:rFonts w:ascii="Arial" w:hAnsi="Arial" w:cs="Arial"/>
                                <w:szCs w:val="36"/>
                              </w:rPr>
                              <w:t xml:space="preserve"> </w:t>
                            </w:r>
                          </w:p>
                          <w:p w14:paraId="1A74BA0C" w14:textId="77777777" w:rsidR="00577FF1" w:rsidRPr="00EB63F1" w:rsidRDefault="00577FF1" w:rsidP="007C50AB">
                            <w:pPr>
                              <w:spacing w:line="240" w:lineRule="auto"/>
                              <w:rPr>
                                <w:rFonts w:ascii="Arial" w:hAnsi="Arial" w:cs="Arial"/>
                                <w:szCs w:val="36"/>
                              </w:rPr>
                            </w:pPr>
                          </w:p>
                          <w:p w14:paraId="0B121E94" w14:textId="77777777" w:rsidR="00577FF1" w:rsidRDefault="00577FF1"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Utah Department of Transportation</w:t>
                            </w:r>
                          </w:p>
                          <w:p w14:paraId="512BBA6E" w14:textId="77777777" w:rsidR="00577FF1" w:rsidRPr="00EB63F1" w:rsidRDefault="00577FF1"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 xml:space="preserve">Research Division </w:t>
                            </w:r>
                          </w:p>
                          <w:p w14:paraId="159BDD50" w14:textId="77777777" w:rsidR="00577FF1" w:rsidRPr="00EB63F1" w:rsidRDefault="00577FF1" w:rsidP="007C50AB">
                            <w:pPr>
                              <w:spacing w:line="240" w:lineRule="auto"/>
                              <w:rPr>
                                <w:rFonts w:ascii="Arial" w:hAnsi="Arial" w:cs="Arial"/>
                                <w:szCs w:val="24"/>
                              </w:rPr>
                            </w:pPr>
                          </w:p>
                          <w:p w14:paraId="0BD0FD24" w14:textId="77777777" w:rsidR="00577FF1" w:rsidRPr="00EB63F1" w:rsidRDefault="00577FF1" w:rsidP="007C50AB">
                            <w:pPr>
                              <w:spacing w:line="240" w:lineRule="auto"/>
                              <w:rPr>
                                <w:rFonts w:ascii="Arial" w:hAnsi="Arial" w:cs="Arial"/>
                                <w:szCs w:val="24"/>
                              </w:rPr>
                            </w:pPr>
                          </w:p>
                          <w:p w14:paraId="6B8C0E37" w14:textId="77777777" w:rsidR="00577FF1" w:rsidRPr="00EB63F1" w:rsidRDefault="00577FF1" w:rsidP="00F835FD">
                            <w:pPr>
                              <w:spacing w:line="240" w:lineRule="auto"/>
                              <w:ind w:firstLine="0"/>
                              <w:rPr>
                                <w:rFonts w:ascii="Arial" w:hAnsi="Arial" w:cs="Arial"/>
                                <w:szCs w:val="36"/>
                              </w:rPr>
                            </w:pPr>
                            <w:r w:rsidRPr="00EB63F1">
                              <w:rPr>
                                <w:rFonts w:ascii="Arial" w:hAnsi="Arial" w:cs="Arial"/>
                                <w:b/>
                                <w:sz w:val="36"/>
                                <w:szCs w:val="36"/>
                              </w:rPr>
                              <w:t>Submitted By:</w:t>
                            </w:r>
                            <w:r w:rsidRPr="00EB63F1">
                              <w:rPr>
                                <w:rFonts w:ascii="Arial" w:hAnsi="Arial" w:cs="Arial"/>
                                <w:szCs w:val="36"/>
                              </w:rPr>
                              <w:t xml:space="preserve"> </w:t>
                            </w:r>
                          </w:p>
                          <w:p w14:paraId="770A4066" w14:textId="77777777" w:rsidR="00577FF1" w:rsidRPr="00EB63F1" w:rsidRDefault="00577FF1" w:rsidP="007C50AB">
                            <w:pPr>
                              <w:spacing w:line="240" w:lineRule="auto"/>
                              <w:rPr>
                                <w:rFonts w:ascii="Arial" w:hAnsi="Arial" w:cs="Arial"/>
                                <w:szCs w:val="24"/>
                              </w:rPr>
                            </w:pPr>
                          </w:p>
                          <w:p w14:paraId="5F5582F6" w14:textId="77777777" w:rsidR="00577FF1" w:rsidRPr="00EB63F1" w:rsidRDefault="00577FF1" w:rsidP="00F835FD">
                            <w:pPr>
                              <w:spacing w:line="240" w:lineRule="auto"/>
                              <w:ind w:firstLine="0"/>
                              <w:jc w:val="left"/>
                              <w:rPr>
                                <w:rFonts w:ascii="Arial" w:hAnsi="Arial" w:cs="Arial"/>
                                <w:sz w:val="36"/>
                                <w:szCs w:val="36"/>
                              </w:rPr>
                            </w:pPr>
                            <w:r>
                              <w:rPr>
                                <w:rFonts w:ascii="Arial" w:hAnsi="Arial" w:cs="Arial"/>
                                <w:sz w:val="36"/>
                                <w:szCs w:val="36"/>
                              </w:rPr>
                              <w:t>Brigham Young University</w:t>
                            </w:r>
                          </w:p>
                          <w:p w14:paraId="6E8E0596" w14:textId="77777777" w:rsidR="00577FF1" w:rsidRPr="00EB63F1" w:rsidRDefault="00577FF1" w:rsidP="00F835FD">
                            <w:pPr>
                              <w:spacing w:line="240" w:lineRule="auto"/>
                              <w:ind w:firstLine="0"/>
                              <w:jc w:val="left"/>
                              <w:rPr>
                                <w:rFonts w:ascii="Arial" w:hAnsi="Arial" w:cs="Arial"/>
                                <w:sz w:val="36"/>
                                <w:szCs w:val="36"/>
                              </w:rPr>
                            </w:pPr>
                            <w:r w:rsidRPr="00EB63F1">
                              <w:rPr>
                                <w:rFonts w:ascii="Arial" w:hAnsi="Arial" w:cs="Arial"/>
                                <w:sz w:val="36"/>
                                <w:szCs w:val="36"/>
                              </w:rPr>
                              <w:t xml:space="preserve">Department of Civil </w:t>
                            </w:r>
                            <w:r>
                              <w:rPr>
                                <w:rFonts w:ascii="Arial" w:hAnsi="Arial" w:cs="Arial"/>
                                <w:sz w:val="36"/>
                                <w:szCs w:val="36"/>
                              </w:rPr>
                              <w:t>and</w:t>
                            </w:r>
                            <w:r w:rsidRPr="00EB63F1">
                              <w:rPr>
                                <w:rFonts w:ascii="Arial" w:hAnsi="Arial" w:cs="Arial"/>
                                <w:sz w:val="36"/>
                                <w:szCs w:val="36"/>
                              </w:rPr>
                              <w:t xml:space="preserve"> Environmental Engineering </w:t>
                            </w:r>
                          </w:p>
                          <w:p w14:paraId="18B692E6" w14:textId="77777777" w:rsidR="00577FF1" w:rsidRPr="00EB63F1" w:rsidRDefault="00577FF1" w:rsidP="007C50AB">
                            <w:pPr>
                              <w:spacing w:line="240" w:lineRule="auto"/>
                              <w:rPr>
                                <w:rFonts w:ascii="Arial" w:hAnsi="Arial" w:cs="Arial"/>
                                <w:szCs w:val="36"/>
                              </w:rPr>
                            </w:pPr>
                          </w:p>
                          <w:p w14:paraId="2F2E5088" w14:textId="77777777" w:rsidR="00577FF1" w:rsidRPr="00EB63F1" w:rsidRDefault="00577FF1" w:rsidP="007C50AB">
                            <w:pPr>
                              <w:spacing w:line="240" w:lineRule="auto"/>
                              <w:rPr>
                                <w:rFonts w:ascii="Arial" w:hAnsi="Arial" w:cs="Arial"/>
                                <w:szCs w:val="36"/>
                              </w:rPr>
                            </w:pPr>
                          </w:p>
                          <w:p w14:paraId="1ED4361E" w14:textId="77777777" w:rsidR="00577FF1" w:rsidRPr="00EB63F1" w:rsidRDefault="00577FF1" w:rsidP="00F835FD">
                            <w:pPr>
                              <w:spacing w:line="240" w:lineRule="auto"/>
                              <w:ind w:firstLine="0"/>
                              <w:rPr>
                                <w:rFonts w:ascii="Arial" w:hAnsi="Arial" w:cs="Arial"/>
                                <w:szCs w:val="36"/>
                              </w:rPr>
                            </w:pPr>
                            <w:r w:rsidRPr="00EB63F1">
                              <w:rPr>
                                <w:rFonts w:ascii="Arial" w:hAnsi="Arial" w:cs="Arial"/>
                                <w:b/>
                                <w:sz w:val="36"/>
                                <w:szCs w:val="36"/>
                              </w:rPr>
                              <w:t>Authored By:</w:t>
                            </w:r>
                          </w:p>
                          <w:p w14:paraId="4E2CE607" w14:textId="77777777" w:rsidR="00577FF1" w:rsidRPr="00EB63F1" w:rsidRDefault="00577FF1" w:rsidP="007C50AB">
                            <w:pPr>
                              <w:spacing w:line="240" w:lineRule="auto"/>
                              <w:rPr>
                                <w:rFonts w:ascii="Arial" w:hAnsi="Arial" w:cs="Arial"/>
                                <w:szCs w:val="36"/>
                              </w:rPr>
                            </w:pPr>
                          </w:p>
                          <w:p w14:paraId="2B817F2C" w14:textId="77777777" w:rsidR="00577FF1" w:rsidRPr="00EB63F1" w:rsidRDefault="00577FF1" w:rsidP="00F835FD">
                            <w:pPr>
                              <w:spacing w:line="240" w:lineRule="auto"/>
                              <w:ind w:firstLine="0"/>
                              <w:rPr>
                                <w:rFonts w:ascii="Arial" w:hAnsi="Arial" w:cs="Arial"/>
                                <w:sz w:val="36"/>
                                <w:szCs w:val="36"/>
                              </w:rPr>
                            </w:pPr>
                            <w:r>
                              <w:rPr>
                                <w:rFonts w:ascii="Arial" w:hAnsi="Arial" w:cs="Arial"/>
                                <w:sz w:val="36"/>
                                <w:szCs w:val="36"/>
                              </w:rPr>
                              <w:t>Kevin W. Franke</w:t>
                            </w:r>
                          </w:p>
                          <w:p w14:paraId="21F892A7" w14:textId="2524D427" w:rsidR="00577FF1" w:rsidRDefault="00577FF1" w:rsidP="00F835FD">
                            <w:pPr>
                              <w:spacing w:line="240" w:lineRule="auto"/>
                              <w:ind w:firstLine="0"/>
                              <w:rPr>
                                <w:rFonts w:ascii="Arial" w:hAnsi="Arial" w:cs="Arial"/>
                                <w:sz w:val="36"/>
                                <w:szCs w:val="36"/>
                              </w:rPr>
                            </w:pPr>
                            <w:r>
                              <w:rPr>
                                <w:rFonts w:ascii="Arial" w:hAnsi="Arial" w:cs="Arial"/>
                                <w:sz w:val="36"/>
                                <w:szCs w:val="36"/>
                              </w:rPr>
                              <w:t>Tyler B. Coutu</w:t>
                            </w:r>
                          </w:p>
                          <w:p w14:paraId="4C70F99D" w14:textId="10EBA706" w:rsidR="00577FF1" w:rsidRDefault="00577FF1" w:rsidP="00F835FD">
                            <w:pPr>
                              <w:spacing w:line="240" w:lineRule="auto"/>
                              <w:ind w:firstLine="0"/>
                              <w:rPr>
                                <w:rFonts w:ascii="Arial" w:hAnsi="Arial" w:cs="Arial"/>
                                <w:sz w:val="36"/>
                                <w:szCs w:val="36"/>
                              </w:rPr>
                            </w:pPr>
                            <w:r>
                              <w:rPr>
                                <w:rFonts w:ascii="Arial" w:hAnsi="Arial" w:cs="Arial"/>
                                <w:sz w:val="36"/>
                                <w:szCs w:val="36"/>
                              </w:rPr>
                              <w:t xml:space="preserve">Mikayla </w:t>
                            </w:r>
                            <w:r w:rsidRPr="00977EE9">
                              <w:rPr>
                                <w:rFonts w:ascii="Arial" w:hAnsi="Arial" w:cs="Arial"/>
                                <w:sz w:val="36"/>
                                <w:szCs w:val="36"/>
                              </w:rPr>
                              <w:t>S.</w:t>
                            </w:r>
                            <w:r>
                              <w:rPr>
                                <w:rFonts w:ascii="Arial" w:hAnsi="Arial" w:cs="Arial"/>
                                <w:sz w:val="36"/>
                                <w:szCs w:val="36"/>
                              </w:rPr>
                              <w:t xml:space="preserve"> Hatch</w:t>
                            </w:r>
                          </w:p>
                          <w:p w14:paraId="581ED813" w14:textId="702534EF" w:rsidR="00577FF1" w:rsidRPr="00EB63F1" w:rsidRDefault="00577FF1" w:rsidP="00F835FD">
                            <w:pPr>
                              <w:spacing w:line="240" w:lineRule="auto"/>
                              <w:ind w:firstLine="0"/>
                              <w:rPr>
                                <w:rFonts w:ascii="Arial" w:hAnsi="Arial" w:cs="Arial"/>
                                <w:sz w:val="36"/>
                                <w:szCs w:val="36"/>
                              </w:rPr>
                            </w:pPr>
                            <w:r>
                              <w:rPr>
                                <w:rFonts w:ascii="Arial" w:hAnsi="Arial" w:cs="Arial"/>
                                <w:sz w:val="36"/>
                                <w:szCs w:val="36"/>
                              </w:rPr>
                              <w:t xml:space="preserve">Alex </w:t>
                            </w:r>
                            <w:r w:rsidRPr="00977EE9">
                              <w:rPr>
                                <w:rFonts w:ascii="Arial" w:hAnsi="Arial" w:cs="Arial"/>
                                <w:sz w:val="36"/>
                                <w:szCs w:val="36"/>
                              </w:rPr>
                              <w:t>M.</w:t>
                            </w:r>
                            <w:r>
                              <w:rPr>
                                <w:rFonts w:ascii="Arial" w:hAnsi="Arial" w:cs="Arial"/>
                                <w:sz w:val="36"/>
                                <w:szCs w:val="36"/>
                              </w:rPr>
                              <w:t xml:space="preserve"> Arndt</w:t>
                            </w:r>
                          </w:p>
                          <w:p w14:paraId="32542EB7" w14:textId="77777777" w:rsidR="00577FF1" w:rsidRDefault="00577FF1" w:rsidP="007C50AB">
                            <w:pPr>
                              <w:spacing w:line="240" w:lineRule="auto"/>
                              <w:rPr>
                                <w:rFonts w:ascii="Arial" w:hAnsi="Arial" w:cs="Arial"/>
                                <w:szCs w:val="24"/>
                              </w:rPr>
                            </w:pPr>
                          </w:p>
                          <w:p w14:paraId="6BCE4E42" w14:textId="77777777" w:rsidR="00577FF1" w:rsidRDefault="00577FF1" w:rsidP="007C50AB">
                            <w:pPr>
                              <w:spacing w:line="240" w:lineRule="auto"/>
                              <w:rPr>
                                <w:rFonts w:ascii="Arial" w:hAnsi="Arial" w:cs="Arial"/>
                                <w:szCs w:val="24"/>
                              </w:rPr>
                            </w:pPr>
                          </w:p>
                          <w:p w14:paraId="70E750CC" w14:textId="2F485B35" w:rsidR="00577FF1" w:rsidRDefault="00577FF1" w:rsidP="00F835FD">
                            <w:pPr>
                              <w:spacing w:line="240" w:lineRule="auto"/>
                              <w:ind w:firstLine="0"/>
                              <w:rPr>
                                <w:rFonts w:ascii="Arial" w:hAnsi="Arial" w:cs="Arial"/>
                                <w:b/>
                                <w:sz w:val="36"/>
                                <w:szCs w:val="36"/>
                              </w:rPr>
                            </w:pPr>
                            <w:r>
                              <w:rPr>
                                <w:rFonts w:ascii="Arial" w:hAnsi="Arial" w:cs="Arial"/>
                                <w:b/>
                                <w:sz w:val="36"/>
                                <w:szCs w:val="36"/>
                              </w:rPr>
                              <w:t xml:space="preserve">Year 1, </w:t>
                            </w:r>
                            <w:r w:rsidRPr="008E5605">
                              <w:rPr>
                                <w:rFonts w:ascii="Arial" w:hAnsi="Arial" w:cs="Arial"/>
                                <w:b/>
                                <w:sz w:val="36"/>
                                <w:szCs w:val="36"/>
                              </w:rPr>
                              <w:t xml:space="preserve">Quarter </w:t>
                            </w:r>
                            <w:r>
                              <w:rPr>
                                <w:rFonts w:ascii="Arial" w:hAnsi="Arial" w:cs="Arial"/>
                                <w:b/>
                                <w:sz w:val="36"/>
                                <w:szCs w:val="36"/>
                              </w:rPr>
                              <w:t xml:space="preserve">4 </w:t>
                            </w:r>
                            <w:r w:rsidRPr="008E5605">
                              <w:rPr>
                                <w:rFonts w:ascii="Arial" w:hAnsi="Arial" w:cs="Arial"/>
                                <w:b/>
                                <w:sz w:val="36"/>
                                <w:szCs w:val="36"/>
                              </w:rPr>
                              <w:t>Update Report</w:t>
                            </w:r>
                            <w:r>
                              <w:rPr>
                                <w:rFonts w:ascii="Arial" w:hAnsi="Arial" w:cs="Arial"/>
                                <w:b/>
                                <w:sz w:val="36"/>
                                <w:szCs w:val="36"/>
                              </w:rPr>
                              <w:t xml:space="preserve"> for the</w:t>
                            </w:r>
                          </w:p>
                          <w:p w14:paraId="2E6B9356" w14:textId="665C68A7" w:rsidR="00577FF1" w:rsidRDefault="00577FF1" w:rsidP="00F835FD">
                            <w:pPr>
                              <w:spacing w:line="240" w:lineRule="auto"/>
                              <w:ind w:firstLine="0"/>
                              <w:rPr>
                                <w:rFonts w:ascii="Arial" w:hAnsi="Arial" w:cs="Arial"/>
                                <w:b/>
                                <w:sz w:val="36"/>
                                <w:szCs w:val="36"/>
                              </w:rPr>
                            </w:pPr>
                            <w:r>
                              <w:rPr>
                                <w:rFonts w:ascii="Arial" w:hAnsi="Arial" w:cs="Arial"/>
                                <w:b/>
                                <w:sz w:val="36"/>
                                <w:szCs w:val="36"/>
                              </w:rPr>
                              <w:t>TPF-5(338) Technical Advisory Committee</w:t>
                            </w:r>
                          </w:p>
                          <w:p w14:paraId="7A4A3C72" w14:textId="029857E6" w:rsidR="00577FF1" w:rsidRDefault="00577FF1" w:rsidP="00F835FD">
                            <w:pPr>
                              <w:ind w:firstLine="0"/>
                              <w:rPr>
                                <w:rFonts w:ascii="Arial" w:hAnsi="Arial" w:cs="Arial"/>
                                <w:sz w:val="36"/>
                                <w:szCs w:val="36"/>
                              </w:rPr>
                            </w:pPr>
                            <w:r>
                              <w:rPr>
                                <w:rFonts w:ascii="Arial" w:hAnsi="Arial" w:cs="Arial"/>
                                <w:b/>
                                <w:sz w:val="36"/>
                                <w:szCs w:val="36"/>
                              </w:rPr>
                              <w:t>June 20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C59DEF" id="_x0000_t202" coordsize="21600,21600" o:spt="202" path="m,l,21600r21600,l21600,xe">
                <v:stroke joinstyle="miter"/>
                <v:path gradientshapeok="t" o:connecttype="rect"/>
              </v:shapetype>
              <v:shape id="Text Box 125" o:spid="_x0000_s1026" type="#_x0000_t202" style="position:absolute;left:0;text-align:left;margin-left:104.6pt;margin-top:110.2pt;width:396.75pt;height:651.3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m4RuQIAAL4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" filled="f" stroked="f">
                <v:textbox>
                  <w:txbxContent>
                    <w:p w14:paraId="5BF6FD76" w14:textId="6531F521" w:rsidR="00577FF1" w:rsidRDefault="00577FF1" w:rsidP="00F835FD">
                      <w:pPr>
                        <w:keepNext/>
                        <w:spacing w:line="240" w:lineRule="auto"/>
                        <w:ind w:firstLine="0"/>
                        <w:jc w:val="left"/>
                        <w:outlineLvl w:val="0"/>
                        <w:rPr>
                          <w:rFonts w:ascii="Arial" w:hAnsi="Arial" w:cs="Arial"/>
                          <w:b/>
                          <w:caps/>
                          <w:sz w:val="48"/>
                          <w:szCs w:val="48"/>
                        </w:rPr>
                      </w:pPr>
                      <w:r>
                        <w:rPr>
                          <w:rFonts w:ascii="Arial" w:hAnsi="Arial" w:cs="Arial"/>
                          <w:b/>
                          <w:caps/>
                          <w:sz w:val="48"/>
                          <w:szCs w:val="48"/>
                        </w:rPr>
                        <w:t>Simplified CPT Performance-Based Assessment of Liquefaction and Effects:</w:t>
                      </w:r>
                    </w:p>
                    <w:p w14:paraId="0B7CD551" w14:textId="62646660" w:rsidR="00577FF1" w:rsidRPr="0046057C" w:rsidRDefault="00577FF1" w:rsidP="00F835FD">
                      <w:pPr>
                        <w:keepNext/>
                        <w:spacing w:line="240" w:lineRule="auto"/>
                        <w:ind w:firstLine="0"/>
                        <w:jc w:val="left"/>
                        <w:outlineLvl w:val="0"/>
                        <w:rPr>
                          <w:rFonts w:ascii="Arial" w:hAnsi="Arial" w:cs="Arial"/>
                          <w:b/>
                          <w:i/>
                          <w:caps/>
                          <w:sz w:val="48"/>
                          <w:szCs w:val="48"/>
                        </w:rPr>
                      </w:pPr>
                      <w:r>
                        <w:rPr>
                          <w:rFonts w:ascii="Arial" w:hAnsi="Arial" w:cs="Arial"/>
                          <w:b/>
                          <w:i/>
                          <w:caps/>
                          <w:sz w:val="48"/>
                          <w:szCs w:val="48"/>
                        </w:rPr>
                        <w:t>TASKS 1, 2, 3, AND 4</w:t>
                      </w:r>
                    </w:p>
                    <w:p w14:paraId="6FA8880A" w14:textId="77777777" w:rsidR="00577FF1" w:rsidRPr="00EB63F1" w:rsidRDefault="00577FF1" w:rsidP="007C50AB">
                      <w:pPr>
                        <w:spacing w:line="240" w:lineRule="auto"/>
                        <w:rPr>
                          <w:rFonts w:ascii="Arial" w:hAnsi="Arial" w:cs="Arial"/>
                          <w:szCs w:val="40"/>
                        </w:rPr>
                      </w:pPr>
                    </w:p>
                    <w:p w14:paraId="3BC1C118" w14:textId="77777777" w:rsidR="00577FF1" w:rsidRPr="00EB63F1" w:rsidRDefault="00577FF1" w:rsidP="007C50AB">
                      <w:pPr>
                        <w:spacing w:line="240" w:lineRule="auto"/>
                        <w:rPr>
                          <w:rFonts w:ascii="Arial" w:hAnsi="Arial" w:cs="Arial"/>
                          <w:szCs w:val="24"/>
                        </w:rPr>
                      </w:pPr>
                    </w:p>
                    <w:p w14:paraId="1319946E" w14:textId="77777777" w:rsidR="00577FF1" w:rsidRPr="00EB63F1" w:rsidRDefault="00577FF1" w:rsidP="007C50AB">
                      <w:pPr>
                        <w:spacing w:line="240" w:lineRule="auto"/>
                        <w:rPr>
                          <w:rFonts w:ascii="Arial" w:hAnsi="Arial" w:cs="Arial"/>
                          <w:szCs w:val="36"/>
                        </w:rPr>
                      </w:pPr>
                    </w:p>
                    <w:p w14:paraId="57600A37" w14:textId="77777777" w:rsidR="00577FF1" w:rsidRPr="00EB63F1" w:rsidRDefault="00577FF1" w:rsidP="00F835FD">
                      <w:pPr>
                        <w:spacing w:line="240" w:lineRule="auto"/>
                        <w:ind w:firstLine="0"/>
                        <w:rPr>
                          <w:rFonts w:ascii="Arial" w:hAnsi="Arial" w:cs="Arial"/>
                          <w:szCs w:val="36"/>
                        </w:rPr>
                      </w:pPr>
                      <w:r w:rsidRPr="00EB63F1">
                        <w:rPr>
                          <w:rFonts w:ascii="Arial" w:hAnsi="Arial" w:cs="Arial"/>
                          <w:b/>
                          <w:sz w:val="36"/>
                          <w:szCs w:val="36"/>
                        </w:rPr>
                        <w:t>Prepared For:</w:t>
                      </w:r>
                      <w:r w:rsidRPr="00EB63F1">
                        <w:rPr>
                          <w:rFonts w:ascii="Arial" w:hAnsi="Arial" w:cs="Arial"/>
                          <w:szCs w:val="36"/>
                        </w:rPr>
                        <w:t xml:space="preserve"> </w:t>
                      </w:r>
                    </w:p>
                    <w:p w14:paraId="1A74BA0C" w14:textId="77777777" w:rsidR="00577FF1" w:rsidRPr="00EB63F1" w:rsidRDefault="00577FF1" w:rsidP="007C50AB">
                      <w:pPr>
                        <w:spacing w:line="240" w:lineRule="auto"/>
                        <w:rPr>
                          <w:rFonts w:ascii="Arial" w:hAnsi="Arial" w:cs="Arial"/>
                          <w:szCs w:val="36"/>
                        </w:rPr>
                      </w:pPr>
                    </w:p>
                    <w:p w14:paraId="0B121E94" w14:textId="77777777" w:rsidR="00577FF1" w:rsidRDefault="00577FF1"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Utah Department of Transportation</w:t>
                      </w:r>
                    </w:p>
                    <w:p w14:paraId="512BBA6E" w14:textId="77777777" w:rsidR="00577FF1" w:rsidRPr="00EB63F1" w:rsidRDefault="00577FF1"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 xml:space="preserve">Research Division </w:t>
                      </w:r>
                    </w:p>
                    <w:p w14:paraId="159BDD50" w14:textId="77777777" w:rsidR="00577FF1" w:rsidRPr="00EB63F1" w:rsidRDefault="00577FF1" w:rsidP="007C50AB">
                      <w:pPr>
                        <w:spacing w:line="240" w:lineRule="auto"/>
                        <w:rPr>
                          <w:rFonts w:ascii="Arial" w:hAnsi="Arial" w:cs="Arial"/>
                          <w:szCs w:val="24"/>
                        </w:rPr>
                      </w:pPr>
                    </w:p>
                    <w:p w14:paraId="0BD0FD24" w14:textId="77777777" w:rsidR="00577FF1" w:rsidRPr="00EB63F1" w:rsidRDefault="00577FF1" w:rsidP="007C50AB">
                      <w:pPr>
                        <w:spacing w:line="240" w:lineRule="auto"/>
                        <w:rPr>
                          <w:rFonts w:ascii="Arial" w:hAnsi="Arial" w:cs="Arial"/>
                          <w:szCs w:val="24"/>
                        </w:rPr>
                      </w:pPr>
                    </w:p>
                    <w:p w14:paraId="6B8C0E37" w14:textId="77777777" w:rsidR="00577FF1" w:rsidRPr="00EB63F1" w:rsidRDefault="00577FF1" w:rsidP="00F835FD">
                      <w:pPr>
                        <w:spacing w:line="240" w:lineRule="auto"/>
                        <w:ind w:firstLine="0"/>
                        <w:rPr>
                          <w:rFonts w:ascii="Arial" w:hAnsi="Arial" w:cs="Arial"/>
                          <w:szCs w:val="36"/>
                        </w:rPr>
                      </w:pPr>
                      <w:r w:rsidRPr="00EB63F1">
                        <w:rPr>
                          <w:rFonts w:ascii="Arial" w:hAnsi="Arial" w:cs="Arial"/>
                          <w:b/>
                          <w:sz w:val="36"/>
                          <w:szCs w:val="36"/>
                        </w:rPr>
                        <w:t>Submitted By:</w:t>
                      </w:r>
                      <w:r w:rsidRPr="00EB63F1">
                        <w:rPr>
                          <w:rFonts w:ascii="Arial" w:hAnsi="Arial" w:cs="Arial"/>
                          <w:szCs w:val="36"/>
                        </w:rPr>
                        <w:t xml:space="preserve"> </w:t>
                      </w:r>
                    </w:p>
                    <w:p w14:paraId="770A4066" w14:textId="77777777" w:rsidR="00577FF1" w:rsidRPr="00EB63F1" w:rsidRDefault="00577FF1" w:rsidP="007C50AB">
                      <w:pPr>
                        <w:spacing w:line="240" w:lineRule="auto"/>
                        <w:rPr>
                          <w:rFonts w:ascii="Arial" w:hAnsi="Arial" w:cs="Arial"/>
                          <w:szCs w:val="24"/>
                        </w:rPr>
                      </w:pPr>
                    </w:p>
                    <w:p w14:paraId="5F5582F6" w14:textId="77777777" w:rsidR="00577FF1" w:rsidRPr="00EB63F1" w:rsidRDefault="00577FF1" w:rsidP="00F835FD">
                      <w:pPr>
                        <w:spacing w:line="240" w:lineRule="auto"/>
                        <w:ind w:firstLine="0"/>
                        <w:jc w:val="left"/>
                        <w:rPr>
                          <w:rFonts w:ascii="Arial" w:hAnsi="Arial" w:cs="Arial"/>
                          <w:sz w:val="36"/>
                          <w:szCs w:val="36"/>
                        </w:rPr>
                      </w:pPr>
                      <w:r>
                        <w:rPr>
                          <w:rFonts w:ascii="Arial" w:hAnsi="Arial" w:cs="Arial"/>
                          <w:sz w:val="36"/>
                          <w:szCs w:val="36"/>
                        </w:rPr>
                        <w:t>Brigham Young University</w:t>
                      </w:r>
                    </w:p>
                    <w:p w14:paraId="6E8E0596" w14:textId="77777777" w:rsidR="00577FF1" w:rsidRPr="00EB63F1" w:rsidRDefault="00577FF1" w:rsidP="00F835FD">
                      <w:pPr>
                        <w:spacing w:line="240" w:lineRule="auto"/>
                        <w:ind w:firstLine="0"/>
                        <w:jc w:val="left"/>
                        <w:rPr>
                          <w:rFonts w:ascii="Arial" w:hAnsi="Arial" w:cs="Arial"/>
                          <w:sz w:val="36"/>
                          <w:szCs w:val="36"/>
                        </w:rPr>
                      </w:pPr>
                      <w:r w:rsidRPr="00EB63F1">
                        <w:rPr>
                          <w:rFonts w:ascii="Arial" w:hAnsi="Arial" w:cs="Arial"/>
                          <w:sz w:val="36"/>
                          <w:szCs w:val="36"/>
                        </w:rPr>
                        <w:t xml:space="preserve">Department of Civil </w:t>
                      </w:r>
                      <w:r>
                        <w:rPr>
                          <w:rFonts w:ascii="Arial" w:hAnsi="Arial" w:cs="Arial"/>
                          <w:sz w:val="36"/>
                          <w:szCs w:val="36"/>
                        </w:rPr>
                        <w:t>and</w:t>
                      </w:r>
                      <w:r w:rsidRPr="00EB63F1">
                        <w:rPr>
                          <w:rFonts w:ascii="Arial" w:hAnsi="Arial" w:cs="Arial"/>
                          <w:sz w:val="36"/>
                          <w:szCs w:val="36"/>
                        </w:rPr>
                        <w:t xml:space="preserve"> Environmental Engineering </w:t>
                      </w:r>
                    </w:p>
                    <w:p w14:paraId="18B692E6" w14:textId="77777777" w:rsidR="00577FF1" w:rsidRPr="00EB63F1" w:rsidRDefault="00577FF1" w:rsidP="007C50AB">
                      <w:pPr>
                        <w:spacing w:line="240" w:lineRule="auto"/>
                        <w:rPr>
                          <w:rFonts w:ascii="Arial" w:hAnsi="Arial" w:cs="Arial"/>
                          <w:szCs w:val="36"/>
                        </w:rPr>
                      </w:pPr>
                    </w:p>
                    <w:p w14:paraId="2F2E5088" w14:textId="77777777" w:rsidR="00577FF1" w:rsidRPr="00EB63F1" w:rsidRDefault="00577FF1" w:rsidP="007C50AB">
                      <w:pPr>
                        <w:spacing w:line="240" w:lineRule="auto"/>
                        <w:rPr>
                          <w:rFonts w:ascii="Arial" w:hAnsi="Arial" w:cs="Arial"/>
                          <w:szCs w:val="36"/>
                        </w:rPr>
                      </w:pPr>
                    </w:p>
                    <w:p w14:paraId="1ED4361E" w14:textId="77777777" w:rsidR="00577FF1" w:rsidRPr="00EB63F1" w:rsidRDefault="00577FF1" w:rsidP="00F835FD">
                      <w:pPr>
                        <w:spacing w:line="240" w:lineRule="auto"/>
                        <w:ind w:firstLine="0"/>
                        <w:rPr>
                          <w:rFonts w:ascii="Arial" w:hAnsi="Arial" w:cs="Arial"/>
                          <w:szCs w:val="36"/>
                        </w:rPr>
                      </w:pPr>
                      <w:r w:rsidRPr="00EB63F1">
                        <w:rPr>
                          <w:rFonts w:ascii="Arial" w:hAnsi="Arial" w:cs="Arial"/>
                          <w:b/>
                          <w:sz w:val="36"/>
                          <w:szCs w:val="36"/>
                        </w:rPr>
                        <w:t>Authored By:</w:t>
                      </w:r>
                    </w:p>
                    <w:p w14:paraId="4E2CE607" w14:textId="77777777" w:rsidR="00577FF1" w:rsidRPr="00EB63F1" w:rsidRDefault="00577FF1" w:rsidP="007C50AB">
                      <w:pPr>
                        <w:spacing w:line="240" w:lineRule="auto"/>
                        <w:rPr>
                          <w:rFonts w:ascii="Arial" w:hAnsi="Arial" w:cs="Arial"/>
                          <w:szCs w:val="36"/>
                        </w:rPr>
                      </w:pPr>
                    </w:p>
                    <w:p w14:paraId="2B817F2C" w14:textId="77777777" w:rsidR="00577FF1" w:rsidRPr="00EB63F1" w:rsidRDefault="00577FF1" w:rsidP="00F835FD">
                      <w:pPr>
                        <w:spacing w:line="240" w:lineRule="auto"/>
                        <w:ind w:firstLine="0"/>
                        <w:rPr>
                          <w:rFonts w:ascii="Arial" w:hAnsi="Arial" w:cs="Arial"/>
                          <w:sz w:val="36"/>
                          <w:szCs w:val="36"/>
                        </w:rPr>
                      </w:pPr>
                      <w:r>
                        <w:rPr>
                          <w:rFonts w:ascii="Arial" w:hAnsi="Arial" w:cs="Arial"/>
                          <w:sz w:val="36"/>
                          <w:szCs w:val="36"/>
                        </w:rPr>
                        <w:t>Kevin W. Franke</w:t>
                      </w:r>
                    </w:p>
                    <w:p w14:paraId="21F892A7" w14:textId="2524D427" w:rsidR="00577FF1" w:rsidRDefault="00577FF1" w:rsidP="00F835FD">
                      <w:pPr>
                        <w:spacing w:line="240" w:lineRule="auto"/>
                        <w:ind w:firstLine="0"/>
                        <w:rPr>
                          <w:rFonts w:ascii="Arial" w:hAnsi="Arial" w:cs="Arial"/>
                          <w:sz w:val="36"/>
                          <w:szCs w:val="36"/>
                        </w:rPr>
                      </w:pPr>
                      <w:r>
                        <w:rPr>
                          <w:rFonts w:ascii="Arial" w:hAnsi="Arial" w:cs="Arial"/>
                          <w:sz w:val="36"/>
                          <w:szCs w:val="36"/>
                        </w:rPr>
                        <w:t>Tyler B. Coutu</w:t>
                      </w:r>
                    </w:p>
                    <w:p w14:paraId="4C70F99D" w14:textId="10EBA706" w:rsidR="00577FF1" w:rsidRDefault="00577FF1" w:rsidP="00F835FD">
                      <w:pPr>
                        <w:spacing w:line="240" w:lineRule="auto"/>
                        <w:ind w:firstLine="0"/>
                        <w:rPr>
                          <w:rFonts w:ascii="Arial" w:hAnsi="Arial" w:cs="Arial"/>
                          <w:sz w:val="36"/>
                          <w:szCs w:val="36"/>
                        </w:rPr>
                      </w:pPr>
                      <w:r>
                        <w:rPr>
                          <w:rFonts w:ascii="Arial" w:hAnsi="Arial" w:cs="Arial"/>
                          <w:sz w:val="36"/>
                          <w:szCs w:val="36"/>
                        </w:rPr>
                        <w:t xml:space="preserve">Mikayla </w:t>
                      </w:r>
                      <w:r w:rsidRPr="00977EE9">
                        <w:rPr>
                          <w:rFonts w:ascii="Arial" w:hAnsi="Arial" w:cs="Arial"/>
                          <w:sz w:val="36"/>
                          <w:szCs w:val="36"/>
                        </w:rPr>
                        <w:t>S.</w:t>
                      </w:r>
                      <w:r>
                        <w:rPr>
                          <w:rFonts w:ascii="Arial" w:hAnsi="Arial" w:cs="Arial"/>
                          <w:sz w:val="36"/>
                          <w:szCs w:val="36"/>
                        </w:rPr>
                        <w:t xml:space="preserve"> Hatch</w:t>
                      </w:r>
                    </w:p>
                    <w:p w14:paraId="581ED813" w14:textId="702534EF" w:rsidR="00577FF1" w:rsidRPr="00EB63F1" w:rsidRDefault="00577FF1" w:rsidP="00F835FD">
                      <w:pPr>
                        <w:spacing w:line="240" w:lineRule="auto"/>
                        <w:ind w:firstLine="0"/>
                        <w:rPr>
                          <w:rFonts w:ascii="Arial" w:hAnsi="Arial" w:cs="Arial"/>
                          <w:sz w:val="36"/>
                          <w:szCs w:val="36"/>
                        </w:rPr>
                      </w:pPr>
                      <w:r>
                        <w:rPr>
                          <w:rFonts w:ascii="Arial" w:hAnsi="Arial" w:cs="Arial"/>
                          <w:sz w:val="36"/>
                          <w:szCs w:val="36"/>
                        </w:rPr>
                        <w:t xml:space="preserve">Alex </w:t>
                      </w:r>
                      <w:r w:rsidRPr="00977EE9">
                        <w:rPr>
                          <w:rFonts w:ascii="Arial" w:hAnsi="Arial" w:cs="Arial"/>
                          <w:sz w:val="36"/>
                          <w:szCs w:val="36"/>
                        </w:rPr>
                        <w:t>M.</w:t>
                      </w:r>
                      <w:r>
                        <w:rPr>
                          <w:rFonts w:ascii="Arial" w:hAnsi="Arial" w:cs="Arial"/>
                          <w:sz w:val="36"/>
                          <w:szCs w:val="36"/>
                        </w:rPr>
                        <w:t xml:space="preserve"> Arndt</w:t>
                      </w:r>
                    </w:p>
                    <w:p w14:paraId="32542EB7" w14:textId="77777777" w:rsidR="00577FF1" w:rsidRDefault="00577FF1" w:rsidP="007C50AB">
                      <w:pPr>
                        <w:spacing w:line="240" w:lineRule="auto"/>
                        <w:rPr>
                          <w:rFonts w:ascii="Arial" w:hAnsi="Arial" w:cs="Arial"/>
                          <w:szCs w:val="24"/>
                        </w:rPr>
                      </w:pPr>
                    </w:p>
                    <w:p w14:paraId="6BCE4E42" w14:textId="77777777" w:rsidR="00577FF1" w:rsidRDefault="00577FF1" w:rsidP="007C50AB">
                      <w:pPr>
                        <w:spacing w:line="240" w:lineRule="auto"/>
                        <w:rPr>
                          <w:rFonts w:ascii="Arial" w:hAnsi="Arial" w:cs="Arial"/>
                          <w:szCs w:val="24"/>
                        </w:rPr>
                      </w:pPr>
                    </w:p>
                    <w:p w14:paraId="70E750CC" w14:textId="2F485B35" w:rsidR="00577FF1" w:rsidRDefault="00577FF1" w:rsidP="00F835FD">
                      <w:pPr>
                        <w:spacing w:line="240" w:lineRule="auto"/>
                        <w:ind w:firstLine="0"/>
                        <w:rPr>
                          <w:rFonts w:ascii="Arial" w:hAnsi="Arial" w:cs="Arial"/>
                          <w:b/>
                          <w:sz w:val="36"/>
                          <w:szCs w:val="36"/>
                        </w:rPr>
                      </w:pPr>
                      <w:r>
                        <w:rPr>
                          <w:rFonts w:ascii="Arial" w:hAnsi="Arial" w:cs="Arial"/>
                          <w:b/>
                          <w:sz w:val="36"/>
                          <w:szCs w:val="36"/>
                        </w:rPr>
                        <w:t xml:space="preserve">Year 1, </w:t>
                      </w:r>
                      <w:r w:rsidRPr="008E5605">
                        <w:rPr>
                          <w:rFonts w:ascii="Arial" w:hAnsi="Arial" w:cs="Arial"/>
                          <w:b/>
                          <w:sz w:val="36"/>
                          <w:szCs w:val="36"/>
                        </w:rPr>
                        <w:t xml:space="preserve">Quarter </w:t>
                      </w:r>
                      <w:r>
                        <w:rPr>
                          <w:rFonts w:ascii="Arial" w:hAnsi="Arial" w:cs="Arial"/>
                          <w:b/>
                          <w:sz w:val="36"/>
                          <w:szCs w:val="36"/>
                        </w:rPr>
                        <w:t xml:space="preserve">4 </w:t>
                      </w:r>
                      <w:r w:rsidRPr="008E5605">
                        <w:rPr>
                          <w:rFonts w:ascii="Arial" w:hAnsi="Arial" w:cs="Arial"/>
                          <w:b/>
                          <w:sz w:val="36"/>
                          <w:szCs w:val="36"/>
                        </w:rPr>
                        <w:t>Update Report</w:t>
                      </w:r>
                      <w:r>
                        <w:rPr>
                          <w:rFonts w:ascii="Arial" w:hAnsi="Arial" w:cs="Arial"/>
                          <w:b/>
                          <w:sz w:val="36"/>
                          <w:szCs w:val="36"/>
                        </w:rPr>
                        <w:t xml:space="preserve"> for the</w:t>
                      </w:r>
                    </w:p>
                    <w:p w14:paraId="2E6B9356" w14:textId="665C68A7" w:rsidR="00577FF1" w:rsidRDefault="00577FF1" w:rsidP="00F835FD">
                      <w:pPr>
                        <w:spacing w:line="240" w:lineRule="auto"/>
                        <w:ind w:firstLine="0"/>
                        <w:rPr>
                          <w:rFonts w:ascii="Arial" w:hAnsi="Arial" w:cs="Arial"/>
                          <w:b/>
                          <w:sz w:val="36"/>
                          <w:szCs w:val="36"/>
                        </w:rPr>
                      </w:pPr>
                      <w:r>
                        <w:rPr>
                          <w:rFonts w:ascii="Arial" w:hAnsi="Arial" w:cs="Arial"/>
                          <w:b/>
                          <w:sz w:val="36"/>
                          <w:szCs w:val="36"/>
                        </w:rPr>
                        <w:t>TPF-5(338) Technical Advisory Committee</w:t>
                      </w:r>
                    </w:p>
                    <w:p w14:paraId="7A4A3C72" w14:textId="029857E6" w:rsidR="00577FF1" w:rsidRDefault="00577FF1" w:rsidP="00F835FD">
                      <w:pPr>
                        <w:ind w:firstLine="0"/>
                        <w:rPr>
                          <w:rFonts w:ascii="Arial" w:hAnsi="Arial" w:cs="Arial"/>
                          <w:sz w:val="36"/>
                          <w:szCs w:val="36"/>
                        </w:rPr>
                      </w:pPr>
                      <w:r>
                        <w:rPr>
                          <w:rFonts w:ascii="Arial" w:hAnsi="Arial" w:cs="Arial"/>
                          <w:b/>
                          <w:sz w:val="36"/>
                          <w:szCs w:val="36"/>
                        </w:rPr>
                        <w:t>June 2017</w:t>
                      </w:r>
                    </w:p>
                  </w:txbxContent>
                </v:textbox>
                <w10:wrap anchory="page"/>
                <w10:anchorlock/>
              </v:shape>
            </w:pict>
          </mc:Fallback>
        </mc:AlternateContent>
      </w:r>
    </w:p>
    <w:p w14:paraId="05E7E764" w14:textId="64A3C3DB" w:rsidR="00144FC6" w:rsidRPr="00E611A4" w:rsidRDefault="00144FC6" w:rsidP="00144FC6">
      <w:pPr>
        <w:spacing w:line="240" w:lineRule="auto"/>
        <w:rPr>
          <w:rFonts w:ascii="Arial" w:hAnsi="Arial" w:cs="Arial"/>
          <w:b/>
          <w:sz w:val="36"/>
          <w:szCs w:val="36"/>
        </w:rPr>
        <w:sectPr w:rsidR="00144FC6" w:rsidRPr="00E611A4" w:rsidSect="005E091A">
          <w:footerReference w:type="default" r:id="rId10"/>
          <w:footerReference w:type="first" r:id="rId11"/>
          <w:type w:val="continuous"/>
          <w:pgSz w:w="12240" w:h="15840" w:code="1"/>
          <w:pgMar w:top="1440" w:right="1440" w:bottom="1440" w:left="1440" w:header="720" w:footer="720" w:gutter="0"/>
          <w:cols w:space="720"/>
          <w:titlePg/>
          <w:docGrid w:linePitch="360"/>
        </w:sectPr>
      </w:pPr>
    </w:p>
    <w:p w14:paraId="2CA499FB" w14:textId="77777777" w:rsidR="00EB63F1" w:rsidRPr="00E611A4" w:rsidRDefault="00EB63F1" w:rsidP="00685CBC">
      <w:pPr>
        <w:spacing w:before="240" w:after="240"/>
        <w:ind w:firstLine="0"/>
        <w:jc w:val="center"/>
        <w:rPr>
          <w:b/>
          <w:caps/>
          <w:szCs w:val="24"/>
          <w:u w:val="single"/>
        </w:rPr>
      </w:pPr>
      <w:r w:rsidRPr="00E611A4">
        <w:rPr>
          <w:b/>
          <w:caps/>
          <w:szCs w:val="24"/>
          <w:u w:val="single"/>
        </w:rPr>
        <w:lastRenderedPageBreak/>
        <w:t>DISCLAIMER</w:t>
      </w:r>
    </w:p>
    <w:p w14:paraId="41B403EE" w14:textId="77777777" w:rsidR="00BE7F92" w:rsidRPr="00E611A4" w:rsidRDefault="00BE7F92" w:rsidP="00BE7F92">
      <w:pPr>
        <w:rPr>
          <w:szCs w:val="24"/>
        </w:rPr>
      </w:pPr>
      <w:r w:rsidRPr="00E611A4">
        <w:rPr>
          <w:szCs w:val="24"/>
        </w:rPr>
        <w:t>The authors alone are responsible for the preparation and accuracy of the information, data, analysis, discussions, recommendations, and conclusions presented herein. The contents do not necessarily reflect the views, opinions, endorsements, or policies of the Utah Department of Transportation or the U.S. Department of Transportation. The Utah Department of Transportation makes no representation or warranty of any kind, and assumes no liability therefore.</w:t>
      </w:r>
    </w:p>
    <w:p w14:paraId="3207A1D2" w14:textId="77777777" w:rsidR="00DD1EA9" w:rsidRPr="00E611A4" w:rsidRDefault="00DD1EA9" w:rsidP="00BE7F92">
      <w:pPr>
        <w:rPr>
          <w:szCs w:val="24"/>
        </w:rPr>
      </w:pPr>
    </w:p>
    <w:p w14:paraId="69D7BF64" w14:textId="77777777" w:rsidR="00DD1EA9" w:rsidRPr="00E611A4" w:rsidRDefault="00DD1EA9" w:rsidP="00BE7F92">
      <w:pPr>
        <w:rPr>
          <w:szCs w:val="24"/>
        </w:rPr>
      </w:pPr>
    </w:p>
    <w:p w14:paraId="14D651D2" w14:textId="77777777" w:rsidR="00BE7F92" w:rsidRPr="00E611A4" w:rsidRDefault="00EF0894" w:rsidP="00685CBC">
      <w:pPr>
        <w:keepNext/>
        <w:spacing w:before="240" w:after="240"/>
        <w:ind w:firstLine="0"/>
        <w:jc w:val="center"/>
        <w:outlineLvl w:val="3"/>
        <w:rPr>
          <w:b/>
          <w:szCs w:val="24"/>
          <w:u w:val="single"/>
        </w:rPr>
      </w:pPr>
      <w:r w:rsidRPr="00E611A4">
        <w:rPr>
          <w:b/>
          <w:szCs w:val="24"/>
          <w:u w:val="single"/>
        </w:rPr>
        <w:t>ACKNOWLEDGMENTS</w:t>
      </w:r>
    </w:p>
    <w:p w14:paraId="1BD3CFF2" w14:textId="0227B805" w:rsidR="00FD3EA6" w:rsidRPr="006117C7" w:rsidRDefault="00BE7F92" w:rsidP="000E2D6B">
      <w:pPr>
        <w:rPr>
          <w:highlight w:val="yellow"/>
        </w:rPr>
      </w:pPr>
      <w:r w:rsidRPr="00E611A4">
        <w:t>The authors acknowledge the Ut</w:t>
      </w:r>
      <w:r w:rsidR="000E2D6B">
        <w:t xml:space="preserve">ah, </w:t>
      </w:r>
      <w:r w:rsidR="009E4724">
        <w:t>Oregon</w:t>
      </w:r>
      <w:r w:rsidR="000E2D6B">
        <w:t>, South Carolina, and Connecticut Departments of Transportation</w:t>
      </w:r>
      <w:r w:rsidR="00FD3EA6" w:rsidRPr="00E611A4">
        <w:t xml:space="preserve"> </w:t>
      </w:r>
      <w:r w:rsidRPr="00E611A4">
        <w:t>for funding this research</w:t>
      </w:r>
      <w:r w:rsidR="00D13F59">
        <w:t xml:space="preserve"> for pooled fund study TPF-5(</w:t>
      </w:r>
      <w:r w:rsidR="009E4724">
        <w:t>338</w:t>
      </w:r>
      <w:r w:rsidR="00D13F59">
        <w:t>)</w:t>
      </w:r>
      <w:r w:rsidR="000E2D6B">
        <w:t>. The views and opinions presented in this report represent those of its authors, and may not represent those of the state age</w:t>
      </w:r>
      <w:r w:rsidR="007249D5">
        <w:t>ncies funding this research.</w:t>
      </w:r>
    </w:p>
    <w:p w14:paraId="27DD45F7" w14:textId="77777777" w:rsidR="00BE7F92" w:rsidRPr="00E611A4" w:rsidRDefault="00BE7F92" w:rsidP="00BE7F92">
      <w:pPr>
        <w:rPr>
          <w:szCs w:val="24"/>
        </w:rPr>
      </w:pPr>
    </w:p>
    <w:p w14:paraId="6ED1E068" w14:textId="77777777" w:rsidR="00EB63F1" w:rsidRPr="00E611A4" w:rsidRDefault="00EB63F1" w:rsidP="00BF4E04">
      <w:pPr>
        <w:pStyle w:val="Normal2"/>
      </w:pPr>
      <w:r w:rsidRPr="00E611A4">
        <w:br w:type="page"/>
      </w:r>
      <w:r w:rsidRPr="00E611A4">
        <w:lastRenderedPageBreak/>
        <w:t xml:space="preserve">TECHNICAL REPORT </w:t>
      </w:r>
      <w:r w:rsidR="00BE7F92" w:rsidRPr="00E611A4">
        <w:t>ABSTRACT</w:t>
      </w:r>
    </w:p>
    <w:tbl>
      <w:tblPr>
        <w:tblW w:w="5000" w:type="pct"/>
        <w:tblInd w:w="108" w:type="dxa"/>
        <w:tblLook w:val="0000" w:firstRow="0" w:lastRow="0" w:firstColumn="0" w:lastColumn="0" w:noHBand="0" w:noVBand="0"/>
      </w:tblPr>
      <w:tblGrid>
        <w:gridCol w:w="2140"/>
        <w:gridCol w:w="938"/>
        <w:gridCol w:w="1215"/>
        <w:gridCol w:w="1592"/>
        <w:gridCol w:w="241"/>
        <w:gridCol w:w="1403"/>
        <w:gridCol w:w="1815"/>
      </w:tblGrid>
      <w:tr w:rsidR="00EB63F1" w:rsidRPr="00E611A4" w14:paraId="429B65D3" w14:textId="77777777" w:rsidTr="00A10FE0">
        <w:trPr>
          <w:cantSplit/>
          <w:trHeight w:hRule="exact" w:val="461"/>
        </w:trPr>
        <w:tc>
          <w:tcPr>
            <w:tcW w:w="1647" w:type="pct"/>
            <w:gridSpan w:val="2"/>
            <w:tcBorders>
              <w:top w:val="single" w:sz="6" w:space="0" w:color="auto"/>
              <w:left w:val="single" w:sz="6" w:space="0" w:color="auto"/>
              <w:bottom w:val="single" w:sz="6" w:space="0" w:color="auto"/>
              <w:right w:val="single" w:sz="6" w:space="0" w:color="auto"/>
            </w:tcBorders>
          </w:tcPr>
          <w:p w14:paraId="3D63D249" w14:textId="77777777" w:rsidR="00BF4E04" w:rsidRPr="00E611A4" w:rsidRDefault="00BF4E04" w:rsidP="00BF4E04">
            <w:pPr>
              <w:tabs>
                <w:tab w:val="left" w:pos="360"/>
              </w:tabs>
              <w:spacing w:line="240" w:lineRule="auto"/>
              <w:ind w:left="288" w:hanging="288"/>
              <w:jc w:val="left"/>
              <w:rPr>
                <w:szCs w:val="24"/>
              </w:rPr>
            </w:pPr>
            <w:r w:rsidRPr="00E611A4">
              <w:rPr>
                <w:sz w:val="16"/>
                <w:szCs w:val="16"/>
              </w:rPr>
              <w:t>1. Report No.</w:t>
            </w:r>
            <w:r w:rsidRPr="00E611A4">
              <w:rPr>
                <w:szCs w:val="24"/>
              </w:rPr>
              <w:br/>
            </w:r>
            <w:r>
              <w:rPr>
                <w:sz w:val="20"/>
              </w:rPr>
              <w:t>NA</w:t>
            </w:r>
          </w:p>
          <w:p w14:paraId="44BC7A3F" w14:textId="77777777" w:rsidR="00EB63F1" w:rsidRPr="00BF4E04" w:rsidRDefault="00EB63F1" w:rsidP="00BF4E04">
            <w:pPr>
              <w:tabs>
                <w:tab w:val="left" w:pos="360"/>
              </w:tabs>
              <w:spacing w:line="240" w:lineRule="auto"/>
              <w:ind w:firstLine="0"/>
              <w:jc w:val="left"/>
              <w:rPr>
                <w:szCs w:val="24"/>
              </w:rPr>
            </w:pPr>
          </w:p>
        </w:tc>
        <w:tc>
          <w:tcPr>
            <w:tcW w:w="1631" w:type="pct"/>
            <w:gridSpan w:val="3"/>
            <w:tcBorders>
              <w:top w:val="single" w:sz="6" w:space="0" w:color="auto"/>
              <w:left w:val="single" w:sz="6" w:space="0" w:color="auto"/>
              <w:bottom w:val="single" w:sz="6" w:space="0" w:color="auto"/>
              <w:right w:val="single" w:sz="6" w:space="0" w:color="auto"/>
            </w:tcBorders>
          </w:tcPr>
          <w:p w14:paraId="0DAA9E01" w14:textId="6B5DD736" w:rsidR="00EB63F1" w:rsidRPr="00E611A4" w:rsidRDefault="00EB63F1" w:rsidP="00BF4E04">
            <w:pPr>
              <w:tabs>
                <w:tab w:val="left" w:pos="360"/>
              </w:tabs>
              <w:spacing w:line="240" w:lineRule="auto"/>
              <w:ind w:left="288" w:hanging="288"/>
              <w:jc w:val="left"/>
              <w:rPr>
                <w:szCs w:val="24"/>
              </w:rPr>
            </w:pPr>
            <w:r w:rsidRPr="00E611A4">
              <w:rPr>
                <w:sz w:val="16"/>
                <w:szCs w:val="16"/>
              </w:rPr>
              <w:t>2. Government Accession No.</w:t>
            </w:r>
            <w:r w:rsidRPr="00E611A4">
              <w:rPr>
                <w:szCs w:val="24"/>
              </w:rPr>
              <w:br/>
            </w:r>
            <w:r w:rsidR="00EE2319">
              <w:rPr>
                <w:sz w:val="20"/>
              </w:rPr>
              <w:t>NA</w:t>
            </w:r>
          </w:p>
          <w:p w14:paraId="657C3B0B" w14:textId="77777777" w:rsidR="00EB63F1" w:rsidRPr="00E611A4" w:rsidRDefault="00EB63F1" w:rsidP="00BF4E04">
            <w:pPr>
              <w:tabs>
                <w:tab w:val="left" w:pos="360"/>
              </w:tabs>
              <w:spacing w:line="240" w:lineRule="auto"/>
              <w:ind w:left="288" w:hanging="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69F1F50D" w14:textId="287E6E19" w:rsidR="00EB63F1" w:rsidRPr="00E611A4" w:rsidRDefault="00EB63F1" w:rsidP="00BF4E04">
            <w:pPr>
              <w:tabs>
                <w:tab w:val="left" w:pos="360"/>
              </w:tabs>
              <w:spacing w:line="240" w:lineRule="auto"/>
              <w:ind w:left="288" w:hanging="288"/>
              <w:jc w:val="left"/>
              <w:rPr>
                <w:szCs w:val="24"/>
              </w:rPr>
            </w:pPr>
            <w:r w:rsidRPr="00E611A4">
              <w:rPr>
                <w:sz w:val="16"/>
                <w:szCs w:val="16"/>
              </w:rPr>
              <w:t>3. Recipient's Catalog No.</w:t>
            </w:r>
            <w:r w:rsidRPr="00E611A4">
              <w:rPr>
                <w:szCs w:val="24"/>
              </w:rPr>
              <w:br/>
            </w:r>
            <w:r w:rsidR="00EE2319">
              <w:rPr>
                <w:sz w:val="20"/>
              </w:rPr>
              <w:t>NA</w:t>
            </w:r>
          </w:p>
          <w:p w14:paraId="0252EEAF" w14:textId="77777777" w:rsidR="00EB63F1" w:rsidRPr="00E611A4" w:rsidRDefault="00EB63F1" w:rsidP="00BF4E04">
            <w:pPr>
              <w:tabs>
                <w:tab w:val="left" w:pos="360"/>
              </w:tabs>
              <w:spacing w:line="240" w:lineRule="auto"/>
              <w:jc w:val="left"/>
              <w:rPr>
                <w:szCs w:val="24"/>
              </w:rPr>
            </w:pPr>
          </w:p>
        </w:tc>
      </w:tr>
      <w:tr w:rsidR="00EB63F1" w:rsidRPr="00E611A4" w14:paraId="45C962A7" w14:textId="77777777" w:rsidTr="00A10FE0">
        <w:trPr>
          <w:trHeight w:hRule="exact" w:val="432"/>
        </w:trPr>
        <w:tc>
          <w:tcPr>
            <w:tcW w:w="3278" w:type="pct"/>
            <w:gridSpan w:val="5"/>
            <w:vMerge w:val="restart"/>
            <w:tcBorders>
              <w:top w:val="nil"/>
              <w:left w:val="single" w:sz="6" w:space="0" w:color="auto"/>
              <w:bottom w:val="nil"/>
              <w:right w:val="nil"/>
            </w:tcBorders>
          </w:tcPr>
          <w:p w14:paraId="5E9E169C" w14:textId="4928F8CC" w:rsidR="00EB63F1" w:rsidRPr="00E611A4" w:rsidRDefault="00EB63F1" w:rsidP="00DF6EC8">
            <w:pPr>
              <w:tabs>
                <w:tab w:val="left" w:pos="360"/>
              </w:tabs>
              <w:spacing w:line="240" w:lineRule="auto"/>
              <w:ind w:left="288" w:hanging="288"/>
              <w:jc w:val="left"/>
              <w:rPr>
                <w:szCs w:val="24"/>
              </w:rPr>
            </w:pPr>
            <w:r w:rsidRPr="00E611A4">
              <w:rPr>
                <w:sz w:val="16"/>
                <w:szCs w:val="16"/>
              </w:rPr>
              <w:t>4. Title and Subtitle</w:t>
            </w:r>
            <w:r w:rsidRPr="00E611A4">
              <w:rPr>
                <w:szCs w:val="24"/>
              </w:rPr>
              <w:br/>
            </w:r>
            <w:r w:rsidR="006117C7" w:rsidRPr="006B242E">
              <w:rPr>
                <w:caps/>
                <w:sz w:val="20"/>
              </w:rPr>
              <w:t xml:space="preserve">Simplified </w:t>
            </w:r>
            <w:r w:rsidR="009E4724">
              <w:rPr>
                <w:caps/>
                <w:sz w:val="20"/>
              </w:rPr>
              <w:t>CPT</w:t>
            </w:r>
            <w:r w:rsidR="006117C7" w:rsidRPr="006B242E">
              <w:rPr>
                <w:caps/>
                <w:sz w:val="20"/>
              </w:rPr>
              <w:t xml:space="preserve"> Performance-Based Assessment of Liquefaction and Effects</w:t>
            </w:r>
            <w:r w:rsidR="00C23114">
              <w:rPr>
                <w:caps/>
                <w:sz w:val="20"/>
              </w:rPr>
              <w:t>:</w:t>
            </w:r>
            <w:r w:rsidR="0007762D">
              <w:rPr>
                <w:caps/>
                <w:sz w:val="20"/>
              </w:rPr>
              <w:t xml:space="preserve"> </w:t>
            </w:r>
            <w:r w:rsidR="00C23114" w:rsidRPr="0046057C">
              <w:rPr>
                <w:i/>
                <w:caps/>
                <w:sz w:val="20"/>
              </w:rPr>
              <w:t>Task</w:t>
            </w:r>
            <w:r w:rsidR="009E4724">
              <w:rPr>
                <w:i/>
                <w:caps/>
                <w:sz w:val="20"/>
              </w:rPr>
              <w:t xml:space="preserve"> 4</w:t>
            </w:r>
          </w:p>
        </w:tc>
        <w:tc>
          <w:tcPr>
            <w:tcW w:w="1722" w:type="pct"/>
            <w:gridSpan w:val="2"/>
            <w:tcBorders>
              <w:top w:val="nil"/>
              <w:left w:val="single" w:sz="6" w:space="0" w:color="auto"/>
              <w:bottom w:val="single" w:sz="6" w:space="0" w:color="auto"/>
              <w:right w:val="single" w:sz="6" w:space="0" w:color="auto"/>
            </w:tcBorders>
          </w:tcPr>
          <w:p w14:paraId="71D65009" w14:textId="32F1DE79" w:rsidR="00EB63F1" w:rsidRPr="00E611A4" w:rsidRDefault="00EB63F1" w:rsidP="00044835">
            <w:pPr>
              <w:tabs>
                <w:tab w:val="left" w:pos="360"/>
              </w:tabs>
              <w:spacing w:line="240" w:lineRule="auto"/>
              <w:ind w:left="288" w:hanging="288"/>
              <w:jc w:val="left"/>
              <w:rPr>
                <w:szCs w:val="24"/>
              </w:rPr>
            </w:pPr>
            <w:r w:rsidRPr="00E611A4">
              <w:rPr>
                <w:sz w:val="16"/>
                <w:szCs w:val="16"/>
              </w:rPr>
              <w:t>5. Report Date</w:t>
            </w:r>
            <w:r w:rsidRPr="00E611A4">
              <w:rPr>
                <w:szCs w:val="24"/>
              </w:rPr>
              <w:br/>
            </w:r>
            <w:r w:rsidR="00044835">
              <w:rPr>
                <w:sz w:val="20"/>
              </w:rPr>
              <w:t>June</w:t>
            </w:r>
            <w:r w:rsidR="00EC65AE">
              <w:rPr>
                <w:sz w:val="20"/>
              </w:rPr>
              <w:t xml:space="preserve"> 2017</w:t>
            </w:r>
          </w:p>
        </w:tc>
      </w:tr>
      <w:tr w:rsidR="00EB63F1" w:rsidRPr="00E611A4" w14:paraId="7C1D5082" w14:textId="77777777" w:rsidTr="00A10FE0">
        <w:trPr>
          <w:cantSplit/>
          <w:trHeight w:val="489"/>
        </w:trPr>
        <w:tc>
          <w:tcPr>
            <w:tcW w:w="3278" w:type="pct"/>
            <w:gridSpan w:val="5"/>
            <w:vMerge/>
            <w:tcBorders>
              <w:top w:val="nil"/>
              <w:left w:val="single" w:sz="6" w:space="0" w:color="auto"/>
              <w:bottom w:val="single" w:sz="6" w:space="0" w:color="auto"/>
              <w:right w:val="nil"/>
            </w:tcBorders>
          </w:tcPr>
          <w:p w14:paraId="59DA8465"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2F160DD4" w14:textId="517AD0CD" w:rsidR="00EB63F1" w:rsidRPr="00E611A4" w:rsidRDefault="00EB63F1" w:rsidP="00BF4E04">
            <w:pPr>
              <w:tabs>
                <w:tab w:val="left" w:pos="360"/>
              </w:tabs>
              <w:spacing w:line="240" w:lineRule="auto"/>
              <w:ind w:left="288" w:hanging="288"/>
              <w:jc w:val="left"/>
              <w:rPr>
                <w:sz w:val="20"/>
              </w:rPr>
            </w:pPr>
            <w:r w:rsidRPr="00E611A4">
              <w:rPr>
                <w:sz w:val="16"/>
                <w:szCs w:val="16"/>
              </w:rPr>
              <w:t>6. Performing Organization Code</w:t>
            </w:r>
            <w:r w:rsidRPr="00E611A4">
              <w:rPr>
                <w:szCs w:val="24"/>
              </w:rPr>
              <w:br/>
            </w:r>
            <w:r w:rsidR="00EE2319">
              <w:rPr>
                <w:sz w:val="20"/>
              </w:rPr>
              <w:t>NA</w:t>
            </w:r>
          </w:p>
        </w:tc>
      </w:tr>
      <w:tr w:rsidR="00EB63F1" w:rsidRPr="00E611A4" w14:paraId="29EFB355" w14:textId="77777777" w:rsidTr="00A10FE0">
        <w:trPr>
          <w:cantSplit/>
        </w:trPr>
        <w:tc>
          <w:tcPr>
            <w:tcW w:w="3278" w:type="pct"/>
            <w:gridSpan w:val="5"/>
            <w:tcBorders>
              <w:top w:val="single" w:sz="6" w:space="0" w:color="auto"/>
              <w:left w:val="single" w:sz="6" w:space="0" w:color="auto"/>
              <w:bottom w:val="single" w:sz="6" w:space="0" w:color="auto"/>
              <w:right w:val="nil"/>
            </w:tcBorders>
          </w:tcPr>
          <w:p w14:paraId="0BA68AE8" w14:textId="6BA554C2" w:rsidR="00EB63F1" w:rsidRPr="00E611A4" w:rsidRDefault="00EB63F1" w:rsidP="00BF4E04">
            <w:pPr>
              <w:tabs>
                <w:tab w:val="left" w:pos="360"/>
              </w:tabs>
              <w:spacing w:line="240" w:lineRule="auto"/>
              <w:ind w:left="288" w:hanging="288"/>
              <w:jc w:val="left"/>
              <w:rPr>
                <w:sz w:val="20"/>
              </w:rPr>
            </w:pPr>
            <w:r w:rsidRPr="00E611A4">
              <w:rPr>
                <w:sz w:val="16"/>
                <w:szCs w:val="16"/>
              </w:rPr>
              <w:t>7. Author(s)</w:t>
            </w:r>
            <w:r w:rsidRPr="00E611A4">
              <w:rPr>
                <w:szCs w:val="24"/>
              </w:rPr>
              <w:br/>
            </w:r>
            <w:r w:rsidR="006117C7">
              <w:rPr>
                <w:sz w:val="20"/>
              </w:rPr>
              <w:t xml:space="preserve">Kevin W. Franke, </w:t>
            </w:r>
            <w:r w:rsidR="009E4724">
              <w:rPr>
                <w:sz w:val="20"/>
              </w:rPr>
              <w:t xml:space="preserve">Tyler B. Coutu, Mikayla </w:t>
            </w:r>
            <w:r w:rsidR="00BF4E04">
              <w:rPr>
                <w:sz w:val="20"/>
              </w:rPr>
              <w:t>S. Hatch, Alex M</w:t>
            </w:r>
            <w:r w:rsidR="009E4724" w:rsidRPr="00977EE9">
              <w:rPr>
                <w:sz w:val="20"/>
              </w:rPr>
              <w:t>. Arndt</w:t>
            </w:r>
          </w:p>
          <w:p w14:paraId="0F2BAD8B" w14:textId="77777777" w:rsidR="00A10FE0" w:rsidRPr="00E611A4" w:rsidRDefault="00A10FE0" w:rsidP="00BF4E04">
            <w:pPr>
              <w:tabs>
                <w:tab w:val="left" w:pos="360"/>
              </w:tabs>
              <w:spacing w:line="240" w:lineRule="auto"/>
              <w:ind w:left="288" w:hanging="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19AD5702" w14:textId="1F4F4CFF" w:rsidR="00EB63F1" w:rsidRPr="00E611A4" w:rsidRDefault="00EB63F1" w:rsidP="00BF4E04">
            <w:pPr>
              <w:tabs>
                <w:tab w:val="left" w:pos="360"/>
              </w:tabs>
              <w:spacing w:line="240" w:lineRule="auto"/>
              <w:ind w:left="288" w:hanging="288"/>
              <w:jc w:val="left"/>
              <w:rPr>
                <w:sz w:val="20"/>
              </w:rPr>
            </w:pPr>
            <w:r w:rsidRPr="00E611A4">
              <w:rPr>
                <w:sz w:val="16"/>
                <w:szCs w:val="16"/>
              </w:rPr>
              <w:t>8. Performing Organization Report No.</w:t>
            </w:r>
            <w:r w:rsidRPr="00E611A4">
              <w:rPr>
                <w:szCs w:val="24"/>
              </w:rPr>
              <w:br/>
            </w:r>
            <w:r w:rsidR="00EE2319">
              <w:rPr>
                <w:sz w:val="20"/>
              </w:rPr>
              <w:t>NA</w:t>
            </w:r>
          </w:p>
        </w:tc>
      </w:tr>
      <w:tr w:rsidR="00EB63F1" w:rsidRPr="00E611A4" w14:paraId="19D82D27" w14:textId="77777777" w:rsidTr="00F904C1">
        <w:trPr>
          <w:cantSplit/>
          <w:trHeight w:val="525"/>
        </w:trPr>
        <w:tc>
          <w:tcPr>
            <w:tcW w:w="3278" w:type="pct"/>
            <w:gridSpan w:val="5"/>
            <w:vMerge w:val="restart"/>
            <w:tcBorders>
              <w:top w:val="single" w:sz="6" w:space="0" w:color="auto"/>
              <w:left w:val="single" w:sz="6" w:space="0" w:color="auto"/>
              <w:bottom w:val="nil"/>
              <w:right w:val="nil"/>
            </w:tcBorders>
          </w:tcPr>
          <w:p w14:paraId="6BBF81EB" w14:textId="77777777" w:rsidR="00EB63F1" w:rsidRPr="00E611A4" w:rsidRDefault="00EB63F1" w:rsidP="00BF4E04">
            <w:pPr>
              <w:tabs>
                <w:tab w:val="left" w:pos="360"/>
              </w:tabs>
              <w:spacing w:line="240" w:lineRule="auto"/>
              <w:ind w:firstLine="0"/>
              <w:jc w:val="left"/>
              <w:rPr>
                <w:szCs w:val="24"/>
              </w:rPr>
            </w:pPr>
            <w:r w:rsidRPr="00E611A4">
              <w:rPr>
                <w:sz w:val="16"/>
                <w:szCs w:val="16"/>
              </w:rPr>
              <w:t>9. Performing Organization Name and Address</w:t>
            </w:r>
          </w:p>
          <w:p w14:paraId="2CE7FD7F" w14:textId="49758E39" w:rsidR="00A10FE0" w:rsidRPr="00E611A4" w:rsidRDefault="0007762D" w:rsidP="00BF4E04">
            <w:pPr>
              <w:tabs>
                <w:tab w:val="left" w:pos="360"/>
              </w:tabs>
              <w:spacing w:line="240" w:lineRule="auto"/>
              <w:ind w:firstLine="0"/>
              <w:jc w:val="left"/>
              <w:rPr>
                <w:sz w:val="20"/>
              </w:rPr>
            </w:pPr>
            <w:r>
              <w:rPr>
                <w:sz w:val="20"/>
              </w:rPr>
              <w:t xml:space="preserve">  </w:t>
            </w:r>
            <w:r w:rsidR="00BF4E04">
              <w:rPr>
                <w:sz w:val="20"/>
              </w:rPr>
              <w:t xml:space="preserve"> </w:t>
            </w:r>
            <w:r w:rsidR="006117C7">
              <w:rPr>
                <w:sz w:val="20"/>
              </w:rPr>
              <w:t>Brigham Young University</w:t>
            </w:r>
          </w:p>
          <w:p w14:paraId="5AF4C4FB" w14:textId="7CDEE800" w:rsidR="00EB63F1" w:rsidRPr="00E611A4" w:rsidRDefault="0007762D" w:rsidP="00BF4E04">
            <w:pPr>
              <w:tabs>
                <w:tab w:val="left" w:pos="360"/>
              </w:tabs>
              <w:spacing w:line="240" w:lineRule="auto"/>
              <w:ind w:firstLine="0"/>
              <w:jc w:val="left"/>
              <w:rPr>
                <w:sz w:val="20"/>
              </w:rPr>
            </w:pPr>
            <w:r>
              <w:rPr>
                <w:sz w:val="20"/>
              </w:rPr>
              <w:t xml:space="preserve">  </w:t>
            </w:r>
            <w:r w:rsidR="00BF4E04">
              <w:rPr>
                <w:sz w:val="20"/>
              </w:rPr>
              <w:t xml:space="preserve"> </w:t>
            </w:r>
            <w:r w:rsidR="00A10FE0" w:rsidRPr="00E611A4">
              <w:rPr>
                <w:sz w:val="20"/>
              </w:rPr>
              <w:t>Department of Civil and Environmental Engineering</w:t>
            </w:r>
          </w:p>
          <w:p w14:paraId="75C97460" w14:textId="5E644A02" w:rsidR="003102D6" w:rsidRDefault="0007762D" w:rsidP="00BF4E04">
            <w:pPr>
              <w:tabs>
                <w:tab w:val="left" w:pos="360"/>
              </w:tabs>
              <w:spacing w:line="240" w:lineRule="auto"/>
              <w:ind w:firstLine="0"/>
              <w:jc w:val="left"/>
              <w:rPr>
                <w:sz w:val="20"/>
              </w:rPr>
            </w:pPr>
            <w:r>
              <w:rPr>
                <w:sz w:val="20"/>
              </w:rPr>
              <w:t xml:space="preserve">  </w:t>
            </w:r>
            <w:r w:rsidR="00BF4E04">
              <w:rPr>
                <w:sz w:val="20"/>
              </w:rPr>
              <w:t xml:space="preserve"> </w:t>
            </w:r>
            <w:r w:rsidR="003102D6" w:rsidRPr="003102D6">
              <w:rPr>
                <w:sz w:val="20"/>
              </w:rPr>
              <w:t>368 Clyde Building</w:t>
            </w:r>
          </w:p>
          <w:p w14:paraId="566765E9" w14:textId="7B104FAA" w:rsidR="00A10FE0" w:rsidRPr="00E611A4" w:rsidRDefault="0007762D" w:rsidP="00BF4E04">
            <w:pPr>
              <w:tabs>
                <w:tab w:val="left" w:pos="360"/>
              </w:tabs>
              <w:spacing w:line="240" w:lineRule="auto"/>
              <w:ind w:firstLine="0"/>
              <w:jc w:val="left"/>
              <w:rPr>
                <w:szCs w:val="24"/>
              </w:rPr>
            </w:pPr>
            <w:r>
              <w:rPr>
                <w:sz w:val="20"/>
              </w:rPr>
              <w:t xml:space="preserve">  </w:t>
            </w:r>
            <w:r w:rsidR="00BF4E04">
              <w:rPr>
                <w:sz w:val="20"/>
              </w:rPr>
              <w:t xml:space="preserve"> </w:t>
            </w:r>
            <w:r w:rsidR="006117C7" w:rsidRPr="006117C7">
              <w:rPr>
                <w:sz w:val="20"/>
              </w:rPr>
              <w:t>Provo-UT 84602-4009</w:t>
            </w:r>
          </w:p>
        </w:tc>
        <w:tc>
          <w:tcPr>
            <w:tcW w:w="1722" w:type="pct"/>
            <w:gridSpan w:val="2"/>
            <w:tcBorders>
              <w:top w:val="single" w:sz="6" w:space="0" w:color="auto"/>
              <w:left w:val="single" w:sz="6" w:space="0" w:color="auto"/>
              <w:bottom w:val="single" w:sz="6" w:space="0" w:color="auto"/>
              <w:right w:val="single" w:sz="6" w:space="0" w:color="auto"/>
            </w:tcBorders>
          </w:tcPr>
          <w:p w14:paraId="57BD7256" w14:textId="3871C22B" w:rsidR="00EB63F1" w:rsidRPr="00E611A4" w:rsidRDefault="00EB63F1" w:rsidP="00BF4E04">
            <w:pPr>
              <w:tabs>
                <w:tab w:val="left" w:pos="360"/>
              </w:tabs>
              <w:spacing w:line="240" w:lineRule="auto"/>
              <w:ind w:left="288" w:hanging="288"/>
              <w:jc w:val="left"/>
              <w:rPr>
                <w:szCs w:val="24"/>
              </w:rPr>
            </w:pPr>
            <w:r w:rsidRPr="00E611A4">
              <w:rPr>
                <w:sz w:val="16"/>
                <w:szCs w:val="16"/>
              </w:rPr>
              <w:t>10. Work Unit No.</w:t>
            </w:r>
            <w:r w:rsidRPr="00E611A4">
              <w:rPr>
                <w:szCs w:val="24"/>
              </w:rPr>
              <w:br/>
            </w:r>
            <w:r w:rsidR="00112A35" w:rsidRPr="00112A35">
              <w:rPr>
                <w:sz w:val="20"/>
              </w:rPr>
              <w:t>4207415D</w:t>
            </w:r>
          </w:p>
        </w:tc>
      </w:tr>
      <w:tr w:rsidR="00EB63F1" w:rsidRPr="00E611A4" w14:paraId="7362C76E" w14:textId="77777777" w:rsidTr="00A10FE0">
        <w:trPr>
          <w:cantSplit/>
        </w:trPr>
        <w:tc>
          <w:tcPr>
            <w:tcW w:w="3278" w:type="pct"/>
            <w:gridSpan w:val="5"/>
            <w:vMerge/>
            <w:tcBorders>
              <w:top w:val="nil"/>
              <w:left w:val="single" w:sz="6" w:space="0" w:color="auto"/>
              <w:bottom w:val="single" w:sz="6" w:space="0" w:color="auto"/>
              <w:right w:val="nil"/>
            </w:tcBorders>
          </w:tcPr>
          <w:p w14:paraId="1548F7D4"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2B583E82" w14:textId="65BFC03A" w:rsidR="00EB63F1" w:rsidRPr="00E611A4" w:rsidRDefault="00EB63F1" w:rsidP="00112A35">
            <w:pPr>
              <w:tabs>
                <w:tab w:val="left" w:pos="360"/>
              </w:tabs>
              <w:spacing w:line="240" w:lineRule="auto"/>
              <w:ind w:left="288" w:hanging="288"/>
              <w:jc w:val="left"/>
              <w:rPr>
                <w:szCs w:val="24"/>
              </w:rPr>
            </w:pPr>
            <w:r w:rsidRPr="00E611A4">
              <w:rPr>
                <w:sz w:val="16"/>
                <w:szCs w:val="16"/>
              </w:rPr>
              <w:t>11. Contract or Grant No.</w:t>
            </w:r>
            <w:r w:rsidRPr="00E611A4">
              <w:rPr>
                <w:szCs w:val="24"/>
              </w:rPr>
              <w:br/>
            </w:r>
            <w:r w:rsidR="00112A35">
              <w:rPr>
                <w:sz w:val="20"/>
              </w:rPr>
              <w:t>169826</w:t>
            </w:r>
          </w:p>
        </w:tc>
      </w:tr>
      <w:tr w:rsidR="00EB63F1" w:rsidRPr="00E611A4" w14:paraId="27109471" w14:textId="77777777" w:rsidTr="00A10FE0">
        <w:trPr>
          <w:cantSplit/>
          <w:trHeight w:hRule="exact" w:val="720"/>
        </w:trPr>
        <w:tc>
          <w:tcPr>
            <w:tcW w:w="3278" w:type="pct"/>
            <w:gridSpan w:val="5"/>
            <w:vMerge w:val="restart"/>
            <w:tcBorders>
              <w:top w:val="single" w:sz="6" w:space="0" w:color="auto"/>
              <w:left w:val="single" w:sz="6" w:space="0" w:color="auto"/>
              <w:bottom w:val="nil"/>
              <w:right w:val="nil"/>
            </w:tcBorders>
          </w:tcPr>
          <w:p w14:paraId="59B97ECD" w14:textId="77777777" w:rsidR="00BF4E04" w:rsidRDefault="00EB63F1" w:rsidP="00BF4E04">
            <w:pPr>
              <w:tabs>
                <w:tab w:val="left" w:pos="360"/>
              </w:tabs>
              <w:spacing w:line="240" w:lineRule="auto"/>
              <w:ind w:left="288" w:hanging="288"/>
              <w:jc w:val="left"/>
              <w:rPr>
                <w:sz w:val="20"/>
              </w:rPr>
            </w:pPr>
            <w:r w:rsidRPr="00E611A4">
              <w:rPr>
                <w:sz w:val="16"/>
                <w:szCs w:val="16"/>
              </w:rPr>
              <w:t>12. Sponsoring Agency Name and Address</w:t>
            </w:r>
            <w:r w:rsidRPr="00E611A4">
              <w:rPr>
                <w:szCs w:val="24"/>
              </w:rPr>
              <w:br/>
            </w:r>
            <w:r w:rsidRPr="00E611A4">
              <w:rPr>
                <w:sz w:val="20"/>
              </w:rPr>
              <w:t>Utah Department of Transportation</w:t>
            </w:r>
            <w:r w:rsidRPr="00E611A4">
              <w:rPr>
                <w:sz w:val="20"/>
              </w:rPr>
              <w:br/>
              <w:t>4501 South 2700 West</w:t>
            </w:r>
          </w:p>
          <w:p w14:paraId="160D8E8E" w14:textId="77777777" w:rsidR="00BF4E04" w:rsidRDefault="00BF4E04" w:rsidP="00BF4E04">
            <w:pPr>
              <w:tabs>
                <w:tab w:val="left" w:pos="360"/>
              </w:tabs>
              <w:spacing w:line="240" w:lineRule="auto"/>
              <w:ind w:left="288" w:hanging="288"/>
              <w:jc w:val="left"/>
              <w:rPr>
                <w:sz w:val="20"/>
              </w:rPr>
            </w:pPr>
            <w:r>
              <w:rPr>
                <w:sz w:val="20"/>
              </w:rPr>
              <w:tab/>
            </w:r>
            <w:r w:rsidR="0010115C" w:rsidRPr="00E611A4">
              <w:rPr>
                <w:sz w:val="20"/>
              </w:rPr>
              <w:t>P.O. Box 148410</w:t>
            </w:r>
          </w:p>
          <w:p w14:paraId="4D29B5CF" w14:textId="4848964A" w:rsidR="00EB63F1" w:rsidRPr="00BF4E04" w:rsidRDefault="00BF4E04" w:rsidP="00BF4E04">
            <w:pPr>
              <w:tabs>
                <w:tab w:val="left" w:pos="360"/>
              </w:tabs>
              <w:spacing w:line="240" w:lineRule="auto"/>
              <w:ind w:left="288" w:hanging="288"/>
              <w:jc w:val="left"/>
              <w:rPr>
                <w:sz w:val="20"/>
              </w:rPr>
            </w:pPr>
            <w:r>
              <w:rPr>
                <w:sz w:val="20"/>
              </w:rPr>
              <w:tab/>
            </w:r>
            <w:r w:rsidR="00EB63F1" w:rsidRPr="00E611A4">
              <w:rPr>
                <w:sz w:val="20"/>
              </w:rPr>
              <w:t>Salt Lake City, UT</w:t>
            </w:r>
            <w:r w:rsidR="0007762D">
              <w:rPr>
                <w:sz w:val="20"/>
              </w:rPr>
              <w:t xml:space="preserve"> </w:t>
            </w:r>
            <w:r w:rsidR="00EB63F1" w:rsidRPr="00E611A4">
              <w:rPr>
                <w:sz w:val="20"/>
              </w:rPr>
              <w:t>84114-8410</w:t>
            </w:r>
          </w:p>
        </w:tc>
        <w:tc>
          <w:tcPr>
            <w:tcW w:w="1722" w:type="pct"/>
            <w:gridSpan w:val="2"/>
            <w:tcBorders>
              <w:top w:val="single" w:sz="6" w:space="0" w:color="auto"/>
              <w:left w:val="single" w:sz="6" w:space="0" w:color="auto"/>
              <w:bottom w:val="single" w:sz="6" w:space="0" w:color="auto"/>
              <w:right w:val="single" w:sz="6" w:space="0" w:color="auto"/>
            </w:tcBorders>
          </w:tcPr>
          <w:p w14:paraId="66A6C641" w14:textId="5147AE26" w:rsidR="00EB63F1" w:rsidRPr="00E611A4" w:rsidRDefault="00EB63F1" w:rsidP="00044835">
            <w:pPr>
              <w:tabs>
                <w:tab w:val="left" w:pos="360"/>
              </w:tabs>
              <w:spacing w:line="240" w:lineRule="auto"/>
              <w:ind w:left="288" w:hanging="288"/>
              <w:jc w:val="left"/>
              <w:rPr>
                <w:szCs w:val="24"/>
              </w:rPr>
            </w:pPr>
            <w:r w:rsidRPr="00E611A4">
              <w:rPr>
                <w:sz w:val="16"/>
                <w:szCs w:val="16"/>
              </w:rPr>
              <w:t>13. Type of Report &amp; Period Covered</w:t>
            </w:r>
            <w:r w:rsidRPr="00E611A4">
              <w:rPr>
                <w:szCs w:val="24"/>
              </w:rPr>
              <w:br/>
            </w:r>
            <w:r w:rsidR="001B5BD7">
              <w:rPr>
                <w:sz w:val="20"/>
              </w:rPr>
              <w:t xml:space="preserve">Year 1, Quarter </w:t>
            </w:r>
            <w:r w:rsidR="00044835">
              <w:rPr>
                <w:sz w:val="20"/>
              </w:rPr>
              <w:t>4</w:t>
            </w:r>
            <w:r w:rsidR="00EE2319" w:rsidRPr="00EE2319">
              <w:rPr>
                <w:sz w:val="20"/>
              </w:rPr>
              <w:t xml:space="preserve"> </w:t>
            </w:r>
            <w:r w:rsidR="00EE2319">
              <w:rPr>
                <w:sz w:val="20"/>
              </w:rPr>
              <w:t xml:space="preserve">TAC </w:t>
            </w:r>
            <w:r w:rsidR="00EE2319" w:rsidRPr="00EE2319">
              <w:rPr>
                <w:sz w:val="20"/>
              </w:rPr>
              <w:t>Update</w:t>
            </w:r>
            <w:r w:rsidR="0010115C" w:rsidRPr="0046057C">
              <w:rPr>
                <w:sz w:val="20"/>
              </w:rPr>
              <w:t xml:space="preserve"> </w:t>
            </w:r>
            <w:r w:rsidR="00044835">
              <w:rPr>
                <w:sz w:val="20"/>
              </w:rPr>
              <w:t>April</w:t>
            </w:r>
            <w:r w:rsidR="00EC65AE">
              <w:rPr>
                <w:sz w:val="20"/>
              </w:rPr>
              <w:t xml:space="preserve"> – </w:t>
            </w:r>
            <w:r w:rsidR="00044835">
              <w:rPr>
                <w:sz w:val="20"/>
              </w:rPr>
              <w:t>June</w:t>
            </w:r>
            <w:r w:rsidR="00EE2319">
              <w:rPr>
                <w:sz w:val="20"/>
              </w:rPr>
              <w:t xml:space="preserve"> 201</w:t>
            </w:r>
            <w:r w:rsidR="00EC65AE">
              <w:rPr>
                <w:sz w:val="20"/>
              </w:rPr>
              <w:t>7</w:t>
            </w:r>
          </w:p>
        </w:tc>
      </w:tr>
      <w:tr w:rsidR="00EB63F1" w:rsidRPr="00E611A4" w14:paraId="03FD1F6C" w14:textId="77777777" w:rsidTr="00A10FE0">
        <w:trPr>
          <w:cantSplit/>
        </w:trPr>
        <w:tc>
          <w:tcPr>
            <w:tcW w:w="3278" w:type="pct"/>
            <w:gridSpan w:val="5"/>
            <w:vMerge/>
            <w:tcBorders>
              <w:top w:val="nil"/>
              <w:left w:val="single" w:sz="6" w:space="0" w:color="auto"/>
              <w:bottom w:val="single" w:sz="6" w:space="0" w:color="auto"/>
              <w:right w:val="nil"/>
            </w:tcBorders>
          </w:tcPr>
          <w:p w14:paraId="421B6AF3"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30E2B316" w14:textId="69CA7674" w:rsidR="00EB63F1" w:rsidRPr="00E611A4" w:rsidRDefault="00EB63F1" w:rsidP="00BF4E04">
            <w:pPr>
              <w:tabs>
                <w:tab w:val="left" w:pos="360"/>
              </w:tabs>
              <w:spacing w:line="240" w:lineRule="auto"/>
              <w:ind w:left="288" w:hanging="288"/>
              <w:jc w:val="left"/>
              <w:rPr>
                <w:szCs w:val="24"/>
              </w:rPr>
            </w:pPr>
            <w:r w:rsidRPr="00E611A4">
              <w:rPr>
                <w:sz w:val="16"/>
                <w:szCs w:val="16"/>
              </w:rPr>
              <w:t>14. Sponsoring Agency Code</w:t>
            </w:r>
            <w:r w:rsidRPr="00E611A4">
              <w:rPr>
                <w:szCs w:val="24"/>
              </w:rPr>
              <w:br/>
            </w:r>
            <w:r w:rsidR="0010115C" w:rsidRPr="00112A35">
              <w:rPr>
                <w:sz w:val="20"/>
              </w:rPr>
              <w:t xml:space="preserve">PIC No. </w:t>
            </w:r>
            <w:r w:rsidR="00112A35" w:rsidRPr="00112A35">
              <w:rPr>
                <w:sz w:val="20"/>
              </w:rPr>
              <w:t>UT15</w:t>
            </w:r>
            <w:r w:rsidR="00EE2319" w:rsidRPr="00112A35">
              <w:rPr>
                <w:sz w:val="20"/>
              </w:rPr>
              <w:t>.40</w:t>
            </w:r>
            <w:r w:rsidR="00112A35" w:rsidRPr="00112A35">
              <w:rPr>
                <w:sz w:val="20"/>
              </w:rPr>
              <w:t>2</w:t>
            </w:r>
          </w:p>
        </w:tc>
      </w:tr>
      <w:tr w:rsidR="00EB63F1" w:rsidRPr="00E611A4" w14:paraId="56586F77" w14:textId="77777777" w:rsidTr="00F904C1">
        <w:trPr>
          <w:cantSplit/>
          <w:trHeight w:hRule="exact" w:val="735"/>
        </w:trPr>
        <w:tc>
          <w:tcPr>
            <w:tcW w:w="5000" w:type="pct"/>
            <w:gridSpan w:val="7"/>
            <w:tcBorders>
              <w:top w:val="nil"/>
              <w:left w:val="single" w:sz="6" w:space="0" w:color="auto"/>
              <w:bottom w:val="single" w:sz="6" w:space="0" w:color="auto"/>
              <w:right w:val="single" w:sz="6" w:space="0" w:color="auto"/>
            </w:tcBorders>
          </w:tcPr>
          <w:p w14:paraId="20AB3034" w14:textId="77777777" w:rsidR="00EB63F1" w:rsidRPr="00E611A4" w:rsidRDefault="00EB63F1" w:rsidP="005421E4">
            <w:pPr>
              <w:tabs>
                <w:tab w:val="left" w:pos="360"/>
              </w:tabs>
              <w:spacing w:line="240" w:lineRule="auto"/>
              <w:ind w:firstLine="0"/>
              <w:jc w:val="left"/>
              <w:rPr>
                <w:szCs w:val="24"/>
              </w:rPr>
            </w:pPr>
            <w:r w:rsidRPr="00E611A4">
              <w:rPr>
                <w:sz w:val="16"/>
                <w:szCs w:val="16"/>
              </w:rPr>
              <w:t>15. Supplementary Notes</w:t>
            </w:r>
          </w:p>
          <w:p w14:paraId="6264F6AE" w14:textId="77777777" w:rsidR="00EB63F1" w:rsidRPr="00E611A4" w:rsidRDefault="00F904C1" w:rsidP="00BF4E04">
            <w:pPr>
              <w:tabs>
                <w:tab w:val="left" w:pos="360"/>
              </w:tabs>
              <w:spacing w:line="240" w:lineRule="auto"/>
              <w:ind w:firstLine="0"/>
              <w:jc w:val="left"/>
              <w:rPr>
                <w:sz w:val="20"/>
              </w:rPr>
            </w:pPr>
            <w:r w:rsidRPr="006B242E">
              <w:rPr>
                <w:sz w:val="20"/>
              </w:rPr>
              <w:t>Prepared</w:t>
            </w:r>
            <w:r w:rsidR="00EB63F1" w:rsidRPr="006B242E">
              <w:rPr>
                <w:sz w:val="20"/>
              </w:rPr>
              <w:t xml:space="preserve"> in cooperation with the Utah Department of Transportation</w:t>
            </w:r>
            <w:r w:rsidRPr="006B242E">
              <w:rPr>
                <w:sz w:val="20"/>
              </w:rPr>
              <w:t xml:space="preserve"> and the U.S. Department of Transportation, Federal Highway Administration</w:t>
            </w:r>
          </w:p>
        </w:tc>
      </w:tr>
      <w:tr w:rsidR="00EB63F1" w:rsidRPr="00E611A4" w14:paraId="3B201D66" w14:textId="77777777" w:rsidTr="00A10FE0">
        <w:trPr>
          <w:cantSplit/>
          <w:trHeight w:val="4062"/>
        </w:trPr>
        <w:tc>
          <w:tcPr>
            <w:tcW w:w="5000" w:type="pct"/>
            <w:gridSpan w:val="7"/>
            <w:tcBorders>
              <w:top w:val="single" w:sz="6" w:space="0" w:color="auto"/>
              <w:left w:val="single" w:sz="6" w:space="0" w:color="auto"/>
              <w:bottom w:val="single" w:sz="6" w:space="0" w:color="auto"/>
              <w:right w:val="single" w:sz="6" w:space="0" w:color="auto"/>
            </w:tcBorders>
          </w:tcPr>
          <w:p w14:paraId="19B9048B" w14:textId="77777777" w:rsidR="00EB63F1" w:rsidRPr="00E611A4" w:rsidRDefault="00EB63F1" w:rsidP="005421E4">
            <w:pPr>
              <w:tabs>
                <w:tab w:val="left" w:pos="360"/>
              </w:tabs>
              <w:spacing w:line="240" w:lineRule="auto"/>
              <w:ind w:firstLine="0"/>
              <w:jc w:val="left"/>
              <w:rPr>
                <w:sz w:val="16"/>
                <w:szCs w:val="16"/>
              </w:rPr>
            </w:pPr>
            <w:r w:rsidRPr="00E611A4">
              <w:rPr>
                <w:sz w:val="16"/>
                <w:szCs w:val="16"/>
              </w:rPr>
              <w:t>16. Abstract</w:t>
            </w:r>
          </w:p>
          <w:p w14:paraId="52443CB4" w14:textId="093B4382" w:rsidR="00EB63F1" w:rsidRPr="000F560C" w:rsidRDefault="000A7B01" w:rsidP="00BF4E04">
            <w:pPr>
              <w:tabs>
                <w:tab w:val="left" w:pos="720"/>
              </w:tabs>
              <w:spacing w:line="240" w:lineRule="auto"/>
              <w:ind w:firstLine="406"/>
              <w:jc w:val="left"/>
              <w:rPr>
                <w:sz w:val="20"/>
              </w:rPr>
            </w:pPr>
            <w:r w:rsidRPr="000F560C">
              <w:rPr>
                <w:sz w:val="20"/>
              </w:rPr>
              <w:t>The purpose of the research being performed is to provide the benefit of the full performance-based probabilistic earthquake hazard analysis, without requiring special software, training, and experience. To do this, simplified models of liquefaction triggering and lateral spread displacements that approximate the results of the full probabilistic analysis w</w:t>
            </w:r>
            <w:r w:rsidR="00B70FE6" w:rsidRPr="000F560C">
              <w:rPr>
                <w:sz w:val="20"/>
              </w:rPr>
              <w:t>ill be</w:t>
            </w:r>
            <w:r w:rsidRPr="000F560C">
              <w:rPr>
                <w:sz w:val="20"/>
              </w:rPr>
              <w:t xml:space="preserve"> developed.</w:t>
            </w:r>
            <w:r w:rsidR="0007762D" w:rsidRPr="000F560C">
              <w:rPr>
                <w:sz w:val="20"/>
              </w:rPr>
              <w:t xml:space="preserve"> </w:t>
            </w:r>
            <w:r w:rsidR="00B70FE6" w:rsidRPr="000F560C">
              <w:rPr>
                <w:sz w:val="20"/>
              </w:rPr>
              <w:t xml:space="preserve">The full projects scope of work will be completed in </w:t>
            </w:r>
            <w:r w:rsidR="0028370B" w:rsidRPr="000F560C">
              <w:rPr>
                <w:sz w:val="20"/>
              </w:rPr>
              <w:t>two-year</w:t>
            </w:r>
            <w:r w:rsidR="00B70FE6" w:rsidRPr="000F560C">
              <w:rPr>
                <w:sz w:val="20"/>
              </w:rPr>
              <w:t xml:space="preserve"> segments. This</w:t>
            </w:r>
            <w:r w:rsidRPr="000F560C">
              <w:rPr>
                <w:sz w:val="20"/>
              </w:rPr>
              <w:t xml:space="preserve"> report provides </w:t>
            </w:r>
            <w:r w:rsidR="00FE1F66" w:rsidRPr="000F560C">
              <w:rPr>
                <w:sz w:val="20"/>
              </w:rPr>
              <w:t>the year 1, q</w:t>
            </w:r>
            <w:r w:rsidR="00DF6EC8" w:rsidRPr="000F560C">
              <w:rPr>
                <w:sz w:val="20"/>
              </w:rPr>
              <w:t xml:space="preserve">uarter </w:t>
            </w:r>
            <w:r w:rsidR="000D377E">
              <w:rPr>
                <w:sz w:val="20"/>
              </w:rPr>
              <w:t>4</w:t>
            </w:r>
            <w:r w:rsidR="00B70FE6" w:rsidRPr="000F560C">
              <w:rPr>
                <w:sz w:val="20"/>
              </w:rPr>
              <w:t xml:space="preserve"> prog</w:t>
            </w:r>
            <w:r w:rsidR="000D377E">
              <w:rPr>
                <w:sz w:val="20"/>
              </w:rPr>
              <w:t>ress update by reviewing work completed in year 1, quarters 1, 2, and 3 addressing tasks 1, 2, 3, and</w:t>
            </w:r>
            <w:r w:rsidR="00B70FE6" w:rsidRPr="000F560C">
              <w:rPr>
                <w:sz w:val="20"/>
              </w:rPr>
              <w:t xml:space="preserve"> 4</w:t>
            </w:r>
            <w:r w:rsidR="00EE2319" w:rsidRPr="000F560C">
              <w:rPr>
                <w:sz w:val="20"/>
              </w:rPr>
              <w:t xml:space="preserve"> of the </w:t>
            </w:r>
            <w:r w:rsidR="00112A35" w:rsidRPr="000F560C">
              <w:rPr>
                <w:sz w:val="20"/>
              </w:rPr>
              <w:t>TPF-5(</w:t>
            </w:r>
            <w:r w:rsidR="00B70FE6" w:rsidRPr="000F560C">
              <w:rPr>
                <w:sz w:val="20"/>
              </w:rPr>
              <w:t>338)</w:t>
            </w:r>
            <w:r w:rsidR="000A385F" w:rsidRPr="000F560C">
              <w:rPr>
                <w:sz w:val="20"/>
              </w:rPr>
              <w:t xml:space="preserve"> </w:t>
            </w:r>
            <w:r w:rsidR="00EE2319" w:rsidRPr="000F560C">
              <w:rPr>
                <w:sz w:val="20"/>
              </w:rPr>
              <w:t>research contract</w:t>
            </w:r>
            <w:r w:rsidR="000D377E">
              <w:rPr>
                <w:sz w:val="20"/>
              </w:rPr>
              <w:t>, as well as a summary of all work completed in year 1.</w:t>
            </w:r>
          </w:p>
          <w:p w14:paraId="69F019F1" w14:textId="616DD04A" w:rsidR="000A7B01" w:rsidRPr="00E611A4" w:rsidRDefault="002F0ADC" w:rsidP="002F0ADC">
            <w:pPr>
              <w:tabs>
                <w:tab w:val="left" w:pos="720"/>
              </w:tabs>
              <w:spacing w:line="240" w:lineRule="auto"/>
              <w:ind w:firstLine="406"/>
              <w:jc w:val="left"/>
              <w:rPr>
                <w:sz w:val="20"/>
              </w:rPr>
            </w:pPr>
            <w:r>
              <w:rPr>
                <w:sz w:val="20"/>
              </w:rPr>
              <w:t xml:space="preserve">Year1 </w:t>
            </w:r>
            <w:r w:rsidR="00FE1F66" w:rsidRPr="000F560C">
              <w:rPr>
                <w:sz w:val="20"/>
              </w:rPr>
              <w:t xml:space="preserve">consists </w:t>
            </w:r>
            <w:r w:rsidR="00020C40" w:rsidRPr="000F560C">
              <w:rPr>
                <w:sz w:val="20"/>
              </w:rPr>
              <w:t xml:space="preserve">of </w:t>
            </w:r>
            <w:r>
              <w:rPr>
                <w:sz w:val="20"/>
              </w:rPr>
              <w:t>creation</w:t>
            </w:r>
            <w:r w:rsidR="00FE1F66" w:rsidRPr="000F560C">
              <w:rPr>
                <w:sz w:val="20"/>
              </w:rPr>
              <w:t xml:space="preserve"> of </w:t>
            </w:r>
            <w:r w:rsidR="000A385F" w:rsidRPr="000F560C">
              <w:rPr>
                <w:sz w:val="20"/>
              </w:rPr>
              <w:t>a</w:t>
            </w:r>
            <w:r w:rsidR="00FE1F66" w:rsidRPr="000F560C">
              <w:rPr>
                <w:sz w:val="20"/>
              </w:rPr>
              <w:t xml:space="preserve"> research tool to run the full performance-based probabilistic calculation of liquefaction triggering, liquefaction-induced settlement, and liquefaction-induced lateral </w:t>
            </w:r>
            <w:r w:rsidR="000A385F" w:rsidRPr="000F560C">
              <w:rPr>
                <w:sz w:val="20"/>
              </w:rPr>
              <w:t>displacement</w:t>
            </w:r>
            <w:r w:rsidR="00AD53F5" w:rsidRPr="000F560C">
              <w:rPr>
                <w:sz w:val="20"/>
              </w:rPr>
              <w:t>. This</w:t>
            </w:r>
            <w:r w:rsidR="00FE1F66" w:rsidRPr="000F560C">
              <w:rPr>
                <w:sz w:val="20"/>
              </w:rPr>
              <w:t xml:space="preserve"> program, </w:t>
            </w:r>
            <w:r w:rsidR="00FE1F66" w:rsidRPr="000F560C">
              <w:rPr>
                <w:i/>
                <w:sz w:val="20"/>
              </w:rPr>
              <w:t>CPTLiquefY</w:t>
            </w:r>
            <w:r w:rsidR="00FE1F66" w:rsidRPr="000F560C">
              <w:rPr>
                <w:sz w:val="20"/>
              </w:rPr>
              <w:t>, currently has the capabilities of reading in a CPT file, running soil parameter calculations, pseudo-probabilistic liquefaction anal</w:t>
            </w:r>
            <w:r w:rsidR="0028370B" w:rsidRPr="000F560C">
              <w:rPr>
                <w:sz w:val="20"/>
              </w:rPr>
              <w:t>yse</w:t>
            </w:r>
            <w:r w:rsidR="00FE1F66" w:rsidRPr="000F560C">
              <w:rPr>
                <w:sz w:val="20"/>
              </w:rPr>
              <w:t>s, and deterministic liquefaction anal</w:t>
            </w:r>
            <w:r w:rsidR="0028370B" w:rsidRPr="000F560C">
              <w:rPr>
                <w:sz w:val="20"/>
              </w:rPr>
              <w:t>yse</w:t>
            </w:r>
            <w:r w:rsidR="00FE1F66" w:rsidRPr="000F560C">
              <w:rPr>
                <w:sz w:val="20"/>
              </w:rPr>
              <w:t>s. Full</w:t>
            </w:r>
            <w:r>
              <w:rPr>
                <w:sz w:val="20"/>
              </w:rPr>
              <w:t>-</w:t>
            </w:r>
            <w:r w:rsidR="00FE1F66" w:rsidRPr="000F560C">
              <w:rPr>
                <w:sz w:val="20"/>
              </w:rPr>
              <w:t xml:space="preserve">probabilistic methods are </w:t>
            </w:r>
            <w:r w:rsidR="0002114D" w:rsidRPr="000F560C">
              <w:rPr>
                <w:sz w:val="20"/>
              </w:rPr>
              <w:t>completely</w:t>
            </w:r>
            <w:r w:rsidR="00AD53F5" w:rsidRPr="000F560C">
              <w:rPr>
                <w:sz w:val="20"/>
              </w:rPr>
              <w:t xml:space="preserve"> operational, along with a connection to a new</w:t>
            </w:r>
            <w:r w:rsidR="00084584" w:rsidRPr="000F560C">
              <w:rPr>
                <w:sz w:val="20"/>
              </w:rPr>
              <w:t xml:space="preserve"> off-line</w:t>
            </w:r>
            <w:r w:rsidR="00AD53F5" w:rsidRPr="000F560C">
              <w:rPr>
                <w:sz w:val="20"/>
              </w:rPr>
              <w:t xml:space="preserve"> USGS deaggregation tool that gives access to </w:t>
            </w:r>
            <w:r w:rsidR="00084584" w:rsidRPr="000F560C">
              <w:rPr>
                <w:sz w:val="20"/>
              </w:rPr>
              <w:t>the 2014 USGS deaggregation models</w:t>
            </w:r>
            <w:r w:rsidR="0002114D" w:rsidRPr="000F560C">
              <w:rPr>
                <w:sz w:val="20"/>
              </w:rPr>
              <w:t>. This program, and the corresponding results, have been analyzed over 10 different cities, and 20 CPT profiles. The results are compared to pseudo-probab</w:t>
            </w:r>
            <w:r>
              <w:rPr>
                <w:sz w:val="20"/>
              </w:rPr>
              <w:t>ilistic and semi-probabilistic methods</w:t>
            </w:r>
            <w:r w:rsidR="0002114D" w:rsidRPr="000F560C">
              <w:rPr>
                <w:sz w:val="20"/>
              </w:rPr>
              <w:t>.</w:t>
            </w:r>
            <w:r>
              <w:rPr>
                <w:sz w:val="20"/>
              </w:rPr>
              <w:t xml:space="preserve"> Trends have been analyzed in the comparison of different analysis methods in preparation for work that will be completed in year 2.</w:t>
            </w:r>
          </w:p>
        </w:tc>
      </w:tr>
      <w:tr w:rsidR="00EB63F1" w:rsidRPr="00E611A4" w14:paraId="59FA37DA" w14:textId="77777777" w:rsidTr="0094675B">
        <w:trPr>
          <w:cantSplit/>
          <w:trHeight w:hRule="exact" w:val="1590"/>
        </w:trPr>
        <w:tc>
          <w:tcPr>
            <w:tcW w:w="2297" w:type="pct"/>
            <w:gridSpan w:val="3"/>
            <w:tcBorders>
              <w:top w:val="nil"/>
              <w:left w:val="single" w:sz="6" w:space="0" w:color="auto"/>
              <w:bottom w:val="single" w:sz="6" w:space="0" w:color="auto"/>
              <w:right w:val="single" w:sz="6" w:space="0" w:color="auto"/>
            </w:tcBorders>
          </w:tcPr>
          <w:p w14:paraId="5A14ACA4" w14:textId="77777777" w:rsidR="00EB63F1" w:rsidRPr="00E611A4" w:rsidRDefault="00EB63F1" w:rsidP="00BF4E04">
            <w:pPr>
              <w:tabs>
                <w:tab w:val="left" w:pos="360"/>
              </w:tabs>
              <w:spacing w:line="240" w:lineRule="auto"/>
              <w:ind w:firstLine="0"/>
              <w:jc w:val="left"/>
              <w:rPr>
                <w:szCs w:val="24"/>
              </w:rPr>
            </w:pPr>
            <w:r w:rsidRPr="00E611A4">
              <w:rPr>
                <w:sz w:val="16"/>
                <w:szCs w:val="16"/>
              </w:rPr>
              <w:t>17. Key Words</w:t>
            </w:r>
          </w:p>
          <w:p w14:paraId="66300091" w14:textId="6D127DAB" w:rsidR="00EB63F1" w:rsidRPr="00E611A4" w:rsidRDefault="003D737B" w:rsidP="00BF4E04">
            <w:pPr>
              <w:spacing w:line="240" w:lineRule="auto"/>
              <w:ind w:firstLine="0"/>
              <w:jc w:val="left"/>
              <w:rPr>
                <w:b/>
                <w:szCs w:val="24"/>
              </w:rPr>
            </w:pPr>
            <w:r w:rsidRPr="0002114D">
              <w:rPr>
                <w:sz w:val="20"/>
              </w:rPr>
              <w:t>Liquefaction Triggerin</w:t>
            </w:r>
            <w:r w:rsidR="008734E0" w:rsidRPr="0002114D">
              <w:rPr>
                <w:sz w:val="20"/>
              </w:rPr>
              <w:t>g, Performance-based Engineering</w:t>
            </w:r>
            <w:r w:rsidRPr="0002114D">
              <w:rPr>
                <w:sz w:val="20"/>
              </w:rPr>
              <w:t>, Seismic Hazards</w:t>
            </w:r>
            <w:r w:rsidR="008734E0" w:rsidRPr="0002114D">
              <w:rPr>
                <w:sz w:val="20"/>
              </w:rPr>
              <w:t>, Cone Penetration Test</w:t>
            </w:r>
            <w:r w:rsidR="004B66BB" w:rsidRPr="0002114D">
              <w:rPr>
                <w:sz w:val="20"/>
              </w:rPr>
              <w:t>, USGS 2014 Deaggregation</w:t>
            </w:r>
            <w:r w:rsidR="0002114D" w:rsidRPr="0002114D">
              <w:rPr>
                <w:sz w:val="20"/>
              </w:rPr>
              <w:t>,</w:t>
            </w:r>
            <w:r w:rsidR="0002114D">
              <w:rPr>
                <w:sz w:val="20"/>
              </w:rPr>
              <w:t xml:space="preserve"> Lateral Spread Displacement, Settlement</w:t>
            </w:r>
            <w:r w:rsidR="00FF5717">
              <w:rPr>
                <w:sz w:val="20"/>
              </w:rPr>
              <w:t>, Probabilistic</w:t>
            </w:r>
          </w:p>
        </w:tc>
        <w:tc>
          <w:tcPr>
            <w:tcW w:w="1732" w:type="pct"/>
            <w:gridSpan w:val="3"/>
            <w:tcBorders>
              <w:top w:val="nil"/>
              <w:left w:val="single" w:sz="6" w:space="0" w:color="auto"/>
              <w:bottom w:val="single" w:sz="6" w:space="0" w:color="auto"/>
              <w:right w:val="single" w:sz="6" w:space="0" w:color="auto"/>
            </w:tcBorders>
          </w:tcPr>
          <w:p w14:paraId="5A92B794" w14:textId="77777777" w:rsidR="00EB63F1" w:rsidRPr="00E611A4" w:rsidRDefault="00EB63F1" w:rsidP="00BF4E04">
            <w:pPr>
              <w:tabs>
                <w:tab w:val="left" w:pos="360"/>
              </w:tabs>
              <w:spacing w:line="240" w:lineRule="auto"/>
              <w:ind w:firstLine="0"/>
              <w:jc w:val="left"/>
              <w:rPr>
                <w:szCs w:val="24"/>
              </w:rPr>
            </w:pPr>
            <w:r w:rsidRPr="00E611A4">
              <w:rPr>
                <w:sz w:val="16"/>
                <w:szCs w:val="16"/>
              </w:rPr>
              <w:t>18. Distribution Statement</w:t>
            </w:r>
          </w:p>
          <w:p w14:paraId="4999A11A" w14:textId="77777777" w:rsidR="0094675B" w:rsidRPr="00E611A4" w:rsidRDefault="0094675B" w:rsidP="00BF4E04">
            <w:pPr>
              <w:tabs>
                <w:tab w:val="left" w:pos="360"/>
              </w:tabs>
              <w:spacing w:line="240" w:lineRule="auto"/>
              <w:ind w:firstLine="0"/>
              <w:jc w:val="left"/>
              <w:rPr>
                <w:sz w:val="20"/>
              </w:rPr>
            </w:pPr>
            <w:r w:rsidRPr="0046057C">
              <w:rPr>
                <w:sz w:val="20"/>
              </w:rPr>
              <w:t>Not restricted. Available through</w:t>
            </w:r>
            <w:r w:rsidRPr="00EE2319">
              <w:rPr>
                <w:sz w:val="20"/>
              </w:rPr>
              <w:t>:</w:t>
            </w:r>
          </w:p>
          <w:p w14:paraId="25C63159" w14:textId="77777777" w:rsidR="00EB63F1" w:rsidRPr="00E611A4" w:rsidRDefault="00EB63F1" w:rsidP="00BF4E04">
            <w:pPr>
              <w:tabs>
                <w:tab w:val="left" w:pos="360"/>
              </w:tabs>
              <w:spacing w:line="240" w:lineRule="auto"/>
              <w:ind w:firstLine="0"/>
              <w:jc w:val="left"/>
              <w:rPr>
                <w:sz w:val="20"/>
              </w:rPr>
            </w:pPr>
            <w:r w:rsidRPr="00E611A4">
              <w:rPr>
                <w:sz w:val="20"/>
              </w:rPr>
              <w:t xml:space="preserve">UDOT Research Division </w:t>
            </w:r>
          </w:p>
          <w:p w14:paraId="3F5FE113" w14:textId="77777777" w:rsidR="00EB63F1" w:rsidRPr="00E611A4" w:rsidRDefault="00EB63F1" w:rsidP="00BF4E04">
            <w:pPr>
              <w:tabs>
                <w:tab w:val="left" w:pos="360"/>
              </w:tabs>
              <w:spacing w:line="240" w:lineRule="auto"/>
              <w:ind w:firstLine="0"/>
              <w:jc w:val="left"/>
              <w:rPr>
                <w:sz w:val="20"/>
              </w:rPr>
            </w:pPr>
            <w:r w:rsidRPr="00E611A4">
              <w:rPr>
                <w:sz w:val="20"/>
              </w:rPr>
              <w:t>4501 South 2700 West</w:t>
            </w:r>
          </w:p>
          <w:p w14:paraId="5C4A6327" w14:textId="77777777" w:rsidR="00EB63F1" w:rsidRPr="00E611A4" w:rsidRDefault="0094675B" w:rsidP="00BF4E04">
            <w:pPr>
              <w:tabs>
                <w:tab w:val="left" w:pos="360"/>
              </w:tabs>
              <w:spacing w:line="240" w:lineRule="auto"/>
              <w:ind w:firstLine="0"/>
              <w:jc w:val="left"/>
              <w:rPr>
                <w:sz w:val="20"/>
              </w:rPr>
            </w:pPr>
            <w:r w:rsidRPr="00E611A4">
              <w:rPr>
                <w:sz w:val="20"/>
              </w:rPr>
              <w:t xml:space="preserve">P.O. </w:t>
            </w:r>
            <w:r w:rsidR="00EB63F1" w:rsidRPr="00E611A4">
              <w:rPr>
                <w:sz w:val="20"/>
              </w:rPr>
              <w:t>Box 148410</w:t>
            </w:r>
          </w:p>
          <w:p w14:paraId="2CCAB36C" w14:textId="51C67FE3" w:rsidR="00EB63F1" w:rsidRPr="00E611A4" w:rsidRDefault="00EB63F1" w:rsidP="00BF4E04">
            <w:pPr>
              <w:tabs>
                <w:tab w:val="left" w:pos="360"/>
              </w:tabs>
              <w:spacing w:line="240" w:lineRule="auto"/>
              <w:ind w:firstLine="0"/>
              <w:jc w:val="left"/>
              <w:rPr>
                <w:sz w:val="20"/>
              </w:rPr>
            </w:pPr>
            <w:r w:rsidRPr="00E611A4">
              <w:rPr>
                <w:sz w:val="20"/>
              </w:rPr>
              <w:t>Salt Lake City, UT</w:t>
            </w:r>
            <w:r w:rsidR="0007762D">
              <w:rPr>
                <w:sz w:val="20"/>
              </w:rPr>
              <w:t xml:space="preserve"> </w:t>
            </w:r>
            <w:r w:rsidRPr="00E611A4">
              <w:rPr>
                <w:sz w:val="20"/>
              </w:rPr>
              <w:t>84114</w:t>
            </w:r>
            <w:r w:rsidR="0094675B" w:rsidRPr="00E611A4">
              <w:rPr>
                <w:sz w:val="20"/>
              </w:rPr>
              <w:t>-8410</w:t>
            </w:r>
          </w:p>
          <w:p w14:paraId="7752116B" w14:textId="77777777" w:rsidR="0094675B" w:rsidRPr="00E611A4" w:rsidRDefault="00DE2950" w:rsidP="00BF4E04">
            <w:pPr>
              <w:tabs>
                <w:tab w:val="left" w:pos="360"/>
              </w:tabs>
              <w:spacing w:line="240" w:lineRule="auto"/>
              <w:ind w:firstLine="0"/>
              <w:jc w:val="left"/>
              <w:rPr>
                <w:szCs w:val="24"/>
              </w:rPr>
            </w:pPr>
            <w:hyperlink r:id="rId12" w:history="1">
              <w:r w:rsidR="0094675B" w:rsidRPr="00E611A4">
                <w:rPr>
                  <w:rStyle w:val="Hyperlink"/>
                  <w:sz w:val="20"/>
                </w:rPr>
                <w:t>www.udot.utah.gov/go/research</w:t>
              </w:r>
            </w:hyperlink>
          </w:p>
        </w:tc>
        <w:tc>
          <w:tcPr>
            <w:tcW w:w="971" w:type="pct"/>
            <w:vMerge w:val="restart"/>
            <w:tcBorders>
              <w:top w:val="nil"/>
              <w:left w:val="single" w:sz="6" w:space="0" w:color="auto"/>
              <w:bottom w:val="nil"/>
              <w:right w:val="single" w:sz="6" w:space="0" w:color="auto"/>
            </w:tcBorders>
          </w:tcPr>
          <w:p w14:paraId="22733840" w14:textId="77777777" w:rsidR="00EB63F1" w:rsidRPr="00E611A4" w:rsidRDefault="00EB63F1" w:rsidP="00BF4E04">
            <w:pPr>
              <w:tabs>
                <w:tab w:val="left" w:pos="360"/>
              </w:tabs>
              <w:spacing w:line="240" w:lineRule="auto"/>
              <w:ind w:firstLine="0"/>
              <w:rPr>
                <w:sz w:val="16"/>
                <w:szCs w:val="16"/>
              </w:rPr>
            </w:pPr>
            <w:r w:rsidRPr="00E611A4">
              <w:rPr>
                <w:sz w:val="16"/>
                <w:szCs w:val="16"/>
              </w:rPr>
              <w:t>23. Registrant's Seal</w:t>
            </w:r>
          </w:p>
          <w:p w14:paraId="3941A4D3" w14:textId="77777777" w:rsidR="00EB63F1" w:rsidRPr="00E611A4" w:rsidRDefault="00EB63F1" w:rsidP="00EB63F1">
            <w:pPr>
              <w:tabs>
                <w:tab w:val="left" w:pos="360"/>
              </w:tabs>
              <w:spacing w:line="240" w:lineRule="auto"/>
              <w:rPr>
                <w:sz w:val="16"/>
                <w:szCs w:val="16"/>
              </w:rPr>
            </w:pPr>
          </w:p>
          <w:p w14:paraId="265D079F" w14:textId="29468ADD" w:rsidR="00EB63F1" w:rsidRPr="00E611A4" w:rsidRDefault="00EE2319" w:rsidP="002D440C">
            <w:pPr>
              <w:tabs>
                <w:tab w:val="left" w:pos="360"/>
              </w:tabs>
              <w:spacing w:line="240" w:lineRule="auto"/>
              <w:ind w:firstLine="0"/>
              <w:jc w:val="center"/>
              <w:rPr>
                <w:sz w:val="20"/>
              </w:rPr>
            </w:pPr>
            <w:r>
              <w:rPr>
                <w:sz w:val="20"/>
              </w:rPr>
              <w:t>NA</w:t>
            </w:r>
          </w:p>
        </w:tc>
      </w:tr>
      <w:tr w:rsidR="00EB63F1" w:rsidRPr="00E611A4" w14:paraId="2C2A0AEE" w14:textId="77777777" w:rsidTr="004F4D31">
        <w:trPr>
          <w:cantSplit/>
          <w:trHeight w:val="720"/>
        </w:trPr>
        <w:tc>
          <w:tcPr>
            <w:tcW w:w="1145" w:type="pct"/>
            <w:tcBorders>
              <w:top w:val="nil"/>
              <w:left w:val="single" w:sz="6" w:space="0" w:color="auto"/>
              <w:bottom w:val="single" w:sz="6" w:space="0" w:color="auto"/>
              <w:right w:val="single" w:sz="6" w:space="0" w:color="auto"/>
            </w:tcBorders>
          </w:tcPr>
          <w:p w14:paraId="6F3D7EE8" w14:textId="4845E9FD" w:rsidR="00EB63F1" w:rsidRPr="00EE2319" w:rsidRDefault="00BF4E04" w:rsidP="00BF4E04">
            <w:pPr>
              <w:tabs>
                <w:tab w:val="left" w:pos="360"/>
              </w:tabs>
              <w:spacing w:line="240" w:lineRule="auto"/>
              <w:ind w:firstLine="0"/>
              <w:jc w:val="left"/>
              <w:rPr>
                <w:sz w:val="16"/>
                <w:szCs w:val="16"/>
              </w:rPr>
            </w:pPr>
            <w:r>
              <w:rPr>
                <w:sz w:val="16"/>
                <w:szCs w:val="16"/>
              </w:rPr>
              <w:t xml:space="preserve">19. Security </w:t>
            </w:r>
            <w:r w:rsidR="00EB63F1" w:rsidRPr="00EE2319">
              <w:rPr>
                <w:sz w:val="16"/>
                <w:szCs w:val="16"/>
              </w:rPr>
              <w:t>Classification</w:t>
            </w:r>
          </w:p>
          <w:p w14:paraId="253A8CE2" w14:textId="40B19900" w:rsidR="00EB63F1" w:rsidRPr="00EE2319" w:rsidRDefault="00BF4E04" w:rsidP="00BF4E04">
            <w:pPr>
              <w:tabs>
                <w:tab w:val="left" w:pos="360"/>
              </w:tabs>
              <w:spacing w:line="240" w:lineRule="auto"/>
              <w:ind w:firstLine="0"/>
              <w:jc w:val="left"/>
              <w:rPr>
                <w:szCs w:val="24"/>
              </w:rPr>
            </w:pPr>
            <w:r>
              <w:rPr>
                <w:sz w:val="20"/>
              </w:rPr>
              <w:tab/>
            </w:r>
            <w:r w:rsidR="00EB63F1" w:rsidRPr="00EE2319">
              <w:rPr>
                <w:sz w:val="20"/>
              </w:rPr>
              <w:t>(of this report)</w:t>
            </w:r>
          </w:p>
          <w:p w14:paraId="523B84A8" w14:textId="77777777" w:rsidR="00EB63F1" w:rsidRPr="00EE2319" w:rsidRDefault="00EB63F1" w:rsidP="00BF4E04">
            <w:pPr>
              <w:tabs>
                <w:tab w:val="left" w:pos="360"/>
              </w:tabs>
              <w:spacing w:line="240" w:lineRule="auto"/>
              <w:ind w:left="432"/>
              <w:jc w:val="left"/>
              <w:rPr>
                <w:szCs w:val="24"/>
              </w:rPr>
            </w:pPr>
          </w:p>
          <w:p w14:paraId="505CF09B" w14:textId="78477F05" w:rsidR="00EB63F1" w:rsidRPr="00EE2319" w:rsidRDefault="00BF4E04" w:rsidP="00BF4E04">
            <w:pPr>
              <w:tabs>
                <w:tab w:val="left" w:pos="360"/>
              </w:tabs>
              <w:spacing w:line="240" w:lineRule="auto"/>
              <w:ind w:firstLine="0"/>
              <w:jc w:val="left"/>
              <w:rPr>
                <w:sz w:val="20"/>
              </w:rPr>
            </w:pPr>
            <w:r>
              <w:rPr>
                <w:sz w:val="20"/>
              </w:rPr>
              <w:tab/>
            </w:r>
            <w:r w:rsidR="00EB63F1" w:rsidRPr="0046057C">
              <w:rPr>
                <w:sz w:val="20"/>
              </w:rPr>
              <w:t>Unclassified</w:t>
            </w:r>
          </w:p>
          <w:p w14:paraId="18874067" w14:textId="77777777" w:rsidR="00EB63F1" w:rsidRPr="00EE2319" w:rsidRDefault="00EB63F1" w:rsidP="00BF4E04">
            <w:pPr>
              <w:tabs>
                <w:tab w:val="left" w:pos="360"/>
              </w:tabs>
              <w:spacing w:line="240" w:lineRule="auto"/>
              <w:jc w:val="left"/>
              <w:rPr>
                <w:szCs w:val="24"/>
              </w:rPr>
            </w:pPr>
          </w:p>
        </w:tc>
        <w:tc>
          <w:tcPr>
            <w:tcW w:w="1152" w:type="pct"/>
            <w:gridSpan w:val="2"/>
            <w:tcBorders>
              <w:top w:val="nil"/>
              <w:left w:val="single" w:sz="6" w:space="0" w:color="auto"/>
              <w:bottom w:val="single" w:sz="6" w:space="0" w:color="auto"/>
              <w:right w:val="single" w:sz="6" w:space="0" w:color="auto"/>
            </w:tcBorders>
          </w:tcPr>
          <w:p w14:paraId="17BE7DF2" w14:textId="77777777" w:rsidR="00EB63F1" w:rsidRPr="00EE2319" w:rsidRDefault="00EB63F1" w:rsidP="00BF4E04">
            <w:pPr>
              <w:tabs>
                <w:tab w:val="left" w:pos="360"/>
              </w:tabs>
              <w:spacing w:line="240" w:lineRule="auto"/>
              <w:ind w:firstLine="0"/>
              <w:jc w:val="left"/>
              <w:rPr>
                <w:szCs w:val="24"/>
              </w:rPr>
            </w:pPr>
            <w:r w:rsidRPr="00EE2319">
              <w:rPr>
                <w:sz w:val="16"/>
                <w:szCs w:val="16"/>
              </w:rPr>
              <w:t>20. Security Classification</w:t>
            </w:r>
          </w:p>
          <w:p w14:paraId="01F26E2E" w14:textId="77777777" w:rsidR="00EB63F1" w:rsidRPr="00EE2319" w:rsidRDefault="00EB63F1" w:rsidP="00BF4E04">
            <w:pPr>
              <w:tabs>
                <w:tab w:val="left" w:pos="360"/>
              </w:tabs>
              <w:spacing w:line="240" w:lineRule="auto"/>
              <w:ind w:left="432" w:firstLine="0"/>
              <w:jc w:val="left"/>
              <w:rPr>
                <w:sz w:val="20"/>
              </w:rPr>
            </w:pPr>
            <w:r w:rsidRPr="00EE2319">
              <w:rPr>
                <w:sz w:val="20"/>
              </w:rPr>
              <w:t>(of this page)</w:t>
            </w:r>
          </w:p>
          <w:p w14:paraId="4C799634" w14:textId="77777777" w:rsidR="00EB63F1" w:rsidRPr="00EE2319" w:rsidRDefault="00EB63F1" w:rsidP="00BF4E04">
            <w:pPr>
              <w:tabs>
                <w:tab w:val="left" w:pos="360"/>
              </w:tabs>
              <w:spacing w:line="240" w:lineRule="auto"/>
              <w:ind w:left="432"/>
              <w:jc w:val="left"/>
              <w:rPr>
                <w:szCs w:val="24"/>
              </w:rPr>
            </w:pPr>
          </w:p>
          <w:p w14:paraId="6F842B45" w14:textId="3D2E7291" w:rsidR="00EB63F1" w:rsidRPr="00EE2319" w:rsidRDefault="00BF4E04" w:rsidP="00BF4E04">
            <w:pPr>
              <w:tabs>
                <w:tab w:val="left" w:pos="360"/>
              </w:tabs>
              <w:spacing w:line="240" w:lineRule="auto"/>
              <w:ind w:firstLine="0"/>
              <w:jc w:val="left"/>
              <w:rPr>
                <w:sz w:val="20"/>
              </w:rPr>
            </w:pPr>
            <w:r>
              <w:rPr>
                <w:sz w:val="20"/>
              </w:rPr>
              <w:tab/>
            </w:r>
            <w:r w:rsidR="00EB63F1" w:rsidRPr="0046057C">
              <w:rPr>
                <w:sz w:val="20"/>
              </w:rPr>
              <w:t>Unclassified</w:t>
            </w:r>
          </w:p>
          <w:p w14:paraId="3C7CF9DE" w14:textId="77777777" w:rsidR="00EB63F1" w:rsidRPr="00EE2319" w:rsidRDefault="00EB63F1" w:rsidP="00BF4E04">
            <w:pPr>
              <w:tabs>
                <w:tab w:val="left" w:pos="360"/>
              </w:tabs>
              <w:spacing w:line="240" w:lineRule="auto"/>
              <w:jc w:val="left"/>
              <w:rPr>
                <w:szCs w:val="24"/>
              </w:rPr>
            </w:pPr>
          </w:p>
        </w:tc>
        <w:tc>
          <w:tcPr>
            <w:tcW w:w="852" w:type="pct"/>
            <w:tcBorders>
              <w:top w:val="nil"/>
              <w:left w:val="single" w:sz="6" w:space="0" w:color="auto"/>
              <w:bottom w:val="single" w:sz="6" w:space="0" w:color="auto"/>
              <w:right w:val="single" w:sz="6" w:space="0" w:color="auto"/>
            </w:tcBorders>
          </w:tcPr>
          <w:p w14:paraId="218A809C" w14:textId="77777777" w:rsidR="00EB63F1" w:rsidRPr="00EE2319" w:rsidRDefault="00EB63F1" w:rsidP="00BF4E04">
            <w:pPr>
              <w:tabs>
                <w:tab w:val="left" w:pos="360"/>
              </w:tabs>
              <w:spacing w:line="240" w:lineRule="auto"/>
              <w:ind w:firstLine="0"/>
              <w:jc w:val="left"/>
              <w:rPr>
                <w:szCs w:val="24"/>
              </w:rPr>
            </w:pPr>
            <w:r w:rsidRPr="00EE2319">
              <w:rPr>
                <w:sz w:val="16"/>
                <w:szCs w:val="16"/>
              </w:rPr>
              <w:t>21. No. of Pages</w:t>
            </w:r>
          </w:p>
          <w:p w14:paraId="597494AC" w14:textId="77777777" w:rsidR="00EB63F1" w:rsidRPr="00EE2319" w:rsidRDefault="00EB63F1" w:rsidP="00BF4E04">
            <w:pPr>
              <w:tabs>
                <w:tab w:val="left" w:pos="360"/>
              </w:tabs>
              <w:spacing w:line="240" w:lineRule="auto"/>
              <w:jc w:val="left"/>
              <w:rPr>
                <w:szCs w:val="24"/>
              </w:rPr>
            </w:pPr>
          </w:p>
          <w:p w14:paraId="68786692" w14:textId="71510346" w:rsidR="00EB63F1" w:rsidRPr="00EE2319" w:rsidRDefault="005421E4" w:rsidP="00B40FAE">
            <w:pPr>
              <w:tabs>
                <w:tab w:val="left" w:pos="360"/>
              </w:tabs>
              <w:spacing w:line="240" w:lineRule="auto"/>
              <w:ind w:firstLine="0"/>
              <w:jc w:val="left"/>
              <w:rPr>
                <w:sz w:val="20"/>
              </w:rPr>
            </w:pPr>
            <w:r w:rsidRPr="005421E4">
              <w:tab/>
            </w:r>
            <w:r w:rsidR="0007762D">
              <w:t xml:space="preserve"> </w:t>
            </w:r>
            <w:fldSimple w:instr=" NUMPAGES  \* Arabic  \* MERGEFORMAT ">
              <w:r w:rsidR="003646EA">
                <w:rPr>
                  <w:noProof/>
                </w:rPr>
                <w:t>156</w:t>
              </w:r>
            </w:fldSimple>
          </w:p>
        </w:tc>
        <w:tc>
          <w:tcPr>
            <w:tcW w:w="880" w:type="pct"/>
            <w:gridSpan w:val="2"/>
            <w:tcBorders>
              <w:top w:val="nil"/>
              <w:left w:val="single" w:sz="6" w:space="0" w:color="auto"/>
              <w:bottom w:val="single" w:sz="6" w:space="0" w:color="auto"/>
              <w:right w:val="single" w:sz="6" w:space="0" w:color="auto"/>
            </w:tcBorders>
          </w:tcPr>
          <w:p w14:paraId="6E03D1F1" w14:textId="77777777" w:rsidR="00EB63F1" w:rsidRPr="00E611A4" w:rsidRDefault="00EB63F1" w:rsidP="00BF4E04">
            <w:pPr>
              <w:tabs>
                <w:tab w:val="left" w:pos="360"/>
              </w:tabs>
              <w:spacing w:line="240" w:lineRule="auto"/>
              <w:ind w:firstLine="0"/>
              <w:jc w:val="left"/>
              <w:rPr>
                <w:szCs w:val="24"/>
              </w:rPr>
            </w:pPr>
            <w:r w:rsidRPr="00E611A4">
              <w:rPr>
                <w:sz w:val="16"/>
                <w:szCs w:val="16"/>
              </w:rPr>
              <w:t>22. Price</w:t>
            </w:r>
          </w:p>
          <w:p w14:paraId="239A01C4" w14:textId="77777777" w:rsidR="00EB63F1" w:rsidRPr="00E611A4" w:rsidRDefault="00EB63F1" w:rsidP="00BF4E04">
            <w:pPr>
              <w:tabs>
                <w:tab w:val="left" w:pos="360"/>
              </w:tabs>
              <w:spacing w:line="240" w:lineRule="auto"/>
              <w:ind w:left="432"/>
              <w:jc w:val="left"/>
              <w:rPr>
                <w:szCs w:val="24"/>
              </w:rPr>
            </w:pPr>
          </w:p>
          <w:p w14:paraId="66426F61" w14:textId="0545226A" w:rsidR="00EB63F1" w:rsidRPr="00E611A4" w:rsidRDefault="00BF4E04" w:rsidP="00BF4E04">
            <w:pPr>
              <w:tabs>
                <w:tab w:val="left" w:pos="360"/>
              </w:tabs>
              <w:spacing w:line="240" w:lineRule="auto"/>
              <w:ind w:firstLine="0"/>
              <w:jc w:val="left"/>
              <w:rPr>
                <w:sz w:val="20"/>
              </w:rPr>
            </w:pPr>
            <w:r>
              <w:rPr>
                <w:sz w:val="20"/>
              </w:rPr>
              <w:tab/>
            </w:r>
            <w:r w:rsidR="00EE2319">
              <w:rPr>
                <w:sz w:val="20"/>
              </w:rPr>
              <w:t>NA</w:t>
            </w:r>
          </w:p>
        </w:tc>
        <w:tc>
          <w:tcPr>
            <w:tcW w:w="971" w:type="pct"/>
            <w:vMerge/>
            <w:tcBorders>
              <w:top w:val="nil"/>
              <w:left w:val="single" w:sz="6" w:space="0" w:color="auto"/>
              <w:bottom w:val="single" w:sz="6" w:space="0" w:color="auto"/>
              <w:right w:val="single" w:sz="6" w:space="0" w:color="auto"/>
            </w:tcBorders>
          </w:tcPr>
          <w:p w14:paraId="1DB7B867" w14:textId="77777777" w:rsidR="00EB63F1" w:rsidRPr="00E611A4" w:rsidRDefault="00EB63F1" w:rsidP="00EB63F1">
            <w:pPr>
              <w:tabs>
                <w:tab w:val="left" w:pos="360"/>
              </w:tabs>
              <w:spacing w:line="240" w:lineRule="auto"/>
              <w:rPr>
                <w:szCs w:val="24"/>
              </w:rPr>
            </w:pPr>
          </w:p>
        </w:tc>
      </w:tr>
    </w:tbl>
    <w:p w14:paraId="63F21930" w14:textId="77777777" w:rsidR="00EB63F1" w:rsidRPr="005421E4" w:rsidRDefault="00EB63F1" w:rsidP="0089149C">
      <w:pPr>
        <w:ind w:firstLine="0"/>
        <w:jc w:val="center"/>
        <w:rPr>
          <w:b/>
          <w:u w:val="single"/>
        </w:rPr>
      </w:pPr>
      <w:r w:rsidRPr="00E611A4">
        <w:rPr>
          <w:rFonts w:ascii="Arial" w:hAnsi="Arial" w:cs="Arial"/>
        </w:rPr>
        <w:br w:type="page"/>
      </w:r>
      <w:r w:rsidR="00192337" w:rsidRPr="00B61425">
        <w:rPr>
          <w:b/>
          <w:u w:val="single"/>
        </w:rPr>
        <w:lastRenderedPageBreak/>
        <w:t>TABLE OF CONTENTS</w:t>
      </w:r>
    </w:p>
    <w:p w14:paraId="7C226526" w14:textId="77777777" w:rsidR="00CA4692" w:rsidRDefault="004D201E">
      <w:pPr>
        <w:pStyle w:val="TOC1"/>
        <w:tabs>
          <w:tab w:val="right" w:leader="dot" w:pos="9350"/>
        </w:tabs>
        <w:rPr>
          <w:rFonts w:asciiTheme="minorHAnsi" w:eastAsiaTheme="minorEastAsia" w:hAnsiTheme="minorHAnsi" w:cstheme="minorBidi"/>
          <w:noProof/>
          <w:sz w:val="22"/>
          <w:szCs w:val="22"/>
        </w:rPr>
      </w:pPr>
      <w:r w:rsidRPr="00E611A4">
        <w:fldChar w:fldCharType="begin"/>
      </w:r>
      <w:r w:rsidR="009D39D2" w:rsidRPr="00E611A4">
        <w:instrText xml:space="preserve"> TOC \o "1-1" \h \z \t "Heading 2,2,Heading 3,3,No Underline - UDOT Title,1" </w:instrText>
      </w:r>
      <w:r w:rsidRPr="00E611A4">
        <w:fldChar w:fldCharType="separate"/>
      </w:r>
      <w:hyperlink w:anchor="_Toc487097190" w:history="1">
        <w:r w:rsidR="00CA4692" w:rsidRPr="006E20BC">
          <w:rPr>
            <w:rStyle w:val="Hyperlink"/>
            <w:noProof/>
          </w:rPr>
          <w:t>LIST OF FIGURES</w:t>
        </w:r>
        <w:r w:rsidR="00CA4692">
          <w:rPr>
            <w:noProof/>
            <w:webHidden/>
          </w:rPr>
          <w:tab/>
        </w:r>
        <w:r w:rsidR="00CA4692">
          <w:rPr>
            <w:noProof/>
            <w:webHidden/>
          </w:rPr>
          <w:fldChar w:fldCharType="begin"/>
        </w:r>
        <w:r w:rsidR="00CA4692">
          <w:rPr>
            <w:noProof/>
            <w:webHidden/>
          </w:rPr>
          <w:instrText xml:space="preserve"> PAGEREF _Toc487097190 \h </w:instrText>
        </w:r>
        <w:r w:rsidR="00CA4692">
          <w:rPr>
            <w:noProof/>
            <w:webHidden/>
          </w:rPr>
        </w:r>
        <w:r w:rsidR="00CA4692">
          <w:rPr>
            <w:noProof/>
            <w:webHidden/>
          </w:rPr>
          <w:fldChar w:fldCharType="separate"/>
        </w:r>
        <w:r w:rsidR="003646EA">
          <w:rPr>
            <w:noProof/>
            <w:webHidden/>
          </w:rPr>
          <w:t>7</w:t>
        </w:r>
        <w:r w:rsidR="00CA4692">
          <w:rPr>
            <w:noProof/>
            <w:webHidden/>
          </w:rPr>
          <w:fldChar w:fldCharType="end"/>
        </w:r>
      </w:hyperlink>
    </w:p>
    <w:p w14:paraId="4E8F6FF8"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191" w:history="1">
        <w:r w:rsidR="00CA4692" w:rsidRPr="006E20BC">
          <w:rPr>
            <w:rStyle w:val="Hyperlink"/>
            <w:noProof/>
          </w:rPr>
          <w:t>LIST OF TABLES</w:t>
        </w:r>
        <w:r w:rsidR="00CA4692">
          <w:rPr>
            <w:noProof/>
            <w:webHidden/>
          </w:rPr>
          <w:tab/>
        </w:r>
        <w:r w:rsidR="00CA4692">
          <w:rPr>
            <w:noProof/>
            <w:webHidden/>
          </w:rPr>
          <w:fldChar w:fldCharType="begin"/>
        </w:r>
        <w:r w:rsidR="00CA4692">
          <w:rPr>
            <w:noProof/>
            <w:webHidden/>
          </w:rPr>
          <w:instrText xml:space="preserve"> PAGEREF _Toc487097191 \h </w:instrText>
        </w:r>
        <w:r w:rsidR="00CA4692">
          <w:rPr>
            <w:noProof/>
            <w:webHidden/>
          </w:rPr>
        </w:r>
        <w:r w:rsidR="00CA4692">
          <w:rPr>
            <w:noProof/>
            <w:webHidden/>
          </w:rPr>
          <w:fldChar w:fldCharType="separate"/>
        </w:r>
        <w:r w:rsidR="003646EA">
          <w:rPr>
            <w:noProof/>
            <w:webHidden/>
          </w:rPr>
          <w:t>16</w:t>
        </w:r>
        <w:r w:rsidR="00CA4692">
          <w:rPr>
            <w:noProof/>
            <w:webHidden/>
          </w:rPr>
          <w:fldChar w:fldCharType="end"/>
        </w:r>
      </w:hyperlink>
    </w:p>
    <w:p w14:paraId="6FC75F06"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192" w:history="1">
        <w:r w:rsidR="00CA4692" w:rsidRPr="006E20BC">
          <w:rPr>
            <w:rStyle w:val="Hyperlink"/>
            <w:noProof/>
          </w:rPr>
          <w:t>UNIT CONVERSION FACTORS</w:t>
        </w:r>
        <w:r w:rsidR="00CA4692">
          <w:rPr>
            <w:noProof/>
            <w:webHidden/>
          </w:rPr>
          <w:tab/>
        </w:r>
        <w:r w:rsidR="00CA4692">
          <w:rPr>
            <w:noProof/>
            <w:webHidden/>
          </w:rPr>
          <w:fldChar w:fldCharType="begin"/>
        </w:r>
        <w:r w:rsidR="00CA4692">
          <w:rPr>
            <w:noProof/>
            <w:webHidden/>
          </w:rPr>
          <w:instrText xml:space="preserve"> PAGEREF _Toc487097192 \h </w:instrText>
        </w:r>
        <w:r w:rsidR="00CA4692">
          <w:rPr>
            <w:noProof/>
            <w:webHidden/>
          </w:rPr>
        </w:r>
        <w:r w:rsidR="00CA4692">
          <w:rPr>
            <w:noProof/>
            <w:webHidden/>
          </w:rPr>
          <w:fldChar w:fldCharType="separate"/>
        </w:r>
        <w:r w:rsidR="003646EA">
          <w:rPr>
            <w:noProof/>
            <w:webHidden/>
          </w:rPr>
          <w:t>17</w:t>
        </w:r>
        <w:r w:rsidR="00CA4692">
          <w:rPr>
            <w:noProof/>
            <w:webHidden/>
          </w:rPr>
          <w:fldChar w:fldCharType="end"/>
        </w:r>
      </w:hyperlink>
    </w:p>
    <w:p w14:paraId="4E955287"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193" w:history="1">
        <w:r w:rsidR="00CA4692" w:rsidRPr="006E20BC">
          <w:rPr>
            <w:rStyle w:val="Hyperlink"/>
            <w:noProof/>
          </w:rPr>
          <w:t>LIST OF ACRONYMS</w:t>
        </w:r>
        <w:r w:rsidR="00CA4692">
          <w:rPr>
            <w:noProof/>
            <w:webHidden/>
          </w:rPr>
          <w:tab/>
        </w:r>
        <w:r w:rsidR="00CA4692">
          <w:rPr>
            <w:noProof/>
            <w:webHidden/>
          </w:rPr>
          <w:fldChar w:fldCharType="begin"/>
        </w:r>
        <w:r w:rsidR="00CA4692">
          <w:rPr>
            <w:noProof/>
            <w:webHidden/>
          </w:rPr>
          <w:instrText xml:space="preserve"> PAGEREF _Toc487097193 \h </w:instrText>
        </w:r>
        <w:r w:rsidR="00CA4692">
          <w:rPr>
            <w:noProof/>
            <w:webHidden/>
          </w:rPr>
        </w:r>
        <w:r w:rsidR="00CA4692">
          <w:rPr>
            <w:noProof/>
            <w:webHidden/>
          </w:rPr>
          <w:fldChar w:fldCharType="separate"/>
        </w:r>
        <w:r w:rsidR="003646EA">
          <w:rPr>
            <w:noProof/>
            <w:webHidden/>
          </w:rPr>
          <w:t>18</w:t>
        </w:r>
        <w:r w:rsidR="00CA4692">
          <w:rPr>
            <w:noProof/>
            <w:webHidden/>
          </w:rPr>
          <w:fldChar w:fldCharType="end"/>
        </w:r>
      </w:hyperlink>
    </w:p>
    <w:p w14:paraId="518BEDDE"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194" w:history="1">
        <w:r w:rsidR="00CA4692" w:rsidRPr="006E20BC">
          <w:rPr>
            <w:rStyle w:val="Hyperlink"/>
            <w:noProof/>
          </w:rPr>
          <w:t>EXECUTIVE SUMMARY</w:t>
        </w:r>
        <w:r w:rsidR="00CA4692">
          <w:rPr>
            <w:noProof/>
            <w:webHidden/>
          </w:rPr>
          <w:tab/>
        </w:r>
        <w:r w:rsidR="00CA4692">
          <w:rPr>
            <w:noProof/>
            <w:webHidden/>
          </w:rPr>
          <w:fldChar w:fldCharType="begin"/>
        </w:r>
        <w:r w:rsidR="00CA4692">
          <w:rPr>
            <w:noProof/>
            <w:webHidden/>
          </w:rPr>
          <w:instrText xml:space="preserve"> PAGEREF _Toc487097194 \h </w:instrText>
        </w:r>
        <w:r w:rsidR="00CA4692">
          <w:rPr>
            <w:noProof/>
            <w:webHidden/>
          </w:rPr>
        </w:r>
        <w:r w:rsidR="00CA4692">
          <w:rPr>
            <w:noProof/>
            <w:webHidden/>
          </w:rPr>
          <w:fldChar w:fldCharType="separate"/>
        </w:r>
        <w:r w:rsidR="003646EA">
          <w:rPr>
            <w:noProof/>
            <w:webHidden/>
          </w:rPr>
          <w:t>21</w:t>
        </w:r>
        <w:r w:rsidR="00CA4692">
          <w:rPr>
            <w:noProof/>
            <w:webHidden/>
          </w:rPr>
          <w:fldChar w:fldCharType="end"/>
        </w:r>
      </w:hyperlink>
    </w:p>
    <w:p w14:paraId="00313BEA"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195" w:history="1">
        <w:r w:rsidR="00CA4692" w:rsidRPr="006E20BC">
          <w:rPr>
            <w:rStyle w:val="Hyperlink"/>
            <w:noProof/>
          </w:rPr>
          <w:t>1.0 INTRODUCTION</w:t>
        </w:r>
        <w:r w:rsidR="00CA4692">
          <w:rPr>
            <w:noProof/>
            <w:webHidden/>
          </w:rPr>
          <w:tab/>
        </w:r>
        <w:r w:rsidR="00CA4692">
          <w:rPr>
            <w:noProof/>
            <w:webHidden/>
          </w:rPr>
          <w:fldChar w:fldCharType="begin"/>
        </w:r>
        <w:r w:rsidR="00CA4692">
          <w:rPr>
            <w:noProof/>
            <w:webHidden/>
          </w:rPr>
          <w:instrText xml:space="preserve"> PAGEREF _Toc487097195 \h </w:instrText>
        </w:r>
        <w:r w:rsidR="00CA4692">
          <w:rPr>
            <w:noProof/>
            <w:webHidden/>
          </w:rPr>
        </w:r>
        <w:r w:rsidR="00CA4692">
          <w:rPr>
            <w:noProof/>
            <w:webHidden/>
          </w:rPr>
          <w:fldChar w:fldCharType="separate"/>
        </w:r>
        <w:r w:rsidR="003646EA">
          <w:rPr>
            <w:noProof/>
            <w:webHidden/>
          </w:rPr>
          <w:t>22</w:t>
        </w:r>
        <w:r w:rsidR="00CA4692">
          <w:rPr>
            <w:noProof/>
            <w:webHidden/>
          </w:rPr>
          <w:fldChar w:fldCharType="end"/>
        </w:r>
      </w:hyperlink>
    </w:p>
    <w:p w14:paraId="7BD42073" w14:textId="77777777" w:rsidR="00CA4692" w:rsidRDefault="00DE2950">
      <w:pPr>
        <w:pStyle w:val="TOC2"/>
        <w:rPr>
          <w:rFonts w:asciiTheme="minorHAnsi" w:eastAsiaTheme="minorEastAsia" w:hAnsiTheme="minorHAnsi" w:cstheme="minorBidi"/>
          <w:noProof/>
          <w:sz w:val="22"/>
          <w:szCs w:val="22"/>
        </w:rPr>
      </w:pPr>
      <w:hyperlink w:anchor="_Toc487097196" w:history="1">
        <w:r w:rsidR="00CA4692" w:rsidRPr="006E20BC">
          <w:rPr>
            <w:rStyle w:val="Hyperlink"/>
            <w:noProof/>
          </w:rPr>
          <w:t>1.1 Problem Statement</w:t>
        </w:r>
        <w:r w:rsidR="00CA4692">
          <w:rPr>
            <w:noProof/>
            <w:webHidden/>
          </w:rPr>
          <w:tab/>
        </w:r>
        <w:r w:rsidR="00CA4692">
          <w:rPr>
            <w:noProof/>
            <w:webHidden/>
          </w:rPr>
          <w:fldChar w:fldCharType="begin"/>
        </w:r>
        <w:r w:rsidR="00CA4692">
          <w:rPr>
            <w:noProof/>
            <w:webHidden/>
          </w:rPr>
          <w:instrText xml:space="preserve"> PAGEREF _Toc487097196 \h </w:instrText>
        </w:r>
        <w:r w:rsidR="00CA4692">
          <w:rPr>
            <w:noProof/>
            <w:webHidden/>
          </w:rPr>
        </w:r>
        <w:r w:rsidR="00CA4692">
          <w:rPr>
            <w:noProof/>
            <w:webHidden/>
          </w:rPr>
          <w:fldChar w:fldCharType="separate"/>
        </w:r>
        <w:r w:rsidR="003646EA">
          <w:rPr>
            <w:noProof/>
            <w:webHidden/>
          </w:rPr>
          <w:t>22</w:t>
        </w:r>
        <w:r w:rsidR="00CA4692">
          <w:rPr>
            <w:noProof/>
            <w:webHidden/>
          </w:rPr>
          <w:fldChar w:fldCharType="end"/>
        </w:r>
      </w:hyperlink>
    </w:p>
    <w:p w14:paraId="13EDCE92" w14:textId="77777777" w:rsidR="00CA4692" w:rsidRDefault="00DE2950">
      <w:pPr>
        <w:pStyle w:val="TOC2"/>
        <w:rPr>
          <w:rFonts w:asciiTheme="minorHAnsi" w:eastAsiaTheme="minorEastAsia" w:hAnsiTheme="minorHAnsi" w:cstheme="minorBidi"/>
          <w:noProof/>
          <w:sz w:val="22"/>
          <w:szCs w:val="22"/>
        </w:rPr>
      </w:pPr>
      <w:hyperlink w:anchor="_Toc487097197" w:history="1">
        <w:r w:rsidR="00CA4692" w:rsidRPr="006E20BC">
          <w:rPr>
            <w:rStyle w:val="Hyperlink"/>
            <w:noProof/>
          </w:rPr>
          <w:t>1.2 Objectives</w:t>
        </w:r>
        <w:r w:rsidR="00CA4692">
          <w:rPr>
            <w:noProof/>
            <w:webHidden/>
          </w:rPr>
          <w:tab/>
        </w:r>
        <w:r w:rsidR="00CA4692">
          <w:rPr>
            <w:noProof/>
            <w:webHidden/>
          </w:rPr>
          <w:fldChar w:fldCharType="begin"/>
        </w:r>
        <w:r w:rsidR="00CA4692">
          <w:rPr>
            <w:noProof/>
            <w:webHidden/>
          </w:rPr>
          <w:instrText xml:space="preserve"> PAGEREF _Toc487097197 \h </w:instrText>
        </w:r>
        <w:r w:rsidR="00CA4692">
          <w:rPr>
            <w:noProof/>
            <w:webHidden/>
          </w:rPr>
        </w:r>
        <w:r w:rsidR="00CA4692">
          <w:rPr>
            <w:noProof/>
            <w:webHidden/>
          </w:rPr>
          <w:fldChar w:fldCharType="separate"/>
        </w:r>
        <w:r w:rsidR="003646EA">
          <w:rPr>
            <w:noProof/>
            <w:webHidden/>
          </w:rPr>
          <w:t>22</w:t>
        </w:r>
        <w:r w:rsidR="00CA4692">
          <w:rPr>
            <w:noProof/>
            <w:webHidden/>
          </w:rPr>
          <w:fldChar w:fldCharType="end"/>
        </w:r>
      </w:hyperlink>
    </w:p>
    <w:p w14:paraId="251A8365" w14:textId="77777777" w:rsidR="00CA4692" w:rsidRDefault="00DE2950">
      <w:pPr>
        <w:pStyle w:val="TOC2"/>
        <w:rPr>
          <w:rFonts w:asciiTheme="minorHAnsi" w:eastAsiaTheme="minorEastAsia" w:hAnsiTheme="minorHAnsi" w:cstheme="minorBidi"/>
          <w:noProof/>
          <w:sz w:val="22"/>
          <w:szCs w:val="22"/>
        </w:rPr>
      </w:pPr>
      <w:hyperlink w:anchor="_Toc487097198" w:history="1">
        <w:r w:rsidR="00CA4692" w:rsidRPr="006E20BC">
          <w:rPr>
            <w:rStyle w:val="Hyperlink"/>
            <w:noProof/>
          </w:rPr>
          <w:t>1.3 Scope</w:t>
        </w:r>
        <w:r w:rsidR="00CA4692">
          <w:rPr>
            <w:noProof/>
            <w:webHidden/>
          </w:rPr>
          <w:tab/>
        </w:r>
        <w:r w:rsidR="00CA4692">
          <w:rPr>
            <w:noProof/>
            <w:webHidden/>
          </w:rPr>
          <w:fldChar w:fldCharType="begin"/>
        </w:r>
        <w:r w:rsidR="00CA4692">
          <w:rPr>
            <w:noProof/>
            <w:webHidden/>
          </w:rPr>
          <w:instrText xml:space="preserve"> PAGEREF _Toc487097198 \h </w:instrText>
        </w:r>
        <w:r w:rsidR="00CA4692">
          <w:rPr>
            <w:noProof/>
            <w:webHidden/>
          </w:rPr>
        </w:r>
        <w:r w:rsidR="00CA4692">
          <w:rPr>
            <w:noProof/>
            <w:webHidden/>
          </w:rPr>
          <w:fldChar w:fldCharType="separate"/>
        </w:r>
        <w:r w:rsidR="003646EA">
          <w:rPr>
            <w:noProof/>
            <w:webHidden/>
          </w:rPr>
          <w:t>23</w:t>
        </w:r>
        <w:r w:rsidR="00CA4692">
          <w:rPr>
            <w:noProof/>
            <w:webHidden/>
          </w:rPr>
          <w:fldChar w:fldCharType="end"/>
        </w:r>
      </w:hyperlink>
    </w:p>
    <w:p w14:paraId="052F70B1"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199" w:history="1">
        <w:r w:rsidR="00CA4692" w:rsidRPr="006E20BC">
          <w:rPr>
            <w:rStyle w:val="Hyperlink"/>
            <w:noProof/>
          </w:rPr>
          <w:t>2.0 LIQUEFACTION TRIGGERING EVALUATION USING THE CPT</w:t>
        </w:r>
        <w:r w:rsidR="00CA4692">
          <w:rPr>
            <w:noProof/>
            <w:webHidden/>
          </w:rPr>
          <w:tab/>
        </w:r>
        <w:r w:rsidR="00CA4692">
          <w:rPr>
            <w:noProof/>
            <w:webHidden/>
          </w:rPr>
          <w:fldChar w:fldCharType="begin"/>
        </w:r>
        <w:r w:rsidR="00CA4692">
          <w:rPr>
            <w:noProof/>
            <w:webHidden/>
          </w:rPr>
          <w:instrText xml:space="preserve"> PAGEREF _Toc487097199 \h </w:instrText>
        </w:r>
        <w:r w:rsidR="00CA4692">
          <w:rPr>
            <w:noProof/>
            <w:webHidden/>
          </w:rPr>
        </w:r>
        <w:r w:rsidR="00CA4692">
          <w:rPr>
            <w:noProof/>
            <w:webHidden/>
          </w:rPr>
          <w:fldChar w:fldCharType="separate"/>
        </w:r>
        <w:r w:rsidR="003646EA">
          <w:rPr>
            <w:noProof/>
            <w:webHidden/>
          </w:rPr>
          <w:t>24</w:t>
        </w:r>
        <w:r w:rsidR="00CA4692">
          <w:rPr>
            <w:noProof/>
            <w:webHidden/>
          </w:rPr>
          <w:fldChar w:fldCharType="end"/>
        </w:r>
      </w:hyperlink>
    </w:p>
    <w:p w14:paraId="0802F638" w14:textId="77777777" w:rsidR="00CA4692" w:rsidRDefault="00DE2950">
      <w:pPr>
        <w:pStyle w:val="TOC2"/>
        <w:rPr>
          <w:rFonts w:asciiTheme="minorHAnsi" w:eastAsiaTheme="minorEastAsia" w:hAnsiTheme="minorHAnsi" w:cstheme="minorBidi"/>
          <w:noProof/>
          <w:sz w:val="22"/>
          <w:szCs w:val="22"/>
        </w:rPr>
      </w:pPr>
      <w:hyperlink w:anchor="_Toc487097200" w:history="1">
        <w:r w:rsidR="00CA4692" w:rsidRPr="006E20BC">
          <w:rPr>
            <w:rStyle w:val="Hyperlink"/>
            <w:noProof/>
          </w:rPr>
          <w:t>2.1 Overview</w:t>
        </w:r>
        <w:r w:rsidR="00CA4692">
          <w:rPr>
            <w:noProof/>
            <w:webHidden/>
          </w:rPr>
          <w:tab/>
        </w:r>
        <w:r w:rsidR="00CA4692">
          <w:rPr>
            <w:noProof/>
            <w:webHidden/>
          </w:rPr>
          <w:fldChar w:fldCharType="begin"/>
        </w:r>
        <w:r w:rsidR="00CA4692">
          <w:rPr>
            <w:noProof/>
            <w:webHidden/>
          </w:rPr>
          <w:instrText xml:space="preserve"> PAGEREF _Toc487097200 \h </w:instrText>
        </w:r>
        <w:r w:rsidR="00CA4692">
          <w:rPr>
            <w:noProof/>
            <w:webHidden/>
          </w:rPr>
        </w:r>
        <w:r w:rsidR="00CA4692">
          <w:rPr>
            <w:noProof/>
            <w:webHidden/>
          </w:rPr>
          <w:fldChar w:fldCharType="separate"/>
        </w:r>
        <w:r w:rsidR="003646EA">
          <w:rPr>
            <w:noProof/>
            <w:webHidden/>
          </w:rPr>
          <w:t>24</w:t>
        </w:r>
        <w:r w:rsidR="00CA4692">
          <w:rPr>
            <w:noProof/>
            <w:webHidden/>
          </w:rPr>
          <w:fldChar w:fldCharType="end"/>
        </w:r>
      </w:hyperlink>
    </w:p>
    <w:p w14:paraId="74AC737E" w14:textId="77777777" w:rsidR="00CA4692" w:rsidRDefault="00DE2950">
      <w:pPr>
        <w:pStyle w:val="TOC2"/>
        <w:rPr>
          <w:rFonts w:asciiTheme="minorHAnsi" w:eastAsiaTheme="minorEastAsia" w:hAnsiTheme="minorHAnsi" w:cstheme="minorBidi"/>
          <w:noProof/>
          <w:sz w:val="22"/>
          <w:szCs w:val="22"/>
        </w:rPr>
      </w:pPr>
      <w:hyperlink w:anchor="_Toc487097201" w:history="1">
        <w:r w:rsidR="00CA4692" w:rsidRPr="006E20BC">
          <w:rPr>
            <w:rStyle w:val="Hyperlink"/>
            <w:noProof/>
          </w:rPr>
          <w:t>2.2 Liquefaction Triggering Evaluation</w:t>
        </w:r>
        <w:r w:rsidR="00CA4692">
          <w:rPr>
            <w:noProof/>
            <w:webHidden/>
          </w:rPr>
          <w:tab/>
        </w:r>
        <w:r w:rsidR="00CA4692">
          <w:rPr>
            <w:noProof/>
            <w:webHidden/>
          </w:rPr>
          <w:fldChar w:fldCharType="begin"/>
        </w:r>
        <w:r w:rsidR="00CA4692">
          <w:rPr>
            <w:noProof/>
            <w:webHidden/>
          </w:rPr>
          <w:instrText xml:space="preserve"> PAGEREF _Toc487097201 \h </w:instrText>
        </w:r>
        <w:r w:rsidR="00CA4692">
          <w:rPr>
            <w:noProof/>
            <w:webHidden/>
          </w:rPr>
        </w:r>
        <w:r w:rsidR="00CA4692">
          <w:rPr>
            <w:noProof/>
            <w:webHidden/>
          </w:rPr>
          <w:fldChar w:fldCharType="separate"/>
        </w:r>
        <w:r w:rsidR="003646EA">
          <w:rPr>
            <w:noProof/>
            <w:webHidden/>
          </w:rPr>
          <w:t>24</w:t>
        </w:r>
        <w:r w:rsidR="00CA4692">
          <w:rPr>
            <w:noProof/>
            <w:webHidden/>
          </w:rPr>
          <w:fldChar w:fldCharType="end"/>
        </w:r>
      </w:hyperlink>
    </w:p>
    <w:p w14:paraId="16D7AEF9"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02" w:history="1">
        <w:r w:rsidR="00CA4692" w:rsidRPr="006E20BC">
          <w:rPr>
            <w:rStyle w:val="Hyperlink"/>
            <w:noProof/>
            <w14:scene3d>
              <w14:camera w14:prst="orthographicFront"/>
              <w14:lightRig w14:rig="threePt" w14:dir="t">
                <w14:rot w14:lat="0" w14:lon="0" w14:rev="0"/>
              </w14:lightRig>
            </w14:scene3d>
          </w:rPr>
          <w:t>2.2.1</w:t>
        </w:r>
        <w:r w:rsidR="00CA4692" w:rsidRPr="006E20BC">
          <w:rPr>
            <w:rStyle w:val="Hyperlink"/>
            <w:noProof/>
          </w:rPr>
          <w:t xml:space="preserve"> Empirical Liquefaction Triggering Models</w:t>
        </w:r>
        <w:r w:rsidR="00CA4692">
          <w:rPr>
            <w:noProof/>
            <w:webHidden/>
          </w:rPr>
          <w:tab/>
        </w:r>
        <w:r w:rsidR="00CA4692">
          <w:rPr>
            <w:noProof/>
            <w:webHidden/>
          </w:rPr>
          <w:fldChar w:fldCharType="begin"/>
        </w:r>
        <w:r w:rsidR="00CA4692">
          <w:rPr>
            <w:noProof/>
            <w:webHidden/>
          </w:rPr>
          <w:instrText xml:space="preserve"> PAGEREF _Toc487097202 \h </w:instrText>
        </w:r>
        <w:r w:rsidR="00CA4692">
          <w:rPr>
            <w:noProof/>
            <w:webHidden/>
          </w:rPr>
        </w:r>
        <w:r w:rsidR="00CA4692">
          <w:rPr>
            <w:noProof/>
            <w:webHidden/>
          </w:rPr>
          <w:fldChar w:fldCharType="separate"/>
        </w:r>
        <w:r w:rsidR="003646EA">
          <w:rPr>
            <w:noProof/>
            <w:webHidden/>
          </w:rPr>
          <w:t>24</w:t>
        </w:r>
        <w:r w:rsidR="00CA4692">
          <w:rPr>
            <w:noProof/>
            <w:webHidden/>
          </w:rPr>
          <w:fldChar w:fldCharType="end"/>
        </w:r>
      </w:hyperlink>
    </w:p>
    <w:p w14:paraId="6B604638"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03" w:history="1">
        <w:r w:rsidR="00CA4692" w:rsidRPr="006E20BC">
          <w:rPr>
            <w:rStyle w:val="Hyperlink"/>
            <w:noProof/>
            <w14:scene3d>
              <w14:camera w14:prst="orthographicFront"/>
              <w14:lightRig w14:rig="threePt" w14:dir="t">
                <w14:rot w14:lat="0" w14:lon="0" w14:rev="0"/>
              </w14:lightRig>
            </w14:scene3d>
          </w:rPr>
          <w:t>2.2.2</w:t>
        </w:r>
        <w:r w:rsidR="00CA4692" w:rsidRPr="006E20BC">
          <w:rPr>
            <w:rStyle w:val="Hyperlink"/>
            <w:noProof/>
          </w:rPr>
          <w:t xml:space="preserve"> Robertson and Wride (1998, 2009) Procedure</w:t>
        </w:r>
        <w:r w:rsidR="00CA4692">
          <w:rPr>
            <w:noProof/>
            <w:webHidden/>
          </w:rPr>
          <w:tab/>
        </w:r>
        <w:r w:rsidR="00CA4692">
          <w:rPr>
            <w:noProof/>
            <w:webHidden/>
          </w:rPr>
          <w:fldChar w:fldCharType="begin"/>
        </w:r>
        <w:r w:rsidR="00CA4692">
          <w:rPr>
            <w:noProof/>
            <w:webHidden/>
          </w:rPr>
          <w:instrText xml:space="preserve"> PAGEREF _Toc487097203 \h </w:instrText>
        </w:r>
        <w:r w:rsidR="00CA4692">
          <w:rPr>
            <w:noProof/>
            <w:webHidden/>
          </w:rPr>
        </w:r>
        <w:r w:rsidR="00CA4692">
          <w:rPr>
            <w:noProof/>
            <w:webHidden/>
          </w:rPr>
          <w:fldChar w:fldCharType="separate"/>
        </w:r>
        <w:r w:rsidR="003646EA">
          <w:rPr>
            <w:noProof/>
            <w:webHidden/>
          </w:rPr>
          <w:t>26</w:t>
        </w:r>
        <w:r w:rsidR="00CA4692">
          <w:rPr>
            <w:noProof/>
            <w:webHidden/>
          </w:rPr>
          <w:fldChar w:fldCharType="end"/>
        </w:r>
      </w:hyperlink>
    </w:p>
    <w:p w14:paraId="6772C249"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04" w:history="1">
        <w:r w:rsidR="00CA4692" w:rsidRPr="006E20BC">
          <w:rPr>
            <w:rStyle w:val="Hyperlink"/>
            <w:noProof/>
            <w14:scene3d>
              <w14:camera w14:prst="orthographicFront"/>
              <w14:lightRig w14:rig="threePt" w14:dir="t">
                <w14:rot w14:lat="0" w14:lon="0" w14:rev="0"/>
              </w14:lightRig>
            </w14:scene3d>
          </w:rPr>
          <w:t>2.2.3</w:t>
        </w:r>
        <w:r w:rsidR="00CA4692" w:rsidRPr="006E20BC">
          <w:rPr>
            <w:rStyle w:val="Hyperlink"/>
            <w:noProof/>
          </w:rPr>
          <w:t xml:space="preserve"> : Ku et al. (2012) Procedure [Probabilistic Version of Robertson and Wride Method]</w:t>
        </w:r>
        <w:r w:rsidR="00CA4692">
          <w:rPr>
            <w:noProof/>
            <w:webHidden/>
          </w:rPr>
          <w:tab/>
        </w:r>
        <w:r w:rsidR="00CA4692">
          <w:rPr>
            <w:noProof/>
            <w:webHidden/>
          </w:rPr>
          <w:fldChar w:fldCharType="begin"/>
        </w:r>
        <w:r w:rsidR="00CA4692">
          <w:rPr>
            <w:noProof/>
            <w:webHidden/>
          </w:rPr>
          <w:instrText xml:space="preserve"> PAGEREF _Toc487097204 \h </w:instrText>
        </w:r>
        <w:r w:rsidR="00CA4692">
          <w:rPr>
            <w:noProof/>
            <w:webHidden/>
          </w:rPr>
        </w:r>
        <w:r w:rsidR="00CA4692">
          <w:rPr>
            <w:noProof/>
            <w:webHidden/>
          </w:rPr>
          <w:fldChar w:fldCharType="separate"/>
        </w:r>
        <w:r w:rsidR="003646EA">
          <w:rPr>
            <w:noProof/>
            <w:webHidden/>
          </w:rPr>
          <w:t>31</w:t>
        </w:r>
        <w:r w:rsidR="00CA4692">
          <w:rPr>
            <w:noProof/>
            <w:webHidden/>
          </w:rPr>
          <w:fldChar w:fldCharType="end"/>
        </w:r>
      </w:hyperlink>
    </w:p>
    <w:p w14:paraId="389452BF"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05" w:history="1">
        <w:r w:rsidR="00CA4692" w:rsidRPr="006E20BC">
          <w:rPr>
            <w:rStyle w:val="Hyperlink"/>
            <w:noProof/>
            <w14:scene3d>
              <w14:camera w14:prst="orthographicFront"/>
              <w14:lightRig w14:rig="threePt" w14:dir="t">
                <w14:rot w14:lat="0" w14:lon="0" w14:rev="0"/>
              </w14:lightRig>
            </w14:scene3d>
          </w:rPr>
          <w:t>2.2.4</w:t>
        </w:r>
        <w:r w:rsidR="00CA4692" w:rsidRPr="006E20BC">
          <w:rPr>
            <w:rStyle w:val="Hyperlink"/>
            <w:noProof/>
          </w:rPr>
          <w:t xml:space="preserve"> Boulanger and Idriss (2014) Procedure</w:t>
        </w:r>
        <w:r w:rsidR="00CA4692">
          <w:rPr>
            <w:noProof/>
            <w:webHidden/>
          </w:rPr>
          <w:tab/>
        </w:r>
        <w:r w:rsidR="00CA4692">
          <w:rPr>
            <w:noProof/>
            <w:webHidden/>
          </w:rPr>
          <w:fldChar w:fldCharType="begin"/>
        </w:r>
        <w:r w:rsidR="00CA4692">
          <w:rPr>
            <w:noProof/>
            <w:webHidden/>
          </w:rPr>
          <w:instrText xml:space="preserve"> PAGEREF _Toc487097205 \h </w:instrText>
        </w:r>
        <w:r w:rsidR="00CA4692">
          <w:rPr>
            <w:noProof/>
            <w:webHidden/>
          </w:rPr>
        </w:r>
        <w:r w:rsidR="00CA4692">
          <w:rPr>
            <w:noProof/>
            <w:webHidden/>
          </w:rPr>
          <w:fldChar w:fldCharType="separate"/>
        </w:r>
        <w:r w:rsidR="003646EA">
          <w:rPr>
            <w:noProof/>
            <w:webHidden/>
          </w:rPr>
          <w:t>32</w:t>
        </w:r>
        <w:r w:rsidR="00CA4692">
          <w:rPr>
            <w:noProof/>
            <w:webHidden/>
          </w:rPr>
          <w:fldChar w:fldCharType="end"/>
        </w:r>
      </w:hyperlink>
    </w:p>
    <w:p w14:paraId="2D373644"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06" w:history="1">
        <w:r w:rsidR="00CA4692" w:rsidRPr="006E20BC">
          <w:rPr>
            <w:rStyle w:val="Hyperlink"/>
            <w:noProof/>
            <w14:scene3d>
              <w14:camera w14:prst="orthographicFront"/>
              <w14:lightRig w14:rig="threePt" w14:dir="t">
                <w14:rot w14:lat="0" w14:lon="0" w14:rev="0"/>
              </w14:lightRig>
            </w14:scene3d>
          </w:rPr>
          <w:t>2.2.5</w:t>
        </w:r>
        <w:r w:rsidR="00CA4692" w:rsidRPr="006E20BC">
          <w:rPr>
            <w:rStyle w:val="Hyperlink"/>
            <w:noProof/>
          </w:rPr>
          <w:t xml:space="preserve"> PBEE Liquefaction Triggering Procedures</w:t>
        </w:r>
        <w:r w:rsidR="00CA4692">
          <w:rPr>
            <w:noProof/>
            <w:webHidden/>
          </w:rPr>
          <w:tab/>
        </w:r>
        <w:r w:rsidR="00CA4692">
          <w:rPr>
            <w:noProof/>
            <w:webHidden/>
          </w:rPr>
          <w:fldChar w:fldCharType="begin"/>
        </w:r>
        <w:r w:rsidR="00CA4692">
          <w:rPr>
            <w:noProof/>
            <w:webHidden/>
          </w:rPr>
          <w:instrText xml:space="preserve"> PAGEREF _Toc487097206 \h </w:instrText>
        </w:r>
        <w:r w:rsidR="00CA4692">
          <w:rPr>
            <w:noProof/>
            <w:webHidden/>
          </w:rPr>
        </w:r>
        <w:r w:rsidR="00CA4692">
          <w:rPr>
            <w:noProof/>
            <w:webHidden/>
          </w:rPr>
          <w:fldChar w:fldCharType="separate"/>
        </w:r>
        <w:r w:rsidR="003646EA">
          <w:rPr>
            <w:noProof/>
            <w:webHidden/>
          </w:rPr>
          <w:t>36</w:t>
        </w:r>
        <w:r w:rsidR="00CA4692">
          <w:rPr>
            <w:noProof/>
            <w:webHidden/>
          </w:rPr>
          <w:fldChar w:fldCharType="end"/>
        </w:r>
      </w:hyperlink>
    </w:p>
    <w:p w14:paraId="3A29901E" w14:textId="77777777" w:rsidR="00CA4692" w:rsidRDefault="00DE2950">
      <w:pPr>
        <w:pStyle w:val="TOC2"/>
        <w:rPr>
          <w:rFonts w:asciiTheme="minorHAnsi" w:eastAsiaTheme="minorEastAsia" w:hAnsiTheme="minorHAnsi" w:cstheme="minorBidi"/>
          <w:noProof/>
          <w:sz w:val="22"/>
          <w:szCs w:val="22"/>
        </w:rPr>
      </w:pPr>
      <w:hyperlink w:anchor="_Toc487097207" w:history="1">
        <w:r w:rsidR="00CA4692" w:rsidRPr="006E20BC">
          <w:rPr>
            <w:rStyle w:val="Hyperlink"/>
            <w:noProof/>
          </w:rPr>
          <w:t>2.3 Liquefaction-Induced Settlement Evaluation</w:t>
        </w:r>
        <w:r w:rsidR="00CA4692">
          <w:rPr>
            <w:noProof/>
            <w:webHidden/>
          </w:rPr>
          <w:tab/>
        </w:r>
        <w:r w:rsidR="00CA4692">
          <w:rPr>
            <w:noProof/>
            <w:webHidden/>
          </w:rPr>
          <w:fldChar w:fldCharType="begin"/>
        </w:r>
        <w:r w:rsidR="00CA4692">
          <w:rPr>
            <w:noProof/>
            <w:webHidden/>
          </w:rPr>
          <w:instrText xml:space="preserve"> PAGEREF _Toc487097207 \h </w:instrText>
        </w:r>
        <w:r w:rsidR="00CA4692">
          <w:rPr>
            <w:noProof/>
            <w:webHidden/>
          </w:rPr>
        </w:r>
        <w:r w:rsidR="00CA4692">
          <w:rPr>
            <w:noProof/>
            <w:webHidden/>
          </w:rPr>
          <w:fldChar w:fldCharType="separate"/>
        </w:r>
        <w:r w:rsidR="003646EA">
          <w:rPr>
            <w:noProof/>
            <w:webHidden/>
          </w:rPr>
          <w:t>39</w:t>
        </w:r>
        <w:r w:rsidR="00CA4692">
          <w:rPr>
            <w:noProof/>
            <w:webHidden/>
          </w:rPr>
          <w:fldChar w:fldCharType="end"/>
        </w:r>
      </w:hyperlink>
    </w:p>
    <w:p w14:paraId="678A9853"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08" w:history="1">
        <w:r w:rsidR="00CA4692" w:rsidRPr="006E20BC">
          <w:rPr>
            <w:rStyle w:val="Hyperlink"/>
            <w:noProof/>
            <w14:scene3d>
              <w14:camera w14:prst="orthographicFront"/>
              <w14:lightRig w14:rig="threePt" w14:dir="t">
                <w14:rot w14:lat="0" w14:lon="0" w14:rev="0"/>
              </w14:lightRig>
            </w14:scene3d>
          </w:rPr>
          <w:t>2.3.1</w:t>
        </w:r>
        <w:r w:rsidR="00CA4692" w:rsidRPr="006E20BC">
          <w:rPr>
            <w:rStyle w:val="Hyperlink"/>
            <w:noProof/>
          </w:rPr>
          <w:t xml:space="preserve"> Liquefaction-Induced Settlement Ishihara and Yoshimine (1992) Procedure</w:t>
        </w:r>
        <w:r w:rsidR="00CA4692">
          <w:rPr>
            <w:noProof/>
            <w:webHidden/>
          </w:rPr>
          <w:tab/>
        </w:r>
        <w:r w:rsidR="00CA4692">
          <w:rPr>
            <w:noProof/>
            <w:webHidden/>
          </w:rPr>
          <w:fldChar w:fldCharType="begin"/>
        </w:r>
        <w:r w:rsidR="00CA4692">
          <w:rPr>
            <w:noProof/>
            <w:webHidden/>
          </w:rPr>
          <w:instrText xml:space="preserve"> PAGEREF _Toc487097208 \h </w:instrText>
        </w:r>
        <w:r w:rsidR="00CA4692">
          <w:rPr>
            <w:noProof/>
            <w:webHidden/>
          </w:rPr>
        </w:r>
        <w:r w:rsidR="00CA4692">
          <w:rPr>
            <w:noProof/>
            <w:webHidden/>
          </w:rPr>
          <w:fldChar w:fldCharType="separate"/>
        </w:r>
        <w:r w:rsidR="003646EA">
          <w:rPr>
            <w:noProof/>
            <w:webHidden/>
          </w:rPr>
          <w:t>39</w:t>
        </w:r>
        <w:r w:rsidR="00CA4692">
          <w:rPr>
            <w:noProof/>
            <w:webHidden/>
          </w:rPr>
          <w:fldChar w:fldCharType="end"/>
        </w:r>
      </w:hyperlink>
    </w:p>
    <w:p w14:paraId="4B02A8A7"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09" w:history="1">
        <w:r w:rsidR="00CA4692" w:rsidRPr="006E20BC">
          <w:rPr>
            <w:rStyle w:val="Hyperlink"/>
            <w:noProof/>
            <w14:scene3d>
              <w14:camera w14:prst="orthographicFront"/>
              <w14:lightRig w14:rig="threePt" w14:dir="t">
                <w14:rot w14:lat="0" w14:lon="0" w14:rev="0"/>
              </w14:lightRig>
            </w14:scene3d>
          </w:rPr>
          <w:t>2.3.2</w:t>
        </w:r>
        <w:r w:rsidR="00CA4692" w:rsidRPr="006E20BC">
          <w:rPr>
            <w:rStyle w:val="Hyperlink"/>
            <w:noProof/>
          </w:rPr>
          <w:t xml:space="preserve"> Liquefaction-Induced Settlement Juang et al. (2013) Procedure</w:t>
        </w:r>
        <w:r w:rsidR="00CA4692">
          <w:rPr>
            <w:noProof/>
            <w:webHidden/>
          </w:rPr>
          <w:tab/>
        </w:r>
        <w:r w:rsidR="00CA4692">
          <w:rPr>
            <w:noProof/>
            <w:webHidden/>
          </w:rPr>
          <w:fldChar w:fldCharType="begin"/>
        </w:r>
        <w:r w:rsidR="00CA4692">
          <w:rPr>
            <w:noProof/>
            <w:webHidden/>
          </w:rPr>
          <w:instrText xml:space="preserve"> PAGEREF _Toc487097209 \h </w:instrText>
        </w:r>
        <w:r w:rsidR="00CA4692">
          <w:rPr>
            <w:noProof/>
            <w:webHidden/>
          </w:rPr>
        </w:r>
        <w:r w:rsidR="00CA4692">
          <w:rPr>
            <w:noProof/>
            <w:webHidden/>
          </w:rPr>
          <w:fldChar w:fldCharType="separate"/>
        </w:r>
        <w:r w:rsidR="003646EA">
          <w:rPr>
            <w:noProof/>
            <w:webHidden/>
          </w:rPr>
          <w:t>41</w:t>
        </w:r>
        <w:r w:rsidR="00CA4692">
          <w:rPr>
            <w:noProof/>
            <w:webHidden/>
          </w:rPr>
          <w:fldChar w:fldCharType="end"/>
        </w:r>
      </w:hyperlink>
    </w:p>
    <w:p w14:paraId="400CFC37"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10" w:history="1">
        <w:r w:rsidR="00CA4692" w:rsidRPr="006E20BC">
          <w:rPr>
            <w:rStyle w:val="Hyperlink"/>
            <w:noProof/>
            <w14:scene3d>
              <w14:camera w14:prst="orthographicFront"/>
              <w14:lightRig w14:rig="threePt" w14:dir="t">
                <w14:rot w14:lat="0" w14:lon="0" w14:rev="0"/>
              </w14:lightRig>
            </w14:scene3d>
          </w:rPr>
          <w:t>2.3.3</w:t>
        </w:r>
        <w:r w:rsidR="00CA4692" w:rsidRPr="006E20BC">
          <w:rPr>
            <w:rStyle w:val="Hyperlink"/>
            <w:noProof/>
          </w:rPr>
          <w:t xml:space="preserve"> Performance-Based Liquefaction-Induced Settlement Procedure</w:t>
        </w:r>
        <w:r w:rsidR="00CA4692">
          <w:rPr>
            <w:noProof/>
            <w:webHidden/>
          </w:rPr>
          <w:tab/>
        </w:r>
        <w:r w:rsidR="00CA4692">
          <w:rPr>
            <w:noProof/>
            <w:webHidden/>
          </w:rPr>
          <w:fldChar w:fldCharType="begin"/>
        </w:r>
        <w:r w:rsidR="00CA4692">
          <w:rPr>
            <w:noProof/>
            <w:webHidden/>
          </w:rPr>
          <w:instrText xml:space="preserve"> PAGEREF _Toc487097210 \h </w:instrText>
        </w:r>
        <w:r w:rsidR="00CA4692">
          <w:rPr>
            <w:noProof/>
            <w:webHidden/>
          </w:rPr>
        </w:r>
        <w:r w:rsidR="00CA4692">
          <w:rPr>
            <w:noProof/>
            <w:webHidden/>
          </w:rPr>
          <w:fldChar w:fldCharType="separate"/>
        </w:r>
        <w:r w:rsidR="003646EA">
          <w:rPr>
            <w:noProof/>
            <w:webHidden/>
          </w:rPr>
          <w:t>44</w:t>
        </w:r>
        <w:r w:rsidR="00CA4692">
          <w:rPr>
            <w:noProof/>
            <w:webHidden/>
          </w:rPr>
          <w:fldChar w:fldCharType="end"/>
        </w:r>
      </w:hyperlink>
    </w:p>
    <w:p w14:paraId="4D3492E3"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11" w:history="1">
        <w:r w:rsidR="00CA4692" w:rsidRPr="006E20BC">
          <w:rPr>
            <w:rStyle w:val="Hyperlink"/>
            <w:noProof/>
            <w14:scene3d>
              <w14:camera w14:prst="orthographicFront"/>
              <w14:lightRig w14:rig="threePt" w14:dir="t">
                <w14:rot w14:lat="0" w14:lon="0" w14:rev="0"/>
              </w14:lightRig>
            </w14:scene3d>
          </w:rPr>
          <w:t>2.3.4</w:t>
        </w:r>
        <w:r w:rsidR="00CA4692" w:rsidRPr="006E20BC">
          <w:rPr>
            <w:rStyle w:val="Hyperlink"/>
            <w:noProof/>
          </w:rPr>
          <w:t xml:space="preserve"> Correction Factor for Unrealistic strain values</w:t>
        </w:r>
        <w:r w:rsidR="00CA4692">
          <w:rPr>
            <w:noProof/>
            <w:webHidden/>
          </w:rPr>
          <w:tab/>
        </w:r>
        <w:r w:rsidR="00CA4692">
          <w:rPr>
            <w:noProof/>
            <w:webHidden/>
          </w:rPr>
          <w:fldChar w:fldCharType="begin"/>
        </w:r>
        <w:r w:rsidR="00CA4692">
          <w:rPr>
            <w:noProof/>
            <w:webHidden/>
          </w:rPr>
          <w:instrText xml:space="preserve"> PAGEREF _Toc487097211 \h </w:instrText>
        </w:r>
        <w:r w:rsidR="00CA4692">
          <w:rPr>
            <w:noProof/>
            <w:webHidden/>
          </w:rPr>
        </w:r>
        <w:r w:rsidR="00CA4692">
          <w:rPr>
            <w:noProof/>
            <w:webHidden/>
          </w:rPr>
          <w:fldChar w:fldCharType="separate"/>
        </w:r>
        <w:r w:rsidR="003646EA">
          <w:rPr>
            <w:noProof/>
            <w:webHidden/>
          </w:rPr>
          <w:t>46</w:t>
        </w:r>
        <w:r w:rsidR="00CA4692">
          <w:rPr>
            <w:noProof/>
            <w:webHidden/>
          </w:rPr>
          <w:fldChar w:fldCharType="end"/>
        </w:r>
      </w:hyperlink>
    </w:p>
    <w:p w14:paraId="74F3DE30" w14:textId="77777777" w:rsidR="00CA4692" w:rsidRDefault="00DE2950">
      <w:pPr>
        <w:pStyle w:val="TOC2"/>
        <w:rPr>
          <w:rFonts w:asciiTheme="minorHAnsi" w:eastAsiaTheme="minorEastAsia" w:hAnsiTheme="minorHAnsi" w:cstheme="minorBidi"/>
          <w:noProof/>
          <w:sz w:val="22"/>
          <w:szCs w:val="22"/>
        </w:rPr>
      </w:pPr>
      <w:hyperlink w:anchor="_Toc487097212" w:history="1">
        <w:r w:rsidR="00CA4692" w:rsidRPr="006E20BC">
          <w:rPr>
            <w:rStyle w:val="Hyperlink"/>
            <w:noProof/>
          </w:rPr>
          <w:t>2.4 Lateral Spread Displacement Evaluation</w:t>
        </w:r>
        <w:r w:rsidR="00CA4692">
          <w:rPr>
            <w:noProof/>
            <w:webHidden/>
          </w:rPr>
          <w:tab/>
        </w:r>
        <w:r w:rsidR="00CA4692">
          <w:rPr>
            <w:noProof/>
            <w:webHidden/>
          </w:rPr>
          <w:fldChar w:fldCharType="begin"/>
        </w:r>
        <w:r w:rsidR="00CA4692">
          <w:rPr>
            <w:noProof/>
            <w:webHidden/>
          </w:rPr>
          <w:instrText xml:space="preserve"> PAGEREF _Toc487097212 \h </w:instrText>
        </w:r>
        <w:r w:rsidR="00CA4692">
          <w:rPr>
            <w:noProof/>
            <w:webHidden/>
          </w:rPr>
        </w:r>
        <w:r w:rsidR="00CA4692">
          <w:rPr>
            <w:noProof/>
            <w:webHidden/>
          </w:rPr>
          <w:fldChar w:fldCharType="separate"/>
        </w:r>
        <w:r w:rsidR="003646EA">
          <w:rPr>
            <w:noProof/>
            <w:webHidden/>
          </w:rPr>
          <w:t>48</w:t>
        </w:r>
        <w:r w:rsidR="00CA4692">
          <w:rPr>
            <w:noProof/>
            <w:webHidden/>
          </w:rPr>
          <w:fldChar w:fldCharType="end"/>
        </w:r>
      </w:hyperlink>
    </w:p>
    <w:p w14:paraId="4A9FBB77"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13" w:history="1">
        <w:r w:rsidR="00CA4692" w:rsidRPr="006E20BC">
          <w:rPr>
            <w:rStyle w:val="Hyperlink"/>
            <w:noProof/>
            <w14:scene3d>
              <w14:camera w14:prst="orthographicFront"/>
              <w14:lightRig w14:rig="threePt" w14:dir="t">
                <w14:rot w14:lat="0" w14:lon="0" w14:rev="0"/>
              </w14:lightRig>
            </w14:scene3d>
          </w:rPr>
          <w:t>2.4.1</w:t>
        </w:r>
        <w:r w:rsidR="00CA4692" w:rsidRPr="006E20BC">
          <w:rPr>
            <w:rStyle w:val="Hyperlink"/>
            <w:noProof/>
          </w:rPr>
          <w:t xml:space="preserve"> Lateral Spread Displacement Empirical Model</w:t>
        </w:r>
        <w:r w:rsidR="00CA4692">
          <w:rPr>
            <w:noProof/>
            <w:webHidden/>
          </w:rPr>
          <w:tab/>
        </w:r>
        <w:r w:rsidR="00CA4692">
          <w:rPr>
            <w:noProof/>
            <w:webHidden/>
          </w:rPr>
          <w:fldChar w:fldCharType="begin"/>
        </w:r>
        <w:r w:rsidR="00CA4692">
          <w:rPr>
            <w:noProof/>
            <w:webHidden/>
          </w:rPr>
          <w:instrText xml:space="preserve"> PAGEREF _Toc487097213 \h </w:instrText>
        </w:r>
        <w:r w:rsidR="00CA4692">
          <w:rPr>
            <w:noProof/>
            <w:webHidden/>
          </w:rPr>
        </w:r>
        <w:r w:rsidR="00CA4692">
          <w:rPr>
            <w:noProof/>
            <w:webHidden/>
          </w:rPr>
          <w:fldChar w:fldCharType="separate"/>
        </w:r>
        <w:r w:rsidR="003646EA">
          <w:rPr>
            <w:noProof/>
            <w:webHidden/>
          </w:rPr>
          <w:t>49</w:t>
        </w:r>
        <w:r w:rsidR="00CA4692">
          <w:rPr>
            <w:noProof/>
            <w:webHidden/>
          </w:rPr>
          <w:fldChar w:fldCharType="end"/>
        </w:r>
      </w:hyperlink>
    </w:p>
    <w:p w14:paraId="6CE7B0F3"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14" w:history="1">
        <w:r w:rsidR="00CA4692" w:rsidRPr="006E20BC">
          <w:rPr>
            <w:rStyle w:val="Hyperlink"/>
            <w:noProof/>
            <w14:scene3d>
              <w14:camera w14:prst="orthographicFront"/>
              <w14:lightRig w14:rig="threePt" w14:dir="t">
                <w14:rot w14:lat="0" w14:lon="0" w14:rev="0"/>
              </w14:lightRig>
            </w14:scene3d>
          </w:rPr>
          <w:t>2.4.2</w:t>
        </w:r>
        <w:r w:rsidR="00CA4692" w:rsidRPr="006E20BC">
          <w:rPr>
            <w:rStyle w:val="Hyperlink"/>
            <w:noProof/>
          </w:rPr>
          <w:t xml:space="preserve"> Performance-Based Lateral Spread Displacement Procedure</w:t>
        </w:r>
        <w:r w:rsidR="00CA4692">
          <w:rPr>
            <w:noProof/>
            <w:webHidden/>
          </w:rPr>
          <w:tab/>
        </w:r>
        <w:r w:rsidR="00CA4692">
          <w:rPr>
            <w:noProof/>
            <w:webHidden/>
          </w:rPr>
          <w:fldChar w:fldCharType="begin"/>
        </w:r>
        <w:r w:rsidR="00CA4692">
          <w:rPr>
            <w:noProof/>
            <w:webHidden/>
          </w:rPr>
          <w:instrText xml:space="preserve"> PAGEREF _Toc487097214 \h </w:instrText>
        </w:r>
        <w:r w:rsidR="00CA4692">
          <w:rPr>
            <w:noProof/>
            <w:webHidden/>
          </w:rPr>
        </w:r>
        <w:r w:rsidR="00CA4692">
          <w:rPr>
            <w:noProof/>
            <w:webHidden/>
          </w:rPr>
          <w:fldChar w:fldCharType="separate"/>
        </w:r>
        <w:r w:rsidR="003646EA">
          <w:rPr>
            <w:noProof/>
            <w:webHidden/>
          </w:rPr>
          <w:t>51</w:t>
        </w:r>
        <w:r w:rsidR="00CA4692">
          <w:rPr>
            <w:noProof/>
            <w:webHidden/>
          </w:rPr>
          <w:fldChar w:fldCharType="end"/>
        </w:r>
      </w:hyperlink>
    </w:p>
    <w:p w14:paraId="0F7C49A0" w14:textId="77777777" w:rsidR="00CA4692" w:rsidRDefault="00DE2950">
      <w:pPr>
        <w:pStyle w:val="TOC2"/>
        <w:rPr>
          <w:rFonts w:asciiTheme="minorHAnsi" w:eastAsiaTheme="minorEastAsia" w:hAnsiTheme="minorHAnsi" w:cstheme="minorBidi"/>
          <w:noProof/>
          <w:sz w:val="22"/>
          <w:szCs w:val="22"/>
        </w:rPr>
      </w:pPr>
      <w:hyperlink w:anchor="_Toc487097215" w:history="1">
        <w:r w:rsidR="00CA4692" w:rsidRPr="006E20BC">
          <w:rPr>
            <w:rStyle w:val="Hyperlink"/>
            <w:noProof/>
          </w:rPr>
          <w:t>2.5 Pseudo-Probabilistic Liquefaction Hazard Analysis Method</w:t>
        </w:r>
        <w:r w:rsidR="00CA4692">
          <w:rPr>
            <w:noProof/>
            <w:webHidden/>
          </w:rPr>
          <w:tab/>
        </w:r>
        <w:r w:rsidR="00CA4692">
          <w:rPr>
            <w:noProof/>
            <w:webHidden/>
          </w:rPr>
          <w:fldChar w:fldCharType="begin"/>
        </w:r>
        <w:r w:rsidR="00CA4692">
          <w:rPr>
            <w:noProof/>
            <w:webHidden/>
          </w:rPr>
          <w:instrText xml:space="preserve"> PAGEREF _Toc487097215 \h </w:instrText>
        </w:r>
        <w:r w:rsidR="00CA4692">
          <w:rPr>
            <w:noProof/>
            <w:webHidden/>
          </w:rPr>
        </w:r>
        <w:r w:rsidR="00CA4692">
          <w:rPr>
            <w:noProof/>
            <w:webHidden/>
          </w:rPr>
          <w:fldChar w:fldCharType="separate"/>
        </w:r>
        <w:r w:rsidR="003646EA">
          <w:rPr>
            <w:noProof/>
            <w:webHidden/>
          </w:rPr>
          <w:t>53</w:t>
        </w:r>
        <w:r w:rsidR="00CA4692">
          <w:rPr>
            <w:noProof/>
            <w:webHidden/>
          </w:rPr>
          <w:fldChar w:fldCharType="end"/>
        </w:r>
      </w:hyperlink>
    </w:p>
    <w:p w14:paraId="2E212F9B" w14:textId="77777777" w:rsidR="00CA4692" w:rsidRDefault="00DE2950">
      <w:pPr>
        <w:pStyle w:val="TOC2"/>
        <w:rPr>
          <w:rFonts w:asciiTheme="minorHAnsi" w:eastAsiaTheme="minorEastAsia" w:hAnsiTheme="minorHAnsi" w:cstheme="minorBidi"/>
          <w:noProof/>
          <w:sz w:val="22"/>
          <w:szCs w:val="22"/>
        </w:rPr>
      </w:pPr>
      <w:hyperlink w:anchor="_Toc487097216" w:history="1">
        <w:r w:rsidR="00CA4692" w:rsidRPr="006E20BC">
          <w:rPr>
            <w:rStyle w:val="Hyperlink"/>
            <w:noProof/>
          </w:rPr>
          <w:t>2.6 Semi-Probabilistic Liquefaction Hazard Analysis Method</w:t>
        </w:r>
        <w:r w:rsidR="00CA4692">
          <w:rPr>
            <w:noProof/>
            <w:webHidden/>
          </w:rPr>
          <w:tab/>
        </w:r>
        <w:r w:rsidR="00CA4692">
          <w:rPr>
            <w:noProof/>
            <w:webHidden/>
          </w:rPr>
          <w:fldChar w:fldCharType="begin"/>
        </w:r>
        <w:r w:rsidR="00CA4692">
          <w:rPr>
            <w:noProof/>
            <w:webHidden/>
          </w:rPr>
          <w:instrText xml:space="preserve"> PAGEREF _Toc487097216 \h </w:instrText>
        </w:r>
        <w:r w:rsidR="00CA4692">
          <w:rPr>
            <w:noProof/>
            <w:webHidden/>
          </w:rPr>
        </w:r>
        <w:r w:rsidR="00CA4692">
          <w:rPr>
            <w:noProof/>
            <w:webHidden/>
          </w:rPr>
          <w:fldChar w:fldCharType="separate"/>
        </w:r>
        <w:r w:rsidR="003646EA">
          <w:rPr>
            <w:noProof/>
            <w:webHidden/>
          </w:rPr>
          <w:t>54</w:t>
        </w:r>
        <w:r w:rsidR="00CA4692">
          <w:rPr>
            <w:noProof/>
            <w:webHidden/>
          </w:rPr>
          <w:fldChar w:fldCharType="end"/>
        </w:r>
      </w:hyperlink>
    </w:p>
    <w:p w14:paraId="4A2C14CA"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217" w:history="1">
        <w:r w:rsidR="00CA4692" w:rsidRPr="006E20BC">
          <w:rPr>
            <w:rStyle w:val="Hyperlink"/>
            <w:noProof/>
          </w:rPr>
          <w:t>3.0</w:t>
        </w:r>
        <w:r w:rsidR="00CA4692" w:rsidRPr="006E20BC">
          <w:rPr>
            <w:rStyle w:val="Hyperlink"/>
            <w:i/>
            <w:noProof/>
          </w:rPr>
          <w:t xml:space="preserve"> CPTLiquefY</w:t>
        </w:r>
        <w:r w:rsidR="00CA4692">
          <w:rPr>
            <w:noProof/>
            <w:webHidden/>
          </w:rPr>
          <w:tab/>
        </w:r>
        <w:r w:rsidR="00CA4692">
          <w:rPr>
            <w:noProof/>
            <w:webHidden/>
          </w:rPr>
          <w:fldChar w:fldCharType="begin"/>
        </w:r>
        <w:r w:rsidR="00CA4692">
          <w:rPr>
            <w:noProof/>
            <w:webHidden/>
          </w:rPr>
          <w:instrText xml:space="preserve"> PAGEREF _Toc487097217 \h </w:instrText>
        </w:r>
        <w:r w:rsidR="00CA4692">
          <w:rPr>
            <w:noProof/>
            <w:webHidden/>
          </w:rPr>
        </w:r>
        <w:r w:rsidR="00CA4692">
          <w:rPr>
            <w:noProof/>
            <w:webHidden/>
          </w:rPr>
          <w:fldChar w:fldCharType="separate"/>
        </w:r>
        <w:r w:rsidR="003646EA">
          <w:rPr>
            <w:noProof/>
            <w:webHidden/>
          </w:rPr>
          <w:t>55</w:t>
        </w:r>
        <w:r w:rsidR="00CA4692">
          <w:rPr>
            <w:noProof/>
            <w:webHidden/>
          </w:rPr>
          <w:fldChar w:fldCharType="end"/>
        </w:r>
      </w:hyperlink>
    </w:p>
    <w:p w14:paraId="18266E2A" w14:textId="77777777" w:rsidR="00CA4692" w:rsidRDefault="00DE2950">
      <w:pPr>
        <w:pStyle w:val="TOC2"/>
        <w:rPr>
          <w:rFonts w:asciiTheme="minorHAnsi" w:eastAsiaTheme="minorEastAsia" w:hAnsiTheme="minorHAnsi" w:cstheme="minorBidi"/>
          <w:noProof/>
          <w:sz w:val="22"/>
          <w:szCs w:val="22"/>
        </w:rPr>
      </w:pPr>
      <w:hyperlink w:anchor="_Toc487097218" w:history="1">
        <w:r w:rsidR="00CA4692" w:rsidRPr="006E20BC">
          <w:rPr>
            <w:rStyle w:val="Hyperlink"/>
            <w:noProof/>
          </w:rPr>
          <w:t>3.1 Overview</w:t>
        </w:r>
        <w:r w:rsidR="00CA4692">
          <w:rPr>
            <w:noProof/>
            <w:webHidden/>
          </w:rPr>
          <w:tab/>
        </w:r>
        <w:r w:rsidR="00CA4692">
          <w:rPr>
            <w:noProof/>
            <w:webHidden/>
          </w:rPr>
          <w:fldChar w:fldCharType="begin"/>
        </w:r>
        <w:r w:rsidR="00CA4692">
          <w:rPr>
            <w:noProof/>
            <w:webHidden/>
          </w:rPr>
          <w:instrText xml:space="preserve"> PAGEREF _Toc487097218 \h </w:instrText>
        </w:r>
        <w:r w:rsidR="00CA4692">
          <w:rPr>
            <w:noProof/>
            <w:webHidden/>
          </w:rPr>
        </w:r>
        <w:r w:rsidR="00CA4692">
          <w:rPr>
            <w:noProof/>
            <w:webHidden/>
          </w:rPr>
          <w:fldChar w:fldCharType="separate"/>
        </w:r>
        <w:r w:rsidR="003646EA">
          <w:rPr>
            <w:noProof/>
            <w:webHidden/>
          </w:rPr>
          <w:t>55</w:t>
        </w:r>
        <w:r w:rsidR="00CA4692">
          <w:rPr>
            <w:noProof/>
            <w:webHidden/>
          </w:rPr>
          <w:fldChar w:fldCharType="end"/>
        </w:r>
      </w:hyperlink>
    </w:p>
    <w:p w14:paraId="155D0080" w14:textId="77777777" w:rsidR="00CA4692" w:rsidRDefault="00DE2950">
      <w:pPr>
        <w:pStyle w:val="TOC2"/>
        <w:rPr>
          <w:rFonts w:asciiTheme="minorHAnsi" w:eastAsiaTheme="minorEastAsia" w:hAnsiTheme="minorHAnsi" w:cstheme="minorBidi"/>
          <w:noProof/>
          <w:sz w:val="22"/>
          <w:szCs w:val="22"/>
        </w:rPr>
      </w:pPr>
      <w:hyperlink w:anchor="_Toc487097219" w:history="1">
        <w:r w:rsidR="00CA4692" w:rsidRPr="006E20BC">
          <w:rPr>
            <w:rStyle w:val="Hyperlink"/>
            <w:noProof/>
          </w:rPr>
          <w:t xml:space="preserve">3.2 Walk Through of </w:t>
        </w:r>
        <w:r w:rsidR="00CA4692" w:rsidRPr="006E20BC">
          <w:rPr>
            <w:rStyle w:val="Hyperlink"/>
            <w:i/>
            <w:noProof/>
          </w:rPr>
          <w:t>CPTLiquefY</w:t>
        </w:r>
        <w:r w:rsidR="00CA4692">
          <w:rPr>
            <w:noProof/>
            <w:webHidden/>
          </w:rPr>
          <w:tab/>
        </w:r>
        <w:r w:rsidR="00CA4692">
          <w:rPr>
            <w:noProof/>
            <w:webHidden/>
          </w:rPr>
          <w:fldChar w:fldCharType="begin"/>
        </w:r>
        <w:r w:rsidR="00CA4692">
          <w:rPr>
            <w:noProof/>
            <w:webHidden/>
          </w:rPr>
          <w:instrText xml:space="preserve"> PAGEREF _Toc487097219 \h </w:instrText>
        </w:r>
        <w:r w:rsidR="00CA4692">
          <w:rPr>
            <w:noProof/>
            <w:webHidden/>
          </w:rPr>
        </w:r>
        <w:r w:rsidR="00CA4692">
          <w:rPr>
            <w:noProof/>
            <w:webHidden/>
          </w:rPr>
          <w:fldChar w:fldCharType="separate"/>
        </w:r>
        <w:r w:rsidR="003646EA">
          <w:rPr>
            <w:noProof/>
            <w:webHidden/>
          </w:rPr>
          <w:t>56</w:t>
        </w:r>
        <w:r w:rsidR="00CA4692">
          <w:rPr>
            <w:noProof/>
            <w:webHidden/>
          </w:rPr>
          <w:fldChar w:fldCharType="end"/>
        </w:r>
      </w:hyperlink>
    </w:p>
    <w:p w14:paraId="2BE8EDAB"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20" w:history="1">
        <w:r w:rsidR="00CA4692" w:rsidRPr="006E20BC">
          <w:rPr>
            <w:rStyle w:val="Hyperlink"/>
            <w:noProof/>
            <w14:scene3d>
              <w14:camera w14:prst="orthographicFront"/>
              <w14:lightRig w14:rig="threePt" w14:dir="t">
                <w14:rot w14:lat="0" w14:lon="0" w14:rev="0"/>
              </w14:lightRig>
            </w14:scene3d>
          </w:rPr>
          <w:t>3.2.1</w:t>
        </w:r>
        <w:r w:rsidR="00CA4692" w:rsidRPr="006E20BC">
          <w:rPr>
            <w:rStyle w:val="Hyperlink"/>
            <w:noProof/>
          </w:rPr>
          <w:t xml:space="preserve"> Soil Info Tab</w:t>
        </w:r>
        <w:r w:rsidR="00CA4692">
          <w:rPr>
            <w:noProof/>
            <w:webHidden/>
          </w:rPr>
          <w:tab/>
        </w:r>
        <w:r w:rsidR="00CA4692">
          <w:rPr>
            <w:noProof/>
            <w:webHidden/>
          </w:rPr>
          <w:fldChar w:fldCharType="begin"/>
        </w:r>
        <w:r w:rsidR="00CA4692">
          <w:rPr>
            <w:noProof/>
            <w:webHidden/>
          </w:rPr>
          <w:instrText xml:space="preserve"> PAGEREF _Toc487097220 \h </w:instrText>
        </w:r>
        <w:r w:rsidR="00CA4692">
          <w:rPr>
            <w:noProof/>
            <w:webHidden/>
          </w:rPr>
        </w:r>
        <w:r w:rsidR="00CA4692">
          <w:rPr>
            <w:noProof/>
            <w:webHidden/>
          </w:rPr>
          <w:fldChar w:fldCharType="separate"/>
        </w:r>
        <w:r w:rsidR="003646EA">
          <w:rPr>
            <w:noProof/>
            <w:webHidden/>
          </w:rPr>
          <w:t>56</w:t>
        </w:r>
        <w:r w:rsidR="00CA4692">
          <w:rPr>
            <w:noProof/>
            <w:webHidden/>
          </w:rPr>
          <w:fldChar w:fldCharType="end"/>
        </w:r>
      </w:hyperlink>
    </w:p>
    <w:p w14:paraId="21F27152"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21" w:history="1">
        <w:r w:rsidR="00CA4692" w:rsidRPr="006E20BC">
          <w:rPr>
            <w:rStyle w:val="Hyperlink"/>
            <w:noProof/>
            <w14:scene3d>
              <w14:camera w14:prst="orthographicFront"/>
              <w14:lightRig w14:rig="threePt" w14:dir="t">
                <w14:rot w14:lat="0" w14:lon="0" w14:rev="0"/>
              </w14:lightRig>
            </w14:scene3d>
          </w:rPr>
          <w:t>3.2.2</w:t>
        </w:r>
        <w:r w:rsidR="00CA4692" w:rsidRPr="006E20BC">
          <w:rPr>
            <w:rStyle w:val="Hyperlink"/>
            <w:noProof/>
          </w:rPr>
          <w:t xml:space="preserve"> Pseudo-Probabilistic Tab</w:t>
        </w:r>
        <w:r w:rsidR="00CA4692">
          <w:rPr>
            <w:noProof/>
            <w:webHidden/>
          </w:rPr>
          <w:tab/>
        </w:r>
        <w:r w:rsidR="00CA4692">
          <w:rPr>
            <w:noProof/>
            <w:webHidden/>
          </w:rPr>
          <w:fldChar w:fldCharType="begin"/>
        </w:r>
        <w:r w:rsidR="00CA4692">
          <w:rPr>
            <w:noProof/>
            <w:webHidden/>
          </w:rPr>
          <w:instrText xml:space="preserve"> PAGEREF _Toc487097221 \h </w:instrText>
        </w:r>
        <w:r w:rsidR="00CA4692">
          <w:rPr>
            <w:noProof/>
            <w:webHidden/>
          </w:rPr>
        </w:r>
        <w:r w:rsidR="00CA4692">
          <w:rPr>
            <w:noProof/>
            <w:webHidden/>
          </w:rPr>
          <w:fldChar w:fldCharType="separate"/>
        </w:r>
        <w:r w:rsidR="003646EA">
          <w:rPr>
            <w:noProof/>
            <w:webHidden/>
          </w:rPr>
          <w:t>60</w:t>
        </w:r>
        <w:r w:rsidR="00CA4692">
          <w:rPr>
            <w:noProof/>
            <w:webHidden/>
          </w:rPr>
          <w:fldChar w:fldCharType="end"/>
        </w:r>
      </w:hyperlink>
    </w:p>
    <w:p w14:paraId="6CF2131B"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22" w:history="1">
        <w:r w:rsidR="00CA4692" w:rsidRPr="006E20BC">
          <w:rPr>
            <w:rStyle w:val="Hyperlink"/>
            <w:noProof/>
            <w14:scene3d>
              <w14:camera w14:prst="orthographicFront"/>
              <w14:lightRig w14:rig="threePt" w14:dir="t">
                <w14:rot w14:lat="0" w14:lon="0" w14:rev="0"/>
              </w14:lightRig>
            </w14:scene3d>
          </w:rPr>
          <w:t>3.2.3</w:t>
        </w:r>
        <w:r w:rsidR="00CA4692" w:rsidRPr="006E20BC">
          <w:rPr>
            <w:rStyle w:val="Hyperlink"/>
            <w:noProof/>
          </w:rPr>
          <w:t xml:space="preserve"> Full Probabilistic User Inputs Tab</w:t>
        </w:r>
        <w:r w:rsidR="00CA4692">
          <w:rPr>
            <w:noProof/>
            <w:webHidden/>
          </w:rPr>
          <w:tab/>
        </w:r>
        <w:r w:rsidR="00CA4692">
          <w:rPr>
            <w:noProof/>
            <w:webHidden/>
          </w:rPr>
          <w:fldChar w:fldCharType="begin"/>
        </w:r>
        <w:r w:rsidR="00CA4692">
          <w:rPr>
            <w:noProof/>
            <w:webHidden/>
          </w:rPr>
          <w:instrText xml:space="preserve"> PAGEREF _Toc487097222 \h </w:instrText>
        </w:r>
        <w:r w:rsidR="00CA4692">
          <w:rPr>
            <w:noProof/>
            <w:webHidden/>
          </w:rPr>
        </w:r>
        <w:r w:rsidR="00CA4692">
          <w:rPr>
            <w:noProof/>
            <w:webHidden/>
          </w:rPr>
          <w:fldChar w:fldCharType="separate"/>
        </w:r>
        <w:r w:rsidR="003646EA">
          <w:rPr>
            <w:noProof/>
            <w:webHidden/>
          </w:rPr>
          <w:t>61</w:t>
        </w:r>
        <w:r w:rsidR="00CA4692">
          <w:rPr>
            <w:noProof/>
            <w:webHidden/>
          </w:rPr>
          <w:fldChar w:fldCharType="end"/>
        </w:r>
      </w:hyperlink>
    </w:p>
    <w:p w14:paraId="1DD3D51E"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23" w:history="1">
        <w:r w:rsidR="00CA4692" w:rsidRPr="006E20BC">
          <w:rPr>
            <w:rStyle w:val="Hyperlink"/>
            <w:noProof/>
            <w14:scene3d>
              <w14:camera w14:prst="orthographicFront"/>
              <w14:lightRig w14:rig="threePt" w14:dir="t">
                <w14:rot w14:lat="0" w14:lon="0" w14:rev="0"/>
              </w14:lightRig>
            </w14:scene3d>
          </w:rPr>
          <w:t>3.2.4</w:t>
        </w:r>
        <w:r w:rsidR="00CA4692" w:rsidRPr="006E20BC">
          <w:rPr>
            <w:rStyle w:val="Hyperlink"/>
            <w:noProof/>
          </w:rPr>
          <w:t xml:space="preserve"> Liquefaction Triggering Results Tab</w:t>
        </w:r>
        <w:r w:rsidR="00CA4692">
          <w:rPr>
            <w:noProof/>
            <w:webHidden/>
          </w:rPr>
          <w:tab/>
        </w:r>
        <w:r w:rsidR="00CA4692">
          <w:rPr>
            <w:noProof/>
            <w:webHidden/>
          </w:rPr>
          <w:fldChar w:fldCharType="begin"/>
        </w:r>
        <w:r w:rsidR="00CA4692">
          <w:rPr>
            <w:noProof/>
            <w:webHidden/>
          </w:rPr>
          <w:instrText xml:space="preserve"> PAGEREF _Toc487097223 \h </w:instrText>
        </w:r>
        <w:r w:rsidR="00CA4692">
          <w:rPr>
            <w:noProof/>
            <w:webHidden/>
          </w:rPr>
        </w:r>
        <w:r w:rsidR="00CA4692">
          <w:rPr>
            <w:noProof/>
            <w:webHidden/>
          </w:rPr>
          <w:fldChar w:fldCharType="separate"/>
        </w:r>
        <w:r w:rsidR="003646EA">
          <w:rPr>
            <w:noProof/>
            <w:webHidden/>
          </w:rPr>
          <w:t>62</w:t>
        </w:r>
        <w:r w:rsidR="00CA4692">
          <w:rPr>
            <w:noProof/>
            <w:webHidden/>
          </w:rPr>
          <w:fldChar w:fldCharType="end"/>
        </w:r>
      </w:hyperlink>
    </w:p>
    <w:p w14:paraId="62A39F5C"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24" w:history="1">
        <w:r w:rsidR="00CA4692" w:rsidRPr="006E20BC">
          <w:rPr>
            <w:rStyle w:val="Hyperlink"/>
            <w:noProof/>
            <w14:scene3d>
              <w14:camera w14:prst="orthographicFront"/>
              <w14:lightRig w14:rig="threePt" w14:dir="t">
                <w14:rot w14:lat="0" w14:lon="0" w14:rev="0"/>
              </w14:lightRig>
            </w14:scene3d>
          </w:rPr>
          <w:t>3.2.5</w:t>
        </w:r>
        <w:r w:rsidR="00CA4692" w:rsidRPr="006E20BC">
          <w:rPr>
            <w:rStyle w:val="Hyperlink"/>
            <w:noProof/>
          </w:rPr>
          <w:t xml:space="preserve"> Settlement Results Tab</w:t>
        </w:r>
        <w:r w:rsidR="00CA4692">
          <w:rPr>
            <w:noProof/>
            <w:webHidden/>
          </w:rPr>
          <w:tab/>
        </w:r>
        <w:r w:rsidR="00CA4692">
          <w:rPr>
            <w:noProof/>
            <w:webHidden/>
          </w:rPr>
          <w:fldChar w:fldCharType="begin"/>
        </w:r>
        <w:r w:rsidR="00CA4692">
          <w:rPr>
            <w:noProof/>
            <w:webHidden/>
          </w:rPr>
          <w:instrText xml:space="preserve"> PAGEREF _Toc487097224 \h </w:instrText>
        </w:r>
        <w:r w:rsidR="00CA4692">
          <w:rPr>
            <w:noProof/>
            <w:webHidden/>
          </w:rPr>
        </w:r>
        <w:r w:rsidR="00CA4692">
          <w:rPr>
            <w:noProof/>
            <w:webHidden/>
          </w:rPr>
          <w:fldChar w:fldCharType="separate"/>
        </w:r>
        <w:r w:rsidR="003646EA">
          <w:rPr>
            <w:noProof/>
            <w:webHidden/>
          </w:rPr>
          <w:t>64</w:t>
        </w:r>
        <w:r w:rsidR="00CA4692">
          <w:rPr>
            <w:noProof/>
            <w:webHidden/>
          </w:rPr>
          <w:fldChar w:fldCharType="end"/>
        </w:r>
      </w:hyperlink>
    </w:p>
    <w:p w14:paraId="3A2586DB"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25" w:history="1">
        <w:r w:rsidR="00CA4692" w:rsidRPr="006E20BC">
          <w:rPr>
            <w:rStyle w:val="Hyperlink"/>
            <w:noProof/>
            <w14:scene3d>
              <w14:camera w14:prst="orthographicFront"/>
              <w14:lightRig w14:rig="threePt" w14:dir="t">
                <w14:rot w14:lat="0" w14:lon="0" w14:rev="0"/>
              </w14:lightRig>
            </w14:scene3d>
          </w:rPr>
          <w:t>3.2.6</w:t>
        </w:r>
        <w:r w:rsidR="00CA4692" w:rsidRPr="006E20BC">
          <w:rPr>
            <w:rStyle w:val="Hyperlink"/>
            <w:noProof/>
          </w:rPr>
          <w:t xml:space="preserve"> Lateral Spread Results Tab</w:t>
        </w:r>
        <w:r w:rsidR="00CA4692">
          <w:rPr>
            <w:noProof/>
            <w:webHidden/>
          </w:rPr>
          <w:tab/>
        </w:r>
        <w:r w:rsidR="00CA4692">
          <w:rPr>
            <w:noProof/>
            <w:webHidden/>
          </w:rPr>
          <w:fldChar w:fldCharType="begin"/>
        </w:r>
        <w:r w:rsidR="00CA4692">
          <w:rPr>
            <w:noProof/>
            <w:webHidden/>
          </w:rPr>
          <w:instrText xml:space="preserve"> PAGEREF _Toc487097225 \h </w:instrText>
        </w:r>
        <w:r w:rsidR="00CA4692">
          <w:rPr>
            <w:noProof/>
            <w:webHidden/>
          </w:rPr>
        </w:r>
        <w:r w:rsidR="00CA4692">
          <w:rPr>
            <w:noProof/>
            <w:webHidden/>
          </w:rPr>
          <w:fldChar w:fldCharType="separate"/>
        </w:r>
        <w:r w:rsidR="003646EA">
          <w:rPr>
            <w:noProof/>
            <w:webHidden/>
          </w:rPr>
          <w:t>66</w:t>
        </w:r>
        <w:r w:rsidR="00CA4692">
          <w:rPr>
            <w:noProof/>
            <w:webHidden/>
          </w:rPr>
          <w:fldChar w:fldCharType="end"/>
        </w:r>
      </w:hyperlink>
    </w:p>
    <w:p w14:paraId="4CB351C1" w14:textId="77777777" w:rsidR="00CA4692" w:rsidRDefault="00DE2950">
      <w:pPr>
        <w:pStyle w:val="TOC2"/>
        <w:rPr>
          <w:rFonts w:asciiTheme="minorHAnsi" w:eastAsiaTheme="minorEastAsia" w:hAnsiTheme="minorHAnsi" w:cstheme="minorBidi"/>
          <w:noProof/>
          <w:sz w:val="22"/>
          <w:szCs w:val="22"/>
        </w:rPr>
      </w:pPr>
      <w:hyperlink w:anchor="_Toc487097226" w:history="1">
        <w:r w:rsidR="00CA4692" w:rsidRPr="006E20BC">
          <w:rPr>
            <w:rStyle w:val="Hyperlink"/>
            <w:noProof/>
          </w:rPr>
          <w:t>3.3 Inclusion of new USGS deaggregation tool</w:t>
        </w:r>
        <w:r w:rsidR="00CA4692">
          <w:rPr>
            <w:noProof/>
            <w:webHidden/>
          </w:rPr>
          <w:tab/>
        </w:r>
        <w:r w:rsidR="00CA4692">
          <w:rPr>
            <w:noProof/>
            <w:webHidden/>
          </w:rPr>
          <w:fldChar w:fldCharType="begin"/>
        </w:r>
        <w:r w:rsidR="00CA4692">
          <w:rPr>
            <w:noProof/>
            <w:webHidden/>
          </w:rPr>
          <w:instrText xml:space="preserve"> PAGEREF _Toc487097226 \h </w:instrText>
        </w:r>
        <w:r w:rsidR="00CA4692">
          <w:rPr>
            <w:noProof/>
            <w:webHidden/>
          </w:rPr>
        </w:r>
        <w:r w:rsidR="00CA4692">
          <w:rPr>
            <w:noProof/>
            <w:webHidden/>
          </w:rPr>
          <w:fldChar w:fldCharType="separate"/>
        </w:r>
        <w:r w:rsidR="003646EA">
          <w:rPr>
            <w:noProof/>
            <w:webHidden/>
          </w:rPr>
          <w:t>67</w:t>
        </w:r>
        <w:r w:rsidR="00CA4692">
          <w:rPr>
            <w:noProof/>
            <w:webHidden/>
          </w:rPr>
          <w:fldChar w:fldCharType="end"/>
        </w:r>
      </w:hyperlink>
    </w:p>
    <w:p w14:paraId="16543CEC"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27" w:history="1">
        <w:r w:rsidR="00CA4692" w:rsidRPr="006E20BC">
          <w:rPr>
            <w:rStyle w:val="Hyperlink"/>
            <w:noProof/>
            <w14:scene3d>
              <w14:camera w14:prst="orthographicFront"/>
              <w14:lightRig w14:rig="threePt" w14:dir="t">
                <w14:rot w14:lat="0" w14:lon="0" w14:rev="0"/>
              </w14:lightRig>
            </w14:scene3d>
          </w:rPr>
          <w:t>3.3.1</w:t>
        </w:r>
        <w:r w:rsidR="00CA4692" w:rsidRPr="006E20BC">
          <w:rPr>
            <w:rStyle w:val="Hyperlink"/>
            <w:noProof/>
          </w:rPr>
          <w:t xml:space="preserve"> USGS Offline Deaggregation tool (NSHMP-haz)</w:t>
        </w:r>
        <w:r w:rsidR="00CA4692">
          <w:rPr>
            <w:noProof/>
            <w:webHidden/>
          </w:rPr>
          <w:tab/>
        </w:r>
        <w:r w:rsidR="00CA4692">
          <w:rPr>
            <w:noProof/>
            <w:webHidden/>
          </w:rPr>
          <w:fldChar w:fldCharType="begin"/>
        </w:r>
        <w:r w:rsidR="00CA4692">
          <w:rPr>
            <w:noProof/>
            <w:webHidden/>
          </w:rPr>
          <w:instrText xml:space="preserve"> PAGEREF _Toc487097227 \h </w:instrText>
        </w:r>
        <w:r w:rsidR="00CA4692">
          <w:rPr>
            <w:noProof/>
            <w:webHidden/>
          </w:rPr>
        </w:r>
        <w:r w:rsidR="00CA4692">
          <w:rPr>
            <w:noProof/>
            <w:webHidden/>
          </w:rPr>
          <w:fldChar w:fldCharType="separate"/>
        </w:r>
        <w:r w:rsidR="003646EA">
          <w:rPr>
            <w:noProof/>
            <w:webHidden/>
          </w:rPr>
          <w:t>67</w:t>
        </w:r>
        <w:r w:rsidR="00CA4692">
          <w:rPr>
            <w:noProof/>
            <w:webHidden/>
          </w:rPr>
          <w:fldChar w:fldCharType="end"/>
        </w:r>
      </w:hyperlink>
    </w:p>
    <w:p w14:paraId="38B1DB1D"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228" w:history="1">
        <w:r w:rsidR="00CA4692" w:rsidRPr="006E20BC">
          <w:rPr>
            <w:rStyle w:val="Hyperlink"/>
            <w:noProof/>
          </w:rPr>
          <w:t>4.0 Methodology and Results</w:t>
        </w:r>
        <w:r w:rsidR="00CA4692">
          <w:rPr>
            <w:noProof/>
            <w:webHidden/>
          </w:rPr>
          <w:tab/>
        </w:r>
        <w:r w:rsidR="00CA4692">
          <w:rPr>
            <w:noProof/>
            <w:webHidden/>
          </w:rPr>
          <w:fldChar w:fldCharType="begin"/>
        </w:r>
        <w:r w:rsidR="00CA4692">
          <w:rPr>
            <w:noProof/>
            <w:webHidden/>
          </w:rPr>
          <w:instrText xml:space="preserve"> PAGEREF _Toc487097228 \h </w:instrText>
        </w:r>
        <w:r w:rsidR="00CA4692">
          <w:rPr>
            <w:noProof/>
            <w:webHidden/>
          </w:rPr>
        </w:r>
        <w:r w:rsidR="00CA4692">
          <w:rPr>
            <w:noProof/>
            <w:webHidden/>
          </w:rPr>
          <w:fldChar w:fldCharType="separate"/>
        </w:r>
        <w:r w:rsidR="003646EA">
          <w:rPr>
            <w:noProof/>
            <w:webHidden/>
          </w:rPr>
          <w:t>72</w:t>
        </w:r>
        <w:r w:rsidR="00CA4692">
          <w:rPr>
            <w:noProof/>
            <w:webHidden/>
          </w:rPr>
          <w:fldChar w:fldCharType="end"/>
        </w:r>
      </w:hyperlink>
    </w:p>
    <w:p w14:paraId="1A2FB5EA" w14:textId="77777777" w:rsidR="00CA4692" w:rsidRDefault="00DE2950">
      <w:pPr>
        <w:pStyle w:val="TOC2"/>
        <w:rPr>
          <w:rFonts w:asciiTheme="minorHAnsi" w:eastAsiaTheme="minorEastAsia" w:hAnsiTheme="minorHAnsi" w:cstheme="minorBidi"/>
          <w:noProof/>
          <w:sz w:val="22"/>
          <w:szCs w:val="22"/>
        </w:rPr>
      </w:pPr>
      <w:hyperlink w:anchor="_Toc487097229" w:history="1">
        <w:r w:rsidR="00CA4692" w:rsidRPr="006E20BC">
          <w:rPr>
            <w:rStyle w:val="Hyperlink"/>
            <w:noProof/>
          </w:rPr>
          <w:t>4.1 Methodology</w:t>
        </w:r>
        <w:r w:rsidR="00CA4692">
          <w:rPr>
            <w:noProof/>
            <w:webHidden/>
          </w:rPr>
          <w:tab/>
        </w:r>
        <w:r w:rsidR="00CA4692">
          <w:rPr>
            <w:noProof/>
            <w:webHidden/>
          </w:rPr>
          <w:fldChar w:fldCharType="begin"/>
        </w:r>
        <w:r w:rsidR="00CA4692">
          <w:rPr>
            <w:noProof/>
            <w:webHidden/>
          </w:rPr>
          <w:instrText xml:space="preserve"> PAGEREF _Toc487097229 \h </w:instrText>
        </w:r>
        <w:r w:rsidR="00CA4692">
          <w:rPr>
            <w:noProof/>
            <w:webHidden/>
          </w:rPr>
        </w:r>
        <w:r w:rsidR="00CA4692">
          <w:rPr>
            <w:noProof/>
            <w:webHidden/>
          </w:rPr>
          <w:fldChar w:fldCharType="separate"/>
        </w:r>
        <w:r w:rsidR="003646EA">
          <w:rPr>
            <w:noProof/>
            <w:webHidden/>
          </w:rPr>
          <w:t>72</w:t>
        </w:r>
        <w:r w:rsidR="00CA4692">
          <w:rPr>
            <w:noProof/>
            <w:webHidden/>
          </w:rPr>
          <w:fldChar w:fldCharType="end"/>
        </w:r>
      </w:hyperlink>
    </w:p>
    <w:p w14:paraId="33628556"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30" w:history="1">
        <w:r w:rsidR="00CA4692" w:rsidRPr="006E20BC">
          <w:rPr>
            <w:rStyle w:val="Hyperlink"/>
            <w:noProof/>
            <w14:scene3d>
              <w14:camera w14:prst="orthographicFront"/>
              <w14:lightRig w14:rig="threePt" w14:dir="t">
                <w14:rot w14:lat="0" w14:lon="0" w14:rev="0"/>
              </w14:lightRig>
            </w14:scene3d>
          </w:rPr>
          <w:t>4.1.1</w:t>
        </w:r>
        <w:r w:rsidR="00CA4692" w:rsidRPr="006E20BC">
          <w:rPr>
            <w:rStyle w:val="Hyperlink"/>
            <w:noProof/>
          </w:rPr>
          <w:t xml:space="preserve"> Soil Profiles</w:t>
        </w:r>
        <w:r w:rsidR="00CA4692">
          <w:rPr>
            <w:noProof/>
            <w:webHidden/>
          </w:rPr>
          <w:tab/>
        </w:r>
        <w:r w:rsidR="00CA4692">
          <w:rPr>
            <w:noProof/>
            <w:webHidden/>
          </w:rPr>
          <w:fldChar w:fldCharType="begin"/>
        </w:r>
        <w:r w:rsidR="00CA4692">
          <w:rPr>
            <w:noProof/>
            <w:webHidden/>
          </w:rPr>
          <w:instrText xml:space="preserve"> PAGEREF _Toc487097230 \h </w:instrText>
        </w:r>
        <w:r w:rsidR="00CA4692">
          <w:rPr>
            <w:noProof/>
            <w:webHidden/>
          </w:rPr>
        </w:r>
        <w:r w:rsidR="00CA4692">
          <w:rPr>
            <w:noProof/>
            <w:webHidden/>
          </w:rPr>
          <w:fldChar w:fldCharType="separate"/>
        </w:r>
        <w:r w:rsidR="003646EA">
          <w:rPr>
            <w:noProof/>
            <w:webHidden/>
          </w:rPr>
          <w:t>72</w:t>
        </w:r>
        <w:r w:rsidR="00CA4692">
          <w:rPr>
            <w:noProof/>
            <w:webHidden/>
          </w:rPr>
          <w:fldChar w:fldCharType="end"/>
        </w:r>
      </w:hyperlink>
    </w:p>
    <w:p w14:paraId="65A1F7FA"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31" w:history="1">
        <w:r w:rsidR="00CA4692" w:rsidRPr="006E20BC">
          <w:rPr>
            <w:rStyle w:val="Hyperlink"/>
            <w:noProof/>
            <w14:scene3d>
              <w14:camera w14:prst="orthographicFront"/>
              <w14:lightRig w14:rig="threePt" w14:dir="t">
                <w14:rot w14:lat="0" w14:lon="0" w14:rev="0"/>
              </w14:lightRig>
            </w14:scene3d>
          </w:rPr>
          <w:t>4.1.2</w:t>
        </w:r>
        <w:r w:rsidR="00CA4692" w:rsidRPr="006E20BC">
          <w:rPr>
            <w:rStyle w:val="Hyperlink"/>
            <w:noProof/>
          </w:rPr>
          <w:t xml:space="preserve"> Site Locations</w:t>
        </w:r>
        <w:r w:rsidR="00CA4692">
          <w:rPr>
            <w:noProof/>
            <w:webHidden/>
          </w:rPr>
          <w:tab/>
        </w:r>
        <w:r w:rsidR="00CA4692">
          <w:rPr>
            <w:noProof/>
            <w:webHidden/>
          </w:rPr>
          <w:fldChar w:fldCharType="begin"/>
        </w:r>
        <w:r w:rsidR="00CA4692">
          <w:rPr>
            <w:noProof/>
            <w:webHidden/>
          </w:rPr>
          <w:instrText xml:space="preserve"> PAGEREF _Toc487097231 \h </w:instrText>
        </w:r>
        <w:r w:rsidR="00CA4692">
          <w:rPr>
            <w:noProof/>
            <w:webHidden/>
          </w:rPr>
        </w:r>
        <w:r w:rsidR="00CA4692">
          <w:rPr>
            <w:noProof/>
            <w:webHidden/>
          </w:rPr>
          <w:fldChar w:fldCharType="separate"/>
        </w:r>
        <w:r w:rsidR="003646EA">
          <w:rPr>
            <w:noProof/>
            <w:webHidden/>
          </w:rPr>
          <w:t>74</w:t>
        </w:r>
        <w:r w:rsidR="00CA4692">
          <w:rPr>
            <w:noProof/>
            <w:webHidden/>
          </w:rPr>
          <w:fldChar w:fldCharType="end"/>
        </w:r>
      </w:hyperlink>
    </w:p>
    <w:p w14:paraId="11B31374"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32" w:history="1">
        <w:r w:rsidR="00CA4692" w:rsidRPr="006E20BC">
          <w:rPr>
            <w:rStyle w:val="Hyperlink"/>
            <w:noProof/>
            <w14:scene3d>
              <w14:camera w14:prst="orthographicFront"/>
              <w14:lightRig w14:rig="threePt" w14:dir="t">
                <w14:rot w14:lat="0" w14:lon="0" w14:rev="0"/>
              </w14:lightRig>
            </w14:scene3d>
          </w:rPr>
          <w:t>4.1.3</w:t>
        </w:r>
        <w:r w:rsidR="00CA4692" w:rsidRPr="006E20BC">
          <w:rPr>
            <w:rStyle w:val="Hyperlink"/>
            <w:noProof/>
          </w:rPr>
          <w:t xml:space="preserve"> Return Periods</w:t>
        </w:r>
        <w:r w:rsidR="00CA4692">
          <w:rPr>
            <w:noProof/>
            <w:webHidden/>
          </w:rPr>
          <w:tab/>
        </w:r>
        <w:r w:rsidR="00CA4692">
          <w:rPr>
            <w:noProof/>
            <w:webHidden/>
          </w:rPr>
          <w:fldChar w:fldCharType="begin"/>
        </w:r>
        <w:r w:rsidR="00CA4692">
          <w:rPr>
            <w:noProof/>
            <w:webHidden/>
          </w:rPr>
          <w:instrText xml:space="preserve"> PAGEREF _Toc487097232 \h </w:instrText>
        </w:r>
        <w:r w:rsidR="00CA4692">
          <w:rPr>
            <w:noProof/>
            <w:webHidden/>
          </w:rPr>
        </w:r>
        <w:r w:rsidR="00CA4692">
          <w:rPr>
            <w:noProof/>
            <w:webHidden/>
          </w:rPr>
          <w:fldChar w:fldCharType="separate"/>
        </w:r>
        <w:r w:rsidR="003646EA">
          <w:rPr>
            <w:noProof/>
            <w:webHidden/>
          </w:rPr>
          <w:t>76</w:t>
        </w:r>
        <w:r w:rsidR="00CA4692">
          <w:rPr>
            <w:noProof/>
            <w:webHidden/>
          </w:rPr>
          <w:fldChar w:fldCharType="end"/>
        </w:r>
      </w:hyperlink>
    </w:p>
    <w:p w14:paraId="1DFE169E" w14:textId="77777777" w:rsidR="00CA4692" w:rsidRDefault="00DE2950">
      <w:pPr>
        <w:pStyle w:val="TOC2"/>
        <w:rPr>
          <w:rFonts w:asciiTheme="minorHAnsi" w:eastAsiaTheme="minorEastAsia" w:hAnsiTheme="minorHAnsi" w:cstheme="minorBidi"/>
          <w:noProof/>
          <w:sz w:val="22"/>
          <w:szCs w:val="22"/>
        </w:rPr>
      </w:pPr>
      <w:hyperlink w:anchor="_Toc487097233" w:history="1">
        <w:r w:rsidR="00CA4692" w:rsidRPr="006E20BC">
          <w:rPr>
            <w:rStyle w:val="Hyperlink"/>
            <w:noProof/>
          </w:rPr>
          <w:t>4.2 Liquefaction Triggering Results</w:t>
        </w:r>
        <w:r w:rsidR="00CA4692">
          <w:rPr>
            <w:noProof/>
            <w:webHidden/>
          </w:rPr>
          <w:tab/>
        </w:r>
        <w:r w:rsidR="00CA4692">
          <w:rPr>
            <w:noProof/>
            <w:webHidden/>
          </w:rPr>
          <w:fldChar w:fldCharType="begin"/>
        </w:r>
        <w:r w:rsidR="00CA4692">
          <w:rPr>
            <w:noProof/>
            <w:webHidden/>
          </w:rPr>
          <w:instrText xml:space="preserve"> PAGEREF _Toc487097233 \h </w:instrText>
        </w:r>
        <w:r w:rsidR="00CA4692">
          <w:rPr>
            <w:noProof/>
            <w:webHidden/>
          </w:rPr>
        </w:r>
        <w:r w:rsidR="00CA4692">
          <w:rPr>
            <w:noProof/>
            <w:webHidden/>
          </w:rPr>
          <w:fldChar w:fldCharType="separate"/>
        </w:r>
        <w:r w:rsidR="003646EA">
          <w:rPr>
            <w:noProof/>
            <w:webHidden/>
          </w:rPr>
          <w:t>76</w:t>
        </w:r>
        <w:r w:rsidR="00CA4692">
          <w:rPr>
            <w:noProof/>
            <w:webHidden/>
          </w:rPr>
          <w:fldChar w:fldCharType="end"/>
        </w:r>
      </w:hyperlink>
    </w:p>
    <w:p w14:paraId="37B67E32"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34" w:history="1">
        <w:r w:rsidR="00CA4692" w:rsidRPr="006E20BC">
          <w:rPr>
            <w:rStyle w:val="Hyperlink"/>
            <w:noProof/>
            <w14:scene3d>
              <w14:camera w14:prst="orthographicFront"/>
              <w14:lightRig w14:rig="threePt" w14:dir="t">
                <w14:rot w14:lat="0" w14:lon="0" w14:rev="0"/>
              </w14:lightRig>
            </w14:scene3d>
          </w:rPr>
          <w:t>4.2.1</w:t>
        </w:r>
        <w:r w:rsidR="00CA4692" w:rsidRPr="006E20BC">
          <w:rPr>
            <w:rStyle w:val="Hyperlink"/>
            <w:noProof/>
          </w:rPr>
          <w:t xml:space="preserve"> Example of Results from </w:t>
        </w:r>
        <w:r w:rsidR="00CA4692" w:rsidRPr="006E20BC">
          <w:rPr>
            <w:rStyle w:val="Hyperlink"/>
            <w:i/>
            <w:noProof/>
          </w:rPr>
          <w:t>CPTLiquefY</w:t>
        </w:r>
        <w:r w:rsidR="00CA4692">
          <w:rPr>
            <w:noProof/>
            <w:webHidden/>
          </w:rPr>
          <w:tab/>
        </w:r>
        <w:r w:rsidR="00CA4692">
          <w:rPr>
            <w:noProof/>
            <w:webHidden/>
          </w:rPr>
          <w:fldChar w:fldCharType="begin"/>
        </w:r>
        <w:r w:rsidR="00CA4692">
          <w:rPr>
            <w:noProof/>
            <w:webHidden/>
          </w:rPr>
          <w:instrText xml:space="preserve"> PAGEREF _Toc487097234 \h </w:instrText>
        </w:r>
        <w:r w:rsidR="00CA4692">
          <w:rPr>
            <w:noProof/>
            <w:webHidden/>
          </w:rPr>
        </w:r>
        <w:r w:rsidR="00CA4692">
          <w:rPr>
            <w:noProof/>
            <w:webHidden/>
          </w:rPr>
          <w:fldChar w:fldCharType="separate"/>
        </w:r>
        <w:r w:rsidR="003646EA">
          <w:rPr>
            <w:noProof/>
            <w:webHidden/>
          </w:rPr>
          <w:t>76</w:t>
        </w:r>
        <w:r w:rsidR="00CA4692">
          <w:rPr>
            <w:noProof/>
            <w:webHidden/>
          </w:rPr>
          <w:fldChar w:fldCharType="end"/>
        </w:r>
      </w:hyperlink>
    </w:p>
    <w:p w14:paraId="6F1412FC"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35" w:history="1">
        <w:r w:rsidR="00CA4692" w:rsidRPr="006E20BC">
          <w:rPr>
            <w:rStyle w:val="Hyperlink"/>
            <w:noProof/>
            <w14:scene3d>
              <w14:camera w14:prst="orthographicFront"/>
              <w14:lightRig w14:rig="threePt" w14:dir="t">
                <w14:rot w14:lat="0" w14:lon="0" w14:rev="0"/>
              </w14:lightRig>
            </w14:scene3d>
          </w:rPr>
          <w:t>4.2.2</w:t>
        </w:r>
        <w:r w:rsidR="00CA4692" w:rsidRPr="006E20BC">
          <w:rPr>
            <w:rStyle w:val="Hyperlink"/>
            <w:noProof/>
          </w:rPr>
          <w:t xml:space="preserve"> Comparison of Ku et al. and Boulanger and Idriss Full-Probabilistic Results.</w:t>
        </w:r>
        <w:r w:rsidR="00CA4692">
          <w:rPr>
            <w:noProof/>
            <w:webHidden/>
          </w:rPr>
          <w:tab/>
        </w:r>
        <w:r w:rsidR="00CA4692">
          <w:rPr>
            <w:noProof/>
            <w:webHidden/>
          </w:rPr>
          <w:fldChar w:fldCharType="begin"/>
        </w:r>
        <w:r w:rsidR="00CA4692">
          <w:rPr>
            <w:noProof/>
            <w:webHidden/>
          </w:rPr>
          <w:instrText xml:space="preserve"> PAGEREF _Toc487097235 \h </w:instrText>
        </w:r>
        <w:r w:rsidR="00CA4692">
          <w:rPr>
            <w:noProof/>
            <w:webHidden/>
          </w:rPr>
        </w:r>
        <w:r w:rsidR="00CA4692">
          <w:rPr>
            <w:noProof/>
            <w:webHidden/>
          </w:rPr>
          <w:fldChar w:fldCharType="separate"/>
        </w:r>
        <w:r w:rsidR="003646EA">
          <w:rPr>
            <w:noProof/>
            <w:webHidden/>
          </w:rPr>
          <w:t>78</w:t>
        </w:r>
        <w:r w:rsidR="00CA4692">
          <w:rPr>
            <w:noProof/>
            <w:webHidden/>
          </w:rPr>
          <w:fldChar w:fldCharType="end"/>
        </w:r>
      </w:hyperlink>
    </w:p>
    <w:p w14:paraId="7029510B"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36" w:history="1">
        <w:r w:rsidR="00CA4692" w:rsidRPr="006E20BC">
          <w:rPr>
            <w:rStyle w:val="Hyperlink"/>
            <w:noProof/>
            <w14:scene3d>
              <w14:camera w14:prst="orthographicFront"/>
              <w14:lightRig w14:rig="threePt" w14:dir="t">
                <w14:rot w14:lat="0" w14:lon="0" w14:rev="0"/>
              </w14:lightRig>
            </w14:scene3d>
          </w:rPr>
          <w:t>4.2.3</w:t>
        </w:r>
        <w:r w:rsidR="00CA4692" w:rsidRPr="006E20BC">
          <w:rPr>
            <w:rStyle w:val="Hyperlink"/>
            <w:noProof/>
          </w:rPr>
          <w:t xml:space="preserve"> Variation of </w:t>
        </w:r>
        <w:r w:rsidR="00CA4692" w:rsidRPr="006E20BC">
          <w:rPr>
            <w:rStyle w:val="Hyperlink"/>
            <w:i/>
            <w:noProof/>
          </w:rPr>
          <w:t>FS</w:t>
        </w:r>
        <w:r w:rsidR="00CA4692" w:rsidRPr="006E20BC">
          <w:rPr>
            <w:rStyle w:val="Hyperlink"/>
            <w:i/>
            <w:noProof/>
            <w:vertAlign w:val="subscript"/>
          </w:rPr>
          <w:t>L</w:t>
        </w:r>
        <w:r w:rsidR="00CA4692" w:rsidRPr="006E20BC">
          <w:rPr>
            <w:rStyle w:val="Hyperlink"/>
            <w:noProof/>
          </w:rPr>
          <w:t xml:space="preserve"> between Sites</w:t>
        </w:r>
        <w:r w:rsidR="00CA4692">
          <w:rPr>
            <w:noProof/>
            <w:webHidden/>
          </w:rPr>
          <w:tab/>
        </w:r>
        <w:r w:rsidR="00CA4692">
          <w:rPr>
            <w:noProof/>
            <w:webHidden/>
          </w:rPr>
          <w:fldChar w:fldCharType="begin"/>
        </w:r>
        <w:r w:rsidR="00CA4692">
          <w:rPr>
            <w:noProof/>
            <w:webHidden/>
          </w:rPr>
          <w:instrText xml:space="preserve"> PAGEREF _Toc487097236 \h </w:instrText>
        </w:r>
        <w:r w:rsidR="00CA4692">
          <w:rPr>
            <w:noProof/>
            <w:webHidden/>
          </w:rPr>
        </w:r>
        <w:r w:rsidR="00CA4692">
          <w:rPr>
            <w:noProof/>
            <w:webHidden/>
          </w:rPr>
          <w:fldChar w:fldCharType="separate"/>
        </w:r>
        <w:r w:rsidR="003646EA">
          <w:rPr>
            <w:noProof/>
            <w:webHidden/>
          </w:rPr>
          <w:t>80</w:t>
        </w:r>
        <w:r w:rsidR="00CA4692">
          <w:rPr>
            <w:noProof/>
            <w:webHidden/>
          </w:rPr>
          <w:fldChar w:fldCharType="end"/>
        </w:r>
      </w:hyperlink>
    </w:p>
    <w:p w14:paraId="7C170ACE"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37" w:history="1">
        <w:r w:rsidR="00CA4692" w:rsidRPr="006E20BC">
          <w:rPr>
            <w:rStyle w:val="Hyperlink"/>
            <w:noProof/>
            <w14:scene3d>
              <w14:camera w14:prst="orthographicFront"/>
              <w14:lightRig w14:rig="threePt" w14:dir="t">
                <w14:rot w14:lat="0" w14:lon="0" w14:rev="0"/>
              </w14:lightRig>
            </w14:scene3d>
          </w:rPr>
          <w:t>4.2.4</w:t>
        </w:r>
        <w:r w:rsidR="00CA4692" w:rsidRPr="006E20BC">
          <w:rPr>
            <w:rStyle w:val="Hyperlink"/>
            <w:noProof/>
          </w:rPr>
          <w:t xml:space="preserve"> Variation of </w:t>
        </w:r>
        <w:r w:rsidR="00CA4692" w:rsidRPr="006E20BC">
          <w:rPr>
            <w:rStyle w:val="Hyperlink"/>
            <w:i/>
            <w:noProof/>
          </w:rPr>
          <w:t>FS</w:t>
        </w:r>
        <w:r w:rsidR="00CA4692" w:rsidRPr="006E20BC">
          <w:rPr>
            <w:rStyle w:val="Hyperlink"/>
            <w:i/>
            <w:noProof/>
            <w:vertAlign w:val="subscript"/>
          </w:rPr>
          <w:t>L</w:t>
        </w:r>
        <w:r w:rsidR="00CA4692" w:rsidRPr="006E20BC">
          <w:rPr>
            <w:rStyle w:val="Hyperlink"/>
            <w:noProof/>
          </w:rPr>
          <w:t xml:space="preserve"> between Return Periods</w:t>
        </w:r>
        <w:r w:rsidR="00CA4692">
          <w:rPr>
            <w:noProof/>
            <w:webHidden/>
          </w:rPr>
          <w:tab/>
        </w:r>
        <w:r w:rsidR="00CA4692">
          <w:rPr>
            <w:noProof/>
            <w:webHidden/>
          </w:rPr>
          <w:fldChar w:fldCharType="begin"/>
        </w:r>
        <w:r w:rsidR="00CA4692">
          <w:rPr>
            <w:noProof/>
            <w:webHidden/>
          </w:rPr>
          <w:instrText xml:space="preserve"> PAGEREF _Toc487097237 \h </w:instrText>
        </w:r>
        <w:r w:rsidR="00CA4692">
          <w:rPr>
            <w:noProof/>
            <w:webHidden/>
          </w:rPr>
        </w:r>
        <w:r w:rsidR="00CA4692">
          <w:rPr>
            <w:noProof/>
            <w:webHidden/>
          </w:rPr>
          <w:fldChar w:fldCharType="separate"/>
        </w:r>
        <w:r w:rsidR="003646EA">
          <w:rPr>
            <w:noProof/>
            <w:webHidden/>
          </w:rPr>
          <w:t>82</w:t>
        </w:r>
        <w:r w:rsidR="00CA4692">
          <w:rPr>
            <w:noProof/>
            <w:webHidden/>
          </w:rPr>
          <w:fldChar w:fldCharType="end"/>
        </w:r>
      </w:hyperlink>
    </w:p>
    <w:p w14:paraId="1B066BC3"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38" w:history="1">
        <w:r w:rsidR="00CA4692" w:rsidRPr="006E20BC">
          <w:rPr>
            <w:rStyle w:val="Hyperlink"/>
            <w:noProof/>
            <w14:scene3d>
              <w14:camera w14:prst="orthographicFront"/>
              <w14:lightRig w14:rig="threePt" w14:dir="t">
                <w14:rot w14:lat="0" w14:lon="0" w14:rev="0"/>
              </w14:lightRig>
            </w14:scene3d>
          </w:rPr>
          <w:t>4.2.5</w:t>
        </w:r>
        <w:r w:rsidR="00CA4692" w:rsidRPr="006E20BC">
          <w:rPr>
            <w:rStyle w:val="Hyperlink"/>
            <w:noProof/>
          </w:rPr>
          <w:t xml:space="preserve"> Variation of FS with Soil Profile Stiffness</w:t>
        </w:r>
        <w:r w:rsidR="00CA4692">
          <w:rPr>
            <w:noProof/>
            <w:webHidden/>
          </w:rPr>
          <w:tab/>
        </w:r>
        <w:r w:rsidR="00CA4692">
          <w:rPr>
            <w:noProof/>
            <w:webHidden/>
          </w:rPr>
          <w:fldChar w:fldCharType="begin"/>
        </w:r>
        <w:r w:rsidR="00CA4692">
          <w:rPr>
            <w:noProof/>
            <w:webHidden/>
          </w:rPr>
          <w:instrText xml:space="preserve"> PAGEREF _Toc487097238 \h </w:instrText>
        </w:r>
        <w:r w:rsidR="00CA4692">
          <w:rPr>
            <w:noProof/>
            <w:webHidden/>
          </w:rPr>
        </w:r>
        <w:r w:rsidR="00CA4692">
          <w:rPr>
            <w:noProof/>
            <w:webHidden/>
          </w:rPr>
          <w:fldChar w:fldCharType="separate"/>
        </w:r>
        <w:r w:rsidR="003646EA">
          <w:rPr>
            <w:noProof/>
            <w:webHidden/>
          </w:rPr>
          <w:t>83</w:t>
        </w:r>
        <w:r w:rsidR="00CA4692">
          <w:rPr>
            <w:noProof/>
            <w:webHidden/>
          </w:rPr>
          <w:fldChar w:fldCharType="end"/>
        </w:r>
      </w:hyperlink>
    </w:p>
    <w:p w14:paraId="6060D31B"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39" w:history="1">
        <w:r w:rsidR="00CA4692" w:rsidRPr="006E20BC">
          <w:rPr>
            <w:rStyle w:val="Hyperlink"/>
            <w:noProof/>
            <w14:scene3d>
              <w14:camera w14:prst="orthographicFront"/>
              <w14:lightRig w14:rig="threePt" w14:dir="t">
                <w14:rot w14:lat="0" w14:lon="0" w14:rev="0"/>
              </w14:lightRig>
            </w14:scene3d>
          </w:rPr>
          <w:t>4.2.6</w:t>
        </w:r>
        <w:r w:rsidR="00CA4692" w:rsidRPr="006E20BC">
          <w:rPr>
            <w:rStyle w:val="Hyperlink"/>
            <w:noProof/>
          </w:rPr>
          <w:t xml:space="preserve"> Comparison of Full-Probabilistic Methods with Pseudo-Probabilistic Methods</w:t>
        </w:r>
        <w:r w:rsidR="00CA4692">
          <w:rPr>
            <w:noProof/>
            <w:webHidden/>
          </w:rPr>
          <w:tab/>
        </w:r>
        <w:r w:rsidR="00CA4692">
          <w:rPr>
            <w:noProof/>
            <w:webHidden/>
          </w:rPr>
          <w:fldChar w:fldCharType="begin"/>
        </w:r>
        <w:r w:rsidR="00CA4692">
          <w:rPr>
            <w:noProof/>
            <w:webHidden/>
          </w:rPr>
          <w:instrText xml:space="preserve"> PAGEREF _Toc487097239 \h </w:instrText>
        </w:r>
        <w:r w:rsidR="00CA4692">
          <w:rPr>
            <w:noProof/>
            <w:webHidden/>
          </w:rPr>
        </w:r>
        <w:r w:rsidR="00CA4692">
          <w:rPr>
            <w:noProof/>
            <w:webHidden/>
          </w:rPr>
          <w:fldChar w:fldCharType="separate"/>
        </w:r>
        <w:r w:rsidR="003646EA">
          <w:rPr>
            <w:noProof/>
            <w:webHidden/>
          </w:rPr>
          <w:t>85</w:t>
        </w:r>
        <w:r w:rsidR="00CA4692">
          <w:rPr>
            <w:noProof/>
            <w:webHidden/>
          </w:rPr>
          <w:fldChar w:fldCharType="end"/>
        </w:r>
      </w:hyperlink>
    </w:p>
    <w:p w14:paraId="7D8FA6A5"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40" w:history="1">
        <w:r w:rsidR="00CA4692" w:rsidRPr="006E20BC">
          <w:rPr>
            <w:rStyle w:val="Hyperlink"/>
            <w:noProof/>
            <w14:scene3d>
              <w14:camera w14:prst="orthographicFront"/>
              <w14:lightRig w14:rig="threePt" w14:dir="t">
                <w14:rot w14:lat="0" w14:lon="0" w14:rev="0"/>
              </w14:lightRig>
            </w14:scene3d>
          </w:rPr>
          <w:t>4.2.7</w:t>
        </w:r>
        <w:r w:rsidR="00CA4692" w:rsidRPr="006E20BC">
          <w:rPr>
            <w:rStyle w:val="Hyperlink"/>
            <w:noProof/>
          </w:rPr>
          <w:t xml:space="preserve"> Robertson and Wride Pseudo-probabilistic vs. Ku et al. Full-Probabilistic Method</w:t>
        </w:r>
        <w:r w:rsidR="00CA4692">
          <w:rPr>
            <w:noProof/>
            <w:webHidden/>
          </w:rPr>
          <w:tab/>
        </w:r>
        <w:r w:rsidR="00CA4692">
          <w:rPr>
            <w:noProof/>
            <w:webHidden/>
          </w:rPr>
          <w:fldChar w:fldCharType="begin"/>
        </w:r>
        <w:r w:rsidR="00CA4692">
          <w:rPr>
            <w:noProof/>
            <w:webHidden/>
          </w:rPr>
          <w:instrText xml:space="preserve"> PAGEREF _Toc487097240 \h </w:instrText>
        </w:r>
        <w:r w:rsidR="00CA4692">
          <w:rPr>
            <w:noProof/>
            <w:webHidden/>
          </w:rPr>
        </w:r>
        <w:r w:rsidR="00CA4692">
          <w:rPr>
            <w:noProof/>
            <w:webHidden/>
          </w:rPr>
          <w:fldChar w:fldCharType="separate"/>
        </w:r>
        <w:r w:rsidR="003646EA">
          <w:rPr>
            <w:noProof/>
            <w:webHidden/>
          </w:rPr>
          <w:t>86</w:t>
        </w:r>
        <w:r w:rsidR="00CA4692">
          <w:rPr>
            <w:noProof/>
            <w:webHidden/>
          </w:rPr>
          <w:fldChar w:fldCharType="end"/>
        </w:r>
      </w:hyperlink>
    </w:p>
    <w:p w14:paraId="0AF9011B"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41" w:history="1">
        <w:r w:rsidR="00CA4692" w:rsidRPr="006E20BC">
          <w:rPr>
            <w:rStyle w:val="Hyperlink"/>
            <w:noProof/>
            <w14:scene3d>
              <w14:camera w14:prst="orthographicFront"/>
              <w14:lightRig w14:rig="threePt" w14:dir="t">
                <w14:rot w14:lat="0" w14:lon="0" w14:rev="0"/>
              </w14:lightRig>
            </w14:scene3d>
          </w:rPr>
          <w:t>4.2.8</w:t>
        </w:r>
        <w:r w:rsidR="00CA4692" w:rsidRPr="006E20BC">
          <w:rPr>
            <w:rStyle w:val="Hyperlink"/>
            <w:noProof/>
          </w:rPr>
          <w:t xml:space="preserve"> Boulanger and Idriss Pseudo-probabilistic vs. Full-Probabilistic Methods</w:t>
        </w:r>
        <w:r w:rsidR="00CA4692">
          <w:rPr>
            <w:noProof/>
            <w:webHidden/>
          </w:rPr>
          <w:tab/>
        </w:r>
        <w:r w:rsidR="00CA4692">
          <w:rPr>
            <w:noProof/>
            <w:webHidden/>
          </w:rPr>
          <w:fldChar w:fldCharType="begin"/>
        </w:r>
        <w:r w:rsidR="00CA4692">
          <w:rPr>
            <w:noProof/>
            <w:webHidden/>
          </w:rPr>
          <w:instrText xml:space="preserve"> PAGEREF _Toc487097241 \h </w:instrText>
        </w:r>
        <w:r w:rsidR="00CA4692">
          <w:rPr>
            <w:noProof/>
            <w:webHidden/>
          </w:rPr>
        </w:r>
        <w:r w:rsidR="00CA4692">
          <w:rPr>
            <w:noProof/>
            <w:webHidden/>
          </w:rPr>
          <w:fldChar w:fldCharType="separate"/>
        </w:r>
        <w:r w:rsidR="003646EA">
          <w:rPr>
            <w:noProof/>
            <w:webHidden/>
          </w:rPr>
          <w:t>90</w:t>
        </w:r>
        <w:r w:rsidR="00CA4692">
          <w:rPr>
            <w:noProof/>
            <w:webHidden/>
          </w:rPr>
          <w:fldChar w:fldCharType="end"/>
        </w:r>
      </w:hyperlink>
    </w:p>
    <w:p w14:paraId="0DAC1159"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42" w:history="1">
        <w:r w:rsidR="00CA4692" w:rsidRPr="006E20BC">
          <w:rPr>
            <w:rStyle w:val="Hyperlink"/>
            <w:noProof/>
            <w14:scene3d>
              <w14:camera w14:prst="orthographicFront"/>
              <w14:lightRig w14:rig="threePt" w14:dir="t">
                <w14:rot w14:lat="0" w14:lon="0" w14:rev="0"/>
              </w14:lightRig>
            </w14:scene3d>
          </w:rPr>
          <w:t>4.2.9</w:t>
        </w:r>
        <w:r w:rsidR="00CA4692" w:rsidRPr="006E20BC">
          <w:rPr>
            <w:rStyle w:val="Hyperlink"/>
            <w:noProof/>
          </w:rPr>
          <w:t xml:space="preserve"> Summary of Comparisons</w:t>
        </w:r>
        <w:r w:rsidR="00CA4692">
          <w:rPr>
            <w:noProof/>
            <w:webHidden/>
          </w:rPr>
          <w:tab/>
        </w:r>
        <w:r w:rsidR="00CA4692">
          <w:rPr>
            <w:noProof/>
            <w:webHidden/>
          </w:rPr>
          <w:fldChar w:fldCharType="begin"/>
        </w:r>
        <w:r w:rsidR="00CA4692">
          <w:rPr>
            <w:noProof/>
            <w:webHidden/>
          </w:rPr>
          <w:instrText xml:space="preserve"> PAGEREF _Toc487097242 \h </w:instrText>
        </w:r>
        <w:r w:rsidR="00CA4692">
          <w:rPr>
            <w:noProof/>
            <w:webHidden/>
          </w:rPr>
        </w:r>
        <w:r w:rsidR="00CA4692">
          <w:rPr>
            <w:noProof/>
            <w:webHidden/>
          </w:rPr>
          <w:fldChar w:fldCharType="separate"/>
        </w:r>
        <w:r w:rsidR="003646EA">
          <w:rPr>
            <w:noProof/>
            <w:webHidden/>
          </w:rPr>
          <w:t>94</w:t>
        </w:r>
        <w:r w:rsidR="00CA4692">
          <w:rPr>
            <w:noProof/>
            <w:webHidden/>
          </w:rPr>
          <w:fldChar w:fldCharType="end"/>
        </w:r>
      </w:hyperlink>
    </w:p>
    <w:p w14:paraId="1D224113" w14:textId="77777777" w:rsidR="00CA4692" w:rsidRDefault="00DE2950">
      <w:pPr>
        <w:pStyle w:val="TOC2"/>
        <w:rPr>
          <w:rFonts w:asciiTheme="minorHAnsi" w:eastAsiaTheme="minorEastAsia" w:hAnsiTheme="minorHAnsi" w:cstheme="minorBidi"/>
          <w:noProof/>
          <w:sz w:val="22"/>
          <w:szCs w:val="22"/>
        </w:rPr>
      </w:pPr>
      <w:hyperlink w:anchor="_Toc487097243" w:history="1">
        <w:r w:rsidR="00CA4692" w:rsidRPr="006E20BC">
          <w:rPr>
            <w:rStyle w:val="Hyperlink"/>
            <w:noProof/>
          </w:rPr>
          <w:t>4.3 Settlement Results</w:t>
        </w:r>
        <w:r w:rsidR="00CA4692">
          <w:rPr>
            <w:noProof/>
            <w:webHidden/>
          </w:rPr>
          <w:tab/>
        </w:r>
        <w:r w:rsidR="00CA4692">
          <w:rPr>
            <w:noProof/>
            <w:webHidden/>
          </w:rPr>
          <w:fldChar w:fldCharType="begin"/>
        </w:r>
        <w:r w:rsidR="00CA4692">
          <w:rPr>
            <w:noProof/>
            <w:webHidden/>
          </w:rPr>
          <w:instrText xml:space="preserve"> PAGEREF _Toc487097243 \h </w:instrText>
        </w:r>
        <w:r w:rsidR="00CA4692">
          <w:rPr>
            <w:noProof/>
            <w:webHidden/>
          </w:rPr>
        </w:r>
        <w:r w:rsidR="00CA4692">
          <w:rPr>
            <w:noProof/>
            <w:webHidden/>
          </w:rPr>
          <w:fldChar w:fldCharType="separate"/>
        </w:r>
        <w:r w:rsidR="003646EA">
          <w:rPr>
            <w:noProof/>
            <w:webHidden/>
          </w:rPr>
          <w:t>99</w:t>
        </w:r>
        <w:r w:rsidR="00CA4692">
          <w:rPr>
            <w:noProof/>
            <w:webHidden/>
          </w:rPr>
          <w:fldChar w:fldCharType="end"/>
        </w:r>
      </w:hyperlink>
    </w:p>
    <w:p w14:paraId="46274327"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44" w:history="1">
        <w:r w:rsidR="00CA4692" w:rsidRPr="006E20BC">
          <w:rPr>
            <w:rStyle w:val="Hyperlink"/>
            <w:noProof/>
            <w14:scene3d>
              <w14:camera w14:prst="orthographicFront"/>
              <w14:lightRig w14:rig="threePt" w14:dir="t">
                <w14:rot w14:lat="0" w14:lon="0" w14:rev="0"/>
              </w14:lightRig>
            </w14:scene3d>
          </w:rPr>
          <w:t>4.3.1</w:t>
        </w:r>
        <w:r w:rsidR="00CA4692" w:rsidRPr="006E20BC">
          <w:rPr>
            <w:rStyle w:val="Hyperlink"/>
            <w:noProof/>
          </w:rPr>
          <w:t xml:space="preserve"> Example of Results Calculated by </w:t>
        </w:r>
        <w:r w:rsidR="00CA4692" w:rsidRPr="006E20BC">
          <w:rPr>
            <w:rStyle w:val="Hyperlink"/>
            <w:i/>
            <w:noProof/>
          </w:rPr>
          <w:t>CPTLiquefY</w:t>
        </w:r>
        <w:r w:rsidR="00CA4692">
          <w:rPr>
            <w:noProof/>
            <w:webHidden/>
          </w:rPr>
          <w:tab/>
        </w:r>
        <w:r w:rsidR="00CA4692">
          <w:rPr>
            <w:noProof/>
            <w:webHidden/>
          </w:rPr>
          <w:fldChar w:fldCharType="begin"/>
        </w:r>
        <w:r w:rsidR="00CA4692">
          <w:rPr>
            <w:noProof/>
            <w:webHidden/>
          </w:rPr>
          <w:instrText xml:space="preserve"> PAGEREF _Toc487097244 \h </w:instrText>
        </w:r>
        <w:r w:rsidR="00CA4692">
          <w:rPr>
            <w:noProof/>
            <w:webHidden/>
          </w:rPr>
        </w:r>
        <w:r w:rsidR="00CA4692">
          <w:rPr>
            <w:noProof/>
            <w:webHidden/>
          </w:rPr>
          <w:fldChar w:fldCharType="separate"/>
        </w:r>
        <w:r w:rsidR="003646EA">
          <w:rPr>
            <w:noProof/>
            <w:webHidden/>
          </w:rPr>
          <w:t>100</w:t>
        </w:r>
        <w:r w:rsidR="00CA4692">
          <w:rPr>
            <w:noProof/>
            <w:webHidden/>
          </w:rPr>
          <w:fldChar w:fldCharType="end"/>
        </w:r>
      </w:hyperlink>
    </w:p>
    <w:p w14:paraId="6B48136B"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45" w:history="1">
        <w:r w:rsidR="00CA4692" w:rsidRPr="006E20BC">
          <w:rPr>
            <w:rStyle w:val="Hyperlink"/>
            <w:noProof/>
            <w14:scene3d>
              <w14:camera w14:prst="orthographicFront"/>
              <w14:lightRig w14:rig="threePt" w14:dir="t">
                <w14:rot w14:lat="0" w14:lon="0" w14:rev="0"/>
              </w14:lightRig>
            </w14:scene3d>
          </w:rPr>
          <w:t>4.3.2</w:t>
        </w:r>
        <w:r w:rsidR="00CA4692" w:rsidRPr="006E20BC">
          <w:rPr>
            <w:rStyle w:val="Hyperlink"/>
            <w:noProof/>
          </w:rPr>
          <w:t xml:space="preserve"> Comparison of Full-Probabilistic, Pseudo-Probabilistic, and Semi-Probabilistic</w:t>
        </w:r>
        <w:r w:rsidR="00CA4692">
          <w:rPr>
            <w:noProof/>
            <w:webHidden/>
          </w:rPr>
          <w:tab/>
        </w:r>
        <w:r w:rsidR="00CA4692">
          <w:rPr>
            <w:noProof/>
            <w:webHidden/>
          </w:rPr>
          <w:fldChar w:fldCharType="begin"/>
        </w:r>
        <w:r w:rsidR="00CA4692">
          <w:rPr>
            <w:noProof/>
            <w:webHidden/>
          </w:rPr>
          <w:instrText xml:space="preserve"> PAGEREF _Toc487097245 \h </w:instrText>
        </w:r>
        <w:r w:rsidR="00CA4692">
          <w:rPr>
            <w:noProof/>
            <w:webHidden/>
          </w:rPr>
        </w:r>
        <w:r w:rsidR="00CA4692">
          <w:rPr>
            <w:noProof/>
            <w:webHidden/>
          </w:rPr>
          <w:fldChar w:fldCharType="separate"/>
        </w:r>
        <w:r w:rsidR="003646EA">
          <w:rPr>
            <w:noProof/>
            <w:webHidden/>
          </w:rPr>
          <w:t>100</w:t>
        </w:r>
        <w:r w:rsidR="00CA4692">
          <w:rPr>
            <w:noProof/>
            <w:webHidden/>
          </w:rPr>
          <w:fldChar w:fldCharType="end"/>
        </w:r>
      </w:hyperlink>
    </w:p>
    <w:p w14:paraId="471DF16C" w14:textId="77777777" w:rsidR="00CA4692" w:rsidRDefault="00DE2950">
      <w:pPr>
        <w:pStyle w:val="TOC2"/>
        <w:rPr>
          <w:rFonts w:asciiTheme="minorHAnsi" w:eastAsiaTheme="minorEastAsia" w:hAnsiTheme="minorHAnsi" w:cstheme="minorBidi"/>
          <w:noProof/>
          <w:sz w:val="22"/>
          <w:szCs w:val="22"/>
        </w:rPr>
      </w:pPr>
      <w:hyperlink w:anchor="_Toc487097246" w:history="1">
        <w:r w:rsidR="00CA4692" w:rsidRPr="006E20BC">
          <w:rPr>
            <w:rStyle w:val="Hyperlink"/>
            <w:noProof/>
          </w:rPr>
          <w:t>4.4 Lateral Spread Results</w:t>
        </w:r>
        <w:r w:rsidR="00CA4692">
          <w:rPr>
            <w:noProof/>
            <w:webHidden/>
          </w:rPr>
          <w:tab/>
        </w:r>
        <w:r w:rsidR="00CA4692">
          <w:rPr>
            <w:noProof/>
            <w:webHidden/>
          </w:rPr>
          <w:fldChar w:fldCharType="begin"/>
        </w:r>
        <w:r w:rsidR="00CA4692">
          <w:rPr>
            <w:noProof/>
            <w:webHidden/>
          </w:rPr>
          <w:instrText xml:space="preserve"> PAGEREF _Toc487097246 \h </w:instrText>
        </w:r>
        <w:r w:rsidR="00CA4692">
          <w:rPr>
            <w:noProof/>
            <w:webHidden/>
          </w:rPr>
        </w:r>
        <w:r w:rsidR="00CA4692">
          <w:rPr>
            <w:noProof/>
            <w:webHidden/>
          </w:rPr>
          <w:fldChar w:fldCharType="separate"/>
        </w:r>
        <w:r w:rsidR="003646EA">
          <w:rPr>
            <w:noProof/>
            <w:webHidden/>
          </w:rPr>
          <w:t>115</w:t>
        </w:r>
        <w:r w:rsidR="00CA4692">
          <w:rPr>
            <w:noProof/>
            <w:webHidden/>
          </w:rPr>
          <w:fldChar w:fldCharType="end"/>
        </w:r>
      </w:hyperlink>
    </w:p>
    <w:p w14:paraId="62C39852"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47" w:history="1">
        <w:r w:rsidR="00CA4692" w:rsidRPr="006E20BC">
          <w:rPr>
            <w:rStyle w:val="Hyperlink"/>
            <w:noProof/>
            <w14:scene3d>
              <w14:camera w14:prst="orthographicFront"/>
              <w14:lightRig w14:rig="threePt" w14:dir="t">
                <w14:rot w14:lat="0" w14:lon="0" w14:rev="0"/>
              </w14:lightRig>
            </w14:scene3d>
          </w:rPr>
          <w:t>4.4.1</w:t>
        </w:r>
        <w:r w:rsidR="00CA4692" w:rsidRPr="006E20BC">
          <w:rPr>
            <w:rStyle w:val="Hyperlink"/>
            <w:noProof/>
          </w:rPr>
          <w:t xml:space="preserve"> Example of Results Calculated by </w:t>
        </w:r>
        <w:r w:rsidR="00CA4692" w:rsidRPr="006E20BC">
          <w:rPr>
            <w:rStyle w:val="Hyperlink"/>
            <w:i/>
            <w:noProof/>
          </w:rPr>
          <w:t>CPTLiquefY</w:t>
        </w:r>
        <w:r w:rsidR="00CA4692">
          <w:rPr>
            <w:noProof/>
            <w:webHidden/>
          </w:rPr>
          <w:tab/>
        </w:r>
        <w:r w:rsidR="00CA4692">
          <w:rPr>
            <w:noProof/>
            <w:webHidden/>
          </w:rPr>
          <w:fldChar w:fldCharType="begin"/>
        </w:r>
        <w:r w:rsidR="00CA4692">
          <w:rPr>
            <w:noProof/>
            <w:webHidden/>
          </w:rPr>
          <w:instrText xml:space="preserve"> PAGEREF _Toc487097247 \h </w:instrText>
        </w:r>
        <w:r w:rsidR="00CA4692">
          <w:rPr>
            <w:noProof/>
            <w:webHidden/>
          </w:rPr>
        </w:r>
        <w:r w:rsidR="00CA4692">
          <w:rPr>
            <w:noProof/>
            <w:webHidden/>
          </w:rPr>
          <w:fldChar w:fldCharType="separate"/>
        </w:r>
        <w:r w:rsidR="003646EA">
          <w:rPr>
            <w:noProof/>
            <w:webHidden/>
          </w:rPr>
          <w:t>115</w:t>
        </w:r>
        <w:r w:rsidR="00CA4692">
          <w:rPr>
            <w:noProof/>
            <w:webHidden/>
          </w:rPr>
          <w:fldChar w:fldCharType="end"/>
        </w:r>
      </w:hyperlink>
    </w:p>
    <w:p w14:paraId="04B764B3"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48" w:history="1">
        <w:r w:rsidR="00CA4692" w:rsidRPr="006E20BC">
          <w:rPr>
            <w:rStyle w:val="Hyperlink"/>
            <w:noProof/>
            <w14:scene3d>
              <w14:camera w14:prst="orthographicFront"/>
              <w14:lightRig w14:rig="threePt" w14:dir="t">
                <w14:rot w14:lat="0" w14:lon="0" w14:rev="0"/>
              </w14:lightRig>
            </w14:scene3d>
          </w:rPr>
          <w:t>4.4.2</w:t>
        </w:r>
        <w:r w:rsidR="00CA4692" w:rsidRPr="006E20BC">
          <w:rPr>
            <w:rStyle w:val="Hyperlink"/>
            <w:noProof/>
          </w:rPr>
          <w:t xml:space="preserve"> Comparison of Full-Probabilistic, Pseudo-Probabilistic, and Semi-Probabilistic</w:t>
        </w:r>
        <w:r w:rsidR="00CA4692">
          <w:rPr>
            <w:noProof/>
            <w:webHidden/>
          </w:rPr>
          <w:tab/>
        </w:r>
        <w:r w:rsidR="00CA4692">
          <w:rPr>
            <w:noProof/>
            <w:webHidden/>
          </w:rPr>
          <w:fldChar w:fldCharType="begin"/>
        </w:r>
        <w:r w:rsidR="00CA4692">
          <w:rPr>
            <w:noProof/>
            <w:webHidden/>
          </w:rPr>
          <w:instrText xml:space="preserve"> PAGEREF _Toc487097248 \h </w:instrText>
        </w:r>
        <w:r w:rsidR="00CA4692">
          <w:rPr>
            <w:noProof/>
            <w:webHidden/>
          </w:rPr>
        </w:r>
        <w:r w:rsidR="00CA4692">
          <w:rPr>
            <w:noProof/>
            <w:webHidden/>
          </w:rPr>
          <w:fldChar w:fldCharType="separate"/>
        </w:r>
        <w:r w:rsidR="003646EA">
          <w:rPr>
            <w:noProof/>
            <w:webHidden/>
          </w:rPr>
          <w:t>116</w:t>
        </w:r>
        <w:r w:rsidR="00CA4692">
          <w:rPr>
            <w:noProof/>
            <w:webHidden/>
          </w:rPr>
          <w:fldChar w:fldCharType="end"/>
        </w:r>
      </w:hyperlink>
    </w:p>
    <w:p w14:paraId="0A9ED184"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249" w:history="1">
        <w:r w:rsidR="00CA4692" w:rsidRPr="006E20BC">
          <w:rPr>
            <w:rStyle w:val="Hyperlink"/>
            <w:noProof/>
          </w:rPr>
          <w:t>5.0 SENSITIVITY ANALYSIS</w:t>
        </w:r>
        <w:r w:rsidR="00CA4692">
          <w:rPr>
            <w:noProof/>
            <w:webHidden/>
          </w:rPr>
          <w:tab/>
        </w:r>
        <w:r w:rsidR="00CA4692">
          <w:rPr>
            <w:noProof/>
            <w:webHidden/>
          </w:rPr>
          <w:fldChar w:fldCharType="begin"/>
        </w:r>
        <w:r w:rsidR="00CA4692">
          <w:rPr>
            <w:noProof/>
            <w:webHidden/>
          </w:rPr>
          <w:instrText xml:space="preserve"> PAGEREF _Toc487097249 \h </w:instrText>
        </w:r>
        <w:r w:rsidR="00CA4692">
          <w:rPr>
            <w:noProof/>
            <w:webHidden/>
          </w:rPr>
        </w:r>
        <w:r w:rsidR="00CA4692">
          <w:rPr>
            <w:noProof/>
            <w:webHidden/>
          </w:rPr>
          <w:fldChar w:fldCharType="separate"/>
        </w:r>
        <w:r w:rsidR="003646EA">
          <w:rPr>
            <w:noProof/>
            <w:webHidden/>
          </w:rPr>
          <w:t>131</w:t>
        </w:r>
        <w:r w:rsidR="00CA4692">
          <w:rPr>
            <w:noProof/>
            <w:webHidden/>
          </w:rPr>
          <w:fldChar w:fldCharType="end"/>
        </w:r>
      </w:hyperlink>
    </w:p>
    <w:p w14:paraId="09D8680F" w14:textId="77777777" w:rsidR="00CA4692" w:rsidRDefault="00DE2950">
      <w:pPr>
        <w:pStyle w:val="TOC2"/>
        <w:rPr>
          <w:rFonts w:asciiTheme="minorHAnsi" w:eastAsiaTheme="minorEastAsia" w:hAnsiTheme="minorHAnsi" w:cstheme="minorBidi"/>
          <w:noProof/>
          <w:sz w:val="22"/>
          <w:szCs w:val="22"/>
        </w:rPr>
      </w:pPr>
      <w:hyperlink w:anchor="_Toc487097250" w:history="1">
        <w:r w:rsidR="00CA4692" w:rsidRPr="006E20BC">
          <w:rPr>
            <w:rStyle w:val="Hyperlink"/>
            <w:noProof/>
          </w:rPr>
          <w:t>5.1 Thin Layer Correction and Depth Weighting Factor</w:t>
        </w:r>
        <w:r w:rsidR="00CA4692">
          <w:rPr>
            <w:noProof/>
            <w:webHidden/>
          </w:rPr>
          <w:tab/>
        </w:r>
        <w:r w:rsidR="00CA4692">
          <w:rPr>
            <w:noProof/>
            <w:webHidden/>
          </w:rPr>
          <w:fldChar w:fldCharType="begin"/>
        </w:r>
        <w:r w:rsidR="00CA4692">
          <w:rPr>
            <w:noProof/>
            <w:webHidden/>
          </w:rPr>
          <w:instrText xml:space="preserve"> PAGEREF _Toc487097250 \h </w:instrText>
        </w:r>
        <w:r w:rsidR="00CA4692">
          <w:rPr>
            <w:noProof/>
            <w:webHidden/>
          </w:rPr>
        </w:r>
        <w:r w:rsidR="00CA4692">
          <w:rPr>
            <w:noProof/>
            <w:webHidden/>
          </w:rPr>
          <w:fldChar w:fldCharType="separate"/>
        </w:r>
        <w:r w:rsidR="003646EA">
          <w:rPr>
            <w:noProof/>
            <w:webHidden/>
          </w:rPr>
          <w:t>131</w:t>
        </w:r>
        <w:r w:rsidR="00CA4692">
          <w:rPr>
            <w:noProof/>
            <w:webHidden/>
          </w:rPr>
          <w:fldChar w:fldCharType="end"/>
        </w:r>
      </w:hyperlink>
    </w:p>
    <w:p w14:paraId="4E1CB647"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51" w:history="1">
        <w:r w:rsidR="00CA4692" w:rsidRPr="006E20BC">
          <w:rPr>
            <w:rStyle w:val="Hyperlink"/>
            <w:noProof/>
            <w14:scene3d>
              <w14:camera w14:prst="orthographicFront"/>
              <w14:lightRig w14:rig="threePt" w14:dir="t">
                <w14:rot w14:lat="0" w14:lon="0" w14:rev="0"/>
              </w14:lightRig>
            </w14:scene3d>
          </w:rPr>
          <w:t>5.1.1</w:t>
        </w:r>
        <w:r w:rsidR="00CA4692" w:rsidRPr="006E20BC">
          <w:rPr>
            <w:rStyle w:val="Hyperlink"/>
            <w:noProof/>
          </w:rPr>
          <w:t xml:space="preserve"> Depth Weighting Factor Correction</w:t>
        </w:r>
        <w:r w:rsidR="00CA4692">
          <w:rPr>
            <w:noProof/>
            <w:webHidden/>
          </w:rPr>
          <w:tab/>
        </w:r>
        <w:r w:rsidR="00CA4692">
          <w:rPr>
            <w:noProof/>
            <w:webHidden/>
          </w:rPr>
          <w:fldChar w:fldCharType="begin"/>
        </w:r>
        <w:r w:rsidR="00CA4692">
          <w:rPr>
            <w:noProof/>
            <w:webHidden/>
          </w:rPr>
          <w:instrText xml:space="preserve"> PAGEREF _Toc487097251 \h </w:instrText>
        </w:r>
        <w:r w:rsidR="00CA4692">
          <w:rPr>
            <w:noProof/>
            <w:webHidden/>
          </w:rPr>
        </w:r>
        <w:r w:rsidR="00CA4692">
          <w:rPr>
            <w:noProof/>
            <w:webHidden/>
          </w:rPr>
          <w:fldChar w:fldCharType="separate"/>
        </w:r>
        <w:r w:rsidR="003646EA">
          <w:rPr>
            <w:noProof/>
            <w:webHidden/>
          </w:rPr>
          <w:t>131</w:t>
        </w:r>
        <w:r w:rsidR="00CA4692">
          <w:rPr>
            <w:noProof/>
            <w:webHidden/>
          </w:rPr>
          <w:fldChar w:fldCharType="end"/>
        </w:r>
      </w:hyperlink>
    </w:p>
    <w:p w14:paraId="3E89AFCA" w14:textId="77777777" w:rsidR="00CA4692" w:rsidRDefault="00DE2950">
      <w:pPr>
        <w:pStyle w:val="TOC3"/>
        <w:tabs>
          <w:tab w:val="right" w:leader="dot" w:pos="9350"/>
        </w:tabs>
        <w:rPr>
          <w:rFonts w:asciiTheme="minorHAnsi" w:eastAsiaTheme="minorEastAsia" w:hAnsiTheme="minorHAnsi" w:cstheme="minorBidi"/>
          <w:noProof/>
          <w:sz w:val="22"/>
          <w:szCs w:val="22"/>
        </w:rPr>
      </w:pPr>
      <w:hyperlink w:anchor="_Toc487097252" w:history="1">
        <w:r w:rsidR="00CA4692" w:rsidRPr="006E20BC">
          <w:rPr>
            <w:rStyle w:val="Hyperlink"/>
            <w:noProof/>
            <w14:scene3d>
              <w14:camera w14:prst="orthographicFront"/>
              <w14:lightRig w14:rig="threePt" w14:dir="t">
                <w14:rot w14:lat="0" w14:lon="0" w14:rev="0"/>
              </w14:lightRig>
            </w14:scene3d>
          </w:rPr>
          <w:t>5.1.2</w:t>
        </w:r>
        <w:r w:rsidR="00CA4692" w:rsidRPr="006E20BC">
          <w:rPr>
            <w:rStyle w:val="Hyperlink"/>
            <w:noProof/>
          </w:rPr>
          <w:t xml:space="preserve"> Thin Layer Correction</w:t>
        </w:r>
        <w:r w:rsidR="00CA4692">
          <w:rPr>
            <w:noProof/>
            <w:webHidden/>
          </w:rPr>
          <w:tab/>
        </w:r>
        <w:r w:rsidR="00CA4692">
          <w:rPr>
            <w:noProof/>
            <w:webHidden/>
          </w:rPr>
          <w:fldChar w:fldCharType="begin"/>
        </w:r>
        <w:r w:rsidR="00CA4692">
          <w:rPr>
            <w:noProof/>
            <w:webHidden/>
          </w:rPr>
          <w:instrText xml:space="preserve"> PAGEREF _Toc487097252 \h </w:instrText>
        </w:r>
        <w:r w:rsidR="00CA4692">
          <w:rPr>
            <w:noProof/>
            <w:webHidden/>
          </w:rPr>
        </w:r>
        <w:r w:rsidR="00CA4692">
          <w:rPr>
            <w:noProof/>
            <w:webHidden/>
          </w:rPr>
          <w:fldChar w:fldCharType="separate"/>
        </w:r>
        <w:r w:rsidR="003646EA">
          <w:rPr>
            <w:noProof/>
            <w:webHidden/>
          </w:rPr>
          <w:t>132</w:t>
        </w:r>
        <w:r w:rsidR="00CA4692">
          <w:rPr>
            <w:noProof/>
            <w:webHidden/>
          </w:rPr>
          <w:fldChar w:fldCharType="end"/>
        </w:r>
      </w:hyperlink>
    </w:p>
    <w:p w14:paraId="4329A4BC" w14:textId="77777777" w:rsidR="00CA4692" w:rsidRDefault="00DE2950">
      <w:pPr>
        <w:pStyle w:val="TOC2"/>
        <w:rPr>
          <w:rFonts w:asciiTheme="minorHAnsi" w:eastAsiaTheme="minorEastAsia" w:hAnsiTheme="minorHAnsi" w:cstheme="minorBidi"/>
          <w:noProof/>
          <w:sz w:val="22"/>
          <w:szCs w:val="22"/>
        </w:rPr>
      </w:pPr>
      <w:hyperlink w:anchor="_Toc487097253" w:history="1">
        <w:r w:rsidR="00CA4692" w:rsidRPr="006E20BC">
          <w:rPr>
            <w:rStyle w:val="Hyperlink"/>
            <w:noProof/>
          </w:rPr>
          <w:t>5.2 Sensitivity Analysis of Settlement</w:t>
        </w:r>
        <w:r w:rsidR="00CA4692">
          <w:rPr>
            <w:noProof/>
            <w:webHidden/>
          </w:rPr>
          <w:tab/>
        </w:r>
        <w:r w:rsidR="00CA4692">
          <w:rPr>
            <w:noProof/>
            <w:webHidden/>
          </w:rPr>
          <w:fldChar w:fldCharType="begin"/>
        </w:r>
        <w:r w:rsidR="00CA4692">
          <w:rPr>
            <w:noProof/>
            <w:webHidden/>
          </w:rPr>
          <w:instrText xml:space="preserve"> PAGEREF _Toc487097253 \h </w:instrText>
        </w:r>
        <w:r w:rsidR="00CA4692">
          <w:rPr>
            <w:noProof/>
            <w:webHidden/>
          </w:rPr>
        </w:r>
        <w:r w:rsidR="00CA4692">
          <w:rPr>
            <w:noProof/>
            <w:webHidden/>
          </w:rPr>
          <w:fldChar w:fldCharType="separate"/>
        </w:r>
        <w:r w:rsidR="003646EA">
          <w:rPr>
            <w:noProof/>
            <w:webHidden/>
          </w:rPr>
          <w:t>133</w:t>
        </w:r>
        <w:r w:rsidR="00CA4692">
          <w:rPr>
            <w:noProof/>
            <w:webHidden/>
          </w:rPr>
          <w:fldChar w:fldCharType="end"/>
        </w:r>
      </w:hyperlink>
    </w:p>
    <w:p w14:paraId="2FA19DA9" w14:textId="77777777" w:rsidR="00CA4692" w:rsidRDefault="00DE2950">
      <w:pPr>
        <w:pStyle w:val="TOC2"/>
        <w:rPr>
          <w:rFonts w:asciiTheme="minorHAnsi" w:eastAsiaTheme="minorEastAsia" w:hAnsiTheme="minorHAnsi" w:cstheme="minorBidi"/>
          <w:noProof/>
          <w:sz w:val="22"/>
          <w:szCs w:val="22"/>
        </w:rPr>
      </w:pPr>
      <w:hyperlink w:anchor="_Toc487097254" w:history="1">
        <w:r w:rsidR="00CA4692" w:rsidRPr="006E20BC">
          <w:rPr>
            <w:rStyle w:val="Hyperlink"/>
            <w:noProof/>
          </w:rPr>
          <w:t>5.3 Sensitivity Analysis of Lateral Spread</w:t>
        </w:r>
        <w:r w:rsidR="00CA4692">
          <w:rPr>
            <w:noProof/>
            <w:webHidden/>
          </w:rPr>
          <w:tab/>
        </w:r>
        <w:r w:rsidR="00CA4692">
          <w:rPr>
            <w:noProof/>
            <w:webHidden/>
          </w:rPr>
          <w:fldChar w:fldCharType="begin"/>
        </w:r>
        <w:r w:rsidR="00CA4692">
          <w:rPr>
            <w:noProof/>
            <w:webHidden/>
          </w:rPr>
          <w:instrText xml:space="preserve"> PAGEREF _Toc487097254 \h </w:instrText>
        </w:r>
        <w:r w:rsidR="00CA4692">
          <w:rPr>
            <w:noProof/>
            <w:webHidden/>
          </w:rPr>
        </w:r>
        <w:r w:rsidR="00CA4692">
          <w:rPr>
            <w:noProof/>
            <w:webHidden/>
          </w:rPr>
          <w:fldChar w:fldCharType="separate"/>
        </w:r>
        <w:r w:rsidR="003646EA">
          <w:rPr>
            <w:noProof/>
            <w:webHidden/>
          </w:rPr>
          <w:t>136</w:t>
        </w:r>
        <w:r w:rsidR="00CA4692">
          <w:rPr>
            <w:noProof/>
            <w:webHidden/>
          </w:rPr>
          <w:fldChar w:fldCharType="end"/>
        </w:r>
      </w:hyperlink>
    </w:p>
    <w:p w14:paraId="662A1C4E"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255" w:history="1">
        <w:r w:rsidR="00CA4692" w:rsidRPr="006E20BC">
          <w:rPr>
            <w:rStyle w:val="Hyperlink"/>
            <w:noProof/>
          </w:rPr>
          <w:t>6.0 CONCLUSIONS</w:t>
        </w:r>
        <w:r w:rsidR="00CA4692">
          <w:rPr>
            <w:noProof/>
            <w:webHidden/>
          </w:rPr>
          <w:tab/>
        </w:r>
        <w:r w:rsidR="00CA4692">
          <w:rPr>
            <w:noProof/>
            <w:webHidden/>
          </w:rPr>
          <w:fldChar w:fldCharType="begin"/>
        </w:r>
        <w:r w:rsidR="00CA4692">
          <w:rPr>
            <w:noProof/>
            <w:webHidden/>
          </w:rPr>
          <w:instrText xml:space="preserve"> PAGEREF _Toc487097255 \h </w:instrText>
        </w:r>
        <w:r w:rsidR="00CA4692">
          <w:rPr>
            <w:noProof/>
            <w:webHidden/>
          </w:rPr>
        </w:r>
        <w:r w:rsidR="00CA4692">
          <w:rPr>
            <w:noProof/>
            <w:webHidden/>
          </w:rPr>
          <w:fldChar w:fldCharType="separate"/>
        </w:r>
        <w:r w:rsidR="003646EA">
          <w:rPr>
            <w:noProof/>
            <w:webHidden/>
          </w:rPr>
          <w:t>141</w:t>
        </w:r>
        <w:r w:rsidR="00CA4692">
          <w:rPr>
            <w:noProof/>
            <w:webHidden/>
          </w:rPr>
          <w:fldChar w:fldCharType="end"/>
        </w:r>
      </w:hyperlink>
    </w:p>
    <w:p w14:paraId="788CDA36" w14:textId="77777777" w:rsidR="00CA4692" w:rsidRDefault="00DE2950">
      <w:pPr>
        <w:pStyle w:val="TOC2"/>
        <w:rPr>
          <w:rFonts w:asciiTheme="minorHAnsi" w:eastAsiaTheme="minorEastAsia" w:hAnsiTheme="minorHAnsi" w:cstheme="minorBidi"/>
          <w:noProof/>
          <w:sz w:val="22"/>
          <w:szCs w:val="22"/>
        </w:rPr>
      </w:pPr>
      <w:hyperlink w:anchor="_Toc487097256" w:history="1">
        <w:r w:rsidR="00CA4692" w:rsidRPr="006E20BC">
          <w:rPr>
            <w:rStyle w:val="Hyperlink"/>
            <w:noProof/>
          </w:rPr>
          <w:t>6.1 Summary</w:t>
        </w:r>
        <w:r w:rsidR="00CA4692">
          <w:rPr>
            <w:noProof/>
            <w:webHidden/>
          </w:rPr>
          <w:tab/>
        </w:r>
        <w:r w:rsidR="00CA4692">
          <w:rPr>
            <w:noProof/>
            <w:webHidden/>
          </w:rPr>
          <w:fldChar w:fldCharType="begin"/>
        </w:r>
        <w:r w:rsidR="00CA4692">
          <w:rPr>
            <w:noProof/>
            <w:webHidden/>
          </w:rPr>
          <w:instrText xml:space="preserve"> PAGEREF _Toc487097256 \h </w:instrText>
        </w:r>
        <w:r w:rsidR="00CA4692">
          <w:rPr>
            <w:noProof/>
            <w:webHidden/>
          </w:rPr>
        </w:r>
        <w:r w:rsidR="00CA4692">
          <w:rPr>
            <w:noProof/>
            <w:webHidden/>
          </w:rPr>
          <w:fldChar w:fldCharType="separate"/>
        </w:r>
        <w:r w:rsidR="003646EA">
          <w:rPr>
            <w:noProof/>
            <w:webHidden/>
          </w:rPr>
          <w:t>141</w:t>
        </w:r>
        <w:r w:rsidR="00CA4692">
          <w:rPr>
            <w:noProof/>
            <w:webHidden/>
          </w:rPr>
          <w:fldChar w:fldCharType="end"/>
        </w:r>
      </w:hyperlink>
    </w:p>
    <w:p w14:paraId="4E9C4FD0" w14:textId="77777777" w:rsidR="00CA4692" w:rsidRDefault="00DE2950">
      <w:pPr>
        <w:pStyle w:val="TOC2"/>
        <w:rPr>
          <w:rFonts w:asciiTheme="minorHAnsi" w:eastAsiaTheme="minorEastAsia" w:hAnsiTheme="minorHAnsi" w:cstheme="minorBidi"/>
          <w:noProof/>
          <w:sz w:val="22"/>
          <w:szCs w:val="22"/>
        </w:rPr>
      </w:pPr>
      <w:hyperlink w:anchor="_Toc487097257" w:history="1">
        <w:r w:rsidR="00CA4692" w:rsidRPr="006E20BC">
          <w:rPr>
            <w:rStyle w:val="Hyperlink"/>
            <w:noProof/>
          </w:rPr>
          <w:t>6.2 Progress and Challenges</w:t>
        </w:r>
        <w:r w:rsidR="00CA4692">
          <w:rPr>
            <w:noProof/>
            <w:webHidden/>
          </w:rPr>
          <w:tab/>
        </w:r>
        <w:r w:rsidR="00CA4692">
          <w:rPr>
            <w:noProof/>
            <w:webHidden/>
          </w:rPr>
          <w:fldChar w:fldCharType="begin"/>
        </w:r>
        <w:r w:rsidR="00CA4692">
          <w:rPr>
            <w:noProof/>
            <w:webHidden/>
          </w:rPr>
          <w:instrText xml:space="preserve"> PAGEREF _Toc487097257 \h </w:instrText>
        </w:r>
        <w:r w:rsidR="00CA4692">
          <w:rPr>
            <w:noProof/>
            <w:webHidden/>
          </w:rPr>
        </w:r>
        <w:r w:rsidR="00CA4692">
          <w:rPr>
            <w:noProof/>
            <w:webHidden/>
          </w:rPr>
          <w:fldChar w:fldCharType="separate"/>
        </w:r>
        <w:r w:rsidR="003646EA">
          <w:rPr>
            <w:noProof/>
            <w:webHidden/>
          </w:rPr>
          <w:t>142</w:t>
        </w:r>
        <w:r w:rsidR="00CA4692">
          <w:rPr>
            <w:noProof/>
            <w:webHidden/>
          </w:rPr>
          <w:fldChar w:fldCharType="end"/>
        </w:r>
      </w:hyperlink>
    </w:p>
    <w:p w14:paraId="5DAEC4B0" w14:textId="77777777" w:rsidR="00CA4692" w:rsidRDefault="00DE2950">
      <w:pPr>
        <w:pStyle w:val="TOC2"/>
        <w:rPr>
          <w:rFonts w:asciiTheme="minorHAnsi" w:eastAsiaTheme="minorEastAsia" w:hAnsiTheme="minorHAnsi" w:cstheme="minorBidi"/>
          <w:noProof/>
          <w:sz w:val="22"/>
          <w:szCs w:val="22"/>
        </w:rPr>
      </w:pPr>
      <w:hyperlink w:anchor="_Toc487097258" w:history="1">
        <w:r w:rsidR="00CA4692" w:rsidRPr="006E20BC">
          <w:rPr>
            <w:rStyle w:val="Hyperlink"/>
            <w:noProof/>
          </w:rPr>
          <w:t>6.3 Future Work</w:t>
        </w:r>
        <w:r w:rsidR="00CA4692">
          <w:rPr>
            <w:noProof/>
            <w:webHidden/>
          </w:rPr>
          <w:tab/>
        </w:r>
        <w:r w:rsidR="00CA4692">
          <w:rPr>
            <w:noProof/>
            <w:webHidden/>
          </w:rPr>
          <w:fldChar w:fldCharType="begin"/>
        </w:r>
        <w:r w:rsidR="00CA4692">
          <w:rPr>
            <w:noProof/>
            <w:webHidden/>
          </w:rPr>
          <w:instrText xml:space="preserve"> PAGEREF _Toc487097258 \h </w:instrText>
        </w:r>
        <w:r w:rsidR="00CA4692">
          <w:rPr>
            <w:noProof/>
            <w:webHidden/>
          </w:rPr>
        </w:r>
        <w:r w:rsidR="00CA4692">
          <w:rPr>
            <w:noProof/>
            <w:webHidden/>
          </w:rPr>
          <w:fldChar w:fldCharType="separate"/>
        </w:r>
        <w:r w:rsidR="003646EA">
          <w:rPr>
            <w:noProof/>
            <w:webHidden/>
          </w:rPr>
          <w:t>142</w:t>
        </w:r>
        <w:r w:rsidR="00CA4692">
          <w:rPr>
            <w:noProof/>
            <w:webHidden/>
          </w:rPr>
          <w:fldChar w:fldCharType="end"/>
        </w:r>
      </w:hyperlink>
    </w:p>
    <w:p w14:paraId="14BC83E2"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259" w:history="1">
        <w:r w:rsidR="00CA4692" w:rsidRPr="006E20BC">
          <w:rPr>
            <w:rStyle w:val="Hyperlink"/>
            <w:noProof/>
          </w:rPr>
          <w:t>REFERENCES</w:t>
        </w:r>
        <w:r w:rsidR="00CA4692">
          <w:rPr>
            <w:noProof/>
            <w:webHidden/>
          </w:rPr>
          <w:tab/>
        </w:r>
        <w:r w:rsidR="00CA4692">
          <w:rPr>
            <w:noProof/>
            <w:webHidden/>
          </w:rPr>
          <w:fldChar w:fldCharType="begin"/>
        </w:r>
        <w:r w:rsidR="00CA4692">
          <w:rPr>
            <w:noProof/>
            <w:webHidden/>
          </w:rPr>
          <w:instrText xml:space="preserve"> PAGEREF _Toc487097259 \h </w:instrText>
        </w:r>
        <w:r w:rsidR="00CA4692">
          <w:rPr>
            <w:noProof/>
            <w:webHidden/>
          </w:rPr>
        </w:r>
        <w:r w:rsidR="00CA4692">
          <w:rPr>
            <w:noProof/>
            <w:webHidden/>
          </w:rPr>
          <w:fldChar w:fldCharType="separate"/>
        </w:r>
        <w:r w:rsidR="003646EA">
          <w:rPr>
            <w:noProof/>
            <w:webHidden/>
          </w:rPr>
          <w:t>143</w:t>
        </w:r>
        <w:r w:rsidR="00CA4692">
          <w:rPr>
            <w:noProof/>
            <w:webHidden/>
          </w:rPr>
          <w:fldChar w:fldCharType="end"/>
        </w:r>
      </w:hyperlink>
    </w:p>
    <w:p w14:paraId="1F1C36D1" w14:textId="77777777" w:rsidR="00CA4692" w:rsidRDefault="00DE2950">
      <w:pPr>
        <w:pStyle w:val="TOC1"/>
        <w:tabs>
          <w:tab w:val="right" w:leader="dot" w:pos="9350"/>
        </w:tabs>
        <w:rPr>
          <w:rFonts w:asciiTheme="minorHAnsi" w:eastAsiaTheme="minorEastAsia" w:hAnsiTheme="minorHAnsi" w:cstheme="minorBidi"/>
          <w:noProof/>
          <w:sz w:val="22"/>
          <w:szCs w:val="22"/>
        </w:rPr>
      </w:pPr>
      <w:hyperlink w:anchor="_Toc487097260" w:history="1">
        <w:r w:rsidR="00CA4692" w:rsidRPr="006E20BC">
          <w:rPr>
            <w:rStyle w:val="Hyperlink"/>
            <w:noProof/>
          </w:rPr>
          <w:t>7.0 APPENDIX</w:t>
        </w:r>
        <w:r w:rsidR="00CA4692">
          <w:rPr>
            <w:noProof/>
            <w:webHidden/>
          </w:rPr>
          <w:tab/>
        </w:r>
        <w:r w:rsidR="00CA4692">
          <w:rPr>
            <w:noProof/>
            <w:webHidden/>
          </w:rPr>
          <w:fldChar w:fldCharType="begin"/>
        </w:r>
        <w:r w:rsidR="00CA4692">
          <w:rPr>
            <w:noProof/>
            <w:webHidden/>
          </w:rPr>
          <w:instrText xml:space="preserve"> PAGEREF _Toc487097260 \h </w:instrText>
        </w:r>
        <w:r w:rsidR="00CA4692">
          <w:rPr>
            <w:noProof/>
            <w:webHidden/>
          </w:rPr>
        </w:r>
        <w:r w:rsidR="00CA4692">
          <w:rPr>
            <w:noProof/>
            <w:webHidden/>
          </w:rPr>
          <w:fldChar w:fldCharType="separate"/>
        </w:r>
        <w:r w:rsidR="003646EA">
          <w:rPr>
            <w:noProof/>
            <w:webHidden/>
          </w:rPr>
          <w:t>147</w:t>
        </w:r>
        <w:r w:rsidR="00CA4692">
          <w:rPr>
            <w:noProof/>
            <w:webHidden/>
          </w:rPr>
          <w:fldChar w:fldCharType="end"/>
        </w:r>
      </w:hyperlink>
    </w:p>
    <w:p w14:paraId="357CDABC" w14:textId="2D8916BE" w:rsidR="0076544D" w:rsidRDefault="004D201E" w:rsidP="00261923">
      <w:pPr>
        <w:pStyle w:val="NoUnderline-UDOTTitle"/>
        <w:jc w:val="both"/>
      </w:pPr>
      <w:r w:rsidRPr="00E611A4">
        <w:fldChar w:fldCharType="end"/>
      </w:r>
      <w:r w:rsidR="0076544D" w:rsidRPr="00E611A4">
        <w:t xml:space="preserve"> </w:t>
      </w:r>
      <w:bookmarkStart w:id="1" w:name="_Toc267550314"/>
      <w:bookmarkStart w:id="2" w:name="_Toc273506401"/>
    </w:p>
    <w:p w14:paraId="26EE8CCB" w14:textId="77777777" w:rsidR="009D462E" w:rsidRDefault="009D462E">
      <w:pPr>
        <w:spacing w:line="240" w:lineRule="auto"/>
        <w:ind w:firstLine="0"/>
        <w:jc w:val="left"/>
        <w:rPr>
          <w:b/>
          <w:bCs/>
          <w:caps/>
          <w:szCs w:val="24"/>
          <w:u w:val="single"/>
        </w:rPr>
      </w:pPr>
      <w:r>
        <w:rPr>
          <w:u w:val="single"/>
        </w:rPr>
        <w:br w:type="page"/>
      </w:r>
    </w:p>
    <w:p w14:paraId="46C9CD3A" w14:textId="5D1C6F81" w:rsidR="001262F7" w:rsidRDefault="00EB63F1" w:rsidP="0089149C">
      <w:pPr>
        <w:pStyle w:val="NoUnderline-UDOTTitle"/>
        <w:ind w:firstLine="0"/>
        <w:rPr>
          <w:u w:val="single"/>
        </w:rPr>
      </w:pPr>
      <w:bookmarkStart w:id="3" w:name="_Toc487097190"/>
      <w:r w:rsidRPr="00B61425">
        <w:rPr>
          <w:u w:val="single"/>
        </w:rPr>
        <w:lastRenderedPageBreak/>
        <w:t>LIST OF FIGURES</w:t>
      </w:r>
      <w:bookmarkEnd w:id="1"/>
      <w:bookmarkEnd w:id="2"/>
      <w:bookmarkEnd w:id="3"/>
    </w:p>
    <w:p w14:paraId="5265F536" w14:textId="77777777" w:rsidR="003646EA" w:rsidRDefault="001262F7">
      <w:pPr>
        <w:pStyle w:val="TableofFigures"/>
        <w:rPr>
          <w:rFonts w:asciiTheme="minorHAnsi" w:eastAsiaTheme="minorEastAsia" w:hAnsiTheme="minorHAnsi" w:cstheme="minorBidi"/>
          <w:noProof/>
          <w:sz w:val="22"/>
          <w:szCs w:val="22"/>
        </w:rPr>
      </w:pPr>
      <w:r w:rsidRPr="00260E9F">
        <w:fldChar w:fldCharType="begin"/>
      </w:r>
      <w:r w:rsidRPr="00260E9F">
        <w:instrText xml:space="preserve"> TOC \h \z \c "Figure" </w:instrText>
      </w:r>
      <w:r w:rsidRPr="00260E9F">
        <w:fldChar w:fldCharType="separate"/>
      </w:r>
      <w:hyperlink w:anchor="_Toc488419685" w:history="1">
        <w:r w:rsidR="003646EA" w:rsidRPr="002058D7">
          <w:rPr>
            <w:rStyle w:val="Hyperlink"/>
            <w:noProof/>
          </w:rPr>
          <w:t>Figure 2</w:t>
        </w:r>
        <w:r w:rsidR="003646EA" w:rsidRPr="002058D7">
          <w:rPr>
            <w:rStyle w:val="Hyperlink"/>
            <w:noProof/>
          </w:rPr>
          <w:noBreakHyphen/>
          <w:t>1: Example development of the CRR line.</w:t>
        </w:r>
        <w:r w:rsidR="003646EA">
          <w:rPr>
            <w:noProof/>
            <w:webHidden/>
          </w:rPr>
          <w:tab/>
        </w:r>
        <w:r w:rsidR="003646EA">
          <w:rPr>
            <w:noProof/>
            <w:webHidden/>
          </w:rPr>
          <w:fldChar w:fldCharType="begin"/>
        </w:r>
        <w:r w:rsidR="003646EA">
          <w:rPr>
            <w:noProof/>
            <w:webHidden/>
          </w:rPr>
          <w:instrText xml:space="preserve"> PAGEREF _Toc488419685 \h </w:instrText>
        </w:r>
        <w:r w:rsidR="003646EA">
          <w:rPr>
            <w:noProof/>
            <w:webHidden/>
          </w:rPr>
        </w:r>
        <w:r w:rsidR="003646EA">
          <w:rPr>
            <w:noProof/>
            <w:webHidden/>
          </w:rPr>
          <w:fldChar w:fldCharType="separate"/>
        </w:r>
        <w:r w:rsidR="003646EA">
          <w:rPr>
            <w:noProof/>
            <w:webHidden/>
          </w:rPr>
          <w:t>24</w:t>
        </w:r>
        <w:r w:rsidR="003646EA">
          <w:rPr>
            <w:noProof/>
            <w:webHidden/>
          </w:rPr>
          <w:fldChar w:fldCharType="end"/>
        </w:r>
      </w:hyperlink>
    </w:p>
    <w:p w14:paraId="2C7CF0CF" w14:textId="77777777" w:rsidR="003646EA" w:rsidRDefault="00DE2950">
      <w:pPr>
        <w:pStyle w:val="TableofFigures"/>
        <w:rPr>
          <w:rFonts w:asciiTheme="minorHAnsi" w:eastAsiaTheme="minorEastAsia" w:hAnsiTheme="minorHAnsi" w:cstheme="minorBidi"/>
          <w:noProof/>
          <w:sz w:val="22"/>
          <w:szCs w:val="22"/>
        </w:rPr>
      </w:pPr>
      <w:hyperlink r:id="rId13" w:anchor="_Toc488419686" w:history="1">
        <w:r w:rsidR="003646EA" w:rsidRPr="002058D7">
          <w:rPr>
            <w:rStyle w:val="Hyperlink"/>
            <w:noProof/>
          </w:rPr>
          <w:t>Figure 2</w:t>
        </w:r>
        <w:r w:rsidR="003646EA" w:rsidRPr="002058D7">
          <w:rPr>
            <w:rStyle w:val="Hyperlink"/>
            <w:noProof/>
          </w:rPr>
          <w:noBreakHyphen/>
          <w:t>2: Robertson and Wride (2009) liquefaction triggering curve with case history data points.</w:t>
        </w:r>
        <w:r w:rsidR="003646EA">
          <w:rPr>
            <w:noProof/>
            <w:webHidden/>
          </w:rPr>
          <w:tab/>
        </w:r>
        <w:r w:rsidR="003646EA">
          <w:rPr>
            <w:noProof/>
            <w:webHidden/>
          </w:rPr>
          <w:fldChar w:fldCharType="begin"/>
        </w:r>
        <w:r w:rsidR="003646EA">
          <w:rPr>
            <w:noProof/>
            <w:webHidden/>
          </w:rPr>
          <w:instrText xml:space="preserve"> PAGEREF _Toc488419686 \h </w:instrText>
        </w:r>
        <w:r w:rsidR="003646EA">
          <w:rPr>
            <w:noProof/>
            <w:webHidden/>
          </w:rPr>
        </w:r>
        <w:r w:rsidR="003646EA">
          <w:rPr>
            <w:noProof/>
            <w:webHidden/>
          </w:rPr>
          <w:fldChar w:fldCharType="separate"/>
        </w:r>
        <w:r w:rsidR="003646EA">
          <w:rPr>
            <w:noProof/>
            <w:webHidden/>
          </w:rPr>
          <w:t>25</w:t>
        </w:r>
        <w:r w:rsidR="003646EA">
          <w:rPr>
            <w:noProof/>
            <w:webHidden/>
          </w:rPr>
          <w:fldChar w:fldCharType="end"/>
        </w:r>
      </w:hyperlink>
    </w:p>
    <w:p w14:paraId="502F0705" w14:textId="77777777" w:rsidR="003646EA" w:rsidRDefault="00DE2950">
      <w:pPr>
        <w:pStyle w:val="TableofFigures"/>
        <w:rPr>
          <w:rFonts w:asciiTheme="minorHAnsi" w:eastAsiaTheme="minorEastAsia" w:hAnsiTheme="minorHAnsi" w:cstheme="minorBidi"/>
          <w:noProof/>
          <w:sz w:val="22"/>
          <w:szCs w:val="22"/>
        </w:rPr>
      </w:pPr>
      <w:hyperlink r:id="rId14" w:anchor="_Toc488419687" w:history="1">
        <w:r w:rsidR="003646EA" w:rsidRPr="002058D7">
          <w:rPr>
            <w:rStyle w:val="Hyperlink"/>
            <w:noProof/>
          </w:rPr>
          <w:t>Figure 2</w:t>
        </w:r>
        <w:r w:rsidR="003646EA" w:rsidRPr="002058D7">
          <w:rPr>
            <w:rStyle w:val="Hyperlink"/>
            <w:noProof/>
          </w:rPr>
          <w:noBreakHyphen/>
          <w:t>3: Normalized CPT soil behavior type chart (after Robertson, 1990). Soil types: 1, sensitive, fine grained; 2, peats; 3, silty clay to clay; 4, clayey silt to silty clay; 5, silty sand to sandy silt; 6, clean sand to silty sand; 7, gravelly sand to dense sand; 8, very stiff sand to clayey sand; 9, very stiff, fine grained.</w:t>
        </w:r>
        <w:r w:rsidR="003646EA">
          <w:rPr>
            <w:noProof/>
            <w:webHidden/>
          </w:rPr>
          <w:tab/>
        </w:r>
        <w:r w:rsidR="003646EA">
          <w:rPr>
            <w:noProof/>
            <w:webHidden/>
          </w:rPr>
          <w:fldChar w:fldCharType="begin"/>
        </w:r>
        <w:r w:rsidR="003646EA">
          <w:rPr>
            <w:noProof/>
            <w:webHidden/>
          </w:rPr>
          <w:instrText xml:space="preserve"> PAGEREF _Toc488419687 \h </w:instrText>
        </w:r>
        <w:r w:rsidR="003646EA">
          <w:rPr>
            <w:noProof/>
            <w:webHidden/>
          </w:rPr>
        </w:r>
        <w:r w:rsidR="003646EA">
          <w:rPr>
            <w:noProof/>
            <w:webHidden/>
          </w:rPr>
          <w:fldChar w:fldCharType="separate"/>
        </w:r>
        <w:r w:rsidR="003646EA">
          <w:rPr>
            <w:noProof/>
            <w:webHidden/>
          </w:rPr>
          <w:t>26</w:t>
        </w:r>
        <w:r w:rsidR="003646EA">
          <w:rPr>
            <w:noProof/>
            <w:webHidden/>
          </w:rPr>
          <w:fldChar w:fldCharType="end"/>
        </w:r>
      </w:hyperlink>
    </w:p>
    <w:p w14:paraId="372D3225" w14:textId="77777777" w:rsidR="003646EA" w:rsidRDefault="00DE2950">
      <w:pPr>
        <w:pStyle w:val="TableofFigures"/>
        <w:rPr>
          <w:rFonts w:asciiTheme="minorHAnsi" w:eastAsiaTheme="minorEastAsia" w:hAnsiTheme="minorHAnsi" w:cstheme="minorBidi"/>
          <w:noProof/>
          <w:sz w:val="22"/>
          <w:szCs w:val="22"/>
        </w:rPr>
      </w:pPr>
      <w:hyperlink r:id="rId15" w:anchor="_Toc488419688" w:history="1">
        <w:r w:rsidR="003646EA" w:rsidRPr="002058D7">
          <w:rPr>
            <w:rStyle w:val="Hyperlink"/>
            <w:noProof/>
          </w:rPr>
          <w:t>Figure 2</w:t>
        </w:r>
        <w:r w:rsidR="003646EA" w:rsidRPr="002058D7">
          <w:rPr>
            <w:rStyle w:val="Hyperlink"/>
            <w:noProof/>
          </w:rPr>
          <w:noBreakHyphen/>
          <w:t>4: Summary of the Robertson and Wride (2009) CRR procedure.</w:t>
        </w:r>
        <w:r w:rsidR="003646EA">
          <w:rPr>
            <w:noProof/>
            <w:webHidden/>
          </w:rPr>
          <w:tab/>
        </w:r>
        <w:r w:rsidR="003646EA">
          <w:rPr>
            <w:noProof/>
            <w:webHidden/>
          </w:rPr>
          <w:fldChar w:fldCharType="begin"/>
        </w:r>
        <w:r w:rsidR="003646EA">
          <w:rPr>
            <w:noProof/>
            <w:webHidden/>
          </w:rPr>
          <w:instrText xml:space="preserve"> PAGEREF _Toc488419688 \h </w:instrText>
        </w:r>
        <w:r w:rsidR="003646EA">
          <w:rPr>
            <w:noProof/>
            <w:webHidden/>
          </w:rPr>
        </w:r>
        <w:r w:rsidR="003646EA">
          <w:rPr>
            <w:noProof/>
            <w:webHidden/>
          </w:rPr>
          <w:fldChar w:fldCharType="separate"/>
        </w:r>
        <w:r w:rsidR="003646EA">
          <w:rPr>
            <w:noProof/>
            <w:webHidden/>
          </w:rPr>
          <w:t>28</w:t>
        </w:r>
        <w:r w:rsidR="003646EA">
          <w:rPr>
            <w:noProof/>
            <w:webHidden/>
          </w:rPr>
          <w:fldChar w:fldCharType="end"/>
        </w:r>
      </w:hyperlink>
    </w:p>
    <w:p w14:paraId="5BE97B6C" w14:textId="77777777" w:rsidR="003646EA" w:rsidRDefault="00DE2950">
      <w:pPr>
        <w:pStyle w:val="TableofFigures"/>
        <w:rPr>
          <w:rFonts w:asciiTheme="minorHAnsi" w:eastAsiaTheme="minorEastAsia" w:hAnsiTheme="minorHAnsi" w:cstheme="minorBidi"/>
          <w:noProof/>
          <w:sz w:val="22"/>
          <w:szCs w:val="22"/>
        </w:rPr>
      </w:pPr>
      <w:hyperlink r:id="rId16" w:anchor="_Toc488419689" w:history="1">
        <w:r w:rsidR="003646EA" w:rsidRPr="002058D7">
          <w:rPr>
            <w:rStyle w:val="Hyperlink"/>
            <w:noProof/>
          </w:rPr>
          <w:t>Figure 2</w:t>
        </w:r>
        <w:r w:rsidR="003646EA" w:rsidRPr="002058D7">
          <w:rPr>
            <w:rStyle w:val="Hyperlink"/>
            <w:noProof/>
          </w:rPr>
          <w:noBreakHyphen/>
          <w:t>5: CRR liquefaction triggering curves based on P</w:t>
        </w:r>
        <w:r w:rsidR="003646EA" w:rsidRPr="002058D7">
          <w:rPr>
            <w:rStyle w:val="Hyperlink"/>
            <w:noProof/>
            <w:vertAlign w:val="subscript"/>
          </w:rPr>
          <w:t>L</w:t>
        </w:r>
        <w:r w:rsidR="003646EA" w:rsidRPr="002058D7">
          <w:rPr>
            <w:rStyle w:val="Hyperlink"/>
            <w:noProof/>
          </w:rPr>
          <w:t>.</w:t>
        </w:r>
        <w:r w:rsidR="003646EA">
          <w:rPr>
            <w:noProof/>
            <w:webHidden/>
          </w:rPr>
          <w:tab/>
        </w:r>
        <w:r w:rsidR="003646EA">
          <w:rPr>
            <w:noProof/>
            <w:webHidden/>
          </w:rPr>
          <w:fldChar w:fldCharType="begin"/>
        </w:r>
        <w:r w:rsidR="003646EA">
          <w:rPr>
            <w:noProof/>
            <w:webHidden/>
          </w:rPr>
          <w:instrText xml:space="preserve"> PAGEREF _Toc488419689 \h </w:instrText>
        </w:r>
        <w:r w:rsidR="003646EA">
          <w:rPr>
            <w:noProof/>
            <w:webHidden/>
          </w:rPr>
        </w:r>
        <w:r w:rsidR="003646EA">
          <w:rPr>
            <w:noProof/>
            <w:webHidden/>
          </w:rPr>
          <w:fldChar w:fldCharType="separate"/>
        </w:r>
        <w:r w:rsidR="003646EA">
          <w:rPr>
            <w:noProof/>
            <w:webHidden/>
          </w:rPr>
          <w:t>31</w:t>
        </w:r>
        <w:r w:rsidR="003646EA">
          <w:rPr>
            <w:noProof/>
            <w:webHidden/>
          </w:rPr>
          <w:fldChar w:fldCharType="end"/>
        </w:r>
      </w:hyperlink>
    </w:p>
    <w:p w14:paraId="2730D11A" w14:textId="77777777" w:rsidR="003646EA" w:rsidRDefault="00DE2950">
      <w:pPr>
        <w:pStyle w:val="TableofFigures"/>
        <w:rPr>
          <w:rFonts w:asciiTheme="minorHAnsi" w:eastAsiaTheme="minorEastAsia" w:hAnsiTheme="minorHAnsi" w:cstheme="minorBidi"/>
          <w:noProof/>
          <w:sz w:val="22"/>
          <w:szCs w:val="22"/>
        </w:rPr>
      </w:pPr>
      <w:hyperlink r:id="rId17" w:anchor="_Toc488419690" w:history="1">
        <w:r w:rsidR="003646EA" w:rsidRPr="002058D7">
          <w:rPr>
            <w:rStyle w:val="Hyperlink"/>
            <w:noProof/>
          </w:rPr>
          <w:t>Figure 2</w:t>
        </w:r>
        <w:r w:rsidR="003646EA" w:rsidRPr="002058D7">
          <w:rPr>
            <w:rStyle w:val="Hyperlink"/>
            <w:noProof/>
          </w:rPr>
          <w:noBreakHyphen/>
          <w:t>6: Recommended correlation between Ic and FC with plus or minus one standard deviation against the dataset by Suzuki et al. (1998) (after Idriss and Boulanger, 2014).</w:t>
        </w:r>
        <w:r w:rsidR="003646EA">
          <w:rPr>
            <w:noProof/>
            <w:webHidden/>
          </w:rPr>
          <w:tab/>
        </w:r>
        <w:r w:rsidR="003646EA">
          <w:rPr>
            <w:noProof/>
            <w:webHidden/>
          </w:rPr>
          <w:fldChar w:fldCharType="begin"/>
        </w:r>
        <w:r w:rsidR="003646EA">
          <w:rPr>
            <w:noProof/>
            <w:webHidden/>
          </w:rPr>
          <w:instrText xml:space="preserve"> PAGEREF _Toc488419690 \h </w:instrText>
        </w:r>
        <w:r w:rsidR="003646EA">
          <w:rPr>
            <w:noProof/>
            <w:webHidden/>
          </w:rPr>
        </w:r>
        <w:r w:rsidR="003646EA">
          <w:rPr>
            <w:noProof/>
            <w:webHidden/>
          </w:rPr>
          <w:fldChar w:fldCharType="separate"/>
        </w:r>
        <w:r w:rsidR="003646EA">
          <w:rPr>
            <w:noProof/>
            <w:webHidden/>
          </w:rPr>
          <w:t>33</w:t>
        </w:r>
        <w:r w:rsidR="003646EA">
          <w:rPr>
            <w:noProof/>
            <w:webHidden/>
          </w:rPr>
          <w:fldChar w:fldCharType="end"/>
        </w:r>
      </w:hyperlink>
    </w:p>
    <w:p w14:paraId="16D29762" w14:textId="77777777" w:rsidR="003646EA" w:rsidRDefault="00DE2950">
      <w:pPr>
        <w:pStyle w:val="TableofFigures"/>
        <w:rPr>
          <w:rFonts w:asciiTheme="minorHAnsi" w:eastAsiaTheme="minorEastAsia" w:hAnsiTheme="minorHAnsi" w:cstheme="minorBidi"/>
          <w:noProof/>
          <w:sz w:val="22"/>
          <w:szCs w:val="22"/>
        </w:rPr>
      </w:pPr>
      <w:hyperlink r:id="rId18" w:anchor="_Toc488419691" w:history="1">
        <w:r w:rsidR="003646EA" w:rsidRPr="002058D7">
          <w:rPr>
            <w:rStyle w:val="Hyperlink"/>
            <w:noProof/>
          </w:rPr>
          <w:t>Figure 2</w:t>
        </w:r>
        <w:r w:rsidR="003646EA" w:rsidRPr="002058D7">
          <w:rPr>
            <w:rStyle w:val="Hyperlink"/>
            <w:noProof/>
          </w:rPr>
          <w:noBreakHyphen/>
          <w:t>7: CRR curves and liquefaction curves for the deterministic case history database (after Boulanger and Idriss, 2014).</w:t>
        </w:r>
        <w:r w:rsidR="003646EA">
          <w:rPr>
            <w:noProof/>
            <w:webHidden/>
          </w:rPr>
          <w:tab/>
        </w:r>
        <w:r w:rsidR="003646EA">
          <w:rPr>
            <w:noProof/>
            <w:webHidden/>
          </w:rPr>
          <w:fldChar w:fldCharType="begin"/>
        </w:r>
        <w:r w:rsidR="003646EA">
          <w:rPr>
            <w:noProof/>
            <w:webHidden/>
          </w:rPr>
          <w:instrText xml:space="preserve"> PAGEREF _Toc488419691 \h </w:instrText>
        </w:r>
        <w:r w:rsidR="003646EA">
          <w:rPr>
            <w:noProof/>
            <w:webHidden/>
          </w:rPr>
        </w:r>
        <w:r w:rsidR="003646EA">
          <w:rPr>
            <w:noProof/>
            <w:webHidden/>
          </w:rPr>
          <w:fldChar w:fldCharType="separate"/>
        </w:r>
        <w:r w:rsidR="003646EA">
          <w:rPr>
            <w:noProof/>
            <w:webHidden/>
          </w:rPr>
          <w:t>35</w:t>
        </w:r>
        <w:r w:rsidR="003646EA">
          <w:rPr>
            <w:noProof/>
            <w:webHidden/>
          </w:rPr>
          <w:fldChar w:fldCharType="end"/>
        </w:r>
      </w:hyperlink>
    </w:p>
    <w:p w14:paraId="28064246" w14:textId="77777777" w:rsidR="003646EA" w:rsidRDefault="00DE2950">
      <w:pPr>
        <w:pStyle w:val="TableofFigures"/>
        <w:rPr>
          <w:rFonts w:asciiTheme="minorHAnsi" w:eastAsiaTheme="minorEastAsia" w:hAnsiTheme="minorHAnsi" w:cstheme="minorBidi"/>
          <w:noProof/>
          <w:sz w:val="22"/>
          <w:szCs w:val="22"/>
        </w:rPr>
      </w:pPr>
      <w:hyperlink r:id="rId19" w:anchor="_Toc488419692" w:history="1">
        <w:r w:rsidR="003646EA" w:rsidRPr="003646EA">
          <w:rPr>
            <w:rStyle w:val="Hyperlink"/>
            <w:noProof/>
          </w:rPr>
          <w:t>Figure 2</w:t>
        </w:r>
        <w:r w:rsidR="003646EA" w:rsidRPr="003646EA">
          <w:rPr>
            <w:rStyle w:val="Hyperlink"/>
            <w:noProof/>
          </w:rPr>
          <w:noBreakHyphen/>
          <w:t>8: Example FS</w:t>
        </w:r>
        <w:r w:rsidR="003646EA" w:rsidRPr="003646EA">
          <w:rPr>
            <w:rStyle w:val="Hyperlink"/>
            <w:noProof/>
            <w:vertAlign w:val="subscript"/>
          </w:rPr>
          <w:t xml:space="preserve">L </w:t>
        </w:r>
        <w:r w:rsidR="003646EA" w:rsidRPr="003646EA">
          <w:rPr>
            <w:rStyle w:val="Hyperlink"/>
            <w:noProof/>
          </w:rPr>
          <w:t>curve from one soil layer at a depth of 6m of a CPT profile shown in Figure 5-3 calculated at Eureka, CA</w:t>
        </w:r>
        <w:r w:rsidR="003646EA" w:rsidRPr="002058D7">
          <w:rPr>
            <w:rStyle w:val="Hyperlink"/>
            <w:b/>
            <w:noProof/>
          </w:rPr>
          <w:t>.</w:t>
        </w:r>
        <w:r w:rsidR="003646EA">
          <w:rPr>
            <w:noProof/>
            <w:webHidden/>
          </w:rPr>
          <w:tab/>
        </w:r>
        <w:r w:rsidR="003646EA">
          <w:rPr>
            <w:noProof/>
            <w:webHidden/>
          </w:rPr>
          <w:fldChar w:fldCharType="begin"/>
        </w:r>
        <w:r w:rsidR="003646EA">
          <w:rPr>
            <w:noProof/>
            <w:webHidden/>
          </w:rPr>
          <w:instrText xml:space="preserve"> PAGEREF _Toc488419692 \h </w:instrText>
        </w:r>
        <w:r w:rsidR="003646EA">
          <w:rPr>
            <w:noProof/>
            <w:webHidden/>
          </w:rPr>
        </w:r>
        <w:r w:rsidR="003646EA">
          <w:rPr>
            <w:noProof/>
            <w:webHidden/>
          </w:rPr>
          <w:fldChar w:fldCharType="separate"/>
        </w:r>
        <w:r w:rsidR="003646EA">
          <w:rPr>
            <w:noProof/>
            <w:webHidden/>
          </w:rPr>
          <w:t>38</w:t>
        </w:r>
        <w:r w:rsidR="003646EA">
          <w:rPr>
            <w:noProof/>
            <w:webHidden/>
          </w:rPr>
          <w:fldChar w:fldCharType="end"/>
        </w:r>
      </w:hyperlink>
    </w:p>
    <w:p w14:paraId="13294FB3" w14:textId="77777777" w:rsidR="003646EA" w:rsidRDefault="00DE2950">
      <w:pPr>
        <w:pStyle w:val="TableofFigures"/>
        <w:rPr>
          <w:rFonts w:asciiTheme="minorHAnsi" w:eastAsiaTheme="minorEastAsia" w:hAnsiTheme="minorHAnsi" w:cstheme="minorBidi"/>
          <w:noProof/>
          <w:sz w:val="22"/>
          <w:szCs w:val="22"/>
        </w:rPr>
      </w:pPr>
      <w:hyperlink w:anchor="_Toc488419693" w:history="1">
        <w:r w:rsidR="003646EA" w:rsidRPr="002058D7">
          <w:rPr>
            <w:rStyle w:val="Hyperlink"/>
            <w:noProof/>
          </w:rPr>
          <w:t>Figure 2</w:t>
        </w:r>
        <w:r w:rsidR="003646EA" w:rsidRPr="002058D7">
          <w:rPr>
            <w:rStyle w:val="Hyperlink"/>
            <w:noProof/>
          </w:rPr>
          <w:noBreakHyphen/>
          <w:t>9 The relationship between</w:t>
        </w:r>
        <w:r w:rsidR="003646EA" w:rsidRPr="002058D7">
          <w:rPr>
            <w:rStyle w:val="Hyperlink"/>
            <w:i/>
            <w:noProof/>
          </w:rPr>
          <w:t xml:space="preserve"> FS</w:t>
        </w:r>
        <w:r w:rsidR="003646EA" w:rsidRPr="002058D7">
          <w:rPr>
            <w:rStyle w:val="Hyperlink"/>
            <w:i/>
            <w:noProof/>
            <w:vertAlign w:val="subscript"/>
          </w:rPr>
          <w:t>L</w:t>
        </w:r>
        <w:r w:rsidR="003646EA" w:rsidRPr="002058D7">
          <w:rPr>
            <w:rStyle w:val="Hyperlink"/>
            <w:noProof/>
          </w:rPr>
          <w:t xml:space="preserve">, </w:t>
        </w:r>
        <w:r w:rsidR="003646EA" w:rsidRPr="002058D7">
          <w:rPr>
            <w:rStyle w:val="Hyperlink"/>
            <w:i/>
            <w:noProof/>
          </w:rPr>
          <w:t>γ</w:t>
        </w:r>
        <w:r w:rsidR="003646EA" w:rsidRPr="002058D7">
          <w:rPr>
            <w:rStyle w:val="Hyperlink"/>
            <w:i/>
            <w:noProof/>
            <w:vertAlign w:val="subscript"/>
          </w:rPr>
          <w:t>max</w:t>
        </w:r>
        <w:r w:rsidR="003646EA" w:rsidRPr="002058D7">
          <w:rPr>
            <w:rStyle w:val="Hyperlink"/>
            <w:noProof/>
          </w:rPr>
          <w:t xml:space="preserve">, and </w:t>
        </w:r>
        <w:r w:rsidR="003646EA" w:rsidRPr="002058D7">
          <w:rPr>
            <w:rStyle w:val="Hyperlink"/>
            <w:i/>
            <w:noProof/>
          </w:rPr>
          <w:t>D</w:t>
        </w:r>
        <w:r w:rsidR="003646EA" w:rsidRPr="002058D7">
          <w:rPr>
            <w:rStyle w:val="Hyperlink"/>
            <w:i/>
            <w:noProof/>
            <w:vertAlign w:val="subscript"/>
          </w:rPr>
          <w:t>R</w:t>
        </w:r>
        <w:r w:rsidR="003646EA" w:rsidRPr="002058D7">
          <w:rPr>
            <w:rStyle w:val="Hyperlink"/>
            <w:noProof/>
          </w:rPr>
          <w:t xml:space="preserve"> as presented by Ishihara and Yoshimine (1992).</w:t>
        </w:r>
        <w:r w:rsidR="003646EA">
          <w:rPr>
            <w:noProof/>
            <w:webHidden/>
          </w:rPr>
          <w:tab/>
        </w:r>
        <w:r w:rsidR="003646EA">
          <w:rPr>
            <w:noProof/>
            <w:webHidden/>
          </w:rPr>
          <w:fldChar w:fldCharType="begin"/>
        </w:r>
        <w:r w:rsidR="003646EA">
          <w:rPr>
            <w:noProof/>
            <w:webHidden/>
          </w:rPr>
          <w:instrText xml:space="preserve"> PAGEREF _Toc488419693 \h </w:instrText>
        </w:r>
        <w:r w:rsidR="003646EA">
          <w:rPr>
            <w:noProof/>
            <w:webHidden/>
          </w:rPr>
        </w:r>
        <w:r w:rsidR="003646EA">
          <w:rPr>
            <w:noProof/>
            <w:webHidden/>
          </w:rPr>
          <w:fldChar w:fldCharType="separate"/>
        </w:r>
        <w:r w:rsidR="003646EA">
          <w:rPr>
            <w:noProof/>
            <w:webHidden/>
          </w:rPr>
          <w:t>39</w:t>
        </w:r>
        <w:r w:rsidR="003646EA">
          <w:rPr>
            <w:noProof/>
            <w:webHidden/>
          </w:rPr>
          <w:fldChar w:fldCharType="end"/>
        </w:r>
      </w:hyperlink>
    </w:p>
    <w:p w14:paraId="32E33875" w14:textId="77777777" w:rsidR="003646EA" w:rsidRDefault="00DE2950">
      <w:pPr>
        <w:pStyle w:val="TableofFigures"/>
        <w:rPr>
          <w:rFonts w:asciiTheme="minorHAnsi" w:eastAsiaTheme="minorEastAsia" w:hAnsiTheme="minorHAnsi" w:cstheme="minorBidi"/>
          <w:noProof/>
          <w:sz w:val="22"/>
          <w:szCs w:val="22"/>
        </w:rPr>
      </w:pPr>
      <w:hyperlink r:id="rId20" w:anchor="_Toc488419694" w:history="1">
        <w:r w:rsidR="003646EA" w:rsidRPr="002058D7">
          <w:rPr>
            <w:rStyle w:val="Hyperlink"/>
            <w:noProof/>
          </w:rPr>
          <w:t>Figure 2</w:t>
        </w:r>
        <w:r w:rsidR="003646EA" w:rsidRPr="002058D7">
          <w:rPr>
            <w:rStyle w:val="Hyperlink"/>
            <w:noProof/>
          </w:rPr>
          <w:noBreakHyphen/>
          <w:t>10:  Example of a strain hazard curve from one specific soil layer.</w:t>
        </w:r>
        <w:r w:rsidR="003646EA">
          <w:rPr>
            <w:noProof/>
            <w:webHidden/>
          </w:rPr>
          <w:tab/>
        </w:r>
        <w:r w:rsidR="003646EA">
          <w:rPr>
            <w:noProof/>
            <w:webHidden/>
          </w:rPr>
          <w:fldChar w:fldCharType="begin"/>
        </w:r>
        <w:r w:rsidR="003646EA">
          <w:rPr>
            <w:noProof/>
            <w:webHidden/>
          </w:rPr>
          <w:instrText xml:space="preserve"> PAGEREF _Toc488419694 \h </w:instrText>
        </w:r>
        <w:r w:rsidR="003646EA">
          <w:rPr>
            <w:noProof/>
            <w:webHidden/>
          </w:rPr>
        </w:r>
        <w:r w:rsidR="003646EA">
          <w:rPr>
            <w:noProof/>
            <w:webHidden/>
          </w:rPr>
          <w:fldChar w:fldCharType="separate"/>
        </w:r>
        <w:r w:rsidR="003646EA">
          <w:rPr>
            <w:noProof/>
            <w:webHidden/>
          </w:rPr>
          <w:t>44</w:t>
        </w:r>
        <w:r w:rsidR="003646EA">
          <w:rPr>
            <w:noProof/>
            <w:webHidden/>
          </w:rPr>
          <w:fldChar w:fldCharType="end"/>
        </w:r>
      </w:hyperlink>
    </w:p>
    <w:p w14:paraId="51F99D58" w14:textId="77777777" w:rsidR="003646EA" w:rsidRDefault="00DE2950">
      <w:pPr>
        <w:pStyle w:val="TableofFigures"/>
        <w:rPr>
          <w:rFonts w:asciiTheme="minorHAnsi" w:eastAsiaTheme="minorEastAsia" w:hAnsiTheme="minorHAnsi" w:cstheme="minorBidi"/>
          <w:noProof/>
          <w:sz w:val="22"/>
          <w:szCs w:val="22"/>
        </w:rPr>
      </w:pPr>
      <w:hyperlink w:anchor="_Toc488419695" w:history="1">
        <w:r w:rsidR="003646EA" w:rsidRPr="002058D7">
          <w:rPr>
            <w:rStyle w:val="Hyperlink"/>
            <w:noProof/>
          </w:rPr>
          <w:t>Figure 2</w:t>
        </w:r>
        <w:r w:rsidR="003646EA" w:rsidRPr="002058D7">
          <w:rPr>
            <w:rStyle w:val="Hyperlink"/>
            <w:noProof/>
          </w:rPr>
          <w:noBreakHyphen/>
          <w:t>11: Example of a total ground settlement hazard curve.</w:t>
        </w:r>
        <w:r w:rsidR="003646EA">
          <w:rPr>
            <w:noProof/>
            <w:webHidden/>
          </w:rPr>
          <w:tab/>
        </w:r>
        <w:r w:rsidR="003646EA">
          <w:rPr>
            <w:noProof/>
            <w:webHidden/>
          </w:rPr>
          <w:fldChar w:fldCharType="begin"/>
        </w:r>
        <w:r w:rsidR="003646EA">
          <w:rPr>
            <w:noProof/>
            <w:webHidden/>
          </w:rPr>
          <w:instrText xml:space="preserve"> PAGEREF _Toc488419695 \h </w:instrText>
        </w:r>
        <w:r w:rsidR="003646EA">
          <w:rPr>
            <w:noProof/>
            <w:webHidden/>
          </w:rPr>
        </w:r>
        <w:r w:rsidR="003646EA">
          <w:rPr>
            <w:noProof/>
            <w:webHidden/>
          </w:rPr>
          <w:fldChar w:fldCharType="separate"/>
        </w:r>
        <w:r w:rsidR="003646EA">
          <w:rPr>
            <w:noProof/>
            <w:webHidden/>
          </w:rPr>
          <w:t>45</w:t>
        </w:r>
        <w:r w:rsidR="003646EA">
          <w:rPr>
            <w:noProof/>
            <w:webHidden/>
          </w:rPr>
          <w:fldChar w:fldCharType="end"/>
        </w:r>
      </w:hyperlink>
    </w:p>
    <w:p w14:paraId="701625B0" w14:textId="77777777" w:rsidR="003646EA" w:rsidRDefault="00DE2950">
      <w:pPr>
        <w:pStyle w:val="TableofFigures"/>
        <w:rPr>
          <w:rFonts w:asciiTheme="minorHAnsi" w:eastAsiaTheme="minorEastAsia" w:hAnsiTheme="minorHAnsi" w:cstheme="minorBidi"/>
          <w:noProof/>
          <w:sz w:val="22"/>
          <w:szCs w:val="22"/>
        </w:rPr>
      </w:pPr>
      <w:hyperlink r:id="rId21" w:anchor="_Toc488419696" w:history="1">
        <w:r w:rsidR="003646EA" w:rsidRPr="002058D7">
          <w:rPr>
            <w:rStyle w:val="Hyperlink"/>
            <w:noProof/>
          </w:rPr>
          <w:t>Figure 2</w:t>
        </w:r>
        <w:r w:rsidR="003646EA" w:rsidRPr="002058D7">
          <w:rPr>
            <w:rStyle w:val="Hyperlink"/>
            <w:noProof/>
          </w:rPr>
          <w:noBreakHyphen/>
          <w:t>12: Maximum vertical strain levels inferred by deterministic vertical strain models and weighted average used to define mean value (after Huang, 2008).</w:t>
        </w:r>
        <w:r w:rsidR="003646EA">
          <w:rPr>
            <w:noProof/>
            <w:webHidden/>
          </w:rPr>
          <w:tab/>
        </w:r>
        <w:r w:rsidR="003646EA">
          <w:rPr>
            <w:noProof/>
            <w:webHidden/>
          </w:rPr>
          <w:fldChar w:fldCharType="begin"/>
        </w:r>
        <w:r w:rsidR="003646EA">
          <w:rPr>
            <w:noProof/>
            <w:webHidden/>
          </w:rPr>
          <w:instrText xml:space="preserve"> PAGEREF _Toc488419696 \h </w:instrText>
        </w:r>
        <w:r w:rsidR="003646EA">
          <w:rPr>
            <w:noProof/>
            <w:webHidden/>
          </w:rPr>
        </w:r>
        <w:r w:rsidR="003646EA">
          <w:rPr>
            <w:noProof/>
            <w:webHidden/>
          </w:rPr>
          <w:fldChar w:fldCharType="separate"/>
        </w:r>
        <w:r w:rsidR="003646EA">
          <w:rPr>
            <w:noProof/>
            <w:webHidden/>
          </w:rPr>
          <w:t>46</w:t>
        </w:r>
        <w:r w:rsidR="003646EA">
          <w:rPr>
            <w:noProof/>
            <w:webHidden/>
          </w:rPr>
          <w:fldChar w:fldCharType="end"/>
        </w:r>
      </w:hyperlink>
    </w:p>
    <w:p w14:paraId="1CB0C049" w14:textId="77777777" w:rsidR="003646EA" w:rsidRDefault="00DE2950">
      <w:pPr>
        <w:pStyle w:val="TableofFigures"/>
        <w:rPr>
          <w:rFonts w:asciiTheme="minorHAnsi" w:eastAsiaTheme="minorEastAsia" w:hAnsiTheme="minorHAnsi" w:cstheme="minorBidi"/>
          <w:noProof/>
          <w:sz w:val="22"/>
          <w:szCs w:val="22"/>
        </w:rPr>
      </w:pPr>
      <w:hyperlink w:anchor="_Toc488419697" w:history="1">
        <w:r w:rsidR="003646EA" w:rsidRPr="002058D7">
          <w:rPr>
            <w:rStyle w:val="Hyperlink"/>
            <w:noProof/>
          </w:rPr>
          <w:t>Figure 2</w:t>
        </w:r>
        <w:r w:rsidR="003646EA" w:rsidRPr="002058D7">
          <w:rPr>
            <w:rStyle w:val="Hyperlink"/>
            <w:noProof/>
          </w:rPr>
          <w:noBreakHyphen/>
          <w:t xml:space="preserve">13: The relationship between </w:t>
        </w:r>
        <w:r w:rsidR="003646EA" w:rsidRPr="002058D7">
          <w:rPr>
            <w:rStyle w:val="Hyperlink"/>
            <w:i/>
            <w:noProof/>
          </w:rPr>
          <w:t>γ</w:t>
        </w:r>
        <w:r w:rsidR="003646EA" w:rsidRPr="002058D7">
          <w:rPr>
            <w:rStyle w:val="Hyperlink"/>
            <w:i/>
            <w:noProof/>
            <w:vertAlign w:val="subscript"/>
          </w:rPr>
          <w:t>max</w:t>
        </w:r>
        <w:r w:rsidR="003646EA" w:rsidRPr="002058D7">
          <w:rPr>
            <w:rStyle w:val="Hyperlink"/>
            <w:noProof/>
            <w:vertAlign w:val="subscript"/>
          </w:rPr>
          <w:t xml:space="preserve">, </w:t>
        </w:r>
        <w:r w:rsidR="003646EA" w:rsidRPr="002058D7">
          <w:rPr>
            <w:rStyle w:val="Hyperlink"/>
            <w:i/>
            <w:noProof/>
          </w:rPr>
          <w:t>D</w:t>
        </w:r>
        <w:r w:rsidR="003646EA" w:rsidRPr="002058D7">
          <w:rPr>
            <w:rStyle w:val="Hyperlink"/>
            <w:i/>
            <w:noProof/>
            <w:vertAlign w:val="subscript"/>
          </w:rPr>
          <w:t>R</w:t>
        </w:r>
        <w:r w:rsidR="003646EA" w:rsidRPr="002058D7">
          <w:rPr>
            <w:rStyle w:val="Hyperlink"/>
            <w:i/>
            <w:noProof/>
          </w:rPr>
          <w:t>, and FS</w:t>
        </w:r>
        <w:r w:rsidR="003646EA" w:rsidRPr="002058D7">
          <w:rPr>
            <w:rStyle w:val="Hyperlink"/>
            <w:i/>
            <w:noProof/>
            <w:vertAlign w:val="subscript"/>
          </w:rPr>
          <w:t>L</w:t>
        </w:r>
        <w:r w:rsidR="003646EA" w:rsidRPr="002058D7">
          <w:rPr>
            <w:rStyle w:val="Hyperlink"/>
            <w:noProof/>
          </w:rPr>
          <w:t xml:space="preserve"> as presented by Zhang et al. (2004).</w:t>
        </w:r>
        <w:r w:rsidR="003646EA">
          <w:rPr>
            <w:noProof/>
            <w:webHidden/>
          </w:rPr>
          <w:tab/>
        </w:r>
        <w:r w:rsidR="003646EA">
          <w:rPr>
            <w:noProof/>
            <w:webHidden/>
          </w:rPr>
          <w:fldChar w:fldCharType="begin"/>
        </w:r>
        <w:r w:rsidR="003646EA">
          <w:rPr>
            <w:noProof/>
            <w:webHidden/>
          </w:rPr>
          <w:instrText xml:space="preserve"> PAGEREF _Toc488419697 \h </w:instrText>
        </w:r>
        <w:r w:rsidR="003646EA">
          <w:rPr>
            <w:noProof/>
            <w:webHidden/>
          </w:rPr>
        </w:r>
        <w:r w:rsidR="003646EA">
          <w:rPr>
            <w:noProof/>
            <w:webHidden/>
          </w:rPr>
          <w:fldChar w:fldCharType="separate"/>
        </w:r>
        <w:r w:rsidR="003646EA">
          <w:rPr>
            <w:noProof/>
            <w:webHidden/>
          </w:rPr>
          <w:t>48</w:t>
        </w:r>
        <w:r w:rsidR="003646EA">
          <w:rPr>
            <w:noProof/>
            <w:webHidden/>
          </w:rPr>
          <w:fldChar w:fldCharType="end"/>
        </w:r>
      </w:hyperlink>
    </w:p>
    <w:p w14:paraId="43CD6100" w14:textId="77777777" w:rsidR="003646EA" w:rsidRDefault="00DE2950">
      <w:pPr>
        <w:pStyle w:val="TableofFigures"/>
        <w:rPr>
          <w:rFonts w:asciiTheme="minorHAnsi" w:eastAsiaTheme="minorEastAsia" w:hAnsiTheme="minorHAnsi" w:cstheme="minorBidi"/>
          <w:noProof/>
          <w:sz w:val="22"/>
          <w:szCs w:val="22"/>
        </w:rPr>
      </w:pPr>
      <w:hyperlink w:anchor="_Toc488419698" w:history="1">
        <w:r w:rsidR="003646EA" w:rsidRPr="002058D7">
          <w:rPr>
            <w:rStyle w:val="Hyperlink"/>
            <w:noProof/>
          </w:rPr>
          <w:t>Figure 2</w:t>
        </w:r>
        <w:r w:rsidR="003646EA" w:rsidRPr="002058D7">
          <w:rPr>
            <w:rStyle w:val="Hyperlink"/>
            <w:noProof/>
          </w:rPr>
          <w:noBreakHyphen/>
          <w:t>14: The three cases for site geometry when determining lateral displacement.</w:t>
        </w:r>
        <w:r w:rsidR="003646EA">
          <w:rPr>
            <w:noProof/>
            <w:webHidden/>
          </w:rPr>
          <w:tab/>
        </w:r>
        <w:r w:rsidR="003646EA">
          <w:rPr>
            <w:noProof/>
            <w:webHidden/>
          </w:rPr>
          <w:fldChar w:fldCharType="begin"/>
        </w:r>
        <w:r w:rsidR="003646EA">
          <w:rPr>
            <w:noProof/>
            <w:webHidden/>
          </w:rPr>
          <w:instrText xml:space="preserve"> PAGEREF _Toc488419698 \h </w:instrText>
        </w:r>
        <w:r w:rsidR="003646EA">
          <w:rPr>
            <w:noProof/>
            <w:webHidden/>
          </w:rPr>
        </w:r>
        <w:r w:rsidR="003646EA">
          <w:rPr>
            <w:noProof/>
            <w:webHidden/>
          </w:rPr>
          <w:fldChar w:fldCharType="separate"/>
        </w:r>
        <w:r w:rsidR="003646EA">
          <w:rPr>
            <w:noProof/>
            <w:webHidden/>
          </w:rPr>
          <w:t>49</w:t>
        </w:r>
        <w:r w:rsidR="003646EA">
          <w:rPr>
            <w:noProof/>
            <w:webHidden/>
          </w:rPr>
          <w:fldChar w:fldCharType="end"/>
        </w:r>
      </w:hyperlink>
    </w:p>
    <w:p w14:paraId="390F047B" w14:textId="77777777" w:rsidR="003646EA" w:rsidRDefault="00DE2950">
      <w:pPr>
        <w:pStyle w:val="TableofFigures"/>
        <w:rPr>
          <w:rFonts w:asciiTheme="minorHAnsi" w:eastAsiaTheme="minorEastAsia" w:hAnsiTheme="minorHAnsi" w:cstheme="minorBidi"/>
          <w:noProof/>
          <w:sz w:val="22"/>
          <w:szCs w:val="22"/>
        </w:rPr>
      </w:pPr>
      <w:hyperlink r:id="rId22" w:anchor="_Toc488419699" w:history="1">
        <w:r w:rsidR="003646EA" w:rsidRPr="002058D7">
          <w:rPr>
            <w:rStyle w:val="Hyperlink"/>
            <w:noProof/>
          </w:rPr>
          <w:t>Figure 2</w:t>
        </w:r>
        <w:r w:rsidR="003646EA" w:rsidRPr="002058D7">
          <w:rPr>
            <w:rStyle w:val="Hyperlink"/>
            <w:noProof/>
          </w:rPr>
          <w:noBreakHyphen/>
          <w:t>15: Example of a shear strain hazard curve for a single soil layer.</w:t>
        </w:r>
        <w:r w:rsidR="003646EA">
          <w:rPr>
            <w:noProof/>
            <w:webHidden/>
          </w:rPr>
          <w:tab/>
        </w:r>
        <w:r w:rsidR="003646EA">
          <w:rPr>
            <w:noProof/>
            <w:webHidden/>
          </w:rPr>
          <w:fldChar w:fldCharType="begin"/>
        </w:r>
        <w:r w:rsidR="003646EA">
          <w:rPr>
            <w:noProof/>
            <w:webHidden/>
          </w:rPr>
          <w:instrText xml:space="preserve"> PAGEREF _Toc488419699 \h </w:instrText>
        </w:r>
        <w:r w:rsidR="003646EA">
          <w:rPr>
            <w:noProof/>
            <w:webHidden/>
          </w:rPr>
        </w:r>
        <w:r w:rsidR="003646EA">
          <w:rPr>
            <w:noProof/>
            <w:webHidden/>
          </w:rPr>
          <w:fldChar w:fldCharType="separate"/>
        </w:r>
        <w:r w:rsidR="003646EA">
          <w:rPr>
            <w:noProof/>
            <w:webHidden/>
          </w:rPr>
          <w:t>51</w:t>
        </w:r>
        <w:r w:rsidR="003646EA">
          <w:rPr>
            <w:noProof/>
            <w:webHidden/>
          </w:rPr>
          <w:fldChar w:fldCharType="end"/>
        </w:r>
      </w:hyperlink>
    </w:p>
    <w:p w14:paraId="102BC777" w14:textId="77777777" w:rsidR="003646EA" w:rsidRDefault="00DE2950">
      <w:pPr>
        <w:pStyle w:val="TableofFigures"/>
        <w:rPr>
          <w:rFonts w:asciiTheme="minorHAnsi" w:eastAsiaTheme="minorEastAsia" w:hAnsiTheme="minorHAnsi" w:cstheme="minorBidi"/>
          <w:noProof/>
          <w:sz w:val="22"/>
          <w:szCs w:val="22"/>
        </w:rPr>
      </w:pPr>
      <w:hyperlink w:anchor="_Toc488419700" w:history="1">
        <w:r w:rsidR="003646EA" w:rsidRPr="002058D7">
          <w:rPr>
            <w:rStyle w:val="Hyperlink"/>
            <w:noProof/>
          </w:rPr>
          <w:t>Figure 2</w:t>
        </w:r>
        <w:r w:rsidR="003646EA" w:rsidRPr="002058D7">
          <w:rPr>
            <w:rStyle w:val="Hyperlink"/>
            <w:noProof/>
          </w:rPr>
          <w:noBreakHyphen/>
          <w:t>16 Example of a total lateral spread displacement hazard curve.</w:t>
        </w:r>
        <w:r w:rsidR="003646EA">
          <w:rPr>
            <w:noProof/>
            <w:webHidden/>
          </w:rPr>
          <w:tab/>
        </w:r>
        <w:r w:rsidR="003646EA">
          <w:rPr>
            <w:noProof/>
            <w:webHidden/>
          </w:rPr>
          <w:fldChar w:fldCharType="begin"/>
        </w:r>
        <w:r w:rsidR="003646EA">
          <w:rPr>
            <w:noProof/>
            <w:webHidden/>
          </w:rPr>
          <w:instrText xml:space="preserve"> PAGEREF _Toc488419700 \h </w:instrText>
        </w:r>
        <w:r w:rsidR="003646EA">
          <w:rPr>
            <w:noProof/>
            <w:webHidden/>
          </w:rPr>
        </w:r>
        <w:r w:rsidR="003646EA">
          <w:rPr>
            <w:noProof/>
            <w:webHidden/>
          </w:rPr>
          <w:fldChar w:fldCharType="separate"/>
        </w:r>
        <w:r w:rsidR="003646EA">
          <w:rPr>
            <w:noProof/>
            <w:webHidden/>
          </w:rPr>
          <w:t>52</w:t>
        </w:r>
        <w:r w:rsidR="003646EA">
          <w:rPr>
            <w:noProof/>
            <w:webHidden/>
          </w:rPr>
          <w:fldChar w:fldCharType="end"/>
        </w:r>
      </w:hyperlink>
    </w:p>
    <w:p w14:paraId="7A8FDF77" w14:textId="77777777" w:rsidR="003646EA" w:rsidRDefault="00DE2950">
      <w:pPr>
        <w:pStyle w:val="TableofFigures"/>
        <w:rPr>
          <w:rFonts w:asciiTheme="minorHAnsi" w:eastAsiaTheme="minorEastAsia" w:hAnsiTheme="minorHAnsi" w:cstheme="minorBidi"/>
          <w:noProof/>
          <w:sz w:val="22"/>
          <w:szCs w:val="22"/>
        </w:rPr>
      </w:pPr>
      <w:hyperlink r:id="rId23" w:anchor="_Toc488419701" w:history="1">
        <w:r w:rsidR="003646EA" w:rsidRPr="002058D7">
          <w:rPr>
            <w:rStyle w:val="Hyperlink"/>
            <w:noProof/>
          </w:rPr>
          <w:t>Figure 3</w:t>
        </w:r>
        <w:r w:rsidR="003646EA" w:rsidRPr="002058D7">
          <w:rPr>
            <w:rStyle w:val="Hyperlink"/>
            <w:noProof/>
          </w:rPr>
          <w:noBreakHyphen/>
          <w:t xml:space="preserve">1: Opening view of </w:t>
        </w:r>
        <w:r w:rsidR="003646EA" w:rsidRPr="002058D7">
          <w:rPr>
            <w:rStyle w:val="Hyperlink"/>
            <w:i/>
            <w:noProof/>
          </w:rPr>
          <w:t>CPTLiquefY</w:t>
        </w:r>
        <w:r w:rsidR="003646EA" w:rsidRPr="002058D7">
          <w:rPr>
            <w:rStyle w:val="Hyperlink"/>
            <w:noProof/>
          </w:rPr>
          <w:t>.</w:t>
        </w:r>
        <w:r w:rsidR="003646EA">
          <w:rPr>
            <w:noProof/>
            <w:webHidden/>
          </w:rPr>
          <w:tab/>
        </w:r>
        <w:r w:rsidR="003646EA">
          <w:rPr>
            <w:noProof/>
            <w:webHidden/>
          </w:rPr>
          <w:fldChar w:fldCharType="begin"/>
        </w:r>
        <w:r w:rsidR="003646EA">
          <w:rPr>
            <w:noProof/>
            <w:webHidden/>
          </w:rPr>
          <w:instrText xml:space="preserve"> PAGEREF _Toc488419701 \h </w:instrText>
        </w:r>
        <w:r w:rsidR="003646EA">
          <w:rPr>
            <w:noProof/>
            <w:webHidden/>
          </w:rPr>
        </w:r>
        <w:r w:rsidR="003646EA">
          <w:rPr>
            <w:noProof/>
            <w:webHidden/>
          </w:rPr>
          <w:fldChar w:fldCharType="separate"/>
        </w:r>
        <w:r w:rsidR="003646EA">
          <w:rPr>
            <w:noProof/>
            <w:webHidden/>
          </w:rPr>
          <w:t>55</w:t>
        </w:r>
        <w:r w:rsidR="003646EA">
          <w:rPr>
            <w:noProof/>
            <w:webHidden/>
          </w:rPr>
          <w:fldChar w:fldCharType="end"/>
        </w:r>
      </w:hyperlink>
    </w:p>
    <w:p w14:paraId="7C7CE41E" w14:textId="77777777" w:rsidR="003646EA" w:rsidRDefault="00DE2950">
      <w:pPr>
        <w:pStyle w:val="TableofFigures"/>
        <w:rPr>
          <w:rFonts w:asciiTheme="minorHAnsi" w:eastAsiaTheme="minorEastAsia" w:hAnsiTheme="minorHAnsi" w:cstheme="minorBidi"/>
          <w:noProof/>
          <w:sz w:val="22"/>
          <w:szCs w:val="22"/>
        </w:rPr>
      </w:pPr>
      <w:hyperlink w:anchor="_Toc488419702" w:history="1">
        <w:r w:rsidR="003646EA" w:rsidRPr="002058D7">
          <w:rPr>
            <w:rStyle w:val="Hyperlink"/>
            <w:noProof/>
          </w:rPr>
          <w:t>Figure 3</w:t>
        </w:r>
        <w:r w:rsidR="003646EA" w:rsidRPr="002058D7">
          <w:rPr>
            <w:rStyle w:val="Hyperlink"/>
            <w:noProof/>
          </w:rPr>
          <w:noBreakHyphen/>
          <w:t xml:space="preserve">2: Initial view of </w:t>
        </w:r>
        <w:r w:rsidR="003646EA" w:rsidRPr="002058D7">
          <w:rPr>
            <w:rStyle w:val="Hyperlink"/>
            <w:i/>
            <w:noProof/>
          </w:rPr>
          <w:t>CPTLiquefY</w:t>
        </w:r>
        <w:r w:rsidR="003646EA" w:rsidRPr="002058D7">
          <w:rPr>
            <w:rStyle w:val="Hyperlink"/>
            <w:noProof/>
          </w:rPr>
          <w:t>, showing the Soil Info tab.</w:t>
        </w:r>
        <w:r w:rsidR="003646EA">
          <w:rPr>
            <w:noProof/>
            <w:webHidden/>
          </w:rPr>
          <w:tab/>
        </w:r>
        <w:r w:rsidR="003646EA">
          <w:rPr>
            <w:noProof/>
            <w:webHidden/>
          </w:rPr>
          <w:fldChar w:fldCharType="begin"/>
        </w:r>
        <w:r w:rsidR="003646EA">
          <w:rPr>
            <w:noProof/>
            <w:webHidden/>
          </w:rPr>
          <w:instrText xml:space="preserve"> PAGEREF _Toc488419702 \h </w:instrText>
        </w:r>
        <w:r w:rsidR="003646EA">
          <w:rPr>
            <w:noProof/>
            <w:webHidden/>
          </w:rPr>
        </w:r>
        <w:r w:rsidR="003646EA">
          <w:rPr>
            <w:noProof/>
            <w:webHidden/>
          </w:rPr>
          <w:fldChar w:fldCharType="separate"/>
        </w:r>
        <w:r w:rsidR="003646EA">
          <w:rPr>
            <w:noProof/>
            <w:webHidden/>
          </w:rPr>
          <w:t>56</w:t>
        </w:r>
        <w:r w:rsidR="003646EA">
          <w:rPr>
            <w:noProof/>
            <w:webHidden/>
          </w:rPr>
          <w:fldChar w:fldCharType="end"/>
        </w:r>
      </w:hyperlink>
    </w:p>
    <w:p w14:paraId="5E4857E5" w14:textId="77777777" w:rsidR="003646EA" w:rsidRDefault="00DE2950">
      <w:pPr>
        <w:pStyle w:val="TableofFigures"/>
        <w:rPr>
          <w:rFonts w:asciiTheme="minorHAnsi" w:eastAsiaTheme="minorEastAsia" w:hAnsiTheme="minorHAnsi" w:cstheme="minorBidi"/>
          <w:noProof/>
          <w:sz w:val="22"/>
          <w:szCs w:val="22"/>
        </w:rPr>
      </w:pPr>
      <w:hyperlink w:anchor="_Toc488419703" w:history="1">
        <w:r w:rsidR="003646EA" w:rsidRPr="002058D7">
          <w:rPr>
            <w:rStyle w:val="Hyperlink"/>
            <w:noProof/>
          </w:rPr>
          <w:t>Figure 3</w:t>
        </w:r>
        <w:r w:rsidR="003646EA" w:rsidRPr="002058D7">
          <w:rPr>
            <w:rStyle w:val="Hyperlink"/>
            <w:noProof/>
          </w:rPr>
          <w:noBreakHyphen/>
          <w:t xml:space="preserve">3: View after running calculations on Soil Info tab in </w:t>
        </w:r>
        <w:r w:rsidR="003646EA" w:rsidRPr="002058D7">
          <w:rPr>
            <w:rStyle w:val="Hyperlink"/>
            <w:i/>
            <w:noProof/>
          </w:rPr>
          <w:t>CPTLiquefY</w:t>
        </w:r>
        <w:r w:rsidR="003646EA" w:rsidRPr="002058D7">
          <w:rPr>
            <w:rStyle w:val="Hyperlink"/>
            <w:noProof/>
          </w:rPr>
          <w:t>.</w:t>
        </w:r>
        <w:r w:rsidR="003646EA">
          <w:rPr>
            <w:noProof/>
            <w:webHidden/>
          </w:rPr>
          <w:tab/>
        </w:r>
        <w:r w:rsidR="003646EA">
          <w:rPr>
            <w:noProof/>
            <w:webHidden/>
          </w:rPr>
          <w:fldChar w:fldCharType="begin"/>
        </w:r>
        <w:r w:rsidR="003646EA">
          <w:rPr>
            <w:noProof/>
            <w:webHidden/>
          </w:rPr>
          <w:instrText xml:space="preserve"> PAGEREF _Toc488419703 \h </w:instrText>
        </w:r>
        <w:r w:rsidR="003646EA">
          <w:rPr>
            <w:noProof/>
            <w:webHidden/>
          </w:rPr>
        </w:r>
        <w:r w:rsidR="003646EA">
          <w:rPr>
            <w:noProof/>
            <w:webHidden/>
          </w:rPr>
          <w:fldChar w:fldCharType="separate"/>
        </w:r>
        <w:r w:rsidR="003646EA">
          <w:rPr>
            <w:noProof/>
            <w:webHidden/>
          </w:rPr>
          <w:t>57</w:t>
        </w:r>
        <w:r w:rsidR="003646EA">
          <w:rPr>
            <w:noProof/>
            <w:webHidden/>
          </w:rPr>
          <w:fldChar w:fldCharType="end"/>
        </w:r>
      </w:hyperlink>
    </w:p>
    <w:p w14:paraId="1860D5EB" w14:textId="77777777" w:rsidR="003646EA" w:rsidRDefault="00DE2950">
      <w:pPr>
        <w:pStyle w:val="TableofFigures"/>
        <w:rPr>
          <w:rFonts w:asciiTheme="minorHAnsi" w:eastAsiaTheme="minorEastAsia" w:hAnsiTheme="minorHAnsi" w:cstheme="minorBidi"/>
          <w:noProof/>
          <w:sz w:val="22"/>
          <w:szCs w:val="22"/>
        </w:rPr>
      </w:pPr>
      <w:hyperlink w:anchor="_Toc488419704" w:history="1">
        <w:r w:rsidR="003646EA" w:rsidRPr="002058D7">
          <w:rPr>
            <w:rStyle w:val="Hyperlink"/>
            <w:noProof/>
          </w:rPr>
          <w:t>Figure 3</w:t>
        </w:r>
        <w:r w:rsidR="003646EA" w:rsidRPr="002058D7">
          <w:rPr>
            <w:rStyle w:val="Hyperlink"/>
            <w:noProof/>
          </w:rPr>
          <w:noBreakHyphen/>
          <w:t xml:space="preserve">4: Display of the Advanced Options dialog box in </w:t>
        </w:r>
        <w:r w:rsidR="003646EA" w:rsidRPr="002058D7">
          <w:rPr>
            <w:rStyle w:val="Hyperlink"/>
            <w:i/>
            <w:noProof/>
          </w:rPr>
          <w:t>CPTLiquefY</w:t>
        </w:r>
        <w:r w:rsidR="003646EA" w:rsidRPr="002058D7">
          <w:rPr>
            <w:rStyle w:val="Hyperlink"/>
            <w:noProof/>
          </w:rPr>
          <w:t>.</w:t>
        </w:r>
        <w:r w:rsidR="003646EA">
          <w:rPr>
            <w:noProof/>
            <w:webHidden/>
          </w:rPr>
          <w:tab/>
        </w:r>
        <w:r w:rsidR="003646EA">
          <w:rPr>
            <w:noProof/>
            <w:webHidden/>
          </w:rPr>
          <w:fldChar w:fldCharType="begin"/>
        </w:r>
        <w:r w:rsidR="003646EA">
          <w:rPr>
            <w:noProof/>
            <w:webHidden/>
          </w:rPr>
          <w:instrText xml:space="preserve"> PAGEREF _Toc488419704 \h </w:instrText>
        </w:r>
        <w:r w:rsidR="003646EA">
          <w:rPr>
            <w:noProof/>
            <w:webHidden/>
          </w:rPr>
        </w:r>
        <w:r w:rsidR="003646EA">
          <w:rPr>
            <w:noProof/>
            <w:webHidden/>
          </w:rPr>
          <w:fldChar w:fldCharType="separate"/>
        </w:r>
        <w:r w:rsidR="003646EA">
          <w:rPr>
            <w:noProof/>
            <w:webHidden/>
          </w:rPr>
          <w:t>58</w:t>
        </w:r>
        <w:r w:rsidR="003646EA">
          <w:rPr>
            <w:noProof/>
            <w:webHidden/>
          </w:rPr>
          <w:fldChar w:fldCharType="end"/>
        </w:r>
      </w:hyperlink>
    </w:p>
    <w:p w14:paraId="55FB5729" w14:textId="77777777" w:rsidR="003646EA" w:rsidRDefault="00DE2950">
      <w:pPr>
        <w:pStyle w:val="TableofFigures"/>
        <w:rPr>
          <w:rFonts w:asciiTheme="minorHAnsi" w:eastAsiaTheme="minorEastAsia" w:hAnsiTheme="minorHAnsi" w:cstheme="minorBidi"/>
          <w:noProof/>
          <w:sz w:val="22"/>
          <w:szCs w:val="22"/>
        </w:rPr>
      </w:pPr>
      <w:hyperlink w:anchor="_Toc488419705" w:history="1">
        <w:r w:rsidR="003646EA" w:rsidRPr="002058D7">
          <w:rPr>
            <w:rStyle w:val="Hyperlink"/>
            <w:noProof/>
          </w:rPr>
          <w:t>Figure 3</w:t>
        </w:r>
        <w:r w:rsidR="003646EA" w:rsidRPr="002058D7">
          <w:rPr>
            <w:rStyle w:val="Hyperlink"/>
            <w:noProof/>
          </w:rPr>
          <w:noBreakHyphen/>
          <w:t>5: View of Pseudo Probabilistic tab once calculations are complete.</w:t>
        </w:r>
        <w:r w:rsidR="003646EA">
          <w:rPr>
            <w:noProof/>
            <w:webHidden/>
          </w:rPr>
          <w:tab/>
        </w:r>
        <w:r w:rsidR="003646EA">
          <w:rPr>
            <w:noProof/>
            <w:webHidden/>
          </w:rPr>
          <w:fldChar w:fldCharType="begin"/>
        </w:r>
        <w:r w:rsidR="003646EA">
          <w:rPr>
            <w:noProof/>
            <w:webHidden/>
          </w:rPr>
          <w:instrText xml:space="preserve"> PAGEREF _Toc488419705 \h </w:instrText>
        </w:r>
        <w:r w:rsidR="003646EA">
          <w:rPr>
            <w:noProof/>
            <w:webHidden/>
          </w:rPr>
        </w:r>
        <w:r w:rsidR="003646EA">
          <w:rPr>
            <w:noProof/>
            <w:webHidden/>
          </w:rPr>
          <w:fldChar w:fldCharType="separate"/>
        </w:r>
        <w:r w:rsidR="003646EA">
          <w:rPr>
            <w:noProof/>
            <w:webHidden/>
          </w:rPr>
          <w:t>60</w:t>
        </w:r>
        <w:r w:rsidR="003646EA">
          <w:rPr>
            <w:noProof/>
            <w:webHidden/>
          </w:rPr>
          <w:fldChar w:fldCharType="end"/>
        </w:r>
      </w:hyperlink>
    </w:p>
    <w:p w14:paraId="264BA1FA" w14:textId="77777777" w:rsidR="003646EA" w:rsidRDefault="00DE2950">
      <w:pPr>
        <w:pStyle w:val="TableofFigures"/>
        <w:rPr>
          <w:rFonts w:asciiTheme="minorHAnsi" w:eastAsiaTheme="minorEastAsia" w:hAnsiTheme="minorHAnsi" w:cstheme="minorBidi"/>
          <w:noProof/>
          <w:sz w:val="22"/>
          <w:szCs w:val="22"/>
        </w:rPr>
      </w:pPr>
      <w:hyperlink w:anchor="_Toc488419706" w:history="1">
        <w:r w:rsidR="003646EA" w:rsidRPr="002058D7">
          <w:rPr>
            <w:rStyle w:val="Hyperlink"/>
            <w:noProof/>
          </w:rPr>
          <w:t>Figure 3</w:t>
        </w:r>
        <w:r w:rsidR="003646EA" w:rsidRPr="002058D7">
          <w:rPr>
            <w:rStyle w:val="Hyperlink"/>
            <w:noProof/>
          </w:rPr>
          <w:noBreakHyphen/>
          <w:t xml:space="preserve">6: View of </w:t>
        </w:r>
        <w:r w:rsidR="003646EA" w:rsidRPr="002058D7">
          <w:rPr>
            <w:rStyle w:val="Hyperlink"/>
            <w:i/>
            <w:noProof/>
          </w:rPr>
          <w:t>CPTLiquefY</w:t>
        </w:r>
        <w:r w:rsidR="003646EA" w:rsidRPr="002058D7">
          <w:rPr>
            <w:rStyle w:val="Hyperlink"/>
            <w:noProof/>
          </w:rPr>
          <w:t>, showing the completed deaggreagtaion analysis and development of amax hazard curves after selecting “Load Seismic Data”.</w:t>
        </w:r>
        <w:r w:rsidR="003646EA">
          <w:rPr>
            <w:noProof/>
            <w:webHidden/>
          </w:rPr>
          <w:tab/>
        </w:r>
        <w:r w:rsidR="003646EA">
          <w:rPr>
            <w:noProof/>
            <w:webHidden/>
          </w:rPr>
          <w:fldChar w:fldCharType="begin"/>
        </w:r>
        <w:r w:rsidR="003646EA">
          <w:rPr>
            <w:noProof/>
            <w:webHidden/>
          </w:rPr>
          <w:instrText xml:space="preserve"> PAGEREF _Toc488419706 \h </w:instrText>
        </w:r>
        <w:r w:rsidR="003646EA">
          <w:rPr>
            <w:noProof/>
            <w:webHidden/>
          </w:rPr>
        </w:r>
        <w:r w:rsidR="003646EA">
          <w:rPr>
            <w:noProof/>
            <w:webHidden/>
          </w:rPr>
          <w:fldChar w:fldCharType="separate"/>
        </w:r>
        <w:r w:rsidR="003646EA">
          <w:rPr>
            <w:noProof/>
            <w:webHidden/>
          </w:rPr>
          <w:t>61</w:t>
        </w:r>
        <w:r w:rsidR="003646EA">
          <w:rPr>
            <w:noProof/>
            <w:webHidden/>
          </w:rPr>
          <w:fldChar w:fldCharType="end"/>
        </w:r>
      </w:hyperlink>
    </w:p>
    <w:p w14:paraId="3E91C4BE" w14:textId="77777777" w:rsidR="003646EA" w:rsidRDefault="00DE2950">
      <w:pPr>
        <w:pStyle w:val="TableofFigures"/>
        <w:rPr>
          <w:rFonts w:asciiTheme="minorHAnsi" w:eastAsiaTheme="minorEastAsia" w:hAnsiTheme="minorHAnsi" w:cstheme="minorBidi"/>
          <w:noProof/>
          <w:sz w:val="22"/>
          <w:szCs w:val="22"/>
        </w:rPr>
      </w:pPr>
      <w:hyperlink w:anchor="_Toc488419707" w:history="1">
        <w:r w:rsidR="003646EA" w:rsidRPr="002058D7">
          <w:rPr>
            <w:rStyle w:val="Hyperlink"/>
            <w:noProof/>
          </w:rPr>
          <w:t>Figure 3</w:t>
        </w:r>
        <w:r w:rsidR="003646EA" w:rsidRPr="002058D7">
          <w:rPr>
            <w:rStyle w:val="Hyperlink"/>
            <w:noProof/>
          </w:rPr>
          <w:noBreakHyphen/>
          <w:t>7: View of “Liquefaction Triggering Results” tab after analysis.</w:t>
        </w:r>
        <w:r w:rsidR="003646EA">
          <w:rPr>
            <w:noProof/>
            <w:webHidden/>
          </w:rPr>
          <w:tab/>
        </w:r>
        <w:r w:rsidR="003646EA">
          <w:rPr>
            <w:noProof/>
            <w:webHidden/>
          </w:rPr>
          <w:fldChar w:fldCharType="begin"/>
        </w:r>
        <w:r w:rsidR="003646EA">
          <w:rPr>
            <w:noProof/>
            <w:webHidden/>
          </w:rPr>
          <w:instrText xml:space="preserve"> PAGEREF _Toc488419707 \h </w:instrText>
        </w:r>
        <w:r w:rsidR="003646EA">
          <w:rPr>
            <w:noProof/>
            <w:webHidden/>
          </w:rPr>
        </w:r>
        <w:r w:rsidR="003646EA">
          <w:rPr>
            <w:noProof/>
            <w:webHidden/>
          </w:rPr>
          <w:fldChar w:fldCharType="separate"/>
        </w:r>
        <w:r w:rsidR="003646EA">
          <w:rPr>
            <w:noProof/>
            <w:webHidden/>
          </w:rPr>
          <w:t>62</w:t>
        </w:r>
        <w:r w:rsidR="003646EA">
          <w:rPr>
            <w:noProof/>
            <w:webHidden/>
          </w:rPr>
          <w:fldChar w:fldCharType="end"/>
        </w:r>
      </w:hyperlink>
    </w:p>
    <w:p w14:paraId="79358D74" w14:textId="77777777" w:rsidR="003646EA" w:rsidRDefault="00DE2950">
      <w:pPr>
        <w:pStyle w:val="TableofFigures"/>
        <w:rPr>
          <w:rFonts w:asciiTheme="minorHAnsi" w:eastAsiaTheme="minorEastAsia" w:hAnsiTheme="minorHAnsi" w:cstheme="minorBidi"/>
          <w:noProof/>
          <w:sz w:val="22"/>
          <w:szCs w:val="22"/>
        </w:rPr>
      </w:pPr>
      <w:hyperlink w:anchor="_Toc488419708" w:history="1">
        <w:r w:rsidR="003646EA" w:rsidRPr="002058D7">
          <w:rPr>
            <w:rStyle w:val="Hyperlink"/>
            <w:noProof/>
          </w:rPr>
          <w:t>Figure 3</w:t>
        </w:r>
        <w:r w:rsidR="003646EA" w:rsidRPr="002058D7">
          <w:rPr>
            <w:rStyle w:val="Hyperlink"/>
            <w:noProof/>
          </w:rPr>
          <w:noBreakHyphen/>
          <w:t>8: Example plot from “Liquefaction Triggering Results” tab.</w:t>
        </w:r>
        <w:r w:rsidR="003646EA">
          <w:rPr>
            <w:noProof/>
            <w:webHidden/>
          </w:rPr>
          <w:tab/>
        </w:r>
        <w:r w:rsidR="003646EA">
          <w:rPr>
            <w:noProof/>
            <w:webHidden/>
          </w:rPr>
          <w:fldChar w:fldCharType="begin"/>
        </w:r>
        <w:r w:rsidR="003646EA">
          <w:rPr>
            <w:noProof/>
            <w:webHidden/>
          </w:rPr>
          <w:instrText xml:space="preserve"> PAGEREF _Toc488419708 \h </w:instrText>
        </w:r>
        <w:r w:rsidR="003646EA">
          <w:rPr>
            <w:noProof/>
            <w:webHidden/>
          </w:rPr>
        </w:r>
        <w:r w:rsidR="003646EA">
          <w:rPr>
            <w:noProof/>
            <w:webHidden/>
          </w:rPr>
          <w:fldChar w:fldCharType="separate"/>
        </w:r>
        <w:r w:rsidR="003646EA">
          <w:rPr>
            <w:noProof/>
            <w:webHidden/>
          </w:rPr>
          <w:t>62</w:t>
        </w:r>
        <w:r w:rsidR="003646EA">
          <w:rPr>
            <w:noProof/>
            <w:webHidden/>
          </w:rPr>
          <w:fldChar w:fldCharType="end"/>
        </w:r>
      </w:hyperlink>
    </w:p>
    <w:p w14:paraId="16809294" w14:textId="77777777" w:rsidR="003646EA" w:rsidRDefault="00DE2950">
      <w:pPr>
        <w:pStyle w:val="TableofFigures"/>
        <w:rPr>
          <w:rFonts w:asciiTheme="minorHAnsi" w:eastAsiaTheme="minorEastAsia" w:hAnsiTheme="minorHAnsi" w:cstheme="minorBidi"/>
          <w:noProof/>
          <w:sz w:val="22"/>
          <w:szCs w:val="22"/>
        </w:rPr>
      </w:pPr>
      <w:hyperlink w:anchor="_Toc488419709" w:history="1">
        <w:r w:rsidR="003646EA" w:rsidRPr="002058D7">
          <w:rPr>
            <w:rStyle w:val="Hyperlink"/>
            <w:noProof/>
          </w:rPr>
          <w:t>Figure 3</w:t>
        </w:r>
        <w:r w:rsidR="003646EA" w:rsidRPr="002058D7">
          <w:rPr>
            <w:rStyle w:val="Hyperlink"/>
            <w:noProof/>
          </w:rPr>
          <w:noBreakHyphen/>
          <w:t>9: View of “Settlement Results” tab after analysis is complete.</w:t>
        </w:r>
        <w:r w:rsidR="003646EA">
          <w:rPr>
            <w:noProof/>
            <w:webHidden/>
          </w:rPr>
          <w:tab/>
        </w:r>
        <w:r w:rsidR="003646EA">
          <w:rPr>
            <w:noProof/>
            <w:webHidden/>
          </w:rPr>
          <w:fldChar w:fldCharType="begin"/>
        </w:r>
        <w:r w:rsidR="003646EA">
          <w:rPr>
            <w:noProof/>
            <w:webHidden/>
          </w:rPr>
          <w:instrText xml:space="preserve"> PAGEREF _Toc488419709 \h </w:instrText>
        </w:r>
        <w:r w:rsidR="003646EA">
          <w:rPr>
            <w:noProof/>
            <w:webHidden/>
          </w:rPr>
        </w:r>
        <w:r w:rsidR="003646EA">
          <w:rPr>
            <w:noProof/>
            <w:webHidden/>
          </w:rPr>
          <w:fldChar w:fldCharType="separate"/>
        </w:r>
        <w:r w:rsidR="003646EA">
          <w:rPr>
            <w:noProof/>
            <w:webHidden/>
          </w:rPr>
          <w:t>63</w:t>
        </w:r>
        <w:r w:rsidR="003646EA">
          <w:rPr>
            <w:noProof/>
            <w:webHidden/>
          </w:rPr>
          <w:fldChar w:fldCharType="end"/>
        </w:r>
      </w:hyperlink>
    </w:p>
    <w:p w14:paraId="5D83FFEC" w14:textId="77777777" w:rsidR="003646EA" w:rsidRDefault="00DE2950">
      <w:pPr>
        <w:pStyle w:val="TableofFigures"/>
        <w:rPr>
          <w:rFonts w:asciiTheme="minorHAnsi" w:eastAsiaTheme="minorEastAsia" w:hAnsiTheme="minorHAnsi" w:cstheme="minorBidi"/>
          <w:noProof/>
          <w:sz w:val="22"/>
          <w:szCs w:val="22"/>
        </w:rPr>
      </w:pPr>
      <w:hyperlink w:anchor="_Toc488419710" w:history="1">
        <w:r w:rsidR="003646EA" w:rsidRPr="002058D7">
          <w:rPr>
            <w:rStyle w:val="Hyperlink"/>
            <w:noProof/>
          </w:rPr>
          <w:t>Figure 3</w:t>
        </w:r>
        <w:r w:rsidR="003646EA" w:rsidRPr="002058D7">
          <w:rPr>
            <w:rStyle w:val="Hyperlink"/>
            <w:noProof/>
          </w:rPr>
          <w:noBreakHyphen/>
          <w:t>10: View of hazard curves for total ground surface settlement.</w:t>
        </w:r>
        <w:r w:rsidR="003646EA">
          <w:rPr>
            <w:noProof/>
            <w:webHidden/>
          </w:rPr>
          <w:tab/>
        </w:r>
        <w:r w:rsidR="003646EA">
          <w:rPr>
            <w:noProof/>
            <w:webHidden/>
          </w:rPr>
          <w:fldChar w:fldCharType="begin"/>
        </w:r>
        <w:r w:rsidR="003646EA">
          <w:rPr>
            <w:noProof/>
            <w:webHidden/>
          </w:rPr>
          <w:instrText xml:space="preserve"> PAGEREF _Toc488419710 \h </w:instrText>
        </w:r>
        <w:r w:rsidR="003646EA">
          <w:rPr>
            <w:noProof/>
            <w:webHidden/>
          </w:rPr>
        </w:r>
        <w:r w:rsidR="003646EA">
          <w:rPr>
            <w:noProof/>
            <w:webHidden/>
          </w:rPr>
          <w:fldChar w:fldCharType="separate"/>
        </w:r>
        <w:r w:rsidR="003646EA">
          <w:rPr>
            <w:noProof/>
            <w:webHidden/>
          </w:rPr>
          <w:t>64</w:t>
        </w:r>
        <w:r w:rsidR="003646EA">
          <w:rPr>
            <w:noProof/>
            <w:webHidden/>
          </w:rPr>
          <w:fldChar w:fldCharType="end"/>
        </w:r>
      </w:hyperlink>
    </w:p>
    <w:p w14:paraId="2BFDD781" w14:textId="77777777" w:rsidR="003646EA" w:rsidRDefault="00DE2950">
      <w:pPr>
        <w:pStyle w:val="TableofFigures"/>
        <w:rPr>
          <w:rFonts w:asciiTheme="minorHAnsi" w:eastAsiaTheme="minorEastAsia" w:hAnsiTheme="minorHAnsi" w:cstheme="minorBidi"/>
          <w:noProof/>
          <w:sz w:val="22"/>
          <w:szCs w:val="22"/>
        </w:rPr>
      </w:pPr>
      <w:hyperlink r:id="rId24" w:anchor="_Toc488419711" w:history="1">
        <w:r w:rsidR="003646EA" w:rsidRPr="002058D7">
          <w:rPr>
            <w:rStyle w:val="Hyperlink"/>
            <w:noProof/>
          </w:rPr>
          <w:t>Figure 3</w:t>
        </w:r>
        <w:r w:rsidR="003646EA" w:rsidRPr="002058D7">
          <w:rPr>
            <w:rStyle w:val="Hyperlink"/>
            <w:noProof/>
          </w:rPr>
          <w:noBreakHyphen/>
          <w:t>11: Strain hazard curve data for soil layer 94, corresponding to a depth of 4.6m.</w:t>
        </w:r>
        <w:r w:rsidR="003646EA">
          <w:rPr>
            <w:noProof/>
            <w:webHidden/>
          </w:rPr>
          <w:tab/>
        </w:r>
        <w:r w:rsidR="003646EA">
          <w:rPr>
            <w:noProof/>
            <w:webHidden/>
          </w:rPr>
          <w:fldChar w:fldCharType="begin"/>
        </w:r>
        <w:r w:rsidR="003646EA">
          <w:rPr>
            <w:noProof/>
            <w:webHidden/>
          </w:rPr>
          <w:instrText xml:space="preserve"> PAGEREF _Toc488419711 \h </w:instrText>
        </w:r>
        <w:r w:rsidR="003646EA">
          <w:rPr>
            <w:noProof/>
            <w:webHidden/>
          </w:rPr>
        </w:r>
        <w:r w:rsidR="003646EA">
          <w:rPr>
            <w:noProof/>
            <w:webHidden/>
          </w:rPr>
          <w:fldChar w:fldCharType="separate"/>
        </w:r>
        <w:r w:rsidR="003646EA">
          <w:rPr>
            <w:noProof/>
            <w:webHidden/>
          </w:rPr>
          <w:t>65</w:t>
        </w:r>
        <w:r w:rsidR="003646EA">
          <w:rPr>
            <w:noProof/>
            <w:webHidden/>
          </w:rPr>
          <w:fldChar w:fldCharType="end"/>
        </w:r>
      </w:hyperlink>
    </w:p>
    <w:p w14:paraId="44413060" w14:textId="77777777" w:rsidR="003646EA" w:rsidRDefault="00DE2950">
      <w:pPr>
        <w:pStyle w:val="TableofFigures"/>
        <w:rPr>
          <w:rFonts w:asciiTheme="minorHAnsi" w:eastAsiaTheme="minorEastAsia" w:hAnsiTheme="minorHAnsi" w:cstheme="minorBidi"/>
          <w:noProof/>
          <w:sz w:val="22"/>
          <w:szCs w:val="22"/>
        </w:rPr>
      </w:pPr>
      <w:hyperlink w:anchor="_Toc488419712" w:history="1">
        <w:r w:rsidR="003646EA" w:rsidRPr="002058D7">
          <w:rPr>
            <w:rStyle w:val="Hyperlink"/>
            <w:noProof/>
          </w:rPr>
          <w:t>Figure 3</w:t>
        </w:r>
        <w:r w:rsidR="003646EA" w:rsidRPr="002058D7">
          <w:rPr>
            <w:rStyle w:val="Hyperlink"/>
            <w:noProof/>
          </w:rPr>
          <w:noBreakHyphen/>
          <w:t>12: View of “Lateral Spread Results” tab after analysis.</w:t>
        </w:r>
        <w:r w:rsidR="003646EA">
          <w:rPr>
            <w:noProof/>
            <w:webHidden/>
          </w:rPr>
          <w:tab/>
        </w:r>
        <w:r w:rsidR="003646EA">
          <w:rPr>
            <w:noProof/>
            <w:webHidden/>
          </w:rPr>
          <w:fldChar w:fldCharType="begin"/>
        </w:r>
        <w:r w:rsidR="003646EA">
          <w:rPr>
            <w:noProof/>
            <w:webHidden/>
          </w:rPr>
          <w:instrText xml:space="preserve"> PAGEREF _Toc488419712 \h </w:instrText>
        </w:r>
        <w:r w:rsidR="003646EA">
          <w:rPr>
            <w:noProof/>
            <w:webHidden/>
          </w:rPr>
        </w:r>
        <w:r w:rsidR="003646EA">
          <w:rPr>
            <w:noProof/>
            <w:webHidden/>
          </w:rPr>
          <w:fldChar w:fldCharType="separate"/>
        </w:r>
        <w:r w:rsidR="003646EA">
          <w:rPr>
            <w:noProof/>
            <w:webHidden/>
          </w:rPr>
          <w:t>66</w:t>
        </w:r>
        <w:r w:rsidR="003646EA">
          <w:rPr>
            <w:noProof/>
            <w:webHidden/>
          </w:rPr>
          <w:fldChar w:fldCharType="end"/>
        </w:r>
      </w:hyperlink>
    </w:p>
    <w:p w14:paraId="13E9BBC7" w14:textId="77777777" w:rsidR="003646EA" w:rsidRDefault="00DE2950">
      <w:pPr>
        <w:pStyle w:val="TableofFigures"/>
        <w:rPr>
          <w:rFonts w:asciiTheme="minorHAnsi" w:eastAsiaTheme="minorEastAsia" w:hAnsiTheme="minorHAnsi" w:cstheme="minorBidi"/>
          <w:noProof/>
          <w:sz w:val="22"/>
          <w:szCs w:val="22"/>
        </w:rPr>
      </w:pPr>
      <w:hyperlink w:anchor="_Toc488419713" w:history="1">
        <w:r w:rsidR="003646EA" w:rsidRPr="002058D7">
          <w:rPr>
            <w:rStyle w:val="Hyperlink"/>
            <w:noProof/>
          </w:rPr>
          <w:t>Figure 3</w:t>
        </w:r>
        <w:r w:rsidR="003646EA" w:rsidRPr="002058D7">
          <w:rPr>
            <w:rStyle w:val="Hyperlink"/>
            <w:noProof/>
          </w:rPr>
          <w:noBreakHyphen/>
          <w:t>13: USGS NSHMP-haz code repository on GitHub.com.</w:t>
        </w:r>
        <w:r w:rsidR="003646EA">
          <w:rPr>
            <w:noProof/>
            <w:webHidden/>
          </w:rPr>
          <w:tab/>
        </w:r>
        <w:r w:rsidR="003646EA">
          <w:rPr>
            <w:noProof/>
            <w:webHidden/>
          </w:rPr>
          <w:fldChar w:fldCharType="begin"/>
        </w:r>
        <w:r w:rsidR="003646EA">
          <w:rPr>
            <w:noProof/>
            <w:webHidden/>
          </w:rPr>
          <w:instrText xml:space="preserve"> PAGEREF _Toc488419713 \h </w:instrText>
        </w:r>
        <w:r w:rsidR="003646EA">
          <w:rPr>
            <w:noProof/>
            <w:webHidden/>
          </w:rPr>
        </w:r>
        <w:r w:rsidR="003646EA">
          <w:rPr>
            <w:noProof/>
            <w:webHidden/>
          </w:rPr>
          <w:fldChar w:fldCharType="separate"/>
        </w:r>
        <w:r w:rsidR="003646EA">
          <w:rPr>
            <w:noProof/>
            <w:webHidden/>
          </w:rPr>
          <w:t>67</w:t>
        </w:r>
        <w:r w:rsidR="003646EA">
          <w:rPr>
            <w:noProof/>
            <w:webHidden/>
          </w:rPr>
          <w:fldChar w:fldCharType="end"/>
        </w:r>
      </w:hyperlink>
    </w:p>
    <w:p w14:paraId="08D58029" w14:textId="77777777" w:rsidR="003646EA" w:rsidRDefault="00DE2950">
      <w:pPr>
        <w:pStyle w:val="TableofFigures"/>
        <w:rPr>
          <w:rFonts w:asciiTheme="minorHAnsi" w:eastAsiaTheme="minorEastAsia" w:hAnsiTheme="minorHAnsi" w:cstheme="minorBidi"/>
          <w:noProof/>
          <w:sz w:val="22"/>
          <w:szCs w:val="22"/>
        </w:rPr>
      </w:pPr>
      <w:hyperlink w:anchor="_Toc488419714" w:history="1">
        <w:r w:rsidR="003646EA" w:rsidRPr="002058D7">
          <w:rPr>
            <w:rStyle w:val="Hyperlink"/>
            <w:noProof/>
          </w:rPr>
          <w:t>Figure 3</w:t>
        </w:r>
        <w:r w:rsidR="003646EA" w:rsidRPr="002058D7">
          <w:rPr>
            <w:rStyle w:val="Hyperlink"/>
            <w:noProof/>
          </w:rPr>
          <w:noBreakHyphen/>
          <w:t>14: Image of the old USGS online deaggregation tool.</w:t>
        </w:r>
        <w:r w:rsidR="003646EA">
          <w:rPr>
            <w:noProof/>
            <w:webHidden/>
          </w:rPr>
          <w:tab/>
        </w:r>
        <w:r w:rsidR="003646EA">
          <w:rPr>
            <w:noProof/>
            <w:webHidden/>
          </w:rPr>
          <w:fldChar w:fldCharType="begin"/>
        </w:r>
        <w:r w:rsidR="003646EA">
          <w:rPr>
            <w:noProof/>
            <w:webHidden/>
          </w:rPr>
          <w:instrText xml:space="preserve"> PAGEREF _Toc488419714 \h </w:instrText>
        </w:r>
        <w:r w:rsidR="003646EA">
          <w:rPr>
            <w:noProof/>
            <w:webHidden/>
          </w:rPr>
        </w:r>
        <w:r w:rsidR="003646EA">
          <w:rPr>
            <w:noProof/>
            <w:webHidden/>
          </w:rPr>
          <w:fldChar w:fldCharType="separate"/>
        </w:r>
        <w:r w:rsidR="003646EA">
          <w:rPr>
            <w:noProof/>
            <w:webHidden/>
          </w:rPr>
          <w:t>68</w:t>
        </w:r>
        <w:r w:rsidR="003646EA">
          <w:rPr>
            <w:noProof/>
            <w:webHidden/>
          </w:rPr>
          <w:fldChar w:fldCharType="end"/>
        </w:r>
      </w:hyperlink>
    </w:p>
    <w:p w14:paraId="01A26796" w14:textId="77777777" w:rsidR="003646EA" w:rsidRDefault="00DE2950">
      <w:pPr>
        <w:pStyle w:val="TableofFigures"/>
        <w:rPr>
          <w:rFonts w:asciiTheme="minorHAnsi" w:eastAsiaTheme="minorEastAsia" w:hAnsiTheme="minorHAnsi" w:cstheme="minorBidi"/>
          <w:noProof/>
          <w:sz w:val="22"/>
          <w:szCs w:val="22"/>
        </w:rPr>
      </w:pPr>
      <w:hyperlink w:anchor="_Toc488419715" w:history="1">
        <w:r w:rsidR="003646EA" w:rsidRPr="002058D7">
          <w:rPr>
            <w:rStyle w:val="Hyperlink"/>
            <w:noProof/>
          </w:rPr>
          <w:t>Figure 3</w:t>
        </w:r>
        <w:r w:rsidR="003646EA" w:rsidRPr="002058D7">
          <w:rPr>
            <w:rStyle w:val="Hyperlink"/>
            <w:noProof/>
          </w:rPr>
          <w:noBreakHyphen/>
          <w:t>15: Input options for new USGS tool on the “Pseudo Probabilistic” tab.</w:t>
        </w:r>
        <w:r w:rsidR="003646EA">
          <w:rPr>
            <w:noProof/>
            <w:webHidden/>
          </w:rPr>
          <w:tab/>
        </w:r>
        <w:r w:rsidR="003646EA">
          <w:rPr>
            <w:noProof/>
            <w:webHidden/>
          </w:rPr>
          <w:fldChar w:fldCharType="begin"/>
        </w:r>
        <w:r w:rsidR="003646EA">
          <w:rPr>
            <w:noProof/>
            <w:webHidden/>
          </w:rPr>
          <w:instrText xml:space="preserve"> PAGEREF _Toc488419715 \h </w:instrText>
        </w:r>
        <w:r w:rsidR="003646EA">
          <w:rPr>
            <w:noProof/>
            <w:webHidden/>
          </w:rPr>
        </w:r>
        <w:r w:rsidR="003646EA">
          <w:rPr>
            <w:noProof/>
            <w:webHidden/>
          </w:rPr>
          <w:fldChar w:fldCharType="separate"/>
        </w:r>
        <w:r w:rsidR="003646EA">
          <w:rPr>
            <w:noProof/>
            <w:webHidden/>
          </w:rPr>
          <w:t>69</w:t>
        </w:r>
        <w:r w:rsidR="003646EA">
          <w:rPr>
            <w:noProof/>
            <w:webHidden/>
          </w:rPr>
          <w:fldChar w:fldCharType="end"/>
        </w:r>
      </w:hyperlink>
    </w:p>
    <w:p w14:paraId="4E6C8BEE" w14:textId="77777777" w:rsidR="003646EA" w:rsidRDefault="00DE2950">
      <w:pPr>
        <w:pStyle w:val="TableofFigures"/>
        <w:rPr>
          <w:rFonts w:asciiTheme="minorHAnsi" w:eastAsiaTheme="minorEastAsia" w:hAnsiTheme="minorHAnsi" w:cstheme="minorBidi"/>
          <w:noProof/>
          <w:sz w:val="22"/>
          <w:szCs w:val="22"/>
        </w:rPr>
      </w:pPr>
      <w:hyperlink w:anchor="_Toc488419716" w:history="1">
        <w:r w:rsidR="003646EA" w:rsidRPr="002058D7">
          <w:rPr>
            <w:rStyle w:val="Hyperlink"/>
            <w:noProof/>
          </w:rPr>
          <w:t>Figure 3</w:t>
        </w:r>
        <w:r w:rsidR="003646EA" w:rsidRPr="002058D7">
          <w:rPr>
            <w:rStyle w:val="Hyperlink"/>
            <w:noProof/>
          </w:rPr>
          <w:noBreakHyphen/>
          <w:t>16: View of the window launched by NSHMP-haz.</w:t>
        </w:r>
        <w:r w:rsidR="003646EA">
          <w:rPr>
            <w:noProof/>
            <w:webHidden/>
          </w:rPr>
          <w:tab/>
        </w:r>
        <w:r w:rsidR="003646EA">
          <w:rPr>
            <w:noProof/>
            <w:webHidden/>
          </w:rPr>
          <w:fldChar w:fldCharType="begin"/>
        </w:r>
        <w:r w:rsidR="003646EA">
          <w:rPr>
            <w:noProof/>
            <w:webHidden/>
          </w:rPr>
          <w:instrText xml:space="preserve"> PAGEREF _Toc488419716 \h </w:instrText>
        </w:r>
        <w:r w:rsidR="003646EA">
          <w:rPr>
            <w:noProof/>
            <w:webHidden/>
          </w:rPr>
        </w:r>
        <w:r w:rsidR="003646EA">
          <w:rPr>
            <w:noProof/>
            <w:webHidden/>
          </w:rPr>
          <w:fldChar w:fldCharType="separate"/>
        </w:r>
        <w:r w:rsidR="003646EA">
          <w:rPr>
            <w:noProof/>
            <w:webHidden/>
          </w:rPr>
          <w:t>69</w:t>
        </w:r>
        <w:r w:rsidR="003646EA">
          <w:rPr>
            <w:noProof/>
            <w:webHidden/>
          </w:rPr>
          <w:fldChar w:fldCharType="end"/>
        </w:r>
      </w:hyperlink>
    </w:p>
    <w:p w14:paraId="35410A45" w14:textId="77777777" w:rsidR="003646EA" w:rsidRDefault="00DE2950">
      <w:pPr>
        <w:pStyle w:val="TableofFigures"/>
        <w:rPr>
          <w:rFonts w:asciiTheme="minorHAnsi" w:eastAsiaTheme="minorEastAsia" w:hAnsiTheme="minorHAnsi" w:cstheme="minorBidi"/>
          <w:noProof/>
          <w:sz w:val="22"/>
          <w:szCs w:val="22"/>
        </w:rPr>
      </w:pPr>
      <w:hyperlink w:anchor="_Toc488419717" w:history="1">
        <w:r w:rsidR="003646EA" w:rsidRPr="002058D7">
          <w:rPr>
            <w:rStyle w:val="Hyperlink"/>
            <w:noProof/>
          </w:rPr>
          <w:t>Figure 3</w:t>
        </w:r>
        <w:r w:rsidR="003646EA" w:rsidRPr="002058D7">
          <w:rPr>
            <w:rStyle w:val="Hyperlink"/>
            <w:noProof/>
          </w:rPr>
          <w:noBreakHyphen/>
          <w:t>17: Map west United States, showing the division in USGS between western, central, and eastern states.</w:t>
        </w:r>
        <w:r w:rsidR="003646EA">
          <w:rPr>
            <w:noProof/>
            <w:webHidden/>
          </w:rPr>
          <w:tab/>
        </w:r>
        <w:r w:rsidR="003646EA">
          <w:rPr>
            <w:noProof/>
            <w:webHidden/>
          </w:rPr>
          <w:fldChar w:fldCharType="begin"/>
        </w:r>
        <w:r w:rsidR="003646EA">
          <w:rPr>
            <w:noProof/>
            <w:webHidden/>
          </w:rPr>
          <w:instrText xml:space="preserve"> PAGEREF _Toc488419717 \h </w:instrText>
        </w:r>
        <w:r w:rsidR="003646EA">
          <w:rPr>
            <w:noProof/>
            <w:webHidden/>
          </w:rPr>
        </w:r>
        <w:r w:rsidR="003646EA">
          <w:rPr>
            <w:noProof/>
            <w:webHidden/>
          </w:rPr>
          <w:fldChar w:fldCharType="separate"/>
        </w:r>
        <w:r w:rsidR="003646EA">
          <w:rPr>
            <w:noProof/>
            <w:webHidden/>
          </w:rPr>
          <w:t>70</w:t>
        </w:r>
        <w:r w:rsidR="003646EA">
          <w:rPr>
            <w:noProof/>
            <w:webHidden/>
          </w:rPr>
          <w:fldChar w:fldCharType="end"/>
        </w:r>
      </w:hyperlink>
    </w:p>
    <w:p w14:paraId="1B33D215" w14:textId="77777777" w:rsidR="003646EA" w:rsidRDefault="00DE2950">
      <w:pPr>
        <w:pStyle w:val="TableofFigures"/>
        <w:rPr>
          <w:rFonts w:asciiTheme="minorHAnsi" w:eastAsiaTheme="minorEastAsia" w:hAnsiTheme="minorHAnsi" w:cstheme="minorBidi"/>
          <w:noProof/>
          <w:sz w:val="22"/>
          <w:szCs w:val="22"/>
        </w:rPr>
      </w:pPr>
      <w:hyperlink r:id="rId25" w:anchor="_Toc488419718" w:history="1">
        <w:r w:rsidR="003646EA" w:rsidRPr="002058D7">
          <w:rPr>
            <w:rStyle w:val="Hyperlink"/>
            <w:noProof/>
          </w:rPr>
          <w:t>Figure 4</w:t>
        </w:r>
        <w:r w:rsidR="003646EA" w:rsidRPr="002058D7">
          <w:rPr>
            <w:rStyle w:val="Hyperlink"/>
            <w:noProof/>
          </w:rPr>
          <w:noBreakHyphen/>
          <w:t>1: Stiffness of CPT profiles plotted at depth.</w:t>
        </w:r>
        <w:r w:rsidR="003646EA">
          <w:rPr>
            <w:noProof/>
            <w:webHidden/>
          </w:rPr>
          <w:tab/>
        </w:r>
        <w:r w:rsidR="003646EA">
          <w:rPr>
            <w:noProof/>
            <w:webHidden/>
          </w:rPr>
          <w:fldChar w:fldCharType="begin"/>
        </w:r>
        <w:r w:rsidR="003646EA">
          <w:rPr>
            <w:noProof/>
            <w:webHidden/>
          </w:rPr>
          <w:instrText xml:space="preserve"> PAGEREF _Toc488419718 \h </w:instrText>
        </w:r>
        <w:r w:rsidR="003646EA">
          <w:rPr>
            <w:noProof/>
            <w:webHidden/>
          </w:rPr>
        </w:r>
        <w:r w:rsidR="003646EA">
          <w:rPr>
            <w:noProof/>
            <w:webHidden/>
          </w:rPr>
          <w:fldChar w:fldCharType="separate"/>
        </w:r>
        <w:r w:rsidR="003646EA">
          <w:rPr>
            <w:noProof/>
            <w:webHidden/>
          </w:rPr>
          <w:t>72</w:t>
        </w:r>
        <w:r w:rsidR="003646EA">
          <w:rPr>
            <w:noProof/>
            <w:webHidden/>
          </w:rPr>
          <w:fldChar w:fldCharType="end"/>
        </w:r>
      </w:hyperlink>
    </w:p>
    <w:p w14:paraId="2E0F4161" w14:textId="77777777" w:rsidR="003646EA" w:rsidRDefault="00DE2950">
      <w:pPr>
        <w:pStyle w:val="TableofFigures"/>
        <w:rPr>
          <w:rFonts w:asciiTheme="minorHAnsi" w:eastAsiaTheme="minorEastAsia" w:hAnsiTheme="minorHAnsi" w:cstheme="minorBidi"/>
          <w:noProof/>
          <w:sz w:val="22"/>
          <w:szCs w:val="22"/>
        </w:rPr>
      </w:pPr>
      <w:hyperlink r:id="rId26" w:anchor="_Toc488419719" w:history="1">
        <w:r w:rsidR="003646EA" w:rsidRPr="002058D7">
          <w:rPr>
            <w:rStyle w:val="Hyperlink"/>
            <w:noProof/>
          </w:rPr>
          <w:t>Figure 4</w:t>
        </w:r>
        <w:r w:rsidR="003646EA" w:rsidRPr="002058D7">
          <w:rPr>
            <w:rStyle w:val="Hyperlink"/>
            <w:noProof/>
          </w:rPr>
          <w:noBreakHyphen/>
          <w:t>2 Map of all ten cities in this study.</w:t>
        </w:r>
        <w:r w:rsidR="003646EA">
          <w:rPr>
            <w:noProof/>
            <w:webHidden/>
          </w:rPr>
          <w:tab/>
        </w:r>
        <w:r w:rsidR="003646EA">
          <w:rPr>
            <w:noProof/>
            <w:webHidden/>
          </w:rPr>
          <w:fldChar w:fldCharType="begin"/>
        </w:r>
        <w:r w:rsidR="003646EA">
          <w:rPr>
            <w:noProof/>
            <w:webHidden/>
          </w:rPr>
          <w:instrText xml:space="preserve"> PAGEREF _Toc488419719 \h </w:instrText>
        </w:r>
        <w:r w:rsidR="003646EA">
          <w:rPr>
            <w:noProof/>
            <w:webHidden/>
          </w:rPr>
        </w:r>
        <w:r w:rsidR="003646EA">
          <w:rPr>
            <w:noProof/>
            <w:webHidden/>
          </w:rPr>
          <w:fldChar w:fldCharType="separate"/>
        </w:r>
        <w:r w:rsidR="003646EA">
          <w:rPr>
            <w:noProof/>
            <w:webHidden/>
          </w:rPr>
          <w:t>74</w:t>
        </w:r>
        <w:r w:rsidR="003646EA">
          <w:rPr>
            <w:noProof/>
            <w:webHidden/>
          </w:rPr>
          <w:fldChar w:fldCharType="end"/>
        </w:r>
      </w:hyperlink>
    </w:p>
    <w:p w14:paraId="1A4BE03C" w14:textId="77777777" w:rsidR="003646EA" w:rsidRDefault="00DE2950">
      <w:pPr>
        <w:pStyle w:val="TableofFigures"/>
        <w:rPr>
          <w:rFonts w:asciiTheme="minorHAnsi" w:eastAsiaTheme="minorEastAsia" w:hAnsiTheme="minorHAnsi" w:cstheme="minorBidi"/>
          <w:noProof/>
          <w:sz w:val="22"/>
          <w:szCs w:val="22"/>
        </w:rPr>
      </w:pPr>
      <w:hyperlink w:anchor="_Toc488419720" w:history="1">
        <w:r w:rsidR="003646EA" w:rsidRPr="002058D7">
          <w:rPr>
            <w:rStyle w:val="Hyperlink"/>
            <w:noProof/>
          </w:rPr>
          <w:t>Figure 4</w:t>
        </w:r>
        <w:r w:rsidR="003646EA" w:rsidRPr="002058D7">
          <w:rPr>
            <w:rStyle w:val="Hyperlink"/>
            <w:noProof/>
          </w:rPr>
          <w:noBreakHyphen/>
          <w:t>3: Example</w:t>
        </w:r>
        <w:r w:rsidR="003646EA" w:rsidRPr="006D1C69">
          <w:rPr>
            <w:noProof/>
            <w:position w:val="-12"/>
          </w:rPr>
          <w:object w:dxaOrig="440" w:dyaOrig="360" w14:anchorId="3E74E4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pt" o:ole="">
              <v:imagedata r:id="rId27" o:title=""/>
            </v:shape>
            <o:OLEObject Type="Embed" ProgID="Equation.DSMT4" ShapeID="_x0000_i1025" DrawAspect="Content" ObjectID="_1582542673" r:id="rId28"/>
          </w:object>
        </w:r>
        <w:r w:rsidR="003646EA" w:rsidRPr="002058D7">
          <w:rPr>
            <w:rStyle w:val="Hyperlink"/>
            <w:noProof/>
          </w:rPr>
          <w:t xml:space="preserve"> Hazard curve output from </w:t>
        </w:r>
        <w:r w:rsidR="003646EA" w:rsidRPr="002058D7">
          <w:rPr>
            <w:rStyle w:val="Hyperlink"/>
            <w:i/>
            <w:noProof/>
          </w:rPr>
          <w:t>CPTLiquefY</w:t>
        </w:r>
        <w:r w:rsidR="003646EA" w:rsidRPr="002058D7">
          <w:rPr>
            <w:rStyle w:val="Hyperlink"/>
            <w:noProof/>
          </w:rPr>
          <w:t>.</w:t>
        </w:r>
        <w:r w:rsidR="003646EA">
          <w:rPr>
            <w:noProof/>
            <w:webHidden/>
          </w:rPr>
          <w:tab/>
        </w:r>
        <w:r w:rsidR="003646EA">
          <w:rPr>
            <w:noProof/>
            <w:webHidden/>
          </w:rPr>
          <w:fldChar w:fldCharType="begin"/>
        </w:r>
        <w:r w:rsidR="003646EA">
          <w:rPr>
            <w:noProof/>
            <w:webHidden/>
          </w:rPr>
          <w:instrText xml:space="preserve"> PAGEREF _Toc488419720 \h </w:instrText>
        </w:r>
        <w:r w:rsidR="003646EA">
          <w:rPr>
            <w:noProof/>
            <w:webHidden/>
          </w:rPr>
        </w:r>
        <w:r w:rsidR="003646EA">
          <w:rPr>
            <w:noProof/>
            <w:webHidden/>
          </w:rPr>
          <w:fldChar w:fldCharType="separate"/>
        </w:r>
        <w:r w:rsidR="003646EA">
          <w:rPr>
            <w:noProof/>
            <w:webHidden/>
          </w:rPr>
          <w:t>76</w:t>
        </w:r>
        <w:r w:rsidR="003646EA">
          <w:rPr>
            <w:noProof/>
            <w:webHidden/>
          </w:rPr>
          <w:fldChar w:fldCharType="end"/>
        </w:r>
      </w:hyperlink>
    </w:p>
    <w:p w14:paraId="6BE627E6" w14:textId="77777777" w:rsidR="003646EA" w:rsidRDefault="00DE2950">
      <w:pPr>
        <w:pStyle w:val="TableofFigures"/>
        <w:rPr>
          <w:rFonts w:asciiTheme="minorHAnsi" w:eastAsiaTheme="minorEastAsia" w:hAnsiTheme="minorHAnsi" w:cstheme="minorBidi"/>
          <w:noProof/>
          <w:sz w:val="22"/>
          <w:szCs w:val="22"/>
        </w:rPr>
      </w:pPr>
      <w:hyperlink w:anchor="_Toc488419721" w:history="1">
        <w:r w:rsidR="003646EA" w:rsidRPr="002058D7">
          <w:rPr>
            <w:rStyle w:val="Hyperlink"/>
            <w:noProof/>
          </w:rPr>
          <w:t>Figure 4</w:t>
        </w:r>
        <w:r w:rsidR="003646EA" w:rsidRPr="002058D7">
          <w:rPr>
            <w:rStyle w:val="Hyperlink"/>
            <w:noProof/>
          </w:rPr>
          <w:noBreakHyphen/>
          <w:t xml:space="preserve">4: Comparison of results from the full-probabilistic liquefaction analysis of profile 6 at Butte, MT relating </w:t>
        </w:r>
        <w:r w:rsidR="003646EA" w:rsidRPr="00845C59">
          <w:rPr>
            <w:noProof/>
            <w:position w:val="-12"/>
          </w:rPr>
          <w:object w:dxaOrig="440" w:dyaOrig="360" w14:anchorId="25645ED6">
            <v:shape id="_x0000_i1026" type="#_x0000_t75" style="width:21.75pt;height:18pt" o:ole="">
              <v:imagedata r:id="rId29" o:title=""/>
            </v:shape>
            <o:OLEObject Type="Embed" ProgID="Equation.DSMT4" ShapeID="_x0000_i1026" DrawAspect="Content" ObjectID="_1582542674" r:id="rId30"/>
          </w:object>
        </w:r>
        <w:r w:rsidR="003646EA" w:rsidRPr="002058D7">
          <w:rPr>
            <w:rStyle w:val="Hyperlink"/>
            <w:noProof/>
          </w:rPr>
          <w:t xml:space="preserve"> to depth in meters.</w:t>
        </w:r>
        <w:r w:rsidR="003646EA">
          <w:rPr>
            <w:noProof/>
            <w:webHidden/>
          </w:rPr>
          <w:tab/>
        </w:r>
        <w:r w:rsidR="003646EA">
          <w:rPr>
            <w:noProof/>
            <w:webHidden/>
          </w:rPr>
          <w:fldChar w:fldCharType="begin"/>
        </w:r>
        <w:r w:rsidR="003646EA">
          <w:rPr>
            <w:noProof/>
            <w:webHidden/>
          </w:rPr>
          <w:instrText xml:space="preserve"> PAGEREF _Toc488419721 \h </w:instrText>
        </w:r>
        <w:r w:rsidR="003646EA">
          <w:rPr>
            <w:noProof/>
            <w:webHidden/>
          </w:rPr>
        </w:r>
        <w:r w:rsidR="003646EA">
          <w:rPr>
            <w:noProof/>
            <w:webHidden/>
          </w:rPr>
          <w:fldChar w:fldCharType="separate"/>
        </w:r>
        <w:r w:rsidR="003646EA">
          <w:rPr>
            <w:noProof/>
            <w:webHidden/>
          </w:rPr>
          <w:t>77</w:t>
        </w:r>
        <w:r w:rsidR="003646EA">
          <w:rPr>
            <w:noProof/>
            <w:webHidden/>
          </w:rPr>
          <w:fldChar w:fldCharType="end"/>
        </w:r>
      </w:hyperlink>
    </w:p>
    <w:p w14:paraId="7795950B" w14:textId="77777777" w:rsidR="003646EA" w:rsidRDefault="00DE2950">
      <w:pPr>
        <w:pStyle w:val="TableofFigures"/>
        <w:rPr>
          <w:rFonts w:asciiTheme="minorHAnsi" w:eastAsiaTheme="minorEastAsia" w:hAnsiTheme="minorHAnsi" w:cstheme="minorBidi"/>
          <w:noProof/>
          <w:sz w:val="22"/>
          <w:szCs w:val="22"/>
        </w:rPr>
      </w:pPr>
      <w:hyperlink w:anchor="_Toc488419722" w:history="1">
        <w:r w:rsidR="003646EA" w:rsidRPr="002058D7">
          <w:rPr>
            <w:rStyle w:val="Hyperlink"/>
            <w:noProof/>
          </w:rPr>
          <w:t>Figure 4</w:t>
        </w:r>
        <w:r w:rsidR="003646EA" w:rsidRPr="002058D7">
          <w:rPr>
            <w:rStyle w:val="Hyperlink"/>
            <w:noProof/>
          </w:rPr>
          <w:noBreakHyphen/>
          <w:t xml:space="preserve">5: Comparison of </w:t>
        </w:r>
        <w:r w:rsidR="003646EA" w:rsidRPr="003B4376">
          <w:rPr>
            <w:noProof/>
            <w:position w:val="-12"/>
          </w:rPr>
          <w:object w:dxaOrig="440" w:dyaOrig="360" w14:anchorId="16970273">
            <v:shape id="_x0000_i1027" type="#_x0000_t75" style="width:21.75pt;height:18pt" o:ole="">
              <v:imagedata r:id="rId31" o:title=""/>
            </v:shape>
            <o:OLEObject Type="Embed" ProgID="Equation.DSMT4" ShapeID="_x0000_i1027" DrawAspect="Content" ObjectID="_1582542675" r:id="rId32"/>
          </w:object>
        </w:r>
        <w:r w:rsidR="003646EA" w:rsidRPr="002058D7">
          <w:rPr>
            <w:rStyle w:val="Hyperlink"/>
            <w:noProof/>
          </w:rPr>
          <w:t xml:space="preserve"> for both full-probabilistic methods (Return Period = 1039 years).</w:t>
        </w:r>
        <w:r w:rsidR="003646EA">
          <w:rPr>
            <w:noProof/>
            <w:webHidden/>
          </w:rPr>
          <w:tab/>
        </w:r>
        <w:r w:rsidR="003646EA">
          <w:rPr>
            <w:noProof/>
            <w:webHidden/>
          </w:rPr>
          <w:fldChar w:fldCharType="begin"/>
        </w:r>
        <w:r w:rsidR="003646EA">
          <w:rPr>
            <w:noProof/>
            <w:webHidden/>
          </w:rPr>
          <w:instrText xml:space="preserve"> PAGEREF _Toc488419722 \h </w:instrText>
        </w:r>
        <w:r w:rsidR="003646EA">
          <w:rPr>
            <w:noProof/>
            <w:webHidden/>
          </w:rPr>
        </w:r>
        <w:r w:rsidR="003646EA">
          <w:rPr>
            <w:noProof/>
            <w:webHidden/>
          </w:rPr>
          <w:fldChar w:fldCharType="separate"/>
        </w:r>
        <w:r w:rsidR="003646EA">
          <w:rPr>
            <w:noProof/>
            <w:webHidden/>
          </w:rPr>
          <w:t>78</w:t>
        </w:r>
        <w:r w:rsidR="003646EA">
          <w:rPr>
            <w:noProof/>
            <w:webHidden/>
          </w:rPr>
          <w:fldChar w:fldCharType="end"/>
        </w:r>
      </w:hyperlink>
    </w:p>
    <w:p w14:paraId="4083B5D1" w14:textId="77777777" w:rsidR="003646EA" w:rsidRDefault="00DE2950">
      <w:pPr>
        <w:pStyle w:val="TableofFigures"/>
        <w:rPr>
          <w:rFonts w:asciiTheme="minorHAnsi" w:eastAsiaTheme="minorEastAsia" w:hAnsiTheme="minorHAnsi" w:cstheme="minorBidi"/>
          <w:noProof/>
          <w:sz w:val="22"/>
          <w:szCs w:val="22"/>
        </w:rPr>
      </w:pPr>
      <w:hyperlink w:anchor="_Toc488419723" w:history="1">
        <w:r w:rsidR="003646EA" w:rsidRPr="002058D7">
          <w:rPr>
            <w:rStyle w:val="Hyperlink"/>
            <w:noProof/>
          </w:rPr>
          <w:t>Figure 4</w:t>
        </w:r>
        <w:r w:rsidR="003646EA" w:rsidRPr="002058D7">
          <w:rPr>
            <w:rStyle w:val="Hyperlink"/>
            <w:noProof/>
          </w:rPr>
          <w:noBreakHyphen/>
          <w:t xml:space="preserve">6: </w:t>
        </w:r>
        <w:r w:rsidR="003646EA" w:rsidRPr="00740836">
          <w:rPr>
            <w:noProof/>
            <w:position w:val="-12"/>
          </w:rPr>
          <w:object w:dxaOrig="440" w:dyaOrig="360" w14:anchorId="3A45ACED">
            <v:shape id="_x0000_i1028" type="#_x0000_t75" style="width:21.75pt;height:18pt" o:ole="">
              <v:imagedata r:id="rId33" o:title=""/>
            </v:shape>
            <o:OLEObject Type="Embed" ProgID="Equation.DSMT4" ShapeID="_x0000_i1028" DrawAspect="Content" ObjectID="_1582542676" r:id="rId34"/>
          </w:object>
        </w:r>
        <w:r w:rsidR="003646EA" w:rsidRPr="002058D7">
          <w:rPr>
            <w:rStyle w:val="Hyperlink"/>
            <w:noProof/>
          </w:rPr>
          <w:t xml:space="preserve"> results for profile 14 at a return period of 475 years.</w:t>
        </w:r>
        <w:r w:rsidR="003646EA">
          <w:rPr>
            <w:noProof/>
            <w:webHidden/>
          </w:rPr>
          <w:tab/>
        </w:r>
        <w:r w:rsidR="003646EA">
          <w:rPr>
            <w:noProof/>
            <w:webHidden/>
          </w:rPr>
          <w:fldChar w:fldCharType="begin"/>
        </w:r>
        <w:r w:rsidR="003646EA">
          <w:rPr>
            <w:noProof/>
            <w:webHidden/>
          </w:rPr>
          <w:instrText xml:space="preserve"> PAGEREF _Toc488419723 \h </w:instrText>
        </w:r>
        <w:r w:rsidR="003646EA">
          <w:rPr>
            <w:noProof/>
            <w:webHidden/>
          </w:rPr>
        </w:r>
        <w:r w:rsidR="003646EA">
          <w:rPr>
            <w:noProof/>
            <w:webHidden/>
          </w:rPr>
          <w:fldChar w:fldCharType="separate"/>
        </w:r>
        <w:r w:rsidR="003646EA">
          <w:rPr>
            <w:noProof/>
            <w:webHidden/>
          </w:rPr>
          <w:t>79</w:t>
        </w:r>
        <w:r w:rsidR="003646EA">
          <w:rPr>
            <w:noProof/>
            <w:webHidden/>
          </w:rPr>
          <w:fldChar w:fldCharType="end"/>
        </w:r>
      </w:hyperlink>
    </w:p>
    <w:p w14:paraId="17E2DF48" w14:textId="77777777" w:rsidR="003646EA" w:rsidRDefault="00DE2950">
      <w:pPr>
        <w:pStyle w:val="TableofFigures"/>
        <w:rPr>
          <w:rFonts w:asciiTheme="minorHAnsi" w:eastAsiaTheme="minorEastAsia" w:hAnsiTheme="minorHAnsi" w:cstheme="minorBidi"/>
          <w:noProof/>
          <w:sz w:val="22"/>
          <w:szCs w:val="22"/>
        </w:rPr>
      </w:pPr>
      <w:hyperlink w:anchor="_Toc488419724" w:history="1">
        <w:r w:rsidR="003646EA" w:rsidRPr="002058D7">
          <w:rPr>
            <w:rStyle w:val="Hyperlink"/>
            <w:noProof/>
          </w:rPr>
          <w:t>Figure 4</w:t>
        </w:r>
        <w:r w:rsidR="003646EA" w:rsidRPr="002058D7">
          <w:rPr>
            <w:rStyle w:val="Hyperlink"/>
            <w:noProof/>
          </w:rPr>
          <w:noBreakHyphen/>
          <w:t>7:</w:t>
        </w:r>
        <w:r w:rsidR="003646EA" w:rsidRPr="00740836">
          <w:rPr>
            <w:noProof/>
            <w:position w:val="-12"/>
          </w:rPr>
          <w:object w:dxaOrig="440" w:dyaOrig="360" w14:anchorId="1E07CDF3">
            <v:shape id="_x0000_i1029" type="#_x0000_t75" style="width:21.75pt;height:18pt" o:ole="">
              <v:imagedata r:id="rId33" o:title=""/>
            </v:shape>
            <o:OLEObject Type="Embed" ProgID="Equation.DSMT4" ShapeID="_x0000_i1029" DrawAspect="Content" ObjectID="_1582542677" r:id="rId35"/>
          </w:object>
        </w:r>
        <w:r w:rsidR="003646EA" w:rsidRPr="002058D7">
          <w:rPr>
            <w:rStyle w:val="Hyperlink"/>
            <w:noProof/>
          </w:rPr>
          <w:t xml:space="preserve"> results for profile 14 at a return period of 1039 years.</w:t>
        </w:r>
        <w:r w:rsidR="003646EA">
          <w:rPr>
            <w:noProof/>
            <w:webHidden/>
          </w:rPr>
          <w:tab/>
        </w:r>
        <w:r w:rsidR="003646EA">
          <w:rPr>
            <w:noProof/>
            <w:webHidden/>
          </w:rPr>
          <w:fldChar w:fldCharType="begin"/>
        </w:r>
        <w:r w:rsidR="003646EA">
          <w:rPr>
            <w:noProof/>
            <w:webHidden/>
          </w:rPr>
          <w:instrText xml:space="preserve"> PAGEREF _Toc488419724 \h </w:instrText>
        </w:r>
        <w:r w:rsidR="003646EA">
          <w:rPr>
            <w:noProof/>
            <w:webHidden/>
          </w:rPr>
        </w:r>
        <w:r w:rsidR="003646EA">
          <w:rPr>
            <w:noProof/>
            <w:webHidden/>
          </w:rPr>
          <w:fldChar w:fldCharType="separate"/>
        </w:r>
        <w:r w:rsidR="003646EA">
          <w:rPr>
            <w:noProof/>
            <w:webHidden/>
          </w:rPr>
          <w:t>80</w:t>
        </w:r>
        <w:r w:rsidR="003646EA">
          <w:rPr>
            <w:noProof/>
            <w:webHidden/>
          </w:rPr>
          <w:fldChar w:fldCharType="end"/>
        </w:r>
      </w:hyperlink>
    </w:p>
    <w:p w14:paraId="759C8427" w14:textId="77777777" w:rsidR="003646EA" w:rsidRDefault="00DE2950">
      <w:pPr>
        <w:pStyle w:val="TableofFigures"/>
        <w:rPr>
          <w:rFonts w:asciiTheme="minorHAnsi" w:eastAsiaTheme="minorEastAsia" w:hAnsiTheme="minorHAnsi" w:cstheme="minorBidi"/>
          <w:noProof/>
          <w:sz w:val="22"/>
          <w:szCs w:val="22"/>
        </w:rPr>
      </w:pPr>
      <w:hyperlink w:anchor="_Toc488419725" w:history="1">
        <w:r w:rsidR="003646EA" w:rsidRPr="002058D7">
          <w:rPr>
            <w:rStyle w:val="Hyperlink"/>
            <w:noProof/>
          </w:rPr>
          <w:t>Figure 4</w:t>
        </w:r>
        <w:r w:rsidR="003646EA" w:rsidRPr="002058D7">
          <w:rPr>
            <w:rStyle w:val="Hyperlink"/>
            <w:noProof/>
          </w:rPr>
          <w:noBreakHyphen/>
          <w:t>8:</w:t>
        </w:r>
        <w:r w:rsidR="003646EA" w:rsidRPr="00740836">
          <w:rPr>
            <w:noProof/>
            <w:position w:val="-12"/>
          </w:rPr>
          <w:object w:dxaOrig="440" w:dyaOrig="360" w14:anchorId="2C74B28E">
            <v:shape id="_x0000_i1030" type="#_x0000_t75" style="width:21.75pt;height:18pt" o:ole="">
              <v:imagedata r:id="rId33" o:title=""/>
            </v:shape>
            <o:OLEObject Type="Embed" ProgID="Equation.DSMT4" ShapeID="_x0000_i1030" DrawAspect="Content" ObjectID="_1582542678" r:id="rId36"/>
          </w:object>
        </w:r>
        <w:r w:rsidR="003646EA" w:rsidRPr="002058D7">
          <w:rPr>
            <w:rStyle w:val="Hyperlink"/>
            <w:noProof/>
          </w:rPr>
          <w:t xml:space="preserve"> results for profile 14 at a return period of 2475 years.</w:t>
        </w:r>
        <w:r w:rsidR="003646EA">
          <w:rPr>
            <w:noProof/>
            <w:webHidden/>
          </w:rPr>
          <w:tab/>
        </w:r>
        <w:r w:rsidR="003646EA">
          <w:rPr>
            <w:noProof/>
            <w:webHidden/>
          </w:rPr>
          <w:fldChar w:fldCharType="begin"/>
        </w:r>
        <w:r w:rsidR="003646EA">
          <w:rPr>
            <w:noProof/>
            <w:webHidden/>
          </w:rPr>
          <w:instrText xml:space="preserve"> PAGEREF _Toc488419725 \h </w:instrText>
        </w:r>
        <w:r w:rsidR="003646EA">
          <w:rPr>
            <w:noProof/>
            <w:webHidden/>
          </w:rPr>
        </w:r>
        <w:r w:rsidR="003646EA">
          <w:rPr>
            <w:noProof/>
            <w:webHidden/>
          </w:rPr>
          <w:fldChar w:fldCharType="separate"/>
        </w:r>
        <w:r w:rsidR="003646EA">
          <w:rPr>
            <w:noProof/>
            <w:webHidden/>
          </w:rPr>
          <w:t>80</w:t>
        </w:r>
        <w:r w:rsidR="003646EA">
          <w:rPr>
            <w:noProof/>
            <w:webHidden/>
          </w:rPr>
          <w:fldChar w:fldCharType="end"/>
        </w:r>
      </w:hyperlink>
    </w:p>
    <w:p w14:paraId="1086B273" w14:textId="77777777" w:rsidR="003646EA" w:rsidRDefault="00DE2950">
      <w:pPr>
        <w:pStyle w:val="TableofFigures"/>
        <w:rPr>
          <w:rFonts w:asciiTheme="minorHAnsi" w:eastAsiaTheme="minorEastAsia" w:hAnsiTheme="minorHAnsi" w:cstheme="minorBidi"/>
          <w:noProof/>
          <w:sz w:val="22"/>
          <w:szCs w:val="22"/>
        </w:rPr>
      </w:pPr>
      <w:hyperlink w:anchor="_Toc488419726" w:history="1">
        <w:r w:rsidR="003646EA" w:rsidRPr="002058D7">
          <w:rPr>
            <w:rStyle w:val="Hyperlink"/>
            <w:noProof/>
          </w:rPr>
          <w:t>Figure 4</w:t>
        </w:r>
        <w:r w:rsidR="003646EA" w:rsidRPr="002058D7">
          <w:rPr>
            <w:rStyle w:val="Hyperlink"/>
            <w:noProof/>
          </w:rPr>
          <w:noBreakHyphen/>
          <w:t xml:space="preserve">9: Comparison of </w:t>
        </w:r>
        <w:r w:rsidR="003646EA" w:rsidRPr="008C3D6D">
          <w:rPr>
            <w:noProof/>
            <w:position w:val="-12"/>
          </w:rPr>
          <w:object w:dxaOrig="440" w:dyaOrig="360" w14:anchorId="13F2ABCF">
            <v:shape id="_x0000_i1031" type="#_x0000_t75" style="width:21.75pt;height:18pt" o:ole="">
              <v:imagedata r:id="rId37" o:title=""/>
            </v:shape>
            <o:OLEObject Type="Embed" ProgID="Equation.DSMT4" ShapeID="_x0000_i1031" DrawAspect="Content" ObjectID="_1582542679" r:id="rId38"/>
          </w:object>
        </w:r>
        <w:r w:rsidR="003646EA" w:rsidRPr="002058D7">
          <w:rPr>
            <w:rStyle w:val="Hyperlink"/>
            <w:noProof/>
          </w:rPr>
          <w:t xml:space="preserve"> for 3 return periods (profile 14, Salt Lake City).</w:t>
        </w:r>
        <w:r w:rsidR="003646EA">
          <w:rPr>
            <w:noProof/>
            <w:webHidden/>
          </w:rPr>
          <w:tab/>
        </w:r>
        <w:r w:rsidR="003646EA">
          <w:rPr>
            <w:noProof/>
            <w:webHidden/>
          </w:rPr>
          <w:fldChar w:fldCharType="begin"/>
        </w:r>
        <w:r w:rsidR="003646EA">
          <w:rPr>
            <w:noProof/>
            <w:webHidden/>
          </w:rPr>
          <w:instrText xml:space="preserve"> PAGEREF _Toc488419726 \h </w:instrText>
        </w:r>
        <w:r w:rsidR="003646EA">
          <w:rPr>
            <w:noProof/>
            <w:webHidden/>
          </w:rPr>
        </w:r>
        <w:r w:rsidR="003646EA">
          <w:rPr>
            <w:noProof/>
            <w:webHidden/>
          </w:rPr>
          <w:fldChar w:fldCharType="separate"/>
        </w:r>
        <w:r w:rsidR="003646EA">
          <w:rPr>
            <w:noProof/>
            <w:webHidden/>
          </w:rPr>
          <w:t>81</w:t>
        </w:r>
        <w:r w:rsidR="003646EA">
          <w:rPr>
            <w:noProof/>
            <w:webHidden/>
          </w:rPr>
          <w:fldChar w:fldCharType="end"/>
        </w:r>
      </w:hyperlink>
    </w:p>
    <w:p w14:paraId="1A789702" w14:textId="77777777" w:rsidR="003646EA" w:rsidRDefault="00DE2950">
      <w:pPr>
        <w:pStyle w:val="TableofFigures"/>
        <w:rPr>
          <w:rFonts w:asciiTheme="minorHAnsi" w:eastAsiaTheme="minorEastAsia" w:hAnsiTheme="minorHAnsi" w:cstheme="minorBidi"/>
          <w:noProof/>
          <w:sz w:val="22"/>
          <w:szCs w:val="22"/>
        </w:rPr>
      </w:pPr>
      <w:hyperlink w:anchor="_Toc488419727" w:history="1">
        <w:r w:rsidR="003646EA" w:rsidRPr="002058D7">
          <w:rPr>
            <w:rStyle w:val="Hyperlink"/>
            <w:noProof/>
          </w:rPr>
          <w:t>Figure 4</w:t>
        </w:r>
        <w:r w:rsidR="003646EA" w:rsidRPr="002058D7">
          <w:rPr>
            <w:rStyle w:val="Hyperlink"/>
            <w:noProof/>
          </w:rPr>
          <w:noBreakHyphen/>
          <w:t xml:space="preserve">10: Comparison of </w:t>
        </w:r>
        <w:r w:rsidR="003646EA" w:rsidRPr="004257F4">
          <w:rPr>
            <w:noProof/>
            <w:position w:val="-12"/>
            <w:szCs w:val="24"/>
          </w:rPr>
          <w:object w:dxaOrig="440" w:dyaOrig="360" w14:anchorId="5FB5DCD8">
            <v:shape id="_x0000_i1032" type="#_x0000_t75" style="width:21.75pt;height:18pt" o:ole="">
              <v:imagedata r:id="rId39" o:title=""/>
            </v:shape>
            <o:OLEObject Type="Embed" ProgID="Equation.DSMT4" ShapeID="_x0000_i1032" DrawAspect="Content" ObjectID="_1582542680" r:id="rId40"/>
          </w:object>
        </w:r>
        <w:r w:rsidR="003646EA" w:rsidRPr="002058D7">
          <w:rPr>
            <w:rStyle w:val="Hyperlink"/>
            <w:noProof/>
          </w:rPr>
          <w:t xml:space="preserve"> results from different categories of profile stiffness.</w:t>
        </w:r>
        <w:r w:rsidR="003646EA">
          <w:rPr>
            <w:noProof/>
            <w:webHidden/>
          </w:rPr>
          <w:tab/>
        </w:r>
        <w:r w:rsidR="003646EA">
          <w:rPr>
            <w:noProof/>
            <w:webHidden/>
          </w:rPr>
          <w:fldChar w:fldCharType="begin"/>
        </w:r>
        <w:r w:rsidR="003646EA">
          <w:rPr>
            <w:noProof/>
            <w:webHidden/>
          </w:rPr>
          <w:instrText xml:space="preserve"> PAGEREF _Toc488419727 \h </w:instrText>
        </w:r>
        <w:r w:rsidR="003646EA">
          <w:rPr>
            <w:noProof/>
            <w:webHidden/>
          </w:rPr>
        </w:r>
        <w:r w:rsidR="003646EA">
          <w:rPr>
            <w:noProof/>
            <w:webHidden/>
          </w:rPr>
          <w:fldChar w:fldCharType="separate"/>
        </w:r>
        <w:r w:rsidR="003646EA">
          <w:rPr>
            <w:noProof/>
            <w:webHidden/>
          </w:rPr>
          <w:t>83</w:t>
        </w:r>
        <w:r w:rsidR="003646EA">
          <w:rPr>
            <w:noProof/>
            <w:webHidden/>
          </w:rPr>
          <w:fldChar w:fldCharType="end"/>
        </w:r>
      </w:hyperlink>
    </w:p>
    <w:p w14:paraId="1F45E82B" w14:textId="77777777" w:rsidR="003646EA" w:rsidRDefault="00DE2950">
      <w:pPr>
        <w:pStyle w:val="TableofFigures"/>
        <w:rPr>
          <w:rFonts w:asciiTheme="minorHAnsi" w:eastAsiaTheme="minorEastAsia" w:hAnsiTheme="minorHAnsi" w:cstheme="minorBidi"/>
          <w:noProof/>
          <w:sz w:val="22"/>
          <w:szCs w:val="22"/>
        </w:rPr>
      </w:pPr>
      <w:hyperlink w:anchor="_Toc488419728" w:history="1">
        <w:r w:rsidR="003646EA" w:rsidRPr="002058D7">
          <w:rPr>
            <w:rStyle w:val="Hyperlink"/>
            <w:noProof/>
          </w:rPr>
          <w:t>Figure 4</w:t>
        </w:r>
        <w:r w:rsidR="003646EA" w:rsidRPr="002058D7">
          <w:rPr>
            <w:rStyle w:val="Hyperlink"/>
            <w:noProof/>
          </w:rPr>
          <w:noBreakHyphen/>
          <w:t>11: Location of four quadrants on an example plot.</w:t>
        </w:r>
        <w:r w:rsidR="003646EA">
          <w:rPr>
            <w:noProof/>
            <w:webHidden/>
          </w:rPr>
          <w:tab/>
        </w:r>
        <w:r w:rsidR="003646EA">
          <w:rPr>
            <w:noProof/>
            <w:webHidden/>
          </w:rPr>
          <w:fldChar w:fldCharType="begin"/>
        </w:r>
        <w:r w:rsidR="003646EA">
          <w:rPr>
            <w:noProof/>
            <w:webHidden/>
          </w:rPr>
          <w:instrText xml:space="preserve"> PAGEREF _Toc488419728 \h </w:instrText>
        </w:r>
        <w:r w:rsidR="003646EA">
          <w:rPr>
            <w:noProof/>
            <w:webHidden/>
          </w:rPr>
        </w:r>
        <w:r w:rsidR="003646EA">
          <w:rPr>
            <w:noProof/>
            <w:webHidden/>
          </w:rPr>
          <w:fldChar w:fldCharType="separate"/>
        </w:r>
        <w:r w:rsidR="003646EA">
          <w:rPr>
            <w:noProof/>
            <w:webHidden/>
          </w:rPr>
          <w:t>85</w:t>
        </w:r>
        <w:r w:rsidR="003646EA">
          <w:rPr>
            <w:noProof/>
            <w:webHidden/>
          </w:rPr>
          <w:fldChar w:fldCharType="end"/>
        </w:r>
      </w:hyperlink>
    </w:p>
    <w:p w14:paraId="57E87530" w14:textId="77777777" w:rsidR="003646EA" w:rsidRDefault="00DE2950">
      <w:pPr>
        <w:pStyle w:val="TableofFigures"/>
        <w:rPr>
          <w:rFonts w:asciiTheme="minorHAnsi" w:eastAsiaTheme="minorEastAsia" w:hAnsiTheme="minorHAnsi" w:cstheme="minorBidi"/>
          <w:noProof/>
          <w:sz w:val="22"/>
          <w:szCs w:val="22"/>
        </w:rPr>
      </w:pPr>
      <w:hyperlink w:anchor="_Toc488419729" w:history="1">
        <w:r w:rsidR="003646EA" w:rsidRPr="002058D7">
          <w:rPr>
            <w:rStyle w:val="Hyperlink"/>
            <w:noProof/>
          </w:rPr>
          <w:t>Figure 4</w:t>
        </w:r>
        <w:r w:rsidR="003646EA" w:rsidRPr="002058D7">
          <w:rPr>
            <w:rStyle w:val="Hyperlink"/>
            <w:noProof/>
          </w:rPr>
          <w:noBreakHyphen/>
          <w:t xml:space="preserve">12: Comparison of </w:t>
        </w:r>
        <w:r w:rsidR="003646EA" w:rsidRPr="00CD5D73">
          <w:rPr>
            <w:rFonts w:eastAsiaTheme="minorEastAsia" w:cstheme="minorBidi"/>
            <w:iCs/>
            <w:noProof/>
            <w:color w:val="1F497D" w:themeColor="text2"/>
            <w:position w:val="-12"/>
            <w:sz w:val="18"/>
            <w:szCs w:val="18"/>
          </w:rPr>
          <w:object w:dxaOrig="435" w:dyaOrig="435" w14:anchorId="5EE63098">
            <v:shape id="_x0000_i1033" type="#_x0000_t75" style="width:21.75pt;height:21.75pt" o:ole="">
              <v:imagedata r:id="rId41" o:title=""/>
            </v:shape>
            <o:OLEObject Type="Embed" ProgID="Equation.DSMT4" ShapeID="_x0000_i1033" DrawAspect="Content" ObjectID="_1582542681" r:id="rId42"/>
          </w:object>
        </w:r>
        <w:r w:rsidR="003646EA" w:rsidRPr="002058D7">
          <w:rPr>
            <w:rStyle w:val="Hyperlink"/>
            <w:noProof/>
          </w:rPr>
          <w:t xml:space="preserve"> from Robertson and Wride conventional (Mean) and Ku et al. full-probabilistic approaches, </w:t>
        </w:r>
        <w:r w:rsidR="003646EA" w:rsidRPr="00CD5D73">
          <w:rPr>
            <w:rFonts w:eastAsiaTheme="minorEastAsia" w:cstheme="minorBidi"/>
            <w:bCs/>
            <w:iCs/>
            <w:noProof/>
            <w:position w:val="-12"/>
            <w:szCs w:val="24"/>
            <w:lang w:eastAsia="zh-CN"/>
          </w:rPr>
          <w:object w:dxaOrig="285" w:dyaOrig="435" w14:anchorId="3FE32729">
            <v:shape id="_x0000_i1034" type="#_x0000_t75" style="width:14.25pt;height:21.75pt" o:ole="">
              <v:imagedata r:id="rId43" o:title=""/>
            </v:shape>
            <o:OLEObject Type="Embed" ProgID="Equation.DSMT4" ShapeID="_x0000_i1034" DrawAspect="Content" ObjectID="_1582542682" r:id="rId44"/>
          </w:object>
        </w:r>
        <w:r w:rsidR="003646EA" w:rsidRPr="002058D7">
          <w:rPr>
            <w:rStyle w:val="Hyperlink"/>
            <w:noProof/>
          </w:rPr>
          <w:t xml:space="preserve"> = 475 years.</w:t>
        </w:r>
        <w:r w:rsidR="003646EA">
          <w:rPr>
            <w:noProof/>
            <w:webHidden/>
          </w:rPr>
          <w:tab/>
        </w:r>
        <w:r w:rsidR="003646EA">
          <w:rPr>
            <w:noProof/>
            <w:webHidden/>
          </w:rPr>
          <w:fldChar w:fldCharType="begin"/>
        </w:r>
        <w:r w:rsidR="003646EA">
          <w:rPr>
            <w:noProof/>
            <w:webHidden/>
          </w:rPr>
          <w:instrText xml:space="preserve"> PAGEREF _Toc488419729 \h </w:instrText>
        </w:r>
        <w:r w:rsidR="003646EA">
          <w:rPr>
            <w:noProof/>
            <w:webHidden/>
          </w:rPr>
        </w:r>
        <w:r w:rsidR="003646EA">
          <w:rPr>
            <w:noProof/>
            <w:webHidden/>
          </w:rPr>
          <w:fldChar w:fldCharType="separate"/>
        </w:r>
        <w:r w:rsidR="003646EA">
          <w:rPr>
            <w:noProof/>
            <w:webHidden/>
          </w:rPr>
          <w:t>86</w:t>
        </w:r>
        <w:r w:rsidR="003646EA">
          <w:rPr>
            <w:noProof/>
            <w:webHidden/>
          </w:rPr>
          <w:fldChar w:fldCharType="end"/>
        </w:r>
      </w:hyperlink>
    </w:p>
    <w:p w14:paraId="0BE49BCA" w14:textId="77777777" w:rsidR="003646EA" w:rsidRDefault="00DE2950">
      <w:pPr>
        <w:pStyle w:val="TableofFigures"/>
        <w:rPr>
          <w:rFonts w:asciiTheme="minorHAnsi" w:eastAsiaTheme="minorEastAsia" w:hAnsiTheme="minorHAnsi" w:cstheme="minorBidi"/>
          <w:noProof/>
          <w:sz w:val="22"/>
          <w:szCs w:val="22"/>
        </w:rPr>
      </w:pPr>
      <w:hyperlink w:anchor="_Toc488419730" w:history="1">
        <w:r w:rsidR="003646EA" w:rsidRPr="002058D7">
          <w:rPr>
            <w:rStyle w:val="Hyperlink"/>
            <w:noProof/>
          </w:rPr>
          <w:t>Figure 4</w:t>
        </w:r>
        <w:r w:rsidR="003646EA" w:rsidRPr="002058D7">
          <w:rPr>
            <w:rStyle w:val="Hyperlink"/>
            <w:noProof/>
          </w:rPr>
          <w:noBreakHyphen/>
          <w:t xml:space="preserve">13: Comparison of </w:t>
        </w:r>
        <w:r w:rsidR="003646EA" w:rsidRPr="00CD5D73">
          <w:rPr>
            <w:rFonts w:eastAsiaTheme="minorEastAsia" w:cstheme="minorBidi"/>
            <w:iCs/>
            <w:noProof/>
            <w:color w:val="1F497D" w:themeColor="text2"/>
            <w:position w:val="-12"/>
            <w:sz w:val="18"/>
            <w:szCs w:val="18"/>
          </w:rPr>
          <w:object w:dxaOrig="435" w:dyaOrig="435" w14:anchorId="086237F9">
            <v:shape id="_x0000_i1035" type="#_x0000_t75" style="width:21.75pt;height:21.75pt" o:ole="">
              <v:imagedata r:id="rId41" o:title=""/>
            </v:shape>
            <o:OLEObject Type="Embed" ProgID="Equation.DSMT4" ShapeID="_x0000_i1035" DrawAspect="Content" ObjectID="_1582542683" r:id="rId45"/>
          </w:object>
        </w:r>
        <w:r w:rsidR="003646EA" w:rsidRPr="002058D7">
          <w:rPr>
            <w:rStyle w:val="Hyperlink"/>
            <w:noProof/>
          </w:rPr>
          <w:t xml:space="preserve"> from Robertson and Wride conventional (Modal) and Ku et al. full-probabilistic approaches, </w:t>
        </w:r>
        <w:r w:rsidR="003646EA" w:rsidRPr="00CD5D73">
          <w:rPr>
            <w:rFonts w:eastAsiaTheme="minorEastAsia" w:cstheme="minorBidi"/>
            <w:bCs/>
            <w:iCs/>
            <w:noProof/>
            <w:position w:val="-12"/>
            <w:szCs w:val="24"/>
            <w:lang w:eastAsia="zh-CN"/>
          </w:rPr>
          <w:object w:dxaOrig="285" w:dyaOrig="435" w14:anchorId="3B0A0A66">
            <v:shape id="_x0000_i1036" type="#_x0000_t75" style="width:14.25pt;height:21.75pt" o:ole="">
              <v:imagedata r:id="rId43" o:title=""/>
            </v:shape>
            <o:OLEObject Type="Embed" ProgID="Equation.DSMT4" ShapeID="_x0000_i1036" DrawAspect="Content" ObjectID="_1582542684" r:id="rId46"/>
          </w:object>
        </w:r>
        <w:r w:rsidR="003646EA" w:rsidRPr="002058D7">
          <w:rPr>
            <w:rStyle w:val="Hyperlink"/>
            <w:noProof/>
          </w:rPr>
          <w:t xml:space="preserve"> = 475 years.</w:t>
        </w:r>
        <w:r w:rsidR="003646EA">
          <w:rPr>
            <w:noProof/>
            <w:webHidden/>
          </w:rPr>
          <w:tab/>
        </w:r>
        <w:r w:rsidR="003646EA">
          <w:rPr>
            <w:noProof/>
            <w:webHidden/>
          </w:rPr>
          <w:fldChar w:fldCharType="begin"/>
        </w:r>
        <w:r w:rsidR="003646EA">
          <w:rPr>
            <w:noProof/>
            <w:webHidden/>
          </w:rPr>
          <w:instrText xml:space="preserve"> PAGEREF _Toc488419730 \h </w:instrText>
        </w:r>
        <w:r w:rsidR="003646EA">
          <w:rPr>
            <w:noProof/>
            <w:webHidden/>
          </w:rPr>
        </w:r>
        <w:r w:rsidR="003646EA">
          <w:rPr>
            <w:noProof/>
            <w:webHidden/>
          </w:rPr>
          <w:fldChar w:fldCharType="separate"/>
        </w:r>
        <w:r w:rsidR="003646EA">
          <w:rPr>
            <w:noProof/>
            <w:webHidden/>
          </w:rPr>
          <w:t>87</w:t>
        </w:r>
        <w:r w:rsidR="003646EA">
          <w:rPr>
            <w:noProof/>
            <w:webHidden/>
          </w:rPr>
          <w:fldChar w:fldCharType="end"/>
        </w:r>
      </w:hyperlink>
    </w:p>
    <w:p w14:paraId="5C3956B1" w14:textId="77777777" w:rsidR="003646EA" w:rsidRDefault="00DE2950">
      <w:pPr>
        <w:pStyle w:val="TableofFigures"/>
        <w:rPr>
          <w:rFonts w:asciiTheme="minorHAnsi" w:eastAsiaTheme="minorEastAsia" w:hAnsiTheme="minorHAnsi" w:cstheme="minorBidi"/>
          <w:noProof/>
          <w:sz w:val="22"/>
          <w:szCs w:val="22"/>
        </w:rPr>
      </w:pPr>
      <w:hyperlink w:anchor="_Toc488419731" w:history="1">
        <w:r w:rsidR="003646EA" w:rsidRPr="002058D7">
          <w:rPr>
            <w:rStyle w:val="Hyperlink"/>
            <w:noProof/>
          </w:rPr>
          <w:t>Figure 4</w:t>
        </w:r>
        <w:r w:rsidR="003646EA" w:rsidRPr="002058D7">
          <w:rPr>
            <w:rStyle w:val="Hyperlink"/>
            <w:noProof/>
          </w:rPr>
          <w:noBreakHyphen/>
          <w:t xml:space="preserve">14: Comparison of </w:t>
        </w:r>
        <w:r w:rsidR="003646EA" w:rsidRPr="00CD5D73">
          <w:rPr>
            <w:rFonts w:eastAsiaTheme="minorEastAsia" w:cstheme="minorBidi"/>
            <w:iCs/>
            <w:noProof/>
            <w:color w:val="1F497D" w:themeColor="text2"/>
            <w:position w:val="-12"/>
            <w:sz w:val="18"/>
            <w:szCs w:val="18"/>
          </w:rPr>
          <w:object w:dxaOrig="435" w:dyaOrig="435" w14:anchorId="0B3DB4B6">
            <v:shape id="_x0000_i1037" type="#_x0000_t75" style="width:21.75pt;height:21.75pt" o:ole="">
              <v:imagedata r:id="rId41" o:title=""/>
            </v:shape>
            <o:OLEObject Type="Embed" ProgID="Equation.DSMT4" ShapeID="_x0000_i1037" DrawAspect="Content" ObjectID="_1582542685" r:id="rId47"/>
          </w:object>
        </w:r>
        <w:r w:rsidR="003646EA" w:rsidRPr="002058D7">
          <w:rPr>
            <w:rStyle w:val="Hyperlink"/>
            <w:noProof/>
          </w:rPr>
          <w:t xml:space="preserve"> from Robertson and Wride conventional (Mean) and Ku et al. full-probabilistic approaches, </w:t>
        </w:r>
        <w:r w:rsidR="003646EA" w:rsidRPr="00CD5D73">
          <w:rPr>
            <w:rFonts w:eastAsiaTheme="minorEastAsia" w:cstheme="minorBidi"/>
            <w:bCs/>
            <w:iCs/>
            <w:noProof/>
            <w:position w:val="-12"/>
            <w:szCs w:val="24"/>
            <w:lang w:eastAsia="zh-CN"/>
          </w:rPr>
          <w:object w:dxaOrig="285" w:dyaOrig="435" w14:anchorId="594A72CC">
            <v:shape id="_x0000_i1038" type="#_x0000_t75" style="width:14.25pt;height:21.75pt" o:ole="">
              <v:imagedata r:id="rId43" o:title=""/>
            </v:shape>
            <o:OLEObject Type="Embed" ProgID="Equation.DSMT4" ShapeID="_x0000_i1038" DrawAspect="Content" ObjectID="_1582542686" r:id="rId48"/>
          </w:object>
        </w:r>
        <w:r w:rsidR="003646EA" w:rsidRPr="002058D7">
          <w:rPr>
            <w:rStyle w:val="Hyperlink"/>
            <w:noProof/>
          </w:rPr>
          <w:t xml:space="preserve"> = 1039 years.</w:t>
        </w:r>
        <w:r w:rsidR="003646EA">
          <w:rPr>
            <w:noProof/>
            <w:webHidden/>
          </w:rPr>
          <w:tab/>
        </w:r>
        <w:r w:rsidR="003646EA">
          <w:rPr>
            <w:noProof/>
            <w:webHidden/>
          </w:rPr>
          <w:fldChar w:fldCharType="begin"/>
        </w:r>
        <w:r w:rsidR="003646EA">
          <w:rPr>
            <w:noProof/>
            <w:webHidden/>
          </w:rPr>
          <w:instrText xml:space="preserve"> PAGEREF _Toc488419731 \h </w:instrText>
        </w:r>
        <w:r w:rsidR="003646EA">
          <w:rPr>
            <w:noProof/>
            <w:webHidden/>
          </w:rPr>
        </w:r>
        <w:r w:rsidR="003646EA">
          <w:rPr>
            <w:noProof/>
            <w:webHidden/>
          </w:rPr>
          <w:fldChar w:fldCharType="separate"/>
        </w:r>
        <w:r w:rsidR="003646EA">
          <w:rPr>
            <w:noProof/>
            <w:webHidden/>
          </w:rPr>
          <w:t>87</w:t>
        </w:r>
        <w:r w:rsidR="003646EA">
          <w:rPr>
            <w:noProof/>
            <w:webHidden/>
          </w:rPr>
          <w:fldChar w:fldCharType="end"/>
        </w:r>
      </w:hyperlink>
    </w:p>
    <w:p w14:paraId="1EBFBAFD" w14:textId="77777777" w:rsidR="003646EA" w:rsidRDefault="00DE2950">
      <w:pPr>
        <w:pStyle w:val="TableofFigures"/>
        <w:rPr>
          <w:rFonts w:asciiTheme="minorHAnsi" w:eastAsiaTheme="minorEastAsia" w:hAnsiTheme="minorHAnsi" w:cstheme="minorBidi"/>
          <w:noProof/>
          <w:sz w:val="22"/>
          <w:szCs w:val="22"/>
        </w:rPr>
      </w:pPr>
      <w:hyperlink w:anchor="_Toc488419732" w:history="1">
        <w:r w:rsidR="003646EA" w:rsidRPr="002058D7">
          <w:rPr>
            <w:rStyle w:val="Hyperlink"/>
            <w:noProof/>
          </w:rPr>
          <w:t>Figure 4</w:t>
        </w:r>
        <w:r w:rsidR="003646EA" w:rsidRPr="002058D7">
          <w:rPr>
            <w:rStyle w:val="Hyperlink"/>
            <w:noProof/>
          </w:rPr>
          <w:noBreakHyphen/>
          <w:t xml:space="preserve">15: Comparison of </w:t>
        </w:r>
        <w:r w:rsidR="003646EA" w:rsidRPr="00CD5D73">
          <w:rPr>
            <w:rFonts w:eastAsiaTheme="minorEastAsia" w:cstheme="minorBidi"/>
            <w:iCs/>
            <w:noProof/>
            <w:color w:val="1F497D" w:themeColor="text2"/>
            <w:position w:val="-12"/>
            <w:sz w:val="18"/>
            <w:szCs w:val="18"/>
          </w:rPr>
          <w:object w:dxaOrig="435" w:dyaOrig="435" w14:anchorId="1822DD4B">
            <v:shape id="_x0000_i1039" type="#_x0000_t75" style="width:21.75pt;height:21.75pt" o:ole="">
              <v:imagedata r:id="rId41" o:title=""/>
            </v:shape>
            <o:OLEObject Type="Embed" ProgID="Equation.DSMT4" ShapeID="_x0000_i1039" DrawAspect="Content" ObjectID="_1582542687" r:id="rId49"/>
          </w:object>
        </w:r>
        <w:r w:rsidR="003646EA" w:rsidRPr="002058D7">
          <w:rPr>
            <w:rStyle w:val="Hyperlink"/>
            <w:noProof/>
          </w:rPr>
          <w:t xml:space="preserve"> from Robertson and Wride conventional (Modal) and Ku et al. full-probabilistic approaches, </w:t>
        </w:r>
        <w:r w:rsidR="003646EA" w:rsidRPr="00CD5D73">
          <w:rPr>
            <w:rFonts w:eastAsiaTheme="minorEastAsia" w:cstheme="minorBidi"/>
            <w:bCs/>
            <w:iCs/>
            <w:noProof/>
            <w:position w:val="-12"/>
            <w:szCs w:val="24"/>
            <w:lang w:eastAsia="zh-CN"/>
          </w:rPr>
          <w:object w:dxaOrig="285" w:dyaOrig="435" w14:anchorId="0C905047">
            <v:shape id="_x0000_i1040" type="#_x0000_t75" style="width:14.25pt;height:21.75pt" o:ole="">
              <v:imagedata r:id="rId50" o:title=""/>
            </v:shape>
            <o:OLEObject Type="Embed" ProgID="Equation.DSMT4" ShapeID="_x0000_i1040" DrawAspect="Content" ObjectID="_1582542688" r:id="rId51"/>
          </w:object>
        </w:r>
        <w:r w:rsidR="003646EA" w:rsidRPr="002058D7">
          <w:rPr>
            <w:rStyle w:val="Hyperlink"/>
            <w:noProof/>
          </w:rPr>
          <w:t xml:space="preserve"> =1039 years.</w:t>
        </w:r>
        <w:r w:rsidR="003646EA">
          <w:rPr>
            <w:noProof/>
            <w:webHidden/>
          </w:rPr>
          <w:tab/>
        </w:r>
        <w:r w:rsidR="003646EA">
          <w:rPr>
            <w:noProof/>
            <w:webHidden/>
          </w:rPr>
          <w:fldChar w:fldCharType="begin"/>
        </w:r>
        <w:r w:rsidR="003646EA">
          <w:rPr>
            <w:noProof/>
            <w:webHidden/>
          </w:rPr>
          <w:instrText xml:space="preserve"> PAGEREF _Toc488419732 \h </w:instrText>
        </w:r>
        <w:r w:rsidR="003646EA">
          <w:rPr>
            <w:noProof/>
            <w:webHidden/>
          </w:rPr>
        </w:r>
        <w:r w:rsidR="003646EA">
          <w:rPr>
            <w:noProof/>
            <w:webHidden/>
          </w:rPr>
          <w:fldChar w:fldCharType="separate"/>
        </w:r>
        <w:r w:rsidR="003646EA">
          <w:rPr>
            <w:noProof/>
            <w:webHidden/>
          </w:rPr>
          <w:t>88</w:t>
        </w:r>
        <w:r w:rsidR="003646EA">
          <w:rPr>
            <w:noProof/>
            <w:webHidden/>
          </w:rPr>
          <w:fldChar w:fldCharType="end"/>
        </w:r>
      </w:hyperlink>
    </w:p>
    <w:p w14:paraId="3C754AF6" w14:textId="77777777" w:rsidR="003646EA" w:rsidRDefault="00DE2950">
      <w:pPr>
        <w:pStyle w:val="TableofFigures"/>
        <w:rPr>
          <w:rFonts w:asciiTheme="minorHAnsi" w:eastAsiaTheme="minorEastAsia" w:hAnsiTheme="minorHAnsi" w:cstheme="minorBidi"/>
          <w:noProof/>
          <w:sz w:val="22"/>
          <w:szCs w:val="22"/>
        </w:rPr>
      </w:pPr>
      <w:hyperlink w:anchor="_Toc488419733" w:history="1">
        <w:r w:rsidR="003646EA" w:rsidRPr="002058D7">
          <w:rPr>
            <w:rStyle w:val="Hyperlink"/>
            <w:noProof/>
          </w:rPr>
          <w:t>Figure 4</w:t>
        </w:r>
        <w:r w:rsidR="003646EA" w:rsidRPr="002058D7">
          <w:rPr>
            <w:rStyle w:val="Hyperlink"/>
            <w:noProof/>
          </w:rPr>
          <w:noBreakHyphen/>
          <w:t xml:space="preserve">16: Comparison of </w:t>
        </w:r>
        <w:r w:rsidR="003646EA" w:rsidRPr="00CD5D73">
          <w:rPr>
            <w:rFonts w:eastAsiaTheme="minorEastAsia" w:cstheme="minorBidi"/>
            <w:iCs/>
            <w:noProof/>
            <w:color w:val="1F497D" w:themeColor="text2"/>
            <w:position w:val="-12"/>
            <w:sz w:val="18"/>
            <w:szCs w:val="18"/>
          </w:rPr>
          <w:object w:dxaOrig="435" w:dyaOrig="435" w14:anchorId="176478F4">
            <v:shape id="_x0000_i1041" type="#_x0000_t75" style="width:21.75pt;height:21.75pt" o:ole="">
              <v:imagedata r:id="rId41" o:title=""/>
            </v:shape>
            <o:OLEObject Type="Embed" ProgID="Equation.DSMT4" ShapeID="_x0000_i1041" DrawAspect="Content" ObjectID="_1582542689" r:id="rId52"/>
          </w:object>
        </w:r>
        <w:r w:rsidR="003646EA" w:rsidRPr="002058D7">
          <w:rPr>
            <w:rStyle w:val="Hyperlink"/>
            <w:noProof/>
          </w:rPr>
          <w:t xml:space="preserve"> from Robertson and Wride conventional (Mean) and Ku et al. full-probabilistic approaches, </w:t>
        </w:r>
        <w:r w:rsidR="003646EA" w:rsidRPr="00CD5D73">
          <w:rPr>
            <w:rFonts w:eastAsiaTheme="minorEastAsia" w:cstheme="minorBidi"/>
            <w:bCs/>
            <w:iCs/>
            <w:noProof/>
            <w:position w:val="-12"/>
            <w:szCs w:val="24"/>
            <w:lang w:eastAsia="zh-CN"/>
          </w:rPr>
          <w:object w:dxaOrig="285" w:dyaOrig="435" w14:anchorId="0480F539">
            <v:shape id="_x0000_i1042" type="#_x0000_t75" style="width:14.25pt;height:21.75pt" o:ole="">
              <v:imagedata r:id="rId43" o:title=""/>
            </v:shape>
            <o:OLEObject Type="Embed" ProgID="Equation.DSMT4" ShapeID="_x0000_i1042" DrawAspect="Content" ObjectID="_1582542690" r:id="rId53"/>
          </w:object>
        </w:r>
        <w:r w:rsidR="003646EA" w:rsidRPr="002058D7">
          <w:rPr>
            <w:rStyle w:val="Hyperlink"/>
            <w:noProof/>
          </w:rPr>
          <w:t xml:space="preserve"> = 2475 years.</w:t>
        </w:r>
        <w:r w:rsidR="003646EA">
          <w:rPr>
            <w:noProof/>
            <w:webHidden/>
          </w:rPr>
          <w:tab/>
        </w:r>
        <w:r w:rsidR="003646EA">
          <w:rPr>
            <w:noProof/>
            <w:webHidden/>
          </w:rPr>
          <w:fldChar w:fldCharType="begin"/>
        </w:r>
        <w:r w:rsidR="003646EA">
          <w:rPr>
            <w:noProof/>
            <w:webHidden/>
          </w:rPr>
          <w:instrText xml:space="preserve"> PAGEREF _Toc488419733 \h </w:instrText>
        </w:r>
        <w:r w:rsidR="003646EA">
          <w:rPr>
            <w:noProof/>
            <w:webHidden/>
          </w:rPr>
        </w:r>
        <w:r w:rsidR="003646EA">
          <w:rPr>
            <w:noProof/>
            <w:webHidden/>
          </w:rPr>
          <w:fldChar w:fldCharType="separate"/>
        </w:r>
        <w:r w:rsidR="003646EA">
          <w:rPr>
            <w:noProof/>
            <w:webHidden/>
          </w:rPr>
          <w:t>88</w:t>
        </w:r>
        <w:r w:rsidR="003646EA">
          <w:rPr>
            <w:noProof/>
            <w:webHidden/>
          </w:rPr>
          <w:fldChar w:fldCharType="end"/>
        </w:r>
      </w:hyperlink>
    </w:p>
    <w:p w14:paraId="7AC98B0B" w14:textId="77777777" w:rsidR="003646EA" w:rsidRDefault="00DE2950">
      <w:pPr>
        <w:pStyle w:val="TableofFigures"/>
        <w:rPr>
          <w:rFonts w:asciiTheme="minorHAnsi" w:eastAsiaTheme="minorEastAsia" w:hAnsiTheme="minorHAnsi" w:cstheme="minorBidi"/>
          <w:noProof/>
          <w:sz w:val="22"/>
          <w:szCs w:val="22"/>
        </w:rPr>
      </w:pPr>
      <w:hyperlink w:anchor="_Toc488419734" w:history="1">
        <w:r w:rsidR="003646EA" w:rsidRPr="002058D7">
          <w:rPr>
            <w:rStyle w:val="Hyperlink"/>
            <w:noProof/>
          </w:rPr>
          <w:t>Figure 4</w:t>
        </w:r>
        <w:r w:rsidR="003646EA" w:rsidRPr="002058D7">
          <w:rPr>
            <w:rStyle w:val="Hyperlink"/>
            <w:noProof/>
          </w:rPr>
          <w:noBreakHyphen/>
          <w:t xml:space="preserve">17: Comparison of </w:t>
        </w:r>
        <w:r w:rsidR="003646EA" w:rsidRPr="00CD5D73">
          <w:rPr>
            <w:rFonts w:eastAsiaTheme="minorEastAsia" w:cstheme="minorBidi"/>
            <w:iCs/>
            <w:noProof/>
            <w:color w:val="1F497D" w:themeColor="text2"/>
            <w:position w:val="-12"/>
            <w:sz w:val="18"/>
            <w:szCs w:val="18"/>
          </w:rPr>
          <w:object w:dxaOrig="435" w:dyaOrig="435" w14:anchorId="624C313F">
            <v:shape id="_x0000_i1043" type="#_x0000_t75" style="width:21.75pt;height:21.75pt" o:ole="">
              <v:imagedata r:id="rId41" o:title=""/>
            </v:shape>
            <o:OLEObject Type="Embed" ProgID="Equation.DSMT4" ShapeID="_x0000_i1043" DrawAspect="Content" ObjectID="_1582542691" r:id="rId54"/>
          </w:object>
        </w:r>
        <w:r w:rsidR="003646EA" w:rsidRPr="002058D7">
          <w:rPr>
            <w:rStyle w:val="Hyperlink"/>
            <w:noProof/>
          </w:rPr>
          <w:t xml:space="preserve"> from Robertson and Wride conventional (Modal) and Ku et al. full-probabilistic approaches, </w:t>
        </w:r>
        <w:r w:rsidR="003646EA" w:rsidRPr="00CD5D73">
          <w:rPr>
            <w:rFonts w:eastAsiaTheme="minorEastAsia" w:cstheme="minorBidi"/>
            <w:bCs/>
            <w:iCs/>
            <w:noProof/>
            <w:position w:val="-12"/>
            <w:szCs w:val="24"/>
            <w:lang w:eastAsia="zh-CN"/>
          </w:rPr>
          <w:object w:dxaOrig="285" w:dyaOrig="435" w14:anchorId="200A17CE">
            <v:shape id="_x0000_i1044" type="#_x0000_t75" style="width:14.25pt;height:21.75pt" o:ole="">
              <v:imagedata r:id="rId43" o:title=""/>
            </v:shape>
            <o:OLEObject Type="Embed" ProgID="Equation.DSMT4" ShapeID="_x0000_i1044" DrawAspect="Content" ObjectID="_1582542692" r:id="rId55"/>
          </w:object>
        </w:r>
        <w:r w:rsidR="003646EA" w:rsidRPr="002058D7">
          <w:rPr>
            <w:rStyle w:val="Hyperlink"/>
            <w:noProof/>
          </w:rPr>
          <w:t xml:space="preserve"> = 2475 years.</w:t>
        </w:r>
        <w:r w:rsidR="003646EA">
          <w:rPr>
            <w:noProof/>
            <w:webHidden/>
          </w:rPr>
          <w:tab/>
        </w:r>
        <w:r w:rsidR="003646EA">
          <w:rPr>
            <w:noProof/>
            <w:webHidden/>
          </w:rPr>
          <w:fldChar w:fldCharType="begin"/>
        </w:r>
        <w:r w:rsidR="003646EA">
          <w:rPr>
            <w:noProof/>
            <w:webHidden/>
          </w:rPr>
          <w:instrText xml:space="preserve"> PAGEREF _Toc488419734 \h </w:instrText>
        </w:r>
        <w:r w:rsidR="003646EA">
          <w:rPr>
            <w:noProof/>
            <w:webHidden/>
          </w:rPr>
        </w:r>
        <w:r w:rsidR="003646EA">
          <w:rPr>
            <w:noProof/>
            <w:webHidden/>
          </w:rPr>
          <w:fldChar w:fldCharType="separate"/>
        </w:r>
        <w:r w:rsidR="003646EA">
          <w:rPr>
            <w:noProof/>
            <w:webHidden/>
          </w:rPr>
          <w:t>89</w:t>
        </w:r>
        <w:r w:rsidR="003646EA">
          <w:rPr>
            <w:noProof/>
            <w:webHidden/>
          </w:rPr>
          <w:fldChar w:fldCharType="end"/>
        </w:r>
      </w:hyperlink>
    </w:p>
    <w:p w14:paraId="20E8105F" w14:textId="77777777" w:rsidR="003646EA" w:rsidRDefault="00DE2950">
      <w:pPr>
        <w:pStyle w:val="TableofFigures"/>
        <w:rPr>
          <w:rFonts w:asciiTheme="minorHAnsi" w:eastAsiaTheme="minorEastAsia" w:hAnsiTheme="minorHAnsi" w:cstheme="minorBidi"/>
          <w:noProof/>
          <w:sz w:val="22"/>
          <w:szCs w:val="22"/>
        </w:rPr>
      </w:pPr>
      <w:hyperlink w:anchor="_Toc488419735" w:history="1">
        <w:r w:rsidR="003646EA" w:rsidRPr="002058D7">
          <w:rPr>
            <w:rStyle w:val="Hyperlink"/>
            <w:noProof/>
          </w:rPr>
          <w:t>Figure 4</w:t>
        </w:r>
        <w:r w:rsidR="003646EA" w:rsidRPr="002058D7">
          <w:rPr>
            <w:rStyle w:val="Hyperlink"/>
            <w:noProof/>
          </w:rPr>
          <w:noBreakHyphen/>
          <w:t xml:space="preserve">18: Comparison of </w:t>
        </w:r>
        <w:r w:rsidR="003646EA" w:rsidRPr="004F4F17">
          <w:rPr>
            <w:rFonts w:eastAsiaTheme="minorEastAsia" w:cstheme="minorBidi"/>
            <w:iCs/>
            <w:noProof/>
            <w:color w:val="1F497D" w:themeColor="text2"/>
            <w:position w:val="-12"/>
            <w:sz w:val="18"/>
            <w:szCs w:val="18"/>
          </w:rPr>
          <w:object w:dxaOrig="435" w:dyaOrig="435" w14:anchorId="3E3FEC1D">
            <v:shape id="_x0000_i1045" type="#_x0000_t75" style="width:21.75pt;height:21.75pt" o:ole="">
              <v:imagedata r:id="rId41" o:title=""/>
            </v:shape>
            <o:OLEObject Type="Embed" ProgID="Equation.DSMT4" ShapeID="_x0000_i1045" DrawAspect="Content" ObjectID="_1582542693" r:id="rId56"/>
          </w:object>
        </w:r>
        <w:r w:rsidR="003646EA" w:rsidRPr="002058D7">
          <w:rPr>
            <w:rStyle w:val="Hyperlink"/>
            <w:noProof/>
          </w:rPr>
          <w:t xml:space="preserve"> for Boulanger and Idriss conventional (Mean) and full-probabilistic approaches, </w:t>
        </w:r>
        <w:r w:rsidR="003646EA" w:rsidRPr="004F4F17">
          <w:rPr>
            <w:rFonts w:eastAsiaTheme="minorEastAsia" w:cstheme="minorBidi"/>
            <w:bCs/>
            <w:iCs/>
            <w:noProof/>
            <w:position w:val="-12"/>
            <w:szCs w:val="24"/>
            <w:lang w:eastAsia="zh-CN"/>
          </w:rPr>
          <w:object w:dxaOrig="285" w:dyaOrig="435" w14:anchorId="3551E9CE">
            <v:shape id="_x0000_i1046" type="#_x0000_t75" style="width:14.25pt;height:21.75pt" o:ole="">
              <v:imagedata r:id="rId57" o:title=""/>
            </v:shape>
            <o:OLEObject Type="Embed" ProgID="Equation.DSMT4" ShapeID="_x0000_i1046" DrawAspect="Content" ObjectID="_1582542694" r:id="rId58"/>
          </w:object>
        </w:r>
        <w:r w:rsidR="003646EA" w:rsidRPr="002058D7">
          <w:rPr>
            <w:rStyle w:val="Hyperlink"/>
            <w:noProof/>
          </w:rPr>
          <w:t xml:space="preserve"> = 475 years.</w:t>
        </w:r>
        <w:r w:rsidR="003646EA">
          <w:rPr>
            <w:noProof/>
            <w:webHidden/>
          </w:rPr>
          <w:tab/>
        </w:r>
        <w:r w:rsidR="003646EA">
          <w:rPr>
            <w:noProof/>
            <w:webHidden/>
          </w:rPr>
          <w:fldChar w:fldCharType="begin"/>
        </w:r>
        <w:r w:rsidR="003646EA">
          <w:rPr>
            <w:noProof/>
            <w:webHidden/>
          </w:rPr>
          <w:instrText xml:space="preserve"> PAGEREF _Toc488419735 \h </w:instrText>
        </w:r>
        <w:r w:rsidR="003646EA">
          <w:rPr>
            <w:noProof/>
            <w:webHidden/>
          </w:rPr>
        </w:r>
        <w:r w:rsidR="003646EA">
          <w:rPr>
            <w:noProof/>
            <w:webHidden/>
          </w:rPr>
          <w:fldChar w:fldCharType="separate"/>
        </w:r>
        <w:r w:rsidR="003646EA">
          <w:rPr>
            <w:noProof/>
            <w:webHidden/>
          </w:rPr>
          <w:t>90</w:t>
        </w:r>
        <w:r w:rsidR="003646EA">
          <w:rPr>
            <w:noProof/>
            <w:webHidden/>
          </w:rPr>
          <w:fldChar w:fldCharType="end"/>
        </w:r>
      </w:hyperlink>
    </w:p>
    <w:p w14:paraId="01C8CB3B" w14:textId="77777777" w:rsidR="003646EA" w:rsidRDefault="00DE2950">
      <w:pPr>
        <w:pStyle w:val="TableofFigures"/>
        <w:rPr>
          <w:rFonts w:asciiTheme="minorHAnsi" w:eastAsiaTheme="minorEastAsia" w:hAnsiTheme="minorHAnsi" w:cstheme="minorBidi"/>
          <w:noProof/>
          <w:sz w:val="22"/>
          <w:szCs w:val="22"/>
        </w:rPr>
      </w:pPr>
      <w:hyperlink w:anchor="_Toc488419736" w:history="1">
        <w:r w:rsidR="003646EA" w:rsidRPr="002058D7">
          <w:rPr>
            <w:rStyle w:val="Hyperlink"/>
            <w:noProof/>
          </w:rPr>
          <w:t>Figure 4</w:t>
        </w:r>
        <w:r w:rsidR="003646EA" w:rsidRPr="002058D7">
          <w:rPr>
            <w:rStyle w:val="Hyperlink"/>
            <w:noProof/>
          </w:rPr>
          <w:noBreakHyphen/>
          <w:t xml:space="preserve">19: Comparison of </w:t>
        </w:r>
        <w:r w:rsidR="003646EA" w:rsidRPr="004F4F17">
          <w:rPr>
            <w:rFonts w:eastAsiaTheme="minorEastAsia" w:cstheme="minorBidi"/>
            <w:iCs/>
            <w:noProof/>
            <w:color w:val="1F497D" w:themeColor="text2"/>
            <w:position w:val="-12"/>
            <w:sz w:val="18"/>
            <w:szCs w:val="18"/>
          </w:rPr>
          <w:object w:dxaOrig="435" w:dyaOrig="435" w14:anchorId="22835270">
            <v:shape id="_x0000_i1047" type="#_x0000_t75" style="width:21.75pt;height:21.75pt" o:ole="">
              <v:imagedata r:id="rId41" o:title=""/>
            </v:shape>
            <o:OLEObject Type="Embed" ProgID="Equation.DSMT4" ShapeID="_x0000_i1047" DrawAspect="Content" ObjectID="_1582542695" r:id="rId59"/>
          </w:object>
        </w:r>
        <w:r w:rsidR="003646EA" w:rsidRPr="002058D7">
          <w:rPr>
            <w:rStyle w:val="Hyperlink"/>
            <w:noProof/>
          </w:rPr>
          <w:t xml:space="preserve"> for Boulanger and Idriss conventional (Modal) and full-probabilistic approaches, </w:t>
        </w:r>
        <w:r w:rsidR="003646EA" w:rsidRPr="004F4F17">
          <w:rPr>
            <w:rFonts w:eastAsiaTheme="minorEastAsia" w:cstheme="minorBidi"/>
            <w:bCs/>
            <w:iCs/>
            <w:noProof/>
            <w:position w:val="-12"/>
            <w:szCs w:val="24"/>
            <w:lang w:eastAsia="zh-CN"/>
          </w:rPr>
          <w:object w:dxaOrig="285" w:dyaOrig="435" w14:anchorId="22FE5AEC">
            <v:shape id="_x0000_i1048" type="#_x0000_t75" style="width:14.25pt;height:21.75pt" o:ole="">
              <v:imagedata r:id="rId57" o:title=""/>
            </v:shape>
            <o:OLEObject Type="Embed" ProgID="Equation.DSMT4" ShapeID="_x0000_i1048" DrawAspect="Content" ObjectID="_1582542696" r:id="rId60"/>
          </w:object>
        </w:r>
        <w:r w:rsidR="003646EA" w:rsidRPr="002058D7">
          <w:rPr>
            <w:rStyle w:val="Hyperlink"/>
            <w:noProof/>
          </w:rPr>
          <w:t xml:space="preserve"> = 475 years.</w:t>
        </w:r>
        <w:r w:rsidR="003646EA">
          <w:rPr>
            <w:noProof/>
            <w:webHidden/>
          </w:rPr>
          <w:tab/>
        </w:r>
        <w:r w:rsidR="003646EA">
          <w:rPr>
            <w:noProof/>
            <w:webHidden/>
          </w:rPr>
          <w:fldChar w:fldCharType="begin"/>
        </w:r>
        <w:r w:rsidR="003646EA">
          <w:rPr>
            <w:noProof/>
            <w:webHidden/>
          </w:rPr>
          <w:instrText xml:space="preserve"> PAGEREF _Toc488419736 \h </w:instrText>
        </w:r>
        <w:r w:rsidR="003646EA">
          <w:rPr>
            <w:noProof/>
            <w:webHidden/>
          </w:rPr>
        </w:r>
        <w:r w:rsidR="003646EA">
          <w:rPr>
            <w:noProof/>
            <w:webHidden/>
          </w:rPr>
          <w:fldChar w:fldCharType="separate"/>
        </w:r>
        <w:r w:rsidR="003646EA">
          <w:rPr>
            <w:noProof/>
            <w:webHidden/>
          </w:rPr>
          <w:t>91</w:t>
        </w:r>
        <w:r w:rsidR="003646EA">
          <w:rPr>
            <w:noProof/>
            <w:webHidden/>
          </w:rPr>
          <w:fldChar w:fldCharType="end"/>
        </w:r>
      </w:hyperlink>
    </w:p>
    <w:p w14:paraId="0F294B30" w14:textId="77777777" w:rsidR="003646EA" w:rsidRDefault="00DE2950">
      <w:pPr>
        <w:pStyle w:val="TableofFigures"/>
        <w:rPr>
          <w:rFonts w:asciiTheme="minorHAnsi" w:eastAsiaTheme="minorEastAsia" w:hAnsiTheme="minorHAnsi" w:cstheme="minorBidi"/>
          <w:noProof/>
          <w:sz w:val="22"/>
          <w:szCs w:val="22"/>
        </w:rPr>
      </w:pPr>
      <w:hyperlink w:anchor="_Toc488419737" w:history="1">
        <w:r w:rsidR="003646EA" w:rsidRPr="002058D7">
          <w:rPr>
            <w:rStyle w:val="Hyperlink"/>
            <w:noProof/>
          </w:rPr>
          <w:t>Figure 4</w:t>
        </w:r>
        <w:r w:rsidR="003646EA" w:rsidRPr="002058D7">
          <w:rPr>
            <w:rStyle w:val="Hyperlink"/>
            <w:noProof/>
          </w:rPr>
          <w:noBreakHyphen/>
          <w:t xml:space="preserve">20: Comparison of </w:t>
        </w:r>
        <w:r w:rsidR="003646EA" w:rsidRPr="004F4F17">
          <w:rPr>
            <w:rFonts w:eastAsiaTheme="minorEastAsia" w:cstheme="minorBidi"/>
            <w:iCs/>
            <w:noProof/>
            <w:color w:val="1F497D" w:themeColor="text2"/>
            <w:position w:val="-12"/>
            <w:sz w:val="18"/>
            <w:szCs w:val="18"/>
          </w:rPr>
          <w:object w:dxaOrig="435" w:dyaOrig="435" w14:anchorId="12F2C71C">
            <v:shape id="_x0000_i1049" type="#_x0000_t75" style="width:21.75pt;height:21.75pt" o:ole="">
              <v:imagedata r:id="rId41" o:title=""/>
            </v:shape>
            <o:OLEObject Type="Embed" ProgID="Equation.DSMT4" ShapeID="_x0000_i1049" DrawAspect="Content" ObjectID="_1582542697" r:id="rId61"/>
          </w:object>
        </w:r>
        <w:r w:rsidR="003646EA" w:rsidRPr="002058D7">
          <w:rPr>
            <w:rStyle w:val="Hyperlink"/>
            <w:noProof/>
          </w:rPr>
          <w:t xml:space="preserve"> for Boulanger and Idriss conventional (Mean) and full-probabilistic approaches, </w:t>
        </w:r>
        <w:r w:rsidR="003646EA" w:rsidRPr="004F4F17">
          <w:rPr>
            <w:rFonts w:eastAsiaTheme="minorEastAsia" w:cstheme="minorBidi"/>
            <w:bCs/>
            <w:iCs/>
            <w:noProof/>
            <w:position w:val="-12"/>
            <w:szCs w:val="24"/>
            <w:lang w:eastAsia="zh-CN"/>
          </w:rPr>
          <w:object w:dxaOrig="285" w:dyaOrig="435" w14:anchorId="06CD3991">
            <v:shape id="_x0000_i1050" type="#_x0000_t75" style="width:14.25pt;height:21.75pt" o:ole="">
              <v:imagedata r:id="rId57" o:title=""/>
            </v:shape>
            <o:OLEObject Type="Embed" ProgID="Equation.DSMT4" ShapeID="_x0000_i1050" DrawAspect="Content" ObjectID="_1582542698" r:id="rId62"/>
          </w:object>
        </w:r>
        <w:r w:rsidR="003646EA" w:rsidRPr="002058D7">
          <w:rPr>
            <w:rStyle w:val="Hyperlink"/>
            <w:noProof/>
          </w:rPr>
          <w:t xml:space="preserve"> = 1039 years.</w:t>
        </w:r>
        <w:r w:rsidR="003646EA">
          <w:rPr>
            <w:noProof/>
            <w:webHidden/>
          </w:rPr>
          <w:tab/>
        </w:r>
        <w:r w:rsidR="003646EA">
          <w:rPr>
            <w:noProof/>
            <w:webHidden/>
          </w:rPr>
          <w:fldChar w:fldCharType="begin"/>
        </w:r>
        <w:r w:rsidR="003646EA">
          <w:rPr>
            <w:noProof/>
            <w:webHidden/>
          </w:rPr>
          <w:instrText xml:space="preserve"> PAGEREF _Toc488419737 \h </w:instrText>
        </w:r>
        <w:r w:rsidR="003646EA">
          <w:rPr>
            <w:noProof/>
            <w:webHidden/>
          </w:rPr>
        </w:r>
        <w:r w:rsidR="003646EA">
          <w:rPr>
            <w:noProof/>
            <w:webHidden/>
          </w:rPr>
          <w:fldChar w:fldCharType="separate"/>
        </w:r>
        <w:r w:rsidR="003646EA">
          <w:rPr>
            <w:noProof/>
            <w:webHidden/>
          </w:rPr>
          <w:t>91</w:t>
        </w:r>
        <w:r w:rsidR="003646EA">
          <w:rPr>
            <w:noProof/>
            <w:webHidden/>
          </w:rPr>
          <w:fldChar w:fldCharType="end"/>
        </w:r>
      </w:hyperlink>
    </w:p>
    <w:p w14:paraId="3E361F1F" w14:textId="77777777" w:rsidR="003646EA" w:rsidRDefault="00DE2950">
      <w:pPr>
        <w:pStyle w:val="TableofFigures"/>
        <w:rPr>
          <w:rFonts w:asciiTheme="minorHAnsi" w:eastAsiaTheme="minorEastAsia" w:hAnsiTheme="minorHAnsi" w:cstheme="minorBidi"/>
          <w:noProof/>
          <w:sz w:val="22"/>
          <w:szCs w:val="22"/>
        </w:rPr>
      </w:pPr>
      <w:hyperlink w:anchor="_Toc488419738" w:history="1">
        <w:r w:rsidR="003646EA" w:rsidRPr="002058D7">
          <w:rPr>
            <w:rStyle w:val="Hyperlink"/>
            <w:noProof/>
          </w:rPr>
          <w:t>Figure 4</w:t>
        </w:r>
        <w:r w:rsidR="003646EA" w:rsidRPr="002058D7">
          <w:rPr>
            <w:rStyle w:val="Hyperlink"/>
            <w:noProof/>
          </w:rPr>
          <w:noBreakHyphen/>
          <w:t xml:space="preserve">21: Comparison of </w:t>
        </w:r>
        <w:r w:rsidR="003646EA" w:rsidRPr="004F4F17">
          <w:rPr>
            <w:rFonts w:eastAsiaTheme="minorEastAsia" w:cstheme="minorBidi"/>
            <w:iCs/>
            <w:noProof/>
            <w:color w:val="1F497D" w:themeColor="text2"/>
            <w:position w:val="-12"/>
            <w:sz w:val="18"/>
            <w:szCs w:val="18"/>
          </w:rPr>
          <w:object w:dxaOrig="435" w:dyaOrig="435" w14:anchorId="0A263297">
            <v:shape id="_x0000_i1051" type="#_x0000_t75" style="width:21.75pt;height:21.75pt" o:ole="">
              <v:imagedata r:id="rId41" o:title=""/>
            </v:shape>
            <o:OLEObject Type="Embed" ProgID="Equation.DSMT4" ShapeID="_x0000_i1051" DrawAspect="Content" ObjectID="_1582542699" r:id="rId63"/>
          </w:object>
        </w:r>
        <w:r w:rsidR="003646EA" w:rsidRPr="002058D7">
          <w:rPr>
            <w:rStyle w:val="Hyperlink"/>
            <w:noProof/>
          </w:rPr>
          <w:t xml:space="preserve">for Boulanger and Idriss conventional (Modal) and full-probabilistic approaches, </w:t>
        </w:r>
        <w:r w:rsidR="003646EA" w:rsidRPr="004F4F17">
          <w:rPr>
            <w:rFonts w:eastAsiaTheme="minorEastAsia" w:cstheme="minorBidi"/>
            <w:bCs/>
            <w:iCs/>
            <w:noProof/>
            <w:position w:val="-12"/>
            <w:szCs w:val="24"/>
            <w:lang w:eastAsia="zh-CN"/>
          </w:rPr>
          <w:object w:dxaOrig="285" w:dyaOrig="435" w14:anchorId="766F8632">
            <v:shape id="_x0000_i1052" type="#_x0000_t75" style="width:14.25pt;height:21.75pt" o:ole="">
              <v:imagedata r:id="rId64" o:title=""/>
            </v:shape>
            <o:OLEObject Type="Embed" ProgID="Equation.DSMT4" ShapeID="_x0000_i1052" DrawAspect="Content" ObjectID="_1582542700" r:id="rId65"/>
          </w:object>
        </w:r>
        <w:r w:rsidR="003646EA" w:rsidRPr="002058D7">
          <w:rPr>
            <w:rStyle w:val="Hyperlink"/>
            <w:noProof/>
          </w:rPr>
          <w:t xml:space="preserve"> = 1039.</w:t>
        </w:r>
        <w:r w:rsidR="003646EA">
          <w:rPr>
            <w:noProof/>
            <w:webHidden/>
          </w:rPr>
          <w:tab/>
        </w:r>
        <w:r w:rsidR="003646EA">
          <w:rPr>
            <w:noProof/>
            <w:webHidden/>
          </w:rPr>
          <w:fldChar w:fldCharType="begin"/>
        </w:r>
        <w:r w:rsidR="003646EA">
          <w:rPr>
            <w:noProof/>
            <w:webHidden/>
          </w:rPr>
          <w:instrText xml:space="preserve"> PAGEREF _Toc488419738 \h </w:instrText>
        </w:r>
        <w:r w:rsidR="003646EA">
          <w:rPr>
            <w:noProof/>
            <w:webHidden/>
          </w:rPr>
        </w:r>
        <w:r w:rsidR="003646EA">
          <w:rPr>
            <w:noProof/>
            <w:webHidden/>
          </w:rPr>
          <w:fldChar w:fldCharType="separate"/>
        </w:r>
        <w:r w:rsidR="003646EA">
          <w:rPr>
            <w:noProof/>
            <w:webHidden/>
          </w:rPr>
          <w:t>92</w:t>
        </w:r>
        <w:r w:rsidR="003646EA">
          <w:rPr>
            <w:noProof/>
            <w:webHidden/>
          </w:rPr>
          <w:fldChar w:fldCharType="end"/>
        </w:r>
      </w:hyperlink>
    </w:p>
    <w:p w14:paraId="3D54B8F6" w14:textId="77777777" w:rsidR="003646EA" w:rsidRDefault="00DE2950">
      <w:pPr>
        <w:pStyle w:val="TableofFigures"/>
        <w:rPr>
          <w:rFonts w:asciiTheme="minorHAnsi" w:eastAsiaTheme="minorEastAsia" w:hAnsiTheme="minorHAnsi" w:cstheme="minorBidi"/>
          <w:noProof/>
          <w:sz w:val="22"/>
          <w:szCs w:val="22"/>
        </w:rPr>
      </w:pPr>
      <w:hyperlink w:anchor="_Toc488419739" w:history="1">
        <w:r w:rsidR="003646EA" w:rsidRPr="002058D7">
          <w:rPr>
            <w:rStyle w:val="Hyperlink"/>
            <w:noProof/>
          </w:rPr>
          <w:t>Figure 4</w:t>
        </w:r>
        <w:r w:rsidR="003646EA" w:rsidRPr="002058D7">
          <w:rPr>
            <w:rStyle w:val="Hyperlink"/>
            <w:noProof/>
          </w:rPr>
          <w:noBreakHyphen/>
          <w:t xml:space="preserve">22: Comparison of </w:t>
        </w:r>
        <w:r w:rsidR="003646EA" w:rsidRPr="004F4F17">
          <w:rPr>
            <w:rFonts w:eastAsiaTheme="minorEastAsia" w:cstheme="minorBidi"/>
            <w:iCs/>
            <w:noProof/>
            <w:color w:val="1F497D" w:themeColor="text2"/>
            <w:position w:val="-12"/>
            <w:sz w:val="18"/>
            <w:szCs w:val="18"/>
          </w:rPr>
          <w:object w:dxaOrig="435" w:dyaOrig="435" w14:anchorId="2F7C26F9">
            <v:shape id="_x0000_i1053" type="#_x0000_t75" style="width:21.75pt;height:21.75pt" o:ole="">
              <v:imagedata r:id="rId41" o:title=""/>
            </v:shape>
            <o:OLEObject Type="Embed" ProgID="Equation.DSMT4" ShapeID="_x0000_i1053" DrawAspect="Content" ObjectID="_1582542701" r:id="rId66"/>
          </w:object>
        </w:r>
        <w:r w:rsidR="003646EA" w:rsidRPr="002058D7">
          <w:rPr>
            <w:rStyle w:val="Hyperlink"/>
            <w:noProof/>
          </w:rPr>
          <w:t xml:space="preserve">for Boulanger and Idriss conventional (Mean) and full-probabilistic approaches, </w:t>
        </w:r>
        <w:r w:rsidR="003646EA" w:rsidRPr="004F4F17">
          <w:rPr>
            <w:rFonts w:eastAsiaTheme="minorEastAsia" w:cstheme="minorBidi"/>
            <w:bCs/>
            <w:iCs/>
            <w:noProof/>
            <w:position w:val="-12"/>
            <w:szCs w:val="24"/>
            <w:lang w:eastAsia="zh-CN"/>
          </w:rPr>
          <w:object w:dxaOrig="285" w:dyaOrig="435" w14:anchorId="48EFED35">
            <v:shape id="_x0000_i1054" type="#_x0000_t75" style="width:14.25pt;height:21.75pt" o:ole="">
              <v:imagedata r:id="rId64" o:title=""/>
            </v:shape>
            <o:OLEObject Type="Embed" ProgID="Equation.DSMT4" ShapeID="_x0000_i1054" DrawAspect="Content" ObjectID="_1582542702" r:id="rId67"/>
          </w:object>
        </w:r>
        <w:r w:rsidR="003646EA" w:rsidRPr="002058D7">
          <w:rPr>
            <w:rStyle w:val="Hyperlink"/>
            <w:noProof/>
          </w:rPr>
          <w:t xml:space="preserve"> = 2475.</w:t>
        </w:r>
        <w:r w:rsidR="003646EA">
          <w:rPr>
            <w:noProof/>
            <w:webHidden/>
          </w:rPr>
          <w:tab/>
        </w:r>
        <w:r w:rsidR="003646EA">
          <w:rPr>
            <w:noProof/>
            <w:webHidden/>
          </w:rPr>
          <w:fldChar w:fldCharType="begin"/>
        </w:r>
        <w:r w:rsidR="003646EA">
          <w:rPr>
            <w:noProof/>
            <w:webHidden/>
          </w:rPr>
          <w:instrText xml:space="preserve"> PAGEREF _Toc488419739 \h </w:instrText>
        </w:r>
        <w:r w:rsidR="003646EA">
          <w:rPr>
            <w:noProof/>
            <w:webHidden/>
          </w:rPr>
        </w:r>
        <w:r w:rsidR="003646EA">
          <w:rPr>
            <w:noProof/>
            <w:webHidden/>
          </w:rPr>
          <w:fldChar w:fldCharType="separate"/>
        </w:r>
        <w:r w:rsidR="003646EA">
          <w:rPr>
            <w:noProof/>
            <w:webHidden/>
          </w:rPr>
          <w:t>92</w:t>
        </w:r>
        <w:r w:rsidR="003646EA">
          <w:rPr>
            <w:noProof/>
            <w:webHidden/>
          </w:rPr>
          <w:fldChar w:fldCharType="end"/>
        </w:r>
      </w:hyperlink>
    </w:p>
    <w:p w14:paraId="764880E4" w14:textId="77777777" w:rsidR="003646EA" w:rsidRDefault="00DE2950">
      <w:pPr>
        <w:pStyle w:val="TableofFigures"/>
        <w:rPr>
          <w:rFonts w:asciiTheme="minorHAnsi" w:eastAsiaTheme="minorEastAsia" w:hAnsiTheme="minorHAnsi" w:cstheme="minorBidi"/>
          <w:noProof/>
          <w:sz w:val="22"/>
          <w:szCs w:val="22"/>
        </w:rPr>
      </w:pPr>
      <w:hyperlink w:anchor="_Toc488419740" w:history="1">
        <w:r w:rsidR="003646EA" w:rsidRPr="002058D7">
          <w:rPr>
            <w:rStyle w:val="Hyperlink"/>
            <w:noProof/>
          </w:rPr>
          <w:t>Figure 4</w:t>
        </w:r>
        <w:r w:rsidR="003646EA" w:rsidRPr="002058D7">
          <w:rPr>
            <w:rStyle w:val="Hyperlink"/>
            <w:noProof/>
          </w:rPr>
          <w:noBreakHyphen/>
          <w:t xml:space="preserve">23: Comparison of </w:t>
        </w:r>
        <w:r w:rsidR="003646EA" w:rsidRPr="004F4F17">
          <w:rPr>
            <w:rFonts w:eastAsiaTheme="minorEastAsia" w:cstheme="minorBidi"/>
            <w:iCs/>
            <w:noProof/>
            <w:color w:val="1F497D" w:themeColor="text2"/>
            <w:position w:val="-12"/>
            <w:sz w:val="18"/>
            <w:szCs w:val="18"/>
          </w:rPr>
          <w:object w:dxaOrig="435" w:dyaOrig="435" w14:anchorId="376BE06C">
            <v:shape id="_x0000_i1055" type="#_x0000_t75" style="width:21.75pt;height:21.75pt" o:ole="">
              <v:imagedata r:id="rId41" o:title=""/>
            </v:shape>
            <o:OLEObject Type="Embed" ProgID="Equation.DSMT4" ShapeID="_x0000_i1055" DrawAspect="Content" ObjectID="_1582542703" r:id="rId68"/>
          </w:object>
        </w:r>
        <w:r w:rsidR="003646EA" w:rsidRPr="002058D7">
          <w:rPr>
            <w:rStyle w:val="Hyperlink"/>
            <w:noProof/>
          </w:rPr>
          <w:t xml:space="preserve">for Boulanger and Idriss conventional (Modal) and full-probabilistic approaches, </w:t>
        </w:r>
        <w:r w:rsidR="003646EA" w:rsidRPr="004F4F17">
          <w:rPr>
            <w:rFonts w:eastAsiaTheme="minorEastAsia" w:cstheme="minorBidi"/>
            <w:bCs/>
            <w:iCs/>
            <w:noProof/>
            <w:position w:val="-12"/>
            <w:szCs w:val="24"/>
            <w:lang w:eastAsia="zh-CN"/>
          </w:rPr>
          <w:object w:dxaOrig="285" w:dyaOrig="435" w14:anchorId="408D64BA">
            <v:shape id="_x0000_i1056" type="#_x0000_t75" style="width:14.25pt;height:21.75pt" o:ole="">
              <v:imagedata r:id="rId64" o:title=""/>
            </v:shape>
            <o:OLEObject Type="Embed" ProgID="Equation.DSMT4" ShapeID="_x0000_i1056" DrawAspect="Content" ObjectID="_1582542704" r:id="rId69"/>
          </w:object>
        </w:r>
        <w:r w:rsidR="003646EA" w:rsidRPr="002058D7">
          <w:rPr>
            <w:rStyle w:val="Hyperlink"/>
            <w:noProof/>
          </w:rPr>
          <w:t xml:space="preserve"> = 2475.</w:t>
        </w:r>
        <w:r w:rsidR="003646EA">
          <w:rPr>
            <w:noProof/>
            <w:webHidden/>
          </w:rPr>
          <w:tab/>
        </w:r>
        <w:r w:rsidR="003646EA">
          <w:rPr>
            <w:noProof/>
            <w:webHidden/>
          </w:rPr>
          <w:fldChar w:fldCharType="begin"/>
        </w:r>
        <w:r w:rsidR="003646EA">
          <w:rPr>
            <w:noProof/>
            <w:webHidden/>
          </w:rPr>
          <w:instrText xml:space="preserve"> PAGEREF _Toc488419740 \h </w:instrText>
        </w:r>
        <w:r w:rsidR="003646EA">
          <w:rPr>
            <w:noProof/>
            <w:webHidden/>
          </w:rPr>
        </w:r>
        <w:r w:rsidR="003646EA">
          <w:rPr>
            <w:noProof/>
            <w:webHidden/>
          </w:rPr>
          <w:fldChar w:fldCharType="separate"/>
        </w:r>
        <w:r w:rsidR="003646EA">
          <w:rPr>
            <w:noProof/>
            <w:webHidden/>
          </w:rPr>
          <w:t>93</w:t>
        </w:r>
        <w:r w:rsidR="003646EA">
          <w:rPr>
            <w:noProof/>
            <w:webHidden/>
          </w:rPr>
          <w:fldChar w:fldCharType="end"/>
        </w:r>
      </w:hyperlink>
    </w:p>
    <w:p w14:paraId="5685AEA0" w14:textId="77777777" w:rsidR="003646EA" w:rsidRDefault="00DE2950">
      <w:pPr>
        <w:pStyle w:val="TableofFigures"/>
        <w:rPr>
          <w:rFonts w:asciiTheme="minorHAnsi" w:eastAsiaTheme="minorEastAsia" w:hAnsiTheme="minorHAnsi" w:cstheme="minorBidi"/>
          <w:noProof/>
          <w:sz w:val="22"/>
          <w:szCs w:val="22"/>
        </w:rPr>
      </w:pPr>
      <w:hyperlink w:anchor="_Toc488419741" w:history="1">
        <w:r w:rsidR="003646EA" w:rsidRPr="002058D7">
          <w:rPr>
            <w:rStyle w:val="Hyperlink"/>
            <w:noProof/>
          </w:rPr>
          <w:t>Figure 4</w:t>
        </w:r>
        <w:r w:rsidR="003646EA" w:rsidRPr="002058D7">
          <w:rPr>
            <w:rStyle w:val="Hyperlink"/>
            <w:noProof/>
          </w:rPr>
          <w:noBreakHyphen/>
          <w:t xml:space="preserve">24: Probability of liquefaction values from study (using Ku et al. equation) </w:t>
        </w:r>
        <w:r w:rsidR="003646EA" w:rsidRPr="00F5749D">
          <w:rPr>
            <w:rFonts w:eastAsiaTheme="minorEastAsia"/>
            <w:bCs/>
            <w:iCs/>
            <w:noProof/>
            <w:position w:val="-12"/>
            <w:szCs w:val="24"/>
            <w:lang w:eastAsia="zh-CN"/>
          </w:rPr>
          <w:object w:dxaOrig="285" w:dyaOrig="435" w14:anchorId="0B5E1714">
            <v:shape id="_x0000_i1057" type="#_x0000_t75" style="width:14.25pt;height:21.75pt" o:ole="">
              <v:imagedata r:id="rId57" o:title=""/>
            </v:shape>
            <o:OLEObject Type="Embed" ProgID="Equation.DSMT4" ShapeID="_x0000_i1057" DrawAspect="Content" ObjectID="_1582542705" r:id="rId70"/>
          </w:object>
        </w:r>
        <w:r w:rsidR="003646EA" w:rsidRPr="002058D7">
          <w:rPr>
            <w:rStyle w:val="Hyperlink"/>
            <w:noProof/>
          </w:rPr>
          <w:t xml:space="preserve"> = 475.</w:t>
        </w:r>
        <w:r w:rsidR="003646EA">
          <w:rPr>
            <w:noProof/>
            <w:webHidden/>
          </w:rPr>
          <w:tab/>
        </w:r>
        <w:r w:rsidR="003646EA">
          <w:rPr>
            <w:noProof/>
            <w:webHidden/>
          </w:rPr>
          <w:fldChar w:fldCharType="begin"/>
        </w:r>
        <w:r w:rsidR="003646EA">
          <w:rPr>
            <w:noProof/>
            <w:webHidden/>
          </w:rPr>
          <w:instrText xml:space="preserve"> PAGEREF _Toc488419741 \h </w:instrText>
        </w:r>
        <w:r w:rsidR="003646EA">
          <w:rPr>
            <w:noProof/>
            <w:webHidden/>
          </w:rPr>
        </w:r>
        <w:r w:rsidR="003646EA">
          <w:rPr>
            <w:noProof/>
            <w:webHidden/>
          </w:rPr>
          <w:fldChar w:fldCharType="separate"/>
        </w:r>
        <w:r w:rsidR="003646EA">
          <w:rPr>
            <w:noProof/>
            <w:webHidden/>
          </w:rPr>
          <w:t>97</w:t>
        </w:r>
        <w:r w:rsidR="003646EA">
          <w:rPr>
            <w:noProof/>
            <w:webHidden/>
          </w:rPr>
          <w:fldChar w:fldCharType="end"/>
        </w:r>
      </w:hyperlink>
    </w:p>
    <w:p w14:paraId="61891D72" w14:textId="77777777" w:rsidR="003646EA" w:rsidRDefault="00DE2950">
      <w:pPr>
        <w:pStyle w:val="TableofFigures"/>
        <w:rPr>
          <w:rFonts w:asciiTheme="minorHAnsi" w:eastAsiaTheme="minorEastAsia" w:hAnsiTheme="minorHAnsi" w:cstheme="minorBidi"/>
          <w:noProof/>
          <w:sz w:val="22"/>
          <w:szCs w:val="22"/>
        </w:rPr>
      </w:pPr>
      <w:hyperlink w:anchor="_Toc488419742" w:history="1">
        <w:r w:rsidR="003646EA" w:rsidRPr="002058D7">
          <w:rPr>
            <w:rStyle w:val="Hyperlink"/>
            <w:noProof/>
          </w:rPr>
          <w:t>Figure 4</w:t>
        </w:r>
        <w:r w:rsidR="003646EA" w:rsidRPr="002058D7">
          <w:rPr>
            <w:rStyle w:val="Hyperlink"/>
            <w:noProof/>
          </w:rPr>
          <w:noBreakHyphen/>
          <w:t xml:space="preserve">25: Probability of liquefaction values from study (using Boulanger and Idriss equation) </w:t>
        </w:r>
        <w:r w:rsidR="003646EA" w:rsidRPr="00F5749D">
          <w:rPr>
            <w:rFonts w:eastAsiaTheme="minorEastAsia"/>
            <w:bCs/>
            <w:iCs/>
            <w:noProof/>
            <w:position w:val="-12"/>
            <w:szCs w:val="24"/>
            <w:lang w:eastAsia="zh-CN"/>
          </w:rPr>
          <w:object w:dxaOrig="285" w:dyaOrig="435" w14:anchorId="33A81622">
            <v:shape id="_x0000_i1058" type="#_x0000_t75" style="width:14.25pt;height:21.75pt" o:ole="">
              <v:imagedata r:id="rId57" o:title=""/>
            </v:shape>
            <o:OLEObject Type="Embed" ProgID="Equation.DSMT4" ShapeID="_x0000_i1058" DrawAspect="Content" ObjectID="_1582542706" r:id="rId71"/>
          </w:object>
        </w:r>
        <w:r w:rsidR="003646EA" w:rsidRPr="002058D7">
          <w:rPr>
            <w:rStyle w:val="Hyperlink"/>
            <w:noProof/>
          </w:rPr>
          <w:t xml:space="preserve"> = 475.</w:t>
        </w:r>
        <w:r w:rsidR="003646EA">
          <w:rPr>
            <w:noProof/>
            <w:webHidden/>
          </w:rPr>
          <w:tab/>
        </w:r>
        <w:r w:rsidR="003646EA">
          <w:rPr>
            <w:noProof/>
            <w:webHidden/>
          </w:rPr>
          <w:fldChar w:fldCharType="begin"/>
        </w:r>
        <w:r w:rsidR="003646EA">
          <w:rPr>
            <w:noProof/>
            <w:webHidden/>
          </w:rPr>
          <w:instrText xml:space="preserve"> PAGEREF _Toc488419742 \h </w:instrText>
        </w:r>
        <w:r w:rsidR="003646EA">
          <w:rPr>
            <w:noProof/>
            <w:webHidden/>
          </w:rPr>
        </w:r>
        <w:r w:rsidR="003646EA">
          <w:rPr>
            <w:noProof/>
            <w:webHidden/>
          </w:rPr>
          <w:fldChar w:fldCharType="separate"/>
        </w:r>
        <w:r w:rsidR="003646EA">
          <w:rPr>
            <w:noProof/>
            <w:webHidden/>
          </w:rPr>
          <w:t>98</w:t>
        </w:r>
        <w:r w:rsidR="003646EA">
          <w:rPr>
            <w:noProof/>
            <w:webHidden/>
          </w:rPr>
          <w:fldChar w:fldCharType="end"/>
        </w:r>
      </w:hyperlink>
    </w:p>
    <w:p w14:paraId="643B78C7" w14:textId="77777777" w:rsidR="003646EA" w:rsidRDefault="00DE2950">
      <w:pPr>
        <w:pStyle w:val="TableofFigures"/>
        <w:rPr>
          <w:rFonts w:asciiTheme="minorHAnsi" w:eastAsiaTheme="minorEastAsia" w:hAnsiTheme="minorHAnsi" w:cstheme="minorBidi"/>
          <w:noProof/>
          <w:sz w:val="22"/>
          <w:szCs w:val="22"/>
        </w:rPr>
      </w:pPr>
      <w:hyperlink r:id="rId72" w:anchor="_Toc488419743" w:history="1">
        <w:r w:rsidR="003646EA" w:rsidRPr="002058D7">
          <w:rPr>
            <w:rStyle w:val="Hyperlink"/>
            <w:noProof/>
          </w:rPr>
          <w:t>Figure 4</w:t>
        </w:r>
        <w:r w:rsidR="003646EA" w:rsidRPr="002058D7">
          <w:rPr>
            <w:rStyle w:val="Hyperlink"/>
            <w:noProof/>
          </w:rPr>
          <w:noBreakHyphen/>
          <w:t>26: Example settlement hazard curve.</w:t>
        </w:r>
        <w:r w:rsidR="003646EA">
          <w:rPr>
            <w:noProof/>
            <w:webHidden/>
          </w:rPr>
          <w:tab/>
        </w:r>
        <w:r w:rsidR="003646EA">
          <w:rPr>
            <w:noProof/>
            <w:webHidden/>
          </w:rPr>
          <w:fldChar w:fldCharType="begin"/>
        </w:r>
        <w:r w:rsidR="003646EA">
          <w:rPr>
            <w:noProof/>
            <w:webHidden/>
          </w:rPr>
          <w:instrText xml:space="preserve"> PAGEREF _Toc488419743 \h </w:instrText>
        </w:r>
        <w:r w:rsidR="003646EA">
          <w:rPr>
            <w:noProof/>
            <w:webHidden/>
          </w:rPr>
        </w:r>
        <w:r w:rsidR="003646EA">
          <w:rPr>
            <w:noProof/>
            <w:webHidden/>
          </w:rPr>
          <w:fldChar w:fldCharType="separate"/>
        </w:r>
        <w:r w:rsidR="003646EA">
          <w:rPr>
            <w:noProof/>
            <w:webHidden/>
          </w:rPr>
          <w:t>99</w:t>
        </w:r>
        <w:r w:rsidR="003646EA">
          <w:rPr>
            <w:noProof/>
            <w:webHidden/>
          </w:rPr>
          <w:fldChar w:fldCharType="end"/>
        </w:r>
      </w:hyperlink>
    </w:p>
    <w:p w14:paraId="58954661" w14:textId="77777777" w:rsidR="003646EA" w:rsidRDefault="00DE2950">
      <w:pPr>
        <w:pStyle w:val="TableofFigures"/>
        <w:rPr>
          <w:rFonts w:asciiTheme="minorHAnsi" w:eastAsiaTheme="minorEastAsia" w:hAnsiTheme="minorHAnsi" w:cstheme="minorBidi"/>
          <w:noProof/>
          <w:sz w:val="22"/>
          <w:szCs w:val="22"/>
        </w:rPr>
      </w:pPr>
      <w:hyperlink w:anchor="_Toc488419744" w:history="1">
        <w:r w:rsidR="003646EA" w:rsidRPr="002058D7">
          <w:rPr>
            <w:rStyle w:val="Hyperlink"/>
            <w:noProof/>
          </w:rPr>
          <w:t>Figure 4</w:t>
        </w:r>
        <w:r w:rsidR="003646EA" w:rsidRPr="002058D7">
          <w:rPr>
            <w:rStyle w:val="Hyperlink"/>
            <w:noProof/>
          </w:rPr>
          <w:noBreakHyphen/>
          <w:t>27: Mean magnitude pseudo-probabilistic versus fully-probabilistic for the 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44 \h </w:instrText>
        </w:r>
        <w:r w:rsidR="003646EA">
          <w:rPr>
            <w:noProof/>
            <w:webHidden/>
          </w:rPr>
        </w:r>
        <w:r w:rsidR="003646EA">
          <w:rPr>
            <w:noProof/>
            <w:webHidden/>
          </w:rPr>
          <w:fldChar w:fldCharType="separate"/>
        </w:r>
        <w:r w:rsidR="003646EA">
          <w:rPr>
            <w:noProof/>
            <w:webHidden/>
          </w:rPr>
          <w:t>101</w:t>
        </w:r>
        <w:r w:rsidR="003646EA">
          <w:rPr>
            <w:noProof/>
            <w:webHidden/>
          </w:rPr>
          <w:fldChar w:fldCharType="end"/>
        </w:r>
      </w:hyperlink>
    </w:p>
    <w:p w14:paraId="71B9DA24" w14:textId="77777777" w:rsidR="003646EA" w:rsidRDefault="00DE2950">
      <w:pPr>
        <w:pStyle w:val="TableofFigures"/>
        <w:rPr>
          <w:rFonts w:asciiTheme="minorHAnsi" w:eastAsiaTheme="minorEastAsia" w:hAnsiTheme="minorHAnsi" w:cstheme="minorBidi"/>
          <w:noProof/>
          <w:sz w:val="22"/>
          <w:szCs w:val="22"/>
        </w:rPr>
      </w:pPr>
      <w:hyperlink w:anchor="_Toc488419745" w:history="1">
        <w:r w:rsidR="003646EA" w:rsidRPr="002058D7">
          <w:rPr>
            <w:rStyle w:val="Hyperlink"/>
            <w:noProof/>
          </w:rPr>
          <w:t>Figure 4</w:t>
        </w:r>
        <w:r w:rsidR="003646EA" w:rsidRPr="002058D7">
          <w:rPr>
            <w:rStyle w:val="Hyperlink"/>
            <w:noProof/>
          </w:rPr>
          <w:noBreakHyphen/>
          <w:t>28: Mean magnitude pseudo-probabilistic versus fully-probabilistic for the 1039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45 \h </w:instrText>
        </w:r>
        <w:r w:rsidR="003646EA">
          <w:rPr>
            <w:noProof/>
            <w:webHidden/>
          </w:rPr>
        </w:r>
        <w:r w:rsidR="003646EA">
          <w:rPr>
            <w:noProof/>
            <w:webHidden/>
          </w:rPr>
          <w:fldChar w:fldCharType="separate"/>
        </w:r>
        <w:r w:rsidR="003646EA">
          <w:rPr>
            <w:noProof/>
            <w:webHidden/>
          </w:rPr>
          <w:t>101</w:t>
        </w:r>
        <w:r w:rsidR="003646EA">
          <w:rPr>
            <w:noProof/>
            <w:webHidden/>
          </w:rPr>
          <w:fldChar w:fldCharType="end"/>
        </w:r>
      </w:hyperlink>
    </w:p>
    <w:p w14:paraId="01F28E4B" w14:textId="77777777" w:rsidR="003646EA" w:rsidRDefault="00DE2950">
      <w:pPr>
        <w:pStyle w:val="TableofFigures"/>
        <w:rPr>
          <w:rFonts w:asciiTheme="minorHAnsi" w:eastAsiaTheme="minorEastAsia" w:hAnsiTheme="minorHAnsi" w:cstheme="minorBidi"/>
          <w:noProof/>
          <w:sz w:val="22"/>
          <w:szCs w:val="22"/>
        </w:rPr>
      </w:pPr>
      <w:hyperlink w:anchor="_Toc488419746" w:history="1">
        <w:r w:rsidR="003646EA" w:rsidRPr="002058D7">
          <w:rPr>
            <w:rStyle w:val="Hyperlink"/>
            <w:noProof/>
          </w:rPr>
          <w:t>Figure 4</w:t>
        </w:r>
        <w:r w:rsidR="003646EA" w:rsidRPr="002058D7">
          <w:rPr>
            <w:rStyle w:val="Hyperlink"/>
            <w:noProof/>
          </w:rPr>
          <w:noBreakHyphen/>
          <w:t>29: Mean magnitude pseudo-probabilistic versus fully-probabilistic for the 2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46 \h </w:instrText>
        </w:r>
        <w:r w:rsidR="003646EA">
          <w:rPr>
            <w:noProof/>
            <w:webHidden/>
          </w:rPr>
        </w:r>
        <w:r w:rsidR="003646EA">
          <w:rPr>
            <w:noProof/>
            <w:webHidden/>
          </w:rPr>
          <w:fldChar w:fldCharType="separate"/>
        </w:r>
        <w:r w:rsidR="003646EA">
          <w:rPr>
            <w:noProof/>
            <w:webHidden/>
          </w:rPr>
          <w:t>102</w:t>
        </w:r>
        <w:r w:rsidR="003646EA">
          <w:rPr>
            <w:noProof/>
            <w:webHidden/>
          </w:rPr>
          <w:fldChar w:fldCharType="end"/>
        </w:r>
      </w:hyperlink>
    </w:p>
    <w:p w14:paraId="5149866C" w14:textId="77777777" w:rsidR="003646EA" w:rsidRDefault="00DE2950">
      <w:pPr>
        <w:pStyle w:val="TableofFigures"/>
        <w:rPr>
          <w:rFonts w:asciiTheme="minorHAnsi" w:eastAsiaTheme="minorEastAsia" w:hAnsiTheme="minorHAnsi" w:cstheme="minorBidi"/>
          <w:noProof/>
          <w:sz w:val="22"/>
          <w:szCs w:val="22"/>
        </w:rPr>
      </w:pPr>
      <w:hyperlink w:anchor="_Toc488419747" w:history="1">
        <w:r w:rsidR="003646EA" w:rsidRPr="002058D7">
          <w:rPr>
            <w:rStyle w:val="Hyperlink"/>
            <w:noProof/>
          </w:rPr>
          <w:t>Figure 4</w:t>
        </w:r>
        <w:r w:rsidR="003646EA" w:rsidRPr="002058D7">
          <w:rPr>
            <w:rStyle w:val="Hyperlink"/>
            <w:noProof/>
          </w:rPr>
          <w:noBreakHyphen/>
          <w:t>30: Modal magnitude pseudo-probabilistic versus fully-probabilistic for the 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47 \h </w:instrText>
        </w:r>
        <w:r w:rsidR="003646EA">
          <w:rPr>
            <w:noProof/>
            <w:webHidden/>
          </w:rPr>
        </w:r>
        <w:r w:rsidR="003646EA">
          <w:rPr>
            <w:noProof/>
            <w:webHidden/>
          </w:rPr>
          <w:fldChar w:fldCharType="separate"/>
        </w:r>
        <w:r w:rsidR="003646EA">
          <w:rPr>
            <w:noProof/>
            <w:webHidden/>
          </w:rPr>
          <w:t>102</w:t>
        </w:r>
        <w:r w:rsidR="003646EA">
          <w:rPr>
            <w:noProof/>
            <w:webHidden/>
          </w:rPr>
          <w:fldChar w:fldCharType="end"/>
        </w:r>
      </w:hyperlink>
    </w:p>
    <w:p w14:paraId="0CB6B967" w14:textId="77777777" w:rsidR="003646EA" w:rsidRDefault="00DE2950">
      <w:pPr>
        <w:pStyle w:val="TableofFigures"/>
        <w:rPr>
          <w:rFonts w:asciiTheme="minorHAnsi" w:eastAsiaTheme="minorEastAsia" w:hAnsiTheme="minorHAnsi" w:cstheme="minorBidi"/>
          <w:noProof/>
          <w:sz w:val="22"/>
          <w:szCs w:val="22"/>
        </w:rPr>
      </w:pPr>
      <w:hyperlink w:anchor="_Toc488419748" w:history="1">
        <w:r w:rsidR="003646EA" w:rsidRPr="002058D7">
          <w:rPr>
            <w:rStyle w:val="Hyperlink"/>
            <w:noProof/>
          </w:rPr>
          <w:t>Figure 4</w:t>
        </w:r>
        <w:r w:rsidR="003646EA" w:rsidRPr="002058D7">
          <w:rPr>
            <w:rStyle w:val="Hyperlink"/>
            <w:noProof/>
          </w:rPr>
          <w:noBreakHyphen/>
          <w:t>31: Modal magnitude pseudo-probabilistic versus fully-probabilistic for the 1039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48 \h </w:instrText>
        </w:r>
        <w:r w:rsidR="003646EA">
          <w:rPr>
            <w:noProof/>
            <w:webHidden/>
          </w:rPr>
        </w:r>
        <w:r w:rsidR="003646EA">
          <w:rPr>
            <w:noProof/>
            <w:webHidden/>
          </w:rPr>
          <w:fldChar w:fldCharType="separate"/>
        </w:r>
        <w:r w:rsidR="003646EA">
          <w:rPr>
            <w:noProof/>
            <w:webHidden/>
          </w:rPr>
          <w:t>103</w:t>
        </w:r>
        <w:r w:rsidR="003646EA">
          <w:rPr>
            <w:noProof/>
            <w:webHidden/>
          </w:rPr>
          <w:fldChar w:fldCharType="end"/>
        </w:r>
      </w:hyperlink>
    </w:p>
    <w:p w14:paraId="58F35891" w14:textId="77777777" w:rsidR="003646EA" w:rsidRDefault="00DE2950">
      <w:pPr>
        <w:pStyle w:val="TableofFigures"/>
        <w:rPr>
          <w:rFonts w:asciiTheme="minorHAnsi" w:eastAsiaTheme="minorEastAsia" w:hAnsiTheme="minorHAnsi" w:cstheme="minorBidi"/>
          <w:noProof/>
          <w:sz w:val="22"/>
          <w:szCs w:val="22"/>
        </w:rPr>
      </w:pPr>
      <w:hyperlink w:anchor="_Toc488419749" w:history="1">
        <w:r w:rsidR="003646EA" w:rsidRPr="002058D7">
          <w:rPr>
            <w:rStyle w:val="Hyperlink"/>
            <w:noProof/>
          </w:rPr>
          <w:t>Figure 4</w:t>
        </w:r>
        <w:r w:rsidR="003646EA" w:rsidRPr="002058D7">
          <w:rPr>
            <w:rStyle w:val="Hyperlink"/>
            <w:noProof/>
          </w:rPr>
          <w:noBreakHyphen/>
          <w:t>32: Modal magnitude pseudo-probabilistic versus fully-probabilistic for the 2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49 \h </w:instrText>
        </w:r>
        <w:r w:rsidR="003646EA">
          <w:rPr>
            <w:noProof/>
            <w:webHidden/>
          </w:rPr>
        </w:r>
        <w:r w:rsidR="003646EA">
          <w:rPr>
            <w:noProof/>
            <w:webHidden/>
          </w:rPr>
          <w:fldChar w:fldCharType="separate"/>
        </w:r>
        <w:r w:rsidR="003646EA">
          <w:rPr>
            <w:noProof/>
            <w:webHidden/>
          </w:rPr>
          <w:t>103</w:t>
        </w:r>
        <w:r w:rsidR="003646EA">
          <w:rPr>
            <w:noProof/>
            <w:webHidden/>
          </w:rPr>
          <w:fldChar w:fldCharType="end"/>
        </w:r>
      </w:hyperlink>
    </w:p>
    <w:p w14:paraId="0A999CB4" w14:textId="77777777" w:rsidR="003646EA" w:rsidRDefault="00DE2950">
      <w:pPr>
        <w:pStyle w:val="TableofFigures"/>
        <w:rPr>
          <w:rFonts w:asciiTheme="minorHAnsi" w:eastAsiaTheme="minorEastAsia" w:hAnsiTheme="minorHAnsi" w:cstheme="minorBidi"/>
          <w:noProof/>
          <w:sz w:val="22"/>
          <w:szCs w:val="22"/>
        </w:rPr>
      </w:pPr>
      <w:hyperlink w:anchor="_Toc488419750" w:history="1">
        <w:r w:rsidR="003646EA" w:rsidRPr="002058D7">
          <w:rPr>
            <w:rStyle w:val="Hyperlink"/>
            <w:noProof/>
          </w:rPr>
          <w:t>Figure 4</w:t>
        </w:r>
        <w:r w:rsidR="003646EA" w:rsidRPr="002058D7">
          <w:rPr>
            <w:rStyle w:val="Hyperlink"/>
            <w:noProof/>
          </w:rPr>
          <w:noBreakHyphen/>
          <w:t>33: Semi-probabilistic versus fully-probabilistic for the 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50 \h </w:instrText>
        </w:r>
        <w:r w:rsidR="003646EA">
          <w:rPr>
            <w:noProof/>
            <w:webHidden/>
          </w:rPr>
        </w:r>
        <w:r w:rsidR="003646EA">
          <w:rPr>
            <w:noProof/>
            <w:webHidden/>
          </w:rPr>
          <w:fldChar w:fldCharType="separate"/>
        </w:r>
        <w:r w:rsidR="003646EA">
          <w:rPr>
            <w:noProof/>
            <w:webHidden/>
          </w:rPr>
          <w:t>104</w:t>
        </w:r>
        <w:r w:rsidR="003646EA">
          <w:rPr>
            <w:noProof/>
            <w:webHidden/>
          </w:rPr>
          <w:fldChar w:fldCharType="end"/>
        </w:r>
      </w:hyperlink>
    </w:p>
    <w:p w14:paraId="421D59B1" w14:textId="77777777" w:rsidR="003646EA" w:rsidRDefault="00DE2950">
      <w:pPr>
        <w:pStyle w:val="TableofFigures"/>
        <w:rPr>
          <w:rFonts w:asciiTheme="minorHAnsi" w:eastAsiaTheme="minorEastAsia" w:hAnsiTheme="minorHAnsi" w:cstheme="minorBidi"/>
          <w:noProof/>
          <w:sz w:val="22"/>
          <w:szCs w:val="22"/>
        </w:rPr>
      </w:pPr>
      <w:hyperlink w:anchor="_Toc488419751" w:history="1">
        <w:r w:rsidR="003646EA" w:rsidRPr="002058D7">
          <w:rPr>
            <w:rStyle w:val="Hyperlink"/>
            <w:noProof/>
          </w:rPr>
          <w:t>Figure 4</w:t>
        </w:r>
        <w:r w:rsidR="003646EA" w:rsidRPr="002058D7">
          <w:rPr>
            <w:rStyle w:val="Hyperlink"/>
            <w:noProof/>
          </w:rPr>
          <w:noBreakHyphen/>
          <w:t>34: Semi-probabilistic versus fully-probabilistic for the 1039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51 \h </w:instrText>
        </w:r>
        <w:r w:rsidR="003646EA">
          <w:rPr>
            <w:noProof/>
            <w:webHidden/>
          </w:rPr>
        </w:r>
        <w:r w:rsidR="003646EA">
          <w:rPr>
            <w:noProof/>
            <w:webHidden/>
          </w:rPr>
          <w:fldChar w:fldCharType="separate"/>
        </w:r>
        <w:r w:rsidR="003646EA">
          <w:rPr>
            <w:noProof/>
            <w:webHidden/>
          </w:rPr>
          <w:t>104</w:t>
        </w:r>
        <w:r w:rsidR="003646EA">
          <w:rPr>
            <w:noProof/>
            <w:webHidden/>
          </w:rPr>
          <w:fldChar w:fldCharType="end"/>
        </w:r>
      </w:hyperlink>
    </w:p>
    <w:p w14:paraId="7B06ACE5" w14:textId="77777777" w:rsidR="003646EA" w:rsidRDefault="00DE2950">
      <w:pPr>
        <w:pStyle w:val="TableofFigures"/>
        <w:rPr>
          <w:rFonts w:asciiTheme="minorHAnsi" w:eastAsiaTheme="minorEastAsia" w:hAnsiTheme="minorHAnsi" w:cstheme="minorBidi"/>
          <w:noProof/>
          <w:sz w:val="22"/>
          <w:szCs w:val="22"/>
        </w:rPr>
      </w:pPr>
      <w:hyperlink w:anchor="_Toc488419752" w:history="1">
        <w:r w:rsidR="003646EA" w:rsidRPr="002058D7">
          <w:rPr>
            <w:rStyle w:val="Hyperlink"/>
            <w:noProof/>
          </w:rPr>
          <w:t>Figure 4</w:t>
        </w:r>
        <w:r w:rsidR="003646EA" w:rsidRPr="002058D7">
          <w:rPr>
            <w:rStyle w:val="Hyperlink"/>
            <w:noProof/>
          </w:rPr>
          <w:noBreakHyphen/>
          <w:t>35: Semi-probabilistic versus fully-probabilistic for the 2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52 \h </w:instrText>
        </w:r>
        <w:r w:rsidR="003646EA">
          <w:rPr>
            <w:noProof/>
            <w:webHidden/>
          </w:rPr>
        </w:r>
        <w:r w:rsidR="003646EA">
          <w:rPr>
            <w:noProof/>
            <w:webHidden/>
          </w:rPr>
          <w:fldChar w:fldCharType="separate"/>
        </w:r>
        <w:r w:rsidR="003646EA">
          <w:rPr>
            <w:noProof/>
            <w:webHidden/>
          </w:rPr>
          <w:t>105</w:t>
        </w:r>
        <w:r w:rsidR="003646EA">
          <w:rPr>
            <w:noProof/>
            <w:webHidden/>
          </w:rPr>
          <w:fldChar w:fldCharType="end"/>
        </w:r>
      </w:hyperlink>
    </w:p>
    <w:p w14:paraId="4A23C5FA" w14:textId="77777777" w:rsidR="003646EA" w:rsidRDefault="00DE2950">
      <w:pPr>
        <w:pStyle w:val="TableofFigures"/>
        <w:rPr>
          <w:rFonts w:asciiTheme="minorHAnsi" w:eastAsiaTheme="minorEastAsia" w:hAnsiTheme="minorHAnsi" w:cstheme="minorBidi"/>
          <w:noProof/>
          <w:sz w:val="22"/>
          <w:szCs w:val="22"/>
        </w:rPr>
      </w:pPr>
      <w:hyperlink w:anchor="_Toc488419753" w:history="1">
        <w:r w:rsidR="003646EA" w:rsidRPr="002058D7">
          <w:rPr>
            <w:rStyle w:val="Hyperlink"/>
            <w:noProof/>
          </w:rPr>
          <w:t>Figure 4</w:t>
        </w:r>
        <w:r w:rsidR="003646EA" w:rsidRPr="002058D7">
          <w:rPr>
            <w:rStyle w:val="Hyperlink"/>
            <w:noProof/>
          </w:rPr>
          <w:noBreakHyphen/>
          <w:t>36: Mean magnitude pseudo-probabilistic versus fully-probabilistic for the 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53 \h </w:instrText>
        </w:r>
        <w:r w:rsidR="003646EA">
          <w:rPr>
            <w:noProof/>
            <w:webHidden/>
          </w:rPr>
        </w:r>
        <w:r w:rsidR="003646EA">
          <w:rPr>
            <w:noProof/>
            <w:webHidden/>
          </w:rPr>
          <w:fldChar w:fldCharType="separate"/>
        </w:r>
        <w:r w:rsidR="003646EA">
          <w:rPr>
            <w:noProof/>
            <w:webHidden/>
          </w:rPr>
          <w:t>105</w:t>
        </w:r>
        <w:r w:rsidR="003646EA">
          <w:rPr>
            <w:noProof/>
            <w:webHidden/>
          </w:rPr>
          <w:fldChar w:fldCharType="end"/>
        </w:r>
      </w:hyperlink>
    </w:p>
    <w:p w14:paraId="596EDA2A" w14:textId="77777777" w:rsidR="003646EA" w:rsidRDefault="00DE2950">
      <w:pPr>
        <w:pStyle w:val="TableofFigures"/>
        <w:rPr>
          <w:rFonts w:asciiTheme="minorHAnsi" w:eastAsiaTheme="minorEastAsia" w:hAnsiTheme="minorHAnsi" w:cstheme="minorBidi"/>
          <w:noProof/>
          <w:sz w:val="22"/>
          <w:szCs w:val="22"/>
        </w:rPr>
      </w:pPr>
      <w:hyperlink w:anchor="_Toc488419754" w:history="1">
        <w:r w:rsidR="003646EA" w:rsidRPr="002058D7">
          <w:rPr>
            <w:rStyle w:val="Hyperlink"/>
            <w:noProof/>
          </w:rPr>
          <w:t>Figure 4</w:t>
        </w:r>
        <w:r w:rsidR="003646EA" w:rsidRPr="002058D7">
          <w:rPr>
            <w:rStyle w:val="Hyperlink"/>
            <w:noProof/>
          </w:rPr>
          <w:noBreakHyphen/>
          <w:t>37: Mean magnitude pseudo-probabilistic versus fully-probabilistic for the 1039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54 \h </w:instrText>
        </w:r>
        <w:r w:rsidR="003646EA">
          <w:rPr>
            <w:noProof/>
            <w:webHidden/>
          </w:rPr>
        </w:r>
        <w:r w:rsidR="003646EA">
          <w:rPr>
            <w:noProof/>
            <w:webHidden/>
          </w:rPr>
          <w:fldChar w:fldCharType="separate"/>
        </w:r>
        <w:r w:rsidR="003646EA">
          <w:rPr>
            <w:noProof/>
            <w:webHidden/>
          </w:rPr>
          <w:t>106</w:t>
        </w:r>
        <w:r w:rsidR="003646EA">
          <w:rPr>
            <w:noProof/>
            <w:webHidden/>
          </w:rPr>
          <w:fldChar w:fldCharType="end"/>
        </w:r>
      </w:hyperlink>
    </w:p>
    <w:p w14:paraId="0CB46F01" w14:textId="77777777" w:rsidR="003646EA" w:rsidRDefault="00DE2950">
      <w:pPr>
        <w:pStyle w:val="TableofFigures"/>
        <w:rPr>
          <w:rFonts w:asciiTheme="minorHAnsi" w:eastAsiaTheme="minorEastAsia" w:hAnsiTheme="minorHAnsi" w:cstheme="minorBidi"/>
          <w:noProof/>
          <w:sz w:val="22"/>
          <w:szCs w:val="22"/>
        </w:rPr>
      </w:pPr>
      <w:hyperlink w:anchor="_Toc488419755" w:history="1">
        <w:r w:rsidR="003646EA" w:rsidRPr="002058D7">
          <w:rPr>
            <w:rStyle w:val="Hyperlink"/>
            <w:noProof/>
          </w:rPr>
          <w:t>Figure 4</w:t>
        </w:r>
        <w:r w:rsidR="003646EA" w:rsidRPr="002058D7">
          <w:rPr>
            <w:rStyle w:val="Hyperlink"/>
            <w:noProof/>
          </w:rPr>
          <w:noBreakHyphen/>
          <w:t>38: Mean magnitude pseudo-probabilistic versus fully-probabilistic for the 2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55 \h </w:instrText>
        </w:r>
        <w:r w:rsidR="003646EA">
          <w:rPr>
            <w:noProof/>
            <w:webHidden/>
          </w:rPr>
        </w:r>
        <w:r w:rsidR="003646EA">
          <w:rPr>
            <w:noProof/>
            <w:webHidden/>
          </w:rPr>
          <w:fldChar w:fldCharType="separate"/>
        </w:r>
        <w:r w:rsidR="003646EA">
          <w:rPr>
            <w:noProof/>
            <w:webHidden/>
          </w:rPr>
          <w:t>106</w:t>
        </w:r>
        <w:r w:rsidR="003646EA">
          <w:rPr>
            <w:noProof/>
            <w:webHidden/>
          </w:rPr>
          <w:fldChar w:fldCharType="end"/>
        </w:r>
      </w:hyperlink>
    </w:p>
    <w:p w14:paraId="01132281" w14:textId="77777777" w:rsidR="003646EA" w:rsidRDefault="00DE2950">
      <w:pPr>
        <w:pStyle w:val="TableofFigures"/>
        <w:rPr>
          <w:rFonts w:asciiTheme="minorHAnsi" w:eastAsiaTheme="minorEastAsia" w:hAnsiTheme="minorHAnsi" w:cstheme="minorBidi"/>
          <w:noProof/>
          <w:sz w:val="22"/>
          <w:szCs w:val="22"/>
        </w:rPr>
      </w:pPr>
      <w:hyperlink w:anchor="_Toc488419756" w:history="1">
        <w:r w:rsidR="003646EA" w:rsidRPr="002058D7">
          <w:rPr>
            <w:rStyle w:val="Hyperlink"/>
            <w:noProof/>
          </w:rPr>
          <w:t>Figure 4</w:t>
        </w:r>
        <w:r w:rsidR="003646EA" w:rsidRPr="002058D7">
          <w:rPr>
            <w:rStyle w:val="Hyperlink"/>
            <w:noProof/>
          </w:rPr>
          <w:noBreakHyphen/>
          <w:t>39: Modal magnitude pseudo-probabilistic versus fully-probabilistic for the 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56 \h </w:instrText>
        </w:r>
        <w:r w:rsidR="003646EA">
          <w:rPr>
            <w:noProof/>
            <w:webHidden/>
          </w:rPr>
        </w:r>
        <w:r w:rsidR="003646EA">
          <w:rPr>
            <w:noProof/>
            <w:webHidden/>
          </w:rPr>
          <w:fldChar w:fldCharType="separate"/>
        </w:r>
        <w:r w:rsidR="003646EA">
          <w:rPr>
            <w:noProof/>
            <w:webHidden/>
          </w:rPr>
          <w:t>107</w:t>
        </w:r>
        <w:r w:rsidR="003646EA">
          <w:rPr>
            <w:noProof/>
            <w:webHidden/>
          </w:rPr>
          <w:fldChar w:fldCharType="end"/>
        </w:r>
      </w:hyperlink>
    </w:p>
    <w:p w14:paraId="561F57A0" w14:textId="77777777" w:rsidR="003646EA" w:rsidRDefault="00DE2950">
      <w:pPr>
        <w:pStyle w:val="TableofFigures"/>
        <w:rPr>
          <w:rFonts w:asciiTheme="minorHAnsi" w:eastAsiaTheme="minorEastAsia" w:hAnsiTheme="minorHAnsi" w:cstheme="minorBidi"/>
          <w:noProof/>
          <w:sz w:val="22"/>
          <w:szCs w:val="22"/>
        </w:rPr>
      </w:pPr>
      <w:hyperlink w:anchor="_Toc488419757" w:history="1">
        <w:r w:rsidR="003646EA" w:rsidRPr="002058D7">
          <w:rPr>
            <w:rStyle w:val="Hyperlink"/>
            <w:noProof/>
          </w:rPr>
          <w:t>Figure 4</w:t>
        </w:r>
        <w:r w:rsidR="003646EA" w:rsidRPr="002058D7">
          <w:rPr>
            <w:rStyle w:val="Hyperlink"/>
            <w:noProof/>
          </w:rPr>
          <w:noBreakHyphen/>
          <w:t>40: Modal magnitude pseudo-probabilistic versus fully-probabilistic for the 1039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57 \h </w:instrText>
        </w:r>
        <w:r w:rsidR="003646EA">
          <w:rPr>
            <w:noProof/>
            <w:webHidden/>
          </w:rPr>
        </w:r>
        <w:r w:rsidR="003646EA">
          <w:rPr>
            <w:noProof/>
            <w:webHidden/>
          </w:rPr>
          <w:fldChar w:fldCharType="separate"/>
        </w:r>
        <w:r w:rsidR="003646EA">
          <w:rPr>
            <w:noProof/>
            <w:webHidden/>
          </w:rPr>
          <w:t>107</w:t>
        </w:r>
        <w:r w:rsidR="003646EA">
          <w:rPr>
            <w:noProof/>
            <w:webHidden/>
          </w:rPr>
          <w:fldChar w:fldCharType="end"/>
        </w:r>
      </w:hyperlink>
    </w:p>
    <w:p w14:paraId="0B7167C7" w14:textId="77777777" w:rsidR="003646EA" w:rsidRDefault="00DE2950">
      <w:pPr>
        <w:pStyle w:val="TableofFigures"/>
        <w:rPr>
          <w:rFonts w:asciiTheme="minorHAnsi" w:eastAsiaTheme="minorEastAsia" w:hAnsiTheme="minorHAnsi" w:cstheme="minorBidi"/>
          <w:noProof/>
          <w:sz w:val="22"/>
          <w:szCs w:val="22"/>
        </w:rPr>
      </w:pPr>
      <w:hyperlink w:anchor="_Toc488419758" w:history="1">
        <w:r w:rsidR="003646EA" w:rsidRPr="002058D7">
          <w:rPr>
            <w:rStyle w:val="Hyperlink"/>
            <w:noProof/>
          </w:rPr>
          <w:t>Figure 4</w:t>
        </w:r>
        <w:r w:rsidR="003646EA" w:rsidRPr="002058D7">
          <w:rPr>
            <w:rStyle w:val="Hyperlink"/>
            <w:noProof/>
          </w:rPr>
          <w:noBreakHyphen/>
          <w:t>41: Modal magnitude pseudo-probabilistic versus fully-probabilistic for the 2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58 \h </w:instrText>
        </w:r>
        <w:r w:rsidR="003646EA">
          <w:rPr>
            <w:noProof/>
            <w:webHidden/>
          </w:rPr>
        </w:r>
        <w:r w:rsidR="003646EA">
          <w:rPr>
            <w:noProof/>
            <w:webHidden/>
          </w:rPr>
          <w:fldChar w:fldCharType="separate"/>
        </w:r>
        <w:r w:rsidR="003646EA">
          <w:rPr>
            <w:noProof/>
            <w:webHidden/>
          </w:rPr>
          <w:t>108</w:t>
        </w:r>
        <w:r w:rsidR="003646EA">
          <w:rPr>
            <w:noProof/>
            <w:webHidden/>
          </w:rPr>
          <w:fldChar w:fldCharType="end"/>
        </w:r>
      </w:hyperlink>
    </w:p>
    <w:p w14:paraId="18A6E349" w14:textId="77777777" w:rsidR="003646EA" w:rsidRDefault="00DE2950">
      <w:pPr>
        <w:pStyle w:val="TableofFigures"/>
        <w:rPr>
          <w:rFonts w:asciiTheme="minorHAnsi" w:eastAsiaTheme="minorEastAsia" w:hAnsiTheme="minorHAnsi" w:cstheme="minorBidi"/>
          <w:noProof/>
          <w:sz w:val="22"/>
          <w:szCs w:val="22"/>
        </w:rPr>
      </w:pPr>
      <w:hyperlink w:anchor="_Toc488419759" w:history="1">
        <w:r w:rsidR="003646EA" w:rsidRPr="002058D7">
          <w:rPr>
            <w:rStyle w:val="Hyperlink"/>
            <w:noProof/>
          </w:rPr>
          <w:t>Figure 4</w:t>
        </w:r>
        <w:r w:rsidR="003646EA" w:rsidRPr="002058D7">
          <w:rPr>
            <w:rStyle w:val="Hyperlink"/>
            <w:noProof/>
          </w:rPr>
          <w:noBreakHyphen/>
          <w:t>42: Semi-probabilistic versus fully-probabilistic for the 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59 \h </w:instrText>
        </w:r>
        <w:r w:rsidR="003646EA">
          <w:rPr>
            <w:noProof/>
            <w:webHidden/>
          </w:rPr>
        </w:r>
        <w:r w:rsidR="003646EA">
          <w:rPr>
            <w:noProof/>
            <w:webHidden/>
          </w:rPr>
          <w:fldChar w:fldCharType="separate"/>
        </w:r>
        <w:r w:rsidR="003646EA">
          <w:rPr>
            <w:noProof/>
            <w:webHidden/>
          </w:rPr>
          <w:t>108</w:t>
        </w:r>
        <w:r w:rsidR="003646EA">
          <w:rPr>
            <w:noProof/>
            <w:webHidden/>
          </w:rPr>
          <w:fldChar w:fldCharType="end"/>
        </w:r>
      </w:hyperlink>
    </w:p>
    <w:p w14:paraId="556A1E84" w14:textId="77777777" w:rsidR="003646EA" w:rsidRDefault="00DE2950">
      <w:pPr>
        <w:pStyle w:val="TableofFigures"/>
        <w:rPr>
          <w:rFonts w:asciiTheme="minorHAnsi" w:eastAsiaTheme="minorEastAsia" w:hAnsiTheme="minorHAnsi" w:cstheme="minorBidi"/>
          <w:noProof/>
          <w:sz w:val="22"/>
          <w:szCs w:val="22"/>
        </w:rPr>
      </w:pPr>
      <w:hyperlink w:anchor="_Toc488419760" w:history="1">
        <w:r w:rsidR="003646EA" w:rsidRPr="002058D7">
          <w:rPr>
            <w:rStyle w:val="Hyperlink"/>
            <w:noProof/>
          </w:rPr>
          <w:t>Figure 4</w:t>
        </w:r>
        <w:r w:rsidR="003646EA" w:rsidRPr="002058D7">
          <w:rPr>
            <w:rStyle w:val="Hyperlink"/>
            <w:noProof/>
          </w:rPr>
          <w:noBreakHyphen/>
          <w:t>43: Semi-probabilistic versus fully-probabilistic for the 1039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60 \h </w:instrText>
        </w:r>
        <w:r w:rsidR="003646EA">
          <w:rPr>
            <w:noProof/>
            <w:webHidden/>
          </w:rPr>
        </w:r>
        <w:r w:rsidR="003646EA">
          <w:rPr>
            <w:noProof/>
            <w:webHidden/>
          </w:rPr>
          <w:fldChar w:fldCharType="separate"/>
        </w:r>
        <w:r w:rsidR="003646EA">
          <w:rPr>
            <w:noProof/>
            <w:webHidden/>
          </w:rPr>
          <w:t>109</w:t>
        </w:r>
        <w:r w:rsidR="003646EA">
          <w:rPr>
            <w:noProof/>
            <w:webHidden/>
          </w:rPr>
          <w:fldChar w:fldCharType="end"/>
        </w:r>
      </w:hyperlink>
    </w:p>
    <w:p w14:paraId="6321943A" w14:textId="77777777" w:rsidR="003646EA" w:rsidRDefault="00DE2950">
      <w:pPr>
        <w:pStyle w:val="TableofFigures"/>
        <w:rPr>
          <w:rFonts w:asciiTheme="minorHAnsi" w:eastAsiaTheme="minorEastAsia" w:hAnsiTheme="minorHAnsi" w:cstheme="minorBidi"/>
          <w:noProof/>
          <w:sz w:val="22"/>
          <w:szCs w:val="22"/>
        </w:rPr>
      </w:pPr>
      <w:hyperlink w:anchor="_Toc488419761" w:history="1">
        <w:r w:rsidR="003646EA" w:rsidRPr="002058D7">
          <w:rPr>
            <w:rStyle w:val="Hyperlink"/>
            <w:noProof/>
          </w:rPr>
          <w:t>Figure 4</w:t>
        </w:r>
        <w:r w:rsidR="003646EA" w:rsidRPr="002058D7">
          <w:rPr>
            <w:rStyle w:val="Hyperlink"/>
            <w:noProof/>
          </w:rPr>
          <w:noBreakHyphen/>
          <w:t>44: Semi-probabilistic versus fully-probabilistic for the 2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61 \h </w:instrText>
        </w:r>
        <w:r w:rsidR="003646EA">
          <w:rPr>
            <w:noProof/>
            <w:webHidden/>
          </w:rPr>
        </w:r>
        <w:r w:rsidR="003646EA">
          <w:rPr>
            <w:noProof/>
            <w:webHidden/>
          </w:rPr>
          <w:fldChar w:fldCharType="separate"/>
        </w:r>
        <w:r w:rsidR="003646EA">
          <w:rPr>
            <w:noProof/>
            <w:webHidden/>
          </w:rPr>
          <w:t>109</w:t>
        </w:r>
        <w:r w:rsidR="003646EA">
          <w:rPr>
            <w:noProof/>
            <w:webHidden/>
          </w:rPr>
          <w:fldChar w:fldCharType="end"/>
        </w:r>
      </w:hyperlink>
    </w:p>
    <w:p w14:paraId="1A4072F4" w14:textId="77777777" w:rsidR="003646EA" w:rsidRDefault="00DE2950">
      <w:pPr>
        <w:pStyle w:val="TableofFigures"/>
        <w:rPr>
          <w:rFonts w:asciiTheme="minorHAnsi" w:eastAsiaTheme="minorEastAsia" w:hAnsiTheme="minorHAnsi" w:cstheme="minorBidi"/>
          <w:noProof/>
          <w:sz w:val="22"/>
          <w:szCs w:val="22"/>
        </w:rPr>
      </w:pPr>
      <w:hyperlink r:id="rId73" w:anchor="_Toc488419762" w:history="1">
        <w:r w:rsidR="003646EA" w:rsidRPr="002058D7">
          <w:rPr>
            <w:rStyle w:val="Hyperlink"/>
            <w:noProof/>
          </w:rPr>
          <w:t>Figure 4</w:t>
        </w:r>
        <w:r w:rsidR="003646EA" w:rsidRPr="002058D7">
          <w:rPr>
            <w:rStyle w:val="Hyperlink"/>
            <w:noProof/>
          </w:rPr>
          <w:noBreakHyphen/>
          <w:t>45: Box and whisker plots of actual return periods versus assumed 1039 year return period in the settlement analysis.</w:t>
        </w:r>
        <w:r w:rsidR="003646EA">
          <w:rPr>
            <w:noProof/>
            <w:webHidden/>
          </w:rPr>
          <w:tab/>
        </w:r>
        <w:r w:rsidR="003646EA">
          <w:rPr>
            <w:noProof/>
            <w:webHidden/>
          </w:rPr>
          <w:fldChar w:fldCharType="begin"/>
        </w:r>
        <w:r w:rsidR="003646EA">
          <w:rPr>
            <w:noProof/>
            <w:webHidden/>
          </w:rPr>
          <w:instrText xml:space="preserve"> PAGEREF _Toc488419762 \h </w:instrText>
        </w:r>
        <w:r w:rsidR="003646EA">
          <w:rPr>
            <w:noProof/>
            <w:webHidden/>
          </w:rPr>
        </w:r>
        <w:r w:rsidR="003646EA">
          <w:rPr>
            <w:noProof/>
            <w:webHidden/>
          </w:rPr>
          <w:fldChar w:fldCharType="separate"/>
        </w:r>
        <w:r w:rsidR="003646EA">
          <w:rPr>
            <w:noProof/>
            <w:webHidden/>
          </w:rPr>
          <w:t>111</w:t>
        </w:r>
        <w:r w:rsidR="003646EA">
          <w:rPr>
            <w:noProof/>
            <w:webHidden/>
          </w:rPr>
          <w:fldChar w:fldCharType="end"/>
        </w:r>
      </w:hyperlink>
    </w:p>
    <w:p w14:paraId="3586B41D" w14:textId="77777777" w:rsidR="003646EA" w:rsidRDefault="00DE2950">
      <w:pPr>
        <w:pStyle w:val="TableofFigures"/>
        <w:rPr>
          <w:rFonts w:asciiTheme="minorHAnsi" w:eastAsiaTheme="minorEastAsia" w:hAnsiTheme="minorHAnsi" w:cstheme="minorBidi"/>
          <w:noProof/>
          <w:sz w:val="22"/>
          <w:szCs w:val="22"/>
        </w:rPr>
      </w:pPr>
      <w:hyperlink r:id="rId74" w:anchor="_Toc488419763" w:history="1">
        <w:r w:rsidR="003646EA" w:rsidRPr="002058D7">
          <w:rPr>
            <w:rStyle w:val="Hyperlink"/>
            <w:noProof/>
          </w:rPr>
          <w:t>Figure 4</w:t>
        </w:r>
        <w:r w:rsidR="003646EA" w:rsidRPr="002058D7">
          <w:rPr>
            <w:rStyle w:val="Hyperlink"/>
            <w:noProof/>
          </w:rPr>
          <w:noBreakHyphen/>
          <w:t>46: Box and whisker plots of actual return periods versus assumed 2475 year return period in the settlement analysis.</w:t>
        </w:r>
        <w:r w:rsidR="003646EA">
          <w:rPr>
            <w:noProof/>
            <w:webHidden/>
          </w:rPr>
          <w:tab/>
        </w:r>
        <w:r w:rsidR="003646EA">
          <w:rPr>
            <w:noProof/>
            <w:webHidden/>
          </w:rPr>
          <w:fldChar w:fldCharType="begin"/>
        </w:r>
        <w:r w:rsidR="003646EA">
          <w:rPr>
            <w:noProof/>
            <w:webHidden/>
          </w:rPr>
          <w:instrText xml:space="preserve"> PAGEREF _Toc488419763 \h </w:instrText>
        </w:r>
        <w:r w:rsidR="003646EA">
          <w:rPr>
            <w:noProof/>
            <w:webHidden/>
          </w:rPr>
        </w:r>
        <w:r w:rsidR="003646EA">
          <w:rPr>
            <w:noProof/>
            <w:webHidden/>
          </w:rPr>
          <w:fldChar w:fldCharType="separate"/>
        </w:r>
        <w:r w:rsidR="003646EA">
          <w:rPr>
            <w:noProof/>
            <w:webHidden/>
          </w:rPr>
          <w:t>111</w:t>
        </w:r>
        <w:r w:rsidR="003646EA">
          <w:rPr>
            <w:noProof/>
            <w:webHidden/>
          </w:rPr>
          <w:fldChar w:fldCharType="end"/>
        </w:r>
      </w:hyperlink>
    </w:p>
    <w:p w14:paraId="0BB87C3A" w14:textId="77777777" w:rsidR="003646EA" w:rsidRDefault="00DE2950">
      <w:pPr>
        <w:pStyle w:val="TableofFigures"/>
        <w:rPr>
          <w:rFonts w:asciiTheme="minorHAnsi" w:eastAsiaTheme="minorEastAsia" w:hAnsiTheme="minorHAnsi" w:cstheme="minorBidi"/>
          <w:noProof/>
          <w:sz w:val="22"/>
          <w:szCs w:val="22"/>
        </w:rPr>
      </w:pPr>
      <w:hyperlink r:id="rId75" w:anchor="_Toc488419764" w:history="1">
        <w:r w:rsidR="003646EA" w:rsidRPr="002058D7">
          <w:rPr>
            <w:rStyle w:val="Hyperlink"/>
            <w:noProof/>
          </w:rPr>
          <w:t>Figure 4</w:t>
        </w:r>
        <w:r w:rsidR="003646EA" w:rsidRPr="002058D7">
          <w:rPr>
            <w:rStyle w:val="Hyperlink"/>
            <w:noProof/>
          </w:rPr>
          <w:noBreakHyphen/>
          <w:t>47: A heat map representing the number of CPT soundings, out of 20 soundings, in which the pseudo-probabilistic method under predicted settlement compared to the full-probabilistic procedure.</w:t>
        </w:r>
        <w:r w:rsidR="003646EA">
          <w:rPr>
            <w:noProof/>
            <w:webHidden/>
          </w:rPr>
          <w:tab/>
        </w:r>
        <w:r w:rsidR="003646EA">
          <w:rPr>
            <w:noProof/>
            <w:webHidden/>
          </w:rPr>
          <w:fldChar w:fldCharType="begin"/>
        </w:r>
        <w:r w:rsidR="003646EA">
          <w:rPr>
            <w:noProof/>
            <w:webHidden/>
          </w:rPr>
          <w:instrText xml:space="preserve"> PAGEREF _Toc488419764 \h </w:instrText>
        </w:r>
        <w:r w:rsidR="003646EA">
          <w:rPr>
            <w:noProof/>
            <w:webHidden/>
          </w:rPr>
        </w:r>
        <w:r w:rsidR="003646EA">
          <w:rPr>
            <w:noProof/>
            <w:webHidden/>
          </w:rPr>
          <w:fldChar w:fldCharType="separate"/>
        </w:r>
        <w:r w:rsidR="003646EA">
          <w:rPr>
            <w:noProof/>
            <w:webHidden/>
          </w:rPr>
          <w:t>112</w:t>
        </w:r>
        <w:r w:rsidR="003646EA">
          <w:rPr>
            <w:noProof/>
            <w:webHidden/>
          </w:rPr>
          <w:fldChar w:fldCharType="end"/>
        </w:r>
      </w:hyperlink>
    </w:p>
    <w:p w14:paraId="3F827FAF" w14:textId="77777777" w:rsidR="003646EA" w:rsidRDefault="00DE2950">
      <w:pPr>
        <w:pStyle w:val="TableofFigures"/>
        <w:rPr>
          <w:rFonts w:asciiTheme="minorHAnsi" w:eastAsiaTheme="minorEastAsia" w:hAnsiTheme="minorHAnsi" w:cstheme="minorBidi"/>
          <w:noProof/>
          <w:sz w:val="22"/>
          <w:szCs w:val="22"/>
        </w:rPr>
      </w:pPr>
      <w:hyperlink w:anchor="_Toc488419765" w:history="1">
        <w:r w:rsidR="003646EA" w:rsidRPr="002058D7">
          <w:rPr>
            <w:rStyle w:val="Hyperlink"/>
            <w:noProof/>
          </w:rPr>
          <w:t>Figure 4</w:t>
        </w:r>
        <w:r w:rsidR="003646EA" w:rsidRPr="002058D7">
          <w:rPr>
            <w:rStyle w:val="Hyperlink"/>
            <w:noProof/>
          </w:rPr>
          <w:noBreakHyphen/>
          <w:t>48 Example of lateral spread hazard curve.</w:t>
        </w:r>
        <w:r w:rsidR="003646EA">
          <w:rPr>
            <w:noProof/>
            <w:webHidden/>
          </w:rPr>
          <w:tab/>
        </w:r>
        <w:r w:rsidR="003646EA">
          <w:rPr>
            <w:noProof/>
            <w:webHidden/>
          </w:rPr>
          <w:fldChar w:fldCharType="begin"/>
        </w:r>
        <w:r w:rsidR="003646EA">
          <w:rPr>
            <w:noProof/>
            <w:webHidden/>
          </w:rPr>
          <w:instrText xml:space="preserve"> PAGEREF _Toc488419765 \h </w:instrText>
        </w:r>
        <w:r w:rsidR="003646EA">
          <w:rPr>
            <w:noProof/>
            <w:webHidden/>
          </w:rPr>
        </w:r>
        <w:r w:rsidR="003646EA">
          <w:rPr>
            <w:noProof/>
            <w:webHidden/>
          </w:rPr>
          <w:fldChar w:fldCharType="separate"/>
        </w:r>
        <w:r w:rsidR="003646EA">
          <w:rPr>
            <w:noProof/>
            <w:webHidden/>
          </w:rPr>
          <w:t>115</w:t>
        </w:r>
        <w:r w:rsidR="003646EA">
          <w:rPr>
            <w:noProof/>
            <w:webHidden/>
          </w:rPr>
          <w:fldChar w:fldCharType="end"/>
        </w:r>
      </w:hyperlink>
    </w:p>
    <w:p w14:paraId="0C692269" w14:textId="77777777" w:rsidR="003646EA" w:rsidRDefault="00DE2950">
      <w:pPr>
        <w:pStyle w:val="TableofFigures"/>
        <w:rPr>
          <w:rFonts w:asciiTheme="minorHAnsi" w:eastAsiaTheme="minorEastAsia" w:hAnsiTheme="minorHAnsi" w:cstheme="minorBidi"/>
          <w:noProof/>
          <w:sz w:val="22"/>
          <w:szCs w:val="22"/>
        </w:rPr>
      </w:pPr>
      <w:hyperlink w:anchor="_Toc488419766" w:history="1">
        <w:r w:rsidR="003646EA" w:rsidRPr="002058D7">
          <w:rPr>
            <w:rStyle w:val="Hyperlink"/>
            <w:noProof/>
          </w:rPr>
          <w:t>Figure 4</w:t>
        </w:r>
        <w:r w:rsidR="003646EA" w:rsidRPr="002058D7">
          <w:rPr>
            <w:rStyle w:val="Hyperlink"/>
            <w:noProof/>
          </w:rPr>
          <w:noBreakHyphen/>
          <w:t>49: Mean magnitude pseudo-probabilistic versus fully-probabilistic for the 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66 \h </w:instrText>
        </w:r>
        <w:r w:rsidR="003646EA">
          <w:rPr>
            <w:noProof/>
            <w:webHidden/>
          </w:rPr>
        </w:r>
        <w:r w:rsidR="003646EA">
          <w:rPr>
            <w:noProof/>
            <w:webHidden/>
          </w:rPr>
          <w:fldChar w:fldCharType="separate"/>
        </w:r>
        <w:r w:rsidR="003646EA">
          <w:rPr>
            <w:noProof/>
            <w:webHidden/>
          </w:rPr>
          <w:t>117</w:t>
        </w:r>
        <w:r w:rsidR="003646EA">
          <w:rPr>
            <w:noProof/>
            <w:webHidden/>
          </w:rPr>
          <w:fldChar w:fldCharType="end"/>
        </w:r>
      </w:hyperlink>
    </w:p>
    <w:p w14:paraId="3859D4B6" w14:textId="77777777" w:rsidR="003646EA" w:rsidRDefault="00DE2950">
      <w:pPr>
        <w:pStyle w:val="TableofFigures"/>
        <w:rPr>
          <w:rFonts w:asciiTheme="minorHAnsi" w:eastAsiaTheme="minorEastAsia" w:hAnsiTheme="minorHAnsi" w:cstheme="minorBidi"/>
          <w:noProof/>
          <w:sz w:val="22"/>
          <w:szCs w:val="22"/>
        </w:rPr>
      </w:pPr>
      <w:hyperlink w:anchor="_Toc488419767" w:history="1">
        <w:r w:rsidR="003646EA" w:rsidRPr="002058D7">
          <w:rPr>
            <w:rStyle w:val="Hyperlink"/>
            <w:noProof/>
          </w:rPr>
          <w:t>Figure 4</w:t>
        </w:r>
        <w:r w:rsidR="003646EA" w:rsidRPr="002058D7">
          <w:rPr>
            <w:rStyle w:val="Hyperlink"/>
            <w:noProof/>
          </w:rPr>
          <w:noBreakHyphen/>
          <w:t>50: Mean magnitude pseudo-probabilistic versus fully-probabilistic for the 1039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67 \h </w:instrText>
        </w:r>
        <w:r w:rsidR="003646EA">
          <w:rPr>
            <w:noProof/>
            <w:webHidden/>
          </w:rPr>
        </w:r>
        <w:r w:rsidR="003646EA">
          <w:rPr>
            <w:noProof/>
            <w:webHidden/>
          </w:rPr>
          <w:fldChar w:fldCharType="separate"/>
        </w:r>
        <w:r w:rsidR="003646EA">
          <w:rPr>
            <w:noProof/>
            <w:webHidden/>
          </w:rPr>
          <w:t>117</w:t>
        </w:r>
        <w:r w:rsidR="003646EA">
          <w:rPr>
            <w:noProof/>
            <w:webHidden/>
          </w:rPr>
          <w:fldChar w:fldCharType="end"/>
        </w:r>
      </w:hyperlink>
    </w:p>
    <w:p w14:paraId="6942174B" w14:textId="77777777" w:rsidR="003646EA" w:rsidRDefault="00DE2950">
      <w:pPr>
        <w:pStyle w:val="TableofFigures"/>
        <w:rPr>
          <w:rFonts w:asciiTheme="minorHAnsi" w:eastAsiaTheme="minorEastAsia" w:hAnsiTheme="minorHAnsi" w:cstheme="minorBidi"/>
          <w:noProof/>
          <w:sz w:val="22"/>
          <w:szCs w:val="22"/>
        </w:rPr>
      </w:pPr>
      <w:hyperlink w:anchor="_Toc488419768" w:history="1">
        <w:r w:rsidR="003646EA" w:rsidRPr="002058D7">
          <w:rPr>
            <w:rStyle w:val="Hyperlink"/>
            <w:noProof/>
          </w:rPr>
          <w:t>Figure 4</w:t>
        </w:r>
        <w:r w:rsidR="003646EA" w:rsidRPr="002058D7">
          <w:rPr>
            <w:rStyle w:val="Hyperlink"/>
            <w:noProof/>
          </w:rPr>
          <w:noBreakHyphen/>
          <w:t>51: Mean magnitude pseudo-probabilistic versus fully-probabilistic for the 2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68 \h </w:instrText>
        </w:r>
        <w:r w:rsidR="003646EA">
          <w:rPr>
            <w:noProof/>
            <w:webHidden/>
          </w:rPr>
        </w:r>
        <w:r w:rsidR="003646EA">
          <w:rPr>
            <w:noProof/>
            <w:webHidden/>
          </w:rPr>
          <w:fldChar w:fldCharType="separate"/>
        </w:r>
        <w:r w:rsidR="003646EA">
          <w:rPr>
            <w:noProof/>
            <w:webHidden/>
          </w:rPr>
          <w:t>118</w:t>
        </w:r>
        <w:r w:rsidR="003646EA">
          <w:rPr>
            <w:noProof/>
            <w:webHidden/>
          </w:rPr>
          <w:fldChar w:fldCharType="end"/>
        </w:r>
      </w:hyperlink>
    </w:p>
    <w:p w14:paraId="27847589" w14:textId="77777777" w:rsidR="003646EA" w:rsidRDefault="00DE2950">
      <w:pPr>
        <w:pStyle w:val="TableofFigures"/>
        <w:rPr>
          <w:rFonts w:asciiTheme="minorHAnsi" w:eastAsiaTheme="minorEastAsia" w:hAnsiTheme="minorHAnsi" w:cstheme="minorBidi"/>
          <w:noProof/>
          <w:sz w:val="22"/>
          <w:szCs w:val="22"/>
        </w:rPr>
      </w:pPr>
      <w:hyperlink w:anchor="_Toc488419769" w:history="1">
        <w:r w:rsidR="003646EA" w:rsidRPr="002058D7">
          <w:rPr>
            <w:rStyle w:val="Hyperlink"/>
            <w:noProof/>
          </w:rPr>
          <w:t>Figure 4</w:t>
        </w:r>
        <w:r w:rsidR="003646EA" w:rsidRPr="002058D7">
          <w:rPr>
            <w:rStyle w:val="Hyperlink"/>
            <w:noProof/>
          </w:rPr>
          <w:noBreakHyphen/>
          <w:t>52: Modal magnitude pseudo-probabilistic versus fully-probabilistic for the 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69 \h </w:instrText>
        </w:r>
        <w:r w:rsidR="003646EA">
          <w:rPr>
            <w:noProof/>
            <w:webHidden/>
          </w:rPr>
        </w:r>
        <w:r w:rsidR="003646EA">
          <w:rPr>
            <w:noProof/>
            <w:webHidden/>
          </w:rPr>
          <w:fldChar w:fldCharType="separate"/>
        </w:r>
        <w:r w:rsidR="003646EA">
          <w:rPr>
            <w:noProof/>
            <w:webHidden/>
          </w:rPr>
          <w:t>118</w:t>
        </w:r>
        <w:r w:rsidR="003646EA">
          <w:rPr>
            <w:noProof/>
            <w:webHidden/>
          </w:rPr>
          <w:fldChar w:fldCharType="end"/>
        </w:r>
      </w:hyperlink>
    </w:p>
    <w:p w14:paraId="1F9DC1B8" w14:textId="77777777" w:rsidR="003646EA" w:rsidRDefault="00DE2950">
      <w:pPr>
        <w:pStyle w:val="TableofFigures"/>
        <w:rPr>
          <w:rFonts w:asciiTheme="minorHAnsi" w:eastAsiaTheme="minorEastAsia" w:hAnsiTheme="minorHAnsi" w:cstheme="minorBidi"/>
          <w:noProof/>
          <w:sz w:val="22"/>
          <w:szCs w:val="22"/>
        </w:rPr>
      </w:pPr>
      <w:hyperlink w:anchor="_Toc488419770" w:history="1">
        <w:r w:rsidR="003646EA" w:rsidRPr="002058D7">
          <w:rPr>
            <w:rStyle w:val="Hyperlink"/>
            <w:noProof/>
          </w:rPr>
          <w:t>Figure 4</w:t>
        </w:r>
        <w:r w:rsidR="003646EA" w:rsidRPr="002058D7">
          <w:rPr>
            <w:rStyle w:val="Hyperlink"/>
            <w:noProof/>
          </w:rPr>
          <w:noBreakHyphen/>
          <w:t>53: Modal magnitude pseudo-probabilistic versus fully-probabilistic for the 1039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70 \h </w:instrText>
        </w:r>
        <w:r w:rsidR="003646EA">
          <w:rPr>
            <w:noProof/>
            <w:webHidden/>
          </w:rPr>
        </w:r>
        <w:r w:rsidR="003646EA">
          <w:rPr>
            <w:noProof/>
            <w:webHidden/>
          </w:rPr>
          <w:fldChar w:fldCharType="separate"/>
        </w:r>
        <w:r w:rsidR="003646EA">
          <w:rPr>
            <w:noProof/>
            <w:webHidden/>
          </w:rPr>
          <w:t>119</w:t>
        </w:r>
        <w:r w:rsidR="003646EA">
          <w:rPr>
            <w:noProof/>
            <w:webHidden/>
          </w:rPr>
          <w:fldChar w:fldCharType="end"/>
        </w:r>
      </w:hyperlink>
    </w:p>
    <w:p w14:paraId="021D651F" w14:textId="77777777" w:rsidR="003646EA" w:rsidRDefault="00DE2950">
      <w:pPr>
        <w:pStyle w:val="TableofFigures"/>
        <w:rPr>
          <w:rFonts w:asciiTheme="minorHAnsi" w:eastAsiaTheme="minorEastAsia" w:hAnsiTheme="minorHAnsi" w:cstheme="minorBidi"/>
          <w:noProof/>
          <w:sz w:val="22"/>
          <w:szCs w:val="22"/>
        </w:rPr>
      </w:pPr>
      <w:hyperlink w:anchor="_Toc488419771" w:history="1">
        <w:r w:rsidR="003646EA" w:rsidRPr="002058D7">
          <w:rPr>
            <w:rStyle w:val="Hyperlink"/>
            <w:noProof/>
          </w:rPr>
          <w:t>Figure 4</w:t>
        </w:r>
        <w:r w:rsidR="003646EA" w:rsidRPr="002058D7">
          <w:rPr>
            <w:rStyle w:val="Hyperlink"/>
            <w:noProof/>
          </w:rPr>
          <w:noBreakHyphen/>
          <w:t>54: Modal magnitude pseudo-probabilistic versus fully-probabilistic for the 2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71 \h </w:instrText>
        </w:r>
        <w:r w:rsidR="003646EA">
          <w:rPr>
            <w:noProof/>
            <w:webHidden/>
          </w:rPr>
        </w:r>
        <w:r w:rsidR="003646EA">
          <w:rPr>
            <w:noProof/>
            <w:webHidden/>
          </w:rPr>
          <w:fldChar w:fldCharType="separate"/>
        </w:r>
        <w:r w:rsidR="003646EA">
          <w:rPr>
            <w:noProof/>
            <w:webHidden/>
          </w:rPr>
          <w:t>119</w:t>
        </w:r>
        <w:r w:rsidR="003646EA">
          <w:rPr>
            <w:noProof/>
            <w:webHidden/>
          </w:rPr>
          <w:fldChar w:fldCharType="end"/>
        </w:r>
      </w:hyperlink>
    </w:p>
    <w:p w14:paraId="3CBD0F5C" w14:textId="77777777" w:rsidR="003646EA" w:rsidRDefault="00DE2950">
      <w:pPr>
        <w:pStyle w:val="TableofFigures"/>
        <w:rPr>
          <w:rFonts w:asciiTheme="minorHAnsi" w:eastAsiaTheme="minorEastAsia" w:hAnsiTheme="minorHAnsi" w:cstheme="minorBidi"/>
          <w:noProof/>
          <w:sz w:val="22"/>
          <w:szCs w:val="22"/>
        </w:rPr>
      </w:pPr>
      <w:hyperlink w:anchor="_Toc488419772" w:history="1">
        <w:r w:rsidR="003646EA" w:rsidRPr="002058D7">
          <w:rPr>
            <w:rStyle w:val="Hyperlink"/>
            <w:noProof/>
          </w:rPr>
          <w:t>Figure 4</w:t>
        </w:r>
        <w:r w:rsidR="003646EA" w:rsidRPr="002058D7">
          <w:rPr>
            <w:rStyle w:val="Hyperlink"/>
            <w:noProof/>
          </w:rPr>
          <w:noBreakHyphen/>
          <w:t>55: Semi-probabilistic versus fully-probabilistic for the 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72 \h </w:instrText>
        </w:r>
        <w:r w:rsidR="003646EA">
          <w:rPr>
            <w:noProof/>
            <w:webHidden/>
          </w:rPr>
        </w:r>
        <w:r w:rsidR="003646EA">
          <w:rPr>
            <w:noProof/>
            <w:webHidden/>
          </w:rPr>
          <w:fldChar w:fldCharType="separate"/>
        </w:r>
        <w:r w:rsidR="003646EA">
          <w:rPr>
            <w:noProof/>
            <w:webHidden/>
          </w:rPr>
          <w:t>120</w:t>
        </w:r>
        <w:r w:rsidR="003646EA">
          <w:rPr>
            <w:noProof/>
            <w:webHidden/>
          </w:rPr>
          <w:fldChar w:fldCharType="end"/>
        </w:r>
      </w:hyperlink>
    </w:p>
    <w:p w14:paraId="3C02FFA3" w14:textId="77777777" w:rsidR="003646EA" w:rsidRDefault="00DE2950">
      <w:pPr>
        <w:pStyle w:val="TableofFigures"/>
        <w:rPr>
          <w:rFonts w:asciiTheme="minorHAnsi" w:eastAsiaTheme="minorEastAsia" w:hAnsiTheme="minorHAnsi" w:cstheme="minorBidi"/>
          <w:noProof/>
          <w:sz w:val="22"/>
          <w:szCs w:val="22"/>
        </w:rPr>
      </w:pPr>
      <w:hyperlink w:anchor="_Toc488419773" w:history="1">
        <w:r w:rsidR="003646EA" w:rsidRPr="002058D7">
          <w:rPr>
            <w:rStyle w:val="Hyperlink"/>
            <w:noProof/>
          </w:rPr>
          <w:t>Figure 4</w:t>
        </w:r>
        <w:r w:rsidR="003646EA" w:rsidRPr="002058D7">
          <w:rPr>
            <w:rStyle w:val="Hyperlink"/>
            <w:noProof/>
          </w:rPr>
          <w:noBreakHyphen/>
          <w:t>56: Semi-probabilistic versus fully-probabilistic for the 1039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73 \h </w:instrText>
        </w:r>
        <w:r w:rsidR="003646EA">
          <w:rPr>
            <w:noProof/>
            <w:webHidden/>
          </w:rPr>
        </w:r>
        <w:r w:rsidR="003646EA">
          <w:rPr>
            <w:noProof/>
            <w:webHidden/>
          </w:rPr>
          <w:fldChar w:fldCharType="separate"/>
        </w:r>
        <w:r w:rsidR="003646EA">
          <w:rPr>
            <w:noProof/>
            <w:webHidden/>
          </w:rPr>
          <w:t>120</w:t>
        </w:r>
        <w:r w:rsidR="003646EA">
          <w:rPr>
            <w:noProof/>
            <w:webHidden/>
          </w:rPr>
          <w:fldChar w:fldCharType="end"/>
        </w:r>
      </w:hyperlink>
    </w:p>
    <w:p w14:paraId="5A15D812" w14:textId="77777777" w:rsidR="003646EA" w:rsidRDefault="00DE2950">
      <w:pPr>
        <w:pStyle w:val="TableofFigures"/>
        <w:rPr>
          <w:rFonts w:asciiTheme="minorHAnsi" w:eastAsiaTheme="minorEastAsia" w:hAnsiTheme="minorHAnsi" w:cstheme="minorBidi"/>
          <w:noProof/>
          <w:sz w:val="22"/>
          <w:szCs w:val="22"/>
        </w:rPr>
      </w:pPr>
      <w:hyperlink w:anchor="_Toc488419774" w:history="1">
        <w:r w:rsidR="003646EA" w:rsidRPr="002058D7">
          <w:rPr>
            <w:rStyle w:val="Hyperlink"/>
            <w:noProof/>
          </w:rPr>
          <w:t>Figure 4</w:t>
        </w:r>
        <w:r w:rsidR="003646EA" w:rsidRPr="002058D7">
          <w:rPr>
            <w:rStyle w:val="Hyperlink"/>
            <w:noProof/>
          </w:rPr>
          <w:noBreakHyphen/>
          <w:t>57: Semi-probabilistic versus fully-probabilistic for the 2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74 \h </w:instrText>
        </w:r>
        <w:r w:rsidR="003646EA">
          <w:rPr>
            <w:noProof/>
            <w:webHidden/>
          </w:rPr>
        </w:r>
        <w:r w:rsidR="003646EA">
          <w:rPr>
            <w:noProof/>
            <w:webHidden/>
          </w:rPr>
          <w:fldChar w:fldCharType="separate"/>
        </w:r>
        <w:r w:rsidR="003646EA">
          <w:rPr>
            <w:noProof/>
            <w:webHidden/>
          </w:rPr>
          <w:t>121</w:t>
        </w:r>
        <w:r w:rsidR="003646EA">
          <w:rPr>
            <w:noProof/>
            <w:webHidden/>
          </w:rPr>
          <w:fldChar w:fldCharType="end"/>
        </w:r>
      </w:hyperlink>
    </w:p>
    <w:p w14:paraId="130F0BCD" w14:textId="77777777" w:rsidR="003646EA" w:rsidRDefault="00DE2950">
      <w:pPr>
        <w:pStyle w:val="TableofFigures"/>
        <w:rPr>
          <w:rFonts w:asciiTheme="minorHAnsi" w:eastAsiaTheme="minorEastAsia" w:hAnsiTheme="minorHAnsi" w:cstheme="minorBidi"/>
          <w:noProof/>
          <w:sz w:val="22"/>
          <w:szCs w:val="22"/>
        </w:rPr>
      </w:pPr>
      <w:hyperlink w:anchor="_Toc488419775" w:history="1">
        <w:r w:rsidR="003646EA" w:rsidRPr="002058D7">
          <w:rPr>
            <w:rStyle w:val="Hyperlink"/>
            <w:noProof/>
          </w:rPr>
          <w:t>Figure 4</w:t>
        </w:r>
        <w:r w:rsidR="003646EA" w:rsidRPr="002058D7">
          <w:rPr>
            <w:rStyle w:val="Hyperlink"/>
            <w:noProof/>
          </w:rPr>
          <w:noBreakHyphen/>
          <w:t>58: Mean magnitude pseudo-probabilistic versus fully-probabilistic for the 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75 \h </w:instrText>
        </w:r>
        <w:r w:rsidR="003646EA">
          <w:rPr>
            <w:noProof/>
            <w:webHidden/>
          </w:rPr>
        </w:r>
        <w:r w:rsidR="003646EA">
          <w:rPr>
            <w:noProof/>
            <w:webHidden/>
          </w:rPr>
          <w:fldChar w:fldCharType="separate"/>
        </w:r>
        <w:r w:rsidR="003646EA">
          <w:rPr>
            <w:noProof/>
            <w:webHidden/>
          </w:rPr>
          <w:t>121</w:t>
        </w:r>
        <w:r w:rsidR="003646EA">
          <w:rPr>
            <w:noProof/>
            <w:webHidden/>
          </w:rPr>
          <w:fldChar w:fldCharType="end"/>
        </w:r>
      </w:hyperlink>
    </w:p>
    <w:p w14:paraId="4344621B" w14:textId="77777777" w:rsidR="003646EA" w:rsidRDefault="00DE2950">
      <w:pPr>
        <w:pStyle w:val="TableofFigures"/>
        <w:rPr>
          <w:rFonts w:asciiTheme="minorHAnsi" w:eastAsiaTheme="minorEastAsia" w:hAnsiTheme="minorHAnsi" w:cstheme="minorBidi"/>
          <w:noProof/>
          <w:sz w:val="22"/>
          <w:szCs w:val="22"/>
        </w:rPr>
      </w:pPr>
      <w:hyperlink w:anchor="_Toc488419776" w:history="1">
        <w:r w:rsidR="003646EA" w:rsidRPr="002058D7">
          <w:rPr>
            <w:rStyle w:val="Hyperlink"/>
            <w:noProof/>
          </w:rPr>
          <w:t>Figure 4</w:t>
        </w:r>
        <w:r w:rsidR="003646EA" w:rsidRPr="002058D7">
          <w:rPr>
            <w:rStyle w:val="Hyperlink"/>
            <w:noProof/>
          </w:rPr>
          <w:noBreakHyphen/>
          <w:t>59: Mean magnitude pseudo-probabilistic versus fully-probabilistic for the 1039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76 \h </w:instrText>
        </w:r>
        <w:r w:rsidR="003646EA">
          <w:rPr>
            <w:noProof/>
            <w:webHidden/>
          </w:rPr>
        </w:r>
        <w:r w:rsidR="003646EA">
          <w:rPr>
            <w:noProof/>
            <w:webHidden/>
          </w:rPr>
          <w:fldChar w:fldCharType="separate"/>
        </w:r>
        <w:r w:rsidR="003646EA">
          <w:rPr>
            <w:noProof/>
            <w:webHidden/>
          </w:rPr>
          <w:t>122</w:t>
        </w:r>
        <w:r w:rsidR="003646EA">
          <w:rPr>
            <w:noProof/>
            <w:webHidden/>
          </w:rPr>
          <w:fldChar w:fldCharType="end"/>
        </w:r>
      </w:hyperlink>
    </w:p>
    <w:p w14:paraId="31748D36" w14:textId="77777777" w:rsidR="003646EA" w:rsidRDefault="00DE2950">
      <w:pPr>
        <w:pStyle w:val="TableofFigures"/>
        <w:rPr>
          <w:rFonts w:asciiTheme="minorHAnsi" w:eastAsiaTheme="minorEastAsia" w:hAnsiTheme="minorHAnsi" w:cstheme="minorBidi"/>
          <w:noProof/>
          <w:sz w:val="22"/>
          <w:szCs w:val="22"/>
        </w:rPr>
      </w:pPr>
      <w:hyperlink w:anchor="_Toc488419777" w:history="1">
        <w:r w:rsidR="003646EA" w:rsidRPr="002058D7">
          <w:rPr>
            <w:rStyle w:val="Hyperlink"/>
            <w:noProof/>
          </w:rPr>
          <w:t>Figure 4</w:t>
        </w:r>
        <w:r w:rsidR="003646EA" w:rsidRPr="002058D7">
          <w:rPr>
            <w:rStyle w:val="Hyperlink"/>
            <w:noProof/>
          </w:rPr>
          <w:noBreakHyphen/>
          <w:t>60: Mean magnitude pseudo-probabilistic versus fully-probabilistic for the 2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77 \h </w:instrText>
        </w:r>
        <w:r w:rsidR="003646EA">
          <w:rPr>
            <w:noProof/>
            <w:webHidden/>
          </w:rPr>
        </w:r>
        <w:r w:rsidR="003646EA">
          <w:rPr>
            <w:noProof/>
            <w:webHidden/>
          </w:rPr>
          <w:fldChar w:fldCharType="separate"/>
        </w:r>
        <w:r w:rsidR="003646EA">
          <w:rPr>
            <w:noProof/>
            <w:webHidden/>
          </w:rPr>
          <w:t>122</w:t>
        </w:r>
        <w:r w:rsidR="003646EA">
          <w:rPr>
            <w:noProof/>
            <w:webHidden/>
          </w:rPr>
          <w:fldChar w:fldCharType="end"/>
        </w:r>
      </w:hyperlink>
    </w:p>
    <w:p w14:paraId="5F5A1D91" w14:textId="77777777" w:rsidR="003646EA" w:rsidRDefault="00DE2950">
      <w:pPr>
        <w:pStyle w:val="TableofFigures"/>
        <w:rPr>
          <w:rFonts w:asciiTheme="minorHAnsi" w:eastAsiaTheme="minorEastAsia" w:hAnsiTheme="minorHAnsi" w:cstheme="minorBidi"/>
          <w:noProof/>
          <w:sz w:val="22"/>
          <w:szCs w:val="22"/>
        </w:rPr>
      </w:pPr>
      <w:hyperlink w:anchor="_Toc488419778" w:history="1">
        <w:r w:rsidR="003646EA" w:rsidRPr="002058D7">
          <w:rPr>
            <w:rStyle w:val="Hyperlink"/>
            <w:noProof/>
          </w:rPr>
          <w:t>Figure 4</w:t>
        </w:r>
        <w:r w:rsidR="003646EA" w:rsidRPr="002058D7">
          <w:rPr>
            <w:rStyle w:val="Hyperlink"/>
            <w:noProof/>
          </w:rPr>
          <w:noBreakHyphen/>
          <w:t>61: Modal magnitude pseudo-probabilistic versus fully-probabilistic for the 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78 \h </w:instrText>
        </w:r>
        <w:r w:rsidR="003646EA">
          <w:rPr>
            <w:noProof/>
            <w:webHidden/>
          </w:rPr>
        </w:r>
        <w:r w:rsidR="003646EA">
          <w:rPr>
            <w:noProof/>
            <w:webHidden/>
          </w:rPr>
          <w:fldChar w:fldCharType="separate"/>
        </w:r>
        <w:r w:rsidR="003646EA">
          <w:rPr>
            <w:noProof/>
            <w:webHidden/>
          </w:rPr>
          <w:t>123</w:t>
        </w:r>
        <w:r w:rsidR="003646EA">
          <w:rPr>
            <w:noProof/>
            <w:webHidden/>
          </w:rPr>
          <w:fldChar w:fldCharType="end"/>
        </w:r>
      </w:hyperlink>
    </w:p>
    <w:p w14:paraId="1F2D326C" w14:textId="77777777" w:rsidR="003646EA" w:rsidRDefault="00DE2950">
      <w:pPr>
        <w:pStyle w:val="TableofFigures"/>
        <w:rPr>
          <w:rFonts w:asciiTheme="minorHAnsi" w:eastAsiaTheme="minorEastAsia" w:hAnsiTheme="minorHAnsi" w:cstheme="minorBidi"/>
          <w:noProof/>
          <w:sz w:val="22"/>
          <w:szCs w:val="22"/>
        </w:rPr>
      </w:pPr>
      <w:hyperlink w:anchor="_Toc488419779" w:history="1">
        <w:r w:rsidR="003646EA" w:rsidRPr="002058D7">
          <w:rPr>
            <w:rStyle w:val="Hyperlink"/>
            <w:noProof/>
          </w:rPr>
          <w:t>Figure 4</w:t>
        </w:r>
        <w:r w:rsidR="003646EA" w:rsidRPr="002058D7">
          <w:rPr>
            <w:rStyle w:val="Hyperlink"/>
            <w:noProof/>
          </w:rPr>
          <w:noBreakHyphen/>
          <w:t>62: Modal magnitude pseudo-probabilistic versus fully-probabilistic for the 1039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79 \h </w:instrText>
        </w:r>
        <w:r w:rsidR="003646EA">
          <w:rPr>
            <w:noProof/>
            <w:webHidden/>
          </w:rPr>
        </w:r>
        <w:r w:rsidR="003646EA">
          <w:rPr>
            <w:noProof/>
            <w:webHidden/>
          </w:rPr>
          <w:fldChar w:fldCharType="separate"/>
        </w:r>
        <w:r w:rsidR="003646EA">
          <w:rPr>
            <w:noProof/>
            <w:webHidden/>
          </w:rPr>
          <w:t>123</w:t>
        </w:r>
        <w:r w:rsidR="003646EA">
          <w:rPr>
            <w:noProof/>
            <w:webHidden/>
          </w:rPr>
          <w:fldChar w:fldCharType="end"/>
        </w:r>
      </w:hyperlink>
    </w:p>
    <w:p w14:paraId="23F41E8C" w14:textId="77777777" w:rsidR="003646EA" w:rsidRDefault="00DE2950">
      <w:pPr>
        <w:pStyle w:val="TableofFigures"/>
        <w:rPr>
          <w:rFonts w:asciiTheme="minorHAnsi" w:eastAsiaTheme="minorEastAsia" w:hAnsiTheme="minorHAnsi" w:cstheme="minorBidi"/>
          <w:noProof/>
          <w:sz w:val="22"/>
          <w:szCs w:val="22"/>
        </w:rPr>
      </w:pPr>
      <w:hyperlink w:anchor="_Toc488419780" w:history="1">
        <w:r w:rsidR="003646EA" w:rsidRPr="002058D7">
          <w:rPr>
            <w:rStyle w:val="Hyperlink"/>
            <w:noProof/>
          </w:rPr>
          <w:t>Figure 4</w:t>
        </w:r>
        <w:r w:rsidR="003646EA" w:rsidRPr="002058D7">
          <w:rPr>
            <w:rStyle w:val="Hyperlink"/>
            <w:noProof/>
          </w:rPr>
          <w:noBreakHyphen/>
          <w:t>63: Modal magnitude pseudo-probabilistic versus fully-probabilistic for the 2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80 \h </w:instrText>
        </w:r>
        <w:r w:rsidR="003646EA">
          <w:rPr>
            <w:noProof/>
            <w:webHidden/>
          </w:rPr>
        </w:r>
        <w:r w:rsidR="003646EA">
          <w:rPr>
            <w:noProof/>
            <w:webHidden/>
          </w:rPr>
          <w:fldChar w:fldCharType="separate"/>
        </w:r>
        <w:r w:rsidR="003646EA">
          <w:rPr>
            <w:noProof/>
            <w:webHidden/>
          </w:rPr>
          <w:t>124</w:t>
        </w:r>
        <w:r w:rsidR="003646EA">
          <w:rPr>
            <w:noProof/>
            <w:webHidden/>
          </w:rPr>
          <w:fldChar w:fldCharType="end"/>
        </w:r>
      </w:hyperlink>
    </w:p>
    <w:p w14:paraId="67449502" w14:textId="77777777" w:rsidR="003646EA" w:rsidRDefault="00DE2950">
      <w:pPr>
        <w:pStyle w:val="TableofFigures"/>
        <w:rPr>
          <w:rFonts w:asciiTheme="minorHAnsi" w:eastAsiaTheme="minorEastAsia" w:hAnsiTheme="minorHAnsi" w:cstheme="minorBidi"/>
          <w:noProof/>
          <w:sz w:val="22"/>
          <w:szCs w:val="22"/>
        </w:rPr>
      </w:pPr>
      <w:hyperlink w:anchor="_Toc488419781" w:history="1">
        <w:r w:rsidR="003646EA" w:rsidRPr="002058D7">
          <w:rPr>
            <w:rStyle w:val="Hyperlink"/>
            <w:noProof/>
          </w:rPr>
          <w:t>Figure 4</w:t>
        </w:r>
        <w:r w:rsidR="003646EA" w:rsidRPr="002058D7">
          <w:rPr>
            <w:rStyle w:val="Hyperlink"/>
            <w:noProof/>
          </w:rPr>
          <w:noBreakHyphen/>
          <w:t>64: Semi-probabilistic versus fully-probabilistic for the 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81 \h </w:instrText>
        </w:r>
        <w:r w:rsidR="003646EA">
          <w:rPr>
            <w:noProof/>
            <w:webHidden/>
          </w:rPr>
        </w:r>
        <w:r w:rsidR="003646EA">
          <w:rPr>
            <w:noProof/>
            <w:webHidden/>
          </w:rPr>
          <w:fldChar w:fldCharType="separate"/>
        </w:r>
        <w:r w:rsidR="003646EA">
          <w:rPr>
            <w:noProof/>
            <w:webHidden/>
          </w:rPr>
          <w:t>124</w:t>
        </w:r>
        <w:r w:rsidR="003646EA">
          <w:rPr>
            <w:noProof/>
            <w:webHidden/>
          </w:rPr>
          <w:fldChar w:fldCharType="end"/>
        </w:r>
      </w:hyperlink>
    </w:p>
    <w:p w14:paraId="4D1557C0" w14:textId="77777777" w:rsidR="003646EA" w:rsidRDefault="00DE2950">
      <w:pPr>
        <w:pStyle w:val="TableofFigures"/>
        <w:rPr>
          <w:rFonts w:asciiTheme="minorHAnsi" w:eastAsiaTheme="minorEastAsia" w:hAnsiTheme="minorHAnsi" w:cstheme="minorBidi"/>
          <w:noProof/>
          <w:sz w:val="22"/>
          <w:szCs w:val="22"/>
        </w:rPr>
      </w:pPr>
      <w:hyperlink w:anchor="_Toc488419782" w:history="1">
        <w:r w:rsidR="003646EA" w:rsidRPr="002058D7">
          <w:rPr>
            <w:rStyle w:val="Hyperlink"/>
            <w:noProof/>
          </w:rPr>
          <w:t>Figure 4</w:t>
        </w:r>
        <w:r w:rsidR="003646EA" w:rsidRPr="002058D7">
          <w:rPr>
            <w:rStyle w:val="Hyperlink"/>
            <w:noProof/>
          </w:rPr>
          <w:noBreakHyphen/>
          <w:t>65: Semi-probabilistic versus fully-probabilistic for the 1039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82 \h </w:instrText>
        </w:r>
        <w:r w:rsidR="003646EA">
          <w:rPr>
            <w:noProof/>
            <w:webHidden/>
          </w:rPr>
        </w:r>
        <w:r w:rsidR="003646EA">
          <w:rPr>
            <w:noProof/>
            <w:webHidden/>
          </w:rPr>
          <w:fldChar w:fldCharType="separate"/>
        </w:r>
        <w:r w:rsidR="003646EA">
          <w:rPr>
            <w:noProof/>
            <w:webHidden/>
          </w:rPr>
          <w:t>125</w:t>
        </w:r>
        <w:r w:rsidR="003646EA">
          <w:rPr>
            <w:noProof/>
            <w:webHidden/>
          </w:rPr>
          <w:fldChar w:fldCharType="end"/>
        </w:r>
      </w:hyperlink>
    </w:p>
    <w:p w14:paraId="46D43B6A" w14:textId="77777777" w:rsidR="003646EA" w:rsidRDefault="00DE2950">
      <w:pPr>
        <w:pStyle w:val="TableofFigures"/>
        <w:rPr>
          <w:rFonts w:asciiTheme="minorHAnsi" w:eastAsiaTheme="minorEastAsia" w:hAnsiTheme="minorHAnsi" w:cstheme="minorBidi"/>
          <w:noProof/>
          <w:sz w:val="22"/>
          <w:szCs w:val="22"/>
        </w:rPr>
      </w:pPr>
      <w:hyperlink w:anchor="_Toc488419783" w:history="1">
        <w:r w:rsidR="003646EA" w:rsidRPr="002058D7">
          <w:rPr>
            <w:rStyle w:val="Hyperlink"/>
            <w:noProof/>
          </w:rPr>
          <w:t>Figure 4</w:t>
        </w:r>
        <w:r w:rsidR="003646EA" w:rsidRPr="002058D7">
          <w:rPr>
            <w:rStyle w:val="Hyperlink"/>
            <w:noProof/>
          </w:rPr>
          <w:noBreakHyphen/>
          <w:t>66: Semi-probabilistic versus fully-probabilistic for the 2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783 \h </w:instrText>
        </w:r>
        <w:r w:rsidR="003646EA">
          <w:rPr>
            <w:noProof/>
            <w:webHidden/>
          </w:rPr>
        </w:r>
        <w:r w:rsidR="003646EA">
          <w:rPr>
            <w:noProof/>
            <w:webHidden/>
          </w:rPr>
          <w:fldChar w:fldCharType="separate"/>
        </w:r>
        <w:r w:rsidR="003646EA">
          <w:rPr>
            <w:noProof/>
            <w:webHidden/>
          </w:rPr>
          <w:t>125</w:t>
        </w:r>
        <w:r w:rsidR="003646EA">
          <w:rPr>
            <w:noProof/>
            <w:webHidden/>
          </w:rPr>
          <w:fldChar w:fldCharType="end"/>
        </w:r>
      </w:hyperlink>
    </w:p>
    <w:p w14:paraId="56F8231B" w14:textId="77777777" w:rsidR="003646EA" w:rsidRDefault="00DE2950">
      <w:pPr>
        <w:pStyle w:val="TableofFigures"/>
        <w:rPr>
          <w:rFonts w:asciiTheme="minorHAnsi" w:eastAsiaTheme="minorEastAsia" w:hAnsiTheme="minorHAnsi" w:cstheme="minorBidi"/>
          <w:noProof/>
          <w:sz w:val="22"/>
          <w:szCs w:val="22"/>
        </w:rPr>
      </w:pPr>
      <w:hyperlink w:anchor="_Toc488419784" w:history="1">
        <w:r w:rsidR="003646EA" w:rsidRPr="002058D7">
          <w:rPr>
            <w:rStyle w:val="Hyperlink"/>
            <w:noProof/>
          </w:rPr>
          <w:t>Figure 4</w:t>
        </w:r>
        <w:r w:rsidR="003646EA" w:rsidRPr="002058D7">
          <w:rPr>
            <w:rStyle w:val="Hyperlink"/>
            <w:noProof/>
          </w:rPr>
          <w:noBreakHyphen/>
          <w:t>67: Box and whisker plots of actual return periods versus</w:t>
        </w:r>
        <w:r w:rsidR="003646EA">
          <w:rPr>
            <w:noProof/>
            <w:webHidden/>
          </w:rPr>
          <w:tab/>
        </w:r>
        <w:r w:rsidR="003646EA">
          <w:rPr>
            <w:noProof/>
            <w:webHidden/>
          </w:rPr>
          <w:fldChar w:fldCharType="begin"/>
        </w:r>
        <w:r w:rsidR="003646EA">
          <w:rPr>
            <w:noProof/>
            <w:webHidden/>
          </w:rPr>
          <w:instrText xml:space="preserve"> PAGEREF _Toc488419784 \h </w:instrText>
        </w:r>
        <w:r w:rsidR="003646EA">
          <w:rPr>
            <w:noProof/>
            <w:webHidden/>
          </w:rPr>
        </w:r>
        <w:r w:rsidR="003646EA">
          <w:rPr>
            <w:noProof/>
            <w:webHidden/>
          </w:rPr>
          <w:fldChar w:fldCharType="separate"/>
        </w:r>
        <w:r w:rsidR="003646EA">
          <w:rPr>
            <w:noProof/>
            <w:webHidden/>
          </w:rPr>
          <w:t>127</w:t>
        </w:r>
        <w:r w:rsidR="003646EA">
          <w:rPr>
            <w:noProof/>
            <w:webHidden/>
          </w:rPr>
          <w:fldChar w:fldCharType="end"/>
        </w:r>
      </w:hyperlink>
    </w:p>
    <w:p w14:paraId="0867953C" w14:textId="77777777" w:rsidR="003646EA" w:rsidRDefault="00DE2950">
      <w:pPr>
        <w:pStyle w:val="TableofFigures"/>
        <w:rPr>
          <w:rFonts w:asciiTheme="minorHAnsi" w:eastAsiaTheme="minorEastAsia" w:hAnsiTheme="minorHAnsi" w:cstheme="minorBidi"/>
          <w:noProof/>
          <w:sz w:val="22"/>
          <w:szCs w:val="22"/>
        </w:rPr>
      </w:pPr>
      <w:hyperlink w:anchor="_Toc488419785" w:history="1">
        <w:r w:rsidR="003646EA" w:rsidRPr="002058D7">
          <w:rPr>
            <w:rStyle w:val="Hyperlink"/>
            <w:noProof/>
          </w:rPr>
          <w:t>Figure 4</w:t>
        </w:r>
        <w:r w:rsidR="003646EA" w:rsidRPr="002058D7">
          <w:rPr>
            <w:rStyle w:val="Hyperlink"/>
            <w:noProof/>
          </w:rPr>
          <w:noBreakHyphen/>
          <w:t>68: Box and whisker plots of actual return periods versus</w:t>
        </w:r>
        <w:r w:rsidR="003646EA">
          <w:rPr>
            <w:noProof/>
            <w:webHidden/>
          </w:rPr>
          <w:tab/>
        </w:r>
        <w:r w:rsidR="003646EA">
          <w:rPr>
            <w:noProof/>
            <w:webHidden/>
          </w:rPr>
          <w:fldChar w:fldCharType="begin"/>
        </w:r>
        <w:r w:rsidR="003646EA">
          <w:rPr>
            <w:noProof/>
            <w:webHidden/>
          </w:rPr>
          <w:instrText xml:space="preserve"> PAGEREF _Toc488419785 \h </w:instrText>
        </w:r>
        <w:r w:rsidR="003646EA">
          <w:rPr>
            <w:noProof/>
            <w:webHidden/>
          </w:rPr>
        </w:r>
        <w:r w:rsidR="003646EA">
          <w:rPr>
            <w:noProof/>
            <w:webHidden/>
          </w:rPr>
          <w:fldChar w:fldCharType="separate"/>
        </w:r>
        <w:r w:rsidR="003646EA">
          <w:rPr>
            <w:noProof/>
            <w:webHidden/>
          </w:rPr>
          <w:t>127</w:t>
        </w:r>
        <w:r w:rsidR="003646EA">
          <w:rPr>
            <w:noProof/>
            <w:webHidden/>
          </w:rPr>
          <w:fldChar w:fldCharType="end"/>
        </w:r>
      </w:hyperlink>
    </w:p>
    <w:p w14:paraId="08D4CAC9" w14:textId="77777777" w:rsidR="003646EA" w:rsidRDefault="00DE2950">
      <w:pPr>
        <w:pStyle w:val="TableofFigures"/>
        <w:rPr>
          <w:rFonts w:asciiTheme="minorHAnsi" w:eastAsiaTheme="minorEastAsia" w:hAnsiTheme="minorHAnsi" w:cstheme="minorBidi"/>
          <w:noProof/>
          <w:sz w:val="22"/>
          <w:szCs w:val="22"/>
        </w:rPr>
      </w:pPr>
      <w:hyperlink r:id="rId76" w:anchor="_Toc488419786" w:history="1">
        <w:r w:rsidR="003646EA" w:rsidRPr="002058D7">
          <w:rPr>
            <w:rStyle w:val="Hyperlink"/>
            <w:noProof/>
          </w:rPr>
          <w:t>Figure 5</w:t>
        </w:r>
        <w:r w:rsidR="003646EA" w:rsidRPr="002058D7">
          <w:rPr>
            <w:rStyle w:val="Hyperlink"/>
            <w:noProof/>
          </w:rPr>
          <w:noBreakHyphen/>
          <w:t>1: Tip resistance analysis for thin sand layer (deposit A) interbedded within soft clay layer (deposit B). (Ahmadi &amp; Robertson, 2005).</w:t>
        </w:r>
        <w:r w:rsidR="003646EA">
          <w:rPr>
            <w:noProof/>
            <w:webHidden/>
          </w:rPr>
          <w:tab/>
        </w:r>
        <w:r w:rsidR="003646EA">
          <w:rPr>
            <w:noProof/>
            <w:webHidden/>
          </w:rPr>
          <w:fldChar w:fldCharType="begin"/>
        </w:r>
        <w:r w:rsidR="003646EA">
          <w:rPr>
            <w:noProof/>
            <w:webHidden/>
          </w:rPr>
          <w:instrText xml:space="preserve"> PAGEREF _Toc488419786 \h </w:instrText>
        </w:r>
        <w:r w:rsidR="003646EA">
          <w:rPr>
            <w:noProof/>
            <w:webHidden/>
          </w:rPr>
        </w:r>
        <w:r w:rsidR="003646EA">
          <w:rPr>
            <w:noProof/>
            <w:webHidden/>
          </w:rPr>
          <w:fldChar w:fldCharType="separate"/>
        </w:r>
        <w:r w:rsidR="003646EA">
          <w:rPr>
            <w:noProof/>
            <w:webHidden/>
          </w:rPr>
          <w:t>131</w:t>
        </w:r>
        <w:r w:rsidR="003646EA">
          <w:rPr>
            <w:noProof/>
            <w:webHidden/>
          </w:rPr>
          <w:fldChar w:fldCharType="end"/>
        </w:r>
      </w:hyperlink>
    </w:p>
    <w:p w14:paraId="66742608" w14:textId="77777777" w:rsidR="003646EA" w:rsidRDefault="00DE2950">
      <w:pPr>
        <w:pStyle w:val="TableofFigures"/>
        <w:rPr>
          <w:rFonts w:asciiTheme="minorHAnsi" w:eastAsiaTheme="minorEastAsia" w:hAnsiTheme="minorHAnsi" w:cstheme="minorBidi"/>
          <w:noProof/>
          <w:sz w:val="22"/>
          <w:szCs w:val="22"/>
        </w:rPr>
      </w:pPr>
      <w:hyperlink w:anchor="_Toc488419787" w:history="1">
        <w:r w:rsidR="003646EA" w:rsidRPr="002058D7">
          <w:rPr>
            <w:rStyle w:val="Hyperlink"/>
            <w:noProof/>
          </w:rPr>
          <w:t>Figure 5</w:t>
        </w:r>
        <w:r w:rsidR="003646EA" w:rsidRPr="002058D7">
          <w:rPr>
            <w:rStyle w:val="Hyperlink"/>
            <w:noProof/>
          </w:rPr>
          <w:noBreakHyphen/>
          <w:t>2: Box and whisker plots for R (settlement) at a return period of 475 years.</w:t>
        </w:r>
        <w:r w:rsidR="003646EA">
          <w:rPr>
            <w:noProof/>
            <w:webHidden/>
          </w:rPr>
          <w:tab/>
        </w:r>
        <w:r w:rsidR="003646EA">
          <w:rPr>
            <w:noProof/>
            <w:webHidden/>
          </w:rPr>
          <w:fldChar w:fldCharType="begin"/>
        </w:r>
        <w:r w:rsidR="003646EA">
          <w:rPr>
            <w:noProof/>
            <w:webHidden/>
          </w:rPr>
          <w:instrText xml:space="preserve"> PAGEREF _Toc488419787 \h </w:instrText>
        </w:r>
        <w:r w:rsidR="003646EA">
          <w:rPr>
            <w:noProof/>
            <w:webHidden/>
          </w:rPr>
        </w:r>
        <w:r w:rsidR="003646EA">
          <w:rPr>
            <w:noProof/>
            <w:webHidden/>
          </w:rPr>
          <w:fldChar w:fldCharType="separate"/>
        </w:r>
        <w:r w:rsidR="003646EA">
          <w:rPr>
            <w:noProof/>
            <w:webHidden/>
          </w:rPr>
          <w:t>133</w:t>
        </w:r>
        <w:r w:rsidR="003646EA">
          <w:rPr>
            <w:noProof/>
            <w:webHidden/>
          </w:rPr>
          <w:fldChar w:fldCharType="end"/>
        </w:r>
      </w:hyperlink>
    </w:p>
    <w:p w14:paraId="10E3F6C6" w14:textId="77777777" w:rsidR="003646EA" w:rsidRDefault="00DE2950">
      <w:pPr>
        <w:pStyle w:val="TableofFigures"/>
        <w:rPr>
          <w:rFonts w:asciiTheme="minorHAnsi" w:eastAsiaTheme="minorEastAsia" w:hAnsiTheme="minorHAnsi" w:cstheme="minorBidi"/>
          <w:noProof/>
          <w:sz w:val="22"/>
          <w:szCs w:val="22"/>
        </w:rPr>
      </w:pPr>
      <w:hyperlink w:anchor="_Toc488419788" w:history="1">
        <w:r w:rsidR="003646EA" w:rsidRPr="002058D7">
          <w:rPr>
            <w:rStyle w:val="Hyperlink"/>
            <w:noProof/>
          </w:rPr>
          <w:t>Figure 5</w:t>
        </w:r>
        <w:r w:rsidR="003646EA" w:rsidRPr="002058D7">
          <w:rPr>
            <w:rStyle w:val="Hyperlink"/>
            <w:noProof/>
          </w:rPr>
          <w:noBreakHyphen/>
          <w:t>3: Box and whisker plots for R (settlement) at a return period of 1039 years.</w:t>
        </w:r>
        <w:r w:rsidR="003646EA">
          <w:rPr>
            <w:noProof/>
            <w:webHidden/>
          </w:rPr>
          <w:tab/>
        </w:r>
        <w:r w:rsidR="003646EA">
          <w:rPr>
            <w:noProof/>
            <w:webHidden/>
          </w:rPr>
          <w:fldChar w:fldCharType="begin"/>
        </w:r>
        <w:r w:rsidR="003646EA">
          <w:rPr>
            <w:noProof/>
            <w:webHidden/>
          </w:rPr>
          <w:instrText xml:space="preserve"> PAGEREF _Toc488419788 \h </w:instrText>
        </w:r>
        <w:r w:rsidR="003646EA">
          <w:rPr>
            <w:noProof/>
            <w:webHidden/>
          </w:rPr>
        </w:r>
        <w:r w:rsidR="003646EA">
          <w:rPr>
            <w:noProof/>
            <w:webHidden/>
          </w:rPr>
          <w:fldChar w:fldCharType="separate"/>
        </w:r>
        <w:r w:rsidR="003646EA">
          <w:rPr>
            <w:noProof/>
            <w:webHidden/>
          </w:rPr>
          <w:t>134</w:t>
        </w:r>
        <w:r w:rsidR="003646EA">
          <w:rPr>
            <w:noProof/>
            <w:webHidden/>
          </w:rPr>
          <w:fldChar w:fldCharType="end"/>
        </w:r>
      </w:hyperlink>
    </w:p>
    <w:p w14:paraId="147EB2B2" w14:textId="77777777" w:rsidR="003646EA" w:rsidRDefault="00DE2950">
      <w:pPr>
        <w:pStyle w:val="TableofFigures"/>
        <w:rPr>
          <w:rFonts w:asciiTheme="minorHAnsi" w:eastAsiaTheme="minorEastAsia" w:hAnsiTheme="minorHAnsi" w:cstheme="minorBidi"/>
          <w:noProof/>
          <w:sz w:val="22"/>
          <w:szCs w:val="22"/>
        </w:rPr>
      </w:pPr>
      <w:hyperlink w:anchor="_Toc488419789" w:history="1">
        <w:r w:rsidR="003646EA" w:rsidRPr="002058D7">
          <w:rPr>
            <w:rStyle w:val="Hyperlink"/>
            <w:noProof/>
          </w:rPr>
          <w:t>Figure 5</w:t>
        </w:r>
        <w:r w:rsidR="003646EA" w:rsidRPr="002058D7">
          <w:rPr>
            <w:rStyle w:val="Hyperlink"/>
            <w:noProof/>
          </w:rPr>
          <w:noBreakHyphen/>
          <w:t>4: Box and whisker plots for R (settlement) at a return period of 2475 years.</w:t>
        </w:r>
        <w:r w:rsidR="003646EA">
          <w:rPr>
            <w:noProof/>
            <w:webHidden/>
          </w:rPr>
          <w:tab/>
        </w:r>
        <w:r w:rsidR="003646EA">
          <w:rPr>
            <w:noProof/>
            <w:webHidden/>
          </w:rPr>
          <w:fldChar w:fldCharType="begin"/>
        </w:r>
        <w:r w:rsidR="003646EA">
          <w:rPr>
            <w:noProof/>
            <w:webHidden/>
          </w:rPr>
          <w:instrText xml:space="preserve"> PAGEREF _Toc488419789 \h </w:instrText>
        </w:r>
        <w:r w:rsidR="003646EA">
          <w:rPr>
            <w:noProof/>
            <w:webHidden/>
          </w:rPr>
        </w:r>
        <w:r w:rsidR="003646EA">
          <w:rPr>
            <w:noProof/>
            <w:webHidden/>
          </w:rPr>
          <w:fldChar w:fldCharType="separate"/>
        </w:r>
        <w:r w:rsidR="003646EA">
          <w:rPr>
            <w:noProof/>
            <w:webHidden/>
          </w:rPr>
          <w:t>134</w:t>
        </w:r>
        <w:r w:rsidR="003646EA">
          <w:rPr>
            <w:noProof/>
            <w:webHidden/>
          </w:rPr>
          <w:fldChar w:fldCharType="end"/>
        </w:r>
      </w:hyperlink>
    </w:p>
    <w:p w14:paraId="5B9A02F2" w14:textId="77777777" w:rsidR="003646EA" w:rsidRDefault="00DE2950">
      <w:pPr>
        <w:pStyle w:val="TableofFigures"/>
        <w:rPr>
          <w:rFonts w:asciiTheme="minorHAnsi" w:eastAsiaTheme="minorEastAsia" w:hAnsiTheme="minorHAnsi" w:cstheme="minorBidi"/>
          <w:noProof/>
          <w:sz w:val="22"/>
          <w:szCs w:val="22"/>
        </w:rPr>
      </w:pPr>
      <w:hyperlink w:anchor="_Toc488419790" w:history="1">
        <w:r w:rsidR="003646EA" w:rsidRPr="002058D7">
          <w:rPr>
            <w:rStyle w:val="Hyperlink"/>
            <w:noProof/>
          </w:rPr>
          <w:t>Figure 5</w:t>
        </w:r>
        <w:r w:rsidR="003646EA" w:rsidRPr="002058D7">
          <w:rPr>
            <w:rStyle w:val="Hyperlink"/>
            <w:noProof/>
          </w:rPr>
          <w:noBreakHyphen/>
          <w:t>5: Box and whisker plots for R (lateral spread geometry 1) at a return period of 475 years.</w:t>
        </w:r>
        <w:r w:rsidR="003646EA">
          <w:rPr>
            <w:noProof/>
            <w:webHidden/>
          </w:rPr>
          <w:tab/>
        </w:r>
        <w:r w:rsidR="003646EA">
          <w:rPr>
            <w:noProof/>
            <w:webHidden/>
          </w:rPr>
          <w:fldChar w:fldCharType="begin"/>
        </w:r>
        <w:r w:rsidR="003646EA">
          <w:rPr>
            <w:noProof/>
            <w:webHidden/>
          </w:rPr>
          <w:instrText xml:space="preserve"> PAGEREF _Toc488419790 \h </w:instrText>
        </w:r>
        <w:r w:rsidR="003646EA">
          <w:rPr>
            <w:noProof/>
            <w:webHidden/>
          </w:rPr>
        </w:r>
        <w:r w:rsidR="003646EA">
          <w:rPr>
            <w:noProof/>
            <w:webHidden/>
          </w:rPr>
          <w:fldChar w:fldCharType="separate"/>
        </w:r>
        <w:r w:rsidR="003646EA">
          <w:rPr>
            <w:noProof/>
            <w:webHidden/>
          </w:rPr>
          <w:t>135</w:t>
        </w:r>
        <w:r w:rsidR="003646EA">
          <w:rPr>
            <w:noProof/>
            <w:webHidden/>
          </w:rPr>
          <w:fldChar w:fldCharType="end"/>
        </w:r>
      </w:hyperlink>
    </w:p>
    <w:p w14:paraId="3E6FE52A" w14:textId="77777777" w:rsidR="003646EA" w:rsidRDefault="00DE2950">
      <w:pPr>
        <w:pStyle w:val="TableofFigures"/>
        <w:rPr>
          <w:rFonts w:asciiTheme="minorHAnsi" w:eastAsiaTheme="minorEastAsia" w:hAnsiTheme="minorHAnsi" w:cstheme="minorBidi"/>
          <w:noProof/>
          <w:sz w:val="22"/>
          <w:szCs w:val="22"/>
        </w:rPr>
      </w:pPr>
      <w:hyperlink w:anchor="_Toc488419791" w:history="1">
        <w:r w:rsidR="003646EA" w:rsidRPr="002058D7">
          <w:rPr>
            <w:rStyle w:val="Hyperlink"/>
            <w:noProof/>
          </w:rPr>
          <w:t>Figure 5</w:t>
        </w:r>
        <w:r w:rsidR="003646EA" w:rsidRPr="002058D7">
          <w:rPr>
            <w:rStyle w:val="Hyperlink"/>
            <w:noProof/>
          </w:rPr>
          <w:noBreakHyphen/>
          <w:t>6: Box and whisker plots for R (lateral spread geometry 1) at a return period of 1039 years.</w:t>
        </w:r>
        <w:r w:rsidR="003646EA">
          <w:rPr>
            <w:noProof/>
            <w:webHidden/>
          </w:rPr>
          <w:tab/>
        </w:r>
        <w:r w:rsidR="003646EA">
          <w:rPr>
            <w:noProof/>
            <w:webHidden/>
          </w:rPr>
          <w:fldChar w:fldCharType="begin"/>
        </w:r>
        <w:r w:rsidR="003646EA">
          <w:rPr>
            <w:noProof/>
            <w:webHidden/>
          </w:rPr>
          <w:instrText xml:space="preserve"> PAGEREF _Toc488419791 \h </w:instrText>
        </w:r>
        <w:r w:rsidR="003646EA">
          <w:rPr>
            <w:noProof/>
            <w:webHidden/>
          </w:rPr>
        </w:r>
        <w:r w:rsidR="003646EA">
          <w:rPr>
            <w:noProof/>
            <w:webHidden/>
          </w:rPr>
          <w:fldChar w:fldCharType="separate"/>
        </w:r>
        <w:r w:rsidR="003646EA">
          <w:rPr>
            <w:noProof/>
            <w:webHidden/>
          </w:rPr>
          <w:t>136</w:t>
        </w:r>
        <w:r w:rsidR="003646EA">
          <w:rPr>
            <w:noProof/>
            <w:webHidden/>
          </w:rPr>
          <w:fldChar w:fldCharType="end"/>
        </w:r>
      </w:hyperlink>
    </w:p>
    <w:p w14:paraId="65B761A2" w14:textId="77777777" w:rsidR="003646EA" w:rsidRDefault="00DE2950">
      <w:pPr>
        <w:pStyle w:val="TableofFigures"/>
        <w:rPr>
          <w:rFonts w:asciiTheme="minorHAnsi" w:eastAsiaTheme="minorEastAsia" w:hAnsiTheme="minorHAnsi" w:cstheme="minorBidi"/>
          <w:noProof/>
          <w:sz w:val="22"/>
          <w:szCs w:val="22"/>
        </w:rPr>
      </w:pPr>
      <w:hyperlink w:anchor="_Toc488419792" w:history="1">
        <w:r w:rsidR="003646EA" w:rsidRPr="002058D7">
          <w:rPr>
            <w:rStyle w:val="Hyperlink"/>
            <w:noProof/>
          </w:rPr>
          <w:t>Figure 5</w:t>
        </w:r>
        <w:r w:rsidR="003646EA" w:rsidRPr="002058D7">
          <w:rPr>
            <w:rStyle w:val="Hyperlink"/>
            <w:noProof/>
          </w:rPr>
          <w:noBreakHyphen/>
          <w:t>7: Box and whisker plots for R (lateral spread geometry 1) at a return period of 2475 years.</w:t>
        </w:r>
        <w:r w:rsidR="003646EA">
          <w:rPr>
            <w:noProof/>
            <w:webHidden/>
          </w:rPr>
          <w:tab/>
        </w:r>
        <w:r w:rsidR="003646EA">
          <w:rPr>
            <w:noProof/>
            <w:webHidden/>
          </w:rPr>
          <w:fldChar w:fldCharType="begin"/>
        </w:r>
        <w:r w:rsidR="003646EA">
          <w:rPr>
            <w:noProof/>
            <w:webHidden/>
          </w:rPr>
          <w:instrText xml:space="preserve"> PAGEREF _Toc488419792 \h </w:instrText>
        </w:r>
        <w:r w:rsidR="003646EA">
          <w:rPr>
            <w:noProof/>
            <w:webHidden/>
          </w:rPr>
        </w:r>
        <w:r w:rsidR="003646EA">
          <w:rPr>
            <w:noProof/>
            <w:webHidden/>
          </w:rPr>
          <w:fldChar w:fldCharType="separate"/>
        </w:r>
        <w:r w:rsidR="003646EA">
          <w:rPr>
            <w:noProof/>
            <w:webHidden/>
          </w:rPr>
          <w:t>136</w:t>
        </w:r>
        <w:r w:rsidR="003646EA">
          <w:rPr>
            <w:noProof/>
            <w:webHidden/>
          </w:rPr>
          <w:fldChar w:fldCharType="end"/>
        </w:r>
      </w:hyperlink>
    </w:p>
    <w:p w14:paraId="47297AD6" w14:textId="77777777" w:rsidR="003646EA" w:rsidRDefault="00DE2950">
      <w:pPr>
        <w:pStyle w:val="TableofFigures"/>
        <w:rPr>
          <w:rFonts w:asciiTheme="minorHAnsi" w:eastAsiaTheme="minorEastAsia" w:hAnsiTheme="minorHAnsi" w:cstheme="minorBidi"/>
          <w:noProof/>
          <w:sz w:val="22"/>
          <w:szCs w:val="22"/>
        </w:rPr>
      </w:pPr>
      <w:hyperlink w:anchor="_Toc488419793" w:history="1">
        <w:r w:rsidR="003646EA" w:rsidRPr="002058D7">
          <w:rPr>
            <w:rStyle w:val="Hyperlink"/>
            <w:noProof/>
          </w:rPr>
          <w:t>Figure 5</w:t>
        </w:r>
        <w:r w:rsidR="003646EA" w:rsidRPr="002058D7">
          <w:rPr>
            <w:rStyle w:val="Hyperlink"/>
            <w:noProof/>
          </w:rPr>
          <w:noBreakHyphen/>
          <w:t>8: Box and whisker plots for R (lateral spread geometry 3) at a return period of 475 years.</w:t>
        </w:r>
        <w:r w:rsidR="003646EA">
          <w:rPr>
            <w:noProof/>
            <w:webHidden/>
          </w:rPr>
          <w:tab/>
        </w:r>
        <w:r w:rsidR="003646EA">
          <w:rPr>
            <w:noProof/>
            <w:webHidden/>
          </w:rPr>
          <w:fldChar w:fldCharType="begin"/>
        </w:r>
        <w:r w:rsidR="003646EA">
          <w:rPr>
            <w:noProof/>
            <w:webHidden/>
          </w:rPr>
          <w:instrText xml:space="preserve"> PAGEREF _Toc488419793 \h </w:instrText>
        </w:r>
        <w:r w:rsidR="003646EA">
          <w:rPr>
            <w:noProof/>
            <w:webHidden/>
          </w:rPr>
        </w:r>
        <w:r w:rsidR="003646EA">
          <w:rPr>
            <w:noProof/>
            <w:webHidden/>
          </w:rPr>
          <w:fldChar w:fldCharType="separate"/>
        </w:r>
        <w:r w:rsidR="003646EA">
          <w:rPr>
            <w:noProof/>
            <w:webHidden/>
          </w:rPr>
          <w:t>138</w:t>
        </w:r>
        <w:r w:rsidR="003646EA">
          <w:rPr>
            <w:noProof/>
            <w:webHidden/>
          </w:rPr>
          <w:fldChar w:fldCharType="end"/>
        </w:r>
      </w:hyperlink>
    </w:p>
    <w:p w14:paraId="1D5A4EAB" w14:textId="77777777" w:rsidR="003646EA" w:rsidRDefault="00DE2950">
      <w:pPr>
        <w:pStyle w:val="TableofFigures"/>
        <w:rPr>
          <w:rFonts w:asciiTheme="minorHAnsi" w:eastAsiaTheme="minorEastAsia" w:hAnsiTheme="minorHAnsi" w:cstheme="minorBidi"/>
          <w:noProof/>
          <w:sz w:val="22"/>
          <w:szCs w:val="22"/>
        </w:rPr>
      </w:pPr>
      <w:hyperlink w:anchor="_Toc488419794" w:history="1">
        <w:r w:rsidR="003646EA" w:rsidRPr="002058D7">
          <w:rPr>
            <w:rStyle w:val="Hyperlink"/>
            <w:noProof/>
          </w:rPr>
          <w:t>Figure 5</w:t>
        </w:r>
        <w:r w:rsidR="003646EA" w:rsidRPr="002058D7">
          <w:rPr>
            <w:rStyle w:val="Hyperlink"/>
            <w:noProof/>
          </w:rPr>
          <w:noBreakHyphen/>
          <w:t>9: Box and whisker plots for R (lateral spread geometry 3) at a return period of 1039 years.</w:t>
        </w:r>
        <w:r w:rsidR="003646EA">
          <w:rPr>
            <w:noProof/>
            <w:webHidden/>
          </w:rPr>
          <w:tab/>
        </w:r>
        <w:r w:rsidR="003646EA">
          <w:rPr>
            <w:noProof/>
            <w:webHidden/>
          </w:rPr>
          <w:fldChar w:fldCharType="begin"/>
        </w:r>
        <w:r w:rsidR="003646EA">
          <w:rPr>
            <w:noProof/>
            <w:webHidden/>
          </w:rPr>
          <w:instrText xml:space="preserve"> PAGEREF _Toc488419794 \h </w:instrText>
        </w:r>
        <w:r w:rsidR="003646EA">
          <w:rPr>
            <w:noProof/>
            <w:webHidden/>
          </w:rPr>
        </w:r>
        <w:r w:rsidR="003646EA">
          <w:rPr>
            <w:noProof/>
            <w:webHidden/>
          </w:rPr>
          <w:fldChar w:fldCharType="separate"/>
        </w:r>
        <w:r w:rsidR="003646EA">
          <w:rPr>
            <w:noProof/>
            <w:webHidden/>
          </w:rPr>
          <w:t>138</w:t>
        </w:r>
        <w:r w:rsidR="003646EA">
          <w:rPr>
            <w:noProof/>
            <w:webHidden/>
          </w:rPr>
          <w:fldChar w:fldCharType="end"/>
        </w:r>
      </w:hyperlink>
    </w:p>
    <w:p w14:paraId="2C88B151" w14:textId="77777777" w:rsidR="003646EA" w:rsidRDefault="00DE2950">
      <w:pPr>
        <w:pStyle w:val="TableofFigures"/>
        <w:rPr>
          <w:rFonts w:asciiTheme="minorHAnsi" w:eastAsiaTheme="minorEastAsia" w:hAnsiTheme="minorHAnsi" w:cstheme="minorBidi"/>
          <w:noProof/>
          <w:sz w:val="22"/>
          <w:szCs w:val="22"/>
        </w:rPr>
      </w:pPr>
      <w:hyperlink w:anchor="_Toc488419795" w:history="1">
        <w:r w:rsidR="003646EA" w:rsidRPr="002058D7">
          <w:rPr>
            <w:rStyle w:val="Hyperlink"/>
            <w:noProof/>
          </w:rPr>
          <w:t>Figure 5</w:t>
        </w:r>
        <w:r w:rsidR="003646EA" w:rsidRPr="002058D7">
          <w:rPr>
            <w:rStyle w:val="Hyperlink"/>
            <w:noProof/>
          </w:rPr>
          <w:noBreakHyphen/>
          <w:t>10: Box and whisker plots for R (lateral spread geometry 3) at a return period of 2475 years.</w:t>
        </w:r>
        <w:r w:rsidR="003646EA">
          <w:rPr>
            <w:noProof/>
            <w:webHidden/>
          </w:rPr>
          <w:tab/>
        </w:r>
        <w:r w:rsidR="003646EA">
          <w:rPr>
            <w:noProof/>
            <w:webHidden/>
          </w:rPr>
          <w:fldChar w:fldCharType="begin"/>
        </w:r>
        <w:r w:rsidR="003646EA">
          <w:rPr>
            <w:noProof/>
            <w:webHidden/>
          </w:rPr>
          <w:instrText xml:space="preserve"> PAGEREF _Toc488419795 \h </w:instrText>
        </w:r>
        <w:r w:rsidR="003646EA">
          <w:rPr>
            <w:noProof/>
            <w:webHidden/>
          </w:rPr>
        </w:r>
        <w:r w:rsidR="003646EA">
          <w:rPr>
            <w:noProof/>
            <w:webHidden/>
          </w:rPr>
          <w:fldChar w:fldCharType="separate"/>
        </w:r>
        <w:r w:rsidR="003646EA">
          <w:rPr>
            <w:noProof/>
            <w:webHidden/>
          </w:rPr>
          <w:t>139</w:t>
        </w:r>
        <w:r w:rsidR="003646EA">
          <w:rPr>
            <w:noProof/>
            <w:webHidden/>
          </w:rPr>
          <w:fldChar w:fldCharType="end"/>
        </w:r>
      </w:hyperlink>
    </w:p>
    <w:p w14:paraId="130736F0" w14:textId="77777777" w:rsidR="003646EA" w:rsidRDefault="00DE2950">
      <w:pPr>
        <w:pStyle w:val="TableofFigures"/>
        <w:rPr>
          <w:rFonts w:asciiTheme="minorHAnsi" w:eastAsiaTheme="minorEastAsia" w:hAnsiTheme="minorHAnsi" w:cstheme="minorBidi"/>
          <w:noProof/>
          <w:sz w:val="22"/>
          <w:szCs w:val="22"/>
        </w:rPr>
      </w:pPr>
      <w:hyperlink w:anchor="_Toc488419796" w:history="1">
        <w:r w:rsidR="003646EA" w:rsidRPr="002058D7">
          <w:rPr>
            <w:rStyle w:val="Hyperlink"/>
            <w:noProof/>
          </w:rPr>
          <w:t>Figure 7</w:t>
        </w:r>
        <w:r w:rsidR="003646EA" w:rsidRPr="002058D7">
          <w:rPr>
            <w:rStyle w:val="Hyperlink"/>
            <w:noProof/>
          </w:rPr>
          <w:noBreakHyphen/>
          <w:t>1: Mean magnitude pseudo-probabilistic versus fully-probabilistic for the 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96 \h </w:instrText>
        </w:r>
        <w:r w:rsidR="003646EA">
          <w:rPr>
            <w:noProof/>
            <w:webHidden/>
          </w:rPr>
        </w:r>
        <w:r w:rsidR="003646EA">
          <w:rPr>
            <w:noProof/>
            <w:webHidden/>
          </w:rPr>
          <w:fldChar w:fldCharType="separate"/>
        </w:r>
        <w:r w:rsidR="003646EA">
          <w:rPr>
            <w:noProof/>
            <w:webHidden/>
          </w:rPr>
          <w:t>146</w:t>
        </w:r>
        <w:r w:rsidR="003646EA">
          <w:rPr>
            <w:noProof/>
            <w:webHidden/>
          </w:rPr>
          <w:fldChar w:fldCharType="end"/>
        </w:r>
      </w:hyperlink>
    </w:p>
    <w:p w14:paraId="16D345BE" w14:textId="77777777" w:rsidR="003646EA" w:rsidRDefault="00DE2950">
      <w:pPr>
        <w:pStyle w:val="TableofFigures"/>
        <w:rPr>
          <w:rFonts w:asciiTheme="minorHAnsi" w:eastAsiaTheme="minorEastAsia" w:hAnsiTheme="minorHAnsi" w:cstheme="minorBidi"/>
          <w:noProof/>
          <w:sz w:val="22"/>
          <w:szCs w:val="22"/>
        </w:rPr>
      </w:pPr>
      <w:hyperlink w:anchor="_Toc488419797" w:history="1">
        <w:r w:rsidR="003646EA" w:rsidRPr="002058D7">
          <w:rPr>
            <w:rStyle w:val="Hyperlink"/>
            <w:noProof/>
          </w:rPr>
          <w:t>Figure 7</w:t>
        </w:r>
        <w:r w:rsidR="003646EA" w:rsidRPr="002058D7">
          <w:rPr>
            <w:rStyle w:val="Hyperlink"/>
            <w:noProof/>
          </w:rPr>
          <w:noBreakHyphen/>
          <w:t>2: Mean magnitude pseudo-probabilistic versus fully-probabilistic for the 1039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97 \h </w:instrText>
        </w:r>
        <w:r w:rsidR="003646EA">
          <w:rPr>
            <w:noProof/>
            <w:webHidden/>
          </w:rPr>
        </w:r>
        <w:r w:rsidR="003646EA">
          <w:rPr>
            <w:noProof/>
            <w:webHidden/>
          </w:rPr>
          <w:fldChar w:fldCharType="separate"/>
        </w:r>
        <w:r w:rsidR="003646EA">
          <w:rPr>
            <w:noProof/>
            <w:webHidden/>
          </w:rPr>
          <w:t>147</w:t>
        </w:r>
        <w:r w:rsidR="003646EA">
          <w:rPr>
            <w:noProof/>
            <w:webHidden/>
          </w:rPr>
          <w:fldChar w:fldCharType="end"/>
        </w:r>
      </w:hyperlink>
    </w:p>
    <w:p w14:paraId="42275879" w14:textId="77777777" w:rsidR="003646EA" w:rsidRDefault="00DE2950">
      <w:pPr>
        <w:pStyle w:val="TableofFigures"/>
        <w:rPr>
          <w:rFonts w:asciiTheme="minorHAnsi" w:eastAsiaTheme="minorEastAsia" w:hAnsiTheme="minorHAnsi" w:cstheme="minorBidi"/>
          <w:noProof/>
          <w:sz w:val="22"/>
          <w:szCs w:val="22"/>
        </w:rPr>
      </w:pPr>
      <w:hyperlink w:anchor="_Toc488419798" w:history="1">
        <w:r w:rsidR="003646EA" w:rsidRPr="002058D7">
          <w:rPr>
            <w:rStyle w:val="Hyperlink"/>
            <w:noProof/>
          </w:rPr>
          <w:t>Figure 7</w:t>
        </w:r>
        <w:r w:rsidR="003646EA" w:rsidRPr="002058D7">
          <w:rPr>
            <w:rStyle w:val="Hyperlink"/>
            <w:noProof/>
          </w:rPr>
          <w:noBreakHyphen/>
          <w:t>3: Mean magnitude pseudo-probabilistic versus fully-probabilistic for the 2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98 \h </w:instrText>
        </w:r>
        <w:r w:rsidR="003646EA">
          <w:rPr>
            <w:noProof/>
            <w:webHidden/>
          </w:rPr>
        </w:r>
        <w:r w:rsidR="003646EA">
          <w:rPr>
            <w:noProof/>
            <w:webHidden/>
          </w:rPr>
          <w:fldChar w:fldCharType="separate"/>
        </w:r>
        <w:r w:rsidR="003646EA">
          <w:rPr>
            <w:noProof/>
            <w:webHidden/>
          </w:rPr>
          <w:t>147</w:t>
        </w:r>
        <w:r w:rsidR="003646EA">
          <w:rPr>
            <w:noProof/>
            <w:webHidden/>
          </w:rPr>
          <w:fldChar w:fldCharType="end"/>
        </w:r>
      </w:hyperlink>
    </w:p>
    <w:p w14:paraId="7A79FA9C" w14:textId="77777777" w:rsidR="003646EA" w:rsidRDefault="00DE2950">
      <w:pPr>
        <w:pStyle w:val="TableofFigures"/>
        <w:rPr>
          <w:rFonts w:asciiTheme="minorHAnsi" w:eastAsiaTheme="minorEastAsia" w:hAnsiTheme="minorHAnsi" w:cstheme="minorBidi"/>
          <w:noProof/>
          <w:sz w:val="22"/>
          <w:szCs w:val="22"/>
        </w:rPr>
      </w:pPr>
      <w:hyperlink w:anchor="_Toc488419799" w:history="1">
        <w:r w:rsidR="003646EA" w:rsidRPr="002058D7">
          <w:rPr>
            <w:rStyle w:val="Hyperlink"/>
            <w:noProof/>
          </w:rPr>
          <w:t>Figure 7</w:t>
        </w:r>
        <w:r w:rsidR="003646EA" w:rsidRPr="002058D7">
          <w:rPr>
            <w:rStyle w:val="Hyperlink"/>
            <w:noProof/>
          </w:rPr>
          <w:noBreakHyphen/>
          <w:t>4: Modal magnitude pseudo-probabilistic versus fully-probabilistic for the 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799 \h </w:instrText>
        </w:r>
        <w:r w:rsidR="003646EA">
          <w:rPr>
            <w:noProof/>
            <w:webHidden/>
          </w:rPr>
        </w:r>
        <w:r w:rsidR="003646EA">
          <w:rPr>
            <w:noProof/>
            <w:webHidden/>
          </w:rPr>
          <w:fldChar w:fldCharType="separate"/>
        </w:r>
        <w:r w:rsidR="003646EA">
          <w:rPr>
            <w:noProof/>
            <w:webHidden/>
          </w:rPr>
          <w:t>148</w:t>
        </w:r>
        <w:r w:rsidR="003646EA">
          <w:rPr>
            <w:noProof/>
            <w:webHidden/>
          </w:rPr>
          <w:fldChar w:fldCharType="end"/>
        </w:r>
      </w:hyperlink>
    </w:p>
    <w:p w14:paraId="34903F03" w14:textId="77777777" w:rsidR="003646EA" w:rsidRDefault="00DE2950">
      <w:pPr>
        <w:pStyle w:val="TableofFigures"/>
        <w:rPr>
          <w:rFonts w:asciiTheme="minorHAnsi" w:eastAsiaTheme="minorEastAsia" w:hAnsiTheme="minorHAnsi" w:cstheme="minorBidi"/>
          <w:noProof/>
          <w:sz w:val="22"/>
          <w:szCs w:val="22"/>
        </w:rPr>
      </w:pPr>
      <w:hyperlink w:anchor="_Toc488419800" w:history="1">
        <w:r w:rsidR="003646EA" w:rsidRPr="002058D7">
          <w:rPr>
            <w:rStyle w:val="Hyperlink"/>
            <w:noProof/>
          </w:rPr>
          <w:t>Figure 7</w:t>
        </w:r>
        <w:r w:rsidR="003646EA" w:rsidRPr="002058D7">
          <w:rPr>
            <w:rStyle w:val="Hyperlink"/>
            <w:noProof/>
          </w:rPr>
          <w:noBreakHyphen/>
          <w:t>5: Modal magnitude pseudo-probabilistic versus fully-probabilistic for the 1039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800 \h </w:instrText>
        </w:r>
        <w:r w:rsidR="003646EA">
          <w:rPr>
            <w:noProof/>
            <w:webHidden/>
          </w:rPr>
        </w:r>
        <w:r w:rsidR="003646EA">
          <w:rPr>
            <w:noProof/>
            <w:webHidden/>
          </w:rPr>
          <w:fldChar w:fldCharType="separate"/>
        </w:r>
        <w:r w:rsidR="003646EA">
          <w:rPr>
            <w:noProof/>
            <w:webHidden/>
          </w:rPr>
          <w:t>148</w:t>
        </w:r>
        <w:r w:rsidR="003646EA">
          <w:rPr>
            <w:noProof/>
            <w:webHidden/>
          </w:rPr>
          <w:fldChar w:fldCharType="end"/>
        </w:r>
      </w:hyperlink>
    </w:p>
    <w:p w14:paraId="1CCE382C" w14:textId="77777777" w:rsidR="003646EA" w:rsidRDefault="00DE2950">
      <w:pPr>
        <w:pStyle w:val="TableofFigures"/>
        <w:rPr>
          <w:rFonts w:asciiTheme="minorHAnsi" w:eastAsiaTheme="minorEastAsia" w:hAnsiTheme="minorHAnsi" w:cstheme="minorBidi"/>
          <w:noProof/>
          <w:sz w:val="22"/>
          <w:szCs w:val="22"/>
        </w:rPr>
      </w:pPr>
      <w:hyperlink w:anchor="_Toc488419801" w:history="1">
        <w:r w:rsidR="003646EA" w:rsidRPr="002058D7">
          <w:rPr>
            <w:rStyle w:val="Hyperlink"/>
            <w:noProof/>
          </w:rPr>
          <w:t>Figure 7</w:t>
        </w:r>
        <w:r w:rsidR="003646EA" w:rsidRPr="002058D7">
          <w:rPr>
            <w:rStyle w:val="Hyperlink"/>
            <w:noProof/>
          </w:rPr>
          <w:noBreakHyphen/>
          <w:t>6: Modal magnitude pseudo-probabilistic versus fully-probabilistic for the 2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801 \h </w:instrText>
        </w:r>
        <w:r w:rsidR="003646EA">
          <w:rPr>
            <w:noProof/>
            <w:webHidden/>
          </w:rPr>
        </w:r>
        <w:r w:rsidR="003646EA">
          <w:rPr>
            <w:noProof/>
            <w:webHidden/>
          </w:rPr>
          <w:fldChar w:fldCharType="separate"/>
        </w:r>
        <w:r w:rsidR="003646EA">
          <w:rPr>
            <w:noProof/>
            <w:webHidden/>
          </w:rPr>
          <w:t>149</w:t>
        </w:r>
        <w:r w:rsidR="003646EA">
          <w:rPr>
            <w:noProof/>
            <w:webHidden/>
          </w:rPr>
          <w:fldChar w:fldCharType="end"/>
        </w:r>
      </w:hyperlink>
    </w:p>
    <w:p w14:paraId="2E4DC0E9" w14:textId="77777777" w:rsidR="003646EA" w:rsidRDefault="00DE2950">
      <w:pPr>
        <w:pStyle w:val="TableofFigures"/>
        <w:rPr>
          <w:rFonts w:asciiTheme="minorHAnsi" w:eastAsiaTheme="minorEastAsia" w:hAnsiTheme="minorHAnsi" w:cstheme="minorBidi"/>
          <w:noProof/>
          <w:sz w:val="22"/>
          <w:szCs w:val="22"/>
        </w:rPr>
      </w:pPr>
      <w:hyperlink w:anchor="_Toc488419802" w:history="1">
        <w:r w:rsidR="003646EA" w:rsidRPr="002058D7">
          <w:rPr>
            <w:rStyle w:val="Hyperlink"/>
            <w:noProof/>
          </w:rPr>
          <w:t>Figure 7</w:t>
        </w:r>
        <w:r w:rsidR="003646EA" w:rsidRPr="002058D7">
          <w:rPr>
            <w:rStyle w:val="Hyperlink"/>
            <w:noProof/>
          </w:rPr>
          <w:noBreakHyphen/>
          <w:t>7: Semi-probabilistic versus fully-probabilistic for the 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802 \h </w:instrText>
        </w:r>
        <w:r w:rsidR="003646EA">
          <w:rPr>
            <w:noProof/>
            <w:webHidden/>
          </w:rPr>
        </w:r>
        <w:r w:rsidR="003646EA">
          <w:rPr>
            <w:noProof/>
            <w:webHidden/>
          </w:rPr>
          <w:fldChar w:fldCharType="separate"/>
        </w:r>
        <w:r w:rsidR="003646EA">
          <w:rPr>
            <w:noProof/>
            <w:webHidden/>
          </w:rPr>
          <w:t>149</w:t>
        </w:r>
        <w:r w:rsidR="003646EA">
          <w:rPr>
            <w:noProof/>
            <w:webHidden/>
          </w:rPr>
          <w:fldChar w:fldCharType="end"/>
        </w:r>
      </w:hyperlink>
    </w:p>
    <w:p w14:paraId="77EE64B6" w14:textId="77777777" w:rsidR="003646EA" w:rsidRDefault="00DE2950">
      <w:pPr>
        <w:pStyle w:val="TableofFigures"/>
        <w:rPr>
          <w:rFonts w:asciiTheme="minorHAnsi" w:eastAsiaTheme="minorEastAsia" w:hAnsiTheme="minorHAnsi" w:cstheme="minorBidi"/>
          <w:noProof/>
          <w:sz w:val="22"/>
          <w:szCs w:val="22"/>
        </w:rPr>
      </w:pPr>
      <w:hyperlink w:anchor="_Toc488419803" w:history="1">
        <w:r w:rsidR="003646EA" w:rsidRPr="002058D7">
          <w:rPr>
            <w:rStyle w:val="Hyperlink"/>
            <w:noProof/>
          </w:rPr>
          <w:t>Figure 7-8: Semi-probabilistic versus fully-probabilistic for the 1039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803 \h </w:instrText>
        </w:r>
        <w:r w:rsidR="003646EA">
          <w:rPr>
            <w:noProof/>
            <w:webHidden/>
          </w:rPr>
        </w:r>
        <w:r w:rsidR="003646EA">
          <w:rPr>
            <w:noProof/>
            <w:webHidden/>
          </w:rPr>
          <w:fldChar w:fldCharType="separate"/>
        </w:r>
        <w:r w:rsidR="003646EA">
          <w:rPr>
            <w:noProof/>
            <w:webHidden/>
          </w:rPr>
          <w:t>150</w:t>
        </w:r>
        <w:r w:rsidR="003646EA">
          <w:rPr>
            <w:noProof/>
            <w:webHidden/>
          </w:rPr>
          <w:fldChar w:fldCharType="end"/>
        </w:r>
      </w:hyperlink>
    </w:p>
    <w:p w14:paraId="0F9A918E" w14:textId="77777777" w:rsidR="003646EA" w:rsidRDefault="00DE2950">
      <w:pPr>
        <w:pStyle w:val="TableofFigures"/>
        <w:rPr>
          <w:rFonts w:asciiTheme="minorHAnsi" w:eastAsiaTheme="minorEastAsia" w:hAnsiTheme="minorHAnsi" w:cstheme="minorBidi"/>
          <w:noProof/>
          <w:sz w:val="22"/>
          <w:szCs w:val="22"/>
        </w:rPr>
      </w:pPr>
      <w:hyperlink w:anchor="_Toc488419804" w:history="1">
        <w:r w:rsidR="003646EA" w:rsidRPr="002058D7">
          <w:rPr>
            <w:rStyle w:val="Hyperlink"/>
            <w:noProof/>
          </w:rPr>
          <w:t>Figure 7</w:t>
        </w:r>
        <w:r w:rsidR="003646EA" w:rsidRPr="002058D7">
          <w:rPr>
            <w:rStyle w:val="Hyperlink"/>
            <w:noProof/>
          </w:rPr>
          <w:noBreakHyphen/>
          <w:t>9: Semi-probabilistic versus fully-probabilistic for the 2475 year return period using the Robertson and Wride liquefaction triggering procedure.</w:t>
        </w:r>
        <w:r w:rsidR="003646EA">
          <w:rPr>
            <w:noProof/>
            <w:webHidden/>
          </w:rPr>
          <w:tab/>
        </w:r>
        <w:r w:rsidR="003646EA">
          <w:rPr>
            <w:noProof/>
            <w:webHidden/>
          </w:rPr>
          <w:fldChar w:fldCharType="begin"/>
        </w:r>
        <w:r w:rsidR="003646EA">
          <w:rPr>
            <w:noProof/>
            <w:webHidden/>
          </w:rPr>
          <w:instrText xml:space="preserve"> PAGEREF _Toc488419804 \h </w:instrText>
        </w:r>
        <w:r w:rsidR="003646EA">
          <w:rPr>
            <w:noProof/>
            <w:webHidden/>
          </w:rPr>
        </w:r>
        <w:r w:rsidR="003646EA">
          <w:rPr>
            <w:noProof/>
            <w:webHidden/>
          </w:rPr>
          <w:fldChar w:fldCharType="separate"/>
        </w:r>
        <w:r w:rsidR="003646EA">
          <w:rPr>
            <w:noProof/>
            <w:webHidden/>
          </w:rPr>
          <w:t>150</w:t>
        </w:r>
        <w:r w:rsidR="003646EA">
          <w:rPr>
            <w:noProof/>
            <w:webHidden/>
          </w:rPr>
          <w:fldChar w:fldCharType="end"/>
        </w:r>
      </w:hyperlink>
    </w:p>
    <w:p w14:paraId="37CEBCBE" w14:textId="77777777" w:rsidR="003646EA" w:rsidRDefault="00DE2950">
      <w:pPr>
        <w:pStyle w:val="TableofFigures"/>
        <w:rPr>
          <w:rFonts w:asciiTheme="minorHAnsi" w:eastAsiaTheme="minorEastAsia" w:hAnsiTheme="minorHAnsi" w:cstheme="minorBidi"/>
          <w:noProof/>
          <w:sz w:val="22"/>
          <w:szCs w:val="22"/>
        </w:rPr>
      </w:pPr>
      <w:hyperlink w:anchor="_Toc488419805" w:history="1">
        <w:r w:rsidR="003646EA" w:rsidRPr="002058D7">
          <w:rPr>
            <w:rStyle w:val="Hyperlink"/>
            <w:noProof/>
          </w:rPr>
          <w:t>Figure 7</w:t>
        </w:r>
        <w:r w:rsidR="003646EA" w:rsidRPr="002058D7">
          <w:rPr>
            <w:rStyle w:val="Hyperlink"/>
            <w:noProof/>
          </w:rPr>
          <w:noBreakHyphen/>
          <w:t>10: Mean magnitude pseudo-probabilistic versus fully-probabilistic for the 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805 \h </w:instrText>
        </w:r>
        <w:r w:rsidR="003646EA">
          <w:rPr>
            <w:noProof/>
            <w:webHidden/>
          </w:rPr>
        </w:r>
        <w:r w:rsidR="003646EA">
          <w:rPr>
            <w:noProof/>
            <w:webHidden/>
          </w:rPr>
          <w:fldChar w:fldCharType="separate"/>
        </w:r>
        <w:r w:rsidR="003646EA">
          <w:rPr>
            <w:noProof/>
            <w:webHidden/>
          </w:rPr>
          <w:t>151</w:t>
        </w:r>
        <w:r w:rsidR="003646EA">
          <w:rPr>
            <w:noProof/>
            <w:webHidden/>
          </w:rPr>
          <w:fldChar w:fldCharType="end"/>
        </w:r>
      </w:hyperlink>
    </w:p>
    <w:p w14:paraId="112B9BCB" w14:textId="77777777" w:rsidR="003646EA" w:rsidRDefault="00DE2950">
      <w:pPr>
        <w:pStyle w:val="TableofFigures"/>
        <w:rPr>
          <w:rFonts w:asciiTheme="minorHAnsi" w:eastAsiaTheme="minorEastAsia" w:hAnsiTheme="minorHAnsi" w:cstheme="minorBidi"/>
          <w:noProof/>
          <w:sz w:val="22"/>
          <w:szCs w:val="22"/>
        </w:rPr>
      </w:pPr>
      <w:hyperlink w:anchor="_Toc488419806" w:history="1">
        <w:r w:rsidR="003646EA" w:rsidRPr="002058D7">
          <w:rPr>
            <w:rStyle w:val="Hyperlink"/>
            <w:noProof/>
          </w:rPr>
          <w:t>Figure 7</w:t>
        </w:r>
        <w:r w:rsidR="003646EA" w:rsidRPr="002058D7">
          <w:rPr>
            <w:rStyle w:val="Hyperlink"/>
            <w:noProof/>
          </w:rPr>
          <w:noBreakHyphen/>
          <w:t>11: Mean magnitude pseudo-probabilistic versus fully-probabilistic for the 1039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806 \h </w:instrText>
        </w:r>
        <w:r w:rsidR="003646EA">
          <w:rPr>
            <w:noProof/>
            <w:webHidden/>
          </w:rPr>
        </w:r>
        <w:r w:rsidR="003646EA">
          <w:rPr>
            <w:noProof/>
            <w:webHidden/>
          </w:rPr>
          <w:fldChar w:fldCharType="separate"/>
        </w:r>
        <w:r w:rsidR="003646EA">
          <w:rPr>
            <w:noProof/>
            <w:webHidden/>
          </w:rPr>
          <w:t>151</w:t>
        </w:r>
        <w:r w:rsidR="003646EA">
          <w:rPr>
            <w:noProof/>
            <w:webHidden/>
          </w:rPr>
          <w:fldChar w:fldCharType="end"/>
        </w:r>
      </w:hyperlink>
    </w:p>
    <w:p w14:paraId="51047B42" w14:textId="77777777" w:rsidR="003646EA" w:rsidRDefault="00DE2950">
      <w:pPr>
        <w:pStyle w:val="TableofFigures"/>
        <w:rPr>
          <w:rFonts w:asciiTheme="minorHAnsi" w:eastAsiaTheme="minorEastAsia" w:hAnsiTheme="minorHAnsi" w:cstheme="minorBidi"/>
          <w:noProof/>
          <w:sz w:val="22"/>
          <w:szCs w:val="22"/>
        </w:rPr>
      </w:pPr>
      <w:hyperlink w:anchor="_Toc488419807" w:history="1">
        <w:r w:rsidR="003646EA" w:rsidRPr="002058D7">
          <w:rPr>
            <w:rStyle w:val="Hyperlink"/>
            <w:noProof/>
          </w:rPr>
          <w:t>Figure 7</w:t>
        </w:r>
        <w:r w:rsidR="003646EA" w:rsidRPr="002058D7">
          <w:rPr>
            <w:rStyle w:val="Hyperlink"/>
            <w:noProof/>
          </w:rPr>
          <w:noBreakHyphen/>
          <w:t>12: Mean magnitude pseudo-probabilistic versus fully-probabilistic for the 2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807 \h </w:instrText>
        </w:r>
        <w:r w:rsidR="003646EA">
          <w:rPr>
            <w:noProof/>
            <w:webHidden/>
          </w:rPr>
        </w:r>
        <w:r w:rsidR="003646EA">
          <w:rPr>
            <w:noProof/>
            <w:webHidden/>
          </w:rPr>
          <w:fldChar w:fldCharType="separate"/>
        </w:r>
        <w:r w:rsidR="003646EA">
          <w:rPr>
            <w:noProof/>
            <w:webHidden/>
          </w:rPr>
          <w:t>152</w:t>
        </w:r>
        <w:r w:rsidR="003646EA">
          <w:rPr>
            <w:noProof/>
            <w:webHidden/>
          </w:rPr>
          <w:fldChar w:fldCharType="end"/>
        </w:r>
      </w:hyperlink>
    </w:p>
    <w:p w14:paraId="33F97BE1" w14:textId="77777777" w:rsidR="003646EA" w:rsidRDefault="00DE2950">
      <w:pPr>
        <w:pStyle w:val="TableofFigures"/>
        <w:rPr>
          <w:rFonts w:asciiTheme="minorHAnsi" w:eastAsiaTheme="minorEastAsia" w:hAnsiTheme="minorHAnsi" w:cstheme="minorBidi"/>
          <w:noProof/>
          <w:sz w:val="22"/>
          <w:szCs w:val="22"/>
        </w:rPr>
      </w:pPr>
      <w:hyperlink w:anchor="_Toc488419808" w:history="1">
        <w:r w:rsidR="003646EA" w:rsidRPr="002058D7">
          <w:rPr>
            <w:rStyle w:val="Hyperlink"/>
            <w:noProof/>
          </w:rPr>
          <w:t>Figure 7</w:t>
        </w:r>
        <w:r w:rsidR="003646EA" w:rsidRPr="002058D7">
          <w:rPr>
            <w:rStyle w:val="Hyperlink"/>
            <w:noProof/>
          </w:rPr>
          <w:noBreakHyphen/>
          <w:t>13: Modal magnitude pseudo-probabilistic versus fully-probabilistic for the 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808 \h </w:instrText>
        </w:r>
        <w:r w:rsidR="003646EA">
          <w:rPr>
            <w:noProof/>
            <w:webHidden/>
          </w:rPr>
        </w:r>
        <w:r w:rsidR="003646EA">
          <w:rPr>
            <w:noProof/>
            <w:webHidden/>
          </w:rPr>
          <w:fldChar w:fldCharType="separate"/>
        </w:r>
        <w:r w:rsidR="003646EA">
          <w:rPr>
            <w:noProof/>
            <w:webHidden/>
          </w:rPr>
          <w:t>152</w:t>
        </w:r>
        <w:r w:rsidR="003646EA">
          <w:rPr>
            <w:noProof/>
            <w:webHidden/>
          </w:rPr>
          <w:fldChar w:fldCharType="end"/>
        </w:r>
      </w:hyperlink>
    </w:p>
    <w:p w14:paraId="0512259B" w14:textId="77777777" w:rsidR="003646EA" w:rsidRDefault="00DE2950">
      <w:pPr>
        <w:pStyle w:val="TableofFigures"/>
        <w:rPr>
          <w:rFonts w:asciiTheme="minorHAnsi" w:eastAsiaTheme="minorEastAsia" w:hAnsiTheme="minorHAnsi" w:cstheme="minorBidi"/>
          <w:noProof/>
          <w:sz w:val="22"/>
          <w:szCs w:val="22"/>
        </w:rPr>
      </w:pPr>
      <w:hyperlink w:anchor="_Toc488419809" w:history="1">
        <w:r w:rsidR="003646EA" w:rsidRPr="002058D7">
          <w:rPr>
            <w:rStyle w:val="Hyperlink"/>
            <w:noProof/>
          </w:rPr>
          <w:t>Figure 7</w:t>
        </w:r>
        <w:r w:rsidR="003646EA" w:rsidRPr="002058D7">
          <w:rPr>
            <w:rStyle w:val="Hyperlink"/>
            <w:noProof/>
          </w:rPr>
          <w:noBreakHyphen/>
          <w:t>14: Modal magnitude pseudo-probabilistic versus fully-probabilistic for the 1039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809 \h </w:instrText>
        </w:r>
        <w:r w:rsidR="003646EA">
          <w:rPr>
            <w:noProof/>
            <w:webHidden/>
          </w:rPr>
        </w:r>
        <w:r w:rsidR="003646EA">
          <w:rPr>
            <w:noProof/>
            <w:webHidden/>
          </w:rPr>
          <w:fldChar w:fldCharType="separate"/>
        </w:r>
        <w:r w:rsidR="003646EA">
          <w:rPr>
            <w:noProof/>
            <w:webHidden/>
          </w:rPr>
          <w:t>153</w:t>
        </w:r>
        <w:r w:rsidR="003646EA">
          <w:rPr>
            <w:noProof/>
            <w:webHidden/>
          </w:rPr>
          <w:fldChar w:fldCharType="end"/>
        </w:r>
      </w:hyperlink>
    </w:p>
    <w:p w14:paraId="24396DFF" w14:textId="77777777" w:rsidR="003646EA" w:rsidRDefault="00DE2950">
      <w:pPr>
        <w:pStyle w:val="TableofFigures"/>
        <w:rPr>
          <w:rFonts w:asciiTheme="minorHAnsi" w:eastAsiaTheme="minorEastAsia" w:hAnsiTheme="minorHAnsi" w:cstheme="minorBidi"/>
          <w:noProof/>
          <w:sz w:val="22"/>
          <w:szCs w:val="22"/>
        </w:rPr>
      </w:pPr>
      <w:hyperlink w:anchor="_Toc488419810" w:history="1">
        <w:r w:rsidR="003646EA" w:rsidRPr="002058D7">
          <w:rPr>
            <w:rStyle w:val="Hyperlink"/>
            <w:noProof/>
          </w:rPr>
          <w:t>Figure 7</w:t>
        </w:r>
        <w:r w:rsidR="003646EA" w:rsidRPr="002058D7">
          <w:rPr>
            <w:rStyle w:val="Hyperlink"/>
            <w:noProof/>
          </w:rPr>
          <w:noBreakHyphen/>
          <w:t>15: Modal magnitude pseudo-probabilistic versus fully-probabilistic for the 2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810 \h </w:instrText>
        </w:r>
        <w:r w:rsidR="003646EA">
          <w:rPr>
            <w:noProof/>
            <w:webHidden/>
          </w:rPr>
        </w:r>
        <w:r w:rsidR="003646EA">
          <w:rPr>
            <w:noProof/>
            <w:webHidden/>
          </w:rPr>
          <w:fldChar w:fldCharType="separate"/>
        </w:r>
        <w:r w:rsidR="003646EA">
          <w:rPr>
            <w:noProof/>
            <w:webHidden/>
          </w:rPr>
          <w:t>153</w:t>
        </w:r>
        <w:r w:rsidR="003646EA">
          <w:rPr>
            <w:noProof/>
            <w:webHidden/>
          </w:rPr>
          <w:fldChar w:fldCharType="end"/>
        </w:r>
      </w:hyperlink>
    </w:p>
    <w:p w14:paraId="4A3D9C70" w14:textId="77777777" w:rsidR="003646EA" w:rsidRDefault="00DE2950">
      <w:pPr>
        <w:pStyle w:val="TableofFigures"/>
        <w:rPr>
          <w:rFonts w:asciiTheme="minorHAnsi" w:eastAsiaTheme="minorEastAsia" w:hAnsiTheme="minorHAnsi" w:cstheme="minorBidi"/>
          <w:noProof/>
          <w:sz w:val="22"/>
          <w:szCs w:val="22"/>
        </w:rPr>
      </w:pPr>
      <w:hyperlink w:anchor="_Toc488419811" w:history="1">
        <w:r w:rsidR="003646EA" w:rsidRPr="002058D7">
          <w:rPr>
            <w:rStyle w:val="Hyperlink"/>
            <w:noProof/>
          </w:rPr>
          <w:t>Figure 7</w:t>
        </w:r>
        <w:r w:rsidR="003646EA" w:rsidRPr="002058D7">
          <w:rPr>
            <w:rStyle w:val="Hyperlink"/>
            <w:noProof/>
          </w:rPr>
          <w:noBreakHyphen/>
          <w:t>16: Semi-probabilistic versus fully-probabilistic for the 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811 \h </w:instrText>
        </w:r>
        <w:r w:rsidR="003646EA">
          <w:rPr>
            <w:noProof/>
            <w:webHidden/>
          </w:rPr>
        </w:r>
        <w:r w:rsidR="003646EA">
          <w:rPr>
            <w:noProof/>
            <w:webHidden/>
          </w:rPr>
          <w:fldChar w:fldCharType="separate"/>
        </w:r>
        <w:r w:rsidR="003646EA">
          <w:rPr>
            <w:noProof/>
            <w:webHidden/>
          </w:rPr>
          <w:t>154</w:t>
        </w:r>
        <w:r w:rsidR="003646EA">
          <w:rPr>
            <w:noProof/>
            <w:webHidden/>
          </w:rPr>
          <w:fldChar w:fldCharType="end"/>
        </w:r>
      </w:hyperlink>
    </w:p>
    <w:p w14:paraId="38A7557F" w14:textId="77777777" w:rsidR="003646EA" w:rsidRDefault="00DE2950">
      <w:pPr>
        <w:pStyle w:val="TableofFigures"/>
        <w:rPr>
          <w:rFonts w:asciiTheme="minorHAnsi" w:eastAsiaTheme="minorEastAsia" w:hAnsiTheme="minorHAnsi" w:cstheme="minorBidi"/>
          <w:noProof/>
          <w:sz w:val="22"/>
          <w:szCs w:val="22"/>
        </w:rPr>
      </w:pPr>
      <w:hyperlink w:anchor="_Toc488419812" w:history="1">
        <w:r w:rsidR="003646EA" w:rsidRPr="002058D7">
          <w:rPr>
            <w:rStyle w:val="Hyperlink"/>
            <w:noProof/>
          </w:rPr>
          <w:t>Figure 7</w:t>
        </w:r>
        <w:r w:rsidR="003646EA" w:rsidRPr="002058D7">
          <w:rPr>
            <w:rStyle w:val="Hyperlink"/>
            <w:noProof/>
          </w:rPr>
          <w:noBreakHyphen/>
          <w:t>17: Semi-probabilistic versus fully-probabilistic for the 1039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812 \h </w:instrText>
        </w:r>
        <w:r w:rsidR="003646EA">
          <w:rPr>
            <w:noProof/>
            <w:webHidden/>
          </w:rPr>
        </w:r>
        <w:r w:rsidR="003646EA">
          <w:rPr>
            <w:noProof/>
            <w:webHidden/>
          </w:rPr>
          <w:fldChar w:fldCharType="separate"/>
        </w:r>
        <w:r w:rsidR="003646EA">
          <w:rPr>
            <w:noProof/>
            <w:webHidden/>
          </w:rPr>
          <w:t>154</w:t>
        </w:r>
        <w:r w:rsidR="003646EA">
          <w:rPr>
            <w:noProof/>
            <w:webHidden/>
          </w:rPr>
          <w:fldChar w:fldCharType="end"/>
        </w:r>
      </w:hyperlink>
    </w:p>
    <w:p w14:paraId="0687B6B1" w14:textId="77777777" w:rsidR="003646EA" w:rsidRDefault="00DE2950">
      <w:pPr>
        <w:pStyle w:val="TableofFigures"/>
        <w:rPr>
          <w:rFonts w:asciiTheme="minorHAnsi" w:eastAsiaTheme="minorEastAsia" w:hAnsiTheme="minorHAnsi" w:cstheme="minorBidi"/>
          <w:noProof/>
          <w:sz w:val="22"/>
          <w:szCs w:val="22"/>
        </w:rPr>
      </w:pPr>
      <w:hyperlink w:anchor="_Toc488419813" w:history="1">
        <w:r w:rsidR="003646EA" w:rsidRPr="002058D7">
          <w:rPr>
            <w:rStyle w:val="Hyperlink"/>
            <w:noProof/>
          </w:rPr>
          <w:t>Figure 7</w:t>
        </w:r>
        <w:r w:rsidR="003646EA" w:rsidRPr="002058D7">
          <w:rPr>
            <w:rStyle w:val="Hyperlink"/>
            <w:noProof/>
          </w:rPr>
          <w:noBreakHyphen/>
          <w:t>18: Semi-probabilistic versus fully-probabilistic for the 2475 year return period using the Boulanger and Idriss liquefaction triggering procedure.</w:t>
        </w:r>
        <w:r w:rsidR="003646EA">
          <w:rPr>
            <w:noProof/>
            <w:webHidden/>
          </w:rPr>
          <w:tab/>
        </w:r>
        <w:r w:rsidR="003646EA">
          <w:rPr>
            <w:noProof/>
            <w:webHidden/>
          </w:rPr>
          <w:fldChar w:fldCharType="begin"/>
        </w:r>
        <w:r w:rsidR="003646EA">
          <w:rPr>
            <w:noProof/>
            <w:webHidden/>
          </w:rPr>
          <w:instrText xml:space="preserve"> PAGEREF _Toc488419813 \h </w:instrText>
        </w:r>
        <w:r w:rsidR="003646EA">
          <w:rPr>
            <w:noProof/>
            <w:webHidden/>
          </w:rPr>
        </w:r>
        <w:r w:rsidR="003646EA">
          <w:rPr>
            <w:noProof/>
            <w:webHidden/>
          </w:rPr>
          <w:fldChar w:fldCharType="separate"/>
        </w:r>
        <w:r w:rsidR="003646EA">
          <w:rPr>
            <w:noProof/>
            <w:webHidden/>
          </w:rPr>
          <w:t>155</w:t>
        </w:r>
        <w:r w:rsidR="003646EA">
          <w:rPr>
            <w:noProof/>
            <w:webHidden/>
          </w:rPr>
          <w:fldChar w:fldCharType="end"/>
        </w:r>
      </w:hyperlink>
    </w:p>
    <w:p w14:paraId="0234AB6F" w14:textId="5BABDE8E" w:rsidR="00A56719" w:rsidRDefault="001262F7" w:rsidP="000A385F">
      <w:pPr>
        <w:pStyle w:val="NoUnderline-UDOTTitle"/>
        <w:ind w:firstLine="0"/>
        <w:jc w:val="both"/>
      </w:pPr>
      <w:r w:rsidRPr="00260E9F">
        <w:fldChar w:fldCharType="end"/>
      </w:r>
    </w:p>
    <w:p w14:paraId="411803D4" w14:textId="472512D1" w:rsidR="00B825AD" w:rsidRPr="00A56719" w:rsidRDefault="00A56719" w:rsidP="00A56719">
      <w:pPr>
        <w:spacing w:line="240" w:lineRule="auto"/>
        <w:ind w:firstLine="0"/>
        <w:jc w:val="left"/>
        <w:rPr>
          <w:b/>
          <w:bCs/>
          <w:caps/>
          <w:szCs w:val="24"/>
        </w:rPr>
      </w:pPr>
      <w:r>
        <w:br w:type="page"/>
      </w:r>
    </w:p>
    <w:p w14:paraId="2A2C8DD9" w14:textId="358F13DE" w:rsidR="00E0503A" w:rsidRDefault="00E0503A" w:rsidP="00E0503A">
      <w:pPr>
        <w:pStyle w:val="NoUnderline-UDOTTitle"/>
        <w:ind w:firstLine="0"/>
        <w:rPr>
          <w:u w:val="single"/>
        </w:rPr>
      </w:pPr>
      <w:bookmarkStart w:id="4" w:name="_Toc487097191"/>
      <w:bookmarkStart w:id="5" w:name="_Toc267550315"/>
      <w:bookmarkStart w:id="6" w:name="_Toc273506402"/>
      <w:r w:rsidRPr="00B61425">
        <w:rPr>
          <w:u w:val="single"/>
        </w:rPr>
        <w:lastRenderedPageBreak/>
        <w:t xml:space="preserve">LIST OF </w:t>
      </w:r>
      <w:r w:rsidR="00CA4692">
        <w:rPr>
          <w:u w:val="single"/>
        </w:rPr>
        <w:t>TABLES</w:t>
      </w:r>
      <w:bookmarkEnd w:id="4"/>
    </w:p>
    <w:p w14:paraId="79782B7A" w14:textId="77777777" w:rsidR="00CA4692" w:rsidRDefault="00E0503A">
      <w:pPr>
        <w:pStyle w:val="TableofFigure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r:id="rId77" w:anchor="_Toc487097082" w:history="1">
        <w:r w:rsidR="00CA4692" w:rsidRPr="00DE5AA6">
          <w:rPr>
            <w:rStyle w:val="Hyperlink"/>
            <w:noProof/>
          </w:rPr>
          <w:t>Table: 4-1 Summary of Soil Profiles</w:t>
        </w:r>
        <w:r w:rsidR="00CA4692">
          <w:rPr>
            <w:noProof/>
            <w:webHidden/>
          </w:rPr>
          <w:tab/>
        </w:r>
        <w:r w:rsidR="00CA4692">
          <w:rPr>
            <w:noProof/>
            <w:webHidden/>
          </w:rPr>
          <w:fldChar w:fldCharType="begin"/>
        </w:r>
        <w:r w:rsidR="00CA4692">
          <w:rPr>
            <w:noProof/>
            <w:webHidden/>
          </w:rPr>
          <w:instrText xml:space="preserve"> PAGEREF _Toc487097082 \h </w:instrText>
        </w:r>
        <w:r w:rsidR="00CA4692">
          <w:rPr>
            <w:noProof/>
            <w:webHidden/>
          </w:rPr>
        </w:r>
        <w:r w:rsidR="00CA4692">
          <w:rPr>
            <w:noProof/>
            <w:webHidden/>
          </w:rPr>
          <w:fldChar w:fldCharType="separate"/>
        </w:r>
        <w:r w:rsidR="003646EA">
          <w:rPr>
            <w:noProof/>
            <w:webHidden/>
          </w:rPr>
          <w:t>73</w:t>
        </w:r>
        <w:r w:rsidR="00CA4692">
          <w:rPr>
            <w:noProof/>
            <w:webHidden/>
          </w:rPr>
          <w:fldChar w:fldCharType="end"/>
        </w:r>
      </w:hyperlink>
    </w:p>
    <w:p w14:paraId="1228D64B" w14:textId="77777777" w:rsidR="00CA4692" w:rsidRDefault="00DE2950">
      <w:pPr>
        <w:pStyle w:val="TableofFigures"/>
        <w:rPr>
          <w:rFonts w:asciiTheme="minorHAnsi" w:eastAsiaTheme="minorEastAsia" w:hAnsiTheme="minorHAnsi" w:cstheme="minorBidi"/>
          <w:noProof/>
          <w:sz w:val="22"/>
          <w:szCs w:val="22"/>
        </w:rPr>
      </w:pPr>
      <w:hyperlink r:id="rId78" w:anchor="_Toc487097083" w:history="1">
        <w:r w:rsidR="00CA4692" w:rsidRPr="00DE5AA6">
          <w:rPr>
            <w:rStyle w:val="Hyperlink"/>
            <w:noProof/>
          </w:rPr>
          <w:t>Table 4-2: Selected Cities Used in Study</w:t>
        </w:r>
        <w:r w:rsidR="00CA4692">
          <w:rPr>
            <w:noProof/>
            <w:webHidden/>
          </w:rPr>
          <w:tab/>
        </w:r>
        <w:r w:rsidR="00CA4692">
          <w:rPr>
            <w:noProof/>
            <w:webHidden/>
          </w:rPr>
          <w:fldChar w:fldCharType="begin"/>
        </w:r>
        <w:r w:rsidR="00CA4692">
          <w:rPr>
            <w:noProof/>
            <w:webHidden/>
          </w:rPr>
          <w:instrText xml:space="preserve"> PAGEREF _Toc487097083 \h </w:instrText>
        </w:r>
        <w:r w:rsidR="00CA4692">
          <w:rPr>
            <w:noProof/>
            <w:webHidden/>
          </w:rPr>
        </w:r>
        <w:r w:rsidR="00CA4692">
          <w:rPr>
            <w:noProof/>
            <w:webHidden/>
          </w:rPr>
          <w:fldChar w:fldCharType="separate"/>
        </w:r>
        <w:r w:rsidR="003646EA">
          <w:rPr>
            <w:noProof/>
            <w:webHidden/>
          </w:rPr>
          <w:t>75</w:t>
        </w:r>
        <w:r w:rsidR="00CA4692">
          <w:rPr>
            <w:noProof/>
            <w:webHidden/>
          </w:rPr>
          <w:fldChar w:fldCharType="end"/>
        </w:r>
      </w:hyperlink>
    </w:p>
    <w:p w14:paraId="43B1AF2C" w14:textId="77777777" w:rsidR="00CA4692" w:rsidRDefault="00DE2950">
      <w:pPr>
        <w:pStyle w:val="TableofFigures"/>
        <w:rPr>
          <w:rFonts w:asciiTheme="minorHAnsi" w:eastAsiaTheme="minorEastAsia" w:hAnsiTheme="minorHAnsi" w:cstheme="minorBidi"/>
          <w:noProof/>
          <w:sz w:val="22"/>
          <w:szCs w:val="22"/>
        </w:rPr>
      </w:pPr>
      <w:hyperlink w:anchor="_Toc487097084" w:history="1">
        <w:r w:rsidR="00CA4692" w:rsidRPr="00DE5AA6">
          <w:rPr>
            <w:rStyle w:val="Hyperlink"/>
            <w:noProof/>
          </w:rPr>
          <w:t>Table 4</w:t>
        </w:r>
        <w:r w:rsidR="00CA4692" w:rsidRPr="00DE5AA6">
          <w:rPr>
            <w:rStyle w:val="Hyperlink"/>
            <w:noProof/>
          </w:rPr>
          <w:noBreakHyphen/>
          <w:t xml:space="preserve">3: Percentage Data in Each Quadrant: Robertson and Wride vs. Ku et al. </w:t>
        </w:r>
        <w:r>
          <w:rPr>
            <w:rFonts w:eastAsiaTheme="minorEastAsia"/>
            <w:bCs/>
            <w:iCs/>
            <w:noProof/>
            <w:position w:val="-12"/>
            <w:szCs w:val="24"/>
            <w:lang w:eastAsia="zh-CN"/>
          </w:rPr>
          <w:pict w14:anchorId="3479BFA5">
            <v:shape id="_x0000_i1059" type="#_x0000_t75" style="width:14.25pt;height:21.75pt">
              <v:imagedata r:id="rId57" o:title=""/>
            </v:shape>
          </w:pict>
        </w:r>
        <w:r w:rsidR="00CA4692" w:rsidRPr="00DE5AA6">
          <w:rPr>
            <w:rStyle w:val="Hyperlink"/>
            <w:noProof/>
          </w:rPr>
          <w:t xml:space="preserve"> = 475 Years</w:t>
        </w:r>
        <w:r w:rsidR="00CA4692">
          <w:rPr>
            <w:noProof/>
            <w:webHidden/>
          </w:rPr>
          <w:tab/>
        </w:r>
        <w:r w:rsidR="00CA4692">
          <w:rPr>
            <w:noProof/>
            <w:webHidden/>
          </w:rPr>
          <w:fldChar w:fldCharType="begin"/>
        </w:r>
        <w:r w:rsidR="00CA4692">
          <w:rPr>
            <w:noProof/>
            <w:webHidden/>
          </w:rPr>
          <w:instrText xml:space="preserve"> PAGEREF _Toc487097084 \h </w:instrText>
        </w:r>
        <w:r w:rsidR="00CA4692">
          <w:rPr>
            <w:noProof/>
            <w:webHidden/>
          </w:rPr>
        </w:r>
        <w:r w:rsidR="00CA4692">
          <w:rPr>
            <w:noProof/>
            <w:webHidden/>
          </w:rPr>
          <w:fldChar w:fldCharType="separate"/>
        </w:r>
        <w:r w:rsidR="003646EA">
          <w:rPr>
            <w:noProof/>
            <w:webHidden/>
          </w:rPr>
          <w:t>95</w:t>
        </w:r>
        <w:r w:rsidR="00CA4692">
          <w:rPr>
            <w:noProof/>
            <w:webHidden/>
          </w:rPr>
          <w:fldChar w:fldCharType="end"/>
        </w:r>
      </w:hyperlink>
    </w:p>
    <w:p w14:paraId="129A001B" w14:textId="77777777" w:rsidR="00CA4692" w:rsidRDefault="00DE2950">
      <w:pPr>
        <w:pStyle w:val="TableofFigures"/>
        <w:rPr>
          <w:rFonts w:asciiTheme="minorHAnsi" w:eastAsiaTheme="minorEastAsia" w:hAnsiTheme="minorHAnsi" w:cstheme="minorBidi"/>
          <w:noProof/>
          <w:sz w:val="22"/>
          <w:szCs w:val="22"/>
        </w:rPr>
      </w:pPr>
      <w:hyperlink w:anchor="_Toc487097085" w:history="1">
        <w:r w:rsidR="00CA4692" w:rsidRPr="00DE5AA6">
          <w:rPr>
            <w:rStyle w:val="Hyperlink"/>
            <w:noProof/>
          </w:rPr>
          <w:t>Table 4</w:t>
        </w:r>
        <w:r w:rsidR="00CA4692" w:rsidRPr="00DE5AA6">
          <w:rPr>
            <w:rStyle w:val="Hyperlink"/>
            <w:noProof/>
          </w:rPr>
          <w:noBreakHyphen/>
          <w:t xml:space="preserve">4: Percentage Data in Each Quadrant: Robertson and Wride vs. Ku et al. </w:t>
        </w:r>
        <w:r w:rsidR="00CA4692" w:rsidRPr="00DE5AA6">
          <w:rPr>
            <w:rStyle w:val="Hyperlink"/>
            <w:rFonts w:eastAsiaTheme="minorEastAsia"/>
            <w:bCs/>
            <w:iCs/>
            <w:noProof/>
            <w:position w:val="-12"/>
            <w:szCs w:val="24"/>
          </w:rPr>
          <w:drawing>
            <wp:inline distT="0" distB="0" distL="0" distR="0" wp14:anchorId="6320B081" wp14:editId="2CFFFF59">
              <wp:extent cx="180975" cy="27622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00CA4692" w:rsidRPr="00DE5AA6">
          <w:rPr>
            <w:rStyle w:val="Hyperlink"/>
            <w:noProof/>
          </w:rPr>
          <w:t xml:space="preserve"> = 1039 Years</w:t>
        </w:r>
        <w:r w:rsidR="00CA4692">
          <w:rPr>
            <w:noProof/>
            <w:webHidden/>
          </w:rPr>
          <w:tab/>
        </w:r>
        <w:r w:rsidR="00CA4692">
          <w:rPr>
            <w:noProof/>
            <w:webHidden/>
          </w:rPr>
          <w:fldChar w:fldCharType="begin"/>
        </w:r>
        <w:r w:rsidR="00CA4692">
          <w:rPr>
            <w:noProof/>
            <w:webHidden/>
          </w:rPr>
          <w:instrText xml:space="preserve"> PAGEREF _Toc487097085 \h </w:instrText>
        </w:r>
        <w:r w:rsidR="00CA4692">
          <w:rPr>
            <w:noProof/>
            <w:webHidden/>
          </w:rPr>
        </w:r>
        <w:r w:rsidR="00CA4692">
          <w:rPr>
            <w:noProof/>
            <w:webHidden/>
          </w:rPr>
          <w:fldChar w:fldCharType="separate"/>
        </w:r>
        <w:r w:rsidR="003646EA">
          <w:rPr>
            <w:noProof/>
            <w:webHidden/>
          </w:rPr>
          <w:t>95</w:t>
        </w:r>
        <w:r w:rsidR="00CA4692">
          <w:rPr>
            <w:noProof/>
            <w:webHidden/>
          </w:rPr>
          <w:fldChar w:fldCharType="end"/>
        </w:r>
      </w:hyperlink>
    </w:p>
    <w:p w14:paraId="3902CC79" w14:textId="77777777" w:rsidR="00CA4692" w:rsidRDefault="00DE2950">
      <w:pPr>
        <w:pStyle w:val="TableofFigures"/>
        <w:rPr>
          <w:rFonts w:asciiTheme="minorHAnsi" w:eastAsiaTheme="minorEastAsia" w:hAnsiTheme="minorHAnsi" w:cstheme="minorBidi"/>
          <w:noProof/>
          <w:sz w:val="22"/>
          <w:szCs w:val="22"/>
        </w:rPr>
      </w:pPr>
      <w:hyperlink w:anchor="_Toc487097086" w:history="1">
        <w:r w:rsidR="00CA4692" w:rsidRPr="00DE5AA6">
          <w:rPr>
            <w:rStyle w:val="Hyperlink"/>
            <w:noProof/>
          </w:rPr>
          <w:t>Table 4</w:t>
        </w:r>
        <w:r w:rsidR="00CA4692" w:rsidRPr="00DE5AA6">
          <w:rPr>
            <w:rStyle w:val="Hyperlink"/>
            <w:noProof/>
          </w:rPr>
          <w:noBreakHyphen/>
          <w:t xml:space="preserve">5: Percentage Data in Each Quadrant: Robertson and Wride vs. Ku et al. </w:t>
        </w:r>
        <w:r w:rsidR="00CA4692" w:rsidRPr="00DE5AA6">
          <w:rPr>
            <w:rStyle w:val="Hyperlink"/>
            <w:rFonts w:eastAsiaTheme="minorEastAsia"/>
            <w:bCs/>
            <w:iCs/>
            <w:noProof/>
            <w:position w:val="-12"/>
            <w:szCs w:val="24"/>
          </w:rPr>
          <w:drawing>
            <wp:inline distT="0" distB="0" distL="0" distR="0" wp14:anchorId="309CDD48" wp14:editId="3BC1B3AA">
              <wp:extent cx="180975" cy="276225"/>
              <wp:effectExtent l="0" t="0" r="9525"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00CA4692" w:rsidRPr="00DE5AA6">
          <w:rPr>
            <w:rStyle w:val="Hyperlink"/>
            <w:noProof/>
          </w:rPr>
          <w:t xml:space="preserve"> = 2475 Years</w:t>
        </w:r>
        <w:r w:rsidR="00CA4692">
          <w:rPr>
            <w:noProof/>
            <w:webHidden/>
          </w:rPr>
          <w:tab/>
        </w:r>
        <w:r w:rsidR="00CA4692">
          <w:rPr>
            <w:noProof/>
            <w:webHidden/>
          </w:rPr>
          <w:fldChar w:fldCharType="begin"/>
        </w:r>
        <w:r w:rsidR="00CA4692">
          <w:rPr>
            <w:noProof/>
            <w:webHidden/>
          </w:rPr>
          <w:instrText xml:space="preserve"> PAGEREF _Toc487097086 \h </w:instrText>
        </w:r>
        <w:r w:rsidR="00CA4692">
          <w:rPr>
            <w:noProof/>
            <w:webHidden/>
          </w:rPr>
        </w:r>
        <w:r w:rsidR="00CA4692">
          <w:rPr>
            <w:noProof/>
            <w:webHidden/>
          </w:rPr>
          <w:fldChar w:fldCharType="separate"/>
        </w:r>
        <w:r w:rsidR="003646EA">
          <w:rPr>
            <w:noProof/>
            <w:webHidden/>
          </w:rPr>
          <w:t>96</w:t>
        </w:r>
        <w:r w:rsidR="00CA4692">
          <w:rPr>
            <w:noProof/>
            <w:webHidden/>
          </w:rPr>
          <w:fldChar w:fldCharType="end"/>
        </w:r>
      </w:hyperlink>
    </w:p>
    <w:p w14:paraId="3B6B0E6E" w14:textId="77777777" w:rsidR="00CA4692" w:rsidRDefault="00DE2950">
      <w:pPr>
        <w:pStyle w:val="TableofFigures"/>
        <w:rPr>
          <w:rFonts w:asciiTheme="minorHAnsi" w:eastAsiaTheme="minorEastAsia" w:hAnsiTheme="minorHAnsi" w:cstheme="minorBidi"/>
          <w:noProof/>
          <w:sz w:val="22"/>
          <w:szCs w:val="22"/>
        </w:rPr>
      </w:pPr>
      <w:hyperlink w:anchor="_Toc487097087" w:history="1">
        <w:r w:rsidR="00CA4692" w:rsidRPr="00DE5AA6">
          <w:rPr>
            <w:rStyle w:val="Hyperlink"/>
            <w:noProof/>
          </w:rPr>
          <w:t>Table 4</w:t>
        </w:r>
        <w:r w:rsidR="00CA4692" w:rsidRPr="00DE5AA6">
          <w:rPr>
            <w:rStyle w:val="Hyperlink"/>
            <w:noProof/>
          </w:rPr>
          <w:noBreakHyphen/>
          <w:t xml:space="preserve">6: Percentage Data in Each Quadrant: Boulanger and Idriss (Conventional) vs. Boulanger and Idriss (Full-Probabilistic) </w:t>
        </w:r>
        <w:r w:rsidR="00CA4692" w:rsidRPr="00141459">
          <w:rPr>
            <w:rFonts w:eastAsiaTheme="minorEastAsia"/>
            <w:bCs/>
            <w:iCs/>
            <w:noProof/>
            <w:position w:val="-12"/>
            <w:szCs w:val="24"/>
            <w:lang w:eastAsia="zh-CN"/>
          </w:rPr>
          <w:object w:dxaOrig="285" w:dyaOrig="435" w14:anchorId="3DB9F608">
            <v:shape id="_x0000_i1060" type="#_x0000_t75" style="width:14.25pt;height:21.75pt" o:ole="">
              <v:imagedata r:id="rId57" o:title=""/>
            </v:shape>
            <o:OLEObject Type="Embed" ProgID="Equation.DSMT4" ShapeID="_x0000_i1060" DrawAspect="Content" ObjectID="_1582542707" r:id="rId80"/>
          </w:object>
        </w:r>
        <w:r w:rsidR="00CA4692" w:rsidRPr="00DE5AA6">
          <w:rPr>
            <w:rStyle w:val="Hyperlink"/>
            <w:noProof/>
          </w:rPr>
          <w:t xml:space="preserve"> = 475 Years</w:t>
        </w:r>
        <w:r w:rsidR="00CA4692">
          <w:rPr>
            <w:noProof/>
            <w:webHidden/>
          </w:rPr>
          <w:tab/>
        </w:r>
        <w:r w:rsidR="00CA4692">
          <w:rPr>
            <w:noProof/>
            <w:webHidden/>
          </w:rPr>
          <w:fldChar w:fldCharType="begin"/>
        </w:r>
        <w:r w:rsidR="00CA4692">
          <w:rPr>
            <w:noProof/>
            <w:webHidden/>
          </w:rPr>
          <w:instrText xml:space="preserve"> PAGEREF _Toc487097087 \h </w:instrText>
        </w:r>
        <w:r w:rsidR="00CA4692">
          <w:rPr>
            <w:noProof/>
            <w:webHidden/>
          </w:rPr>
        </w:r>
        <w:r w:rsidR="00CA4692">
          <w:rPr>
            <w:noProof/>
            <w:webHidden/>
          </w:rPr>
          <w:fldChar w:fldCharType="separate"/>
        </w:r>
        <w:r w:rsidR="003646EA">
          <w:rPr>
            <w:noProof/>
            <w:webHidden/>
          </w:rPr>
          <w:t>96</w:t>
        </w:r>
        <w:r w:rsidR="00CA4692">
          <w:rPr>
            <w:noProof/>
            <w:webHidden/>
          </w:rPr>
          <w:fldChar w:fldCharType="end"/>
        </w:r>
      </w:hyperlink>
    </w:p>
    <w:p w14:paraId="15156EF3" w14:textId="77777777" w:rsidR="00CA4692" w:rsidRDefault="00DE2950">
      <w:pPr>
        <w:pStyle w:val="TableofFigures"/>
        <w:rPr>
          <w:rFonts w:asciiTheme="minorHAnsi" w:eastAsiaTheme="minorEastAsia" w:hAnsiTheme="minorHAnsi" w:cstheme="minorBidi"/>
          <w:noProof/>
          <w:sz w:val="22"/>
          <w:szCs w:val="22"/>
        </w:rPr>
      </w:pPr>
      <w:hyperlink w:anchor="_Toc487097088" w:history="1">
        <w:r w:rsidR="00CA4692" w:rsidRPr="00DE5AA6">
          <w:rPr>
            <w:rStyle w:val="Hyperlink"/>
            <w:noProof/>
          </w:rPr>
          <w:t>Table 4</w:t>
        </w:r>
        <w:r w:rsidR="00CA4692" w:rsidRPr="00DE5AA6">
          <w:rPr>
            <w:rStyle w:val="Hyperlink"/>
            <w:noProof/>
          </w:rPr>
          <w:noBreakHyphen/>
          <w:t xml:space="preserve">7: Percentage Data in Each Quadrant: Boulanger and Idriss (Conventional) vs. Boulanger and Idriss (Full-Probabilistic) </w:t>
        </w:r>
        <w:r w:rsidR="00CA4692" w:rsidRPr="00141459">
          <w:rPr>
            <w:rFonts w:eastAsiaTheme="minorEastAsia"/>
            <w:bCs/>
            <w:iCs/>
            <w:noProof/>
            <w:position w:val="-12"/>
            <w:lang w:eastAsia="zh-CN"/>
          </w:rPr>
          <w:object w:dxaOrig="285" w:dyaOrig="435" w14:anchorId="222069A0">
            <v:shape id="_x0000_i1061" type="#_x0000_t75" style="width:14.25pt;height:21.75pt" o:ole="">
              <v:imagedata r:id="rId57" o:title=""/>
            </v:shape>
            <o:OLEObject Type="Embed" ProgID="Equation.DSMT4" ShapeID="_x0000_i1061" DrawAspect="Content" ObjectID="_1582542708" r:id="rId81"/>
          </w:object>
        </w:r>
        <w:r w:rsidR="00CA4692" w:rsidRPr="00DE5AA6">
          <w:rPr>
            <w:rStyle w:val="Hyperlink"/>
            <w:noProof/>
          </w:rPr>
          <w:t xml:space="preserve"> = 1039 Years</w:t>
        </w:r>
        <w:r w:rsidR="00CA4692">
          <w:rPr>
            <w:noProof/>
            <w:webHidden/>
          </w:rPr>
          <w:tab/>
        </w:r>
        <w:r w:rsidR="00CA4692">
          <w:rPr>
            <w:noProof/>
            <w:webHidden/>
          </w:rPr>
          <w:fldChar w:fldCharType="begin"/>
        </w:r>
        <w:r w:rsidR="00CA4692">
          <w:rPr>
            <w:noProof/>
            <w:webHidden/>
          </w:rPr>
          <w:instrText xml:space="preserve"> PAGEREF _Toc487097088 \h </w:instrText>
        </w:r>
        <w:r w:rsidR="00CA4692">
          <w:rPr>
            <w:noProof/>
            <w:webHidden/>
          </w:rPr>
        </w:r>
        <w:r w:rsidR="00CA4692">
          <w:rPr>
            <w:noProof/>
            <w:webHidden/>
          </w:rPr>
          <w:fldChar w:fldCharType="separate"/>
        </w:r>
        <w:r w:rsidR="003646EA">
          <w:rPr>
            <w:noProof/>
            <w:webHidden/>
          </w:rPr>
          <w:t>96</w:t>
        </w:r>
        <w:r w:rsidR="00CA4692">
          <w:rPr>
            <w:noProof/>
            <w:webHidden/>
          </w:rPr>
          <w:fldChar w:fldCharType="end"/>
        </w:r>
      </w:hyperlink>
    </w:p>
    <w:p w14:paraId="724E23B6" w14:textId="77777777" w:rsidR="00CA4692" w:rsidRDefault="00DE2950">
      <w:pPr>
        <w:pStyle w:val="TableofFigures"/>
        <w:rPr>
          <w:rFonts w:asciiTheme="minorHAnsi" w:eastAsiaTheme="minorEastAsia" w:hAnsiTheme="minorHAnsi" w:cstheme="minorBidi"/>
          <w:noProof/>
          <w:sz w:val="22"/>
          <w:szCs w:val="22"/>
        </w:rPr>
      </w:pPr>
      <w:hyperlink w:anchor="_Toc487097089" w:history="1">
        <w:r w:rsidR="00CA4692" w:rsidRPr="00DE5AA6">
          <w:rPr>
            <w:rStyle w:val="Hyperlink"/>
            <w:noProof/>
          </w:rPr>
          <w:t>Table 4</w:t>
        </w:r>
        <w:r w:rsidR="00CA4692" w:rsidRPr="00DE5AA6">
          <w:rPr>
            <w:rStyle w:val="Hyperlink"/>
            <w:noProof/>
          </w:rPr>
          <w:noBreakHyphen/>
          <w:t xml:space="preserve">8: Percentage Data in Each Quadrant: Boulanger and Idriss (Conventional) vs. Boulanger and Idriss (Full-Probabilistic) </w:t>
        </w:r>
        <w:r w:rsidR="00CA4692" w:rsidRPr="00141459">
          <w:rPr>
            <w:rFonts w:eastAsiaTheme="minorEastAsia"/>
            <w:bCs/>
            <w:iCs/>
            <w:noProof/>
            <w:position w:val="-12"/>
            <w:lang w:eastAsia="zh-CN"/>
          </w:rPr>
          <w:object w:dxaOrig="285" w:dyaOrig="435" w14:anchorId="5080D4FF">
            <v:shape id="_x0000_i1062" type="#_x0000_t75" style="width:14.25pt;height:21.75pt" o:ole="">
              <v:imagedata r:id="rId57" o:title=""/>
            </v:shape>
            <o:OLEObject Type="Embed" ProgID="Equation.DSMT4" ShapeID="_x0000_i1062" DrawAspect="Content" ObjectID="_1582542709" r:id="rId82"/>
          </w:object>
        </w:r>
        <w:r w:rsidR="00CA4692" w:rsidRPr="00DE5AA6">
          <w:rPr>
            <w:rStyle w:val="Hyperlink"/>
            <w:noProof/>
          </w:rPr>
          <w:t xml:space="preserve"> = 2475 Years</w:t>
        </w:r>
        <w:r w:rsidR="00CA4692">
          <w:rPr>
            <w:noProof/>
            <w:webHidden/>
          </w:rPr>
          <w:tab/>
        </w:r>
        <w:r w:rsidR="00CA4692">
          <w:rPr>
            <w:noProof/>
            <w:webHidden/>
          </w:rPr>
          <w:fldChar w:fldCharType="begin"/>
        </w:r>
        <w:r w:rsidR="00CA4692">
          <w:rPr>
            <w:noProof/>
            <w:webHidden/>
          </w:rPr>
          <w:instrText xml:space="preserve"> PAGEREF _Toc487097089 \h </w:instrText>
        </w:r>
        <w:r w:rsidR="00CA4692">
          <w:rPr>
            <w:noProof/>
            <w:webHidden/>
          </w:rPr>
        </w:r>
        <w:r w:rsidR="00CA4692">
          <w:rPr>
            <w:noProof/>
            <w:webHidden/>
          </w:rPr>
          <w:fldChar w:fldCharType="separate"/>
        </w:r>
        <w:r w:rsidR="003646EA">
          <w:rPr>
            <w:noProof/>
            <w:webHidden/>
          </w:rPr>
          <w:t>97</w:t>
        </w:r>
        <w:r w:rsidR="00CA4692">
          <w:rPr>
            <w:noProof/>
            <w:webHidden/>
          </w:rPr>
          <w:fldChar w:fldCharType="end"/>
        </w:r>
      </w:hyperlink>
    </w:p>
    <w:p w14:paraId="09645234" w14:textId="4BA1DA3E" w:rsidR="00E0503A" w:rsidRDefault="00E0503A" w:rsidP="00E0503A">
      <w:pPr>
        <w:pStyle w:val="TableofFigures"/>
        <w:rPr>
          <w:rFonts w:asciiTheme="minorHAnsi" w:eastAsiaTheme="minorEastAsia" w:hAnsiTheme="minorHAnsi" w:cstheme="minorBidi"/>
          <w:noProof/>
          <w:sz w:val="22"/>
          <w:szCs w:val="22"/>
        </w:rPr>
      </w:pPr>
      <w:r>
        <w:fldChar w:fldCharType="end"/>
      </w:r>
      <w:r w:rsidRPr="00260E9F">
        <w:fldChar w:fldCharType="begin"/>
      </w:r>
      <w:r w:rsidRPr="00260E9F">
        <w:instrText xml:space="preserve"> TOC \h \z \c "Figure" </w:instrText>
      </w:r>
      <w:r w:rsidRPr="00260E9F">
        <w:fldChar w:fldCharType="separate"/>
      </w:r>
    </w:p>
    <w:p w14:paraId="540E5507" w14:textId="68B24FDB" w:rsidR="00E0503A" w:rsidRDefault="00E0503A" w:rsidP="00E0503A">
      <w:pPr>
        <w:pStyle w:val="NoUnderline-UDOTTitle"/>
        <w:ind w:firstLine="0"/>
        <w:rPr>
          <w:u w:val="single"/>
        </w:rPr>
      </w:pPr>
      <w:r w:rsidRPr="00260E9F">
        <w:fldChar w:fldCharType="end"/>
      </w:r>
    </w:p>
    <w:p w14:paraId="008412CD" w14:textId="77777777" w:rsidR="00E0503A" w:rsidRDefault="00E0503A">
      <w:pPr>
        <w:spacing w:line="240" w:lineRule="auto"/>
        <w:ind w:firstLine="0"/>
        <w:jc w:val="left"/>
        <w:rPr>
          <w:b/>
          <w:bCs/>
          <w:caps/>
          <w:szCs w:val="24"/>
          <w:u w:val="single"/>
        </w:rPr>
      </w:pPr>
      <w:r>
        <w:rPr>
          <w:u w:val="single"/>
        </w:rPr>
        <w:br w:type="page"/>
      </w:r>
    </w:p>
    <w:p w14:paraId="39A15FD2" w14:textId="44E0D625" w:rsidR="009878E3" w:rsidRPr="00E611A4" w:rsidRDefault="009878E3" w:rsidP="00CF3A3A">
      <w:pPr>
        <w:pStyle w:val="NoUnderline-UDOTTitle"/>
        <w:ind w:firstLine="0"/>
        <w:rPr>
          <w:u w:val="single"/>
        </w:rPr>
      </w:pPr>
      <w:bookmarkStart w:id="7" w:name="_Toc487097192"/>
      <w:r w:rsidRPr="00AB57E6">
        <w:rPr>
          <w:u w:val="single"/>
        </w:rPr>
        <w:lastRenderedPageBreak/>
        <w:t>UNIT CONVERSION FACTORS</w:t>
      </w:r>
      <w:bookmarkEnd w:id="7"/>
    </w:p>
    <w:p w14:paraId="5A2F1B4C" w14:textId="1C3443C6" w:rsidR="009878E3" w:rsidRPr="00E611A4" w:rsidRDefault="00646A2B" w:rsidP="00C15867">
      <w:pPr>
        <w:spacing w:after="120"/>
        <w:rPr>
          <w:rFonts w:eastAsia="Calibri"/>
          <w:szCs w:val="24"/>
        </w:rPr>
      </w:pPr>
      <w:r>
        <w:rPr>
          <w:noProof/>
        </w:rPr>
        <w:drawing>
          <wp:anchor distT="0" distB="0" distL="114300" distR="114300" simplePos="0" relativeHeight="251924992" behindDoc="0" locked="0" layoutInCell="1" allowOverlap="1" wp14:anchorId="1E87E948" wp14:editId="4ECBBD7D">
            <wp:simplePos x="0" y="0"/>
            <wp:positionH relativeFrom="column">
              <wp:posOffset>942975</wp:posOffset>
            </wp:positionH>
            <wp:positionV relativeFrom="paragraph">
              <wp:posOffset>603885</wp:posOffset>
            </wp:positionV>
            <wp:extent cx="4257675" cy="5782812"/>
            <wp:effectExtent l="0" t="0" r="0" b="889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257675" cy="5782812"/>
                    </a:xfrm>
                    <a:prstGeom prst="rect">
                      <a:avLst/>
                    </a:prstGeom>
                    <a:noFill/>
                    <a:ln w="9525">
                      <a:noFill/>
                      <a:miter lim="800000"/>
                      <a:headEnd/>
                      <a:tailEnd/>
                    </a:ln>
                  </pic:spPr>
                </pic:pic>
              </a:graphicData>
            </a:graphic>
          </wp:anchor>
        </w:drawing>
      </w:r>
      <w:r w:rsidR="009878E3" w:rsidRPr="00E611A4">
        <w:rPr>
          <w:rFonts w:eastAsia="Calibri"/>
          <w:szCs w:val="24"/>
        </w:rPr>
        <w:t>Units used in this report and not conforming to the UDOT standard unit of measurement (U.S. Customary system) are given below with their U.S. Customary equivalents:</w:t>
      </w:r>
      <w:r w:rsidR="009878E3" w:rsidRPr="00E611A4">
        <w:rPr>
          <w:rFonts w:eastAsia="Calibri"/>
          <w:szCs w:val="24"/>
        </w:rPr>
        <w:tab/>
      </w:r>
    </w:p>
    <w:p w14:paraId="5C371F07" w14:textId="3C1F6A0D" w:rsidR="009878E3" w:rsidRPr="00E611A4" w:rsidRDefault="009878E3" w:rsidP="009878E3">
      <w:pPr>
        <w:jc w:val="center"/>
        <w:rPr>
          <w:rFonts w:eastAsia="Calibri"/>
          <w:szCs w:val="24"/>
        </w:rPr>
      </w:pPr>
    </w:p>
    <w:p w14:paraId="49AE4960" w14:textId="603DE68A" w:rsidR="00EB63F1" w:rsidRPr="000A4C8B" w:rsidRDefault="009878E3" w:rsidP="00616C59">
      <w:pPr>
        <w:pStyle w:val="NoUnderline-UDOTTitle"/>
        <w:ind w:firstLine="0"/>
        <w:rPr>
          <w:u w:val="single"/>
        </w:rPr>
      </w:pPr>
      <w:r w:rsidRPr="00E611A4">
        <w:rPr>
          <w:u w:val="single"/>
        </w:rPr>
        <w:br w:type="page"/>
      </w:r>
      <w:bookmarkStart w:id="8" w:name="_Toc487097193"/>
      <w:r w:rsidR="00EB63F1" w:rsidRPr="00201AB6">
        <w:rPr>
          <w:u w:val="single"/>
        </w:rPr>
        <w:lastRenderedPageBreak/>
        <w:t>LIST OF ACRONYMS</w:t>
      </w:r>
      <w:bookmarkEnd w:id="5"/>
      <w:bookmarkEnd w:id="6"/>
      <w:bookmarkEnd w:id="8"/>
    </w:p>
    <w:p w14:paraId="270E95ED" w14:textId="77777777" w:rsidR="00044835" w:rsidRDefault="00044835" w:rsidP="00201AB6"/>
    <w:p w14:paraId="3EA9410A" w14:textId="77777777" w:rsidR="00044835" w:rsidRDefault="00044835" w:rsidP="00044835">
      <w:r>
        <w:t>AASHTO</w:t>
      </w:r>
      <w:r>
        <w:tab/>
        <w:t>American Association of State Highway and Transportation Officials</w:t>
      </w:r>
    </w:p>
    <w:p w14:paraId="7E30E9E1" w14:textId="77777777" w:rsidR="00044835" w:rsidRDefault="00044835" w:rsidP="00044835">
      <w:r>
        <w:t>ASCE</w:t>
      </w:r>
      <w:r>
        <w:tab/>
      </w:r>
      <w:r>
        <w:tab/>
        <w:t>American Society of Civil Engineers</w:t>
      </w:r>
    </w:p>
    <w:p w14:paraId="119352D5" w14:textId="5BDD72BE" w:rsidR="003D5220" w:rsidRDefault="003D5220" w:rsidP="00044835">
      <w:r>
        <w:t>COV                Coefficient of Variation</w:t>
      </w:r>
    </w:p>
    <w:p w14:paraId="2208FEA1" w14:textId="4E06C411" w:rsidR="00EF1E2F" w:rsidRDefault="00EF1E2F" w:rsidP="00044835">
      <w:r>
        <w:t>CRR</w:t>
      </w:r>
      <w:r>
        <w:tab/>
      </w:r>
      <w:r>
        <w:tab/>
        <w:t>Cyclic Resistance Ratio</w:t>
      </w:r>
    </w:p>
    <w:p w14:paraId="4E1D1DA3" w14:textId="749C8F72" w:rsidR="00EF1E2F" w:rsidRDefault="00EF1E2F" w:rsidP="00044835">
      <w:r>
        <w:t>CSR</w:t>
      </w:r>
      <w:r>
        <w:tab/>
      </w:r>
      <w:r>
        <w:tab/>
        <w:t>Cyclic Stress Ratio</w:t>
      </w:r>
    </w:p>
    <w:p w14:paraId="3B89F932" w14:textId="74EB765C" w:rsidR="001347D0" w:rsidRDefault="001347D0" w:rsidP="001347D0">
      <w:r w:rsidRPr="009D42FE">
        <w:t>CPT</w:t>
      </w:r>
      <w:r w:rsidRPr="009D42FE">
        <w:tab/>
      </w:r>
      <w:r w:rsidRPr="009D42FE">
        <w:tab/>
        <w:t>Cone Penetration Test</w:t>
      </w:r>
    </w:p>
    <w:p w14:paraId="168BE6BA" w14:textId="14C80098" w:rsidR="001347D0" w:rsidRPr="001347D0" w:rsidRDefault="001347D0" w:rsidP="001347D0">
      <w:pPr>
        <w:rPr>
          <w:rFonts w:eastAsia="Calibri"/>
          <w:szCs w:val="24"/>
        </w:rPr>
      </w:pPr>
      <w:r w:rsidRPr="000A4C8B">
        <w:rPr>
          <w:rFonts w:eastAsia="Calibri"/>
          <w:szCs w:val="24"/>
        </w:rPr>
        <w:t>EDP</w:t>
      </w:r>
      <w:r w:rsidRPr="000A4C8B">
        <w:rPr>
          <w:rFonts w:eastAsia="Calibri"/>
          <w:szCs w:val="24"/>
        </w:rPr>
        <w:tab/>
      </w:r>
      <w:r w:rsidRPr="000A4C8B">
        <w:rPr>
          <w:rFonts w:eastAsia="Calibri"/>
          <w:szCs w:val="24"/>
        </w:rPr>
        <w:tab/>
        <w:t>Engineering Demand Parameter</w:t>
      </w:r>
    </w:p>
    <w:p w14:paraId="734EE965" w14:textId="77777777" w:rsidR="00044835" w:rsidRDefault="00044835" w:rsidP="00044835">
      <w:r>
        <w:t>FHWA</w:t>
      </w:r>
      <w:r>
        <w:tab/>
      </w:r>
      <w:r>
        <w:tab/>
        <w:t>Federal Highway Administration</w:t>
      </w:r>
    </w:p>
    <w:p w14:paraId="45D610F5" w14:textId="26852290" w:rsidR="00EF1E2F" w:rsidRDefault="00EF1E2F" w:rsidP="00EF1E2F">
      <w:r>
        <w:t>FS</w:t>
      </w:r>
      <w:r>
        <w:tab/>
      </w:r>
      <w:r>
        <w:tab/>
        <w:t>Factor of Safety</w:t>
      </w:r>
    </w:p>
    <w:p w14:paraId="355CB1A4" w14:textId="77777777" w:rsidR="00044835" w:rsidRDefault="00044835" w:rsidP="00044835">
      <w:r>
        <w:t>GUI</w:t>
      </w:r>
      <w:r>
        <w:tab/>
      </w:r>
      <w:r>
        <w:tab/>
        <w:t>Graphical User Interface</w:t>
      </w:r>
    </w:p>
    <w:p w14:paraId="1E116BA5" w14:textId="77777777" w:rsidR="001347D0" w:rsidRPr="000A4C8B" w:rsidRDefault="001347D0" w:rsidP="001347D0">
      <w:pPr>
        <w:rPr>
          <w:rFonts w:eastAsia="Calibri"/>
          <w:szCs w:val="24"/>
        </w:rPr>
      </w:pPr>
      <w:r w:rsidRPr="000A4C8B">
        <w:t>IDE</w:t>
      </w:r>
      <w:r w:rsidRPr="000A4C8B">
        <w:tab/>
      </w:r>
      <w:r w:rsidRPr="000A4C8B">
        <w:tab/>
        <w:t>Integrated Development Environment</w:t>
      </w:r>
    </w:p>
    <w:p w14:paraId="57CB91FF" w14:textId="551BF92F" w:rsidR="001347D0" w:rsidRDefault="001347D0" w:rsidP="001347D0">
      <w:pPr>
        <w:rPr>
          <w:rFonts w:eastAsia="Calibri"/>
          <w:szCs w:val="24"/>
        </w:rPr>
      </w:pPr>
      <w:r w:rsidRPr="000A4C8B">
        <w:rPr>
          <w:rFonts w:eastAsia="Calibri"/>
          <w:szCs w:val="24"/>
        </w:rPr>
        <w:t>IM</w:t>
      </w:r>
      <w:r w:rsidRPr="000A4C8B">
        <w:rPr>
          <w:rFonts w:eastAsia="Calibri"/>
          <w:szCs w:val="24"/>
        </w:rPr>
        <w:tab/>
      </w:r>
      <w:r w:rsidRPr="000A4C8B">
        <w:rPr>
          <w:rFonts w:eastAsia="Calibri"/>
          <w:szCs w:val="24"/>
        </w:rPr>
        <w:tab/>
        <w:t>Intensity Measure</w:t>
      </w:r>
    </w:p>
    <w:p w14:paraId="02E3909D" w14:textId="6F2F8F61" w:rsidR="00EF1E2F" w:rsidRPr="001347D0" w:rsidRDefault="00EF1E2F" w:rsidP="001347D0">
      <w:pPr>
        <w:rPr>
          <w:rFonts w:eastAsia="Calibri"/>
          <w:szCs w:val="24"/>
        </w:rPr>
      </w:pPr>
      <w:r>
        <w:rPr>
          <w:rFonts w:eastAsia="Calibri"/>
          <w:szCs w:val="24"/>
        </w:rPr>
        <w:t>MSF</w:t>
      </w:r>
      <w:r>
        <w:rPr>
          <w:rFonts w:eastAsia="Calibri"/>
          <w:szCs w:val="24"/>
        </w:rPr>
        <w:tab/>
      </w:r>
      <w:r>
        <w:rPr>
          <w:rFonts w:eastAsia="Calibri"/>
          <w:szCs w:val="24"/>
        </w:rPr>
        <w:tab/>
        <w:t>Magnitude Scaling Factor</w:t>
      </w:r>
    </w:p>
    <w:p w14:paraId="4017B46C" w14:textId="77777777" w:rsidR="00044835" w:rsidRDefault="00044835" w:rsidP="00044835">
      <w:r>
        <w:t>NSHMP</w:t>
      </w:r>
      <w:r>
        <w:tab/>
        <w:t>National Seismic Hazard Model Project</w:t>
      </w:r>
    </w:p>
    <w:p w14:paraId="7F1BB7D0" w14:textId="77777777" w:rsidR="001347D0" w:rsidRPr="000A4C8B" w:rsidRDefault="001347D0" w:rsidP="001347D0">
      <w:pPr>
        <w:rPr>
          <w:rFonts w:eastAsia="Calibri"/>
          <w:szCs w:val="24"/>
        </w:rPr>
      </w:pPr>
      <w:r w:rsidRPr="000A4C8B">
        <w:t>NCEER</w:t>
      </w:r>
      <w:r w:rsidRPr="000A4C8B">
        <w:tab/>
        <w:t>National Center for Earthquake Engineering Research</w:t>
      </w:r>
    </w:p>
    <w:p w14:paraId="7BC949B6" w14:textId="77777777" w:rsidR="001347D0" w:rsidRPr="000A4C8B" w:rsidRDefault="001347D0" w:rsidP="001347D0">
      <w:pPr>
        <w:rPr>
          <w:rFonts w:eastAsia="Calibri"/>
          <w:szCs w:val="24"/>
        </w:rPr>
      </w:pPr>
      <w:r w:rsidRPr="000A4C8B">
        <w:rPr>
          <w:rFonts w:eastAsia="Calibri"/>
          <w:szCs w:val="24"/>
        </w:rPr>
        <w:t xml:space="preserve">PBEE </w:t>
      </w:r>
      <w:r w:rsidRPr="000A4C8B">
        <w:rPr>
          <w:rFonts w:eastAsia="Calibri"/>
          <w:szCs w:val="24"/>
        </w:rPr>
        <w:tab/>
      </w:r>
      <w:r w:rsidRPr="000A4C8B">
        <w:rPr>
          <w:rFonts w:eastAsia="Calibri"/>
          <w:szCs w:val="24"/>
        </w:rPr>
        <w:tab/>
        <w:t>Performance-Based Earthquake Engineering</w:t>
      </w:r>
    </w:p>
    <w:p w14:paraId="741DCD0A" w14:textId="77777777" w:rsidR="001347D0" w:rsidRPr="004D6415" w:rsidRDefault="001347D0" w:rsidP="001347D0">
      <w:pPr>
        <w:rPr>
          <w:rFonts w:eastAsia="Calibri"/>
          <w:szCs w:val="24"/>
        </w:rPr>
      </w:pPr>
      <w:r w:rsidRPr="004D6415">
        <w:rPr>
          <w:rFonts w:eastAsia="Calibri"/>
          <w:szCs w:val="24"/>
        </w:rPr>
        <w:t>PEER</w:t>
      </w:r>
      <w:r w:rsidRPr="004D6415">
        <w:rPr>
          <w:rFonts w:eastAsia="Calibri"/>
          <w:szCs w:val="24"/>
        </w:rPr>
        <w:tab/>
      </w:r>
      <w:r w:rsidRPr="004D6415">
        <w:rPr>
          <w:rFonts w:eastAsia="Calibri"/>
          <w:szCs w:val="24"/>
        </w:rPr>
        <w:tab/>
        <w:t>Pacific Earthquake Engineering Research</w:t>
      </w:r>
    </w:p>
    <w:p w14:paraId="2D337111" w14:textId="49A24657" w:rsidR="001347D0" w:rsidRPr="001347D0" w:rsidRDefault="001347D0" w:rsidP="001347D0">
      <w:pPr>
        <w:rPr>
          <w:rFonts w:eastAsia="Calibri"/>
          <w:szCs w:val="24"/>
        </w:rPr>
      </w:pPr>
      <w:r w:rsidRPr="000A4C8B">
        <w:rPr>
          <w:rFonts w:eastAsia="Calibri"/>
          <w:szCs w:val="24"/>
        </w:rPr>
        <w:t>PSHA</w:t>
      </w:r>
      <w:r w:rsidRPr="000A4C8B">
        <w:rPr>
          <w:rFonts w:eastAsia="Calibri"/>
          <w:szCs w:val="24"/>
        </w:rPr>
        <w:tab/>
      </w:r>
      <w:r w:rsidRPr="000A4C8B">
        <w:rPr>
          <w:rFonts w:eastAsia="Calibri"/>
          <w:szCs w:val="24"/>
        </w:rPr>
        <w:tab/>
        <w:t>Probabilistic Seismic Hazard Analysis</w:t>
      </w:r>
    </w:p>
    <w:p w14:paraId="57D603DB" w14:textId="77777777" w:rsidR="001347D0" w:rsidRDefault="001347D0" w:rsidP="001347D0">
      <w:r w:rsidRPr="009D42FE">
        <w:t>SPT</w:t>
      </w:r>
      <w:r w:rsidRPr="009D42FE">
        <w:tab/>
      </w:r>
      <w:r w:rsidRPr="009D42FE">
        <w:tab/>
        <w:t>Standard Penetration Test</w:t>
      </w:r>
    </w:p>
    <w:p w14:paraId="485EDF78" w14:textId="77777777" w:rsidR="001347D0" w:rsidRDefault="001347D0" w:rsidP="001347D0">
      <w:r>
        <w:t>TAC</w:t>
      </w:r>
      <w:r>
        <w:tab/>
      </w:r>
      <w:r>
        <w:tab/>
        <w:t>Technical Advisory Committee</w:t>
      </w:r>
    </w:p>
    <w:p w14:paraId="7AAFE28B" w14:textId="77777777" w:rsidR="001347D0" w:rsidRDefault="001347D0" w:rsidP="001347D0">
      <w:r>
        <w:t>UDOT</w:t>
      </w:r>
      <w:r>
        <w:tab/>
      </w:r>
      <w:r>
        <w:tab/>
        <w:t>Utah Department of Transportation</w:t>
      </w:r>
    </w:p>
    <w:p w14:paraId="279E47BE" w14:textId="71715902" w:rsidR="000F560C" w:rsidRDefault="001347D0" w:rsidP="001347D0">
      <w:r w:rsidRPr="009D42FE">
        <w:t>USGS</w:t>
      </w:r>
      <w:r w:rsidRPr="009D42FE">
        <w:tab/>
      </w:r>
      <w:r w:rsidRPr="009D42FE">
        <w:tab/>
        <w:t>United States Geological Survey</w:t>
      </w:r>
    </w:p>
    <w:p w14:paraId="26402699" w14:textId="77777777" w:rsidR="000F560C" w:rsidRDefault="000F560C" w:rsidP="000F560C">
      <w:pPr>
        <w:rPr>
          <w:rFonts w:eastAsia="Calibri"/>
          <w:szCs w:val="24"/>
        </w:rPr>
      </w:pPr>
      <w:r>
        <w:rPr>
          <w:rFonts w:eastAsia="Calibri"/>
          <w:szCs w:val="24"/>
        </w:rPr>
        <w:t>VBA</w:t>
      </w:r>
      <w:r>
        <w:rPr>
          <w:rFonts w:eastAsia="Calibri"/>
          <w:szCs w:val="24"/>
        </w:rPr>
        <w:tab/>
      </w:r>
      <w:r>
        <w:rPr>
          <w:rFonts w:eastAsia="Calibri"/>
          <w:szCs w:val="24"/>
        </w:rPr>
        <w:tab/>
        <w:t>Visual Basic for Applications</w:t>
      </w:r>
    </w:p>
    <w:p w14:paraId="7E330D13" w14:textId="77777777" w:rsidR="000F560C" w:rsidRDefault="000F560C" w:rsidP="00044835"/>
    <w:p w14:paraId="759A61DD" w14:textId="77777777" w:rsidR="00044835" w:rsidRDefault="00044835" w:rsidP="00201AB6"/>
    <w:p w14:paraId="1744BC4F" w14:textId="77F7FFE1" w:rsidR="00A14137" w:rsidRDefault="00A14137" w:rsidP="00F32428"/>
    <w:p w14:paraId="00204E22" w14:textId="77777777" w:rsidR="00A14137" w:rsidRDefault="00A14137">
      <w:pPr>
        <w:spacing w:line="240" w:lineRule="auto"/>
        <w:ind w:firstLine="0"/>
        <w:jc w:val="left"/>
      </w:pPr>
      <w:r>
        <w:br w:type="page"/>
      </w:r>
    </w:p>
    <w:p w14:paraId="3F4D2B9A" w14:textId="28695030" w:rsidR="00A14137" w:rsidRPr="00A14137" w:rsidRDefault="00A14137" w:rsidP="00A14137">
      <w:pPr>
        <w:spacing w:line="288" w:lineRule="auto"/>
        <w:ind w:firstLine="0"/>
        <w:jc w:val="center"/>
        <w:rPr>
          <w:b/>
        </w:rPr>
      </w:pPr>
      <w:r w:rsidRPr="00201AB6">
        <w:rPr>
          <w:b/>
          <w:u w:val="single"/>
        </w:rPr>
        <w:lastRenderedPageBreak/>
        <w:t>LIST OF TERMS</w:t>
      </w:r>
    </w:p>
    <w:p w14:paraId="0274692E" w14:textId="77777777" w:rsidR="000F560C" w:rsidRDefault="000F560C" w:rsidP="00044835">
      <w:pPr>
        <w:spacing w:line="288" w:lineRule="auto"/>
        <w:ind w:firstLine="0"/>
        <w:rPr>
          <w:i/>
        </w:rPr>
      </w:pPr>
    </w:p>
    <w:p w14:paraId="71E34CD3" w14:textId="77777777" w:rsidR="00187897" w:rsidRDefault="00187897" w:rsidP="00044835">
      <w:pPr>
        <w:spacing w:line="288" w:lineRule="auto"/>
        <w:ind w:firstLine="0"/>
        <w:rPr>
          <w:color w:val="000000" w:themeColor="text1"/>
        </w:rPr>
      </w:pPr>
    </w:p>
    <w:p w14:paraId="116E17F1" w14:textId="77777777" w:rsidR="000F560C" w:rsidRPr="004853B1" w:rsidRDefault="000F560C" w:rsidP="000F560C">
      <w:pPr>
        <w:spacing w:line="288" w:lineRule="auto"/>
        <w:ind w:firstLine="0"/>
        <w:rPr>
          <w:i/>
        </w:rPr>
      </w:pPr>
      <w:r w:rsidRPr="004853B1">
        <w:rPr>
          <w:i/>
        </w:rPr>
        <w:t>a</w:t>
      </w:r>
      <w:r w:rsidRPr="004853B1">
        <w:tab/>
      </w:r>
      <w:r w:rsidRPr="004853B1">
        <w:tab/>
        <w:t>net area ratio</w:t>
      </w:r>
    </w:p>
    <w:p w14:paraId="6D62AF75" w14:textId="7DF21C9A" w:rsidR="003D5220" w:rsidRDefault="000F560C" w:rsidP="000F560C">
      <w:pPr>
        <w:spacing w:line="288" w:lineRule="auto"/>
        <w:ind w:firstLine="0"/>
        <w:rPr>
          <w:szCs w:val="24"/>
        </w:rPr>
      </w:pPr>
      <w:r w:rsidRPr="004853B1">
        <w:rPr>
          <w:i/>
        </w:rPr>
        <w:t>a</w:t>
      </w:r>
      <w:r w:rsidRPr="004853B1">
        <w:rPr>
          <w:i/>
          <w:vertAlign w:val="subscript"/>
        </w:rPr>
        <w:t>max</w:t>
      </w:r>
      <w:r w:rsidRPr="004853B1">
        <w:tab/>
      </w:r>
      <w:r w:rsidRPr="004853B1">
        <w:tab/>
      </w:r>
      <w:r w:rsidRPr="004853B1">
        <w:rPr>
          <w:szCs w:val="24"/>
        </w:rPr>
        <w:t>peak ground surface acceleration</w:t>
      </w:r>
    </w:p>
    <w:p w14:paraId="2E733457" w14:textId="7CFD041A" w:rsidR="003D5220" w:rsidRPr="003D5220" w:rsidRDefault="003D5220" w:rsidP="000F560C">
      <w:pPr>
        <w:spacing w:line="288" w:lineRule="auto"/>
        <w:ind w:firstLine="0"/>
      </w:pPr>
      <w:r w:rsidRPr="004853B1">
        <w:rPr>
          <w:i/>
        </w:rPr>
        <w:t>C</w:t>
      </w:r>
      <w:r>
        <w:rPr>
          <w:i/>
          <w:vertAlign w:val="subscript"/>
        </w:rPr>
        <w:t xml:space="preserve">FC                           </w:t>
      </w:r>
      <w:r>
        <w:t>regression fitting parameter that can be used to minimize uncertainty</w:t>
      </w:r>
    </w:p>
    <w:p w14:paraId="5940C577" w14:textId="77777777" w:rsidR="000F560C" w:rsidRPr="004853B1" w:rsidRDefault="000F560C" w:rsidP="000F560C">
      <w:pPr>
        <w:spacing w:line="288" w:lineRule="auto"/>
        <w:ind w:firstLine="0"/>
      </w:pPr>
      <w:r w:rsidRPr="004853B1">
        <w:rPr>
          <w:i/>
        </w:rPr>
        <w:t>C</w:t>
      </w:r>
      <w:r w:rsidRPr="004853B1">
        <w:rPr>
          <w:i/>
          <w:vertAlign w:val="subscript"/>
        </w:rPr>
        <w:t>N</w:t>
      </w:r>
      <w:r w:rsidRPr="004853B1">
        <w:rPr>
          <w:i/>
          <w:vertAlign w:val="subscript"/>
        </w:rPr>
        <w:tab/>
      </w:r>
      <w:r w:rsidRPr="004853B1">
        <w:rPr>
          <w:i/>
          <w:vertAlign w:val="subscript"/>
        </w:rPr>
        <w:tab/>
      </w:r>
      <w:r w:rsidRPr="004853B1">
        <w:t>overburden correction factor (Robertson Method)</w:t>
      </w:r>
    </w:p>
    <w:p w14:paraId="24E44CE2" w14:textId="77777777" w:rsidR="000F560C" w:rsidRPr="004853B1" w:rsidRDefault="000F560C" w:rsidP="000F560C">
      <w:pPr>
        <w:spacing w:line="288" w:lineRule="auto"/>
        <w:ind w:firstLine="0"/>
      </w:pPr>
      <w:r w:rsidRPr="004853B1">
        <w:rPr>
          <w:i/>
        </w:rPr>
        <w:t>CRR</w:t>
      </w:r>
      <w:r w:rsidRPr="004853B1">
        <w:tab/>
      </w:r>
      <w:r w:rsidRPr="004853B1">
        <w:tab/>
        <w:t>cyclic resistance ratio</w:t>
      </w:r>
    </w:p>
    <w:p w14:paraId="65664E18" w14:textId="77777777" w:rsidR="000F560C" w:rsidRDefault="000F560C" w:rsidP="000F560C">
      <w:pPr>
        <w:spacing w:line="288" w:lineRule="auto"/>
        <w:ind w:firstLine="0"/>
      </w:pPr>
      <w:r w:rsidRPr="004853B1">
        <w:rPr>
          <w:i/>
        </w:rPr>
        <w:t>CSR</w:t>
      </w:r>
      <w:r w:rsidRPr="004853B1">
        <w:tab/>
      </w:r>
      <w:r w:rsidRPr="004853B1">
        <w:tab/>
        <w:t>cyclic stress ratio</w:t>
      </w:r>
    </w:p>
    <w:p w14:paraId="3F0D74CB" w14:textId="639AE229" w:rsidR="00187897" w:rsidRPr="00187897" w:rsidRDefault="00187897" w:rsidP="00187897">
      <w:pPr>
        <w:tabs>
          <w:tab w:val="left" w:pos="720"/>
          <w:tab w:val="left" w:pos="1440"/>
          <w:tab w:val="left" w:pos="2160"/>
          <w:tab w:val="left" w:pos="2880"/>
          <w:tab w:val="left" w:pos="3930"/>
        </w:tabs>
        <w:spacing w:line="288" w:lineRule="auto"/>
        <w:ind w:firstLine="0"/>
        <w:rPr>
          <w:color w:val="000000" w:themeColor="text1"/>
        </w:rPr>
      </w:pPr>
      <w:r w:rsidRPr="009D42FE">
        <w:rPr>
          <w:color w:val="000000" w:themeColor="text1"/>
        </w:rPr>
        <w:t>DF</w:t>
      </w:r>
      <w:r w:rsidRPr="009D42FE">
        <w:rPr>
          <w:color w:val="000000" w:themeColor="text1"/>
        </w:rPr>
        <w:tab/>
      </w:r>
      <w:r w:rsidRPr="009D42FE">
        <w:rPr>
          <w:color w:val="000000" w:themeColor="text1"/>
        </w:rPr>
        <w:tab/>
        <w:t>depth weighting factor</w:t>
      </w:r>
    </w:p>
    <w:p w14:paraId="20CEE050" w14:textId="77777777" w:rsidR="000F560C" w:rsidRPr="004853B1" w:rsidRDefault="000F560C" w:rsidP="000F560C">
      <w:pPr>
        <w:spacing w:line="288" w:lineRule="auto"/>
        <w:ind w:firstLine="0"/>
      </w:pPr>
      <w:r w:rsidRPr="004853B1">
        <w:rPr>
          <w:i/>
        </w:rPr>
        <w:t>D</w:t>
      </w:r>
      <w:r w:rsidRPr="004853B1">
        <w:rPr>
          <w:i/>
          <w:vertAlign w:val="subscript"/>
        </w:rPr>
        <w:t>R</w:t>
      </w:r>
      <w:r w:rsidRPr="004853B1">
        <w:tab/>
      </w:r>
      <w:r w:rsidRPr="004853B1">
        <w:tab/>
        <w:t>relative density</w:t>
      </w:r>
    </w:p>
    <w:p w14:paraId="3B801EA0" w14:textId="77777777" w:rsidR="000F560C" w:rsidRPr="004853B1" w:rsidRDefault="000F560C" w:rsidP="000F560C">
      <w:pPr>
        <w:spacing w:line="288" w:lineRule="auto"/>
        <w:ind w:firstLine="0"/>
      </w:pPr>
      <w:r w:rsidRPr="004853B1">
        <w:rPr>
          <w:i/>
        </w:rPr>
        <w:t>D</w:t>
      </w:r>
      <w:r w:rsidRPr="004853B1">
        <w:rPr>
          <w:i/>
          <w:vertAlign w:val="subscript"/>
        </w:rPr>
        <w:t>H</w:t>
      </w:r>
      <w:r w:rsidRPr="004853B1">
        <w:tab/>
      </w:r>
      <w:r w:rsidRPr="004853B1">
        <w:tab/>
        <w:t>horizontal displacement</w:t>
      </w:r>
    </w:p>
    <w:p w14:paraId="3D23B77E" w14:textId="77777777" w:rsidR="000F560C" w:rsidRPr="004853B1" w:rsidRDefault="000F560C" w:rsidP="000F560C">
      <w:pPr>
        <w:spacing w:line="288" w:lineRule="auto"/>
        <w:ind w:firstLine="0"/>
        <w:rPr>
          <w:szCs w:val="24"/>
        </w:rPr>
      </w:pPr>
      <w:r w:rsidRPr="004853B1">
        <w:rPr>
          <w:i/>
          <w:szCs w:val="24"/>
        </w:rPr>
        <w:t>FC</w:t>
      </w:r>
      <w:r w:rsidRPr="004853B1">
        <w:rPr>
          <w:szCs w:val="24"/>
        </w:rPr>
        <w:tab/>
      </w:r>
      <w:r w:rsidRPr="004853B1">
        <w:rPr>
          <w:szCs w:val="24"/>
        </w:rPr>
        <w:tab/>
        <w:t>fines content (%)</w:t>
      </w:r>
    </w:p>
    <w:p w14:paraId="1262446B" w14:textId="3FF72A36" w:rsidR="000F560C" w:rsidRPr="004853B1" w:rsidRDefault="000F560C" w:rsidP="000F560C">
      <w:pPr>
        <w:spacing w:line="288" w:lineRule="auto"/>
        <w:ind w:firstLine="0"/>
        <w:rPr>
          <w:szCs w:val="24"/>
        </w:rPr>
      </w:pPr>
      <w:r w:rsidRPr="004853B1">
        <w:rPr>
          <w:i/>
        </w:rPr>
        <w:t>fs</w:t>
      </w:r>
      <w:r w:rsidRPr="004853B1">
        <w:tab/>
      </w:r>
      <w:r w:rsidRPr="004853B1">
        <w:tab/>
        <w:t>CPT sleeve friction</w:t>
      </w:r>
    </w:p>
    <w:p w14:paraId="5EE77EBB" w14:textId="77777777" w:rsidR="000F560C" w:rsidRPr="004853B1" w:rsidRDefault="000F560C" w:rsidP="000F560C">
      <w:pPr>
        <w:spacing w:line="288" w:lineRule="auto"/>
        <w:ind w:firstLine="0"/>
      </w:pPr>
      <w:r w:rsidRPr="004853B1">
        <w:rPr>
          <w:i/>
        </w:rPr>
        <w:t>F</w:t>
      </w:r>
      <w:r w:rsidRPr="004853B1">
        <w:rPr>
          <w:i/>
          <w:vertAlign w:val="subscript"/>
        </w:rPr>
        <w:t>a</w:t>
      </w:r>
      <w:r w:rsidRPr="004853B1">
        <w:tab/>
      </w:r>
      <w:r w:rsidRPr="004853B1">
        <w:tab/>
        <w:t>soil amplification factor</w:t>
      </w:r>
    </w:p>
    <w:p w14:paraId="71F5BF2C" w14:textId="77777777" w:rsidR="000F560C" w:rsidRPr="004853B1" w:rsidRDefault="000F560C" w:rsidP="002D3F63">
      <w:pPr>
        <w:spacing w:line="288" w:lineRule="auto"/>
        <w:ind w:firstLine="0"/>
      </w:pPr>
      <w:r w:rsidRPr="004853B1">
        <w:rPr>
          <w:i/>
        </w:rPr>
        <w:t>g</w:t>
      </w:r>
      <w:r w:rsidRPr="004853B1">
        <w:t xml:space="preserve"> </w:t>
      </w:r>
      <w:r w:rsidRPr="004853B1">
        <w:tab/>
      </w:r>
      <w:r w:rsidRPr="004853B1">
        <w:tab/>
        <w:t>acceleration due to gravity</w:t>
      </w:r>
    </w:p>
    <w:p w14:paraId="7BB3E2C2" w14:textId="77777777" w:rsidR="000F560C" w:rsidRPr="004853B1" w:rsidRDefault="000F560C" w:rsidP="000F560C">
      <w:pPr>
        <w:spacing w:line="288" w:lineRule="auto"/>
        <w:ind w:firstLine="0"/>
        <w:rPr>
          <w:i/>
        </w:rPr>
      </w:pPr>
      <w:r w:rsidRPr="004853B1">
        <w:rPr>
          <w:i/>
        </w:rPr>
        <w:t>H</w:t>
      </w:r>
      <w:r w:rsidRPr="004853B1">
        <w:rPr>
          <w:i/>
        </w:rPr>
        <w:tab/>
      </w:r>
      <w:r w:rsidRPr="004853B1">
        <w:rPr>
          <w:i/>
        </w:rPr>
        <w:tab/>
      </w:r>
      <w:r w:rsidRPr="004853B1">
        <w:t xml:space="preserve">the free face height </w:t>
      </w:r>
      <w:r w:rsidRPr="004853B1">
        <w:rPr>
          <w:i/>
        </w:rPr>
        <w:t>H</w:t>
      </w:r>
    </w:p>
    <w:p w14:paraId="3F0F1C58" w14:textId="77777777" w:rsidR="000F560C" w:rsidRPr="004853B1" w:rsidRDefault="000F560C" w:rsidP="000F560C">
      <w:pPr>
        <w:spacing w:line="288" w:lineRule="auto"/>
        <w:ind w:firstLine="0"/>
      </w:pPr>
      <w:r w:rsidRPr="004853B1">
        <w:rPr>
          <w:i/>
        </w:rPr>
        <w:t>Ic</w:t>
      </w:r>
      <w:r w:rsidRPr="004853B1">
        <w:tab/>
      </w:r>
      <w:r w:rsidRPr="004853B1">
        <w:tab/>
        <w:t>soil behavior type index</w:t>
      </w:r>
    </w:p>
    <w:p w14:paraId="41BF3D27" w14:textId="77777777" w:rsidR="000F560C" w:rsidRPr="004853B1" w:rsidRDefault="000F560C" w:rsidP="000F560C">
      <w:pPr>
        <w:spacing w:line="288" w:lineRule="auto"/>
        <w:ind w:firstLine="0"/>
      </w:pPr>
      <w:r w:rsidRPr="004853B1">
        <w:rPr>
          <w:i/>
        </w:rPr>
        <w:t>IND</w:t>
      </w:r>
      <w:r w:rsidRPr="004853B1">
        <w:rPr>
          <w:i/>
        </w:rPr>
        <w:tab/>
      </w:r>
      <w:r w:rsidRPr="004853B1">
        <w:rPr>
          <w:i/>
        </w:rPr>
        <w:tab/>
      </w:r>
      <w:r w:rsidRPr="004853B1">
        <w:t>indicator of the occurrence of liquefaction</w:t>
      </w:r>
    </w:p>
    <w:p w14:paraId="6099CB32" w14:textId="77777777" w:rsidR="000F560C" w:rsidRDefault="000F560C" w:rsidP="000F560C">
      <w:pPr>
        <w:spacing w:line="288" w:lineRule="auto"/>
        <w:ind w:firstLine="0"/>
      </w:pPr>
      <w:r w:rsidRPr="004853B1">
        <w:rPr>
          <w:i/>
        </w:rPr>
        <w:t>Kc</w:t>
      </w:r>
      <w:r w:rsidRPr="004853B1">
        <w:tab/>
      </w:r>
      <w:r w:rsidRPr="004853B1">
        <w:tab/>
        <w:t>soil behavior type correction factor</w:t>
      </w:r>
    </w:p>
    <w:p w14:paraId="375C37CD" w14:textId="67D595DA" w:rsidR="00187897" w:rsidRPr="004853B1" w:rsidRDefault="00187897" w:rsidP="000F560C">
      <w:pPr>
        <w:spacing w:line="288" w:lineRule="auto"/>
        <w:ind w:firstLine="0"/>
      </w:pPr>
      <w:r>
        <w:rPr>
          <w:color w:val="000000" w:themeColor="text1"/>
        </w:rPr>
        <w:t>K</w:t>
      </w:r>
      <w:r>
        <w:rPr>
          <w:color w:val="000000" w:themeColor="text1"/>
          <w:vertAlign w:val="subscript"/>
        </w:rPr>
        <w:t>H</w:t>
      </w:r>
      <w:r>
        <w:rPr>
          <w:color w:val="000000" w:themeColor="text1"/>
        </w:rPr>
        <w:tab/>
      </w:r>
      <w:r>
        <w:rPr>
          <w:color w:val="000000" w:themeColor="text1"/>
        </w:rPr>
        <w:tab/>
        <w:t>depth correction factor</w:t>
      </w:r>
    </w:p>
    <w:p w14:paraId="071528B1" w14:textId="77777777" w:rsidR="000F560C" w:rsidRPr="004853B1" w:rsidRDefault="000F560C" w:rsidP="000F560C">
      <w:pPr>
        <w:spacing w:line="288" w:lineRule="auto"/>
        <w:ind w:firstLine="0"/>
      </w:pPr>
      <w:r w:rsidRPr="004853B1">
        <w:rPr>
          <w:i/>
        </w:rPr>
        <w:t>Kα</w:t>
      </w:r>
      <w:r w:rsidRPr="004853B1">
        <w:tab/>
      </w:r>
      <w:r w:rsidRPr="004853B1">
        <w:tab/>
        <w:t>initial shear stress correction factor</w:t>
      </w:r>
    </w:p>
    <w:p w14:paraId="51C6B483" w14:textId="77777777" w:rsidR="000F560C" w:rsidRDefault="000F560C" w:rsidP="000F560C">
      <w:pPr>
        <w:spacing w:line="288" w:lineRule="auto"/>
        <w:ind w:firstLine="0"/>
      </w:pPr>
      <w:r w:rsidRPr="004853B1">
        <w:rPr>
          <w:i/>
          <w:szCs w:val="24"/>
        </w:rPr>
        <w:t>K</w:t>
      </w:r>
      <w:r w:rsidRPr="004853B1">
        <w:rPr>
          <w:i/>
          <w:szCs w:val="24"/>
          <w:vertAlign w:val="subscript"/>
        </w:rPr>
        <w:t>σ</w:t>
      </w:r>
      <w:r w:rsidRPr="004853B1">
        <w:rPr>
          <w:i/>
          <w:szCs w:val="24"/>
        </w:rPr>
        <w:tab/>
      </w:r>
      <w:r w:rsidRPr="004853B1">
        <w:rPr>
          <w:i/>
          <w:szCs w:val="24"/>
        </w:rPr>
        <w:tab/>
      </w:r>
      <w:r w:rsidRPr="004853B1">
        <w:t>overburden stress correction factor</w:t>
      </w:r>
    </w:p>
    <w:p w14:paraId="57B7BC89" w14:textId="70EAAF22" w:rsidR="002D3F63" w:rsidRPr="002D3F63" w:rsidRDefault="002D3F63" w:rsidP="000F560C">
      <w:pPr>
        <w:spacing w:line="288" w:lineRule="auto"/>
        <w:ind w:firstLine="0"/>
      </w:pPr>
      <w:r>
        <w:rPr>
          <w:rFonts w:ascii="Cambria Math" w:hAnsi="Cambria Math"/>
          <w:i/>
        </w:rPr>
        <w:t>𝜆</w:t>
      </w:r>
      <w:r>
        <w:rPr>
          <w:rFonts w:ascii="Cambria Math" w:hAnsi="Cambria Math"/>
          <w:i/>
        </w:rPr>
        <w:tab/>
      </w:r>
      <w:r>
        <w:rPr>
          <w:rFonts w:ascii="Cambria Math" w:hAnsi="Cambria Math"/>
          <w:i/>
        </w:rPr>
        <w:tab/>
      </w:r>
      <w:r w:rsidRPr="002D3F63">
        <w:t>annual rate of exceedance or equal to 1/return period</w:t>
      </w:r>
    </w:p>
    <w:p w14:paraId="4F07F7DB" w14:textId="77777777" w:rsidR="000F560C" w:rsidRPr="004853B1" w:rsidRDefault="000F560C" w:rsidP="000F560C">
      <w:pPr>
        <w:spacing w:line="288" w:lineRule="auto"/>
        <w:ind w:firstLine="0"/>
      </w:pPr>
      <w:r w:rsidRPr="004853B1">
        <w:rPr>
          <w:i/>
        </w:rPr>
        <w:t>LD</w:t>
      </w:r>
      <w:r w:rsidRPr="004853B1">
        <w:rPr>
          <w:i/>
        </w:rPr>
        <w:tab/>
      </w:r>
      <w:r w:rsidRPr="004853B1">
        <w:rPr>
          <w:i/>
        </w:rPr>
        <w:tab/>
      </w:r>
      <w:r w:rsidRPr="004853B1">
        <w:t>lateral displacement</w:t>
      </w:r>
    </w:p>
    <w:p w14:paraId="7FBC6678" w14:textId="77777777" w:rsidR="000F560C" w:rsidRPr="004853B1" w:rsidRDefault="000F560C" w:rsidP="000F560C">
      <w:pPr>
        <w:spacing w:line="288" w:lineRule="auto"/>
        <w:ind w:firstLine="0"/>
      </w:pPr>
      <w:r w:rsidRPr="004853B1">
        <w:rPr>
          <w:i/>
        </w:rPr>
        <w:t>LDI</w:t>
      </w:r>
      <w:r w:rsidRPr="004853B1">
        <w:rPr>
          <w:i/>
        </w:rPr>
        <w:tab/>
      </w:r>
      <w:r w:rsidRPr="004853B1">
        <w:rPr>
          <w:i/>
        </w:rPr>
        <w:tab/>
      </w:r>
      <w:r w:rsidRPr="004853B1">
        <w:t>lateral displacement index</w:t>
      </w:r>
    </w:p>
    <w:p w14:paraId="79B40898" w14:textId="08498492" w:rsidR="000F560C" w:rsidRDefault="000F560C" w:rsidP="000F560C">
      <w:pPr>
        <w:spacing w:line="288" w:lineRule="auto"/>
        <w:ind w:firstLine="0"/>
      </w:pPr>
      <w:r w:rsidRPr="004853B1">
        <w:rPr>
          <w:i/>
        </w:rPr>
        <w:t>L</w:t>
      </w:r>
      <w:r w:rsidRPr="004853B1">
        <w:rPr>
          <w:i/>
        </w:rPr>
        <w:tab/>
      </w:r>
      <w:r w:rsidRPr="004853B1">
        <w:rPr>
          <w:i/>
        </w:rPr>
        <w:tab/>
      </w:r>
      <w:r w:rsidRPr="004853B1">
        <w:t>the distance from toe of the free face</w:t>
      </w:r>
    </w:p>
    <w:p w14:paraId="7C644C90" w14:textId="7A79DF40" w:rsidR="00BE1908" w:rsidRPr="00BE1908" w:rsidRDefault="00BE1908" w:rsidP="000F560C">
      <w:pPr>
        <w:spacing w:line="288" w:lineRule="auto"/>
        <w:ind w:firstLine="0"/>
      </w:pPr>
      <w:r>
        <w:rPr>
          <w:i/>
        </w:rPr>
        <w:t xml:space="preserve">M                     </w:t>
      </w:r>
      <w:r>
        <w:t>magnitude of earthquake event</w:t>
      </w:r>
    </w:p>
    <w:p w14:paraId="1664C8D9" w14:textId="77777777" w:rsidR="002D3F63" w:rsidRDefault="00896A62" w:rsidP="002D3F63">
      <w:pPr>
        <w:spacing w:line="288" w:lineRule="auto"/>
        <w:ind w:firstLine="0"/>
        <w:rPr>
          <w:szCs w:val="24"/>
        </w:rPr>
      </w:pPr>
      <w:r>
        <w:rPr>
          <w:i/>
          <w:szCs w:val="24"/>
        </w:rPr>
        <w:t>M</w:t>
      </w:r>
      <w:r>
        <w:rPr>
          <w:i/>
          <w:szCs w:val="24"/>
          <w:vertAlign w:val="subscript"/>
        </w:rPr>
        <w:t>w</w:t>
      </w:r>
      <w:r>
        <w:rPr>
          <w:i/>
          <w:szCs w:val="24"/>
          <w:vertAlign w:val="subscript"/>
        </w:rPr>
        <w:tab/>
      </w:r>
      <w:r>
        <w:rPr>
          <w:i/>
          <w:szCs w:val="24"/>
          <w:vertAlign w:val="subscript"/>
        </w:rPr>
        <w:tab/>
      </w:r>
      <w:r>
        <w:rPr>
          <w:szCs w:val="24"/>
        </w:rPr>
        <w:t xml:space="preserve">moment magnitude of earthquake loading </w:t>
      </w:r>
    </w:p>
    <w:p w14:paraId="2E18E939" w14:textId="171BDAF9" w:rsidR="002D3F63" w:rsidRDefault="002D3F63" w:rsidP="002D3F63">
      <w:pPr>
        <w:spacing w:line="288" w:lineRule="auto"/>
        <w:ind w:firstLine="0"/>
        <w:rPr>
          <w:szCs w:val="24"/>
        </w:rPr>
      </w:pPr>
      <w:r>
        <w:rPr>
          <w:szCs w:val="24"/>
        </w:rPr>
        <w:t>MSF</w:t>
      </w:r>
      <w:r>
        <w:rPr>
          <w:i/>
          <w:szCs w:val="24"/>
          <w:vertAlign w:val="subscript"/>
        </w:rPr>
        <w:t>max</w:t>
      </w:r>
      <w:r>
        <w:rPr>
          <w:i/>
          <w:szCs w:val="24"/>
          <w:vertAlign w:val="subscript"/>
        </w:rPr>
        <w:tab/>
      </w:r>
      <w:r>
        <w:rPr>
          <w:szCs w:val="24"/>
        </w:rPr>
        <w:t xml:space="preserve">the upper limit for MSF </w:t>
      </w:r>
      <w:r>
        <w:rPr>
          <w:szCs w:val="24"/>
        </w:rPr>
        <w:tab/>
      </w:r>
    </w:p>
    <w:p w14:paraId="0DC478E5" w14:textId="04C6B07F" w:rsidR="002D3F63" w:rsidRPr="002D3F63" w:rsidRDefault="002D3F63" w:rsidP="000F560C">
      <w:pPr>
        <w:spacing w:line="288" w:lineRule="auto"/>
        <w:ind w:firstLine="0"/>
        <w:rPr>
          <w:szCs w:val="24"/>
        </w:rPr>
      </w:pPr>
      <w:r>
        <w:rPr>
          <w:i/>
          <w:szCs w:val="24"/>
        </w:rPr>
        <w:t>N</w:t>
      </w:r>
      <w:r>
        <w:rPr>
          <w:i/>
          <w:szCs w:val="24"/>
          <w:vertAlign w:val="subscript"/>
        </w:rPr>
        <w:t>amax</w:t>
      </w:r>
      <w:r>
        <w:rPr>
          <w:i/>
          <w:szCs w:val="24"/>
          <w:vertAlign w:val="subscript"/>
        </w:rPr>
        <w:tab/>
      </w:r>
      <w:r>
        <w:rPr>
          <w:i/>
          <w:szCs w:val="24"/>
          <w:vertAlign w:val="subscript"/>
        </w:rPr>
        <w:tab/>
      </w:r>
      <w:r>
        <w:rPr>
          <w:szCs w:val="24"/>
        </w:rPr>
        <w:t>number of subdivided peak acceleration increments</w:t>
      </w:r>
    </w:p>
    <w:p w14:paraId="264B4586" w14:textId="6438D4BC" w:rsidR="002D3F63" w:rsidRDefault="002D3F63" w:rsidP="000F560C">
      <w:pPr>
        <w:spacing w:line="288" w:lineRule="auto"/>
        <w:ind w:firstLine="0"/>
        <w:rPr>
          <w:szCs w:val="24"/>
        </w:rPr>
      </w:pPr>
      <w:r>
        <w:rPr>
          <w:i/>
          <w:szCs w:val="24"/>
        </w:rPr>
        <w:t>N</w:t>
      </w:r>
      <w:r>
        <w:rPr>
          <w:i/>
          <w:szCs w:val="24"/>
          <w:vertAlign w:val="subscript"/>
        </w:rPr>
        <w:t>M</w:t>
      </w:r>
      <w:r>
        <w:rPr>
          <w:i/>
          <w:szCs w:val="24"/>
          <w:vertAlign w:val="subscript"/>
        </w:rPr>
        <w:tab/>
      </w:r>
      <w:r>
        <w:rPr>
          <w:i/>
          <w:szCs w:val="24"/>
          <w:vertAlign w:val="subscript"/>
        </w:rPr>
        <w:tab/>
      </w:r>
      <w:r>
        <w:rPr>
          <w:szCs w:val="24"/>
        </w:rPr>
        <w:t>number of subdivided Magnitude increments</w:t>
      </w:r>
    </w:p>
    <w:p w14:paraId="0D209153" w14:textId="1B95AA6C" w:rsidR="002D3F63" w:rsidRDefault="002D3F63" w:rsidP="000F560C">
      <w:pPr>
        <w:spacing w:line="288" w:lineRule="auto"/>
        <w:ind w:firstLine="0"/>
        <w:rPr>
          <w:szCs w:val="24"/>
        </w:rPr>
      </w:pPr>
      <w:r>
        <w:rPr>
          <w:i/>
          <w:szCs w:val="24"/>
        </w:rPr>
        <w:t>N</w:t>
      </w:r>
      <w:r>
        <w:rPr>
          <w:i/>
          <w:szCs w:val="24"/>
          <w:vertAlign w:val="subscript"/>
        </w:rPr>
        <w:t>req</w:t>
      </w:r>
      <w:r>
        <w:rPr>
          <w:i/>
          <w:szCs w:val="24"/>
          <w:vertAlign w:val="subscript"/>
        </w:rPr>
        <w:tab/>
      </w:r>
      <w:r>
        <w:rPr>
          <w:i/>
          <w:szCs w:val="24"/>
          <w:vertAlign w:val="subscript"/>
        </w:rPr>
        <w:tab/>
      </w:r>
      <w:r>
        <w:rPr>
          <w:szCs w:val="24"/>
        </w:rPr>
        <w:t>required SPT/blow count resistance to resist liquefaction</w:t>
      </w:r>
    </w:p>
    <w:p w14:paraId="2E9950D8" w14:textId="74CA502C" w:rsidR="002D3F63" w:rsidRPr="002D3F63" w:rsidRDefault="002D3F63" w:rsidP="000F560C">
      <w:pPr>
        <w:spacing w:line="288" w:lineRule="auto"/>
        <w:ind w:firstLine="0"/>
      </w:pPr>
      <w:r w:rsidRPr="002D3F63">
        <w:rPr>
          <w:rFonts w:ascii="Cambria Math" w:hAnsi="Cambria Math"/>
          <w:i/>
          <w:szCs w:val="24"/>
        </w:rPr>
        <w:t>∆N</w:t>
      </w:r>
      <w:r w:rsidRPr="002D3F63">
        <w:rPr>
          <w:rFonts w:ascii="Cambria Math" w:hAnsi="Cambria Math"/>
          <w:i/>
          <w:szCs w:val="24"/>
          <w:vertAlign w:val="subscript"/>
        </w:rPr>
        <w:t>L</w:t>
      </w:r>
      <w:r>
        <w:rPr>
          <w:rFonts w:ascii="Cambria Math" w:hAnsi="Cambria Math"/>
          <w:i/>
          <w:szCs w:val="24"/>
          <w:vertAlign w:val="subscript"/>
        </w:rPr>
        <w:tab/>
      </w:r>
      <w:r>
        <w:rPr>
          <w:rFonts w:ascii="Cambria Math" w:hAnsi="Cambria Math"/>
          <w:i/>
          <w:szCs w:val="24"/>
          <w:vertAlign w:val="subscript"/>
        </w:rPr>
        <w:tab/>
      </w:r>
      <w:r w:rsidRPr="002D3F63">
        <w:rPr>
          <w:szCs w:val="24"/>
        </w:rPr>
        <w:t xml:space="preserve">difference between </w:t>
      </w:r>
      <w:r w:rsidRPr="002D3F63">
        <w:rPr>
          <w:color w:val="000000" w:themeColor="text1"/>
        </w:rPr>
        <w:t>(N</w:t>
      </w:r>
      <w:r w:rsidRPr="002D3F63">
        <w:rPr>
          <w:color w:val="000000" w:themeColor="text1"/>
          <w:vertAlign w:val="subscript"/>
        </w:rPr>
        <w:t>1</w:t>
      </w:r>
      <w:r w:rsidRPr="002D3F63">
        <w:rPr>
          <w:color w:val="000000" w:themeColor="text1"/>
        </w:rPr>
        <w:t>)</w:t>
      </w:r>
      <w:r w:rsidRPr="002D3F63">
        <w:rPr>
          <w:color w:val="000000" w:themeColor="text1"/>
          <w:vertAlign w:val="subscript"/>
        </w:rPr>
        <w:t xml:space="preserve">60,cs </w:t>
      </w:r>
      <w:r w:rsidRPr="002D3F63">
        <w:rPr>
          <w:color w:val="000000" w:themeColor="text1"/>
        </w:rPr>
        <w:t>and</w:t>
      </w:r>
      <w:r w:rsidRPr="002D3F63">
        <w:rPr>
          <w:color w:val="000000" w:themeColor="text1"/>
          <w:vertAlign w:val="subscript"/>
        </w:rPr>
        <w:t xml:space="preserve">  </w:t>
      </w:r>
      <w:r w:rsidRPr="002D3F63">
        <w:rPr>
          <w:i/>
          <w:szCs w:val="24"/>
        </w:rPr>
        <w:t>N</w:t>
      </w:r>
      <w:r w:rsidRPr="002D3F63">
        <w:rPr>
          <w:i/>
          <w:szCs w:val="24"/>
          <w:vertAlign w:val="subscript"/>
        </w:rPr>
        <w:t>req</w:t>
      </w:r>
      <w:r>
        <w:rPr>
          <w:i/>
          <w:szCs w:val="24"/>
          <w:vertAlign w:val="subscript"/>
        </w:rPr>
        <w:t xml:space="preserve"> </w:t>
      </w:r>
      <w:r>
        <w:rPr>
          <w:szCs w:val="24"/>
        </w:rPr>
        <w:t>(Mayfield et al. 2010)</w:t>
      </w:r>
    </w:p>
    <w:p w14:paraId="0ABAAAEE" w14:textId="77777777" w:rsidR="000F560C" w:rsidRPr="004853B1" w:rsidRDefault="000F560C" w:rsidP="000F560C">
      <w:pPr>
        <w:spacing w:line="288" w:lineRule="auto"/>
        <w:ind w:firstLine="0"/>
        <w:rPr>
          <w:szCs w:val="24"/>
        </w:rPr>
      </w:pPr>
      <w:r w:rsidRPr="004853B1">
        <w:rPr>
          <w:i/>
          <w:szCs w:val="24"/>
        </w:rPr>
        <w:t>n</w:t>
      </w:r>
      <w:r w:rsidRPr="004853B1">
        <w:rPr>
          <w:szCs w:val="24"/>
        </w:rPr>
        <w:tab/>
      </w:r>
      <w:r w:rsidRPr="004853B1">
        <w:rPr>
          <w:szCs w:val="24"/>
        </w:rPr>
        <w:tab/>
        <w:t>stress exponent (</w:t>
      </w:r>
      <w:r w:rsidRPr="004853B1">
        <w:t>Robertson (2009)</w:t>
      </w:r>
      <w:r w:rsidRPr="004853B1">
        <w:rPr>
          <w:szCs w:val="24"/>
        </w:rPr>
        <w:t>)</w:t>
      </w:r>
    </w:p>
    <w:p w14:paraId="363C1BBE" w14:textId="77777777" w:rsidR="000F560C" w:rsidRPr="004853B1" w:rsidRDefault="000F560C" w:rsidP="000F560C">
      <w:pPr>
        <w:spacing w:line="288" w:lineRule="auto"/>
        <w:ind w:firstLine="0"/>
      </w:pPr>
      <w:r w:rsidRPr="004853B1">
        <w:rPr>
          <w:i/>
        </w:rPr>
        <w:t>P</w:t>
      </w:r>
      <w:r w:rsidRPr="004853B1">
        <w:rPr>
          <w:i/>
          <w:vertAlign w:val="subscript"/>
        </w:rPr>
        <w:t>a</w:t>
      </w:r>
      <w:r w:rsidRPr="004853B1">
        <w:tab/>
      </w:r>
      <w:r w:rsidRPr="004853B1">
        <w:tab/>
        <w:t>atmospheric pressure (1 atm, 101.3 kPa, 0.2116 psf)</w:t>
      </w:r>
    </w:p>
    <w:p w14:paraId="076F7EEE" w14:textId="7D9A7C47" w:rsidR="002B520E" w:rsidRPr="004853B1" w:rsidRDefault="000F560C" w:rsidP="000F560C">
      <w:pPr>
        <w:spacing w:line="288" w:lineRule="auto"/>
        <w:ind w:firstLine="0"/>
      </w:pPr>
      <w:r w:rsidRPr="004853B1">
        <w:rPr>
          <w:i/>
        </w:rPr>
        <w:t>PGA</w:t>
      </w:r>
      <w:r w:rsidRPr="004853B1">
        <w:tab/>
      </w:r>
      <w:r w:rsidRPr="004853B1">
        <w:tab/>
        <w:t>peak ground acceleration</w:t>
      </w:r>
      <w:r w:rsidR="002B520E">
        <w:rPr>
          <w:i/>
          <w:vertAlign w:val="subscript"/>
        </w:rPr>
        <w:tab/>
      </w:r>
    </w:p>
    <w:p w14:paraId="3346A66F" w14:textId="77777777" w:rsidR="000F560C" w:rsidRPr="004853B1" w:rsidRDefault="000F560C" w:rsidP="000F560C">
      <w:pPr>
        <w:spacing w:line="288" w:lineRule="auto"/>
        <w:ind w:firstLine="0"/>
      </w:pPr>
      <w:r w:rsidRPr="004853B1">
        <w:rPr>
          <w:i/>
        </w:rPr>
        <w:t>P</w:t>
      </w:r>
      <w:r w:rsidRPr="004853B1">
        <w:rPr>
          <w:i/>
          <w:vertAlign w:val="subscript"/>
        </w:rPr>
        <w:t>L</w:t>
      </w:r>
      <w:r w:rsidRPr="004853B1">
        <w:tab/>
      </w:r>
      <w:r w:rsidRPr="004853B1">
        <w:tab/>
        <w:t>probability of liquefaction</w:t>
      </w:r>
    </w:p>
    <w:p w14:paraId="386BCFEF" w14:textId="77777777" w:rsidR="000F560C" w:rsidRDefault="000F560C" w:rsidP="000F560C">
      <w:pPr>
        <w:spacing w:line="288" w:lineRule="auto"/>
        <w:ind w:firstLine="0"/>
      </w:pPr>
      <w:r w:rsidRPr="004853B1">
        <w:rPr>
          <w:i/>
        </w:rPr>
        <w:lastRenderedPageBreak/>
        <w:t>q</w:t>
      </w:r>
      <w:r w:rsidRPr="004853B1">
        <w:rPr>
          <w:i/>
          <w:vertAlign w:val="subscript"/>
        </w:rPr>
        <w:t>c</w:t>
      </w:r>
      <w:r w:rsidRPr="004853B1">
        <w:tab/>
      </w:r>
      <w:r w:rsidRPr="004853B1">
        <w:tab/>
        <w:t>uncorrected CPT tip resistance</w:t>
      </w:r>
    </w:p>
    <w:p w14:paraId="13E070C3" w14:textId="53C9BE03" w:rsidR="00896A62" w:rsidRPr="00896A62" w:rsidRDefault="00896A62" w:rsidP="000F560C">
      <w:pPr>
        <w:spacing w:line="288" w:lineRule="auto"/>
        <w:ind w:firstLine="0"/>
      </w:pPr>
      <w:r w:rsidRPr="004853B1">
        <w:rPr>
          <w:i/>
        </w:rPr>
        <w:t>q</w:t>
      </w:r>
      <w:r>
        <w:rPr>
          <w:i/>
          <w:vertAlign w:val="subscript"/>
        </w:rPr>
        <w:t>c1N</w:t>
      </w:r>
      <w:r>
        <w:rPr>
          <w:i/>
          <w:vertAlign w:val="subscript"/>
        </w:rPr>
        <w:tab/>
      </w:r>
      <w:r>
        <w:rPr>
          <w:i/>
          <w:vertAlign w:val="subscript"/>
        </w:rPr>
        <w:tab/>
      </w:r>
      <w:r>
        <w:t>CPT penetration resistance</w:t>
      </w:r>
      <w:r w:rsidR="002645D9">
        <w:t xml:space="preserve"> normalized to atmospheric pressure</w:t>
      </w:r>
    </w:p>
    <w:p w14:paraId="1B14D4F9" w14:textId="586507D3" w:rsidR="000F560C" w:rsidRPr="004853B1" w:rsidRDefault="000F560C" w:rsidP="00E2119A">
      <w:pPr>
        <w:spacing w:line="288" w:lineRule="auto"/>
        <w:ind w:left="1440" w:hanging="1440"/>
      </w:pPr>
      <w:r w:rsidRPr="004853B1">
        <w:rPr>
          <w:i/>
        </w:rPr>
        <w:t>q</w:t>
      </w:r>
      <w:r w:rsidRPr="004853B1">
        <w:rPr>
          <w:i/>
          <w:vertAlign w:val="subscript"/>
        </w:rPr>
        <w:t>c1Ncs</w:t>
      </w:r>
      <w:r w:rsidR="00E2119A">
        <w:tab/>
      </w:r>
      <w:r w:rsidRPr="004853B1">
        <w:t>clean-sand equivalent normalized CPT tip resistance Robertson and Wride (1998)</w:t>
      </w:r>
      <w:r w:rsidR="00E2119A">
        <w:t xml:space="preserve">      and Boulanger and Idriss </w:t>
      </w:r>
    </w:p>
    <w:p w14:paraId="093B236F" w14:textId="77777777" w:rsidR="000F560C" w:rsidRPr="004853B1" w:rsidRDefault="000F560C" w:rsidP="000F560C">
      <w:pPr>
        <w:spacing w:line="288" w:lineRule="auto"/>
        <w:ind w:firstLine="0"/>
      </w:pPr>
      <w:r w:rsidRPr="004853B1">
        <w:rPr>
          <w:i/>
        </w:rPr>
        <w:t>q</w:t>
      </w:r>
      <w:r w:rsidRPr="004853B1">
        <w:rPr>
          <w:i/>
          <w:vertAlign w:val="subscript"/>
        </w:rPr>
        <w:t>req</w:t>
      </w:r>
      <w:r w:rsidRPr="004853B1">
        <w:rPr>
          <w:vertAlign w:val="subscript"/>
        </w:rPr>
        <w:tab/>
      </w:r>
      <w:r w:rsidRPr="004853B1">
        <w:rPr>
          <w:vertAlign w:val="subscript"/>
        </w:rPr>
        <w:tab/>
      </w:r>
      <w:r w:rsidRPr="004853B1">
        <w:t>required cone tip resistance to resist liquefaction</w:t>
      </w:r>
    </w:p>
    <w:p w14:paraId="3CCB1E09" w14:textId="77777777" w:rsidR="000F560C" w:rsidRDefault="000F560C" w:rsidP="000F560C">
      <w:pPr>
        <w:spacing w:line="288" w:lineRule="auto"/>
        <w:ind w:firstLine="0"/>
      </w:pPr>
      <w:r w:rsidRPr="004853B1">
        <w:rPr>
          <w:i/>
        </w:rPr>
        <w:t>q</w:t>
      </w:r>
      <w:r w:rsidRPr="004853B1">
        <w:rPr>
          <w:i/>
          <w:vertAlign w:val="subscript"/>
        </w:rPr>
        <w:t>t</w:t>
      </w:r>
      <w:r w:rsidRPr="004853B1">
        <w:tab/>
      </w:r>
      <w:r w:rsidRPr="004853B1">
        <w:tab/>
        <w:t>corrected cone tip stress</w:t>
      </w:r>
    </w:p>
    <w:p w14:paraId="64AB3547" w14:textId="7C36DF4E" w:rsidR="00187897" w:rsidRDefault="00187897" w:rsidP="00B50470">
      <w:pPr>
        <w:tabs>
          <w:tab w:val="left" w:pos="720"/>
          <w:tab w:val="left" w:pos="1440"/>
          <w:tab w:val="left" w:pos="2160"/>
          <w:tab w:val="left" w:pos="2880"/>
          <w:tab w:val="left" w:pos="3930"/>
        </w:tabs>
        <w:spacing w:line="288" w:lineRule="auto"/>
        <w:ind w:firstLine="0"/>
        <w:rPr>
          <w:color w:val="000000" w:themeColor="text1"/>
        </w:rPr>
      </w:pPr>
      <w:r>
        <w:rPr>
          <w:color w:val="000000" w:themeColor="text1"/>
        </w:rPr>
        <w:t>R</w:t>
      </w:r>
      <w:r>
        <w:rPr>
          <w:color w:val="000000" w:themeColor="text1"/>
        </w:rPr>
        <w:tab/>
      </w:r>
      <w:r>
        <w:rPr>
          <w:color w:val="000000" w:themeColor="text1"/>
        </w:rPr>
        <w:tab/>
        <w:t>ratio of baseline value to corrected value</w:t>
      </w:r>
    </w:p>
    <w:p w14:paraId="75730ED3" w14:textId="0783C56E" w:rsidR="002D3F63" w:rsidRPr="002D3F63" w:rsidRDefault="002D3F63" w:rsidP="00B50470">
      <w:pPr>
        <w:tabs>
          <w:tab w:val="left" w:pos="720"/>
          <w:tab w:val="left" w:pos="1440"/>
          <w:tab w:val="left" w:pos="2160"/>
          <w:tab w:val="left" w:pos="2880"/>
          <w:tab w:val="left" w:pos="3930"/>
        </w:tabs>
        <w:spacing w:line="288" w:lineRule="auto"/>
        <w:ind w:firstLine="0"/>
        <w:rPr>
          <w:color w:val="000000" w:themeColor="text1"/>
        </w:rPr>
      </w:pPr>
      <w:r w:rsidRPr="002D3F63">
        <w:rPr>
          <w:rFonts w:ascii="Cambria Math" w:hAnsi="Cambria Math"/>
        </w:rPr>
        <w:t>𝜆</w:t>
      </w:r>
      <w:r w:rsidRPr="002D3F63">
        <w:rPr>
          <w:i/>
          <w:vertAlign w:val="subscript"/>
        </w:rPr>
        <w:t>εv</w:t>
      </w:r>
      <w:r>
        <w:rPr>
          <w:i/>
          <w:vertAlign w:val="subscript"/>
        </w:rPr>
        <w:tab/>
      </w:r>
      <w:r>
        <w:rPr>
          <w:i/>
          <w:vertAlign w:val="subscript"/>
        </w:rPr>
        <w:tab/>
      </w:r>
      <w:r>
        <w:t>mean annual rate of exceeding a specified strain</w:t>
      </w:r>
    </w:p>
    <w:p w14:paraId="574C0866" w14:textId="77777777" w:rsidR="000F560C" w:rsidRDefault="000F560C" w:rsidP="000F560C">
      <w:pPr>
        <w:spacing w:line="288" w:lineRule="auto"/>
        <w:ind w:firstLine="0"/>
      </w:pPr>
      <w:r w:rsidRPr="004853B1">
        <w:rPr>
          <w:i/>
        </w:rPr>
        <w:t>ε</w:t>
      </w:r>
      <w:r w:rsidRPr="004853B1">
        <w:rPr>
          <w:i/>
          <w:vertAlign w:val="subscript"/>
        </w:rPr>
        <w:t>v</w:t>
      </w:r>
      <w:r w:rsidRPr="004853B1">
        <w:rPr>
          <w:i/>
          <w:vertAlign w:val="subscript"/>
        </w:rPr>
        <w:tab/>
      </w:r>
      <w:r w:rsidRPr="004853B1">
        <w:rPr>
          <w:i/>
          <w:vertAlign w:val="subscript"/>
        </w:rPr>
        <w:tab/>
      </w:r>
      <w:r w:rsidRPr="004853B1">
        <w:t>volumetric strain</w:t>
      </w:r>
    </w:p>
    <w:p w14:paraId="363A6155" w14:textId="78B4D0B8" w:rsidR="00187897" w:rsidRPr="004853B1" w:rsidRDefault="00187897" w:rsidP="000F560C">
      <w:pPr>
        <w:spacing w:line="288" w:lineRule="auto"/>
        <w:ind w:firstLine="0"/>
      </w:pPr>
      <w:r w:rsidRPr="00F32428">
        <w:rPr>
          <w:color w:val="000000" w:themeColor="text1"/>
        </w:rPr>
        <w:t>ε</w:t>
      </w:r>
      <w:r w:rsidRPr="00F32428">
        <w:rPr>
          <w:color w:val="000000" w:themeColor="text1"/>
          <w:vertAlign w:val="subscript"/>
        </w:rPr>
        <w:t>v,max</w:t>
      </w:r>
      <w:r>
        <w:rPr>
          <w:color w:val="000000" w:themeColor="text1"/>
          <w:vertAlign w:val="subscript"/>
        </w:rPr>
        <w:tab/>
      </w:r>
      <w:r>
        <w:rPr>
          <w:color w:val="000000" w:themeColor="text1"/>
          <w:vertAlign w:val="subscript"/>
        </w:rPr>
        <w:tab/>
      </w:r>
      <w:r>
        <w:rPr>
          <w:color w:val="000000" w:themeColor="text1"/>
        </w:rPr>
        <w:t>maximum vertical strain</w:t>
      </w:r>
    </w:p>
    <w:p w14:paraId="1AEB15B0" w14:textId="77777777" w:rsidR="000F560C" w:rsidRPr="004853B1" w:rsidRDefault="000F560C" w:rsidP="000F560C">
      <w:pPr>
        <w:spacing w:line="288" w:lineRule="auto"/>
        <w:ind w:firstLine="0"/>
      </w:pPr>
      <w:r w:rsidRPr="004853B1">
        <w:rPr>
          <w:i/>
        </w:rPr>
        <w:t>Q</w:t>
      </w:r>
      <w:r w:rsidRPr="004853B1">
        <w:rPr>
          <w:i/>
          <w:vertAlign w:val="subscript"/>
        </w:rPr>
        <w:t>tn</w:t>
      </w:r>
      <w:r w:rsidRPr="004853B1">
        <w:rPr>
          <w:vertAlign w:val="subscript"/>
        </w:rPr>
        <w:tab/>
      </w:r>
      <w:r w:rsidRPr="004853B1">
        <w:rPr>
          <w:vertAlign w:val="subscript"/>
        </w:rPr>
        <w:tab/>
      </w:r>
      <w:r w:rsidRPr="004853B1">
        <w:t>cone tip resistance corrected for overburden stress</w:t>
      </w:r>
    </w:p>
    <w:p w14:paraId="47ABB23D" w14:textId="77777777" w:rsidR="000F560C" w:rsidRPr="004853B1" w:rsidRDefault="000F560C" w:rsidP="000F560C">
      <w:pPr>
        <w:spacing w:line="288" w:lineRule="auto"/>
        <w:ind w:firstLine="0"/>
      </w:pPr>
      <w:r w:rsidRPr="004853B1">
        <w:rPr>
          <w:i/>
        </w:rPr>
        <w:t>Q</w:t>
      </w:r>
      <w:r w:rsidRPr="004853B1">
        <w:rPr>
          <w:i/>
          <w:vertAlign w:val="subscript"/>
        </w:rPr>
        <w:t>tncs</w:t>
      </w:r>
      <w:r w:rsidRPr="004853B1">
        <w:rPr>
          <w:vertAlign w:val="subscript"/>
        </w:rPr>
        <w:tab/>
      </w:r>
      <w:r w:rsidRPr="004853B1">
        <w:rPr>
          <w:vertAlign w:val="subscript"/>
        </w:rPr>
        <w:tab/>
      </w:r>
      <w:r w:rsidRPr="004853B1">
        <w:t>clean-sand equivalent normalized CPT tip resistance Robertson (2009)</w:t>
      </w:r>
    </w:p>
    <w:p w14:paraId="20E1BBEF" w14:textId="77777777" w:rsidR="000F560C" w:rsidRPr="004853B1" w:rsidRDefault="000F560C" w:rsidP="000F560C">
      <w:pPr>
        <w:spacing w:line="288" w:lineRule="auto"/>
        <w:ind w:firstLine="0"/>
        <w:rPr>
          <w:szCs w:val="24"/>
        </w:rPr>
      </w:pPr>
      <w:r w:rsidRPr="004853B1">
        <w:rPr>
          <w:i/>
        </w:rPr>
        <w:t>r</w:t>
      </w:r>
      <w:r w:rsidRPr="004853B1">
        <w:rPr>
          <w:i/>
          <w:vertAlign w:val="subscript"/>
        </w:rPr>
        <w:t>d</w:t>
      </w:r>
      <w:r w:rsidRPr="004853B1">
        <w:tab/>
      </w:r>
      <w:r w:rsidRPr="004853B1">
        <w:tab/>
      </w:r>
      <w:r w:rsidRPr="004853B1">
        <w:rPr>
          <w:szCs w:val="24"/>
        </w:rPr>
        <w:t>shear stress reduction coefficient</w:t>
      </w:r>
    </w:p>
    <w:p w14:paraId="0EF37746" w14:textId="77777777" w:rsidR="000F560C" w:rsidRDefault="000F560C" w:rsidP="000F560C">
      <w:pPr>
        <w:spacing w:line="288" w:lineRule="auto"/>
        <w:ind w:firstLine="0"/>
      </w:pPr>
      <w:r w:rsidRPr="004853B1">
        <w:rPr>
          <w:i/>
          <w:szCs w:val="24"/>
        </w:rPr>
        <w:t>S</w:t>
      </w:r>
      <w:r w:rsidRPr="004853B1">
        <w:rPr>
          <w:i/>
          <w:szCs w:val="24"/>
        </w:rPr>
        <w:tab/>
      </w:r>
      <w:r w:rsidRPr="004853B1">
        <w:rPr>
          <w:i/>
          <w:szCs w:val="24"/>
        </w:rPr>
        <w:tab/>
      </w:r>
      <w:r w:rsidRPr="004853B1">
        <w:t>the ground slope</w:t>
      </w:r>
    </w:p>
    <w:p w14:paraId="30769C1A" w14:textId="2E8FEF9D" w:rsidR="00BE1908" w:rsidRDefault="00BE1908" w:rsidP="000F560C">
      <w:pPr>
        <w:spacing w:line="288" w:lineRule="auto"/>
        <w:ind w:firstLine="0"/>
      </w:pPr>
      <w:r>
        <w:rPr>
          <w:i/>
        </w:rPr>
        <w:t>S</w:t>
      </w:r>
      <w:r>
        <w:rPr>
          <w:i/>
          <w:vertAlign w:val="subscript"/>
        </w:rPr>
        <w:t xml:space="preserve">a                              </w:t>
      </w:r>
      <w:r>
        <w:t>actual settlement observed</w:t>
      </w:r>
    </w:p>
    <w:p w14:paraId="0AD1D2C8" w14:textId="249F3F12" w:rsidR="00BE1908" w:rsidRPr="00BE1908" w:rsidRDefault="00BE1908" w:rsidP="000F560C">
      <w:pPr>
        <w:spacing w:line="288" w:lineRule="auto"/>
        <w:ind w:firstLine="0"/>
        <w:rPr>
          <w:i/>
          <w:vertAlign w:val="subscript"/>
        </w:rPr>
      </w:pPr>
      <w:r>
        <w:rPr>
          <w:rFonts w:ascii="Cambria Math" w:hAnsi="Cambria Math"/>
        </w:rPr>
        <w:t>δ</w:t>
      </w:r>
      <w:r>
        <w:rPr>
          <w:i/>
          <w:vertAlign w:val="subscript"/>
        </w:rPr>
        <w:t>a</w:t>
      </w:r>
      <w:r>
        <w:rPr>
          <w:vertAlign w:val="subscript"/>
        </w:rPr>
        <w:t xml:space="preserve">                               </w:t>
      </w:r>
      <w:r>
        <w:t xml:space="preserve">represents the coefficient of variation of  </w:t>
      </w:r>
      <w:r>
        <w:rPr>
          <w:i/>
        </w:rPr>
        <w:t>S</w:t>
      </w:r>
      <w:r>
        <w:rPr>
          <w:i/>
          <w:vertAlign w:val="subscript"/>
        </w:rPr>
        <w:t>a</w:t>
      </w:r>
    </w:p>
    <w:p w14:paraId="2D337BCB" w14:textId="77777777" w:rsidR="000F560C" w:rsidRDefault="000F560C" w:rsidP="000F560C">
      <w:pPr>
        <w:spacing w:line="288" w:lineRule="auto"/>
        <w:ind w:firstLine="0"/>
      </w:pPr>
      <w:r w:rsidRPr="004853B1">
        <w:rPr>
          <w:i/>
        </w:rPr>
        <w:t>S</w:t>
      </w:r>
      <w:r w:rsidRPr="004853B1">
        <w:rPr>
          <w:i/>
          <w:vertAlign w:val="subscript"/>
        </w:rPr>
        <w:t>p</w:t>
      </w:r>
      <w:r w:rsidRPr="004853B1">
        <w:tab/>
      </w:r>
      <w:r w:rsidRPr="004853B1">
        <w:tab/>
        <w:t>vertical liquefaction-induced settlement</w:t>
      </w:r>
    </w:p>
    <w:p w14:paraId="4C4C66AA" w14:textId="14C55890" w:rsidR="00187897" w:rsidRPr="00187897" w:rsidRDefault="00187897" w:rsidP="00187897">
      <w:pPr>
        <w:tabs>
          <w:tab w:val="left" w:pos="720"/>
          <w:tab w:val="left" w:pos="1440"/>
          <w:tab w:val="left" w:pos="2160"/>
          <w:tab w:val="left" w:pos="2880"/>
          <w:tab w:val="left" w:pos="3930"/>
        </w:tabs>
        <w:spacing w:line="288" w:lineRule="auto"/>
        <w:ind w:firstLine="0"/>
        <w:rPr>
          <w:color w:val="000000" w:themeColor="text1"/>
        </w:rPr>
      </w:pPr>
      <w:r w:rsidRPr="009D42FE">
        <w:rPr>
          <w:color w:val="000000" w:themeColor="text1"/>
        </w:rPr>
        <w:t>T</w:t>
      </w:r>
      <w:r w:rsidRPr="009D42FE">
        <w:rPr>
          <w:color w:val="000000" w:themeColor="text1"/>
          <w:vertAlign w:val="subscript"/>
        </w:rPr>
        <w:t>R</w:t>
      </w:r>
      <w:r w:rsidRPr="009D42FE">
        <w:rPr>
          <w:color w:val="000000" w:themeColor="text1"/>
        </w:rPr>
        <w:tab/>
      </w:r>
      <w:r w:rsidRPr="009D42FE">
        <w:rPr>
          <w:color w:val="000000" w:themeColor="text1"/>
        </w:rPr>
        <w:tab/>
        <w:t>return period</w:t>
      </w:r>
    </w:p>
    <w:p w14:paraId="15D14A37" w14:textId="77777777" w:rsidR="002D3F63" w:rsidRDefault="000F560C" w:rsidP="000F560C">
      <w:pPr>
        <w:spacing w:line="288" w:lineRule="auto"/>
        <w:ind w:firstLine="0"/>
        <w:rPr>
          <w:szCs w:val="24"/>
        </w:rPr>
      </w:pPr>
      <w:r w:rsidRPr="004853B1">
        <w:rPr>
          <w:i/>
          <w:szCs w:val="24"/>
        </w:rPr>
        <w:t>u</w:t>
      </w:r>
      <w:r w:rsidRPr="004853B1">
        <w:rPr>
          <w:szCs w:val="24"/>
        </w:rPr>
        <w:tab/>
      </w:r>
      <w:r w:rsidRPr="004853B1">
        <w:rPr>
          <w:szCs w:val="24"/>
        </w:rPr>
        <w:tab/>
        <w:t>CPT pore pressure</w:t>
      </w:r>
    </w:p>
    <w:p w14:paraId="10729442" w14:textId="1C5B187F" w:rsidR="002D3F63" w:rsidRPr="002D3F63" w:rsidRDefault="002D3F63" w:rsidP="000F560C">
      <w:pPr>
        <w:spacing w:line="288" w:lineRule="auto"/>
        <w:ind w:firstLine="0"/>
        <w:rPr>
          <w:szCs w:val="24"/>
        </w:rPr>
      </w:pPr>
      <w:r>
        <w:rPr>
          <w:rFonts w:ascii="Cambria Math" w:hAnsi="Cambria Math"/>
          <w:i/>
          <w:szCs w:val="24"/>
        </w:rPr>
        <w:t>𝜇</w:t>
      </w:r>
      <w:r>
        <w:rPr>
          <w:i/>
          <w:szCs w:val="24"/>
          <w:vertAlign w:val="subscript"/>
        </w:rPr>
        <w:t>a</w:t>
      </w:r>
      <w:r>
        <w:rPr>
          <w:i/>
          <w:szCs w:val="24"/>
          <w:vertAlign w:val="subscript"/>
        </w:rPr>
        <w:tab/>
      </w:r>
      <w:r>
        <w:rPr>
          <w:i/>
          <w:szCs w:val="24"/>
          <w:vertAlign w:val="subscript"/>
        </w:rPr>
        <w:tab/>
      </w:r>
      <w:r>
        <w:rPr>
          <w:szCs w:val="24"/>
        </w:rPr>
        <w:t>mean of actual observed settlement</w:t>
      </w:r>
    </w:p>
    <w:p w14:paraId="2B20D98A" w14:textId="725AF3E3" w:rsidR="000F560C" w:rsidRPr="004853B1" w:rsidRDefault="002D3F63" w:rsidP="000F560C">
      <w:pPr>
        <w:spacing w:line="288" w:lineRule="auto"/>
        <w:ind w:firstLine="0"/>
        <w:rPr>
          <w:szCs w:val="24"/>
        </w:rPr>
      </w:pPr>
      <w:r>
        <w:rPr>
          <w:i/>
          <w:szCs w:val="24"/>
        </w:rPr>
        <w:t>z</w:t>
      </w:r>
      <w:r>
        <w:rPr>
          <w:i/>
          <w:szCs w:val="24"/>
        </w:rPr>
        <w:tab/>
      </w:r>
      <w:r>
        <w:rPr>
          <w:szCs w:val="24"/>
        </w:rPr>
        <w:tab/>
        <w:t>depth from ground surface to depth of interest</w:t>
      </w:r>
      <w:r w:rsidR="000F560C" w:rsidRPr="004853B1">
        <w:rPr>
          <w:szCs w:val="24"/>
        </w:rPr>
        <w:t xml:space="preserve"> </w:t>
      </w:r>
    </w:p>
    <w:p w14:paraId="26463EDA" w14:textId="77777777" w:rsidR="000F560C" w:rsidRPr="004853B1" w:rsidRDefault="000F560C" w:rsidP="000F560C">
      <w:pPr>
        <w:spacing w:line="288" w:lineRule="auto"/>
        <w:ind w:firstLine="0"/>
      </w:pPr>
      <w:r w:rsidRPr="004853B1">
        <w:rPr>
          <w:i/>
          <w:szCs w:val="24"/>
        </w:rPr>
        <w:t>z</w:t>
      </w:r>
      <w:r w:rsidRPr="004853B1">
        <w:rPr>
          <w:i/>
          <w:szCs w:val="24"/>
          <w:vertAlign w:val="subscript"/>
        </w:rPr>
        <w:t>max</w:t>
      </w:r>
      <w:r w:rsidRPr="004853B1">
        <w:rPr>
          <w:szCs w:val="24"/>
        </w:rPr>
        <w:tab/>
      </w:r>
      <w:r w:rsidRPr="004853B1">
        <w:rPr>
          <w:szCs w:val="24"/>
        </w:rPr>
        <w:tab/>
        <w:t>the deepest liquefiable layer</w:t>
      </w:r>
    </w:p>
    <w:p w14:paraId="6FE6021E" w14:textId="77777777" w:rsidR="000F560C" w:rsidRPr="004853B1" w:rsidRDefault="000F560C" w:rsidP="000F560C">
      <w:pPr>
        <w:spacing w:line="288" w:lineRule="auto"/>
        <w:ind w:firstLine="0"/>
      </w:pPr>
      <w:r w:rsidRPr="004853B1">
        <w:t>γ</w:t>
      </w:r>
      <w:r w:rsidRPr="004853B1">
        <w:tab/>
      </w:r>
      <w:r w:rsidRPr="004853B1">
        <w:tab/>
        <w:t>unit weight of soil</w:t>
      </w:r>
    </w:p>
    <w:p w14:paraId="65EC1954" w14:textId="77777777" w:rsidR="000F560C" w:rsidRDefault="000F560C" w:rsidP="000F560C">
      <w:pPr>
        <w:spacing w:line="288" w:lineRule="auto"/>
        <w:ind w:firstLine="0"/>
      </w:pPr>
      <w:r w:rsidRPr="004853B1">
        <w:t>γ</w:t>
      </w:r>
      <w:r w:rsidRPr="004853B1">
        <w:rPr>
          <w:vertAlign w:val="subscript"/>
        </w:rPr>
        <w:t>max</w:t>
      </w:r>
      <w:r w:rsidRPr="004853B1">
        <w:tab/>
      </w:r>
      <w:r w:rsidRPr="004853B1">
        <w:tab/>
        <w:t>maximum cyclic shear strain</w:t>
      </w:r>
    </w:p>
    <w:p w14:paraId="59C60C9A" w14:textId="1048EE61" w:rsidR="002D3F63" w:rsidRPr="002D3F63" w:rsidRDefault="002D3F63" w:rsidP="000F560C">
      <w:pPr>
        <w:spacing w:line="288" w:lineRule="auto"/>
        <w:ind w:firstLine="0"/>
      </w:pPr>
      <w:r w:rsidRPr="002D3F63">
        <w:rPr>
          <w:rFonts w:ascii="Cambria Math" w:hAnsi="Cambria Math"/>
        </w:rPr>
        <w:t>𝜆</w:t>
      </w:r>
      <w:r w:rsidRPr="002D3F63">
        <w:rPr>
          <w:vertAlign w:val="subscript"/>
        </w:rPr>
        <w:t>γmax</w:t>
      </w:r>
      <w:r>
        <w:rPr>
          <w:vertAlign w:val="subscript"/>
        </w:rPr>
        <w:tab/>
      </w:r>
      <w:r>
        <w:rPr>
          <w:vertAlign w:val="subscript"/>
        </w:rPr>
        <w:tab/>
      </w:r>
      <w:r>
        <w:t xml:space="preserve">mean annual rate of exceeding the maximum cyclic shear strain </w:t>
      </w:r>
    </w:p>
    <w:p w14:paraId="2D94A307" w14:textId="77777777" w:rsidR="000F560C" w:rsidRPr="004853B1" w:rsidRDefault="000F560C" w:rsidP="000F560C">
      <w:pPr>
        <w:spacing w:line="288" w:lineRule="auto"/>
        <w:ind w:firstLine="0"/>
      </w:pPr>
      <w:r w:rsidRPr="004853B1">
        <w:rPr>
          <w:i/>
          <w:sz w:val="28"/>
        </w:rPr>
        <w:t>ε</w:t>
      </w:r>
      <w:r w:rsidRPr="004853B1">
        <w:rPr>
          <w:i/>
          <w:vertAlign w:val="subscript"/>
        </w:rPr>
        <w:t>ln(R)</w:t>
      </w:r>
      <w:r w:rsidRPr="004853B1">
        <w:rPr>
          <w:vertAlign w:val="subscript"/>
        </w:rPr>
        <w:tab/>
      </w:r>
      <w:r w:rsidRPr="004853B1">
        <w:rPr>
          <w:vertAlign w:val="subscript"/>
        </w:rPr>
        <w:tab/>
      </w:r>
      <w:r w:rsidRPr="004853B1">
        <w:t>total uncertainty</w:t>
      </w:r>
    </w:p>
    <w:p w14:paraId="3A3F1285" w14:textId="77777777" w:rsidR="000F560C" w:rsidRDefault="000F560C" w:rsidP="000F560C">
      <w:pPr>
        <w:spacing w:line="288" w:lineRule="auto"/>
        <w:ind w:firstLine="0"/>
      </w:pPr>
      <w:r w:rsidRPr="004853B1">
        <w:rPr>
          <w:i/>
        </w:rPr>
        <w:t>σ</w:t>
      </w:r>
      <w:r w:rsidRPr="004853B1">
        <w:rPr>
          <w:i/>
          <w:vertAlign w:val="subscript"/>
        </w:rPr>
        <w:t>ln(R)</w:t>
      </w:r>
      <w:r w:rsidRPr="004853B1">
        <w:rPr>
          <w:vertAlign w:val="subscript"/>
        </w:rPr>
        <w:tab/>
      </w:r>
      <w:r w:rsidRPr="004853B1">
        <w:rPr>
          <w:vertAlign w:val="subscript"/>
        </w:rPr>
        <w:tab/>
      </w:r>
      <w:r w:rsidRPr="004853B1">
        <w:t>model uncertainty</w:t>
      </w:r>
    </w:p>
    <w:p w14:paraId="09CB0650" w14:textId="467BC8C0" w:rsidR="002F1322" w:rsidRPr="002F1322" w:rsidRDefault="002F1322" w:rsidP="000F560C">
      <w:pPr>
        <w:spacing w:line="288" w:lineRule="auto"/>
        <w:ind w:firstLine="0"/>
      </w:pPr>
      <w:r w:rsidRPr="004853B1">
        <w:rPr>
          <w:i/>
        </w:rPr>
        <w:t>σ</w:t>
      </w:r>
      <w:r w:rsidR="002D3F63">
        <w:rPr>
          <w:i/>
          <w:vertAlign w:val="subscript"/>
        </w:rPr>
        <w:t>t</w:t>
      </w:r>
      <w:r>
        <w:rPr>
          <w:i/>
          <w:vertAlign w:val="subscript"/>
        </w:rPr>
        <w:t>o</w:t>
      </w:r>
      <w:r w:rsidR="002D3F63">
        <w:rPr>
          <w:i/>
          <w:vertAlign w:val="subscript"/>
        </w:rPr>
        <w:t>tal</w:t>
      </w:r>
      <w:r>
        <w:rPr>
          <w:i/>
          <w:vertAlign w:val="subscript"/>
        </w:rPr>
        <w:t xml:space="preserve">                          </w:t>
      </w:r>
      <w:r w:rsidR="002D3F63">
        <w:t>total uncertainty</w:t>
      </w:r>
      <w:r>
        <w:rPr>
          <w:i/>
          <w:vertAlign w:val="subscript"/>
        </w:rPr>
        <w:t xml:space="preserve">  </w:t>
      </w:r>
    </w:p>
    <w:p w14:paraId="00CBAF17" w14:textId="55C57133" w:rsidR="00896A62" w:rsidRDefault="00896A62" w:rsidP="000F560C">
      <w:pPr>
        <w:spacing w:line="288" w:lineRule="auto"/>
        <w:ind w:firstLine="0"/>
      </w:pPr>
      <w:r w:rsidRPr="004853B1">
        <w:rPr>
          <w:i/>
        </w:rPr>
        <w:t>σ</w:t>
      </w:r>
      <w:r w:rsidRPr="004853B1">
        <w:rPr>
          <w:i/>
          <w:vertAlign w:val="subscript"/>
        </w:rPr>
        <w:t>v</w:t>
      </w:r>
      <w:r>
        <w:rPr>
          <w:i/>
          <w:vertAlign w:val="subscript"/>
        </w:rPr>
        <w:t>o</w:t>
      </w:r>
      <w:r>
        <w:rPr>
          <w:i/>
          <w:vertAlign w:val="subscript"/>
        </w:rPr>
        <w:tab/>
      </w:r>
      <w:r>
        <w:rPr>
          <w:i/>
          <w:vertAlign w:val="subscript"/>
        </w:rPr>
        <w:tab/>
      </w:r>
      <w:r>
        <w:t>soil overburden pressure</w:t>
      </w:r>
    </w:p>
    <w:p w14:paraId="127FCD5E" w14:textId="53BBEC0F" w:rsidR="002D3F63" w:rsidRPr="002D3F63" w:rsidRDefault="002D3F63" w:rsidP="000F560C">
      <w:pPr>
        <w:spacing w:line="288" w:lineRule="auto"/>
        <w:ind w:firstLine="0"/>
      </w:pPr>
      <w:r w:rsidRPr="004853B1">
        <w:rPr>
          <w:i/>
        </w:rPr>
        <w:t>σ</w:t>
      </w:r>
      <w:r>
        <w:rPr>
          <w:i/>
        </w:rPr>
        <w:t>’</w:t>
      </w:r>
      <w:r w:rsidRPr="004853B1">
        <w:rPr>
          <w:i/>
          <w:vertAlign w:val="subscript"/>
        </w:rPr>
        <w:t>v</w:t>
      </w:r>
      <w:r>
        <w:rPr>
          <w:i/>
          <w:vertAlign w:val="subscript"/>
        </w:rPr>
        <w:t>o</w:t>
      </w:r>
      <w:r>
        <w:rPr>
          <w:i/>
          <w:vertAlign w:val="subscript"/>
        </w:rPr>
        <w:tab/>
      </w:r>
      <w:r>
        <w:rPr>
          <w:i/>
          <w:vertAlign w:val="subscript"/>
        </w:rPr>
        <w:tab/>
      </w:r>
      <w:r w:rsidRPr="002D3F63">
        <w:t>effective</w:t>
      </w:r>
      <w:r w:rsidRPr="002D3F63">
        <w:rPr>
          <w:vertAlign w:val="subscript"/>
        </w:rPr>
        <w:t xml:space="preserve"> </w:t>
      </w:r>
      <w:r w:rsidRPr="002D3F63">
        <w:t>soil overburden pressure</w:t>
      </w:r>
    </w:p>
    <w:p w14:paraId="20B63D07" w14:textId="77777777" w:rsidR="000F560C" w:rsidRPr="004853B1" w:rsidRDefault="000F560C" w:rsidP="000F560C">
      <w:pPr>
        <w:spacing w:line="288" w:lineRule="auto"/>
        <w:ind w:firstLine="0"/>
      </w:pPr>
      <w:r w:rsidRPr="004853B1">
        <w:rPr>
          <w:i/>
        </w:rPr>
        <w:t>σ</w:t>
      </w:r>
      <w:r w:rsidRPr="004853B1">
        <w:rPr>
          <w:i/>
          <w:vertAlign w:val="subscript"/>
        </w:rPr>
        <w:t>v</w:t>
      </w:r>
      <w:r w:rsidRPr="004853B1">
        <w:tab/>
      </w:r>
      <w:r w:rsidRPr="004853B1">
        <w:tab/>
      </w:r>
      <w:r w:rsidRPr="004853B1">
        <w:rPr>
          <w:szCs w:val="24"/>
        </w:rPr>
        <w:t>total vertical stress in the soil</w:t>
      </w:r>
    </w:p>
    <w:p w14:paraId="0A4FFEAD" w14:textId="77777777" w:rsidR="000F560C" w:rsidRPr="004853B1" w:rsidRDefault="000F560C" w:rsidP="000F560C">
      <w:pPr>
        <w:spacing w:line="288" w:lineRule="auto"/>
        <w:ind w:firstLine="0"/>
        <w:rPr>
          <w:szCs w:val="24"/>
        </w:rPr>
      </w:pPr>
      <w:r w:rsidRPr="004853B1">
        <w:rPr>
          <w:i/>
        </w:rPr>
        <w:t>σ’</w:t>
      </w:r>
      <w:r w:rsidRPr="004853B1">
        <w:rPr>
          <w:i/>
          <w:vertAlign w:val="subscript"/>
        </w:rPr>
        <w:t>v</w:t>
      </w:r>
      <w:r w:rsidRPr="004853B1">
        <w:tab/>
      </w:r>
      <w:r w:rsidRPr="004853B1">
        <w:tab/>
      </w:r>
      <w:r w:rsidRPr="004853B1">
        <w:rPr>
          <w:szCs w:val="24"/>
        </w:rPr>
        <w:t>effective vertical stress in the soil</w:t>
      </w:r>
    </w:p>
    <w:p w14:paraId="39E9F11D" w14:textId="77777777" w:rsidR="000F560C" w:rsidRPr="004853B1" w:rsidRDefault="000F560C" w:rsidP="000F560C">
      <w:pPr>
        <w:spacing w:line="288" w:lineRule="auto"/>
        <w:ind w:firstLine="0"/>
      </w:pPr>
      <w:r w:rsidRPr="004853B1">
        <w:rPr>
          <w:szCs w:val="24"/>
        </w:rPr>
        <w:t>Λ</w:t>
      </w:r>
      <w:r w:rsidRPr="004853B1">
        <w:rPr>
          <w:szCs w:val="24"/>
          <w:vertAlign w:val="subscript"/>
        </w:rPr>
        <w:t>FS</w:t>
      </w:r>
      <w:r w:rsidRPr="004853B1">
        <w:rPr>
          <w:sz w:val="18"/>
          <w:szCs w:val="24"/>
          <w:vertAlign w:val="subscript"/>
        </w:rPr>
        <w:t>L</w:t>
      </w:r>
      <w:r w:rsidRPr="004853B1">
        <w:rPr>
          <w:szCs w:val="24"/>
          <w:vertAlign w:val="subscript"/>
        </w:rPr>
        <w:t>*</w:t>
      </w:r>
      <w:r w:rsidRPr="004853B1">
        <w:rPr>
          <w:szCs w:val="24"/>
        </w:rPr>
        <w:tab/>
      </w:r>
      <w:r w:rsidRPr="004853B1">
        <w:rPr>
          <w:szCs w:val="24"/>
        </w:rPr>
        <w:tab/>
        <w:t xml:space="preserve">mean annual rate of not exceeding some given value of </w:t>
      </w:r>
      <w:r w:rsidRPr="004853B1">
        <w:rPr>
          <w:i/>
          <w:szCs w:val="24"/>
        </w:rPr>
        <w:t>FS</w:t>
      </w:r>
      <w:r w:rsidRPr="004853B1">
        <w:rPr>
          <w:i/>
          <w:szCs w:val="24"/>
          <w:vertAlign w:val="subscript"/>
        </w:rPr>
        <w:t>L</w:t>
      </w:r>
    </w:p>
    <w:p w14:paraId="5ED3BD33" w14:textId="77777777" w:rsidR="000F560C" w:rsidRDefault="000F560C" w:rsidP="000F560C">
      <w:pPr>
        <w:spacing w:line="288" w:lineRule="auto"/>
        <w:ind w:firstLine="0"/>
        <w:rPr>
          <w:szCs w:val="24"/>
        </w:rPr>
      </w:pPr>
      <w:r w:rsidRPr="004853B1">
        <w:rPr>
          <w:i/>
        </w:rPr>
        <w:t>τ</w:t>
      </w:r>
      <w:r w:rsidRPr="004853B1">
        <w:rPr>
          <w:i/>
          <w:vertAlign w:val="subscript"/>
        </w:rPr>
        <w:t>cyc</w:t>
      </w:r>
      <w:r w:rsidRPr="004853B1">
        <w:rPr>
          <w:i/>
        </w:rPr>
        <w:tab/>
      </w:r>
      <w:r w:rsidRPr="004853B1">
        <w:rPr>
          <w:i/>
        </w:rPr>
        <w:tab/>
      </w:r>
      <w:r w:rsidRPr="004853B1">
        <w:rPr>
          <w:szCs w:val="24"/>
        </w:rPr>
        <w:t>equivalent uniform cyclic shear stress</w:t>
      </w:r>
    </w:p>
    <w:p w14:paraId="13DE55D4" w14:textId="3DF3023D" w:rsidR="00187897" w:rsidRPr="00187897" w:rsidRDefault="00187897" w:rsidP="000F560C">
      <w:pPr>
        <w:spacing w:line="288" w:lineRule="auto"/>
        <w:ind w:firstLine="0"/>
        <w:rPr>
          <w:color w:val="000000" w:themeColor="text1"/>
        </w:rPr>
      </w:pPr>
      <w:r>
        <w:rPr>
          <w:color w:val="000000" w:themeColor="text1"/>
        </w:rPr>
        <w:t>(N</w:t>
      </w:r>
      <w:r w:rsidRPr="009D462E">
        <w:rPr>
          <w:color w:val="000000" w:themeColor="text1"/>
          <w:vertAlign w:val="subscript"/>
        </w:rPr>
        <w:t>1</w:t>
      </w:r>
      <w:r>
        <w:rPr>
          <w:color w:val="000000" w:themeColor="text1"/>
        </w:rPr>
        <w:t>)</w:t>
      </w:r>
      <w:r w:rsidRPr="009D462E">
        <w:rPr>
          <w:color w:val="000000" w:themeColor="text1"/>
          <w:vertAlign w:val="subscript"/>
        </w:rPr>
        <w:t>60,cs</w:t>
      </w:r>
      <w:r>
        <w:rPr>
          <w:color w:val="000000" w:themeColor="text1"/>
          <w:vertAlign w:val="subscript"/>
        </w:rPr>
        <w:tab/>
      </w:r>
      <w:r>
        <w:rPr>
          <w:color w:val="000000" w:themeColor="text1"/>
        </w:rPr>
        <w:t>corrected SPT blow count</w:t>
      </w:r>
    </w:p>
    <w:p w14:paraId="7C0E3B4B" w14:textId="77777777" w:rsidR="000F560C" w:rsidRPr="004853B1" w:rsidRDefault="000F560C" w:rsidP="000F560C">
      <w:pPr>
        <w:spacing w:line="288" w:lineRule="auto"/>
        <w:ind w:firstLine="0"/>
        <w:rPr>
          <w:szCs w:val="24"/>
        </w:rPr>
      </w:pPr>
      <w:r w:rsidRPr="004853B1">
        <w:rPr>
          <w:szCs w:val="24"/>
        </w:rPr>
        <w:t>Φ</w:t>
      </w:r>
      <w:r w:rsidRPr="004853B1">
        <w:rPr>
          <w:szCs w:val="24"/>
        </w:rPr>
        <w:tab/>
      </w:r>
      <w:r w:rsidRPr="004853B1">
        <w:rPr>
          <w:szCs w:val="24"/>
        </w:rPr>
        <w:tab/>
        <w:t>standard normal cumulative distribution function</w:t>
      </w:r>
    </w:p>
    <w:p w14:paraId="46F3C8E0" w14:textId="77777777" w:rsidR="000F560C" w:rsidRPr="009D462E" w:rsidRDefault="000F560C" w:rsidP="00044835">
      <w:pPr>
        <w:spacing w:line="288" w:lineRule="auto"/>
        <w:ind w:firstLine="0"/>
        <w:rPr>
          <w:color w:val="000000" w:themeColor="text1"/>
        </w:rPr>
      </w:pPr>
    </w:p>
    <w:p w14:paraId="12810594" w14:textId="77777777" w:rsidR="009D462E" w:rsidRDefault="009D462E" w:rsidP="00A14137">
      <w:pPr>
        <w:spacing w:line="288" w:lineRule="auto"/>
        <w:ind w:firstLine="0"/>
        <w:rPr>
          <w:color w:val="000000" w:themeColor="text1"/>
        </w:rPr>
      </w:pPr>
    </w:p>
    <w:p w14:paraId="1B837D93" w14:textId="77777777" w:rsidR="00A14137" w:rsidRPr="00261923" w:rsidRDefault="00A14137" w:rsidP="00A14137">
      <w:pPr>
        <w:spacing w:line="240" w:lineRule="auto"/>
        <w:ind w:firstLine="0"/>
        <w:jc w:val="left"/>
      </w:pPr>
      <w:bookmarkStart w:id="9" w:name="_Toc267550316"/>
      <w:bookmarkStart w:id="10" w:name="_Toc273506403"/>
    </w:p>
    <w:p w14:paraId="2A8024D5" w14:textId="3F50CAE8" w:rsidR="000F560C" w:rsidRPr="00640A0A" w:rsidRDefault="000F560C" w:rsidP="000F560C">
      <w:pPr>
        <w:spacing w:line="240" w:lineRule="auto"/>
        <w:ind w:firstLine="0"/>
        <w:jc w:val="left"/>
      </w:pPr>
    </w:p>
    <w:p w14:paraId="1111C943" w14:textId="77777777" w:rsidR="000F560C" w:rsidRDefault="000F560C" w:rsidP="000F560C">
      <w:pPr>
        <w:spacing w:line="240" w:lineRule="auto"/>
        <w:ind w:firstLine="0"/>
        <w:jc w:val="left"/>
        <w:rPr>
          <w:b/>
          <w:kern w:val="28"/>
          <w:sz w:val="56"/>
          <w:szCs w:val="32"/>
          <w:u w:val="single"/>
        </w:rPr>
      </w:pPr>
    </w:p>
    <w:p w14:paraId="1984F855" w14:textId="77777777" w:rsidR="00640A0A" w:rsidRDefault="00640A0A" w:rsidP="000F560C">
      <w:pPr>
        <w:pStyle w:val="Heading1"/>
        <w:numPr>
          <w:ilvl w:val="0"/>
          <w:numId w:val="0"/>
        </w:numPr>
        <w:spacing w:after="240"/>
      </w:pPr>
      <w:bookmarkStart w:id="11" w:name="_Toc464204266"/>
    </w:p>
    <w:p w14:paraId="1D378463" w14:textId="77777777" w:rsidR="00640A0A" w:rsidRDefault="00640A0A" w:rsidP="000F560C">
      <w:pPr>
        <w:pStyle w:val="Heading1"/>
        <w:numPr>
          <w:ilvl w:val="0"/>
          <w:numId w:val="0"/>
        </w:numPr>
        <w:spacing w:after="240"/>
      </w:pPr>
    </w:p>
    <w:p w14:paraId="75DE8395" w14:textId="77777777" w:rsidR="00640A0A" w:rsidRDefault="00640A0A" w:rsidP="000F560C">
      <w:pPr>
        <w:pStyle w:val="Heading1"/>
        <w:numPr>
          <w:ilvl w:val="0"/>
          <w:numId w:val="0"/>
        </w:numPr>
        <w:spacing w:after="240"/>
      </w:pPr>
    </w:p>
    <w:p w14:paraId="746ADF1D" w14:textId="77777777" w:rsidR="00640A0A" w:rsidRDefault="00640A0A" w:rsidP="000F560C">
      <w:pPr>
        <w:pStyle w:val="Heading1"/>
        <w:numPr>
          <w:ilvl w:val="0"/>
          <w:numId w:val="0"/>
        </w:numPr>
        <w:spacing w:after="240"/>
      </w:pPr>
    </w:p>
    <w:p w14:paraId="42FE62A2" w14:textId="77777777" w:rsidR="00640A0A" w:rsidRDefault="00640A0A" w:rsidP="000F560C">
      <w:pPr>
        <w:pStyle w:val="Heading1"/>
        <w:numPr>
          <w:ilvl w:val="0"/>
          <w:numId w:val="0"/>
        </w:numPr>
        <w:spacing w:after="240"/>
      </w:pPr>
    </w:p>
    <w:p w14:paraId="734AEAD5" w14:textId="77777777" w:rsidR="00640A0A" w:rsidRDefault="00640A0A">
      <w:pPr>
        <w:spacing w:line="240" w:lineRule="auto"/>
        <w:ind w:firstLine="0"/>
        <w:jc w:val="left"/>
        <w:rPr>
          <w:b/>
          <w:kern w:val="28"/>
          <w:szCs w:val="32"/>
          <w:u w:val="single"/>
        </w:rPr>
      </w:pPr>
      <w:r>
        <w:br w:type="page"/>
      </w:r>
    </w:p>
    <w:p w14:paraId="11E38751" w14:textId="7D990B14" w:rsidR="000F560C" w:rsidRPr="004853B1" w:rsidRDefault="000F560C" w:rsidP="000F560C">
      <w:pPr>
        <w:pStyle w:val="Heading1"/>
        <w:numPr>
          <w:ilvl w:val="0"/>
          <w:numId w:val="0"/>
        </w:numPr>
        <w:spacing w:after="240"/>
      </w:pPr>
      <w:bookmarkStart w:id="12" w:name="_Toc487097194"/>
      <w:r w:rsidRPr="004853B1">
        <w:lastRenderedPageBreak/>
        <w:t>EXECUTIVE SUMMARY</w:t>
      </w:r>
      <w:bookmarkEnd w:id="11"/>
      <w:bookmarkEnd w:id="12"/>
    </w:p>
    <w:p w14:paraId="60CAE86B" w14:textId="61419E1E" w:rsidR="000F560C" w:rsidRPr="004853B1" w:rsidRDefault="000F560C" w:rsidP="000F560C">
      <w:pPr>
        <w:rPr>
          <w:szCs w:val="24"/>
        </w:rPr>
      </w:pPr>
      <w:r w:rsidRPr="004853B1">
        <w:t xml:space="preserve">The purpose of the research being performed is to provide the benefit of the full performance-based probabilistic </w:t>
      </w:r>
      <w:r w:rsidR="0014403A">
        <w:t>seismically-induced liquefaction</w:t>
      </w:r>
      <w:r w:rsidR="0014403A" w:rsidRPr="004853B1">
        <w:t xml:space="preserve"> </w:t>
      </w:r>
      <w:r w:rsidRPr="004853B1">
        <w:t>hazard analysis, without requiring special software, training, and experienc</w:t>
      </w:r>
      <w:r w:rsidR="00187897">
        <w:t>e. To do this, full performance-</w:t>
      </w:r>
      <w:r w:rsidRPr="004853B1">
        <w:t>based probabilistic</w:t>
      </w:r>
      <w:r w:rsidR="00354289">
        <w:t xml:space="preserve"> procedures</w:t>
      </w:r>
      <w:r w:rsidRPr="004853B1">
        <w:t xml:space="preserve"> </w:t>
      </w:r>
      <w:r w:rsidR="00354289">
        <w:t>were</w:t>
      </w:r>
      <w:r w:rsidRPr="004853B1">
        <w:t xml:space="preserve"> created to calculate liquefaction triggering, liquefaction-induced settlements, and liquefaction-induced lateral spread based on </w:t>
      </w:r>
      <w:r>
        <w:t>Cone Penetration Test (</w:t>
      </w:r>
      <w:r w:rsidRPr="004853B1">
        <w:t>CPT</w:t>
      </w:r>
      <w:r>
        <w:t>)</w:t>
      </w:r>
      <w:r w:rsidRPr="004853B1">
        <w:t xml:space="preserve"> data. </w:t>
      </w:r>
      <w:r w:rsidR="00354289">
        <w:t xml:space="preserve">These new procedures will be used in year 2 in the development of hazard maps. </w:t>
      </w:r>
      <w:r w:rsidRPr="004853B1">
        <w:rPr>
          <w:szCs w:val="24"/>
        </w:rPr>
        <w:t xml:space="preserve">This report provides </w:t>
      </w:r>
      <w:r w:rsidR="00187897">
        <w:rPr>
          <w:szCs w:val="24"/>
        </w:rPr>
        <w:t>a</w:t>
      </w:r>
      <w:r w:rsidR="00B50470">
        <w:rPr>
          <w:szCs w:val="24"/>
        </w:rPr>
        <w:t>n</w:t>
      </w:r>
      <w:r w:rsidR="00187897">
        <w:rPr>
          <w:szCs w:val="24"/>
        </w:rPr>
        <w:t xml:space="preserve"> </w:t>
      </w:r>
      <w:r w:rsidR="00EF6F43">
        <w:rPr>
          <w:szCs w:val="24"/>
        </w:rPr>
        <w:t>update</w:t>
      </w:r>
      <w:r w:rsidR="00187897">
        <w:rPr>
          <w:szCs w:val="24"/>
        </w:rPr>
        <w:t xml:space="preserve"> of</w:t>
      </w:r>
      <w:r w:rsidRPr="004853B1">
        <w:rPr>
          <w:szCs w:val="24"/>
        </w:rPr>
        <w:t xml:space="preserve"> </w:t>
      </w:r>
      <w:r w:rsidR="00EF6F43">
        <w:rPr>
          <w:szCs w:val="24"/>
        </w:rPr>
        <w:t>Quarter 4 Year 1 progress, which is more of a review of all work completed throughout Year 1,</w:t>
      </w:r>
      <w:r w:rsidRPr="004853B1">
        <w:rPr>
          <w:szCs w:val="24"/>
        </w:rPr>
        <w:t xml:space="preserve"> addressing Tasks 1, 2 3 and 4 of the F-TPF-5(2338) research contract. </w:t>
      </w:r>
    </w:p>
    <w:p w14:paraId="164705F0" w14:textId="5B050DD1" w:rsidR="00354289" w:rsidRDefault="003E6D76" w:rsidP="004550E0">
      <w:r>
        <w:t>The</w:t>
      </w:r>
      <w:r w:rsidR="00646A2B">
        <w:t xml:space="preserve"> focus of year 1 was the development of a performance-based earthquake engineering (PBEE) liquefaction hazard analysis procedure for the CPT and of an analysis tool, </w:t>
      </w:r>
      <w:r w:rsidR="00646A2B">
        <w:rPr>
          <w:i/>
        </w:rPr>
        <w:t>CPTLiquefY</w:t>
      </w:r>
      <w:r w:rsidR="00646A2B">
        <w:t>, to simplify e</w:t>
      </w:r>
      <w:r w:rsidR="005B30A3">
        <w:t>xtensive probabilistic calculati</w:t>
      </w:r>
      <w:r w:rsidR="00646A2B">
        <w:t xml:space="preserve">ons. Two PBEE liquefaction hazard analysis </w:t>
      </w:r>
      <w:r w:rsidR="00354289">
        <w:t>procedures</w:t>
      </w:r>
      <w:r w:rsidR="00646A2B">
        <w:t xml:space="preserve"> were developed by using the Robertson and Wride (1998, 2009)</w:t>
      </w:r>
      <w:r w:rsidR="00E2119A">
        <w:t>,</w:t>
      </w:r>
      <w:r w:rsidR="00646A2B">
        <w:t xml:space="preserve"> and Idriss and Boulanger (2014) CPT liquefaction triggering models.</w:t>
      </w:r>
      <w:r w:rsidR="00E2119A">
        <w:t xml:space="preserve"> The Ku et al. (2012) probabilistic version of the Robertson and Wride model was also used.</w:t>
      </w:r>
      <w:r w:rsidR="00646A2B">
        <w:t xml:space="preserve"> Liquefaction-i</w:t>
      </w:r>
      <w:r w:rsidR="005B30A3">
        <w:t>n</w:t>
      </w:r>
      <w:r w:rsidR="00646A2B">
        <w:t>duced settlements and lateral spreading</w:t>
      </w:r>
      <w:r w:rsidR="00354289">
        <w:t xml:space="preserve"> PBEE procedures were developed using the Juang et al. (2013) and </w:t>
      </w:r>
      <w:r w:rsidR="00354289" w:rsidRPr="005B30A3">
        <w:t>Z</w:t>
      </w:r>
      <w:r w:rsidR="005B30A3" w:rsidRPr="005B30A3">
        <w:t>h</w:t>
      </w:r>
      <w:r w:rsidR="00354289" w:rsidRPr="005B30A3">
        <w:t>ang et al. (20</w:t>
      </w:r>
      <w:r w:rsidR="005B30A3" w:rsidRPr="005B30A3">
        <w:t>04</w:t>
      </w:r>
      <w:r w:rsidR="00354289" w:rsidRPr="005B30A3">
        <w:t>)</w:t>
      </w:r>
      <w:r w:rsidR="00354289">
        <w:t xml:space="preserve"> CPT methods, respectively. </w:t>
      </w:r>
    </w:p>
    <w:p w14:paraId="52649C29" w14:textId="0665B81F" w:rsidR="004550E0" w:rsidRDefault="00354289" w:rsidP="00354289">
      <w:r>
        <w:t>These new PBEE procedures were tested and compared to conventional methods by performing liquefaction hazard analyses for 20 CPT profiles at 10 cities of varying levels of seismicity.</w:t>
      </w:r>
      <w:r w:rsidR="005B30A3">
        <w:t xml:space="preserve"> </w:t>
      </w:r>
      <w:r w:rsidR="004550E0" w:rsidRPr="00B40FAE">
        <w:t>The</w:t>
      </w:r>
      <w:r w:rsidR="004550E0">
        <w:t xml:space="preserve"> analysis of liquefaction triggering models appears to show that in general the new Boulanger and Idriss full-probabilistic procedure will give more conservative results than the Ku et al. full-probabilistic procedure. </w:t>
      </w:r>
      <w:r>
        <w:t xml:space="preserve">The results </w:t>
      </w:r>
      <w:r w:rsidR="004550E0" w:rsidRPr="00AE0F28">
        <w:t xml:space="preserve">indicated similar trends </w:t>
      </w:r>
      <w:r w:rsidR="004550E0">
        <w:t>between</w:t>
      </w:r>
      <w:r w:rsidR="004550E0" w:rsidRPr="00AE0F28">
        <w:t xml:space="preserve"> the liquefaction-induced settl</w:t>
      </w:r>
      <w:r w:rsidR="004550E0">
        <w:t>e</w:t>
      </w:r>
      <w:r w:rsidR="004550E0" w:rsidRPr="00AE0F28">
        <w:t>ments and lateral spreading. The data suggests for a low return period, the pseudo-probabilistic settlement and lateral spread values correlated fairly well with full-probabilistic values. However, at medium to high return periods, this correlation deteriorated and showed pseudo-probabilistic methods under-predicting settlements and lateral spreading significantly</w:t>
      </w:r>
      <w:r>
        <w:t xml:space="preserve">. </w:t>
      </w:r>
    </w:p>
    <w:p w14:paraId="1F1E9DC6" w14:textId="3D90E5C9" w:rsidR="00E13986" w:rsidRDefault="004550E0" w:rsidP="004550E0">
      <w:r>
        <w:t xml:space="preserve">With all data collected and analyzed, Task </w:t>
      </w:r>
      <w:r w:rsidR="00E13986">
        <w:t xml:space="preserve">1, 2, 3, and </w:t>
      </w:r>
      <w:r>
        <w:t>4 of the TPF-5(338) research contract ha</w:t>
      </w:r>
      <w:r w:rsidR="00E13986">
        <w:t>ve</w:t>
      </w:r>
      <w:r>
        <w:t xml:space="preserve"> been completed. The next step is to begin the second phase of this research project: development of simplified procedures and reference parameter maps</w:t>
      </w:r>
    </w:p>
    <w:p w14:paraId="43D778B8" w14:textId="0C9B2407" w:rsidR="000F560C" w:rsidRPr="004853B1" w:rsidRDefault="00E13986" w:rsidP="00E13986">
      <w:pPr>
        <w:spacing w:line="240" w:lineRule="auto"/>
        <w:ind w:firstLine="0"/>
        <w:jc w:val="left"/>
      </w:pPr>
      <w:r>
        <w:br w:type="page"/>
      </w:r>
    </w:p>
    <w:p w14:paraId="3C3F153E" w14:textId="697B967A" w:rsidR="000F560C" w:rsidRPr="004853B1" w:rsidRDefault="004550E0" w:rsidP="004550E0">
      <w:pPr>
        <w:pStyle w:val="Heading1"/>
      </w:pPr>
      <w:bookmarkStart w:id="13" w:name="_Toc464204267"/>
      <w:r>
        <w:lastRenderedPageBreak/>
        <w:t xml:space="preserve"> </w:t>
      </w:r>
      <w:bookmarkStart w:id="14" w:name="_Toc487097195"/>
      <w:r w:rsidR="000F560C" w:rsidRPr="004550E0">
        <w:t>I</w:t>
      </w:r>
      <w:r w:rsidR="000F560C" w:rsidRPr="004550E0">
        <w:rPr>
          <w:rStyle w:val="Heading3Char"/>
          <w:rFonts w:cs="Times New Roman"/>
          <w:bCs w:val="0"/>
          <w:szCs w:val="32"/>
        </w:rPr>
        <w:t>NTRODUCTION</w:t>
      </w:r>
      <w:bookmarkEnd w:id="13"/>
      <w:bookmarkEnd w:id="14"/>
    </w:p>
    <w:p w14:paraId="5B1EC2AA" w14:textId="77777777" w:rsidR="000F560C" w:rsidRPr="004853B1" w:rsidRDefault="000F560C" w:rsidP="000F560C">
      <w:pPr>
        <w:pStyle w:val="Heading2"/>
        <w:numPr>
          <w:ilvl w:val="1"/>
          <w:numId w:val="4"/>
        </w:numPr>
        <w:rPr>
          <w:rFonts w:cs="Times New Roman"/>
        </w:rPr>
      </w:pPr>
      <w:r w:rsidRPr="004853B1">
        <w:rPr>
          <w:rFonts w:cs="Times New Roman"/>
        </w:rPr>
        <w:t xml:space="preserve">  </w:t>
      </w:r>
      <w:bookmarkStart w:id="15" w:name="_Toc464204268"/>
      <w:bookmarkStart w:id="16" w:name="_Toc487097196"/>
      <w:r w:rsidRPr="004853B1">
        <w:rPr>
          <w:rFonts w:cs="Times New Roman"/>
        </w:rPr>
        <w:t>Problem Statement</w:t>
      </w:r>
      <w:bookmarkEnd w:id="15"/>
      <w:bookmarkEnd w:id="16"/>
    </w:p>
    <w:p w14:paraId="461ED71D" w14:textId="77777777" w:rsidR="000F560C" w:rsidRPr="004853B1" w:rsidRDefault="000F560C" w:rsidP="000F560C">
      <w:r w:rsidRPr="004853B1">
        <w:t>The purpose of phase one, of two, of the research being performed is to develop software that calculates a full performance-based probabilistic earthquake hazard analysis, to determine liquefaction triggering, lateral spread displacements, and post-liquefaction free-field settlements. To do this, equations and relationships derived from empirical models are used to determine the soil characteristics from a Cone Penetration Test, CPT, as well as determine the behavior of the given soil during and after a seismic event. This is all accomplished using code written in Visual C++ to automate these procedures.</w:t>
      </w:r>
    </w:p>
    <w:p w14:paraId="282F47D5" w14:textId="77777777" w:rsidR="000F560C" w:rsidRPr="004853B1" w:rsidRDefault="000F560C" w:rsidP="000F560C">
      <w:pPr>
        <w:pStyle w:val="Heading2"/>
        <w:numPr>
          <w:ilvl w:val="1"/>
          <w:numId w:val="4"/>
        </w:numPr>
        <w:rPr>
          <w:rFonts w:cs="Times New Roman"/>
        </w:rPr>
      </w:pPr>
      <w:r w:rsidRPr="004853B1">
        <w:rPr>
          <w:rFonts w:cs="Times New Roman"/>
        </w:rPr>
        <w:t xml:space="preserve">  </w:t>
      </w:r>
      <w:bookmarkStart w:id="17" w:name="_Toc464204269"/>
      <w:bookmarkStart w:id="18" w:name="_Toc487097197"/>
      <w:r w:rsidRPr="004853B1">
        <w:rPr>
          <w:rFonts w:cs="Times New Roman"/>
        </w:rPr>
        <w:t>Objectives</w:t>
      </w:r>
      <w:bookmarkEnd w:id="17"/>
      <w:bookmarkEnd w:id="18"/>
    </w:p>
    <w:p w14:paraId="5B037491" w14:textId="61EA4851" w:rsidR="00C142E6" w:rsidRDefault="00C142E6" w:rsidP="001347D0">
      <w:pPr>
        <w:spacing w:before="240"/>
      </w:pPr>
      <w:r>
        <w:t xml:space="preserve">As this phase of research is now complete, the objective of this report is to review the material presented in the Quarter 1, 2, and 3 reports, as well as present any new findings or updates since the Quarter 3 report was complete. This includes a review of the empirical models used to determine the earthquake hazards </w:t>
      </w:r>
      <w:r w:rsidRPr="004853B1">
        <w:t>(i.e. liquefaction triggering, lateral spread displacement, post-liquefaction settlement)</w:t>
      </w:r>
      <w:r>
        <w:t>, the application of these models to the full</w:t>
      </w:r>
      <w:r w:rsidR="001347D0">
        <w:t>-probabilistic procedure, the development of the research tool used to run these calculations (</w:t>
      </w:r>
      <w:r w:rsidR="001347D0">
        <w:rPr>
          <w:i/>
        </w:rPr>
        <w:t>CPTLiquefY</w:t>
      </w:r>
      <w:r w:rsidR="001347D0">
        <w:t xml:space="preserve">), and a presentation of a comparison between conventional and full-probabilistic procedures. This report addresses </w:t>
      </w:r>
      <w:r w:rsidR="001347D0" w:rsidRPr="004853B1">
        <w:t>Tasks 1, 2, 3 and 4 of the F-TPF-5(338) research contract.</w:t>
      </w:r>
    </w:p>
    <w:p w14:paraId="7B22811D" w14:textId="77777777" w:rsidR="0028205A" w:rsidRDefault="0028205A" w:rsidP="001347D0">
      <w:pPr>
        <w:spacing w:before="240"/>
      </w:pPr>
    </w:p>
    <w:p w14:paraId="33C908FE" w14:textId="77777777" w:rsidR="0028205A" w:rsidRDefault="0028205A" w:rsidP="001347D0">
      <w:pPr>
        <w:spacing w:before="240"/>
      </w:pPr>
    </w:p>
    <w:p w14:paraId="426AC081" w14:textId="77777777" w:rsidR="0028205A" w:rsidRDefault="0028205A" w:rsidP="001347D0">
      <w:pPr>
        <w:spacing w:before="240"/>
      </w:pPr>
    </w:p>
    <w:p w14:paraId="1467F29A" w14:textId="77777777" w:rsidR="0028205A" w:rsidRDefault="0028205A" w:rsidP="001347D0">
      <w:pPr>
        <w:spacing w:before="240"/>
      </w:pPr>
    </w:p>
    <w:p w14:paraId="12F2F010" w14:textId="77777777" w:rsidR="0028205A" w:rsidRPr="001347D0" w:rsidRDefault="0028205A" w:rsidP="001347D0">
      <w:pPr>
        <w:spacing w:before="240"/>
      </w:pPr>
    </w:p>
    <w:p w14:paraId="095D9158" w14:textId="77777777" w:rsidR="000F560C" w:rsidRPr="004853B1" w:rsidRDefault="000F560C" w:rsidP="000F560C">
      <w:pPr>
        <w:pStyle w:val="Heading2"/>
        <w:numPr>
          <w:ilvl w:val="1"/>
          <w:numId w:val="4"/>
        </w:numPr>
        <w:rPr>
          <w:rFonts w:cs="Times New Roman"/>
        </w:rPr>
      </w:pPr>
      <w:r w:rsidRPr="004853B1">
        <w:rPr>
          <w:rFonts w:cs="Times New Roman"/>
        </w:rPr>
        <w:lastRenderedPageBreak/>
        <w:t xml:space="preserve">  </w:t>
      </w:r>
      <w:bookmarkStart w:id="19" w:name="_Toc464204270"/>
      <w:bookmarkStart w:id="20" w:name="_Toc487097198"/>
      <w:r w:rsidRPr="004853B1">
        <w:rPr>
          <w:rFonts w:cs="Times New Roman"/>
        </w:rPr>
        <w:t>Scope</w:t>
      </w:r>
      <w:bookmarkEnd w:id="19"/>
      <w:bookmarkEnd w:id="20"/>
    </w:p>
    <w:p w14:paraId="3B3BA79A" w14:textId="77777777" w:rsidR="0014403A" w:rsidRDefault="0014403A" w:rsidP="0014403A">
      <w:r>
        <w:t>This report is organized to include the following sections:</w:t>
      </w:r>
    </w:p>
    <w:p w14:paraId="7A194B8E" w14:textId="77777777" w:rsidR="001347D0" w:rsidRDefault="000F560C" w:rsidP="001347D0">
      <w:pPr>
        <w:widowControl w:val="0"/>
        <w:numPr>
          <w:ilvl w:val="0"/>
          <w:numId w:val="18"/>
        </w:numPr>
        <w:spacing w:line="276" w:lineRule="auto"/>
        <w:ind w:hanging="360"/>
        <w:contextualSpacing/>
        <w:rPr>
          <w:szCs w:val="24"/>
        </w:rPr>
      </w:pPr>
      <w:r w:rsidRPr="001347D0">
        <w:rPr>
          <w:szCs w:val="24"/>
        </w:rPr>
        <w:t>Introduction</w:t>
      </w:r>
    </w:p>
    <w:p w14:paraId="214C04C1" w14:textId="77777777" w:rsidR="001347D0" w:rsidRDefault="000F560C" w:rsidP="001347D0">
      <w:pPr>
        <w:widowControl w:val="0"/>
        <w:numPr>
          <w:ilvl w:val="0"/>
          <w:numId w:val="18"/>
        </w:numPr>
        <w:spacing w:line="276" w:lineRule="auto"/>
        <w:ind w:hanging="360"/>
        <w:contextualSpacing/>
        <w:rPr>
          <w:szCs w:val="24"/>
        </w:rPr>
      </w:pPr>
      <w:r w:rsidRPr="001347D0">
        <w:rPr>
          <w:szCs w:val="24"/>
        </w:rPr>
        <w:t>Empirical Models Used for Liquefaction Hazards</w:t>
      </w:r>
    </w:p>
    <w:p w14:paraId="55E86050" w14:textId="77777777" w:rsidR="001347D0" w:rsidRDefault="000F560C" w:rsidP="001347D0">
      <w:pPr>
        <w:widowControl w:val="0"/>
        <w:numPr>
          <w:ilvl w:val="0"/>
          <w:numId w:val="18"/>
        </w:numPr>
        <w:spacing w:line="276" w:lineRule="auto"/>
        <w:ind w:hanging="360"/>
        <w:contextualSpacing/>
        <w:rPr>
          <w:szCs w:val="24"/>
        </w:rPr>
      </w:pPr>
      <w:r w:rsidRPr="001347D0">
        <w:rPr>
          <w:szCs w:val="24"/>
        </w:rPr>
        <w:t>Integration of Models into Software</w:t>
      </w:r>
    </w:p>
    <w:p w14:paraId="1DA9E97A" w14:textId="77777777" w:rsidR="001347D0" w:rsidRDefault="000F560C" w:rsidP="001347D0">
      <w:pPr>
        <w:widowControl w:val="0"/>
        <w:numPr>
          <w:ilvl w:val="0"/>
          <w:numId w:val="18"/>
        </w:numPr>
        <w:spacing w:line="276" w:lineRule="auto"/>
        <w:ind w:hanging="360"/>
        <w:contextualSpacing/>
        <w:rPr>
          <w:szCs w:val="24"/>
        </w:rPr>
      </w:pPr>
      <w:r w:rsidRPr="001347D0">
        <w:rPr>
          <w:szCs w:val="24"/>
        </w:rPr>
        <w:t xml:space="preserve">Development of </w:t>
      </w:r>
      <w:r w:rsidR="001347D0" w:rsidRPr="001347D0">
        <w:rPr>
          <w:i/>
          <w:szCs w:val="24"/>
        </w:rPr>
        <w:t>CPTLiquefY</w:t>
      </w:r>
    </w:p>
    <w:p w14:paraId="7C167560" w14:textId="77777777" w:rsidR="001347D0" w:rsidRDefault="001347D0" w:rsidP="001347D0">
      <w:pPr>
        <w:widowControl w:val="0"/>
        <w:numPr>
          <w:ilvl w:val="0"/>
          <w:numId w:val="18"/>
        </w:numPr>
        <w:spacing w:line="276" w:lineRule="auto"/>
        <w:ind w:hanging="360"/>
        <w:contextualSpacing/>
        <w:rPr>
          <w:szCs w:val="24"/>
        </w:rPr>
      </w:pPr>
      <w:r w:rsidRPr="001347D0">
        <w:rPr>
          <w:szCs w:val="24"/>
        </w:rPr>
        <w:t>Integration of New USGS Deaggregation Tool</w:t>
      </w:r>
    </w:p>
    <w:p w14:paraId="05F986F0" w14:textId="04A1DC70" w:rsidR="001347D0" w:rsidRPr="001347D0" w:rsidRDefault="001347D0" w:rsidP="001347D0">
      <w:pPr>
        <w:widowControl w:val="0"/>
        <w:numPr>
          <w:ilvl w:val="0"/>
          <w:numId w:val="18"/>
        </w:numPr>
        <w:spacing w:line="276" w:lineRule="auto"/>
        <w:ind w:hanging="360"/>
        <w:contextualSpacing/>
        <w:rPr>
          <w:szCs w:val="24"/>
        </w:rPr>
      </w:pPr>
      <w:r w:rsidRPr="001347D0">
        <w:rPr>
          <w:color w:val="000000"/>
          <w:szCs w:val="24"/>
        </w:rPr>
        <w:t>Methodology for Running Analyses</w:t>
      </w:r>
    </w:p>
    <w:p w14:paraId="6BB0A0B2" w14:textId="3C9BAEB4" w:rsidR="001347D0" w:rsidRPr="001347D0" w:rsidRDefault="001347D0" w:rsidP="001347D0">
      <w:pPr>
        <w:widowControl w:val="0"/>
        <w:numPr>
          <w:ilvl w:val="0"/>
          <w:numId w:val="18"/>
        </w:numPr>
        <w:spacing w:line="276" w:lineRule="auto"/>
        <w:ind w:hanging="360"/>
        <w:contextualSpacing/>
        <w:rPr>
          <w:szCs w:val="24"/>
        </w:rPr>
      </w:pPr>
      <w:r w:rsidRPr="001347D0">
        <w:rPr>
          <w:color w:val="000000"/>
          <w:szCs w:val="24"/>
        </w:rPr>
        <w:t xml:space="preserve">Results of </w:t>
      </w:r>
      <w:r w:rsidRPr="001347D0">
        <w:rPr>
          <w:i/>
          <w:color w:val="000000"/>
          <w:szCs w:val="24"/>
        </w:rPr>
        <w:t>CPTLiquefY</w:t>
      </w:r>
      <w:r w:rsidRPr="001347D0">
        <w:rPr>
          <w:color w:val="000000"/>
          <w:szCs w:val="24"/>
        </w:rPr>
        <w:t xml:space="preserve"> for Liquefaction Triggering</w:t>
      </w:r>
      <w:r>
        <w:rPr>
          <w:color w:val="000000"/>
          <w:szCs w:val="24"/>
        </w:rPr>
        <w:t>, Settlement, and Lateral Spread</w:t>
      </w:r>
    </w:p>
    <w:p w14:paraId="3EADC126" w14:textId="77777777" w:rsidR="001347D0" w:rsidRDefault="001347D0" w:rsidP="001347D0">
      <w:pPr>
        <w:widowControl w:val="0"/>
        <w:numPr>
          <w:ilvl w:val="0"/>
          <w:numId w:val="18"/>
        </w:numPr>
        <w:spacing w:line="276" w:lineRule="auto"/>
        <w:ind w:hanging="360"/>
        <w:contextualSpacing/>
        <w:rPr>
          <w:szCs w:val="24"/>
        </w:rPr>
      </w:pPr>
      <w:r w:rsidRPr="001347D0">
        <w:rPr>
          <w:color w:val="000000"/>
          <w:szCs w:val="24"/>
        </w:rPr>
        <w:t>Sensitivity Analysis of Thin Layer Correction and Depth Weighting Factor</w:t>
      </w:r>
    </w:p>
    <w:p w14:paraId="0F79862A" w14:textId="77777777" w:rsidR="001347D0" w:rsidRDefault="000F560C" w:rsidP="001347D0">
      <w:pPr>
        <w:widowControl w:val="0"/>
        <w:numPr>
          <w:ilvl w:val="0"/>
          <w:numId w:val="18"/>
        </w:numPr>
        <w:spacing w:line="276" w:lineRule="auto"/>
        <w:ind w:hanging="360"/>
        <w:contextualSpacing/>
        <w:rPr>
          <w:szCs w:val="24"/>
        </w:rPr>
      </w:pPr>
      <w:r w:rsidRPr="001347D0">
        <w:rPr>
          <w:szCs w:val="24"/>
        </w:rPr>
        <w:t>Conclusions</w:t>
      </w:r>
    </w:p>
    <w:p w14:paraId="7AA46CC1" w14:textId="441CC19A" w:rsidR="000F560C" w:rsidRPr="001347D0" w:rsidRDefault="000F560C" w:rsidP="001347D0">
      <w:pPr>
        <w:widowControl w:val="0"/>
        <w:numPr>
          <w:ilvl w:val="0"/>
          <w:numId w:val="18"/>
        </w:numPr>
        <w:spacing w:line="276" w:lineRule="auto"/>
        <w:ind w:hanging="360"/>
        <w:contextualSpacing/>
        <w:rPr>
          <w:szCs w:val="24"/>
        </w:rPr>
      </w:pPr>
      <w:r w:rsidRPr="001347D0">
        <w:rPr>
          <w:szCs w:val="24"/>
        </w:rPr>
        <w:t>Appendices</w:t>
      </w:r>
    </w:p>
    <w:p w14:paraId="10ED20C0" w14:textId="6BE2BE22" w:rsidR="000F560C" w:rsidRPr="004853B1" w:rsidRDefault="000F560C" w:rsidP="000F560C">
      <w:pPr>
        <w:pStyle w:val="Heading1"/>
        <w:numPr>
          <w:ilvl w:val="0"/>
          <w:numId w:val="4"/>
        </w:numPr>
      </w:pPr>
      <w:r w:rsidRPr="004853B1">
        <w:br w:type="page"/>
      </w:r>
      <w:bookmarkStart w:id="21" w:name="_Toc259781267"/>
      <w:bookmarkStart w:id="22" w:name="_Toc263867756"/>
      <w:bookmarkStart w:id="23" w:name="_Toc273506408"/>
      <w:r w:rsidRPr="004853B1">
        <w:lastRenderedPageBreak/>
        <w:t xml:space="preserve"> </w:t>
      </w:r>
      <w:bookmarkStart w:id="24" w:name="_Toc464204271"/>
      <w:bookmarkStart w:id="25" w:name="_Toc487097199"/>
      <w:bookmarkEnd w:id="21"/>
      <w:bookmarkEnd w:id="22"/>
      <w:bookmarkEnd w:id="23"/>
      <w:r w:rsidRPr="004853B1">
        <w:t>LIQUEFACTION TRIGGERING EVALUATION USING THE CPT</w:t>
      </w:r>
      <w:bookmarkEnd w:id="24"/>
      <w:bookmarkEnd w:id="25"/>
    </w:p>
    <w:p w14:paraId="740E2A4E" w14:textId="77777777" w:rsidR="000F560C" w:rsidRPr="004853B1" w:rsidRDefault="000F560C" w:rsidP="000F560C">
      <w:pPr>
        <w:pStyle w:val="Heading2"/>
        <w:numPr>
          <w:ilvl w:val="1"/>
          <w:numId w:val="4"/>
        </w:numPr>
        <w:rPr>
          <w:rFonts w:cs="Times New Roman"/>
        </w:rPr>
      </w:pPr>
      <w:bookmarkStart w:id="26" w:name="_Toc259781268"/>
      <w:bookmarkStart w:id="27" w:name="_Toc263867757"/>
      <w:r w:rsidRPr="004853B1">
        <w:rPr>
          <w:rFonts w:cs="Times New Roman"/>
        </w:rPr>
        <w:t xml:space="preserve">  </w:t>
      </w:r>
      <w:bookmarkStart w:id="28" w:name="_Toc273506409"/>
      <w:bookmarkStart w:id="29" w:name="_Toc464204272"/>
      <w:bookmarkStart w:id="30" w:name="_Toc487097200"/>
      <w:r w:rsidRPr="004853B1">
        <w:rPr>
          <w:rFonts w:cs="Times New Roman"/>
        </w:rPr>
        <w:t>Overview</w:t>
      </w:r>
      <w:bookmarkEnd w:id="26"/>
      <w:bookmarkEnd w:id="27"/>
      <w:bookmarkEnd w:id="28"/>
      <w:bookmarkEnd w:id="29"/>
      <w:bookmarkEnd w:id="30"/>
    </w:p>
    <w:p w14:paraId="5E79FA41" w14:textId="79D902AD" w:rsidR="000F560C" w:rsidRPr="004853B1" w:rsidRDefault="000F560C" w:rsidP="000F560C">
      <w:r w:rsidRPr="004853B1">
        <w:t xml:space="preserve">This section describes the use of the CPT in the procedure for evaluating liquefaction triggering as well as lateral </w:t>
      </w:r>
      <w:r w:rsidR="00B50470">
        <w:t xml:space="preserve">spread </w:t>
      </w:r>
      <w:r w:rsidRPr="004853B1">
        <w:t>displacement and liquefaction</w:t>
      </w:r>
      <w:r w:rsidR="00B50470">
        <w:t>-induced</w:t>
      </w:r>
      <w:r w:rsidRPr="004853B1">
        <w:t xml:space="preserve"> settlement. The models being used are introduced and the procedure is then set forth.</w:t>
      </w:r>
    </w:p>
    <w:p w14:paraId="08827CA3" w14:textId="77777777" w:rsidR="000F560C" w:rsidRPr="004853B1" w:rsidRDefault="000F560C" w:rsidP="000F560C">
      <w:pPr>
        <w:pStyle w:val="Heading2"/>
        <w:numPr>
          <w:ilvl w:val="1"/>
          <w:numId w:val="4"/>
        </w:numPr>
        <w:rPr>
          <w:rFonts w:cs="Times New Roman"/>
        </w:rPr>
      </w:pPr>
      <w:bookmarkStart w:id="31" w:name="_Toc259781270"/>
      <w:bookmarkStart w:id="32" w:name="_Toc263867759"/>
      <w:r w:rsidRPr="004853B1">
        <w:rPr>
          <w:rFonts w:cs="Times New Roman"/>
        </w:rPr>
        <w:t xml:space="preserve"> </w:t>
      </w:r>
      <w:bookmarkStart w:id="33" w:name="_Toc464204273"/>
      <w:bookmarkStart w:id="34" w:name="_Toc487097201"/>
      <w:r w:rsidRPr="004853B1">
        <w:rPr>
          <w:rFonts w:cs="Times New Roman"/>
        </w:rPr>
        <w:t>Liquefaction Triggering Evaluation</w:t>
      </w:r>
      <w:bookmarkEnd w:id="33"/>
      <w:bookmarkEnd w:id="34"/>
      <w:r w:rsidRPr="004853B1">
        <w:rPr>
          <w:rFonts w:cs="Times New Roman"/>
        </w:rPr>
        <w:t xml:space="preserve"> </w:t>
      </w:r>
      <w:bookmarkEnd w:id="31"/>
      <w:bookmarkEnd w:id="32"/>
    </w:p>
    <w:p w14:paraId="10F437B5" w14:textId="77777777" w:rsidR="000F560C" w:rsidRPr="004853B1" w:rsidRDefault="000F560C" w:rsidP="000F560C">
      <w:r w:rsidRPr="004853B1">
        <w:t>This section will provide the necessary background to understand the liquefaction triggering procedure. A brief discussion regarding empirical liquefaction triggering models will be provided, followed by a discussion of performance-based implementation of those models.</w:t>
      </w:r>
    </w:p>
    <w:p w14:paraId="0409E0F7" w14:textId="77777777" w:rsidR="000F560C" w:rsidRPr="004853B1" w:rsidRDefault="000F560C" w:rsidP="000F560C">
      <w:pPr>
        <w:pStyle w:val="Heading3"/>
        <w:numPr>
          <w:ilvl w:val="2"/>
          <w:numId w:val="4"/>
        </w:numPr>
        <w:rPr>
          <w:rFonts w:cs="Times New Roman"/>
        </w:rPr>
      </w:pPr>
      <w:r w:rsidRPr="004853B1">
        <w:rPr>
          <w:rFonts w:cs="Times New Roman"/>
        </w:rPr>
        <w:t xml:space="preserve"> </w:t>
      </w:r>
      <w:bookmarkStart w:id="35" w:name="_Toc464204274"/>
      <w:bookmarkStart w:id="36" w:name="_Toc487097202"/>
      <w:r w:rsidRPr="004853B1">
        <w:rPr>
          <w:rFonts w:cs="Times New Roman"/>
        </w:rPr>
        <w:t>Empirical Liquefaction Triggering Models</w:t>
      </w:r>
      <w:bookmarkEnd w:id="35"/>
      <w:bookmarkEnd w:id="36"/>
    </w:p>
    <w:p w14:paraId="0A081EC7" w14:textId="15489AC4" w:rsidR="000F560C" w:rsidRPr="004853B1" w:rsidRDefault="000F560C" w:rsidP="000F560C">
      <w:pPr>
        <w:spacing w:after="240"/>
        <w:rPr>
          <w:szCs w:val="24"/>
        </w:rPr>
      </w:pPr>
      <w:r w:rsidRPr="004853B1">
        <w:rPr>
          <w:szCs w:val="24"/>
        </w:rPr>
        <w:t>When dealing with liquefaction hazard evaluation, most professionals rely upon site-specific liquefaction triggering assessment for use in design. One of the most widely used methods of assessment in engineering practice today is the simplified empirical procedure (Seed (1979); Seed and Idriss (1971): Seed and Idriss (1982); Seed et al. (1985)</w:t>
      </w:r>
      <w:r w:rsidR="00B50470">
        <w:rPr>
          <w:szCs w:val="24"/>
        </w:rPr>
        <w:t>)</w:t>
      </w:r>
      <w:r w:rsidRPr="004853B1">
        <w:rPr>
          <w:szCs w:val="24"/>
        </w:rPr>
        <w:t>.</w:t>
      </w:r>
      <w:r w:rsidRPr="004853B1">
        <w:rPr>
          <w:szCs w:val="24"/>
        </w:rPr>
        <w:fldChar w:fldCharType="begin">
          <w:fldData xml:space="preserve">PEVuZE5vdGU+PENpdGUgSGlkZGVuPSIxIj48QXV0aG9yPlNlZWQ8L0F1dGhvcj48WWVhcj4xOTc5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</w:fldData>
        </w:fldChar>
      </w:r>
      <w:r w:rsidRPr="004853B1">
        <w:rPr>
          <w:szCs w:val="24"/>
        </w:rPr>
        <w:instrText xml:space="preserve"> ADDIN EN.CITE </w:instrText>
      </w:r>
      <w:r w:rsidRPr="004853B1">
        <w:rPr>
          <w:szCs w:val="24"/>
        </w:rPr>
        <w:fldChar w:fldCharType="begin">
          <w:fldData xml:space="preserve">PEVuZE5vdGU+PENpdGUgSGlkZGVuPSIxIj48QXV0aG9yPlNlZWQ8L0F1dGhvcj48WWVhcj4xOTc5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</w:fldData>
        </w:fldChar>
      </w:r>
      <w:r w:rsidRPr="004853B1">
        <w:rPr>
          <w:szCs w:val="24"/>
        </w:rPr>
        <w:instrText xml:space="preserve"> ADDIN EN.CITE.DATA </w:instrText>
      </w:r>
      <w:r w:rsidRPr="004853B1">
        <w:rPr>
          <w:szCs w:val="24"/>
        </w:rPr>
      </w:r>
      <w:r w:rsidRPr="004853B1">
        <w:rPr>
          <w:szCs w:val="24"/>
        </w:rPr>
        <w:fldChar w:fldCharType="end"/>
      </w:r>
      <w:r w:rsidRPr="004853B1">
        <w:rPr>
          <w:szCs w:val="24"/>
        </w:rPr>
      </w:r>
      <w:r w:rsidRPr="004853B1">
        <w:rPr>
          <w:szCs w:val="24"/>
        </w:rPr>
        <w:fldChar w:fldCharType="end"/>
      </w:r>
      <w:r w:rsidRPr="004853B1">
        <w:rPr>
          <w:szCs w:val="24"/>
        </w:rPr>
        <w:t xml:space="preserve"> According to this simplified procedure, liquefaction triggering is evaluated by comparing the seismic loading of the soil to the soil’s resistance to liquefaction triggering. Seismic loading is typically characterized using a cyclic stress ratio, </w:t>
      </w:r>
      <w:r w:rsidRPr="004853B1">
        <w:rPr>
          <w:i/>
          <w:szCs w:val="24"/>
        </w:rPr>
        <w:t>CSR</w:t>
      </w:r>
      <w:r w:rsidRPr="004853B1">
        <w:rPr>
          <w:szCs w:val="24"/>
        </w:rPr>
        <w:t xml:space="preserve">, which is computed as: </w:t>
      </w:r>
    </w:p>
    <w:p w14:paraId="749170DC" w14:textId="77777777" w:rsidR="000F560C" w:rsidRPr="004853B1" w:rsidRDefault="000F560C" w:rsidP="000F560C">
      <w:pPr>
        <w:pStyle w:val="MTDisplayEquation"/>
        <w:tabs>
          <w:tab w:val="left" w:pos="810"/>
        </w:tabs>
        <w:spacing w:after="240" w:line="360" w:lineRule="auto"/>
        <w:rPr>
          <w:rFonts w:ascii="Times New Roman" w:hAnsi="Times New Roman"/>
          <w:sz w:val="24"/>
          <w:szCs w:val="24"/>
        </w:rPr>
      </w:pPr>
      <w:r w:rsidRPr="004853B1">
        <w:rPr>
          <w:rFonts w:ascii="Times New Roman" w:hAnsi="Times New Roman"/>
          <w:position w:val="-36"/>
          <w:sz w:val="24"/>
          <w:szCs w:val="24"/>
        </w:rPr>
        <w:object w:dxaOrig="2760" w:dyaOrig="780" w14:anchorId="324D3C29">
          <v:shape id="_x0000_i1063" type="#_x0000_t75" style="width:138pt;height:39pt" o:ole="">
            <v:imagedata r:id="rId84" o:title=""/>
          </v:shape>
          <o:OLEObject Type="Embed" ProgID="Equation.DSMT4" ShapeID="_x0000_i1063" DrawAspect="Content" ObjectID="_1582542710" r:id="rId85"/>
        </w:object>
      </w:r>
      <w:r w:rsidRPr="004853B1">
        <w:rPr>
          <w:rFonts w:ascii="Times New Roman" w:hAnsi="Times New Roman"/>
          <w:sz w:val="24"/>
          <w:szCs w:val="24"/>
        </w:rPr>
        <w:tab/>
      </w:r>
      <w:r w:rsidRPr="004853B1">
        <w:rPr>
          <w:rFonts w:ascii="Times New Roman" w:hAnsi="Times New Roman"/>
          <w:sz w:val="24"/>
          <w:szCs w:val="24"/>
        </w:rPr>
        <w:tab/>
      </w:r>
      <w:r w:rsidRPr="004853B1">
        <w:rPr>
          <w:rFonts w:ascii="Times New Roman" w:hAnsi="Times New Roman"/>
          <w:sz w:val="24"/>
          <w:szCs w:val="24"/>
        </w:rPr>
        <w:tab/>
        <w:t xml:space="preserve"> </w:t>
      </w:r>
      <w:r w:rsidRPr="004853B1">
        <w:rPr>
          <w:rFonts w:ascii="Times New Roman" w:hAnsi="Times New Roman"/>
          <w:sz w:val="24"/>
          <w:szCs w:val="24"/>
        </w:rPr>
        <w:tab/>
      </w:r>
      <w:r w:rsidRPr="004853B1">
        <w:rPr>
          <w:rFonts w:ascii="Times New Roman" w:hAnsi="Times New Roman"/>
          <w:sz w:val="24"/>
          <w:szCs w:val="24"/>
        </w:rPr>
        <w:tab/>
      </w:r>
      <w:r w:rsidRPr="004853B1">
        <w:rPr>
          <w:rFonts w:ascii="Times New Roman" w:hAnsi="Times New Roman"/>
          <w:sz w:val="24"/>
          <w:szCs w:val="24"/>
        </w:rPr>
        <w:tab/>
      </w:r>
      <w:r w:rsidRPr="004853B1">
        <w:rPr>
          <w:rFonts w:ascii="Times New Roman" w:hAnsi="Times New Roman"/>
          <w:sz w:val="24"/>
          <w:szCs w:val="24"/>
        </w:rPr>
        <w:tab/>
      </w:r>
      <w:r w:rsidRPr="004853B1">
        <w:rPr>
          <w:rFonts w:ascii="Times New Roman" w:hAnsi="Times New Roman"/>
          <w:sz w:val="24"/>
          <w:szCs w:val="24"/>
        </w:rPr>
        <w:tab/>
        <w:t xml:space="preserve">       </w:t>
      </w:r>
      <w:r w:rsidRPr="004853B1">
        <w:rPr>
          <w:rFonts w:ascii="Times New Roman" w:hAnsi="Times New Roman"/>
          <w:sz w:val="24"/>
          <w:szCs w:val="24"/>
        </w:rPr>
        <w:fldChar w:fldCharType="begin"/>
      </w:r>
      <w:r w:rsidRPr="004853B1">
        <w:rPr>
          <w:rFonts w:ascii="Times New Roman" w:hAnsi="Times New Roman"/>
          <w:sz w:val="24"/>
          <w:szCs w:val="24"/>
        </w:rPr>
        <w:instrText xml:space="preserve"> MACROBUTTON MTPlaceRef \* MERGEFORMAT </w:instrText>
      </w:r>
      <w:r w:rsidRPr="004853B1">
        <w:rPr>
          <w:rFonts w:ascii="Times New Roman" w:hAnsi="Times New Roman"/>
          <w:sz w:val="24"/>
          <w:szCs w:val="24"/>
        </w:rPr>
        <w:fldChar w:fldCharType="begin"/>
      </w:r>
      <w:r w:rsidRPr="004853B1">
        <w:rPr>
          <w:rFonts w:ascii="Times New Roman" w:hAnsi="Times New Roman"/>
          <w:sz w:val="24"/>
          <w:szCs w:val="24"/>
        </w:rPr>
        <w:instrText xml:space="preserve"> SEQ MTEqn \h \* MERGEFORMAT </w:instrText>
      </w:r>
      <w:r w:rsidRPr="004853B1">
        <w:rPr>
          <w:rFonts w:ascii="Times New Roman" w:hAnsi="Times New Roman"/>
          <w:sz w:val="24"/>
          <w:szCs w:val="24"/>
        </w:rPr>
        <w:fldChar w:fldCharType="end"/>
      </w:r>
      <w:bookmarkStart w:id="37" w:name="ZEqnNum681516"/>
      <w:r w:rsidRPr="004853B1">
        <w:rPr>
          <w:rFonts w:ascii="Times New Roman" w:hAnsi="Times New Roman"/>
          <w:sz w:val="24"/>
          <w:szCs w:val="24"/>
        </w:rPr>
        <w:instrText>(</w:instrText>
      </w:r>
      <w:r w:rsidRPr="004853B1">
        <w:rPr>
          <w:rFonts w:ascii="Times New Roman" w:hAnsi="Times New Roman"/>
          <w:sz w:val="24"/>
          <w:szCs w:val="24"/>
        </w:rPr>
        <w:fldChar w:fldCharType="begin"/>
      </w:r>
      <w:r w:rsidRPr="004853B1">
        <w:rPr>
          <w:rFonts w:ascii="Times New Roman" w:hAnsi="Times New Roman"/>
          <w:sz w:val="24"/>
          <w:szCs w:val="24"/>
        </w:rPr>
        <w:instrText xml:space="preserve"> SEQ MTEqn \c \* Arabic \* MERGEFORMAT </w:instrText>
      </w:r>
      <w:r w:rsidRPr="004853B1">
        <w:rPr>
          <w:rFonts w:ascii="Times New Roman" w:hAnsi="Times New Roman"/>
          <w:sz w:val="24"/>
          <w:szCs w:val="24"/>
        </w:rPr>
        <w:fldChar w:fldCharType="separate"/>
      </w:r>
      <w:r w:rsidRPr="004853B1">
        <w:rPr>
          <w:rFonts w:ascii="Times New Roman" w:hAnsi="Times New Roman"/>
          <w:noProof/>
          <w:sz w:val="24"/>
          <w:szCs w:val="24"/>
        </w:rPr>
        <w:instrText>1</w:instrText>
      </w:r>
      <w:r w:rsidRPr="004853B1">
        <w:rPr>
          <w:rFonts w:ascii="Times New Roman" w:hAnsi="Times New Roman"/>
          <w:noProof/>
          <w:sz w:val="24"/>
          <w:szCs w:val="24"/>
        </w:rPr>
        <w:fldChar w:fldCharType="end"/>
      </w:r>
      <w:r w:rsidRPr="004853B1">
        <w:rPr>
          <w:rFonts w:ascii="Times New Roman" w:hAnsi="Times New Roman"/>
          <w:sz w:val="24"/>
          <w:szCs w:val="24"/>
        </w:rPr>
        <w:instrText>)</w:instrText>
      </w:r>
      <w:bookmarkEnd w:id="37"/>
      <w:r w:rsidRPr="004853B1">
        <w:rPr>
          <w:rFonts w:ascii="Times New Roman" w:hAnsi="Times New Roman"/>
          <w:sz w:val="24"/>
          <w:szCs w:val="24"/>
        </w:rPr>
        <w:fldChar w:fldCharType="end"/>
      </w:r>
    </w:p>
    <w:p w14:paraId="0AA3AD73" w14:textId="77777777" w:rsidR="000F560C" w:rsidRPr="004853B1" w:rsidRDefault="000F560C" w:rsidP="000F560C">
      <w:pPr>
        <w:spacing w:after="240"/>
        <w:ind w:firstLine="0"/>
        <w:rPr>
          <w:szCs w:val="24"/>
        </w:rPr>
      </w:pPr>
      <w:r w:rsidRPr="004853B1">
        <w:rPr>
          <w:szCs w:val="24"/>
        </w:rPr>
        <w:t xml:space="preserve">where </w:t>
      </w:r>
      <w:r w:rsidRPr="004853B1">
        <w:rPr>
          <w:position w:val="-14"/>
          <w:szCs w:val="24"/>
        </w:rPr>
        <w:object w:dxaOrig="360" w:dyaOrig="380" w14:anchorId="5809D06D">
          <v:shape id="_x0000_i1064" type="#_x0000_t75" style="width:18pt;height:18.75pt" o:ole="">
            <v:imagedata r:id="rId86" o:title=""/>
          </v:shape>
          <o:OLEObject Type="Embed" ProgID="Equation.DSMT4" ShapeID="_x0000_i1064" DrawAspect="Content" ObjectID="_1582542711" r:id="rId87"/>
        </w:object>
      </w:r>
      <w:r w:rsidRPr="004853B1">
        <w:rPr>
          <w:szCs w:val="24"/>
        </w:rPr>
        <w:t xml:space="preserve"> is the equivalent uniform cyclic shear stress, </w:t>
      </w:r>
      <w:r w:rsidRPr="004853B1">
        <w:rPr>
          <w:position w:val="-12"/>
          <w:szCs w:val="24"/>
        </w:rPr>
        <w:object w:dxaOrig="340" w:dyaOrig="440" w14:anchorId="0B8DD625">
          <v:shape id="_x0000_i1065" type="#_x0000_t75" style="width:17.25pt;height:21.75pt" o:ole="">
            <v:imagedata r:id="rId88" o:title=""/>
          </v:shape>
          <o:OLEObject Type="Embed" ProgID="Equation.DSMT4" ShapeID="_x0000_i1065" DrawAspect="Content" ObjectID="_1582542712" r:id="rId89"/>
        </w:object>
      </w:r>
      <w:r w:rsidRPr="004853B1">
        <w:rPr>
          <w:szCs w:val="24"/>
        </w:rPr>
        <w:t xml:space="preserve"> is the effective vertical stress in the soil, </w:t>
      </w:r>
      <w:r w:rsidRPr="004853B1">
        <w:rPr>
          <w:position w:val="-22"/>
          <w:szCs w:val="24"/>
        </w:rPr>
        <w:object w:dxaOrig="680" w:dyaOrig="580" w14:anchorId="5B5CF62C">
          <v:shape id="_x0000_i1066" type="#_x0000_t75" style="width:33.75pt;height:29.25pt" o:ole="">
            <v:imagedata r:id="rId90" o:title=""/>
          </v:shape>
          <o:OLEObject Type="Embed" ProgID="Equation.DSMT4" ShapeID="_x0000_i1066" DrawAspect="Content" ObjectID="_1582542713" r:id="rId91"/>
        </w:object>
      </w:r>
      <w:r w:rsidRPr="004853B1">
        <w:rPr>
          <w:szCs w:val="24"/>
        </w:rPr>
        <w:t xml:space="preserve"> is the peak ground surface acceleration as a fraction of gravity, </w:t>
      </w:r>
      <w:r w:rsidRPr="004853B1">
        <w:rPr>
          <w:position w:val="-12"/>
          <w:szCs w:val="24"/>
        </w:rPr>
        <w:object w:dxaOrig="300" w:dyaOrig="360" w14:anchorId="185CE0AF">
          <v:shape id="_x0000_i1067" type="#_x0000_t75" style="width:15pt;height:18pt" o:ole="">
            <v:imagedata r:id="rId92" o:title=""/>
          </v:shape>
          <o:OLEObject Type="Embed" ProgID="Equation.DSMT4" ShapeID="_x0000_i1067" DrawAspect="Content" ObjectID="_1582542714" r:id="rId93"/>
        </w:object>
      </w:r>
      <w:r w:rsidRPr="004853B1">
        <w:rPr>
          <w:szCs w:val="24"/>
        </w:rPr>
        <w:t xml:space="preserve"> is the total vertical stress in the soil, and </w:t>
      </w:r>
      <w:r w:rsidRPr="004853B1">
        <w:rPr>
          <w:position w:val="-12"/>
          <w:szCs w:val="24"/>
        </w:rPr>
        <w:object w:dxaOrig="240" w:dyaOrig="360" w14:anchorId="3E24663A">
          <v:shape id="_x0000_i1068" type="#_x0000_t75" style="width:12pt;height:18pt" o:ole="">
            <v:imagedata r:id="rId94" o:title=""/>
          </v:shape>
          <o:OLEObject Type="Embed" ProgID="Equation.DSMT4" ShapeID="_x0000_i1068" DrawAspect="Content" ObjectID="_1582542715" r:id="rId95"/>
        </w:object>
      </w:r>
      <w:r w:rsidRPr="004853B1">
        <w:rPr>
          <w:szCs w:val="24"/>
        </w:rPr>
        <w:t xml:space="preserve"> is a shear stress reduction coefficient.</w:t>
      </w:r>
    </w:p>
    <w:p w14:paraId="51A5421E" w14:textId="4B91CB94" w:rsidR="00DE7C81" w:rsidRDefault="000F560C" w:rsidP="000F560C">
      <w:r w:rsidRPr="004853B1">
        <w:lastRenderedPageBreak/>
        <w:t xml:space="preserve">Soil resistance to liquefaction triggering is characterized by performing some in-situ soil test (e.g., cone penetration resistance, standard penetration resistance, shear wave velocity, etc.) and comparing its results to those from documented case histories of liquefaction triggering. Based on observation and/or statistical regression, a function for the in-situ test can be delineated that separates the “liquefaction” case histories from the “non-liquefaction” case histories. This delineated boundary is referred to as the cyclic resistance ratio, </w:t>
      </w:r>
      <w:r w:rsidRPr="004853B1">
        <w:rPr>
          <w:i/>
        </w:rPr>
        <w:t>CRR</w:t>
      </w:r>
      <w:r w:rsidRPr="004853B1">
        <w:t xml:space="preserve">, and represents the unique combinations of </w:t>
      </w:r>
      <w:r w:rsidRPr="004853B1">
        <w:rPr>
          <w:i/>
        </w:rPr>
        <w:t>CSR</w:t>
      </w:r>
      <w:r w:rsidRPr="004853B1">
        <w:t xml:space="preserve"> and in-situ soil </w:t>
      </w:r>
      <w:r w:rsidR="00DE7C81">
        <w:t>resistance</w:t>
      </w:r>
      <w:r w:rsidRPr="004853B1">
        <w:t xml:space="preserve"> values at which liquefaction triggers</w:t>
      </w:r>
      <w:r w:rsidR="00DE7C81">
        <w:t xml:space="preserve"> (</w:t>
      </w:r>
      <w:r w:rsidR="00B50470">
        <w:rPr>
          <w:highlight w:val="yellow"/>
        </w:rPr>
        <w:fldChar w:fldCharType="begin"/>
      </w:r>
      <w:r w:rsidR="00B50470">
        <w:instrText xml:space="preserve"> REF _Ref486316638 \h </w:instrText>
      </w:r>
      <w:r w:rsidR="00B50470">
        <w:rPr>
          <w:highlight w:val="yellow"/>
        </w:rPr>
      </w:r>
      <w:r w:rsidR="00B50470">
        <w:rPr>
          <w:highlight w:val="yellow"/>
        </w:rPr>
        <w:fldChar w:fldCharType="separate"/>
      </w:r>
      <w:r w:rsidR="00B50470">
        <w:t xml:space="preserve">Figure </w:t>
      </w:r>
      <w:r w:rsidR="00B50470">
        <w:rPr>
          <w:noProof/>
        </w:rPr>
        <w:t>2</w:t>
      </w:r>
      <w:r w:rsidR="00B50470">
        <w:noBreakHyphen/>
      </w:r>
      <w:r w:rsidR="00B50470">
        <w:rPr>
          <w:noProof/>
        </w:rPr>
        <w:t>1</w:t>
      </w:r>
      <w:r w:rsidR="00B50470">
        <w:rPr>
          <w:highlight w:val="yellow"/>
        </w:rPr>
        <w:fldChar w:fldCharType="end"/>
      </w:r>
      <w:r w:rsidR="00B50470">
        <w:t>).</w:t>
      </w:r>
    </w:p>
    <w:p w14:paraId="155812D0" w14:textId="77777777" w:rsidR="00DE7C81" w:rsidRDefault="00DE7C81" w:rsidP="000F560C">
      <w:pPr>
        <w:rPr>
          <w:noProof/>
        </w:rPr>
      </w:pPr>
    </w:p>
    <w:p w14:paraId="3C6C4C27" w14:textId="1AE63444" w:rsidR="00DE7C81" w:rsidRDefault="00DE7C81" w:rsidP="00DE7C81">
      <w:pPr>
        <w:keepNext/>
      </w:pPr>
      <w:r>
        <w:rPr>
          <w:noProof/>
        </w:rPr>
        <w:drawing>
          <wp:inline distT="0" distB="0" distL="0" distR="0" wp14:anchorId="18639391" wp14:editId="1CE97B1C">
            <wp:extent cx="5305425" cy="3425825"/>
            <wp:effectExtent l="0" t="0" r="9525"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8173" t="6982" r="2564"/>
                    <a:stretch/>
                  </pic:blipFill>
                  <pic:spPr bwMode="auto">
                    <a:xfrm>
                      <a:off x="0" y="0"/>
                      <a:ext cx="5305425" cy="3425825"/>
                    </a:xfrm>
                    <a:prstGeom prst="rect">
                      <a:avLst/>
                    </a:prstGeom>
                    <a:ln>
                      <a:noFill/>
                    </a:ln>
                    <a:extLst>
                      <a:ext uri="{53640926-AAD7-44D8-BBD7-CCE9431645EC}">
                        <a14:shadowObscured xmlns:a14="http://schemas.microsoft.com/office/drawing/2010/main"/>
                      </a:ext>
                    </a:extLst>
                  </pic:spPr>
                </pic:pic>
              </a:graphicData>
            </a:graphic>
          </wp:inline>
        </w:drawing>
      </w:r>
    </w:p>
    <w:p w14:paraId="21B23A61" w14:textId="2F69D890" w:rsidR="00DE7C81" w:rsidRDefault="00DE7C81" w:rsidP="008B34FA">
      <w:pPr>
        <w:pStyle w:val="Caption"/>
        <w:ind w:firstLine="0"/>
      </w:pPr>
      <w:bookmarkStart w:id="38" w:name="_Ref486316638"/>
      <w:bookmarkStart w:id="39" w:name="_Toc488419685"/>
      <w:r>
        <w:t xml:space="preserve">Figure </w:t>
      </w:r>
      <w:r w:rsidR="00DE2950">
        <w:fldChar w:fldCharType="begin"/>
      </w:r>
      <w:r w:rsidR="00DE2950">
        <w:instrText xml:space="preserve"> STYLEREF 1 \s </w:instrText>
      </w:r>
      <w:r w:rsidR="00DE2950">
        <w:fldChar w:fldCharType="separate"/>
      </w:r>
      <w:r w:rsidR="00A6426B">
        <w:rPr>
          <w:noProof/>
        </w:rPr>
        <w:t>2</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1</w:t>
      </w:r>
      <w:r w:rsidR="00DE2950">
        <w:rPr>
          <w:noProof/>
        </w:rPr>
        <w:fldChar w:fldCharType="end"/>
      </w:r>
      <w:bookmarkEnd w:id="38"/>
      <w:r>
        <w:t>: Example development of the CRR line.</w:t>
      </w:r>
      <w:bookmarkEnd w:id="39"/>
    </w:p>
    <w:p w14:paraId="4441BC44" w14:textId="3A4677BC" w:rsidR="000F560C" w:rsidRPr="004853B1" w:rsidRDefault="000F560C" w:rsidP="000F560C">
      <w:r w:rsidRPr="004853B1">
        <w:t xml:space="preserve">   </w:t>
      </w:r>
    </w:p>
    <w:p w14:paraId="28E04BFB" w14:textId="77777777" w:rsidR="000F560C" w:rsidRDefault="000F560C" w:rsidP="000F560C">
      <w:r w:rsidRPr="004853B1">
        <w:t xml:space="preserve">Engineers and geologists commonly quantify liquefaction triggering using a factor of safety against liquefaction triggering, </w:t>
      </w:r>
      <w:r w:rsidRPr="004853B1">
        <w:rPr>
          <w:position w:val="-12"/>
        </w:rPr>
        <w:object w:dxaOrig="440" w:dyaOrig="360" w14:anchorId="157291F2">
          <v:shape id="_x0000_i1069" type="#_x0000_t75" style="width:21.75pt;height:18pt" o:ole="">
            <v:imagedata r:id="rId97" o:title=""/>
          </v:shape>
          <o:OLEObject Type="Embed" ProgID="Equation.DSMT4" ShapeID="_x0000_i1069" DrawAspect="Content" ObjectID="_1582542716" r:id="rId98"/>
        </w:object>
      </w:r>
      <w:r w:rsidRPr="004853B1">
        <w:t>. This parameter is calculated as:</w:t>
      </w:r>
    </w:p>
    <w:p w14:paraId="00958363" w14:textId="77777777" w:rsidR="001807A8" w:rsidRPr="004853B1" w:rsidRDefault="001807A8" w:rsidP="000F560C"/>
    <w:p w14:paraId="3FCF9667" w14:textId="77777777" w:rsidR="000F560C" w:rsidRDefault="000F560C" w:rsidP="000F560C">
      <w:pPr>
        <w:pStyle w:val="MTDisplayEquation"/>
        <w:spacing w:after="240" w:line="360" w:lineRule="auto"/>
        <w:rPr>
          <w:rFonts w:ascii="Times New Roman" w:hAnsi="Times New Roman"/>
          <w:sz w:val="24"/>
          <w:szCs w:val="24"/>
        </w:rPr>
      </w:pPr>
      <w:r w:rsidRPr="004853B1">
        <w:rPr>
          <w:rFonts w:ascii="Times New Roman" w:hAnsi="Times New Roman"/>
          <w:position w:val="-28"/>
          <w:sz w:val="24"/>
          <w:szCs w:val="24"/>
        </w:rPr>
        <w:object w:dxaOrig="2500" w:dyaOrig="660" w14:anchorId="6755A057">
          <v:shape id="_x0000_i1070" type="#_x0000_t75" style="width:125.25pt;height:33pt" o:ole="">
            <v:imagedata r:id="rId99" o:title=""/>
          </v:shape>
          <o:OLEObject Type="Embed" ProgID="Equation.DSMT4" ShapeID="_x0000_i1070" DrawAspect="Content" ObjectID="_1582542717" r:id="rId100"/>
        </w:object>
      </w:r>
      <w:r w:rsidRPr="004853B1">
        <w:rPr>
          <w:rFonts w:ascii="Times New Roman" w:hAnsi="Times New Roman"/>
          <w:sz w:val="24"/>
          <w:szCs w:val="24"/>
        </w:rPr>
        <w:t xml:space="preserve"> </w:t>
      </w:r>
      <w:r w:rsidRPr="004853B1">
        <w:rPr>
          <w:rFonts w:ascii="Times New Roman" w:hAnsi="Times New Roman"/>
          <w:sz w:val="24"/>
          <w:szCs w:val="24"/>
        </w:rPr>
        <w:tab/>
      </w:r>
      <w:r w:rsidRPr="004853B1">
        <w:rPr>
          <w:rFonts w:ascii="Times New Roman" w:hAnsi="Times New Roman"/>
          <w:sz w:val="24"/>
          <w:szCs w:val="24"/>
        </w:rPr>
        <w:tab/>
      </w:r>
      <w:r w:rsidRPr="004853B1">
        <w:rPr>
          <w:rFonts w:ascii="Times New Roman" w:hAnsi="Times New Roman"/>
          <w:sz w:val="24"/>
          <w:szCs w:val="24"/>
        </w:rPr>
        <w:tab/>
      </w:r>
      <w:r w:rsidRPr="004853B1">
        <w:rPr>
          <w:rFonts w:ascii="Times New Roman" w:hAnsi="Times New Roman"/>
          <w:sz w:val="24"/>
          <w:szCs w:val="24"/>
        </w:rPr>
        <w:tab/>
      </w:r>
      <w:r w:rsidRPr="004853B1">
        <w:rPr>
          <w:rFonts w:ascii="Times New Roman" w:hAnsi="Times New Roman"/>
          <w:sz w:val="24"/>
          <w:szCs w:val="24"/>
        </w:rPr>
        <w:tab/>
      </w:r>
      <w:r w:rsidRPr="004853B1">
        <w:rPr>
          <w:rFonts w:ascii="Times New Roman" w:hAnsi="Times New Roman"/>
          <w:sz w:val="24"/>
          <w:szCs w:val="24"/>
        </w:rPr>
        <w:tab/>
        <w:t xml:space="preserve">           </w:t>
      </w:r>
      <w:r w:rsidRPr="004853B1">
        <w:rPr>
          <w:rFonts w:ascii="Times New Roman" w:hAnsi="Times New Roman"/>
          <w:sz w:val="24"/>
          <w:szCs w:val="24"/>
        </w:rPr>
        <w:tab/>
      </w:r>
      <w:r w:rsidRPr="004853B1">
        <w:rPr>
          <w:rFonts w:ascii="Times New Roman" w:hAnsi="Times New Roman"/>
          <w:sz w:val="24"/>
          <w:szCs w:val="24"/>
        </w:rPr>
        <w:tab/>
        <w:t xml:space="preserve">       </w:t>
      </w:r>
      <w:r w:rsidRPr="004853B1">
        <w:rPr>
          <w:rFonts w:ascii="Times New Roman" w:hAnsi="Times New Roman"/>
          <w:sz w:val="24"/>
          <w:szCs w:val="24"/>
        </w:rPr>
        <w:fldChar w:fldCharType="begin"/>
      </w:r>
      <w:r w:rsidRPr="004853B1">
        <w:rPr>
          <w:rFonts w:ascii="Times New Roman" w:hAnsi="Times New Roman"/>
          <w:sz w:val="24"/>
          <w:szCs w:val="24"/>
        </w:rPr>
        <w:instrText xml:space="preserve"> MACROBUTTON MTPlaceRef \* MERGEFORMAT </w:instrText>
      </w:r>
      <w:r w:rsidRPr="004853B1">
        <w:rPr>
          <w:rFonts w:ascii="Times New Roman" w:hAnsi="Times New Roman"/>
          <w:sz w:val="24"/>
          <w:szCs w:val="24"/>
        </w:rPr>
        <w:fldChar w:fldCharType="begin"/>
      </w:r>
      <w:r w:rsidRPr="004853B1">
        <w:rPr>
          <w:rFonts w:ascii="Times New Roman" w:hAnsi="Times New Roman"/>
          <w:sz w:val="24"/>
          <w:szCs w:val="24"/>
        </w:rPr>
        <w:instrText xml:space="preserve"> SEQ MTEqn \h \* MERGEFORMAT </w:instrText>
      </w:r>
      <w:r w:rsidRPr="004853B1">
        <w:rPr>
          <w:rFonts w:ascii="Times New Roman" w:hAnsi="Times New Roman"/>
          <w:sz w:val="24"/>
          <w:szCs w:val="24"/>
        </w:rPr>
        <w:fldChar w:fldCharType="end"/>
      </w:r>
      <w:bookmarkStart w:id="40" w:name="ZEqnNum404908"/>
      <w:r w:rsidRPr="004853B1">
        <w:rPr>
          <w:rFonts w:ascii="Times New Roman" w:hAnsi="Times New Roman"/>
          <w:sz w:val="24"/>
          <w:szCs w:val="24"/>
        </w:rPr>
        <w:instrText>(</w:instrText>
      </w:r>
      <w:r w:rsidRPr="004853B1">
        <w:rPr>
          <w:rFonts w:ascii="Times New Roman" w:hAnsi="Times New Roman"/>
          <w:sz w:val="24"/>
          <w:szCs w:val="24"/>
        </w:rPr>
        <w:fldChar w:fldCharType="begin"/>
      </w:r>
      <w:r w:rsidRPr="004853B1">
        <w:rPr>
          <w:rFonts w:ascii="Times New Roman" w:hAnsi="Times New Roman"/>
          <w:sz w:val="24"/>
          <w:szCs w:val="24"/>
        </w:rPr>
        <w:instrText xml:space="preserve"> SEQ MTEqn \c \* Arabic \* MERGEFORMAT </w:instrText>
      </w:r>
      <w:r w:rsidRPr="004853B1">
        <w:rPr>
          <w:rFonts w:ascii="Times New Roman" w:hAnsi="Times New Roman"/>
          <w:sz w:val="24"/>
          <w:szCs w:val="24"/>
        </w:rPr>
        <w:fldChar w:fldCharType="separate"/>
      </w:r>
      <w:r w:rsidRPr="004853B1">
        <w:rPr>
          <w:rFonts w:ascii="Times New Roman" w:hAnsi="Times New Roman"/>
          <w:noProof/>
          <w:sz w:val="24"/>
          <w:szCs w:val="24"/>
        </w:rPr>
        <w:instrText>2</w:instrText>
      </w:r>
      <w:r w:rsidRPr="004853B1">
        <w:rPr>
          <w:rFonts w:ascii="Times New Roman" w:hAnsi="Times New Roman"/>
          <w:sz w:val="24"/>
          <w:szCs w:val="24"/>
        </w:rPr>
        <w:fldChar w:fldCharType="end"/>
      </w:r>
      <w:r w:rsidRPr="004853B1">
        <w:rPr>
          <w:rFonts w:ascii="Times New Roman" w:hAnsi="Times New Roman"/>
          <w:sz w:val="24"/>
          <w:szCs w:val="24"/>
        </w:rPr>
        <w:instrText>)</w:instrText>
      </w:r>
      <w:bookmarkEnd w:id="40"/>
      <w:r w:rsidRPr="004853B1">
        <w:rPr>
          <w:rFonts w:ascii="Times New Roman" w:hAnsi="Times New Roman"/>
          <w:sz w:val="24"/>
          <w:szCs w:val="24"/>
        </w:rPr>
        <w:fldChar w:fldCharType="end"/>
      </w:r>
    </w:p>
    <w:p w14:paraId="02DE1F78" w14:textId="4BE3A61D" w:rsidR="001807A8" w:rsidRDefault="001807A8" w:rsidP="000F560C">
      <w:pPr>
        <w:pStyle w:val="MTDisplayEquation"/>
        <w:spacing w:after="240" w:line="360" w:lineRule="auto"/>
        <w:rPr>
          <w:rFonts w:ascii="Times New Roman" w:hAnsi="Times New Roman"/>
          <w:sz w:val="24"/>
          <w:szCs w:val="24"/>
        </w:rPr>
      </w:pPr>
    </w:p>
    <w:p w14:paraId="776888EA" w14:textId="0B143DC1" w:rsidR="00AA46F0" w:rsidRDefault="00AA46F0" w:rsidP="00AA46F0">
      <w:pPr>
        <w:pStyle w:val="Heading3"/>
      </w:pPr>
      <w:r>
        <w:lastRenderedPageBreak/>
        <w:t xml:space="preserve"> </w:t>
      </w:r>
      <w:bookmarkStart w:id="41" w:name="_Toc487097203"/>
      <w:r>
        <w:t>Robertson and Wride (1998, 2009) Procedure</w:t>
      </w:r>
      <w:bookmarkEnd w:id="41"/>
    </w:p>
    <w:p w14:paraId="7AB92D76" w14:textId="263B34CB" w:rsidR="00AA46F0" w:rsidRDefault="00AA46F0" w:rsidP="00AA46F0">
      <w:pPr>
        <w:pStyle w:val="BodyText"/>
      </w:pPr>
      <w:r>
        <w:t>Until recent years, most liquefaction assessments for the CPT were calculated based on CPT to SPT correlations, but the increased usage of the CPT initiated an increase of CPT assessment methods. One of the most widely used CPT liquefact</w:t>
      </w:r>
      <w:r w:rsidR="001C38C6">
        <w:t>ion triggering procedures is</w:t>
      </w:r>
      <w:r>
        <w:t xml:space="preserve"> Robertson and Wride </w:t>
      </w:r>
      <w:r>
        <w:fldChar w:fldCharType="begin"/>
      </w:r>
      <w:r>
        <w:instrText xml:space="preserve"> ADDIN EN.CITE &lt;EndNote&gt;&lt;Cite ExcludeAuth="1"&gt;&lt;Author&gt;Robertson&lt;/Author&gt;&lt;Year&gt;1998&lt;/Year&gt;&lt;RecNum&gt;15&lt;/RecNum&gt;&lt;DisplayText&gt;(1998)&lt;/DisplayText&gt;&lt;record&gt;&lt;rec-number&gt;15&lt;/rec-number&gt;&lt;foreign-keys&gt;&lt;key app="EN" db-id="25swpztaae9v23ewtv352adfvwtrxpae20aw" timestamp="1487457254"&gt;15&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fldChar w:fldCharType="separate"/>
      </w:r>
      <w:r>
        <w:rPr>
          <w:noProof/>
        </w:rPr>
        <w:t>(</w:t>
      </w:r>
      <w:hyperlink w:anchor="_ENREF_71" w:tooltip="Robertson, 1998 #15" w:history="1">
        <w:r>
          <w:rPr>
            <w:noProof/>
          </w:rPr>
          <w:t>1998</w:t>
        </w:r>
      </w:hyperlink>
      <w:r>
        <w:rPr>
          <w:noProof/>
        </w:rPr>
        <w:t>)</w:t>
      </w:r>
      <w:r>
        <w:fldChar w:fldCharType="end"/>
      </w:r>
      <w:r>
        <w:t>, which was updated to the Robertson and Wride (2009</w:t>
      </w:r>
      <w:r>
        <w:fldChar w:fldCharType="begin"/>
      </w:r>
      <w:r>
        <w:instrText xml:space="preserve"> ADDIN EN.CITE &lt;EndNote&gt;&lt;Cite ExcludeAuth="1" ExcludeYear="1" Hidden="1"&gt;&lt;Author&gt;Robertson&lt;/Author&gt;&lt;Year&gt;2009&lt;/Year&gt;&lt;RecNum&gt;12&lt;/RecNum&gt;&lt;record&gt;&lt;rec-number&gt;12&lt;/rec-number&gt;&lt;foreign-keys&gt;&lt;key app="EN" db-id="25swpztaae9v23ewtv352adfvwtrxpae20aw" timestamp="1487457254"&gt;1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fldChar w:fldCharType="end"/>
      </w:r>
      <w:r>
        <w:t>) procedure. This procedure uses all of the available CPT data variables [cone tip resistance (</w:t>
      </w:r>
      <w:r>
        <w:rPr>
          <w:i/>
        </w:rPr>
        <w:t>q</w:t>
      </w:r>
      <w:r>
        <w:rPr>
          <w:i/>
          <w:vertAlign w:val="subscript"/>
        </w:rPr>
        <w:t>c</w:t>
      </w:r>
      <w:r>
        <w:t>), sleeve friction (</w:t>
      </w:r>
      <w:r>
        <w:rPr>
          <w:i/>
        </w:rPr>
        <w:t>f</w:t>
      </w:r>
      <w:r>
        <w:rPr>
          <w:i/>
          <w:vertAlign w:val="subscript"/>
        </w:rPr>
        <w:t>s</w:t>
      </w:r>
      <w:r>
        <w:t>), pore pressure (</w:t>
      </w:r>
      <w:r>
        <w:rPr>
          <w:i/>
        </w:rPr>
        <w:t>u</w:t>
      </w:r>
      <w:r>
        <w:t xml:space="preserve">), and depth] to calculate a corrected normalized equivalent clean sand CPT penetration resistance, </w:t>
      </w:r>
      <w:r w:rsidRPr="00BF723E">
        <w:rPr>
          <w:i/>
        </w:rPr>
        <w:t>Q</w:t>
      </w:r>
      <w:r w:rsidRPr="00BF723E">
        <w:rPr>
          <w:i/>
          <w:vertAlign w:val="subscript"/>
        </w:rPr>
        <w:t>tncs</w:t>
      </w:r>
      <w:r>
        <w:rPr>
          <w:i/>
        </w:rPr>
        <w:t xml:space="preserve"> </w:t>
      </w:r>
      <w:r>
        <w:t xml:space="preserve">[e.g. </w:t>
      </w:r>
      <w:r>
        <w:rPr>
          <w:i/>
        </w:rPr>
        <w:t>(q</w:t>
      </w:r>
      <w:r>
        <w:rPr>
          <w:i/>
          <w:vertAlign w:val="subscript"/>
        </w:rPr>
        <w:t>c1N</w:t>
      </w:r>
      <w:r w:rsidRPr="006D3D33">
        <w:rPr>
          <w:i/>
        </w:rPr>
        <w:t>)</w:t>
      </w:r>
      <w:r>
        <w:rPr>
          <w:i/>
          <w:vertAlign w:val="subscript"/>
        </w:rPr>
        <w:t>cs</w:t>
      </w:r>
      <w:r>
        <w:t>]</w:t>
      </w:r>
      <w:r w:rsidR="001C38C6">
        <w:t>,</w:t>
      </w:r>
      <w:r>
        <w:t xml:space="preserve"> based on correlations from case history data. Robertson and Wride used these </w:t>
      </w:r>
      <w:r w:rsidRPr="00BF723E">
        <w:rPr>
          <w:i/>
        </w:rPr>
        <w:t>Q</w:t>
      </w:r>
      <w:r w:rsidRPr="00BF723E">
        <w:rPr>
          <w:i/>
          <w:vertAlign w:val="subscript"/>
        </w:rPr>
        <w:t>tncs</w:t>
      </w:r>
      <w:r>
        <w:t xml:space="preserve"> values to develop a deterministic </w:t>
      </w:r>
      <w:r w:rsidRPr="00BF723E">
        <w:rPr>
          <w:i/>
        </w:rPr>
        <w:t>CRR</w:t>
      </w:r>
      <w:r>
        <w:t xml:space="preserve"> curve, which represents a boundary between cases that are expected to liquefy and those which are not expected to liquefy </w:t>
      </w:r>
      <w:r w:rsidRPr="00BA1618">
        <w:t>(</w:t>
      </w:r>
      <w:r w:rsidR="001C38C6">
        <w:fldChar w:fldCharType="begin"/>
      </w:r>
      <w:r w:rsidR="001C38C6">
        <w:instrText xml:space="preserve"> REF _Ref486340588 \h </w:instrText>
      </w:r>
      <w:r w:rsidR="001C38C6">
        <w:fldChar w:fldCharType="separate"/>
      </w:r>
      <w:r w:rsidR="001C38C6" w:rsidRPr="00AA46F0">
        <w:rPr>
          <w:szCs w:val="24"/>
        </w:rPr>
        <w:t xml:space="preserve">Figure </w:t>
      </w:r>
      <w:r w:rsidR="001C38C6">
        <w:rPr>
          <w:noProof/>
          <w:szCs w:val="24"/>
        </w:rPr>
        <w:t>2</w:t>
      </w:r>
      <w:r w:rsidR="001C38C6">
        <w:rPr>
          <w:szCs w:val="24"/>
        </w:rPr>
        <w:noBreakHyphen/>
      </w:r>
      <w:r w:rsidR="001C38C6">
        <w:rPr>
          <w:noProof/>
          <w:szCs w:val="24"/>
        </w:rPr>
        <w:t>2</w:t>
      </w:r>
      <w:r w:rsidR="001C38C6">
        <w:fldChar w:fldCharType="end"/>
      </w:r>
      <w:r w:rsidRPr="00BA1618">
        <w:t>).</w:t>
      </w:r>
    </w:p>
    <w:p w14:paraId="092592CB" w14:textId="57AFC72E" w:rsidR="008B34FA" w:rsidRDefault="008B34FA" w:rsidP="00AA46F0">
      <w:pPr>
        <w:pStyle w:val="BodyText"/>
      </w:pPr>
      <w:r>
        <w:rPr>
          <w:noProof/>
        </w:rPr>
        <mc:AlternateContent>
          <mc:Choice Requires="wps">
            <w:drawing>
              <wp:anchor distT="0" distB="0" distL="114300" distR="114300" simplePos="0" relativeHeight="251933184" behindDoc="0" locked="0" layoutInCell="1" allowOverlap="1" wp14:anchorId="51E27152" wp14:editId="51C72D43">
                <wp:simplePos x="0" y="0"/>
                <wp:positionH relativeFrom="margin">
                  <wp:align>center</wp:align>
                </wp:positionH>
                <wp:positionV relativeFrom="paragraph">
                  <wp:posOffset>2851785</wp:posOffset>
                </wp:positionV>
                <wp:extent cx="5886450" cy="438150"/>
                <wp:effectExtent l="0" t="0" r="0" b="0"/>
                <wp:wrapTopAndBottom/>
                <wp:docPr id="317" name="Text Box 317"/>
                <wp:cNvGraphicFramePr/>
                <a:graphic xmlns:a="http://schemas.openxmlformats.org/drawingml/2006/main">
                  <a:graphicData uri="http://schemas.microsoft.com/office/word/2010/wordprocessingShape">
                    <wps:wsp>
                      <wps:cNvSpPr txBox="1"/>
                      <wps:spPr>
                        <a:xfrm>
                          <a:off x="0" y="0"/>
                          <a:ext cx="5886450" cy="438150"/>
                        </a:xfrm>
                        <a:prstGeom prst="rect">
                          <a:avLst/>
                        </a:prstGeom>
                        <a:solidFill>
                          <a:prstClr val="white"/>
                        </a:solidFill>
                        <a:ln>
                          <a:noFill/>
                        </a:ln>
                      </wps:spPr>
                      <wps:txbx>
                        <w:txbxContent>
                          <w:p w14:paraId="534463B6" w14:textId="5AEA06BC" w:rsidR="00577FF1" w:rsidRPr="00AA46F0" w:rsidRDefault="00577FF1" w:rsidP="00267469">
                            <w:pPr>
                              <w:pStyle w:val="Caption"/>
                              <w:ind w:firstLine="0"/>
                              <w:rPr>
                                <w:noProof/>
                                <w:szCs w:val="24"/>
                              </w:rPr>
                            </w:pPr>
                            <w:bookmarkStart w:id="42" w:name="_Ref486340588"/>
                            <w:bookmarkStart w:id="43" w:name="_Toc485808122"/>
                            <w:bookmarkStart w:id="44" w:name="_Toc488419686"/>
                            <w:r w:rsidRPr="00AA46F0">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w:t>
                            </w:r>
                            <w:r>
                              <w:rPr>
                                <w:szCs w:val="24"/>
                              </w:rPr>
                              <w:fldChar w:fldCharType="end"/>
                            </w:r>
                            <w:bookmarkEnd w:id="42"/>
                            <w:r w:rsidRPr="00AA46F0">
                              <w:rPr>
                                <w:szCs w:val="24"/>
                              </w:rPr>
                              <w:t>: Robertson and Wride (2009) liquefaction triggering curve with case history data points.</w:t>
                            </w:r>
                            <w:bookmarkEnd w:id="43"/>
                            <w:bookmarkEnd w:id="44"/>
                          </w:p>
                          <w:p w14:paraId="4F8C9461" w14:textId="77777777" w:rsidR="00577FF1" w:rsidRDefault="00577FF1"/>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E27152" id="Text Box 317" o:spid="_x0000_s1027" type="#_x0000_t202" style="position:absolute;left:0;text-align:left;margin-left:0;margin-top:224.55pt;width:463.5pt;height:34.5pt;z-index:2519331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" stroked="f">
                <v:textbox inset="0,0,0,0">
                  <w:txbxContent>
                    <w:p w14:paraId="534463B6" w14:textId="5AEA06BC" w:rsidR="00577FF1" w:rsidRPr="00AA46F0" w:rsidRDefault="00577FF1" w:rsidP="00267469">
                      <w:pPr>
                        <w:pStyle w:val="Caption"/>
                        <w:ind w:firstLine="0"/>
                        <w:rPr>
                          <w:noProof/>
                          <w:szCs w:val="24"/>
                        </w:rPr>
                      </w:pPr>
                      <w:bookmarkStart w:id="47" w:name="_Ref486340588"/>
                      <w:bookmarkStart w:id="48" w:name="_Toc485808122"/>
                      <w:bookmarkStart w:id="49" w:name="_Toc488419686"/>
                      <w:r w:rsidRPr="00AA46F0">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w:t>
                      </w:r>
                      <w:r>
                        <w:rPr>
                          <w:szCs w:val="24"/>
                        </w:rPr>
                        <w:fldChar w:fldCharType="end"/>
                      </w:r>
                      <w:bookmarkEnd w:id="47"/>
                      <w:r w:rsidRPr="00AA46F0">
                        <w:rPr>
                          <w:szCs w:val="24"/>
                        </w:rPr>
                        <w:t>: Robertson and Wride (2009) liquefaction triggering curve with case history data points.</w:t>
                      </w:r>
                      <w:bookmarkEnd w:id="48"/>
                      <w:bookmarkEnd w:id="49"/>
                    </w:p>
                    <w:p w14:paraId="4F8C9461" w14:textId="77777777" w:rsidR="00577FF1" w:rsidRDefault="00577FF1"/>
                  </w:txbxContent>
                </v:textbox>
                <w10:wrap type="topAndBottom" anchorx="margin"/>
              </v:shape>
            </w:pict>
          </mc:Fallback>
        </mc:AlternateContent>
      </w:r>
      <w:r>
        <w:rPr>
          <w:noProof/>
        </w:rPr>
        <w:drawing>
          <wp:anchor distT="0" distB="0" distL="114300" distR="114300" simplePos="0" relativeHeight="251932160" behindDoc="0" locked="0" layoutInCell="1" allowOverlap="1" wp14:anchorId="76D2B518" wp14:editId="207E3E33">
            <wp:simplePos x="0" y="0"/>
            <wp:positionH relativeFrom="margin">
              <wp:align>center</wp:align>
            </wp:positionH>
            <wp:positionV relativeFrom="paragraph">
              <wp:posOffset>344805</wp:posOffset>
            </wp:positionV>
            <wp:extent cx="4371975" cy="2438400"/>
            <wp:effectExtent l="0" t="0" r="0" b="0"/>
            <wp:wrapTopAndBottom/>
            <wp:docPr id="120" name="Chart 1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14:sizeRelH relativeFrom="margin">
              <wp14:pctWidth>0</wp14:pctWidth>
            </wp14:sizeRelH>
            <wp14:sizeRelV relativeFrom="margin">
              <wp14:pctHeight>0</wp14:pctHeight>
            </wp14:sizeRelV>
          </wp:anchor>
        </w:drawing>
      </w:r>
    </w:p>
    <w:p w14:paraId="2D11F09E" w14:textId="40807481" w:rsidR="00AA46F0" w:rsidRDefault="00AA46F0" w:rsidP="00AA46F0">
      <w:pPr>
        <w:pStyle w:val="BodyText"/>
      </w:pPr>
    </w:p>
    <w:p w14:paraId="2448B4D7" w14:textId="72DAB785" w:rsidR="00AA46F0" w:rsidRPr="002D413C" w:rsidRDefault="00AA46F0" w:rsidP="00AA46F0">
      <w:pPr>
        <w:pStyle w:val="BodyText"/>
      </w:pPr>
      <w:r w:rsidRPr="002D413C">
        <w:t xml:space="preserve">Once the </w:t>
      </w:r>
      <w:r w:rsidRPr="00850D78">
        <w:rPr>
          <w:i/>
        </w:rPr>
        <w:t>CRR</w:t>
      </w:r>
      <w:r w:rsidRPr="002D413C">
        <w:t xml:space="preserve"> is defined</w:t>
      </w:r>
      <w:r w:rsidR="001C38C6">
        <w:t>,</w:t>
      </w:r>
      <w:r w:rsidRPr="002D413C">
        <w:t xml:space="preserve"> it is then possible to make a prediction of liquefaction trigge</w:t>
      </w:r>
      <w:r w:rsidR="003E6D76">
        <w:t>ring by plotting the CPT resista</w:t>
      </w:r>
      <w:r w:rsidRPr="002D413C">
        <w:t xml:space="preserve">nce and the </w:t>
      </w:r>
      <w:r w:rsidRPr="00850D78">
        <w:rPr>
          <w:i/>
        </w:rPr>
        <w:t>CSR</w:t>
      </w:r>
      <w:r w:rsidRPr="002D413C">
        <w:t xml:space="preserve"> calculated at a depth of interest for a certain earthquake event.  If the point plots above the </w:t>
      </w:r>
      <w:r w:rsidRPr="00850D78">
        <w:rPr>
          <w:i/>
        </w:rPr>
        <w:t>CRR</w:t>
      </w:r>
      <w:r w:rsidRPr="002D413C">
        <w:t xml:space="preserve"> curve it is expected that the factor of safety against liquefaction (</w:t>
      </w:r>
      <w:r w:rsidRPr="000F6434">
        <w:rPr>
          <w:i/>
        </w:rPr>
        <w:t>FS</w:t>
      </w:r>
      <w:r w:rsidRPr="000F6434">
        <w:rPr>
          <w:i/>
          <w:vertAlign w:val="subscript"/>
        </w:rPr>
        <w:t>L</w:t>
      </w:r>
      <w:r w:rsidRPr="002D413C">
        <w:t xml:space="preserve">) will be greater than 1 and thus not expected to liquefy.  Conversely, if the point plots below the curve, </w:t>
      </w:r>
      <w:r w:rsidRPr="00850D78">
        <w:rPr>
          <w:i/>
        </w:rPr>
        <w:t>FS</w:t>
      </w:r>
      <w:r w:rsidRPr="00850D78">
        <w:rPr>
          <w:i/>
          <w:vertAlign w:val="subscript"/>
        </w:rPr>
        <w:t>L</w:t>
      </w:r>
      <w:r>
        <w:t xml:space="preserve"> </w:t>
      </w:r>
      <w:r w:rsidRPr="002D413C">
        <w:t xml:space="preserve">will be less than 1 and liquefaction will be predicted.    </w:t>
      </w:r>
    </w:p>
    <w:p w14:paraId="40268600" w14:textId="20EF9195" w:rsidR="00BA1618" w:rsidRDefault="00AA46F0" w:rsidP="00BA1618">
      <w:pPr>
        <w:pStyle w:val="BodyText"/>
      </w:pPr>
      <w:r>
        <w:lastRenderedPageBreak/>
        <w:t xml:space="preserve">To obtain a </w:t>
      </w:r>
      <w:r w:rsidRPr="00850D78">
        <w:rPr>
          <w:i/>
        </w:rPr>
        <w:t>CRR</w:t>
      </w:r>
      <w:r>
        <w:t>,</w:t>
      </w:r>
      <w:r w:rsidRPr="00F54038">
        <w:rPr>
          <w:i/>
          <w:iCs/>
        </w:rPr>
        <w:t xml:space="preserve"> Q</w:t>
      </w:r>
      <w:r w:rsidRPr="00F54038">
        <w:rPr>
          <w:i/>
          <w:iCs/>
          <w:vertAlign w:val="subscript"/>
        </w:rPr>
        <w:t>tncs</w:t>
      </w:r>
      <w:r>
        <w:t xml:space="preserve"> must be calculated. To calculate the </w:t>
      </w:r>
      <w:r w:rsidRPr="00BF723E">
        <w:rPr>
          <w:i/>
        </w:rPr>
        <w:t>Q</w:t>
      </w:r>
      <w:r w:rsidRPr="00BF723E">
        <w:rPr>
          <w:i/>
          <w:vertAlign w:val="subscript"/>
        </w:rPr>
        <w:t>tncs</w:t>
      </w:r>
      <w:r>
        <w:rPr>
          <w:i/>
        </w:rPr>
        <w:t>,</w:t>
      </w:r>
      <w:r>
        <w:t xml:space="preserve"> the Robertson and Wride method is an iterative process</w:t>
      </w:r>
      <w:r w:rsidRPr="000F5B63">
        <w:t xml:space="preserve"> </w:t>
      </w:r>
      <w:r>
        <w:t>(</w:t>
      </w:r>
      <w:r w:rsidRPr="001C1FD0">
        <w:fldChar w:fldCharType="begin"/>
      </w:r>
      <w:r w:rsidRPr="001C1FD0">
        <w:instrText xml:space="preserve"> REF _Ref479075754 \h  \* MERGEFORMAT </w:instrText>
      </w:r>
      <w:r w:rsidRPr="001C1FD0">
        <w:fldChar w:fldCharType="separate"/>
      </w:r>
      <w:r w:rsidR="001C38C6" w:rsidRPr="001C38C6">
        <w:rPr>
          <w:szCs w:val="22"/>
        </w:rPr>
        <w:t xml:space="preserve">Figure </w:t>
      </w:r>
      <w:r w:rsidR="001C38C6" w:rsidRPr="001C38C6">
        <w:rPr>
          <w:noProof/>
          <w:szCs w:val="22"/>
        </w:rPr>
        <w:t>2</w:t>
      </w:r>
      <w:r w:rsidR="001C38C6" w:rsidRPr="001C38C6">
        <w:rPr>
          <w:noProof/>
          <w:szCs w:val="22"/>
        </w:rPr>
        <w:noBreakHyphen/>
        <w:t>4</w:t>
      </w:r>
      <w:r w:rsidRPr="001C1FD0">
        <w:fldChar w:fldCharType="end"/>
      </w:r>
      <w:r>
        <w:t xml:space="preserve">). To start an initial stress exponent, </w:t>
      </w:r>
      <w:r w:rsidRPr="000C694B">
        <w:rPr>
          <w:i/>
        </w:rPr>
        <w:t>n</w:t>
      </w:r>
      <w:r>
        <w:t>, is calculated using:</w:t>
      </w:r>
    </w:p>
    <w:p w14:paraId="675046D5" w14:textId="77777777" w:rsidR="001C38C6" w:rsidRDefault="001C38C6" w:rsidP="00BA1618">
      <w:pPr>
        <w:pStyle w:val="Bod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204"/>
      </w:tblGrid>
      <w:tr w:rsidR="00AA46F0" w14:paraId="6B7086B0" w14:textId="77777777" w:rsidTr="005B30A3">
        <w:trPr>
          <w:jc w:val="center"/>
        </w:trPr>
        <w:tc>
          <w:tcPr>
            <w:tcW w:w="7920" w:type="dxa"/>
            <w:vAlign w:val="center"/>
          </w:tcPr>
          <w:p w14:paraId="20EA3845" w14:textId="77777777" w:rsidR="00AA46F0" w:rsidRDefault="00AA46F0" w:rsidP="005B30A3">
            <w:pPr>
              <w:pStyle w:val="BodyText"/>
              <w:jc w:val="center"/>
            </w:pPr>
            <m:oMathPara>
              <m:oMath>
                <m:r>
                  <w:rPr>
                    <w:rFonts w:ascii="Cambria Math" w:hAnsi="Cambria Math"/>
                  </w:rPr>
                  <m:t>n=0.381</m:t>
                </m:r>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c</m:t>
                        </m:r>
                      </m:sub>
                    </m:sSub>
                  </m:e>
                </m:d>
                <m:r>
                  <w:rPr>
                    <w:rFonts w:ascii="Cambria Math" w:hAnsi="Cambria Math"/>
                  </w:rPr>
                  <m:t>+0.05</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w:rPr>
                                    <w:rFonts w:ascii="Cambria Math" w:hAnsi="Cambria Math"/>
                                  </w:rPr>
                                  <m:t>σ</m:t>
                                </m:r>
                              </m:e>
                              <m:sup>
                                <m:r>
                                  <w:rPr>
                                    <w:rFonts w:ascii="Cambria Math" w:hAnsi="Cambria Math"/>
                                  </w:rPr>
                                  <m:t>'</m:t>
                                </m:r>
                              </m:sup>
                            </m:sSup>
                          </m:e>
                          <m:sub>
                            <m:r>
                              <w:rPr>
                                <w:rFonts w:ascii="Cambria Math" w:hAnsi="Cambria Math"/>
                              </w:rPr>
                              <m:t>vo</m:t>
                            </m:r>
                          </m:sub>
                        </m:sSub>
                      </m:num>
                      <m:den>
                        <m:sSub>
                          <m:sSubPr>
                            <m:ctrlPr>
                              <w:rPr>
                                <w:rFonts w:ascii="Cambria Math" w:hAnsi="Cambria Math"/>
                                <w:i/>
                              </w:rPr>
                            </m:ctrlPr>
                          </m:sSubPr>
                          <m:e>
                            <m:r>
                              <w:rPr>
                                <w:rFonts w:ascii="Cambria Math" w:hAnsi="Cambria Math"/>
                              </w:rPr>
                              <m:t>P</m:t>
                            </m:r>
                          </m:e>
                          <m:sub>
                            <m:r>
                              <w:rPr>
                                <w:rFonts w:ascii="Cambria Math" w:hAnsi="Cambria Math"/>
                              </w:rPr>
                              <m:t>o</m:t>
                            </m:r>
                          </m:sub>
                        </m:sSub>
                      </m:den>
                    </m:f>
                  </m:e>
                </m:d>
                <m:r>
                  <w:rPr>
                    <w:rFonts w:ascii="Cambria Math" w:hAnsi="Cambria Math"/>
                  </w:rPr>
                  <m:t>-0.15</m:t>
                </m:r>
              </m:oMath>
            </m:oMathPara>
          </w:p>
        </w:tc>
        <w:tc>
          <w:tcPr>
            <w:tcW w:w="715" w:type="dxa"/>
            <w:vAlign w:val="center"/>
          </w:tcPr>
          <w:p w14:paraId="547D714D" w14:textId="1A6239AC" w:rsidR="00AA46F0" w:rsidRPr="000F6434" w:rsidRDefault="000F6434" w:rsidP="005B30A3">
            <w:pPr>
              <w:pStyle w:val="BodyText"/>
              <w:jc w:val="center"/>
            </w:pPr>
            <w:r w:rsidRPr="000F6434">
              <w:t>(3)</w:t>
            </w:r>
          </w:p>
        </w:tc>
      </w:tr>
      <w:tr w:rsidR="00BA1618" w14:paraId="77382669" w14:textId="77777777" w:rsidTr="005B30A3">
        <w:trPr>
          <w:jc w:val="center"/>
        </w:trPr>
        <w:tc>
          <w:tcPr>
            <w:tcW w:w="7920" w:type="dxa"/>
            <w:vAlign w:val="center"/>
          </w:tcPr>
          <w:p w14:paraId="355B6407" w14:textId="77777777" w:rsidR="00BA1618" w:rsidRDefault="00BA1618" w:rsidP="005B30A3">
            <w:pPr>
              <w:pStyle w:val="BodyText"/>
              <w:jc w:val="center"/>
            </w:pPr>
          </w:p>
        </w:tc>
        <w:tc>
          <w:tcPr>
            <w:tcW w:w="715" w:type="dxa"/>
            <w:vAlign w:val="center"/>
          </w:tcPr>
          <w:p w14:paraId="0E192F4C" w14:textId="77777777" w:rsidR="00BA1618" w:rsidRPr="000F6434" w:rsidRDefault="00BA1618" w:rsidP="005B30A3">
            <w:pPr>
              <w:pStyle w:val="BodyText"/>
              <w:jc w:val="center"/>
            </w:pPr>
          </w:p>
        </w:tc>
      </w:tr>
    </w:tbl>
    <w:p w14:paraId="0DBA4907" w14:textId="656B9788" w:rsidR="001C38C6" w:rsidRDefault="00AA46F0" w:rsidP="00BA1618">
      <w:pPr>
        <w:pStyle w:val="BodyText"/>
        <w:ind w:firstLine="0"/>
      </w:pPr>
      <w:r>
        <w:t xml:space="preserve">where </w:t>
      </w:r>
      <w:r w:rsidRPr="00850D78">
        <w:rPr>
          <w:i/>
        </w:rPr>
        <w:t>I</w:t>
      </w:r>
      <w:r w:rsidRPr="00850D78">
        <w:rPr>
          <w:i/>
          <w:vertAlign w:val="subscript"/>
        </w:rPr>
        <w:t>c</w:t>
      </w:r>
      <w:r w:rsidRPr="005826D3">
        <w:t xml:space="preserve"> </w:t>
      </w:r>
      <w:r>
        <w:t xml:space="preserve">is the soil behavior index. The soil behavior index is an indicator of how much a soil will behave like a fine-grained soil compared to a coarse grained material. </w:t>
      </w:r>
      <w:r w:rsidRPr="00557757">
        <w:t xml:space="preserve">Robertson </w:t>
      </w:r>
      <w:r w:rsidRPr="00557757">
        <w:fldChar w:fldCharType="begin"/>
      </w:r>
      <w:r w:rsidRPr="00557757">
        <w:instrText xml:space="preserve"> ADDIN EN.CITE &lt;EndNote&gt;&lt;Cite ExcludeAuth="1"&gt;&lt;Author&gt;Robertson&lt;/Author&gt;&lt;Year&gt;1990&lt;/Year&gt;&lt;RecNum&gt;83&lt;/RecNum&gt;&lt;DisplayText&gt;(1990)&lt;/DisplayText&gt;&lt;record&gt;&lt;rec-number&gt;83&lt;/rec-number&gt;&lt;foreign-keys&gt;&lt;key app="EN" db-id="25swpztaae9v23ewtv352adfvwtrxpae20aw" timestamp="1492279948"&gt;83&lt;/key&gt;&lt;/foreign-keys&gt;&lt;ref-type name="Journal Article"&gt;17&lt;/ref-type&gt;&lt;contributors&gt;&lt;authors&gt;&lt;author&gt;P.K. Robertson&lt;/author&gt;&lt;/authors&gt;&lt;/contributors&gt;&lt;titles&gt;&lt;title&gt;Soil classification using the cone penetration test&lt;/title&gt;&lt;secondary-title&gt;Canadian Geotechnical Journal&lt;/secondary-title&gt;&lt;/titles&gt;&lt;periodical&gt;&lt;full-title&gt;Canadian Geotechnical Journal&lt;/full-title&gt;&lt;/periodical&gt;&lt;volume&gt;27&lt;/volume&gt;&lt;dates&gt;&lt;year&gt;1990&lt;/year&gt;&lt;/dates&gt;&lt;urls&gt;&lt;/urls&gt;&lt;/record&gt;&lt;/Cite&gt;&lt;/EndNote&gt;</w:instrText>
      </w:r>
      <w:r w:rsidRPr="00557757">
        <w:fldChar w:fldCharType="separate"/>
      </w:r>
      <w:r w:rsidRPr="00557757">
        <w:rPr>
          <w:noProof/>
        </w:rPr>
        <w:t>(</w:t>
      </w:r>
      <w:hyperlink w:anchor="_ENREF_72" w:tooltip="Robertson, 1990 #83" w:history="1">
        <w:r w:rsidRPr="00557757">
          <w:rPr>
            <w:noProof/>
          </w:rPr>
          <w:t>1990</w:t>
        </w:r>
      </w:hyperlink>
      <w:r w:rsidRPr="00557757">
        <w:rPr>
          <w:noProof/>
        </w:rPr>
        <w:t>)</w:t>
      </w:r>
      <w:r w:rsidRPr="00557757">
        <w:fldChar w:fldCharType="end"/>
      </w:r>
      <w:r>
        <w:t xml:space="preserve"> found a correlation for the</w:t>
      </w:r>
      <w:r w:rsidRPr="00850D78">
        <w:rPr>
          <w:i/>
        </w:rPr>
        <w:t xml:space="preserve"> I</w:t>
      </w:r>
      <w:r w:rsidRPr="00850D78">
        <w:rPr>
          <w:i/>
          <w:vertAlign w:val="subscript"/>
        </w:rPr>
        <w:t>c</w:t>
      </w:r>
      <w:r>
        <w:t xml:space="preserve"> from the </w:t>
      </w:r>
      <w:r w:rsidRPr="00850D78">
        <w:rPr>
          <w:i/>
        </w:rPr>
        <w:t>q</w:t>
      </w:r>
      <w:r w:rsidRPr="00850D78">
        <w:rPr>
          <w:i/>
          <w:vertAlign w:val="subscript"/>
        </w:rPr>
        <w:t>c</w:t>
      </w:r>
      <w:r>
        <w:t xml:space="preserve"> and </w:t>
      </w:r>
      <w:r w:rsidRPr="00850D78">
        <w:rPr>
          <w:i/>
        </w:rPr>
        <w:t>f</w:t>
      </w:r>
      <w:r w:rsidRPr="00850D78">
        <w:rPr>
          <w:i/>
          <w:vertAlign w:val="subscript"/>
        </w:rPr>
        <w:t>s</w:t>
      </w:r>
      <w:r>
        <w:t xml:space="preserve">. This relationship </w:t>
      </w:r>
      <w:r w:rsidR="00831DEA">
        <w:t xml:space="preserve">can be summarized with </w:t>
      </w:r>
      <w:r>
        <w:t>the soil behavior chart (</w:t>
      </w:r>
      <w:r w:rsidRPr="00557757">
        <w:t xml:space="preserve">Jefferies </w:t>
      </w:r>
      <w:r>
        <w:t>&amp;</w:t>
      </w:r>
      <w:r w:rsidRPr="00557757">
        <w:t xml:space="preserve"> Davies</w:t>
      </w:r>
      <w:r>
        <w:t>,</w:t>
      </w:r>
      <w:r>
        <w:fldChar w:fldCharType="begin"/>
      </w:r>
      <w:r>
        <w:instrText xml:space="preserve"> ADDIN EN.CITE &lt;EndNote&gt;&lt;Cite ExcludeAuth="1" ExcludeYear="1" Hidden="1"&gt;&lt;Author&gt;Jefferies&lt;/Author&gt;&lt;Year&gt;1993&lt;/Year&gt;&lt;RecNum&gt;84&lt;/RecNum&gt;&lt;record&gt;&lt;rec-number&gt;84&lt;/rec-number&gt;&lt;foreign-keys&gt;&lt;key app="EN" db-id="25swpztaae9v23ewtv352adfvwtrxpae20aw" timestamp="1492280140"&gt;84&lt;/key&gt;&lt;/foreign-keys&gt;&lt;ref-type name="Journal Article"&gt;17&lt;/ref-type&gt;&lt;contributors&gt;&lt;authors&gt;&lt;author&gt;M.G. Jefferies&lt;/author&gt;&lt;author&gt;M.P. Davies&lt;/author&gt;&lt;/authors&gt;&lt;/contributors&gt;&lt;titles&gt;&lt;title&gt;Use of CPTU to estimate equivalent SPT N60&lt;/title&gt;&lt;secondary-title&gt;Geotechnical Testing Journal&lt;/secondary-title&gt;&lt;/titles&gt;&lt;periodical&gt;&lt;full-title&gt;Geotechnical Testing Journal&lt;/full-title&gt;&lt;/periodical&gt;&lt;volume&gt;16&lt;/volume&gt;&lt;number&gt;4&lt;/number&gt;&lt;section&gt;458&lt;/section&gt;&lt;dates&gt;&lt;year&gt;1993&lt;/year&gt;&lt;/dates&gt;&lt;urls&gt;&lt;/urls&gt;&lt;/record&gt;&lt;/Cite&gt;&lt;/EndNote&gt;</w:instrText>
      </w:r>
      <w:r>
        <w:fldChar w:fldCharType="end"/>
      </w:r>
      <w:r>
        <w:t xml:space="preserve"> 1993; Robertson, 1990) shown i</w:t>
      </w:r>
      <w:r w:rsidRPr="00704726">
        <w:t>n</w:t>
      </w:r>
      <w:r w:rsidRPr="001C1FD0">
        <w:t xml:space="preserve"> </w:t>
      </w:r>
      <w:r w:rsidRPr="001C1FD0">
        <w:fldChar w:fldCharType="begin"/>
      </w:r>
      <w:r w:rsidRPr="001C1FD0">
        <w:instrText xml:space="preserve"> REF _Ref479077187 \h  \* MERGEFORMAT </w:instrText>
      </w:r>
      <w:r w:rsidRPr="001C1FD0">
        <w:fldChar w:fldCharType="separate"/>
      </w:r>
      <w:r w:rsidR="00BA1618" w:rsidRPr="000F6434">
        <w:rPr>
          <w:szCs w:val="24"/>
        </w:rPr>
        <w:t xml:space="preserve">Figure </w:t>
      </w:r>
      <w:r w:rsidR="00BA1618">
        <w:rPr>
          <w:noProof/>
          <w:szCs w:val="24"/>
        </w:rPr>
        <w:t>2</w:t>
      </w:r>
      <w:r w:rsidR="00BA1618">
        <w:rPr>
          <w:noProof/>
          <w:szCs w:val="24"/>
        </w:rPr>
        <w:noBreakHyphen/>
        <w:t>3</w:t>
      </w:r>
      <w:r w:rsidRPr="001C1FD0">
        <w:fldChar w:fldCharType="end"/>
      </w:r>
      <w:r>
        <w:t>.</w:t>
      </w:r>
    </w:p>
    <w:p w14:paraId="21B0C3F8" w14:textId="5F19CD68" w:rsidR="00BA1618" w:rsidRDefault="001C38C6" w:rsidP="00BA1618">
      <w:pPr>
        <w:pStyle w:val="BodyText"/>
        <w:ind w:firstLine="0"/>
      </w:pPr>
      <w:r w:rsidRPr="00E4062A">
        <w:rPr>
          <w:noProof/>
        </w:rPr>
        <w:drawing>
          <wp:anchor distT="0" distB="0" distL="114300" distR="114300" simplePos="0" relativeHeight="251927040" behindDoc="0" locked="0" layoutInCell="1" allowOverlap="1" wp14:anchorId="4DA77B2B" wp14:editId="279B6CC0">
            <wp:simplePos x="0" y="0"/>
            <wp:positionH relativeFrom="margin">
              <wp:align>center</wp:align>
            </wp:positionH>
            <wp:positionV relativeFrom="paragraph">
              <wp:posOffset>375285</wp:posOffset>
            </wp:positionV>
            <wp:extent cx="2667000" cy="3085465"/>
            <wp:effectExtent l="0" t="0" r="0" b="635"/>
            <wp:wrapTopAndBottom/>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667000" cy="308546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929088" behindDoc="0" locked="0" layoutInCell="1" allowOverlap="1" wp14:anchorId="341255B3" wp14:editId="7BE9F342">
                <wp:simplePos x="0" y="0"/>
                <wp:positionH relativeFrom="margin">
                  <wp:align>center</wp:align>
                </wp:positionH>
                <wp:positionV relativeFrom="paragraph">
                  <wp:posOffset>3458210</wp:posOffset>
                </wp:positionV>
                <wp:extent cx="5848350" cy="723900"/>
                <wp:effectExtent l="0" t="0" r="0" b="0"/>
                <wp:wrapTopAndBottom/>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48350" cy="723900"/>
                        </a:xfrm>
                        <a:prstGeom prst="rect">
                          <a:avLst/>
                        </a:prstGeom>
                        <a:solidFill>
                          <a:prstClr val="white"/>
                        </a:solidFill>
                        <a:ln>
                          <a:noFill/>
                        </a:ln>
                      </wps:spPr>
                      <wps:txbx>
                        <w:txbxContent>
                          <w:p w14:paraId="01B22EA3" w14:textId="07055347" w:rsidR="00577FF1" w:rsidRPr="000F6434" w:rsidRDefault="00577FF1" w:rsidP="00267469">
                            <w:pPr>
                              <w:pStyle w:val="Caption"/>
                              <w:ind w:firstLine="0"/>
                              <w:rPr>
                                <w:szCs w:val="24"/>
                              </w:rPr>
                            </w:pPr>
                            <w:bookmarkStart w:id="45" w:name="_Ref479077187"/>
                            <w:bookmarkStart w:id="46" w:name="_Toc479961198"/>
                            <w:bookmarkStart w:id="47" w:name="_Toc479961235"/>
                            <w:bookmarkStart w:id="48" w:name="_Toc485808123"/>
                            <w:bookmarkStart w:id="49" w:name="_Toc488419687"/>
                            <w:r w:rsidRPr="000F6434">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3</w:t>
                            </w:r>
                            <w:r>
                              <w:rPr>
                                <w:szCs w:val="24"/>
                              </w:rPr>
                              <w:fldChar w:fldCharType="end"/>
                            </w:r>
                            <w:bookmarkEnd w:id="45"/>
                            <w:r w:rsidRPr="000F6434">
                              <w:rPr>
                                <w:szCs w:val="24"/>
                              </w:rPr>
                              <w:t>: Normalized CPT soil behavior type chart (after Robertson, 1990). Soil types: 1, sensitive, fine grained; 2, peats; 3, silty clay to clay; 4, clayey silt to silty clay; 5, silty sand to sandy silt; 6, clean sand to silty sand; 7, gravelly sand to dense sand; 8, very stiff sand to clayey sand; 9, very stiff, fine grained</w:t>
                            </w:r>
                            <w:bookmarkEnd w:id="46"/>
                            <w:bookmarkEnd w:id="47"/>
                            <w:r w:rsidRPr="000F6434">
                              <w:rPr>
                                <w:szCs w:val="24"/>
                              </w:rPr>
                              <w:t>.</w:t>
                            </w:r>
                            <w:bookmarkEnd w:id="48"/>
                            <w:bookmarkEnd w:id="4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41255B3" id="Text Box 318" o:spid="_x0000_s1028" type="#_x0000_t202" style="position:absolute;left:0;text-align:left;margin-left:0;margin-top:272.3pt;width:460.5pt;height:57pt;z-index:2519290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" stroked="f">
                <v:path arrowok="t"/>
                <v:textbox inset="0,0,0,0">
                  <w:txbxContent>
                    <w:p w14:paraId="01B22EA3" w14:textId="07055347" w:rsidR="00577FF1" w:rsidRPr="000F6434" w:rsidRDefault="00577FF1" w:rsidP="00267469">
                      <w:pPr>
                        <w:pStyle w:val="Caption"/>
                        <w:ind w:firstLine="0"/>
                        <w:rPr>
                          <w:szCs w:val="24"/>
                        </w:rPr>
                      </w:pPr>
                      <w:bookmarkStart w:id="55" w:name="_Ref479077187"/>
                      <w:bookmarkStart w:id="56" w:name="_Toc479961198"/>
                      <w:bookmarkStart w:id="57" w:name="_Toc479961235"/>
                      <w:bookmarkStart w:id="58" w:name="_Toc485808123"/>
                      <w:bookmarkStart w:id="59" w:name="_Toc488419687"/>
                      <w:r w:rsidRPr="000F6434">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3</w:t>
                      </w:r>
                      <w:r>
                        <w:rPr>
                          <w:szCs w:val="24"/>
                        </w:rPr>
                        <w:fldChar w:fldCharType="end"/>
                      </w:r>
                      <w:bookmarkEnd w:id="55"/>
                      <w:r w:rsidRPr="000F6434">
                        <w:rPr>
                          <w:szCs w:val="24"/>
                        </w:rPr>
                        <w:t>: Normalized CPT soil behavior type chart (after Robertson, 1990). Soil types: 1, sensitive, fine grained; 2, peats; 3, silty clay to clay; 4, clayey silt to silty clay; 5, silty sand to sandy silt; 6, clean sand to silty sand; 7, gravelly sand to dense sand; 8, very stiff sand to clayey sand; 9, very stiff, fine grained</w:t>
                      </w:r>
                      <w:bookmarkEnd w:id="56"/>
                      <w:bookmarkEnd w:id="57"/>
                      <w:r w:rsidRPr="000F6434">
                        <w:rPr>
                          <w:szCs w:val="24"/>
                        </w:rPr>
                        <w:t>.</w:t>
                      </w:r>
                      <w:bookmarkEnd w:id="58"/>
                      <w:bookmarkEnd w:id="59"/>
                    </w:p>
                  </w:txbxContent>
                </v:textbox>
                <w10:wrap type="topAndBottom" anchorx="margin"/>
              </v:shape>
            </w:pict>
          </mc:Fallback>
        </mc:AlternateContent>
      </w:r>
    </w:p>
    <w:p w14:paraId="46032A9D" w14:textId="0872D29E" w:rsidR="00AA46F0" w:rsidRDefault="00AA46F0" w:rsidP="00AA46F0">
      <w:pPr>
        <w:pStyle w:val="BodyText"/>
      </w:pPr>
    </w:p>
    <w:p w14:paraId="0286940B" w14:textId="6B26ADFC" w:rsidR="00AA46F0" w:rsidRDefault="00AA46F0" w:rsidP="00AA46F0">
      <w:pPr>
        <w:pStyle w:val="BodyText"/>
      </w:pPr>
      <w:r w:rsidRPr="00850D78">
        <w:rPr>
          <w:i/>
        </w:rPr>
        <w:t>I</w:t>
      </w:r>
      <w:r w:rsidRPr="00850D78">
        <w:rPr>
          <w:i/>
          <w:vertAlign w:val="subscript"/>
        </w:rPr>
        <w:t>c</w:t>
      </w:r>
      <w:r>
        <w:t xml:space="preserve"> cannot be calculated directly, so an initial seed </w:t>
      </w:r>
      <w:r w:rsidRPr="00CB5BFA">
        <w:rPr>
          <w:i/>
        </w:rPr>
        <w:t>I</w:t>
      </w:r>
      <w:r>
        <w:rPr>
          <w:i/>
          <w:vertAlign w:val="subscript"/>
        </w:rPr>
        <w:t>c</w:t>
      </w:r>
      <w:r>
        <w:rPr>
          <w:i/>
        </w:rPr>
        <w:t xml:space="preserve"> </w:t>
      </w:r>
      <w:r>
        <w:t xml:space="preserve">value is used to start the iterative process. Using this seed value, </w:t>
      </w:r>
      <w:r w:rsidRPr="00850D78">
        <w:rPr>
          <w:i/>
        </w:rPr>
        <w:t>n</w:t>
      </w:r>
      <w:r>
        <w:t xml:space="preserve"> is calculated from Equation </w:t>
      </w:r>
      <w:r w:rsidRPr="001C38C6">
        <w:t>(</w:t>
      </w:r>
      <w:r w:rsidR="00831DEA" w:rsidRPr="001C38C6">
        <w:t>3</w:t>
      </w:r>
      <w:r w:rsidRPr="001C38C6">
        <w:t>)</w:t>
      </w:r>
      <w:r>
        <w:t xml:space="preserve"> and then used to calculate the overburden stress correction factor, </w:t>
      </w:r>
      <w:r w:rsidRPr="00850D78">
        <w:rPr>
          <w:i/>
        </w:rPr>
        <w:t>C</w:t>
      </w:r>
      <w:r w:rsidRPr="00850D78">
        <w:rPr>
          <w:i/>
          <w:vertAlign w:val="subscript"/>
        </w:rPr>
        <w:t>N</w:t>
      </w:r>
      <w:r>
        <w:t xml:space="preserve"> as:</w:t>
      </w:r>
    </w:p>
    <w:p w14:paraId="0B7E17CB" w14:textId="77777777" w:rsidR="00BA1618" w:rsidRDefault="00BA1618" w:rsidP="00AA46F0">
      <w:pPr>
        <w:pStyle w:val="Bod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204"/>
      </w:tblGrid>
      <w:tr w:rsidR="00AA46F0" w:rsidRPr="00831DEA" w14:paraId="43A778D5" w14:textId="77777777" w:rsidTr="005B30A3">
        <w:trPr>
          <w:jc w:val="center"/>
        </w:trPr>
        <w:tc>
          <w:tcPr>
            <w:tcW w:w="7920" w:type="dxa"/>
            <w:vAlign w:val="center"/>
          </w:tcPr>
          <w:p w14:paraId="7FEA16A6" w14:textId="77777777" w:rsidR="00AA46F0" w:rsidRDefault="00DE2950" w:rsidP="005B30A3">
            <w:pPr>
              <w:pStyle w:val="BodyText"/>
              <w:jc w:val="center"/>
            </w:pPr>
            <m:oMathPara>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sSub>
                              <m:sSubPr>
                                <m:ctrlPr>
                                  <w:rPr>
                                    <w:rFonts w:ascii="Cambria Math" w:hAnsi="Cambria Math"/>
                                    <w:i/>
                                  </w:rPr>
                                </m:ctrlPr>
                              </m:sSubPr>
                              <m:e>
                                <m:r>
                                  <w:rPr>
                                    <w:rFonts w:ascii="Cambria Math" w:hAnsi="Cambria Math"/>
                                  </w:rPr>
                                  <m:t>σ</m:t>
                                </m:r>
                              </m:e>
                              <m:sub>
                                <m:r>
                                  <w:rPr>
                                    <w:rFonts w:ascii="Cambria Math" w:hAnsi="Cambria Math"/>
                                  </w:rPr>
                                  <m:t>vo</m:t>
                                </m:r>
                              </m:sub>
                            </m:sSub>
                          </m:den>
                        </m:f>
                      </m:e>
                    </m:d>
                  </m:e>
                  <m:sup>
                    <m:r>
                      <w:rPr>
                        <w:rFonts w:ascii="Cambria Math" w:hAnsi="Cambria Math"/>
                      </w:rPr>
                      <m:t>n</m:t>
                    </m:r>
                  </m:sup>
                </m:sSup>
                <m:r>
                  <w:rPr>
                    <w:rFonts w:ascii="Cambria Math" w:hAnsi="Cambria Math"/>
                  </w:rPr>
                  <m:t>&lt;2.0</m:t>
                </m:r>
              </m:oMath>
            </m:oMathPara>
          </w:p>
        </w:tc>
        <w:tc>
          <w:tcPr>
            <w:tcW w:w="715" w:type="dxa"/>
            <w:vAlign w:val="center"/>
          </w:tcPr>
          <w:p w14:paraId="5273E866" w14:textId="12759462" w:rsidR="00AA46F0" w:rsidRPr="00831DEA" w:rsidRDefault="00831DEA" w:rsidP="005B30A3">
            <w:pPr>
              <w:pStyle w:val="BodyText"/>
              <w:jc w:val="center"/>
            </w:pPr>
            <w:r w:rsidRPr="00831DEA">
              <w:t>(4)</w:t>
            </w:r>
          </w:p>
        </w:tc>
      </w:tr>
      <w:tr w:rsidR="00BA1618" w:rsidRPr="00831DEA" w14:paraId="2A789C80" w14:textId="77777777" w:rsidTr="005B30A3">
        <w:trPr>
          <w:jc w:val="center"/>
        </w:trPr>
        <w:tc>
          <w:tcPr>
            <w:tcW w:w="7920" w:type="dxa"/>
            <w:vAlign w:val="center"/>
          </w:tcPr>
          <w:p w14:paraId="58DE43C7" w14:textId="77777777" w:rsidR="00BA1618" w:rsidRDefault="00BA1618" w:rsidP="005B30A3">
            <w:pPr>
              <w:pStyle w:val="BodyText"/>
              <w:jc w:val="center"/>
            </w:pPr>
          </w:p>
        </w:tc>
        <w:tc>
          <w:tcPr>
            <w:tcW w:w="715" w:type="dxa"/>
            <w:vAlign w:val="center"/>
          </w:tcPr>
          <w:p w14:paraId="61DB05C1" w14:textId="77777777" w:rsidR="00BA1618" w:rsidRPr="00831DEA" w:rsidRDefault="00BA1618" w:rsidP="005B30A3">
            <w:pPr>
              <w:pStyle w:val="BodyText"/>
              <w:jc w:val="center"/>
            </w:pPr>
          </w:p>
        </w:tc>
      </w:tr>
    </w:tbl>
    <w:p w14:paraId="0AD34CD0" w14:textId="77777777" w:rsidR="00AA46F0" w:rsidRDefault="00AA46F0" w:rsidP="001C38C6">
      <w:pPr>
        <w:pStyle w:val="BodyText"/>
        <w:ind w:firstLine="0"/>
      </w:pPr>
      <w:r>
        <w:t xml:space="preserve">The </w:t>
      </w:r>
      <w:r w:rsidRPr="00850D78">
        <w:rPr>
          <w:i/>
        </w:rPr>
        <w:t>I</w:t>
      </w:r>
      <w:r w:rsidRPr="00850D78">
        <w:rPr>
          <w:i/>
          <w:vertAlign w:val="subscript"/>
        </w:rPr>
        <w:t>c</w:t>
      </w:r>
      <w:r>
        <w:t xml:space="preserve"> value is then calculated as:</w:t>
      </w:r>
    </w:p>
    <w:p w14:paraId="10A8B3E6" w14:textId="77777777" w:rsidR="001C38C6" w:rsidRDefault="001C38C6" w:rsidP="001C38C6">
      <w:pPr>
        <w:pStyle w:val="BodyText"/>
        <w:ind w:firstLine="0"/>
      </w:pPr>
    </w:p>
    <w:p w14:paraId="701896BD" w14:textId="77777777" w:rsidR="00BA1618" w:rsidRDefault="00BA1618" w:rsidP="00AA46F0">
      <w:pPr>
        <w:pStyle w:val="Bod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204"/>
      </w:tblGrid>
      <w:tr w:rsidR="00AA46F0" w14:paraId="5001314A" w14:textId="77777777" w:rsidTr="005B30A3">
        <w:trPr>
          <w:jc w:val="center"/>
        </w:trPr>
        <w:tc>
          <w:tcPr>
            <w:tcW w:w="7920" w:type="dxa"/>
            <w:vAlign w:val="center"/>
          </w:tcPr>
          <w:p w14:paraId="67367B56" w14:textId="0DE6C4BC" w:rsidR="00AA46F0" w:rsidRDefault="00DE2950" w:rsidP="005B30A3">
            <w:pPr>
              <w:pStyle w:val="BodyText"/>
              <w:jc w:val="center"/>
            </w:pPr>
            <m:oMathPara>
              <m:oMath>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sSup>
                  <m:sSupPr>
                    <m:ctrlPr>
                      <w:rPr>
                        <w:rFonts w:ascii="Cambria Math" w:hAnsi="Cambria Math"/>
                        <w:i/>
                      </w:rPr>
                    </m:ctrlPr>
                  </m:sSupPr>
                  <m:e>
                    <m:sSup>
                      <m:sSupPr>
                        <m:ctrlPr>
                          <w:rPr>
                            <w:rFonts w:ascii="Cambria Math" w:hAnsi="Cambria Math"/>
                            <w:i/>
                          </w:rPr>
                        </m:ctrlPr>
                      </m:sSupPr>
                      <m:e>
                        <m:d>
                          <m:dPr>
                            <m:ctrlPr>
                              <w:rPr>
                                <w:rFonts w:ascii="Cambria Math" w:hAnsi="Cambria Math"/>
                                <w:i/>
                              </w:rPr>
                            </m:ctrlPr>
                          </m:dPr>
                          <m:e>
                            <m:r>
                              <w:rPr>
                                <w:rFonts w:ascii="Cambria Math" w:hAnsi="Cambria Math"/>
                              </w:rPr>
                              <m:t>3.47-</m:t>
                            </m:r>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r>
                                      <w:rPr>
                                        <w:rFonts w:ascii="Cambria Math" w:hAnsi="Cambria Math"/>
                                      </w:rPr>
                                      <m:t>Q</m:t>
                                    </m:r>
                                  </m:e>
                                </m:d>
                              </m:e>
                            </m:func>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rPr>
                                </m:ctrlPr>
                              </m:funcPr>
                              <m:fName>
                                <m:r>
                                  <m:rPr>
                                    <m:sty m:val="p"/>
                                  </m:rPr>
                                  <w:rPr>
                                    <w:rFonts w:ascii="Cambria Math" w:hAnsi="Cambria Math"/>
                                  </w:rPr>
                                  <m:t>log</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r</m:t>
                                        </m:r>
                                      </m:sub>
                                    </m:sSub>
                                  </m:e>
                                </m:d>
                              </m:e>
                            </m:func>
                            <m:r>
                              <w:rPr>
                                <w:rFonts w:ascii="Cambria Math" w:hAnsi="Cambria Math"/>
                              </w:rPr>
                              <m:t>+1.22</m:t>
                            </m:r>
                          </m:e>
                        </m:d>
                      </m:e>
                      <m:sup>
                        <m:r>
                          <w:rPr>
                            <w:rFonts w:ascii="Cambria Math" w:hAnsi="Cambria Math"/>
                          </w:rPr>
                          <m:t>2</m:t>
                        </m:r>
                      </m:sup>
                    </m:sSup>
                    <m:r>
                      <w:rPr>
                        <w:rFonts w:ascii="Cambria Math" w:hAnsi="Cambria Math"/>
                      </w:rPr>
                      <m:t>]</m:t>
                    </m:r>
                  </m:e>
                  <m:sup>
                    <m:r>
                      <w:rPr>
                        <w:rFonts w:ascii="Cambria Math" w:hAnsi="Cambria Math"/>
                      </w:rPr>
                      <m:t>0.5</m:t>
                    </m:r>
                  </m:sup>
                </m:sSup>
              </m:oMath>
            </m:oMathPara>
          </w:p>
        </w:tc>
        <w:tc>
          <w:tcPr>
            <w:tcW w:w="715" w:type="dxa"/>
            <w:vAlign w:val="center"/>
          </w:tcPr>
          <w:p w14:paraId="30267FCA" w14:textId="21E59B0A" w:rsidR="00AA46F0" w:rsidRPr="00831DEA" w:rsidRDefault="00831DEA" w:rsidP="005B30A3">
            <w:pPr>
              <w:pStyle w:val="BodyText"/>
              <w:jc w:val="center"/>
            </w:pPr>
            <w:r w:rsidRPr="00831DEA">
              <w:t>(5)</w:t>
            </w:r>
          </w:p>
        </w:tc>
      </w:tr>
      <w:tr w:rsidR="001C38C6" w14:paraId="07F42135" w14:textId="77777777" w:rsidTr="005B30A3">
        <w:trPr>
          <w:jc w:val="center"/>
        </w:trPr>
        <w:tc>
          <w:tcPr>
            <w:tcW w:w="7920" w:type="dxa"/>
            <w:vAlign w:val="center"/>
          </w:tcPr>
          <w:p w14:paraId="78075FFA" w14:textId="77777777" w:rsidR="001C38C6" w:rsidRDefault="001C38C6" w:rsidP="005B30A3">
            <w:pPr>
              <w:pStyle w:val="BodyText"/>
              <w:jc w:val="center"/>
            </w:pPr>
          </w:p>
        </w:tc>
        <w:tc>
          <w:tcPr>
            <w:tcW w:w="715" w:type="dxa"/>
            <w:vAlign w:val="center"/>
          </w:tcPr>
          <w:p w14:paraId="4DF9EC89" w14:textId="77777777" w:rsidR="001C38C6" w:rsidRPr="00831DEA" w:rsidRDefault="001C38C6" w:rsidP="005B30A3">
            <w:pPr>
              <w:pStyle w:val="BodyText"/>
              <w:jc w:val="center"/>
            </w:pPr>
          </w:p>
        </w:tc>
      </w:tr>
    </w:tbl>
    <w:p w14:paraId="58CCB39B" w14:textId="77777777" w:rsidR="00AA46F0" w:rsidRDefault="00AA46F0" w:rsidP="001C38C6">
      <w:pPr>
        <w:pStyle w:val="BodyText"/>
        <w:ind w:firstLine="0"/>
      </w:pPr>
      <w:r>
        <w:t>where</w:t>
      </w:r>
    </w:p>
    <w:p w14:paraId="330A2B83" w14:textId="77777777" w:rsidR="001C38C6" w:rsidRDefault="001C38C6" w:rsidP="001C38C6">
      <w:pPr>
        <w:pStyle w:val="BodyText"/>
        <w:ind w:firstLine="0"/>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204"/>
      </w:tblGrid>
      <w:tr w:rsidR="00AA46F0" w14:paraId="54A22CD7" w14:textId="77777777" w:rsidTr="005B30A3">
        <w:trPr>
          <w:jc w:val="center"/>
        </w:trPr>
        <w:tc>
          <w:tcPr>
            <w:tcW w:w="7920" w:type="dxa"/>
            <w:vAlign w:val="center"/>
          </w:tcPr>
          <w:p w14:paraId="40132557" w14:textId="77777777" w:rsidR="00AA46F0" w:rsidRDefault="00AA46F0" w:rsidP="005B30A3">
            <w:pPr>
              <w:pStyle w:val="BodyText"/>
              <w:jc w:val="center"/>
            </w:pPr>
            <m:oMathPara>
              <m:oMath>
                <m:r>
                  <w:rPr>
                    <w:rFonts w:ascii="Cambria Math" w:hAnsi="Cambria Math"/>
                  </w:rPr>
                  <m:t>Q=</m:t>
                </m:r>
                <m:d>
                  <m:dPr>
                    <m:begChr m:val="["/>
                    <m:endChr m:val="]"/>
                    <m:ctrlPr>
                      <w:rPr>
                        <w:rFonts w:ascii="Cambria Math" w:hAnsi="Cambria Math"/>
                        <w:i/>
                      </w:rPr>
                    </m:ctrlPr>
                  </m:dPr>
                  <m:e>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vo</m:t>
                            </m:r>
                          </m:sub>
                        </m:sSub>
                      </m:num>
                      <m:den>
                        <m:sSub>
                          <m:sSubPr>
                            <m:ctrlPr>
                              <w:rPr>
                                <w:rFonts w:ascii="Cambria Math" w:hAnsi="Cambria Math"/>
                                <w:i/>
                              </w:rPr>
                            </m:ctrlPr>
                          </m:sSubPr>
                          <m:e>
                            <m:r>
                              <w:rPr>
                                <w:rFonts w:ascii="Cambria Math" w:hAnsi="Cambria Math"/>
                              </w:rPr>
                              <m:t>P</m:t>
                            </m:r>
                          </m:e>
                          <m:sub>
                            <m:r>
                              <w:rPr>
                                <w:rFonts w:ascii="Cambria Math" w:hAnsi="Cambria Math"/>
                              </w:rPr>
                              <m:t>a</m:t>
                            </m:r>
                          </m:sub>
                        </m:sSub>
                      </m:den>
                    </m:f>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oMath>
            </m:oMathPara>
          </w:p>
        </w:tc>
        <w:tc>
          <w:tcPr>
            <w:tcW w:w="715" w:type="dxa"/>
            <w:vAlign w:val="center"/>
          </w:tcPr>
          <w:p w14:paraId="398C40E4" w14:textId="3E88E587" w:rsidR="00AA46F0" w:rsidRPr="00831DEA" w:rsidRDefault="00831DEA" w:rsidP="005B30A3">
            <w:pPr>
              <w:pStyle w:val="BodyText"/>
              <w:jc w:val="center"/>
            </w:pPr>
            <w:r w:rsidRPr="00831DEA">
              <w:t>(6)</w:t>
            </w:r>
          </w:p>
        </w:tc>
      </w:tr>
      <w:tr w:rsidR="001C38C6" w14:paraId="4F4E79EF" w14:textId="77777777" w:rsidTr="005B30A3">
        <w:trPr>
          <w:jc w:val="center"/>
        </w:trPr>
        <w:tc>
          <w:tcPr>
            <w:tcW w:w="7920" w:type="dxa"/>
            <w:vAlign w:val="center"/>
          </w:tcPr>
          <w:p w14:paraId="0AF6B962" w14:textId="77777777" w:rsidR="001C38C6" w:rsidRDefault="001C38C6" w:rsidP="005B30A3">
            <w:pPr>
              <w:pStyle w:val="BodyText"/>
              <w:jc w:val="center"/>
            </w:pPr>
          </w:p>
        </w:tc>
        <w:tc>
          <w:tcPr>
            <w:tcW w:w="715" w:type="dxa"/>
            <w:vAlign w:val="center"/>
          </w:tcPr>
          <w:p w14:paraId="3632A0C5" w14:textId="77777777" w:rsidR="001C38C6" w:rsidRPr="00831DEA" w:rsidRDefault="001C38C6" w:rsidP="005B30A3">
            <w:pPr>
              <w:pStyle w:val="BodyText"/>
              <w:jc w:val="center"/>
            </w:pPr>
          </w:p>
        </w:tc>
      </w:tr>
    </w:tbl>
    <w:p w14:paraId="6C9F0EEB" w14:textId="77777777" w:rsidR="00AA46F0" w:rsidRDefault="00AA46F0" w:rsidP="001C38C6">
      <w:pPr>
        <w:pStyle w:val="BodyText"/>
        <w:ind w:firstLine="0"/>
      </w:pPr>
      <w:r>
        <w:t>and</w:t>
      </w:r>
    </w:p>
    <w:p w14:paraId="283419D5" w14:textId="77777777" w:rsidR="001C38C6" w:rsidRDefault="001C38C6" w:rsidP="001C38C6">
      <w:pPr>
        <w:pStyle w:val="BodyText"/>
        <w:ind w:firstLine="0"/>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6"/>
        <w:gridCol w:w="1216"/>
      </w:tblGrid>
      <w:tr w:rsidR="00AA46F0" w14:paraId="398683D6" w14:textId="77777777" w:rsidTr="00BA1618">
        <w:trPr>
          <w:trHeight w:val="763"/>
          <w:jc w:val="center"/>
        </w:trPr>
        <w:tc>
          <w:tcPr>
            <w:tcW w:w="7906" w:type="dxa"/>
            <w:vAlign w:val="center"/>
          </w:tcPr>
          <w:p w14:paraId="2D0C2CE8" w14:textId="77777777" w:rsidR="00AA46F0" w:rsidRDefault="00DE2950" w:rsidP="005B30A3">
            <w:pPr>
              <w:pStyle w:val="BodyText"/>
              <w:jc w:val="center"/>
            </w:pPr>
            <m:oMathPara>
              <m:oMath>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s</m:t>
                        </m:r>
                      </m:sub>
                    </m:sSub>
                  </m:num>
                  <m:den>
                    <m:d>
                      <m:dPr>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vo</m:t>
                            </m:r>
                          </m:sub>
                        </m:sSub>
                      </m:e>
                    </m:d>
                  </m:den>
                </m:f>
                <m:r>
                  <w:rPr>
                    <w:rFonts w:ascii="Cambria Math" w:hAnsi="Cambria Math"/>
                  </w:rPr>
                  <m:t>*100</m:t>
                </m:r>
              </m:oMath>
            </m:oMathPara>
          </w:p>
        </w:tc>
        <w:tc>
          <w:tcPr>
            <w:tcW w:w="1216" w:type="dxa"/>
            <w:vAlign w:val="center"/>
          </w:tcPr>
          <w:p w14:paraId="47238A89" w14:textId="6066F170" w:rsidR="00AA46F0" w:rsidRPr="00831DEA" w:rsidRDefault="00831DEA" w:rsidP="005B30A3">
            <w:pPr>
              <w:pStyle w:val="BodyText"/>
              <w:jc w:val="center"/>
            </w:pPr>
            <w:r w:rsidRPr="00831DEA">
              <w:t>(7)</w:t>
            </w:r>
          </w:p>
        </w:tc>
      </w:tr>
    </w:tbl>
    <w:p w14:paraId="33B9A877" w14:textId="77777777" w:rsidR="00BA1618" w:rsidRDefault="00BA1618" w:rsidP="00AA46F0">
      <w:pPr>
        <w:pStyle w:val="BodyText"/>
      </w:pPr>
    </w:p>
    <w:p w14:paraId="71CFC0AA" w14:textId="77777777" w:rsidR="001C38C6" w:rsidRDefault="001C38C6" w:rsidP="00AA46F0">
      <w:pPr>
        <w:pStyle w:val="BodyText"/>
      </w:pPr>
    </w:p>
    <w:p w14:paraId="787C68F4" w14:textId="22918773" w:rsidR="00AA46F0" w:rsidRDefault="00AA46F0" w:rsidP="00AA46F0">
      <w:pPr>
        <w:pStyle w:val="BodyText"/>
      </w:pPr>
      <w:r>
        <w:t xml:space="preserve">Using the newly calculated </w:t>
      </w:r>
      <w:r w:rsidRPr="009179A1">
        <w:rPr>
          <w:i/>
        </w:rPr>
        <w:t>I</w:t>
      </w:r>
      <w:r w:rsidRPr="009179A1">
        <w:rPr>
          <w:i/>
          <w:vertAlign w:val="subscript"/>
        </w:rPr>
        <w:t>c</w:t>
      </w:r>
      <w:r>
        <w:t>, from E</w:t>
      </w:r>
      <w:r w:rsidR="00831DEA">
        <w:t xml:space="preserve">quation </w:t>
      </w:r>
      <w:r w:rsidR="00831DEA" w:rsidRPr="001C38C6">
        <w:t>(</w:t>
      </w:r>
      <w:r w:rsidRPr="001C38C6">
        <w:t>5),</w:t>
      </w:r>
      <w:r>
        <w:t xml:space="preserve"> </w:t>
      </w:r>
      <w:r w:rsidRPr="00AB57AF">
        <w:t>n</w:t>
      </w:r>
      <w:r>
        <w:t xml:space="preserve"> is recalculated using E</w:t>
      </w:r>
      <w:r w:rsidR="00831DEA">
        <w:t xml:space="preserve">quation </w:t>
      </w:r>
      <w:r w:rsidR="00831DEA" w:rsidRPr="001C38C6">
        <w:t>(</w:t>
      </w:r>
      <w:r w:rsidRPr="001C38C6">
        <w:t>3).</w:t>
      </w:r>
      <w:r>
        <w:t xml:space="preserve"> This process is repeated until the change in </w:t>
      </w:r>
      <w:r w:rsidRPr="009179A1">
        <w:rPr>
          <w:i/>
        </w:rPr>
        <w:t>n</w:t>
      </w:r>
      <w:r w:rsidRPr="00AB57AF">
        <w:t xml:space="preserve"> (</w:t>
      </w:r>
      <w:r w:rsidRPr="00BA1618">
        <w:t>Δ</w:t>
      </w:r>
      <w:r w:rsidRPr="009179A1">
        <w:rPr>
          <w:i/>
        </w:rPr>
        <w:t>n</w:t>
      </w:r>
      <w:r w:rsidRPr="00AB57AF">
        <w:t>)</w:t>
      </w:r>
      <w:r>
        <w:t xml:space="preserve"> is less than 0.01. Once </w:t>
      </w:r>
      <w:r w:rsidRPr="00BA1618">
        <w:t>Δ</w:t>
      </w:r>
      <w:r w:rsidRPr="009179A1">
        <w:rPr>
          <w:i/>
        </w:rPr>
        <w:t>n</w:t>
      </w:r>
      <w:r>
        <w:t xml:space="preserve"> &lt; 0.01, all current calculated values of </w:t>
      </w:r>
      <w:r w:rsidRPr="009179A1">
        <w:rPr>
          <w:i/>
        </w:rPr>
        <w:t>Q</w:t>
      </w:r>
      <w:r>
        <w:t xml:space="preserve">, </w:t>
      </w:r>
      <w:r w:rsidRPr="009179A1">
        <w:rPr>
          <w:i/>
        </w:rPr>
        <w:t>F</w:t>
      </w:r>
      <w:r w:rsidRPr="009179A1">
        <w:rPr>
          <w:i/>
          <w:vertAlign w:val="subscript"/>
        </w:rPr>
        <w:t>r</w:t>
      </w:r>
      <w:r>
        <w:t xml:space="preserve">, and </w:t>
      </w:r>
      <w:r w:rsidRPr="009179A1">
        <w:rPr>
          <w:i/>
        </w:rPr>
        <w:t>I</w:t>
      </w:r>
      <w:r w:rsidRPr="009179A1">
        <w:rPr>
          <w:i/>
          <w:vertAlign w:val="subscript"/>
        </w:rPr>
        <w:t>c</w:t>
      </w:r>
      <w:r>
        <w:t xml:space="preserve"> are used to calculate </w:t>
      </w:r>
      <w:r w:rsidRPr="009179A1">
        <w:rPr>
          <w:i/>
        </w:rPr>
        <w:t>Q</w:t>
      </w:r>
      <w:r w:rsidRPr="009179A1">
        <w:rPr>
          <w:i/>
          <w:vertAlign w:val="subscript"/>
        </w:rPr>
        <w:t>tn,cs</w:t>
      </w:r>
      <w:r>
        <w:rPr>
          <w:vertAlign w:val="subscript"/>
        </w:rPr>
        <w:t xml:space="preserve">, </w:t>
      </w:r>
      <w:r>
        <w:t xml:space="preserve">which is calculated using: </w:t>
      </w:r>
    </w:p>
    <w:p w14:paraId="7480A72F" w14:textId="77777777" w:rsidR="00BA1618" w:rsidRDefault="00BA1618" w:rsidP="00AA46F0">
      <w:pPr>
        <w:pStyle w:val="BodyText"/>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20"/>
        <w:gridCol w:w="1204"/>
      </w:tblGrid>
      <w:tr w:rsidR="00AA46F0" w14:paraId="2B7C0B2A" w14:textId="77777777" w:rsidTr="005B30A3">
        <w:trPr>
          <w:jc w:val="center"/>
        </w:trPr>
        <w:tc>
          <w:tcPr>
            <w:tcW w:w="7920" w:type="dxa"/>
            <w:vAlign w:val="center"/>
          </w:tcPr>
          <w:p w14:paraId="57D34C07" w14:textId="77777777" w:rsidR="00AA46F0" w:rsidRDefault="00DE2950" w:rsidP="005B30A3">
            <w:pPr>
              <w:pStyle w:val="BodyText"/>
              <w:jc w:val="center"/>
            </w:pPr>
            <m:oMathPara>
              <m:oMath>
                <m:sSub>
                  <m:sSubPr>
                    <m:ctrlPr>
                      <w:rPr>
                        <w:rFonts w:ascii="Cambria Math" w:hAnsi="Cambria Math"/>
                        <w:i/>
                      </w:rPr>
                    </m:ctrlPr>
                  </m:sSubPr>
                  <m:e>
                    <m:r>
                      <w:rPr>
                        <w:rFonts w:ascii="Cambria Math" w:hAnsi="Cambria Math"/>
                      </w:rPr>
                      <m:t>Q</m:t>
                    </m:r>
                  </m:e>
                  <m:sub>
                    <m:r>
                      <w:rPr>
                        <w:rFonts w:ascii="Cambria Math" w:hAnsi="Cambria Math"/>
                      </w:rPr>
                      <m:t>tn,cs</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n</m:t>
                    </m:r>
                  </m:sub>
                </m:sSub>
              </m:oMath>
            </m:oMathPara>
          </w:p>
        </w:tc>
        <w:tc>
          <w:tcPr>
            <w:tcW w:w="715" w:type="dxa"/>
            <w:vAlign w:val="center"/>
          </w:tcPr>
          <w:p w14:paraId="60189E41" w14:textId="09E7EAAC" w:rsidR="00AA46F0" w:rsidRPr="00831DEA" w:rsidRDefault="00831DEA" w:rsidP="00831DEA">
            <w:pPr>
              <w:pStyle w:val="BodyText"/>
              <w:jc w:val="center"/>
            </w:pPr>
            <w:r w:rsidRPr="00831DEA">
              <w:t>(8)</w:t>
            </w:r>
          </w:p>
        </w:tc>
      </w:tr>
    </w:tbl>
    <w:p w14:paraId="742AE355" w14:textId="77777777" w:rsidR="00BA1618" w:rsidRDefault="00BA1618" w:rsidP="00BA1618">
      <w:pPr>
        <w:pStyle w:val="BodyText"/>
        <w:ind w:firstLine="0"/>
      </w:pPr>
    </w:p>
    <w:p w14:paraId="50C52525" w14:textId="77777777" w:rsidR="00AA46F0" w:rsidRDefault="00AA46F0" w:rsidP="00BA1618">
      <w:pPr>
        <w:pStyle w:val="BodyText"/>
        <w:ind w:firstLine="0"/>
      </w:pPr>
      <w:r>
        <w:t xml:space="preserve">where </w:t>
      </w:r>
      <w:r w:rsidRPr="009179A1">
        <w:rPr>
          <w:i/>
        </w:rPr>
        <w:t>K</w:t>
      </w:r>
      <w:r w:rsidRPr="009179A1">
        <w:rPr>
          <w:i/>
          <w:vertAlign w:val="subscript"/>
        </w:rPr>
        <w:t>c</w:t>
      </w:r>
      <w:r>
        <w:t xml:space="preserve"> is calculated using: </w:t>
      </w:r>
    </w:p>
    <w:p w14:paraId="39F3F573" w14:textId="77777777" w:rsidR="003B65B6" w:rsidRDefault="003B65B6" w:rsidP="00BA1618">
      <w:pPr>
        <w:pStyle w:val="BodyText"/>
        <w:ind w:firstLine="0"/>
      </w:pPr>
    </w:p>
    <w:tbl>
      <w:tblPr>
        <w:tblStyle w:val="TableGrid"/>
        <w:tblW w:w="9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1"/>
        <w:gridCol w:w="1204"/>
      </w:tblGrid>
      <w:tr w:rsidR="00AA46F0" w14:paraId="0901DAEE" w14:textId="77777777" w:rsidTr="005B30A3">
        <w:tc>
          <w:tcPr>
            <w:tcW w:w="8280" w:type="dxa"/>
            <w:vAlign w:val="center"/>
          </w:tcPr>
          <w:p w14:paraId="362EE2F2" w14:textId="77777777" w:rsidR="00AA46F0" w:rsidRPr="009C0D16" w:rsidRDefault="00DE2950" w:rsidP="005B30A3">
            <w:pPr>
              <w:pStyle w:val="BodyText"/>
              <w:ind w:left="-299"/>
              <w:jc w:val="center"/>
              <w:rPr>
                <w:sz w:val="22"/>
              </w:rPr>
            </w:pPr>
            <m:oMathPara>
              <m:oMath>
                <m:sSub>
                  <m:sSubPr>
                    <m:ctrlPr>
                      <w:rPr>
                        <w:rFonts w:ascii="Cambria Math" w:hAnsi="Cambria Math"/>
                        <w:i/>
                        <w:sz w:val="20"/>
                      </w:rPr>
                    </m:ctrlPr>
                  </m:sSubPr>
                  <m:e>
                    <m:r>
                      <w:rPr>
                        <w:rFonts w:ascii="Cambria Math" w:hAnsi="Cambria Math"/>
                        <w:sz w:val="20"/>
                      </w:rPr>
                      <m:t>K</m:t>
                    </m:r>
                  </m:e>
                  <m:sub>
                    <m:r>
                      <w:rPr>
                        <w:rFonts w:ascii="Cambria Math" w:hAnsi="Cambria Math"/>
                        <w:sz w:val="20"/>
                      </w:rPr>
                      <m:t>c</m:t>
                    </m:r>
                  </m:sub>
                </m:sSub>
                <m:r>
                  <w:rPr>
                    <w:rFonts w:ascii="Cambria Math" w:hAnsi="Cambria Math"/>
                    <w:sz w:val="20"/>
                  </w:rPr>
                  <m:t>=</m:t>
                </m:r>
                <m:d>
                  <m:dPr>
                    <m:begChr m:val="{"/>
                    <m:endChr m:val=""/>
                    <m:ctrlPr>
                      <w:rPr>
                        <w:rFonts w:ascii="Cambria Math" w:hAnsi="Cambria Math"/>
                        <w:i/>
                        <w:sz w:val="20"/>
                      </w:rPr>
                    </m:ctrlPr>
                  </m:dPr>
                  <m:e>
                    <m:eqArr>
                      <m:eqArrPr>
                        <m:ctrlPr>
                          <w:rPr>
                            <w:rFonts w:ascii="Cambria Math" w:hAnsi="Cambria Math"/>
                            <w:i/>
                            <w:sz w:val="20"/>
                          </w:rPr>
                        </m:ctrlPr>
                      </m:eqArrPr>
                      <m:e>
                        <m:sSub>
                          <m:sSubPr>
                            <m:ctrlPr>
                              <w:rPr>
                                <w:rFonts w:ascii="Cambria Math" w:hAnsi="Cambria Math"/>
                                <w:i/>
                                <w:sz w:val="20"/>
                              </w:rPr>
                            </m:ctrlPr>
                          </m:sSubPr>
                          <m:e>
                            <m:r>
                              <w:rPr>
                                <w:rFonts w:ascii="Cambria Math" w:hAnsi="Cambria Math"/>
                                <w:sz w:val="20"/>
                              </w:rPr>
                              <m:t>K</m:t>
                            </m:r>
                          </m:e>
                          <m:sub>
                            <m:r>
                              <w:rPr>
                                <w:rFonts w:ascii="Cambria Math" w:hAnsi="Cambria Math"/>
                                <w:sz w:val="20"/>
                              </w:rPr>
                              <m:t>c</m:t>
                            </m:r>
                          </m:sub>
                        </m:sSub>
                        <m:r>
                          <w:rPr>
                            <w:rFonts w:ascii="Cambria Math" w:hAnsi="Cambria Math"/>
                            <w:sz w:val="20"/>
                          </w:rPr>
                          <m:t xml:space="preserve">=1.0                                                                                if </m:t>
                        </m:r>
                        <m:sSub>
                          <m:sSubPr>
                            <m:ctrlPr>
                              <w:rPr>
                                <w:rFonts w:ascii="Cambria Math" w:hAnsi="Cambria Math"/>
                                <w:i/>
                                <w:sz w:val="20"/>
                              </w:rPr>
                            </m:ctrlPr>
                          </m:sSubPr>
                          <m:e>
                            <m:r>
                              <w:rPr>
                                <w:rFonts w:ascii="Cambria Math" w:hAnsi="Cambria Math"/>
                                <w:sz w:val="20"/>
                              </w:rPr>
                              <m:t>I</m:t>
                            </m:r>
                          </m:e>
                          <m:sub>
                            <m:r>
                              <w:rPr>
                                <w:rFonts w:ascii="Cambria Math" w:hAnsi="Cambria Math"/>
                                <w:sz w:val="20"/>
                              </w:rPr>
                              <m:t>c</m:t>
                            </m:r>
                          </m:sub>
                        </m:sSub>
                        <m:r>
                          <w:rPr>
                            <w:rFonts w:ascii="Cambria Math" w:hAnsi="Cambria Math"/>
                            <w:sz w:val="20"/>
                          </w:rPr>
                          <m:t>≤1.64</m:t>
                        </m:r>
                      </m:e>
                      <m:e>
                        <m:sSub>
                          <m:sSubPr>
                            <m:ctrlPr>
                              <w:rPr>
                                <w:rFonts w:ascii="Cambria Math" w:hAnsi="Cambria Math"/>
                                <w:i/>
                                <w:sz w:val="20"/>
                              </w:rPr>
                            </m:ctrlPr>
                          </m:sSubPr>
                          <m:e>
                            <m:r>
                              <w:rPr>
                                <w:rFonts w:ascii="Cambria Math" w:hAnsi="Cambria Math"/>
                                <w:sz w:val="20"/>
                              </w:rPr>
                              <m:t>K</m:t>
                            </m:r>
                          </m:e>
                          <m:sub>
                            <m:r>
                              <w:rPr>
                                <w:rFonts w:ascii="Cambria Math" w:hAnsi="Cambria Math"/>
                                <w:sz w:val="20"/>
                              </w:rPr>
                              <m:t>c</m:t>
                            </m:r>
                          </m:sub>
                        </m:sSub>
                        <m:r>
                          <w:rPr>
                            <w:rFonts w:ascii="Cambria Math" w:hAnsi="Cambria Math"/>
                            <w:sz w:val="20"/>
                          </w:rPr>
                          <m:t>=5.58</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I</m:t>
                                </m:r>
                              </m:e>
                              <m:sub>
                                <m:r>
                                  <w:rPr>
                                    <w:rFonts w:ascii="Cambria Math" w:hAnsi="Cambria Math"/>
                                    <w:sz w:val="20"/>
                                  </w:rPr>
                                  <m:t>c</m:t>
                                </m:r>
                              </m:sub>
                            </m:sSub>
                          </m:e>
                          <m:sup>
                            <m:r>
                              <w:rPr>
                                <w:rFonts w:ascii="Cambria Math" w:hAnsi="Cambria Math"/>
                                <w:sz w:val="20"/>
                              </w:rPr>
                              <m:t>3</m:t>
                            </m:r>
                          </m:sup>
                        </m:sSup>
                        <m:r>
                          <w:rPr>
                            <w:rFonts w:ascii="Cambria Math" w:hAnsi="Cambria Math"/>
                            <w:sz w:val="20"/>
                          </w:rPr>
                          <m:t>-0.403</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I</m:t>
                                </m:r>
                              </m:e>
                              <m:sub>
                                <m:r>
                                  <w:rPr>
                                    <w:rFonts w:ascii="Cambria Math" w:hAnsi="Cambria Math"/>
                                    <w:sz w:val="20"/>
                                  </w:rPr>
                                  <m:t>c</m:t>
                                </m:r>
                              </m:sub>
                            </m:sSub>
                          </m:e>
                          <m:sup>
                            <m:r>
                              <w:rPr>
                                <w:rFonts w:ascii="Cambria Math" w:hAnsi="Cambria Math"/>
                                <w:sz w:val="20"/>
                              </w:rPr>
                              <m:t>4</m:t>
                            </m:r>
                          </m:sup>
                        </m:sSup>
                        <m:r>
                          <w:rPr>
                            <w:rFonts w:ascii="Cambria Math" w:hAnsi="Cambria Math"/>
                            <w:sz w:val="20"/>
                          </w:rPr>
                          <m:t>-21.63</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I</m:t>
                                </m:r>
                              </m:e>
                              <m:sub>
                                <m:r>
                                  <w:rPr>
                                    <w:rFonts w:ascii="Cambria Math" w:hAnsi="Cambria Math"/>
                                    <w:sz w:val="20"/>
                                  </w:rPr>
                                  <m:t>c</m:t>
                                </m:r>
                              </m:sub>
                            </m:sSub>
                          </m:e>
                          <m:sup>
                            <m:r>
                              <w:rPr>
                                <w:rFonts w:ascii="Cambria Math" w:hAnsi="Cambria Math"/>
                                <w:sz w:val="20"/>
                              </w:rPr>
                              <m:t>2</m:t>
                            </m:r>
                          </m:sup>
                        </m:sSup>
                        <m:r>
                          <w:rPr>
                            <w:rFonts w:ascii="Cambria Math" w:hAnsi="Cambria Math"/>
                            <w:sz w:val="20"/>
                          </w:rPr>
                          <m:t>+33.75</m:t>
                        </m:r>
                        <m:sSub>
                          <m:sSubPr>
                            <m:ctrlPr>
                              <w:rPr>
                                <w:rFonts w:ascii="Cambria Math" w:hAnsi="Cambria Math"/>
                                <w:i/>
                                <w:sz w:val="20"/>
                              </w:rPr>
                            </m:ctrlPr>
                          </m:sSubPr>
                          <m:e>
                            <m:r>
                              <w:rPr>
                                <w:rFonts w:ascii="Cambria Math" w:hAnsi="Cambria Math"/>
                                <w:sz w:val="20"/>
                              </w:rPr>
                              <m:t>I</m:t>
                            </m:r>
                          </m:e>
                          <m:sub>
                            <m:r>
                              <w:rPr>
                                <w:rFonts w:ascii="Cambria Math" w:hAnsi="Cambria Math"/>
                                <w:sz w:val="20"/>
                              </w:rPr>
                              <m:t>c</m:t>
                            </m:r>
                          </m:sub>
                        </m:sSub>
                        <m:r>
                          <w:rPr>
                            <w:rFonts w:ascii="Cambria Math" w:hAnsi="Cambria Math"/>
                            <w:sz w:val="20"/>
                          </w:rPr>
                          <m:t>-17.88      if 1.64&lt;</m:t>
                        </m:r>
                        <m:sSub>
                          <m:sSubPr>
                            <m:ctrlPr>
                              <w:rPr>
                                <w:rFonts w:ascii="Cambria Math" w:hAnsi="Cambria Math"/>
                                <w:i/>
                                <w:sz w:val="20"/>
                              </w:rPr>
                            </m:ctrlPr>
                          </m:sSubPr>
                          <m:e>
                            <m:r>
                              <w:rPr>
                                <w:rFonts w:ascii="Cambria Math" w:hAnsi="Cambria Math"/>
                                <w:sz w:val="20"/>
                              </w:rPr>
                              <m:t>I</m:t>
                            </m:r>
                          </m:e>
                          <m:sub>
                            <m:r>
                              <w:rPr>
                                <w:rFonts w:ascii="Cambria Math" w:hAnsi="Cambria Math"/>
                                <w:sz w:val="20"/>
                              </w:rPr>
                              <m:t>c</m:t>
                            </m:r>
                          </m:sub>
                        </m:sSub>
                        <m:r>
                          <w:rPr>
                            <w:rFonts w:ascii="Cambria Math" w:hAnsi="Cambria Math"/>
                            <w:sz w:val="20"/>
                          </w:rPr>
                          <m:t>&lt;2.60</m:t>
                        </m:r>
                      </m:e>
                      <m:e>
                        <m:sSub>
                          <m:sSubPr>
                            <m:ctrlPr>
                              <w:rPr>
                                <w:rFonts w:ascii="Cambria Math" w:hAnsi="Cambria Math"/>
                                <w:i/>
                                <w:sz w:val="20"/>
                              </w:rPr>
                            </m:ctrlPr>
                          </m:sSubPr>
                          <m:e>
                            <m:r>
                              <w:rPr>
                                <w:rFonts w:ascii="Cambria Math" w:hAnsi="Cambria Math"/>
                                <w:sz w:val="20"/>
                              </w:rPr>
                              <m:t>K</m:t>
                            </m:r>
                          </m:e>
                          <m:sub>
                            <m:r>
                              <w:rPr>
                                <w:rFonts w:ascii="Cambria Math" w:hAnsi="Cambria Math"/>
                                <w:sz w:val="20"/>
                              </w:rPr>
                              <m:t>c</m:t>
                            </m:r>
                          </m:sub>
                        </m:sSub>
                        <m:r>
                          <w:rPr>
                            <w:rFonts w:ascii="Cambria Math" w:hAnsi="Cambria Math"/>
                            <w:sz w:val="20"/>
                          </w:rPr>
                          <m:t>=6*</m:t>
                        </m:r>
                        <m:sSup>
                          <m:sSupPr>
                            <m:ctrlPr>
                              <w:rPr>
                                <w:rFonts w:ascii="Cambria Math" w:hAnsi="Cambria Math"/>
                                <w:i/>
                                <w:sz w:val="20"/>
                              </w:rPr>
                            </m:ctrlPr>
                          </m:sSupPr>
                          <m:e>
                            <m:r>
                              <w:rPr>
                                <w:rFonts w:ascii="Cambria Math" w:hAnsi="Cambria Math"/>
                                <w:sz w:val="20"/>
                              </w:rPr>
                              <m:t>10</m:t>
                            </m:r>
                          </m:e>
                          <m:sup>
                            <m:r>
                              <w:rPr>
                                <w:rFonts w:ascii="Cambria Math" w:hAnsi="Cambria Math"/>
                                <w:sz w:val="20"/>
                              </w:rPr>
                              <m:t>-7</m:t>
                            </m:r>
                          </m:sup>
                        </m:sSup>
                        <m:sSup>
                          <m:sSupPr>
                            <m:ctrlPr>
                              <w:rPr>
                                <w:rFonts w:ascii="Cambria Math" w:hAnsi="Cambria Math"/>
                                <w:i/>
                                <w:sz w:val="20"/>
                              </w:rPr>
                            </m:ctrlPr>
                          </m:sSupPr>
                          <m:e>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c</m:t>
                                    </m:r>
                                  </m:sub>
                                </m:sSub>
                              </m:e>
                            </m:d>
                          </m:e>
                          <m:sup>
                            <m:r>
                              <w:rPr>
                                <w:rFonts w:ascii="Cambria Math" w:hAnsi="Cambria Math"/>
                                <w:sz w:val="20"/>
                              </w:rPr>
                              <m:t>16.76</m:t>
                            </m:r>
                          </m:sup>
                        </m:sSup>
                        <m:r>
                          <w:rPr>
                            <w:rFonts w:ascii="Cambria Math" w:hAnsi="Cambria Math"/>
                            <w:sz w:val="20"/>
                          </w:rPr>
                          <m:t xml:space="preserve">                                                                   if 2.50&lt;</m:t>
                        </m:r>
                        <m:sSub>
                          <m:sSubPr>
                            <m:ctrlPr>
                              <w:rPr>
                                <w:rFonts w:ascii="Cambria Math" w:hAnsi="Cambria Math"/>
                                <w:i/>
                                <w:sz w:val="20"/>
                              </w:rPr>
                            </m:ctrlPr>
                          </m:sSubPr>
                          <m:e>
                            <m:r>
                              <w:rPr>
                                <w:rFonts w:ascii="Cambria Math" w:hAnsi="Cambria Math"/>
                                <w:sz w:val="20"/>
                              </w:rPr>
                              <m:t>I</m:t>
                            </m:r>
                          </m:e>
                          <m:sub>
                            <m:r>
                              <w:rPr>
                                <w:rFonts w:ascii="Cambria Math" w:hAnsi="Cambria Math"/>
                                <w:sz w:val="20"/>
                              </w:rPr>
                              <m:t>c</m:t>
                            </m:r>
                          </m:sub>
                        </m:sSub>
                        <m:r>
                          <w:rPr>
                            <w:rFonts w:ascii="Cambria Math" w:hAnsi="Cambria Math"/>
                            <w:sz w:val="20"/>
                          </w:rPr>
                          <m:t>&lt;2.70</m:t>
                        </m:r>
                      </m:e>
                    </m:eqArr>
                  </m:e>
                </m:d>
              </m:oMath>
            </m:oMathPara>
          </w:p>
        </w:tc>
        <w:tc>
          <w:tcPr>
            <w:tcW w:w="985" w:type="dxa"/>
            <w:vAlign w:val="center"/>
          </w:tcPr>
          <w:p w14:paraId="3FC523F9" w14:textId="216A94CB" w:rsidR="00AA46F0" w:rsidRPr="00831DEA" w:rsidRDefault="00831DEA" w:rsidP="00831DEA">
            <w:pPr>
              <w:pStyle w:val="BodyText"/>
            </w:pPr>
            <w:r w:rsidRPr="00831DEA">
              <w:t>(9)</w:t>
            </w:r>
          </w:p>
        </w:tc>
      </w:tr>
      <w:tr w:rsidR="00BA1618" w14:paraId="3CAA668A" w14:textId="77777777" w:rsidTr="005B30A3">
        <w:tc>
          <w:tcPr>
            <w:tcW w:w="8280" w:type="dxa"/>
            <w:vAlign w:val="center"/>
          </w:tcPr>
          <w:p w14:paraId="61B9C9B3" w14:textId="77777777" w:rsidR="00BA1618" w:rsidRPr="00BA1618" w:rsidRDefault="00BA1618" w:rsidP="005B30A3">
            <w:pPr>
              <w:pStyle w:val="BodyText"/>
              <w:ind w:left="-299"/>
              <w:jc w:val="center"/>
              <w:rPr>
                <w:sz w:val="20"/>
              </w:rPr>
            </w:pPr>
          </w:p>
        </w:tc>
        <w:tc>
          <w:tcPr>
            <w:tcW w:w="985" w:type="dxa"/>
            <w:vAlign w:val="center"/>
          </w:tcPr>
          <w:p w14:paraId="2F7BD516" w14:textId="77777777" w:rsidR="00BA1618" w:rsidRPr="00831DEA" w:rsidRDefault="00BA1618" w:rsidP="00831DEA">
            <w:pPr>
              <w:pStyle w:val="BodyText"/>
            </w:pPr>
          </w:p>
        </w:tc>
      </w:tr>
    </w:tbl>
    <w:tbl>
      <w:tblPr>
        <w:tblStyle w:val="TableGrid"/>
        <w:tblpPr w:leftFromText="180" w:rightFromText="180" w:vertAnchor="text" w:horzAnchor="margin" w:tblpXSpec="center" w:tblpY="46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AA46F0" w14:paraId="248760DA" w14:textId="77777777" w:rsidTr="005B30A3">
        <w:tc>
          <w:tcPr>
            <w:tcW w:w="7740" w:type="dxa"/>
            <w:vAlign w:val="center"/>
          </w:tcPr>
          <w:p w14:paraId="121CEAC9" w14:textId="77777777" w:rsidR="00BA1618" w:rsidRDefault="00BA1618" w:rsidP="005B30A3">
            <w:pPr>
              <w:pStyle w:val="BodyText"/>
              <w:jc w:val="center"/>
            </w:pPr>
          </w:p>
          <w:p w14:paraId="27389D47" w14:textId="77777777" w:rsidR="00AA46F0" w:rsidRDefault="00DE2950" w:rsidP="005B30A3">
            <w:pPr>
              <w:pStyle w:val="BodyText"/>
              <w:jc w:val="center"/>
            </w:pPr>
            <m:oMathPara>
              <m:oMath>
                <m:sSub>
                  <m:sSubPr>
                    <m:ctrlPr>
                      <w:rPr>
                        <w:rFonts w:ascii="Cambria Math" w:hAnsi="Cambria Math"/>
                        <w:i/>
                      </w:rPr>
                    </m:ctrlPr>
                  </m:sSubPr>
                  <m:e>
                    <m:r>
                      <w:rPr>
                        <w:rFonts w:ascii="Cambria Math" w:hAnsi="Cambria Math"/>
                      </w:rPr>
                      <m:t>CRR</m:t>
                    </m:r>
                  </m:e>
                  <m:sub>
                    <m:r>
                      <w:rPr>
                        <w:rFonts w:ascii="Cambria Math" w:hAnsi="Cambria Math"/>
                      </w:rPr>
                      <m:t>7.5</m:t>
                    </m:r>
                  </m:sub>
                </m:sSub>
                <m:r>
                  <w:rPr>
                    <w:rFonts w:ascii="Cambria Math" w:hAnsi="Cambria Math"/>
                  </w:rPr>
                  <m:t>=93</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tn,cs</m:t>
                                </m:r>
                              </m:sub>
                            </m:sSub>
                          </m:num>
                          <m:den>
                            <m:r>
                              <w:rPr>
                                <w:rFonts w:ascii="Cambria Math" w:hAnsi="Cambria Math"/>
                              </w:rPr>
                              <m:t>1000</m:t>
                            </m:r>
                          </m:den>
                        </m:f>
                      </m:e>
                    </m:d>
                  </m:e>
                  <m:sup>
                    <m:r>
                      <w:rPr>
                        <w:rFonts w:ascii="Cambria Math" w:hAnsi="Cambria Math"/>
                      </w:rPr>
                      <m:t>3</m:t>
                    </m:r>
                  </m:sup>
                </m:sSup>
                <m:r>
                  <w:rPr>
                    <w:rFonts w:ascii="Cambria Math" w:hAnsi="Cambria Math"/>
                  </w:rPr>
                  <m:t>+0.08</m:t>
                </m:r>
              </m:oMath>
            </m:oMathPara>
          </w:p>
        </w:tc>
        <w:tc>
          <w:tcPr>
            <w:tcW w:w="895" w:type="dxa"/>
            <w:vAlign w:val="center"/>
          </w:tcPr>
          <w:p w14:paraId="41F664D7" w14:textId="5C2B1AC4" w:rsidR="00AA46F0" w:rsidRPr="00831DEA" w:rsidRDefault="00831DEA" w:rsidP="00831DEA">
            <w:pPr>
              <w:pStyle w:val="BodyText"/>
              <w:jc w:val="center"/>
            </w:pPr>
            <w:r w:rsidRPr="00831DEA">
              <w:t>(10)</w:t>
            </w:r>
          </w:p>
        </w:tc>
      </w:tr>
    </w:tbl>
    <w:p w14:paraId="01AC7C1A" w14:textId="5FA3D090" w:rsidR="00BA1618" w:rsidRDefault="00AA46F0" w:rsidP="003B65B6">
      <w:pPr>
        <w:pStyle w:val="BodyText"/>
        <w:ind w:firstLine="0"/>
        <w:rPr>
          <w:noProof/>
        </w:rPr>
      </w:pPr>
      <w:r w:rsidRPr="009179A1">
        <w:rPr>
          <w:i/>
          <w:noProof/>
        </w:rPr>
        <mc:AlternateContent>
          <mc:Choice Requires="wps">
            <w:drawing>
              <wp:anchor distT="0" distB="0" distL="114300" distR="114300" simplePos="0" relativeHeight="251930112" behindDoc="0" locked="0" layoutInCell="1" allowOverlap="1" wp14:anchorId="32762D1F" wp14:editId="7AADDE51">
                <wp:simplePos x="0" y="0"/>
                <wp:positionH relativeFrom="column">
                  <wp:posOffset>3735070</wp:posOffset>
                </wp:positionH>
                <wp:positionV relativeFrom="paragraph">
                  <wp:posOffset>3915410</wp:posOffset>
                </wp:positionV>
                <wp:extent cx="88900" cy="88900"/>
                <wp:effectExtent l="0" t="0" r="25400" b="25400"/>
                <wp:wrapNone/>
                <wp:docPr id="118" name="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8900" cy="8890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2BB3DDCF" w14:textId="77777777" w:rsidR="00577FF1" w:rsidRDefault="00577FF1" w:rsidP="00AA46F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2762D1F" id="Rectangle 118" o:spid="_x0000_s1029" style="position:absolute;left:0;text-align:left;margin-left:294.1pt;margin-top:308.3pt;width:7pt;height:7pt;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" fillcolor="white [3201]" strokecolor="white [3212]" strokeweight="2pt">
                <v:path arrowok="t"/>
                <v:textbox>
                  <w:txbxContent>
                    <w:p w14:paraId="2BB3DDCF" w14:textId="77777777" w:rsidR="00577FF1" w:rsidRDefault="00577FF1" w:rsidP="00AA46F0">
                      <w:pPr>
                        <w:jc w:val="center"/>
                      </w:pPr>
                    </w:p>
                  </w:txbxContent>
                </v:textbox>
              </v:rect>
            </w:pict>
          </mc:Fallback>
        </mc:AlternateContent>
      </w:r>
      <w:r w:rsidRPr="009179A1">
        <w:rPr>
          <w:i/>
        </w:rPr>
        <w:t>CRR</w:t>
      </w:r>
      <w:r>
        <w:t xml:space="preserve"> is calculated using:</w:t>
      </w:r>
    </w:p>
    <w:p w14:paraId="79412150" w14:textId="77777777" w:rsidR="00AA46F0" w:rsidRDefault="00AA46F0" w:rsidP="00AA46F0">
      <w:pPr>
        <w:pStyle w:val="BodyText"/>
      </w:pPr>
      <w:r>
        <w:t xml:space="preserve"> </w:t>
      </w:r>
    </w:p>
    <w:tbl>
      <w:tblPr>
        <w:tblStyle w:val="TableGrid"/>
        <w:tblpPr w:leftFromText="180" w:rightFromText="180" w:vertAnchor="text" w:horzAnchor="margin" w:tblpY="10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5"/>
        <w:gridCol w:w="1325"/>
      </w:tblGrid>
      <w:tr w:rsidR="00AA46F0" w14:paraId="0D2E922C" w14:textId="77777777" w:rsidTr="005B30A3">
        <w:tc>
          <w:tcPr>
            <w:tcW w:w="8100" w:type="dxa"/>
            <w:vAlign w:val="center"/>
          </w:tcPr>
          <w:p w14:paraId="52A7FB9D" w14:textId="77777777" w:rsidR="00AA46F0" w:rsidRDefault="00DE2950" w:rsidP="005B30A3">
            <w:pPr>
              <w:pStyle w:val="BodyText"/>
              <w:jc w:val="center"/>
            </w:pPr>
            <m:oMathPara>
              <m:oMath>
                <m:sSub>
                  <m:sSubPr>
                    <m:ctrlPr>
                      <w:rPr>
                        <w:rFonts w:ascii="Cambria Math" w:hAnsi="Cambria Math"/>
                        <w:i/>
                      </w:rPr>
                    </m:ctrlPr>
                  </m:sSubPr>
                  <m:e>
                    <m:r>
                      <w:rPr>
                        <w:rFonts w:ascii="Cambria Math" w:hAnsi="Cambria Math"/>
                      </w:rPr>
                      <m:t>CRR</m:t>
                    </m:r>
                  </m:e>
                  <m:sub>
                    <m:r>
                      <w:rPr>
                        <w:rFonts w:ascii="Cambria Math" w:hAnsi="Cambria Math"/>
                      </w:rPr>
                      <m:t>7.5</m:t>
                    </m:r>
                  </m:sub>
                </m:sSub>
                <m:r>
                  <w:rPr>
                    <w:rFonts w:ascii="Cambria Math" w:hAnsi="Cambria Math"/>
                  </w:rPr>
                  <m:t>=0.053*</m:t>
                </m:r>
                <m:sSub>
                  <m:sSubPr>
                    <m:ctrlPr>
                      <w:rPr>
                        <w:rFonts w:ascii="Cambria Math" w:hAnsi="Cambria Math"/>
                        <w:i/>
                      </w:rPr>
                    </m:ctrlPr>
                  </m:sSubPr>
                  <m:e>
                    <m:r>
                      <w:rPr>
                        <w:rFonts w:ascii="Cambria Math" w:hAnsi="Cambria Math"/>
                      </w:rPr>
                      <m:t>Q</m:t>
                    </m:r>
                  </m:e>
                  <m:sub>
                    <m:r>
                      <w:rPr>
                        <w:rFonts w:ascii="Cambria Math" w:hAnsi="Cambria Math"/>
                      </w:rPr>
                      <m:t>tn,cs</m:t>
                    </m:r>
                  </m:sub>
                </m:sSub>
              </m:oMath>
            </m:oMathPara>
          </w:p>
        </w:tc>
        <w:tc>
          <w:tcPr>
            <w:tcW w:w="900" w:type="dxa"/>
            <w:vAlign w:val="center"/>
          </w:tcPr>
          <w:p w14:paraId="116C9220" w14:textId="45602C1F" w:rsidR="00AA46F0" w:rsidRPr="00831DEA" w:rsidRDefault="00831DEA" w:rsidP="00831DEA">
            <w:pPr>
              <w:pStyle w:val="BodyText"/>
              <w:jc w:val="center"/>
            </w:pPr>
            <w:r w:rsidRPr="00831DEA">
              <w:t>(11)</w:t>
            </w:r>
          </w:p>
        </w:tc>
      </w:tr>
    </w:tbl>
    <w:p w14:paraId="4EAA4C78" w14:textId="07C3E64D" w:rsidR="00AA46F0" w:rsidRDefault="00AA46F0" w:rsidP="003B65B6">
      <w:pPr>
        <w:pStyle w:val="BodyText"/>
      </w:pPr>
      <w:r>
        <w:t xml:space="preserve">However, Equation </w:t>
      </w:r>
      <w:r w:rsidR="003B65B6" w:rsidRPr="003B65B6">
        <w:t>(</w:t>
      </w:r>
      <w:r w:rsidRPr="003B65B6">
        <w:t>10)</w:t>
      </w:r>
      <w:r>
        <w:t xml:space="preserve"> is only valid if </w:t>
      </w:r>
      <w:r w:rsidRPr="009179A1">
        <w:rPr>
          <w:i/>
        </w:rPr>
        <w:t>I</w:t>
      </w:r>
      <w:r w:rsidRPr="009179A1">
        <w:rPr>
          <w:i/>
          <w:vertAlign w:val="subscript"/>
        </w:rPr>
        <w:t>c</w:t>
      </w:r>
      <w:r w:rsidR="003B65B6">
        <w:t xml:space="preserve"> &lt;2.70. I</w:t>
      </w:r>
      <w:r>
        <w:t xml:space="preserve">f </w:t>
      </w:r>
      <w:r w:rsidRPr="009179A1">
        <w:rPr>
          <w:i/>
        </w:rPr>
        <w:t>I</w:t>
      </w:r>
      <w:r w:rsidRPr="009179A1">
        <w:rPr>
          <w:i/>
          <w:vertAlign w:val="subscript"/>
        </w:rPr>
        <w:t>c</w:t>
      </w:r>
      <w:r>
        <w:t xml:space="preserve"> ≥ 2.70, then </w:t>
      </w:r>
      <w:r w:rsidRPr="009179A1">
        <w:rPr>
          <w:i/>
        </w:rPr>
        <w:t>K</w:t>
      </w:r>
      <w:r w:rsidRPr="009179A1">
        <w:rPr>
          <w:i/>
          <w:vertAlign w:val="subscript"/>
        </w:rPr>
        <w:t>c</w:t>
      </w:r>
      <w:r>
        <w:t xml:space="preserve"> is not used and </w:t>
      </w:r>
      <w:r w:rsidRPr="009179A1">
        <w:rPr>
          <w:i/>
        </w:rPr>
        <w:t>CRR</w:t>
      </w:r>
      <w:r>
        <w:t xml:space="preserve"> is calculated as:</w:t>
      </w:r>
    </w:p>
    <w:p w14:paraId="6C430E9E" w14:textId="07B93CB1" w:rsidR="003B65B6" w:rsidRDefault="003B65B6" w:rsidP="003B65B6">
      <w:pPr>
        <w:pStyle w:val="BodyText"/>
        <w:ind w:firstLine="0"/>
      </w:pPr>
    </w:p>
    <w:p w14:paraId="7644710E" w14:textId="685A185B" w:rsidR="00AA46F0" w:rsidRDefault="00E2119A" w:rsidP="003B65B6">
      <w:pPr>
        <w:pStyle w:val="BodyText"/>
        <w:ind w:firstLine="0"/>
      </w:pPr>
      <w:r w:rsidRPr="004853B1">
        <w:rPr>
          <w:noProof/>
        </w:rPr>
        <w:drawing>
          <wp:anchor distT="0" distB="0" distL="114300" distR="114300" simplePos="0" relativeHeight="251931136" behindDoc="0" locked="0" layoutInCell="1" allowOverlap="1" wp14:anchorId="7B36C461" wp14:editId="66F2E79B">
            <wp:simplePos x="0" y="0"/>
            <wp:positionH relativeFrom="margin">
              <wp:posOffset>1057275</wp:posOffset>
            </wp:positionH>
            <wp:positionV relativeFrom="paragraph">
              <wp:posOffset>908685</wp:posOffset>
            </wp:positionV>
            <wp:extent cx="3781425" cy="4279900"/>
            <wp:effectExtent l="0" t="0" r="9525" b="6350"/>
            <wp:wrapTopAndBottom/>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rotWithShape="1">
                    <a:blip r:embed="rId103">
                      <a:extLst>
                        <a:ext uri="{28A0092B-C50C-407E-A947-70E740481C1C}">
                          <a14:useLocalDpi xmlns:a14="http://schemas.microsoft.com/office/drawing/2010/main" val="0"/>
                        </a:ext>
                      </a:extLst>
                    </a:blip>
                    <a:srcRect t="11924" b="7065"/>
                    <a:stretch/>
                  </pic:blipFill>
                  <pic:spPr bwMode="auto">
                    <a:xfrm>
                      <a:off x="0" y="0"/>
                      <a:ext cx="3781425" cy="427990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ext>
                    </a:extLst>
                  </pic:spPr>
                </pic:pic>
              </a:graphicData>
            </a:graphic>
            <wp14:sizeRelH relativeFrom="margin">
              <wp14:pctWidth>0</wp14:pctWidth>
            </wp14:sizeRelH>
            <wp14:sizeRelV relativeFrom="margin">
              <wp14:pctHeight>0</wp14:pctHeight>
            </wp14:sizeRelV>
          </wp:anchor>
        </w:drawing>
      </w:r>
      <w:r w:rsidR="00267469">
        <w:rPr>
          <w:noProof/>
        </w:rPr>
        <mc:AlternateContent>
          <mc:Choice Requires="wps">
            <w:drawing>
              <wp:anchor distT="0" distB="0" distL="114300" distR="114300" simplePos="0" relativeHeight="251928064" behindDoc="0" locked="0" layoutInCell="1" allowOverlap="1" wp14:anchorId="7395A4E1" wp14:editId="3897F880">
                <wp:simplePos x="0" y="0"/>
                <wp:positionH relativeFrom="margin">
                  <wp:align>center</wp:align>
                </wp:positionH>
                <wp:positionV relativeFrom="paragraph">
                  <wp:posOffset>5246370</wp:posOffset>
                </wp:positionV>
                <wp:extent cx="5169535" cy="209550"/>
                <wp:effectExtent l="0" t="0" r="0" b="0"/>
                <wp:wrapTopAndBottom/>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69535" cy="209550"/>
                        </a:xfrm>
                        <a:prstGeom prst="rect">
                          <a:avLst/>
                        </a:prstGeom>
                        <a:solidFill>
                          <a:prstClr val="white"/>
                        </a:solidFill>
                        <a:ln>
                          <a:noFill/>
                        </a:ln>
                      </wps:spPr>
                      <wps:txbx>
                        <w:txbxContent>
                          <w:p w14:paraId="2E5129B1" w14:textId="36827300" w:rsidR="00577FF1" w:rsidRPr="00831DEA" w:rsidRDefault="00577FF1" w:rsidP="00267469">
                            <w:pPr>
                              <w:pStyle w:val="Caption"/>
                              <w:ind w:firstLine="0"/>
                              <w:rPr>
                                <w:noProof/>
                                <w:szCs w:val="24"/>
                              </w:rPr>
                            </w:pPr>
                            <w:bookmarkStart w:id="50" w:name="_Ref479075754"/>
                            <w:bookmarkStart w:id="51" w:name="_Toc479961199"/>
                            <w:bookmarkStart w:id="52" w:name="_Toc479961236"/>
                            <w:bookmarkStart w:id="53" w:name="_Toc485808124"/>
                            <w:bookmarkStart w:id="54" w:name="_Toc488419688"/>
                            <w:r w:rsidRPr="00831DEA">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4</w:t>
                            </w:r>
                            <w:r>
                              <w:rPr>
                                <w:szCs w:val="24"/>
                              </w:rPr>
                              <w:fldChar w:fldCharType="end"/>
                            </w:r>
                            <w:bookmarkEnd w:id="50"/>
                            <w:r w:rsidRPr="00831DEA">
                              <w:rPr>
                                <w:szCs w:val="24"/>
                              </w:rPr>
                              <w:t>: Summary of the Robertson and Wride (2009) CRR procedure.</w:t>
                            </w:r>
                            <w:bookmarkEnd w:id="51"/>
                            <w:bookmarkEnd w:id="52"/>
                            <w:bookmarkEnd w:id="53"/>
                            <w:bookmarkEnd w:id="54"/>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395A4E1" id="Text Box 119" o:spid="_x0000_s1030" type="#_x0000_t202" style="position:absolute;left:0;text-align:left;margin-left:0;margin-top:413.1pt;width:407.05pt;height:16.5pt;z-index:2519280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" stroked="f">
                <v:path arrowok="t"/>
                <v:textbox inset="0,0,0,0">
                  <w:txbxContent>
                    <w:p w14:paraId="2E5129B1" w14:textId="36827300" w:rsidR="00577FF1" w:rsidRPr="00831DEA" w:rsidRDefault="00577FF1" w:rsidP="00267469">
                      <w:pPr>
                        <w:pStyle w:val="Caption"/>
                        <w:ind w:firstLine="0"/>
                        <w:rPr>
                          <w:noProof/>
                          <w:szCs w:val="24"/>
                        </w:rPr>
                      </w:pPr>
                      <w:bookmarkStart w:id="65" w:name="_Ref479075754"/>
                      <w:bookmarkStart w:id="66" w:name="_Toc479961199"/>
                      <w:bookmarkStart w:id="67" w:name="_Toc479961236"/>
                      <w:bookmarkStart w:id="68" w:name="_Toc485808124"/>
                      <w:bookmarkStart w:id="69" w:name="_Toc488419688"/>
                      <w:r w:rsidRPr="00831DEA">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4</w:t>
                      </w:r>
                      <w:r>
                        <w:rPr>
                          <w:szCs w:val="24"/>
                        </w:rPr>
                        <w:fldChar w:fldCharType="end"/>
                      </w:r>
                      <w:bookmarkEnd w:id="65"/>
                      <w:r w:rsidRPr="00831DEA">
                        <w:rPr>
                          <w:szCs w:val="24"/>
                        </w:rPr>
                        <w:t>: Summary of the Robertson and Wride (2009) CRR procedure.</w:t>
                      </w:r>
                      <w:bookmarkEnd w:id="66"/>
                      <w:bookmarkEnd w:id="67"/>
                      <w:bookmarkEnd w:id="68"/>
                      <w:bookmarkEnd w:id="69"/>
                    </w:p>
                  </w:txbxContent>
                </v:textbox>
                <w10:wrap type="topAndBottom" anchorx="margin"/>
              </v:shape>
            </w:pict>
          </mc:Fallback>
        </mc:AlternateContent>
      </w:r>
      <w:r w:rsidR="00AA46F0">
        <w:t xml:space="preserve">This </w:t>
      </w:r>
      <w:r w:rsidR="00AA46F0" w:rsidRPr="009179A1">
        <w:rPr>
          <w:i/>
        </w:rPr>
        <w:t>CRR</w:t>
      </w:r>
      <w:r w:rsidR="00AA46F0">
        <w:t xml:space="preserve"> value is then used to calculate the factor of safety against liquefaction. A summary flowchart of the Robertson and Wride (2009) procedure for computing </w:t>
      </w:r>
      <w:r w:rsidR="00AA46F0" w:rsidRPr="009179A1">
        <w:rPr>
          <w:i/>
        </w:rPr>
        <w:t>CRR</w:t>
      </w:r>
      <w:r w:rsidR="00AA46F0">
        <w:t xml:space="preserve"> is presented in Figure </w:t>
      </w:r>
      <w:r w:rsidR="00831DEA">
        <w:t>2-4</w:t>
      </w:r>
      <w:r w:rsidR="00AA46F0">
        <w:t>.</w:t>
      </w:r>
    </w:p>
    <w:p w14:paraId="3AB221A5" w14:textId="08EF2244" w:rsidR="00AA46F0" w:rsidRDefault="00AA46F0" w:rsidP="00AA46F0">
      <w:pPr>
        <w:pStyle w:val="BodyText"/>
      </w:pPr>
    </w:p>
    <w:p w14:paraId="5EC17EA5" w14:textId="4775EF14" w:rsidR="00AA46F0" w:rsidRDefault="00787D17" w:rsidP="00AA46F0">
      <w:pPr>
        <w:pStyle w:val="BodyText"/>
      </w:pPr>
      <w:r>
        <w:t>Robertson and Wride</w:t>
      </w:r>
      <w:r w:rsidR="00AA46F0">
        <w:t xml:space="preserve"> presents a procedure to calculate the </w:t>
      </w:r>
      <w:r w:rsidR="00AA46F0" w:rsidRPr="009179A1">
        <w:rPr>
          <w:i/>
        </w:rPr>
        <w:t>CSR</w:t>
      </w:r>
      <w:r w:rsidR="00AA46F0">
        <w:t xml:space="preserve">. Robertson </w:t>
      </w:r>
      <w:r>
        <w:t>and Wride</w:t>
      </w:r>
      <w:r w:rsidR="00AA46F0">
        <w:t xml:space="preserve"> utilize</w:t>
      </w:r>
      <w:r>
        <w:t>s</w:t>
      </w:r>
      <w:r w:rsidR="00831DEA">
        <w:t xml:space="preserve"> Equation </w:t>
      </w:r>
      <w:r w:rsidR="00831DEA" w:rsidRPr="00787D17">
        <w:t>(1</w:t>
      </w:r>
      <w:r w:rsidR="00AA46F0">
        <w:t xml:space="preserve">) to calculate the </w:t>
      </w:r>
      <w:r w:rsidR="00AA46F0" w:rsidRPr="009179A1">
        <w:rPr>
          <w:i/>
        </w:rPr>
        <w:t>CSR</w:t>
      </w:r>
      <w:r w:rsidR="00AA46F0">
        <w:t xml:space="preserve">, but calculates the </w:t>
      </w:r>
      <w:r w:rsidR="00AA46F0" w:rsidRPr="009179A1">
        <w:rPr>
          <w:i/>
        </w:rPr>
        <w:t>MSF</w:t>
      </w:r>
      <w:r w:rsidR="00AA46F0">
        <w:t xml:space="preserve">, </w:t>
      </w:r>
      <w:r w:rsidR="00AA46F0" w:rsidRPr="009179A1">
        <w:rPr>
          <w:i/>
        </w:rPr>
        <w:t>r</w:t>
      </w:r>
      <w:r w:rsidR="00AA46F0" w:rsidRPr="009179A1">
        <w:rPr>
          <w:i/>
          <w:vertAlign w:val="subscript"/>
        </w:rPr>
        <w:t>d</w:t>
      </w:r>
      <w:r w:rsidR="00AA46F0">
        <w:t xml:space="preserve">, and </w:t>
      </w:r>
      <w:r w:rsidR="00AA46F0" w:rsidRPr="009179A1">
        <w:rPr>
          <w:i/>
        </w:rPr>
        <w:t>K</w:t>
      </w:r>
      <w:r w:rsidR="00AA46F0" w:rsidRPr="009179A1">
        <w:rPr>
          <w:i/>
          <w:vertAlign w:val="subscript"/>
        </w:rPr>
        <w:t>σ</w:t>
      </w:r>
      <w:r w:rsidR="00AA46F0">
        <w:t xml:space="preserve"> factors uniquely. Many values for </w:t>
      </w:r>
      <w:r w:rsidR="00AA46F0" w:rsidRPr="009179A1">
        <w:rPr>
          <w:i/>
        </w:rPr>
        <w:t>MSF</w:t>
      </w:r>
      <w:r w:rsidR="00AA46F0">
        <w:t xml:space="preserve"> have been suggested by various researchers (Seed and Idriss, 1982; Ambraseys, 1988</w:t>
      </w:r>
      <w:r w:rsidR="00AA46F0">
        <w:fldChar w:fldCharType="begin"/>
      </w:r>
      <w:r w:rsidR="00AA46F0">
        <w:instrText xml:space="preserve"> ADDIN EN.CITE &lt;EndNote&gt;&lt;Cite ExcludeAuth="1" ExcludeYear="1" Hidden="1"&gt;&lt;Author&gt;Ambraseys&lt;/Author&gt;&lt;Year&gt;1988&lt;/Year&gt;&lt;RecNum&gt;102&lt;/RecNum&gt;&lt;record&gt;&lt;rec-number&gt;102&lt;/rec-number&gt;&lt;foreign-keys&gt;&lt;key app="EN" db-id="25swpztaae9v23ewtv352adfvwtrxpae20aw" timestamp="1495134646"&gt;102&lt;/key&gt;&lt;/foreign-keys&gt;&lt;ref-type name="Book"&gt;6&lt;/ref-type&gt;&lt;contributors&gt;&lt;authors&gt;&lt;author&gt;N.N. Ambraseys&lt;/author&gt;&lt;/authors&gt;&lt;/contributors&gt;&lt;titles&gt;&lt;title&gt;Engineering Seismology&lt;/title&gt;&lt;secondary-title&gt;Earthquake Engineering &amp;amp; Structural Dynamics&lt;/secondary-title&gt;&lt;/titles&gt;&lt;volume&gt;17&lt;/volume&gt;&lt;dates&gt;&lt;year&gt;1988&lt;/year&gt;&lt;/dates&gt;&lt;urls&gt;&lt;/urls&gt;&lt;/record&gt;&lt;/Cite&gt;&lt;/EndNote&gt;</w:instrText>
      </w:r>
      <w:r w:rsidR="00AA46F0">
        <w:fldChar w:fldCharType="end"/>
      </w:r>
      <w:r w:rsidR="00AA46F0">
        <w:t>), however, the Robertson and Wride method uses the lower-bound equation values suggested by Youd et al. (2001):</w:t>
      </w:r>
    </w:p>
    <w:p w14:paraId="3523A292" w14:textId="1491A55D" w:rsidR="00267469" w:rsidRDefault="00267469" w:rsidP="00AA46F0">
      <w:pPr>
        <w:pStyle w:val="BodyText"/>
      </w:pPr>
    </w:p>
    <w:tbl>
      <w:tblPr>
        <w:tblStyle w:val="TableGrid"/>
        <w:tblpPr w:leftFromText="180" w:rightFromText="180" w:vertAnchor="text" w:horzAnchor="margin" w:tblpY="17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AA46F0" w14:paraId="7FC57E6F" w14:textId="77777777" w:rsidTr="005B30A3">
        <w:tc>
          <w:tcPr>
            <w:tcW w:w="7740" w:type="dxa"/>
            <w:vAlign w:val="center"/>
          </w:tcPr>
          <w:p w14:paraId="402479A0" w14:textId="77777777" w:rsidR="00AA46F0" w:rsidRPr="005E5BD1" w:rsidRDefault="00AA46F0" w:rsidP="005B30A3">
            <w:pPr>
              <w:pStyle w:val="BodyText"/>
            </w:pPr>
            <m:oMathPara>
              <m:oMath>
                <m:r>
                  <w:rPr>
                    <w:rFonts w:ascii="Cambria Math" w:hAnsi="Cambria Math"/>
                  </w:rPr>
                  <m:t>MSF=</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2.24</m:t>
                        </m:r>
                      </m:sup>
                    </m:sSup>
                  </m:num>
                  <m:den>
                    <m:sSup>
                      <m:sSupPr>
                        <m:ctrlPr>
                          <w:rPr>
                            <w:rFonts w:ascii="Cambria Math" w:hAnsi="Cambria Math"/>
                            <w:i/>
                          </w:rPr>
                        </m:ctrlPr>
                      </m:sSupPr>
                      <m:e>
                        <m:sSub>
                          <m:sSubPr>
                            <m:ctrlPr>
                              <w:rPr>
                                <w:rFonts w:ascii="Cambria Math" w:hAnsi="Cambria Math"/>
                                <w:i/>
                              </w:rPr>
                            </m:ctrlPr>
                          </m:sSubPr>
                          <m:e>
                            <m:r>
                              <w:rPr>
                                <w:rFonts w:ascii="Cambria Math" w:hAnsi="Cambria Math"/>
                              </w:rPr>
                              <m:t>M</m:t>
                            </m:r>
                          </m:e>
                          <m:sub>
                            <m:r>
                              <w:rPr>
                                <w:rFonts w:ascii="Cambria Math" w:hAnsi="Cambria Math"/>
                              </w:rPr>
                              <m:t>w</m:t>
                            </m:r>
                          </m:sub>
                        </m:sSub>
                      </m:e>
                      <m:sup>
                        <m:r>
                          <w:rPr>
                            <w:rFonts w:ascii="Cambria Math" w:hAnsi="Cambria Math"/>
                          </w:rPr>
                          <m:t>2.56</m:t>
                        </m:r>
                      </m:sup>
                    </m:sSup>
                  </m:den>
                </m:f>
              </m:oMath>
            </m:oMathPara>
          </w:p>
        </w:tc>
        <w:tc>
          <w:tcPr>
            <w:tcW w:w="895" w:type="dxa"/>
            <w:vAlign w:val="center"/>
          </w:tcPr>
          <w:p w14:paraId="525AC85D" w14:textId="40C1BB6B" w:rsidR="00831DEA" w:rsidRPr="00831DEA" w:rsidRDefault="00831DEA" w:rsidP="00831DEA">
            <w:pPr>
              <w:pStyle w:val="BodyText"/>
              <w:jc w:val="center"/>
            </w:pPr>
            <w:r w:rsidRPr="00831DEA">
              <w:t>(12)</w:t>
            </w:r>
          </w:p>
        </w:tc>
      </w:tr>
    </w:tbl>
    <w:p w14:paraId="7C269EE0" w14:textId="2D4E099D" w:rsidR="00AA46F0" w:rsidRDefault="00AA46F0" w:rsidP="00267469">
      <w:pPr>
        <w:pStyle w:val="BodyText"/>
        <w:ind w:firstLine="0"/>
      </w:pPr>
    </w:p>
    <w:p w14:paraId="2B9FCAC6" w14:textId="77777777" w:rsidR="00267469" w:rsidRDefault="00267469" w:rsidP="00267469">
      <w:pPr>
        <w:pStyle w:val="BodyText"/>
        <w:ind w:firstLine="0"/>
      </w:pPr>
    </w:p>
    <w:p w14:paraId="70A9E644" w14:textId="54B7C4F0" w:rsidR="00AA46F0" w:rsidRDefault="00AA46F0" w:rsidP="00267469">
      <w:pPr>
        <w:pStyle w:val="BodyText"/>
        <w:ind w:firstLine="0"/>
      </w:pPr>
      <w:r>
        <w:t xml:space="preserve">where </w:t>
      </w:r>
      <m:oMath>
        <m:sSub>
          <m:sSubPr>
            <m:ctrlPr>
              <w:rPr>
                <w:rFonts w:ascii="Cambria Math" w:hAnsi="Cambria Math"/>
                <w:i/>
              </w:rPr>
            </m:ctrlPr>
          </m:sSubPr>
          <m:e>
            <m:r>
              <w:rPr>
                <w:rFonts w:ascii="Cambria Math" w:hAnsi="Cambria Math"/>
              </w:rPr>
              <m:t>M</m:t>
            </m:r>
          </m:e>
          <m:sub>
            <m:r>
              <w:rPr>
                <w:rFonts w:ascii="Cambria Math" w:hAnsi="Cambria Math"/>
              </w:rPr>
              <m:t>w</m:t>
            </m:r>
          </m:sub>
        </m:sSub>
      </m:oMath>
      <w:r>
        <w:t xml:space="preserve"> is the moment magnitude of the earthquake loading.  The value </w:t>
      </w:r>
      <w:r w:rsidRPr="009179A1">
        <w:rPr>
          <w:i/>
        </w:rPr>
        <w:t>r</w:t>
      </w:r>
      <w:r w:rsidRPr="009179A1">
        <w:rPr>
          <w:i/>
          <w:vertAlign w:val="subscript"/>
        </w:rPr>
        <w:t>d</w:t>
      </w:r>
      <w:r>
        <w:t xml:space="preserve"> is a depth dependent shear stress reduction factor. The Robertson and Wride procedure calculates the </w:t>
      </w:r>
      <w:r w:rsidRPr="009179A1">
        <w:rPr>
          <w:i/>
        </w:rPr>
        <w:t>r</w:t>
      </w:r>
      <w:r w:rsidRPr="009179A1">
        <w:rPr>
          <w:i/>
          <w:vertAlign w:val="subscript"/>
        </w:rPr>
        <w:t>d</w:t>
      </w:r>
      <w:r>
        <w:t xml:space="preserve">, based on the work of Liao and Whitman </w:t>
      </w:r>
      <w:r>
        <w:fldChar w:fldCharType="begin"/>
      </w:r>
      <w:r>
        <w:instrText xml:space="preserve"> ADDIN EN.CITE &lt;EndNote&gt;&lt;Cite ExcludeAuth="1"&gt;&lt;Author&gt;Liao&lt;/Author&gt;&lt;Year&gt;1986&lt;/Year&gt;&lt;RecNum&gt;109&lt;/RecNum&gt;&lt;DisplayText&gt;(1986)&lt;/DisplayText&gt;&lt;record&gt;&lt;rec-number&gt;109&lt;/rec-number&gt;&lt;foreign-keys&gt;&lt;key app="EN" db-id="25swpztaae9v23ewtv352adfvwtrxpae20aw" timestamp="1495135564"&gt;109&lt;/key&gt;&lt;/foreign-keys&gt;&lt;ref-type name="Journal Article"&gt;17&lt;/ref-type&gt;&lt;contributors&gt;&lt;authors&gt;&lt;author&gt;S.S.C. Liao&lt;/author&gt;&lt;author&gt;R.V. Whitman&lt;/author&gt;&lt;/authors&gt;&lt;/contributors&gt;&lt;titles&gt;&lt;title&gt;Overburden Correction Factors for SPT in Sand&lt;/title&gt;&lt;secondary-title&gt;Journal of Geotechnical Engineering, ASCE&lt;/secondary-title&gt;&lt;/titles&gt;&lt;periodical&gt;&lt;full-title&gt;Journal of Geotechnical Engineering, ASCE&lt;/full-title&gt;&lt;/periodical&gt;&lt;volume&gt;112&lt;/volume&gt;&lt;number&gt;3&lt;/number&gt;&lt;dates&gt;&lt;year&gt;1986&lt;/year&gt;&lt;/dates&gt;&lt;urls&gt;&lt;/urls&gt;&lt;/record&gt;&lt;/Cite&gt;&lt;/EndNote&gt;</w:instrText>
      </w:r>
      <w:r>
        <w:fldChar w:fldCharType="separate"/>
      </w:r>
      <w:r>
        <w:rPr>
          <w:noProof/>
        </w:rPr>
        <w:t>(</w:t>
      </w:r>
      <w:hyperlink w:anchor="_ENREF_56" w:tooltip="Liao, 1986 #109" w:history="1">
        <w:r>
          <w:rPr>
            <w:noProof/>
          </w:rPr>
          <w:t>1986</w:t>
        </w:r>
      </w:hyperlink>
      <w:r>
        <w:rPr>
          <w:noProof/>
        </w:rPr>
        <w:t>)</w:t>
      </w:r>
      <w:r>
        <w:fldChar w:fldCharType="end"/>
      </w:r>
      <w:r>
        <w:t xml:space="preserve">, Robertson and </w:t>
      </w:r>
      <w:r w:rsidR="00D474F5">
        <w:t>W</w:t>
      </w:r>
      <w:r>
        <w:t xml:space="preserve">ride (1998), and Seed and Idriss </w:t>
      </w:r>
      <w:r>
        <w:fldChar w:fldCharType="begin"/>
      </w:r>
      <w:r>
        <w:instrText xml:space="preserve"> ADDIN EN.CITE &lt;EndNote&gt;&lt;Cite ExcludeAuth="1"&gt;&lt;Author&gt;Seed&lt;/Author&gt;&lt;Year&gt;1971&lt;/Year&gt;&lt;RecNum&gt;17&lt;/RecNum&gt;&lt;DisplayText&gt;(1971)&lt;/DisplayText&gt;&lt;record&gt;&lt;rec-number&gt;17&lt;/rec-number&gt;&lt;foreign-keys&gt;&lt;key app="EN" db-id="25swpztaae9v23ewtv352adfvwtrxpae20aw" timestamp="1487457254"&gt;17&lt;/key&gt;&lt;/foreign-keys&gt;&lt;ref-type name="Journal Article"&gt;17&lt;/ref-type&gt;&lt;contributors&gt;&lt;authors&gt;&lt;author&gt;Seed, Harry Bolton&lt;/author&gt;&lt;author&gt;Idriss, Izzat M&lt;/author&gt;&lt;/authors&gt;&lt;/contributors&gt;&lt;titles&gt;&lt;title&gt;Simplified procedure for evaluating soil liquefaction potential&lt;/title&gt;&lt;secondary-title&gt;Journal of Soil Mechanics &amp;amp; Foundations Div&lt;/secondary-title&gt;&lt;/titles&gt;&lt;periodical&gt;&lt;full-title&gt;Journal of Soil Mechanics &amp;amp; Foundations Div&lt;/full-title&gt;&lt;/periodical&gt;&lt;dates&gt;&lt;year&gt;1971&lt;/year&gt;&lt;/dates&gt;&lt;urls&gt;&lt;/urls&gt;&lt;/record&gt;&lt;/Cite&gt;&lt;/EndNote&gt;</w:instrText>
      </w:r>
      <w:r>
        <w:fldChar w:fldCharType="separate"/>
      </w:r>
      <w:r>
        <w:rPr>
          <w:noProof/>
        </w:rPr>
        <w:t>(</w:t>
      </w:r>
      <w:hyperlink w:anchor="_ENREF_74" w:tooltip="Seed, 1971 #17" w:history="1">
        <w:r>
          <w:rPr>
            <w:noProof/>
          </w:rPr>
          <w:t>1971</w:t>
        </w:r>
      </w:hyperlink>
      <w:r>
        <w:rPr>
          <w:noProof/>
        </w:rPr>
        <w:t>)</w:t>
      </w:r>
      <w:r>
        <w:fldChar w:fldCharType="end"/>
      </w:r>
      <w:r>
        <w:t>, as:</w:t>
      </w:r>
    </w:p>
    <w:p w14:paraId="2C32D50A" w14:textId="77777777" w:rsidR="00267469" w:rsidRDefault="00267469" w:rsidP="00267469">
      <w:pPr>
        <w:pStyle w:val="BodyText"/>
        <w:ind w:firstLine="0"/>
      </w:pPr>
    </w:p>
    <w:tbl>
      <w:tblPr>
        <w:tblStyle w:val="TableGrid"/>
        <w:tblpPr w:leftFromText="180" w:rightFromText="180" w:vertAnchor="text" w:horzAnchor="margin" w:tblpY="17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AA46F0" w14:paraId="580D3285" w14:textId="77777777" w:rsidTr="005B30A3">
        <w:tc>
          <w:tcPr>
            <w:tcW w:w="7740" w:type="dxa"/>
            <w:vAlign w:val="center"/>
          </w:tcPr>
          <w:p w14:paraId="40F3B850" w14:textId="77777777" w:rsidR="00AA46F0" w:rsidRPr="00B70DBE" w:rsidRDefault="00DE2950" w:rsidP="005B30A3">
            <w:pPr>
              <w:pStyle w:val="BodyText"/>
            </w:pPr>
            <m:oMathPara>
              <m:oMath>
                <m:sSub>
                  <m:sSubPr>
                    <m:ctrlPr>
                      <w:rPr>
                        <w:rFonts w:ascii="Cambria Math" w:hAnsi="Cambria Math"/>
                        <w:i/>
                      </w:rPr>
                    </m:ctrlPr>
                  </m:sSubPr>
                  <m:e>
                    <m:r>
                      <w:rPr>
                        <w:rFonts w:ascii="Cambria Math" w:hAnsi="Cambria Math"/>
                      </w:rPr>
                      <m:t>r</m:t>
                    </m:r>
                  </m:e>
                  <m:sub>
                    <m:r>
                      <w:rPr>
                        <w:rFonts w:ascii="Cambria Math" w:hAnsi="Cambria Math"/>
                      </w:rPr>
                      <m:t>d</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1.0-0.00765z                  for z≤9.15m</m:t>
                        </m:r>
                      </m:e>
                      <m:e>
                        <m:r>
                          <w:rPr>
                            <w:rFonts w:ascii="Cambria Math" w:hAnsi="Cambria Math"/>
                          </w:rPr>
                          <m:t>1.174-0.0267z      for 9.15m&lt;z≤23m</m:t>
                        </m:r>
                      </m:e>
                      <m:e>
                        <m:r>
                          <w:rPr>
                            <w:rFonts w:ascii="Cambria Math" w:hAnsi="Cambria Math"/>
                          </w:rPr>
                          <m:t>0.744-0.008z             for 23m&lt;z≤30m</m:t>
                        </m:r>
                        <m:ctrlPr>
                          <w:rPr>
                            <w:rFonts w:ascii="Cambria Math" w:eastAsia="Cambria Math" w:hAnsi="Cambria Math" w:cs="Cambria Math"/>
                            <w:i/>
                          </w:rPr>
                        </m:ctrlPr>
                      </m:e>
                      <m:e>
                        <m:r>
                          <w:rPr>
                            <w:rFonts w:ascii="Cambria Math" w:hAnsi="Cambria Math"/>
                          </w:rPr>
                          <m:t>0.5                                 for z&gt;30m</m:t>
                        </m:r>
                      </m:e>
                    </m:eqArr>
                  </m:e>
                </m:d>
              </m:oMath>
            </m:oMathPara>
          </w:p>
        </w:tc>
        <w:tc>
          <w:tcPr>
            <w:tcW w:w="895" w:type="dxa"/>
            <w:vAlign w:val="center"/>
          </w:tcPr>
          <w:p w14:paraId="60F2A768" w14:textId="5DC72877" w:rsidR="00AA46F0" w:rsidRPr="00831DEA" w:rsidRDefault="00AA46F0" w:rsidP="005B30A3">
            <w:pPr>
              <w:pStyle w:val="BodyText"/>
              <w:jc w:val="center"/>
            </w:pPr>
            <w:r w:rsidRPr="00831DEA">
              <w:t>(</w:t>
            </w:r>
            <w:r w:rsidR="00831DEA" w:rsidRPr="00831DEA">
              <w:t>13)</w:t>
            </w:r>
          </w:p>
        </w:tc>
      </w:tr>
    </w:tbl>
    <w:p w14:paraId="4C5FE963" w14:textId="3A6DD83A" w:rsidR="00AA46F0" w:rsidRDefault="00AA46F0" w:rsidP="00831DEA">
      <w:pPr>
        <w:pStyle w:val="BodyText"/>
        <w:ind w:firstLine="0"/>
      </w:pPr>
    </w:p>
    <w:p w14:paraId="16896238" w14:textId="77777777" w:rsidR="00AA46F0" w:rsidRPr="004B5062" w:rsidRDefault="00AA46F0" w:rsidP="00831DEA">
      <w:pPr>
        <w:pStyle w:val="BodyText"/>
        <w:ind w:firstLine="0"/>
      </w:pPr>
      <w:r>
        <w:t xml:space="preserve">where </w:t>
      </w:r>
      <w:r w:rsidRPr="009179A1">
        <w:rPr>
          <w:i/>
        </w:rPr>
        <w:t>z</w:t>
      </w:r>
      <w:r>
        <w:t xml:space="preserve"> is the depth of interest in meters. Finally, t</w:t>
      </w:r>
      <w:r w:rsidRPr="004B5062">
        <w:t>o</w:t>
      </w:r>
      <w:r>
        <w:t xml:space="preserve"> calculate the</w:t>
      </w:r>
      <w:r w:rsidRPr="009179A1">
        <w:rPr>
          <w:i/>
        </w:rPr>
        <w:t xml:space="preserve"> K</w:t>
      </w:r>
      <w:r w:rsidRPr="009179A1">
        <w:rPr>
          <w:i/>
          <w:vertAlign w:val="subscript"/>
        </w:rPr>
        <w:t>σ</w:t>
      </w:r>
      <w:r>
        <w:t>, Robertson and Wride utilizes the procedure from Idriss et al. (2001):</w:t>
      </w:r>
    </w:p>
    <w:p w14:paraId="2F89BD5C" w14:textId="77777777" w:rsidR="00AA46F0" w:rsidRDefault="00AA46F0" w:rsidP="00AA46F0">
      <w:pPr>
        <w:pStyle w:val="BodyText"/>
      </w:pPr>
    </w:p>
    <w:tbl>
      <w:tblPr>
        <w:tblStyle w:val="TableGrid"/>
        <w:tblpPr w:leftFromText="180" w:rightFromText="180" w:vertAnchor="text" w:horzAnchor="margin" w:tblpY="-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36"/>
      </w:tblGrid>
      <w:tr w:rsidR="00AA46F0" w14:paraId="3AC803EE" w14:textId="77777777" w:rsidTr="00831DEA">
        <w:tc>
          <w:tcPr>
            <w:tcW w:w="7740" w:type="dxa"/>
            <w:vAlign w:val="center"/>
          </w:tcPr>
          <w:p w14:paraId="5232430B" w14:textId="77777777" w:rsidR="00AA46F0" w:rsidRPr="005E5BD1" w:rsidRDefault="00DE2950" w:rsidP="00831DEA">
            <w:pPr>
              <w:pStyle w:val="BodyText"/>
            </w:pPr>
            <m:oMathPara>
              <m:oMath>
                <m:sSub>
                  <m:sSubPr>
                    <m:ctrlPr>
                      <w:rPr>
                        <w:rFonts w:ascii="Cambria Math" w:hAnsi="Cambria Math"/>
                        <w:i/>
                      </w:rPr>
                    </m:ctrlPr>
                  </m:sSubPr>
                  <m:e>
                    <m:r>
                      <w:rPr>
                        <w:rFonts w:ascii="Cambria Math" w:hAnsi="Cambria Math"/>
                      </w:rPr>
                      <m:t>K</m:t>
                    </m:r>
                  </m:e>
                  <m:sub>
                    <m:r>
                      <w:rPr>
                        <w:rFonts w:ascii="Cambria Math" w:hAnsi="Cambria Math"/>
                      </w:rPr>
                      <m:t>σ</m:t>
                    </m:r>
                  </m:sub>
                </m:sSub>
                <m:r>
                  <w:rPr>
                    <w:rFonts w:ascii="Cambria Math" w:hAnsi="Cambria Math"/>
                  </w:rPr>
                  <m:t>=(</m:t>
                </m:r>
                <m:sSup>
                  <m:sSupPr>
                    <m:ctrlPr>
                      <w:rPr>
                        <w:rFonts w:ascii="Cambria Math" w:hAnsi="Cambria Math"/>
                        <w:i/>
                      </w:rPr>
                    </m:ctrlPr>
                  </m:sSupPr>
                  <m:e>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vo</m:t>
                                </m:r>
                              </m:sub>
                            </m:sSub>
                          </m:e>
                          <m:sup>
                            <m:r>
                              <w:rPr>
                                <w:rFonts w:ascii="Cambria Math" w:hAnsi="Cambria Math"/>
                              </w:rPr>
                              <m:t>'</m:t>
                            </m:r>
                          </m:sup>
                        </m:sSup>
                      </m:num>
                      <m:den>
                        <m:sSub>
                          <m:sSubPr>
                            <m:ctrlPr>
                              <w:rPr>
                                <w:rFonts w:ascii="Cambria Math" w:hAnsi="Cambria Math"/>
                                <w:i/>
                              </w:rPr>
                            </m:ctrlPr>
                          </m:sSubPr>
                          <m:e>
                            <m:r>
                              <w:rPr>
                                <w:rFonts w:ascii="Cambria Math" w:hAnsi="Cambria Math"/>
                              </w:rPr>
                              <m:t>P</m:t>
                            </m:r>
                          </m:e>
                          <m:sub>
                            <m:r>
                              <w:rPr>
                                <w:rFonts w:ascii="Cambria Math" w:hAnsi="Cambria Math"/>
                              </w:rPr>
                              <m:t>a</m:t>
                            </m:r>
                          </m:sub>
                        </m:sSub>
                      </m:den>
                    </m:f>
                    <m:r>
                      <w:rPr>
                        <w:rFonts w:ascii="Cambria Math" w:hAnsi="Cambria Math"/>
                      </w:rPr>
                      <m:t xml:space="preserve">) </m:t>
                    </m:r>
                  </m:e>
                  <m:sup>
                    <m:r>
                      <w:rPr>
                        <w:rFonts w:ascii="Cambria Math" w:hAnsi="Cambria Math"/>
                      </w:rPr>
                      <m:t>(f-1)</m:t>
                    </m:r>
                  </m:sup>
                </m:sSup>
              </m:oMath>
            </m:oMathPara>
          </w:p>
        </w:tc>
        <w:tc>
          <w:tcPr>
            <w:tcW w:w="1336" w:type="dxa"/>
            <w:vAlign w:val="center"/>
          </w:tcPr>
          <w:p w14:paraId="6D42E7EB" w14:textId="32728F5A" w:rsidR="00AA46F0" w:rsidRPr="00831DEA" w:rsidRDefault="00831DEA" w:rsidP="00831DEA">
            <w:pPr>
              <w:pStyle w:val="BodyText"/>
              <w:jc w:val="center"/>
            </w:pPr>
            <w:r w:rsidRPr="00831DEA">
              <w:t>(14)</w:t>
            </w:r>
          </w:p>
        </w:tc>
      </w:tr>
    </w:tbl>
    <w:p w14:paraId="264B881F" w14:textId="77777777" w:rsidR="00AA46F0" w:rsidRDefault="00AA46F0" w:rsidP="00AA46F0">
      <w:pPr>
        <w:pStyle w:val="BodyText"/>
      </w:pPr>
    </w:p>
    <w:p w14:paraId="3AB1CBC1" w14:textId="69E52155" w:rsidR="00AA46F0" w:rsidRDefault="00AA46F0" w:rsidP="00831DEA">
      <w:pPr>
        <w:ind w:firstLine="0"/>
      </w:pPr>
      <w:r>
        <w:t xml:space="preserve">where </w:t>
      </w:r>
      <m:oMath>
        <m:sSup>
          <m:sSupPr>
            <m:ctrlPr>
              <w:rPr>
                <w:rFonts w:ascii="Cambria Math" w:hAnsi="Cambria Math"/>
                <w:i/>
              </w:rPr>
            </m:ctrlPr>
          </m:sSupPr>
          <m:e>
            <m:sSub>
              <m:sSubPr>
                <m:ctrlPr>
                  <w:rPr>
                    <w:rFonts w:ascii="Cambria Math" w:hAnsi="Cambria Math"/>
                    <w:i/>
                  </w:rPr>
                </m:ctrlPr>
              </m:sSubPr>
              <m:e>
                <m:r>
                  <w:rPr>
                    <w:rFonts w:ascii="Cambria Math" w:hAnsi="Cambria Math"/>
                  </w:rPr>
                  <m:t>σ</m:t>
                </m:r>
              </m:e>
              <m:sub>
                <m:r>
                  <w:rPr>
                    <w:rFonts w:ascii="Cambria Math" w:hAnsi="Cambria Math"/>
                  </w:rPr>
                  <m:t>vo</m:t>
                </m:r>
              </m:sub>
            </m:sSub>
          </m:e>
          <m:sup>
            <m:r>
              <w:rPr>
                <w:rFonts w:ascii="Cambria Math" w:hAnsi="Cambria Math"/>
              </w:rPr>
              <m:t>'</m:t>
            </m:r>
          </m:sup>
        </m:sSup>
      </m:oMath>
      <w:r>
        <w:t xml:space="preserve"> is the effective overburden pressure, </w:t>
      </w:r>
      <m:oMath>
        <m:sSub>
          <m:sSubPr>
            <m:ctrlPr>
              <w:rPr>
                <w:rFonts w:ascii="Cambria Math" w:hAnsi="Cambria Math"/>
                <w:i/>
              </w:rPr>
            </m:ctrlPr>
          </m:sSubPr>
          <m:e>
            <m:r>
              <w:rPr>
                <w:rFonts w:ascii="Cambria Math" w:hAnsi="Cambria Math"/>
              </w:rPr>
              <m:t>P</m:t>
            </m:r>
          </m:e>
          <m:sub>
            <m:r>
              <w:rPr>
                <w:rFonts w:ascii="Cambria Math" w:hAnsi="Cambria Math"/>
              </w:rPr>
              <m:t>a</m:t>
            </m:r>
          </m:sub>
        </m:sSub>
      </m:oMath>
      <w:r>
        <w:t xml:space="preserve"> is atmospheric pressure in the same units and </w:t>
      </w:r>
      <m:oMath>
        <m:r>
          <w:rPr>
            <w:rFonts w:ascii="Cambria Math" w:hAnsi="Cambria Math"/>
          </w:rPr>
          <m:t>f</m:t>
        </m:r>
      </m:oMath>
      <w:r>
        <w:t xml:space="preserve"> is an exponent that is a function of site conditions.  After </w:t>
      </w:r>
      <w:r w:rsidRPr="009179A1">
        <w:rPr>
          <w:i/>
        </w:rPr>
        <w:t>CRR</w:t>
      </w:r>
      <w:r>
        <w:t xml:space="preserve"> and </w:t>
      </w:r>
      <w:r w:rsidRPr="009179A1">
        <w:rPr>
          <w:i/>
        </w:rPr>
        <w:t>CSR</w:t>
      </w:r>
      <w:r>
        <w:t xml:space="preserve"> are calculated </w:t>
      </w:r>
      <w:r w:rsidRPr="009179A1">
        <w:rPr>
          <w:i/>
        </w:rPr>
        <w:t>FS</w:t>
      </w:r>
      <w:r w:rsidRPr="009179A1">
        <w:rPr>
          <w:i/>
          <w:vertAlign w:val="subscript"/>
        </w:rPr>
        <w:t>L</w:t>
      </w:r>
      <w:r>
        <w:t xml:space="preserve"> ca</w:t>
      </w:r>
      <w:r w:rsidR="00831DEA">
        <w:t>n be computed using Equation (2</w:t>
      </w:r>
      <w:r>
        <w:t>).</w:t>
      </w:r>
    </w:p>
    <w:p w14:paraId="163CA687" w14:textId="58D6C473" w:rsidR="00831DEA" w:rsidRDefault="00831DEA" w:rsidP="00831DEA">
      <w:pPr>
        <w:pStyle w:val="Heading3"/>
      </w:pPr>
      <w:bookmarkStart w:id="55" w:name="_Toc487097204"/>
      <w:r>
        <w:lastRenderedPageBreak/>
        <w:t xml:space="preserve">: </w:t>
      </w:r>
      <w:r w:rsidR="00DC1852">
        <w:t>Ku et al. (2012) Procedure [Probabilistic Versi</w:t>
      </w:r>
      <w:r w:rsidR="00466D07">
        <w:t>on of Robertson and Wride</w:t>
      </w:r>
      <w:r w:rsidR="00DC1852">
        <w:t xml:space="preserve"> </w:t>
      </w:r>
      <w:r w:rsidR="00466D07">
        <w:t>Method</w:t>
      </w:r>
      <w:r w:rsidR="00DC1852">
        <w:t>]</w:t>
      </w:r>
      <w:bookmarkEnd w:id="55"/>
    </w:p>
    <w:p w14:paraId="0BA212B8" w14:textId="7540BD92" w:rsidR="00DC1852" w:rsidRDefault="00DC1852" w:rsidP="00DC1852">
      <w:pPr>
        <w:pStyle w:val="BodyText"/>
      </w:pPr>
      <w:r>
        <w:t>Because of the increased usage and popularity of the Robertson and Wride (2009) liquefaction triggering procedure, the need for a probabilistic version of this method was needed. Ku et al. (2012) developed a probabilistic model of the Robertson and Wride (2009) method through statistical analysis of the liquefaction triggering case histories. The goal of this new model was to create a probabilistic method that could be easily integrated into current reliability or performance-based design practices.</w:t>
      </w:r>
    </w:p>
    <w:p w14:paraId="63B4C514" w14:textId="26B7EDC6" w:rsidR="00DC1852" w:rsidRDefault="00DC1852" w:rsidP="00DC1852">
      <w:pPr>
        <w:pStyle w:val="BodyText"/>
      </w:pPr>
      <w:r>
        <w:t xml:space="preserve">Ku et al. developed a function to relate </w:t>
      </w:r>
      <w:r w:rsidRPr="009179A1">
        <w:rPr>
          <w:i/>
        </w:rPr>
        <w:t>FS</w:t>
      </w:r>
      <w:r w:rsidRPr="009179A1">
        <w:rPr>
          <w:i/>
          <w:vertAlign w:val="subscript"/>
        </w:rPr>
        <w:t>L</w:t>
      </w:r>
      <w:r>
        <w:t xml:space="preserve"> (from the Robertson and Wride method) to a probability of liquefaction </w:t>
      </w:r>
      <w:r w:rsidRPr="009179A1">
        <w:rPr>
          <w:i/>
        </w:rPr>
        <w:t>P</w:t>
      </w:r>
      <w:r w:rsidRPr="009179A1">
        <w:rPr>
          <w:i/>
          <w:vertAlign w:val="subscript"/>
        </w:rPr>
        <w:t>L</w:t>
      </w:r>
      <w:r>
        <w:t>. This function was intended to provide a smooth transition of integrating a probabilistic method into current design methods. By using the Bayesian statistical analysis of a case history database and the principle of maximum likelihood, Ku et al. developed the following relationship:</w:t>
      </w:r>
    </w:p>
    <w:p w14:paraId="33208EE3" w14:textId="77777777" w:rsidR="00267469" w:rsidRDefault="00267469" w:rsidP="00DC1852">
      <w:pPr>
        <w:pStyle w:val="BodyText"/>
      </w:pPr>
    </w:p>
    <w:tbl>
      <w:tblPr>
        <w:tblStyle w:val="TableGrid"/>
        <w:tblpPr w:leftFromText="180" w:rightFromText="180" w:vertAnchor="text" w:horzAnchor="margin" w:tblpY="-3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DC1852" w14:paraId="28545ECA" w14:textId="77777777" w:rsidTr="005B30A3">
        <w:tc>
          <w:tcPr>
            <w:tcW w:w="7740" w:type="dxa"/>
            <w:vAlign w:val="center"/>
          </w:tcPr>
          <w:p w14:paraId="28F97EDD" w14:textId="66A669D5" w:rsidR="00DC1852" w:rsidRDefault="00DE2950" w:rsidP="005B30A3">
            <w:pPr>
              <w:pStyle w:val="BodyText"/>
              <w:jc w:val="center"/>
            </w:pPr>
            <m:oMathPara>
              <m:oMath>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1-</m:t>
                </m:r>
                <m:r>
                  <m:rPr>
                    <m:sty m:val="p"/>
                  </m:rPr>
                  <w:rPr>
                    <w:rFonts w:ascii="Cambria Math" w:hAnsi="Cambria Math"/>
                  </w:rPr>
                  <m:t>Φ</m:t>
                </m:r>
                <m:d>
                  <m:dPr>
                    <m:begChr m:val="["/>
                    <m:endChr m:val="]"/>
                    <m:ctrlPr>
                      <w:rPr>
                        <w:rFonts w:ascii="Cambria Math" w:hAnsi="Cambria Math"/>
                        <w:i/>
                      </w:rPr>
                    </m:ctrlPr>
                  </m:dPr>
                  <m:e>
                    <m:f>
                      <m:fPr>
                        <m:ctrlPr>
                          <w:rPr>
                            <w:rFonts w:ascii="Cambria Math" w:hAnsi="Cambria Math"/>
                            <w:i/>
                          </w:rPr>
                        </m:ctrlPr>
                      </m:fPr>
                      <m:num>
                        <m:r>
                          <w:rPr>
                            <w:rFonts w:ascii="Cambria Math" w:hAnsi="Cambria Math"/>
                          </w:rPr>
                          <m:t>0.102+</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r>
                                      <w:rPr>
                                        <w:rFonts w:ascii="Cambria Math" w:hAnsi="Cambria Math"/>
                                      </w:rPr>
                                      <m:t>FS</m:t>
                                    </m:r>
                                  </m:e>
                                  <m:sub>
                                    <m:r>
                                      <w:rPr>
                                        <w:rFonts w:ascii="Cambria Math" w:hAnsi="Cambria Math"/>
                                      </w:rPr>
                                      <m:t>L</m:t>
                                    </m:r>
                                  </m:sub>
                                </m:sSub>
                              </m:e>
                            </m:d>
                          </m:e>
                        </m:func>
                      </m:num>
                      <m:den>
                        <m:sSub>
                          <m:sSubPr>
                            <m:ctrlPr>
                              <w:rPr>
                                <w:rFonts w:ascii="Cambria Math" w:hAnsi="Cambria Math"/>
                                <w:i/>
                              </w:rPr>
                            </m:ctrlPr>
                          </m:sSubPr>
                          <m:e>
                            <m:r>
                              <w:rPr>
                                <w:rFonts w:ascii="Cambria Math" w:hAnsi="Cambria Math"/>
                              </w:rPr>
                              <m:t>σ</m:t>
                            </m:r>
                          </m:e>
                          <m:sub>
                            <m:r>
                              <w:rPr>
                                <w:rFonts w:ascii="Cambria Math" w:hAnsi="Cambria Math"/>
                              </w:rPr>
                              <m:t>T</m:t>
                            </m:r>
                          </m:sub>
                        </m:sSub>
                      </m:den>
                    </m:f>
                    <m:r>
                      <w:rPr>
                        <w:rFonts w:ascii="Cambria Math" w:hAnsi="Cambria Math"/>
                      </w:rPr>
                      <m:t xml:space="preserve"> </m:t>
                    </m:r>
                  </m:e>
                </m:d>
              </m:oMath>
            </m:oMathPara>
          </w:p>
        </w:tc>
        <w:tc>
          <w:tcPr>
            <w:tcW w:w="895" w:type="dxa"/>
            <w:vAlign w:val="center"/>
          </w:tcPr>
          <w:p w14:paraId="06849BA9" w14:textId="7FD6C433" w:rsidR="00DC1852" w:rsidRPr="00DC1852" w:rsidRDefault="00DC1852" w:rsidP="005B30A3">
            <w:pPr>
              <w:pStyle w:val="BodyText"/>
              <w:jc w:val="center"/>
            </w:pPr>
            <w:r w:rsidRPr="00DC1852">
              <w:t>(15)</w:t>
            </w:r>
          </w:p>
        </w:tc>
      </w:tr>
    </w:tbl>
    <w:p w14:paraId="47C52E4B" w14:textId="77777777" w:rsidR="00DC1852" w:rsidRDefault="00DC1852" w:rsidP="00DC1852">
      <w:pPr>
        <w:pStyle w:val="BodyText"/>
      </w:pPr>
    </w:p>
    <w:p w14:paraId="462F6916" w14:textId="25F54700" w:rsidR="00DC1852" w:rsidRDefault="00DC1852" w:rsidP="00DC1852">
      <w:pPr>
        <w:pStyle w:val="BodyText"/>
        <w:ind w:firstLine="0"/>
      </w:pPr>
      <w:r>
        <w:t xml:space="preserve">where  </w:t>
      </w:r>
      <m:oMath>
        <m:r>
          <m:rPr>
            <m:sty m:val="p"/>
          </m:rPr>
          <w:rPr>
            <w:rFonts w:ascii="Cambria Math" w:hAnsi="Cambria Math"/>
          </w:rPr>
          <m:t>Φ</m:t>
        </m:r>
      </m:oMath>
      <w:r>
        <w:t xml:space="preserve"> is the standard normal cumulative distribution function, and </w:t>
      </w:r>
      <m:oMath>
        <m:sSub>
          <m:sSubPr>
            <m:ctrlPr>
              <w:rPr>
                <w:rFonts w:ascii="Cambria Math" w:hAnsi="Cambria Math"/>
                <w:i/>
              </w:rPr>
            </m:ctrlPr>
          </m:sSubPr>
          <m:e>
            <m:r>
              <w:rPr>
                <w:rFonts w:ascii="Cambria Math" w:hAnsi="Cambria Math"/>
              </w:rPr>
              <m:t>σ</m:t>
            </m:r>
          </m:e>
          <m:sub>
            <m:r>
              <w:rPr>
                <w:rFonts w:ascii="Cambria Math" w:hAnsi="Cambria Math"/>
              </w:rPr>
              <m:t>T</m:t>
            </m:r>
          </m:sub>
        </m:sSub>
      </m:oMath>
      <w:r>
        <w:t xml:space="preserve"> is the </w:t>
      </w:r>
      <w:r w:rsidR="00CF3F73">
        <w:t>total</w:t>
      </w:r>
      <w:r>
        <w:t xml:space="preserve"> uncertainty and is equal to 0</w:t>
      </w:r>
      <w:r w:rsidR="00CF3F73">
        <w:t>.3537</w:t>
      </w:r>
      <w:r>
        <w:t xml:space="preserve">. This relationship between </w:t>
      </w:r>
      <w:r w:rsidRPr="009179A1">
        <w:rPr>
          <w:i/>
        </w:rPr>
        <w:t>FS</w:t>
      </w:r>
      <w:r w:rsidRPr="009179A1">
        <w:rPr>
          <w:i/>
          <w:vertAlign w:val="subscript"/>
        </w:rPr>
        <w:t>L</w:t>
      </w:r>
      <w:r w:rsidRPr="009179A1">
        <w:rPr>
          <w:i/>
        </w:rPr>
        <w:t xml:space="preserve"> </w:t>
      </w:r>
      <w:r>
        <w:t xml:space="preserve">and </w:t>
      </w:r>
      <w:r w:rsidRPr="009179A1">
        <w:rPr>
          <w:i/>
        </w:rPr>
        <w:t>P</w:t>
      </w:r>
      <w:r w:rsidRPr="009179A1">
        <w:rPr>
          <w:i/>
          <w:vertAlign w:val="subscript"/>
        </w:rPr>
        <w:t>L</w:t>
      </w:r>
      <w:r>
        <w:t xml:space="preserve"> can be viewed visually in </w:t>
      </w:r>
      <w:r w:rsidRPr="001C1FD0">
        <w:fldChar w:fldCharType="begin"/>
      </w:r>
      <w:r w:rsidRPr="001C1FD0">
        <w:instrText xml:space="preserve"> REF _Ref482093087 \h  \* MERGEFORMAT </w:instrText>
      </w:r>
      <w:r w:rsidRPr="001C1FD0">
        <w:fldChar w:fldCharType="separate"/>
      </w:r>
      <w:r w:rsidR="00466D07" w:rsidRPr="00466D07">
        <w:rPr>
          <w:szCs w:val="22"/>
        </w:rPr>
        <w:t xml:space="preserve">Figure </w:t>
      </w:r>
      <w:r w:rsidR="00466D07" w:rsidRPr="00466D07">
        <w:rPr>
          <w:noProof/>
          <w:szCs w:val="22"/>
        </w:rPr>
        <w:t>2</w:t>
      </w:r>
      <w:r w:rsidR="00466D07" w:rsidRPr="00466D07">
        <w:rPr>
          <w:noProof/>
          <w:szCs w:val="22"/>
        </w:rPr>
        <w:noBreakHyphen/>
        <w:t>5</w:t>
      </w:r>
      <w:r w:rsidRPr="001C1FD0">
        <w:fldChar w:fldCharType="end"/>
      </w:r>
      <w:r w:rsidRPr="001C1FD0">
        <w:t>.</w:t>
      </w:r>
      <w:r>
        <w:t xml:space="preserve"> The curve indicated by the “RW” represents the Robertson and Wride (2009) deterministic triggering curve.</w:t>
      </w:r>
    </w:p>
    <w:p w14:paraId="031657C3" w14:textId="77777777" w:rsidR="00267469" w:rsidRDefault="00267469" w:rsidP="00DC1852">
      <w:pPr>
        <w:pStyle w:val="BodyText"/>
        <w:ind w:firstLine="0"/>
      </w:pPr>
    </w:p>
    <w:p w14:paraId="4C771504" w14:textId="05898C5F" w:rsidR="00DC1852" w:rsidRPr="00DC1852" w:rsidRDefault="00DC1852" w:rsidP="00466D07">
      <w:pPr>
        <w:pStyle w:val="BodyText"/>
        <w:ind w:firstLine="0"/>
      </w:pPr>
      <w:r>
        <w:rPr>
          <w:noProof/>
        </w:rPr>
        <w:lastRenderedPageBreak/>
        <mc:AlternateContent>
          <mc:Choice Requires="wps">
            <w:drawing>
              <wp:anchor distT="0" distB="0" distL="114300" distR="114300" simplePos="0" relativeHeight="251936256" behindDoc="0" locked="0" layoutInCell="1" allowOverlap="1" wp14:anchorId="469D3231" wp14:editId="49DB84FC">
                <wp:simplePos x="0" y="0"/>
                <wp:positionH relativeFrom="margin">
                  <wp:align>center</wp:align>
                </wp:positionH>
                <wp:positionV relativeFrom="paragraph">
                  <wp:posOffset>3200400</wp:posOffset>
                </wp:positionV>
                <wp:extent cx="4067175" cy="635"/>
                <wp:effectExtent l="0" t="0" r="9525" b="0"/>
                <wp:wrapTopAndBottom/>
                <wp:docPr id="327" name="Text Box 327"/>
                <wp:cNvGraphicFramePr/>
                <a:graphic xmlns:a="http://schemas.openxmlformats.org/drawingml/2006/main">
                  <a:graphicData uri="http://schemas.microsoft.com/office/word/2010/wordprocessingShape">
                    <wps:wsp>
                      <wps:cNvSpPr txBox="1"/>
                      <wps:spPr>
                        <a:xfrm>
                          <a:off x="0" y="0"/>
                          <a:ext cx="4067175" cy="635"/>
                        </a:xfrm>
                        <a:prstGeom prst="rect">
                          <a:avLst/>
                        </a:prstGeom>
                        <a:solidFill>
                          <a:prstClr val="white"/>
                        </a:solidFill>
                        <a:ln>
                          <a:noFill/>
                        </a:ln>
                      </wps:spPr>
                      <wps:txbx>
                        <w:txbxContent>
                          <w:p w14:paraId="0C11381B" w14:textId="674AAD85" w:rsidR="00577FF1" w:rsidRPr="00DC1852" w:rsidRDefault="00577FF1" w:rsidP="00267469">
                            <w:pPr>
                              <w:pStyle w:val="Caption"/>
                              <w:ind w:firstLine="0"/>
                              <w:rPr>
                                <w:noProof/>
                                <w:szCs w:val="24"/>
                              </w:rPr>
                            </w:pPr>
                            <w:bookmarkStart w:id="56" w:name="_Ref482093087"/>
                            <w:bookmarkStart w:id="57" w:name="_Toc485808125"/>
                            <w:bookmarkStart w:id="58" w:name="_Toc488419689"/>
                            <w:r w:rsidRPr="00DC1852">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5</w:t>
                            </w:r>
                            <w:r>
                              <w:rPr>
                                <w:szCs w:val="24"/>
                              </w:rPr>
                              <w:fldChar w:fldCharType="end"/>
                            </w:r>
                            <w:bookmarkEnd w:id="56"/>
                            <w:r w:rsidRPr="00DC1852">
                              <w:rPr>
                                <w:szCs w:val="24"/>
                              </w:rPr>
                              <w:t>: CRR liquefaction triggering curves based on P</w:t>
                            </w:r>
                            <w:r w:rsidRPr="00DC1852">
                              <w:rPr>
                                <w:szCs w:val="24"/>
                                <w:vertAlign w:val="subscript"/>
                              </w:rPr>
                              <w:t>L</w:t>
                            </w:r>
                            <w:r w:rsidRPr="00DC1852">
                              <w:rPr>
                                <w:szCs w:val="24"/>
                              </w:rPr>
                              <w:t>.</w:t>
                            </w:r>
                            <w:bookmarkEnd w:id="57"/>
                            <w:bookmarkEnd w:id="5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9D3231" id="Text Box 327" o:spid="_x0000_s1031" type="#_x0000_t202" style="position:absolute;left:0;text-align:left;margin-left:0;margin-top:252pt;width:320.25pt;height:.05pt;z-index:25193625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" stroked="f">
                <v:textbox style="mso-fit-shape-to-text:t" inset="0,0,0,0">
                  <w:txbxContent>
                    <w:p w14:paraId="0C11381B" w14:textId="674AAD85" w:rsidR="00577FF1" w:rsidRPr="00DC1852" w:rsidRDefault="00577FF1" w:rsidP="00267469">
                      <w:pPr>
                        <w:pStyle w:val="Caption"/>
                        <w:ind w:firstLine="0"/>
                        <w:rPr>
                          <w:noProof/>
                          <w:szCs w:val="24"/>
                        </w:rPr>
                      </w:pPr>
                      <w:bookmarkStart w:id="74" w:name="_Ref482093087"/>
                      <w:bookmarkStart w:id="75" w:name="_Toc485808125"/>
                      <w:bookmarkStart w:id="76" w:name="_Toc488419689"/>
                      <w:r w:rsidRPr="00DC1852">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5</w:t>
                      </w:r>
                      <w:r>
                        <w:rPr>
                          <w:szCs w:val="24"/>
                        </w:rPr>
                        <w:fldChar w:fldCharType="end"/>
                      </w:r>
                      <w:bookmarkEnd w:id="74"/>
                      <w:r w:rsidRPr="00DC1852">
                        <w:rPr>
                          <w:szCs w:val="24"/>
                        </w:rPr>
                        <w:t>: CRR liquefaction triggering curves based on P</w:t>
                      </w:r>
                      <w:r w:rsidRPr="00DC1852">
                        <w:rPr>
                          <w:szCs w:val="24"/>
                          <w:vertAlign w:val="subscript"/>
                        </w:rPr>
                        <w:t>L</w:t>
                      </w:r>
                      <w:r w:rsidRPr="00DC1852">
                        <w:rPr>
                          <w:szCs w:val="24"/>
                        </w:rPr>
                        <w:t>.</w:t>
                      </w:r>
                      <w:bookmarkEnd w:id="75"/>
                      <w:bookmarkEnd w:id="76"/>
                    </w:p>
                  </w:txbxContent>
                </v:textbox>
                <w10:wrap type="topAndBottom" anchorx="margin"/>
              </v:shape>
            </w:pict>
          </mc:Fallback>
        </mc:AlternateContent>
      </w:r>
      <w:r w:rsidRPr="00E4062A">
        <w:rPr>
          <w:noProof/>
        </w:rPr>
        <w:drawing>
          <wp:anchor distT="0" distB="0" distL="114300" distR="114300" simplePos="0" relativeHeight="251935232" behindDoc="0" locked="0" layoutInCell="1" allowOverlap="1" wp14:anchorId="3D70BBC0" wp14:editId="52F2890A">
            <wp:simplePos x="0" y="0"/>
            <wp:positionH relativeFrom="column">
              <wp:posOffset>1562100</wp:posOffset>
            </wp:positionH>
            <wp:positionV relativeFrom="paragraph">
              <wp:posOffset>0</wp:posOffset>
            </wp:positionV>
            <wp:extent cx="2743200" cy="3133090"/>
            <wp:effectExtent l="0" t="0" r="0" b="0"/>
            <wp:wrapTopAndBottom/>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2743200" cy="3133090"/>
                    </a:xfrm>
                    <a:prstGeom prst="rect">
                      <a:avLst/>
                    </a:prstGeom>
                  </pic:spPr>
                </pic:pic>
              </a:graphicData>
            </a:graphic>
            <wp14:sizeRelH relativeFrom="margin">
              <wp14:pctWidth>0</wp14:pctWidth>
            </wp14:sizeRelH>
            <wp14:sizeRelV relativeFrom="margin">
              <wp14:pctHeight>0</wp14:pctHeight>
            </wp14:sizeRelV>
          </wp:anchor>
        </w:drawing>
      </w:r>
    </w:p>
    <w:p w14:paraId="2291C00D" w14:textId="22604BFD" w:rsidR="00AA46F0" w:rsidRDefault="004A0D41" w:rsidP="004A0D41">
      <w:pPr>
        <w:pStyle w:val="Heading3"/>
      </w:pPr>
      <w:r>
        <w:t xml:space="preserve"> </w:t>
      </w:r>
      <w:bookmarkStart w:id="59" w:name="_Toc487097205"/>
      <w:r>
        <w:t>Boulanger and Idriss (2014) Procedure</w:t>
      </w:r>
      <w:bookmarkEnd w:id="59"/>
    </w:p>
    <w:p w14:paraId="2FAAFE0F" w14:textId="77777777" w:rsidR="004A0D41" w:rsidRDefault="004A0D41" w:rsidP="004A0D41">
      <w:pPr>
        <w:pStyle w:val="BodyText"/>
        <w:ind w:firstLine="576"/>
      </w:pPr>
      <w:r>
        <w:t xml:space="preserve">The Boulanger and Idriss (2014) procedure calculates the </w:t>
      </w:r>
      <w:r w:rsidRPr="009179A1">
        <w:rPr>
          <w:i/>
        </w:rPr>
        <w:t>q</w:t>
      </w:r>
      <w:r w:rsidRPr="009179A1">
        <w:rPr>
          <w:i/>
          <w:vertAlign w:val="subscript"/>
        </w:rPr>
        <w:t>c1Ncs</w:t>
      </w:r>
      <w:r>
        <w:t xml:space="preserve"> differently than the Robertson and Wride (2009) procedure, which results in a different calculated </w:t>
      </w:r>
      <w:r w:rsidRPr="009179A1">
        <w:rPr>
          <w:i/>
        </w:rPr>
        <w:t>CRR</w:t>
      </w:r>
      <w:r>
        <w:t xml:space="preserve"> value. Boulanger and Idriss gathered together a database of old and recent (up through 2011) earthquake data. Using this database, Boulanger and Idriss created a new correlation between CPT data and the </w:t>
      </w:r>
      <w:r w:rsidRPr="009179A1">
        <w:rPr>
          <w:i/>
        </w:rPr>
        <w:t>CRR</w:t>
      </w:r>
      <w:r>
        <w:t xml:space="preserve"> for an earthquake. </w:t>
      </w:r>
    </w:p>
    <w:p w14:paraId="4DE14CA2" w14:textId="00FF777C" w:rsidR="004A0D41" w:rsidRDefault="004A0D41" w:rsidP="009F79BA">
      <w:pPr>
        <w:pStyle w:val="BodyText"/>
        <w:ind w:firstLine="576"/>
      </w:pPr>
      <w:r>
        <w:t xml:space="preserve">Just like the Robertson and Wride method, the Boulanger and Idriss method requires an iterative calculation for </w:t>
      </w:r>
      <w:r w:rsidRPr="009179A1">
        <w:rPr>
          <w:i/>
        </w:rPr>
        <w:t>q</w:t>
      </w:r>
      <w:r w:rsidRPr="009179A1">
        <w:rPr>
          <w:i/>
          <w:vertAlign w:val="subscript"/>
        </w:rPr>
        <w:t>c1Ncs</w:t>
      </w:r>
      <w:r>
        <w:t>. The method starts by correcting for overburden pressure as:</w:t>
      </w:r>
    </w:p>
    <w:tbl>
      <w:tblPr>
        <w:tblStyle w:val="TableGrid"/>
        <w:tblpPr w:leftFromText="180" w:rightFromText="180" w:vertAnchor="text" w:horzAnchor="margin" w:tblpY="1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5"/>
        <w:gridCol w:w="1325"/>
      </w:tblGrid>
      <w:tr w:rsidR="004A0D41" w14:paraId="793AE1FD" w14:textId="77777777" w:rsidTr="005B30A3">
        <w:trPr>
          <w:trHeight w:val="1005"/>
        </w:trPr>
        <w:tc>
          <w:tcPr>
            <w:tcW w:w="8116" w:type="dxa"/>
            <w:vAlign w:val="center"/>
          </w:tcPr>
          <w:p w14:paraId="5745C2C2" w14:textId="77777777" w:rsidR="004A0D41" w:rsidRPr="005010C1" w:rsidRDefault="00DE2950" w:rsidP="005B30A3">
            <w:pPr>
              <w:pStyle w:val="BodyText"/>
            </w:pPr>
            <m:oMathPara>
              <m:oMathParaPr>
                <m:jc m:val="center"/>
              </m:oMathParaPr>
              <m:oMath>
                <m:sSub>
                  <m:sSubPr>
                    <m:ctrlPr>
                      <w:rPr>
                        <w:rFonts w:ascii="Cambria Math" w:hAnsi="Cambria Math"/>
                        <w:i/>
                      </w:rPr>
                    </m:ctrlPr>
                  </m:sSubPr>
                  <m:e>
                    <m:r>
                      <w:rPr>
                        <w:rFonts w:ascii="Cambria Math" w:hAnsi="Cambria Math"/>
                      </w:rPr>
                      <m:t>q</m:t>
                    </m:r>
                  </m:e>
                  <m:sub>
                    <m:r>
                      <w:rPr>
                        <w:rFonts w:ascii="Cambria Math" w:hAnsi="Cambria Math"/>
                      </w:rPr>
                      <m:t>c1N</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c</m:t>
                        </m:r>
                      </m:sub>
                    </m:sSub>
                  </m:num>
                  <m:den>
                    <m:sSub>
                      <m:sSubPr>
                        <m:ctrlPr>
                          <w:rPr>
                            <w:rFonts w:ascii="Cambria Math" w:hAnsi="Cambria Math"/>
                            <w:i/>
                          </w:rPr>
                        </m:ctrlPr>
                      </m:sSubPr>
                      <m:e>
                        <m:r>
                          <w:rPr>
                            <w:rFonts w:ascii="Cambria Math" w:hAnsi="Cambria Math"/>
                          </w:rPr>
                          <m:t>P</m:t>
                        </m:r>
                      </m:e>
                      <m:sub>
                        <m:r>
                          <w:rPr>
                            <w:rFonts w:ascii="Cambria Math" w:hAnsi="Cambria Math"/>
                          </w:rPr>
                          <m:t>a</m:t>
                        </m:r>
                      </m:sub>
                    </m:sSub>
                  </m:den>
                </m:f>
              </m:oMath>
            </m:oMathPara>
          </w:p>
        </w:tc>
        <w:tc>
          <w:tcPr>
            <w:tcW w:w="938" w:type="dxa"/>
            <w:vAlign w:val="center"/>
          </w:tcPr>
          <w:p w14:paraId="2A4D7980" w14:textId="66F2FF45" w:rsidR="009F79BA" w:rsidRPr="004A0D41" w:rsidRDefault="004A0D41" w:rsidP="009F79BA">
            <w:pPr>
              <w:pStyle w:val="BodyText"/>
            </w:pPr>
            <w:r w:rsidRPr="004A0D41">
              <w:t>(16)</w:t>
            </w:r>
          </w:p>
        </w:tc>
      </w:tr>
    </w:tbl>
    <w:p w14:paraId="6397908F" w14:textId="77777777" w:rsidR="009F79BA" w:rsidRDefault="009F79BA" w:rsidP="00267469">
      <w:pPr>
        <w:pStyle w:val="BodyText"/>
        <w:ind w:firstLine="0"/>
      </w:pPr>
    </w:p>
    <w:p w14:paraId="7A87B250" w14:textId="42D08DA4" w:rsidR="00267469" w:rsidRDefault="004A0D41" w:rsidP="00267469">
      <w:pPr>
        <w:pStyle w:val="BodyText"/>
        <w:ind w:firstLine="0"/>
      </w:pPr>
      <w:r>
        <w:t xml:space="preserve">where </w:t>
      </w:r>
      <m:oMath>
        <m:sSub>
          <m:sSubPr>
            <m:ctrlPr>
              <w:rPr>
                <w:rFonts w:ascii="Cambria Math" w:hAnsi="Cambria Math"/>
                <w:i/>
              </w:rPr>
            </m:ctrlPr>
          </m:sSubPr>
          <m:e>
            <m:r>
              <w:rPr>
                <w:rFonts w:ascii="Cambria Math" w:hAnsi="Cambria Math"/>
              </w:rPr>
              <m:t>q</m:t>
            </m:r>
          </m:e>
          <m:sub>
            <m:r>
              <w:rPr>
                <w:rFonts w:ascii="Cambria Math" w:hAnsi="Cambria Math"/>
              </w:rPr>
              <m:t>c</m:t>
            </m:r>
          </m:sub>
        </m:sSub>
      </m:oMath>
      <w:r>
        <w:t xml:space="preserve"> is CPT cone tip resistance, </w:t>
      </w:r>
      <m:oMath>
        <m:sSub>
          <m:sSubPr>
            <m:ctrlPr>
              <w:rPr>
                <w:rFonts w:ascii="Cambria Math" w:hAnsi="Cambria Math"/>
                <w:i/>
              </w:rPr>
            </m:ctrlPr>
          </m:sSubPr>
          <m:e>
            <m:r>
              <w:rPr>
                <w:rFonts w:ascii="Cambria Math" w:hAnsi="Cambria Math"/>
              </w:rPr>
              <m:t>P</m:t>
            </m:r>
          </m:e>
          <m:sub>
            <m:r>
              <w:rPr>
                <w:rFonts w:ascii="Cambria Math" w:hAnsi="Cambria Math"/>
              </w:rPr>
              <m:t>a</m:t>
            </m:r>
          </m:sub>
        </m:sSub>
      </m:oMath>
      <w:r>
        <w:t xml:space="preserve">is atmospheric pressure, and </w:t>
      </w:r>
      <m:oMath>
        <m:sSub>
          <m:sSubPr>
            <m:ctrlPr>
              <w:rPr>
                <w:rFonts w:ascii="Cambria Math" w:hAnsi="Cambria Math"/>
                <w:i/>
              </w:rPr>
            </m:ctrlPr>
          </m:sSubPr>
          <m:e>
            <m:r>
              <w:rPr>
                <w:rFonts w:ascii="Cambria Math" w:hAnsi="Cambria Math"/>
              </w:rPr>
              <m:t>C</m:t>
            </m:r>
          </m:e>
          <m:sub>
            <m:r>
              <w:rPr>
                <w:rFonts w:ascii="Cambria Math" w:hAnsi="Cambria Math"/>
              </w:rPr>
              <m:t>N</m:t>
            </m:r>
          </m:sub>
        </m:sSub>
      </m:oMath>
      <w:r>
        <w:t>is the overburden correction factor calculated as:</w:t>
      </w: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4A0D41" w:rsidRPr="004A0D41" w14:paraId="4EBE7BEF" w14:textId="77777777" w:rsidTr="005B30A3">
        <w:tc>
          <w:tcPr>
            <w:tcW w:w="7740" w:type="dxa"/>
            <w:vAlign w:val="center"/>
          </w:tcPr>
          <w:p w14:paraId="0EB2B72B" w14:textId="77777777" w:rsidR="004A0D41" w:rsidRPr="005010C1" w:rsidRDefault="00DE2950" w:rsidP="005B30A3">
            <w:pPr>
              <w:pStyle w:val="BodyText"/>
              <w:jc w:val="center"/>
            </w:pPr>
            <m:oMathPara>
              <m:oMathParaPr>
                <m:jc m:val="center"/>
              </m:oMathParaPr>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sSub>
                              <m:sSubPr>
                                <m:ctrlPr>
                                  <w:rPr>
                                    <w:rFonts w:ascii="Cambria Math" w:hAnsi="Cambria Math"/>
                                    <w:i/>
                                  </w:rPr>
                                </m:ctrlPr>
                              </m:sSubPr>
                              <m:e>
                                <m:sSup>
                                  <m:sSupPr>
                                    <m:ctrlPr>
                                      <w:rPr>
                                        <w:rFonts w:ascii="Cambria Math" w:hAnsi="Cambria Math"/>
                                        <w:i/>
                                      </w:rPr>
                                    </m:ctrlPr>
                                  </m:sSupPr>
                                  <m:e>
                                    <m:r>
                                      <w:rPr>
                                        <w:rFonts w:ascii="Cambria Math" w:hAnsi="Cambria Math"/>
                                      </w:rPr>
                                      <m:t>σ</m:t>
                                    </m:r>
                                  </m:e>
                                  <m:sup>
                                    <m:r>
                                      <w:rPr>
                                        <w:rFonts w:ascii="Cambria Math" w:hAnsi="Cambria Math"/>
                                      </w:rPr>
                                      <m:t>'</m:t>
                                    </m:r>
                                  </m:sup>
                                </m:sSup>
                              </m:e>
                              <m:sub>
                                <m:r>
                                  <w:rPr>
                                    <w:rFonts w:ascii="Cambria Math" w:hAnsi="Cambria Math"/>
                                  </w:rPr>
                                  <m:t>v</m:t>
                                </m:r>
                              </m:sub>
                            </m:sSub>
                          </m:den>
                        </m:f>
                      </m:e>
                    </m:d>
                  </m:e>
                  <m:sup>
                    <m:r>
                      <w:rPr>
                        <w:rFonts w:ascii="Cambria Math" w:hAnsi="Cambria Math"/>
                      </w:rPr>
                      <m:t>m</m:t>
                    </m:r>
                  </m:sup>
                </m:sSup>
                <m:r>
                  <w:rPr>
                    <w:rFonts w:ascii="Cambria Math" w:hAnsi="Cambria Math"/>
                  </w:rPr>
                  <m:t>≤1.7</m:t>
                </m:r>
              </m:oMath>
            </m:oMathPara>
          </w:p>
        </w:tc>
        <w:tc>
          <w:tcPr>
            <w:tcW w:w="895" w:type="dxa"/>
            <w:vAlign w:val="center"/>
          </w:tcPr>
          <w:p w14:paraId="7929AC28" w14:textId="1BCEE03A" w:rsidR="004A0D41" w:rsidRPr="004A0D41" w:rsidRDefault="004A0D41" w:rsidP="005B30A3">
            <w:pPr>
              <w:pStyle w:val="BodyText"/>
              <w:jc w:val="center"/>
            </w:pPr>
            <w:r w:rsidRPr="004A0D41">
              <w:t>(17)</w:t>
            </w:r>
          </w:p>
        </w:tc>
      </w:tr>
      <w:tr w:rsidR="00267469" w:rsidRPr="004A0D41" w14:paraId="35983453" w14:textId="77777777" w:rsidTr="005B30A3">
        <w:tc>
          <w:tcPr>
            <w:tcW w:w="7740" w:type="dxa"/>
            <w:vAlign w:val="center"/>
          </w:tcPr>
          <w:p w14:paraId="3A4CE479" w14:textId="77777777" w:rsidR="00267469" w:rsidRDefault="00267469" w:rsidP="005B30A3">
            <w:pPr>
              <w:pStyle w:val="BodyText"/>
              <w:jc w:val="center"/>
            </w:pPr>
          </w:p>
        </w:tc>
        <w:tc>
          <w:tcPr>
            <w:tcW w:w="895" w:type="dxa"/>
            <w:vAlign w:val="center"/>
          </w:tcPr>
          <w:p w14:paraId="32E5D139" w14:textId="77777777" w:rsidR="00267469" w:rsidRPr="004A0D41" w:rsidRDefault="00267469" w:rsidP="005B30A3">
            <w:pPr>
              <w:pStyle w:val="BodyText"/>
              <w:jc w:val="center"/>
            </w:pPr>
          </w:p>
        </w:tc>
      </w:tr>
    </w:tbl>
    <w:p w14:paraId="7CA54DF9" w14:textId="77777777" w:rsidR="004A0D41" w:rsidRDefault="004A0D41" w:rsidP="004A0D41">
      <w:pPr>
        <w:pStyle w:val="BodyText"/>
        <w:ind w:firstLine="0"/>
      </w:pPr>
      <w:r>
        <w:t xml:space="preserve">where </w:t>
      </w:r>
      <m:oMath>
        <m:sSub>
          <m:sSubPr>
            <m:ctrlPr>
              <w:rPr>
                <w:rFonts w:ascii="Cambria Math" w:hAnsi="Cambria Math"/>
                <w:i/>
              </w:rPr>
            </m:ctrlPr>
          </m:sSubPr>
          <m:e>
            <m:sSup>
              <m:sSupPr>
                <m:ctrlPr>
                  <w:rPr>
                    <w:rFonts w:ascii="Cambria Math" w:hAnsi="Cambria Math"/>
                    <w:i/>
                  </w:rPr>
                </m:ctrlPr>
              </m:sSupPr>
              <m:e>
                <m:r>
                  <w:rPr>
                    <w:rFonts w:ascii="Cambria Math" w:hAnsi="Cambria Math"/>
                  </w:rPr>
                  <m:t>σ</m:t>
                </m:r>
              </m:e>
              <m:sup>
                <m:r>
                  <w:rPr>
                    <w:rFonts w:ascii="Cambria Math" w:hAnsi="Cambria Math"/>
                  </w:rPr>
                  <m:t>'</m:t>
                </m:r>
              </m:sup>
            </m:sSup>
          </m:e>
          <m:sub>
            <m:r>
              <w:rPr>
                <w:rFonts w:ascii="Cambria Math" w:hAnsi="Cambria Math"/>
              </w:rPr>
              <m:t>v</m:t>
            </m:r>
          </m:sub>
        </m:sSub>
      </m:oMath>
      <w:r>
        <w:t xml:space="preserve">is the vertical effective stress and </w:t>
      </w:r>
      <m:oMath>
        <m:r>
          <w:rPr>
            <w:rFonts w:ascii="Cambria Math" w:hAnsi="Cambria Math"/>
          </w:rPr>
          <m:t>m</m:t>
        </m:r>
      </m:oMath>
      <w:r>
        <w:t xml:space="preserve"> is calculated as:</w:t>
      </w:r>
    </w:p>
    <w:p w14:paraId="72CF9E6F" w14:textId="77777777" w:rsidR="00267469" w:rsidRDefault="00267469" w:rsidP="004A0D41">
      <w:pPr>
        <w:pStyle w:val="BodyText"/>
        <w:ind w:firstLine="0"/>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4A0D41" w14:paraId="5017AC1B" w14:textId="77777777" w:rsidTr="005B30A3">
        <w:tc>
          <w:tcPr>
            <w:tcW w:w="7740" w:type="dxa"/>
            <w:vAlign w:val="center"/>
          </w:tcPr>
          <w:p w14:paraId="6CAD349A" w14:textId="77777777" w:rsidR="004A0D41" w:rsidRDefault="004A0D41" w:rsidP="005B30A3">
            <w:pPr>
              <w:pStyle w:val="BodyText"/>
              <w:jc w:val="center"/>
            </w:pPr>
            <m:oMathPara>
              <m:oMath>
                <m:r>
                  <w:rPr>
                    <w:rFonts w:ascii="Cambria Math" w:hAnsi="Cambria Math"/>
                  </w:rPr>
                  <m:t>m=1.338-0.249</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1Ncs</m:t>
                        </m:r>
                      </m:sub>
                    </m:sSub>
                    <m:r>
                      <w:rPr>
                        <w:rFonts w:ascii="Cambria Math" w:hAnsi="Cambria Math"/>
                      </w:rPr>
                      <m:t>)</m:t>
                    </m:r>
                  </m:e>
                  <m:sup>
                    <m:r>
                      <w:rPr>
                        <w:rFonts w:ascii="Cambria Math" w:hAnsi="Cambria Math"/>
                      </w:rPr>
                      <m:t>0.264</m:t>
                    </m:r>
                  </m:sup>
                </m:sSup>
              </m:oMath>
            </m:oMathPara>
          </w:p>
        </w:tc>
        <w:tc>
          <w:tcPr>
            <w:tcW w:w="895" w:type="dxa"/>
            <w:vAlign w:val="center"/>
          </w:tcPr>
          <w:p w14:paraId="4BC7EE8E" w14:textId="52A5B29D" w:rsidR="004A0D41" w:rsidRPr="004A0D41" w:rsidRDefault="004A0D41" w:rsidP="005B30A3">
            <w:pPr>
              <w:pStyle w:val="BodyText"/>
              <w:jc w:val="center"/>
            </w:pPr>
            <w:r w:rsidRPr="004A0D41">
              <w:t>(18)</w:t>
            </w:r>
          </w:p>
        </w:tc>
      </w:tr>
    </w:tbl>
    <w:p w14:paraId="21FE0442" w14:textId="77777777" w:rsidR="00267469" w:rsidRDefault="00267469" w:rsidP="004A0D41">
      <w:pPr>
        <w:pStyle w:val="BodyText"/>
        <w:ind w:firstLine="0"/>
      </w:pPr>
    </w:p>
    <w:p w14:paraId="37325E94" w14:textId="16BAC387" w:rsidR="004A0D41" w:rsidRDefault="004A0D41" w:rsidP="004A0D41">
      <w:pPr>
        <w:pStyle w:val="BodyText"/>
        <w:ind w:firstLine="0"/>
      </w:pPr>
      <w:r>
        <w:t xml:space="preserve">and where </w:t>
      </w:r>
      <m:oMath>
        <m:sSub>
          <m:sSubPr>
            <m:ctrlPr>
              <w:rPr>
                <w:rFonts w:ascii="Cambria Math" w:hAnsi="Cambria Math"/>
                <w:i/>
              </w:rPr>
            </m:ctrlPr>
          </m:sSubPr>
          <m:e>
            <m:r>
              <w:rPr>
                <w:rFonts w:ascii="Cambria Math" w:hAnsi="Cambria Math"/>
              </w:rPr>
              <m:t>q</m:t>
            </m:r>
          </m:e>
          <m:sub>
            <m:r>
              <w:rPr>
                <w:rFonts w:ascii="Cambria Math" w:hAnsi="Cambria Math"/>
              </w:rPr>
              <m:t>c1Ncs</m:t>
            </m:r>
          </m:sub>
        </m:sSub>
      </m:oMath>
      <w:r>
        <w:t xml:space="preserve"> is limited to values between 21 and 254. To start the iteration, an initial seed value of </w:t>
      </w:r>
      <m:oMath>
        <m:sSub>
          <m:sSubPr>
            <m:ctrlPr>
              <w:rPr>
                <w:rFonts w:ascii="Cambria Math" w:hAnsi="Cambria Math"/>
                <w:i/>
              </w:rPr>
            </m:ctrlPr>
          </m:sSubPr>
          <m:e>
            <m:r>
              <w:rPr>
                <w:rFonts w:ascii="Cambria Math" w:hAnsi="Cambria Math"/>
              </w:rPr>
              <m:t>q</m:t>
            </m:r>
          </m:e>
          <m:sub>
            <m:r>
              <w:rPr>
                <w:rFonts w:ascii="Cambria Math" w:hAnsi="Cambria Math"/>
              </w:rPr>
              <m:t>c1Ncs</m:t>
            </m:r>
          </m:sub>
        </m:sSub>
      </m:oMath>
      <w:r>
        <w:t xml:space="preserve"> is specified, and Equations </w:t>
      </w:r>
      <w:r w:rsidRPr="009F79BA">
        <w:t>(16) through (18)</w:t>
      </w:r>
      <w:r w:rsidR="009F79BA">
        <w:t xml:space="preserve"> are iteratively repeated until</w:t>
      </w:r>
      <w:r>
        <w:t xml:space="preserve"> the change in </w:t>
      </w:r>
      <m:oMath>
        <m:sSub>
          <m:sSubPr>
            <m:ctrlPr>
              <w:rPr>
                <w:rFonts w:ascii="Cambria Math" w:hAnsi="Cambria Math"/>
                <w:i/>
              </w:rPr>
            </m:ctrlPr>
          </m:sSubPr>
          <m:e>
            <m:r>
              <w:rPr>
                <w:rFonts w:ascii="Cambria Math" w:hAnsi="Cambria Math"/>
              </w:rPr>
              <m:t>q</m:t>
            </m:r>
          </m:e>
          <m:sub>
            <m:r>
              <w:rPr>
                <w:rFonts w:ascii="Cambria Math" w:hAnsi="Cambria Math"/>
              </w:rPr>
              <m:t>c1Ncs</m:t>
            </m:r>
          </m:sub>
        </m:sSub>
      </m:oMath>
      <w:r>
        <w:t xml:space="preserve"> is less than 0.5. Throughout the iterative process, the normalized clean-sand cone tip resistance (</w:t>
      </w:r>
      <m:oMath>
        <m:sSub>
          <m:sSubPr>
            <m:ctrlPr>
              <w:rPr>
                <w:rFonts w:ascii="Cambria Math" w:hAnsi="Cambria Math"/>
                <w:i/>
              </w:rPr>
            </m:ctrlPr>
          </m:sSubPr>
          <m:e>
            <m:r>
              <w:rPr>
                <w:rFonts w:ascii="Cambria Math" w:hAnsi="Cambria Math"/>
              </w:rPr>
              <m:t>q</m:t>
            </m:r>
          </m:e>
          <m:sub>
            <m:r>
              <w:rPr>
                <w:rFonts w:ascii="Cambria Math" w:hAnsi="Cambria Math"/>
              </w:rPr>
              <m:t>c1Ncs</m:t>
            </m:r>
          </m:sub>
        </m:sSub>
      </m:oMath>
      <w:r>
        <w:t xml:space="preserve">) value is calculated as: </w:t>
      </w:r>
    </w:p>
    <w:p w14:paraId="28F61C3D" w14:textId="77777777" w:rsidR="00267469" w:rsidRDefault="00267469" w:rsidP="004A0D41">
      <w:pPr>
        <w:pStyle w:val="BodyText"/>
        <w:ind w:firstLine="0"/>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4A0D41" w14:paraId="030BFB88" w14:textId="77777777" w:rsidTr="005B30A3">
        <w:tc>
          <w:tcPr>
            <w:tcW w:w="7740" w:type="dxa"/>
            <w:vAlign w:val="center"/>
          </w:tcPr>
          <w:p w14:paraId="22631448" w14:textId="77777777" w:rsidR="004A0D41" w:rsidRDefault="00DE2950" w:rsidP="005B30A3">
            <w:pPr>
              <w:pStyle w:val="BodyText"/>
              <w:jc w:val="center"/>
            </w:pPr>
            <m:oMathPara>
              <m:oMath>
                <m:sSub>
                  <m:sSubPr>
                    <m:ctrlPr>
                      <w:rPr>
                        <w:rFonts w:ascii="Cambria Math" w:hAnsi="Cambria Math"/>
                        <w:i/>
                      </w:rPr>
                    </m:ctrlPr>
                  </m:sSubPr>
                  <m:e>
                    <m:r>
                      <w:rPr>
                        <w:rFonts w:ascii="Cambria Math" w:hAnsi="Cambria Math"/>
                      </w:rPr>
                      <m:t>q</m:t>
                    </m:r>
                  </m:e>
                  <m:sub>
                    <m:r>
                      <w:rPr>
                        <w:rFonts w:ascii="Cambria Math" w:hAnsi="Cambria Math"/>
                      </w:rPr>
                      <m:t>c1Ncs</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1N</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1N</m:t>
                    </m:r>
                  </m:sub>
                </m:sSub>
              </m:oMath>
            </m:oMathPara>
          </w:p>
        </w:tc>
        <w:tc>
          <w:tcPr>
            <w:tcW w:w="895" w:type="dxa"/>
            <w:vAlign w:val="center"/>
          </w:tcPr>
          <w:p w14:paraId="4E0DD0B1" w14:textId="48DBB185" w:rsidR="004A0D41" w:rsidRPr="004A0D41" w:rsidRDefault="004A0D41" w:rsidP="005B30A3">
            <w:pPr>
              <w:pStyle w:val="BodyText"/>
              <w:jc w:val="center"/>
            </w:pPr>
            <w:r w:rsidRPr="004A0D41">
              <w:t>(19)</w:t>
            </w:r>
          </w:p>
        </w:tc>
      </w:tr>
    </w:tbl>
    <w:p w14:paraId="04A615D9" w14:textId="77777777" w:rsidR="00267469" w:rsidRDefault="00267469" w:rsidP="004A0D41">
      <w:pPr>
        <w:pStyle w:val="BodyText"/>
        <w:ind w:firstLine="0"/>
      </w:pPr>
    </w:p>
    <w:p w14:paraId="7DBD5317" w14:textId="77777777" w:rsidR="004A0D41" w:rsidRDefault="004A0D41" w:rsidP="004A0D41">
      <w:pPr>
        <w:pStyle w:val="BodyText"/>
        <w:ind w:firstLine="0"/>
      </w:pPr>
      <w:r>
        <w:t xml:space="preserve">where </w:t>
      </w:r>
      <m:oMath>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1N</m:t>
            </m:r>
          </m:sub>
        </m:sSub>
      </m:oMath>
      <w:r>
        <w:t xml:space="preserve"> is the fines content adjustment factor, </w:t>
      </w:r>
      <m:oMath>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1N</m:t>
            </m:r>
          </m:sub>
        </m:sSub>
      </m:oMath>
      <w:r>
        <w:t xml:space="preserve"> is calculated as:</w:t>
      </w:r>
    </w:p>
    <w:p w14:paraId="72A0D675" w14:textId="77777777" w:rsidR="00267469" w:rsidRDefault="00267469" w:rsidP="004A0D41">
      <w:pPr>
        <w:pStyle w:val="BodyText"/>
        <w:ind w:firstLine="0"/>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4A0D41" w14:paraId="54243079" w14:textId="77777777" w:rsidTr="005B30A3">
        <w:tc>
          <w:tcPr>
            <w:tcW w:w="7740" w:type="dxa"/>
            <w:vAlign w:val="center"/>
          </w:tcPr>
          <w:p w14:paraId="63298C85" w14:textId="77777777" w:rsidR="004A0D41" w:rsidRDefault="004A0D41" w:rsidP="005B30A3">
            <w:pPr>
              <w:pStyle w:val="BodyText"/>
              <w:jc w:val="center"/>
            </w:pPr>
            <m:oMathPara>
              <m:oMath>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1N</m:t>
                    </m:r>
                  </m:sub>
                </m:sSub>
                <m:r>
                  <w:rPr>
                    <w:rFonts w:ascii="Cambria Math" w:hAnsi="Cambria Math"/>
                  </w:rPr>
                  <m:t>=</m:t>
                </m:r>
                <m:d>
                  <m:dPr>
                    <m:ctrlPr>
                      <w:rPr>
                        <w:rFonts w:ascii="Cambria Math" w:hAnsi="Cambria Math"/>
                        <w:i/>
                      </w:rPr>
                    </m:ctrlPr>
                  </m:dPr>
                  <m:e>
                    <m:r>
                      <w:rPr>
                        <w:rFonts w:ascii="Cambria Math" w:hAnsi="Cambria Math"/>
                      </w:rPr>
                      <m:t>11.9+</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c1N</m:t>
                            </m:r>
                          </m:sub>
                        </m:sSub>
                      </m:num>
                      <m:den>
                        <m:r>
                          <w:rPr>
                            <w:rFonts w:ascii="Cambria Math" w:hAnsi="Cambria Math"/>
                          </w:rPr>
                          <m:t>14.6</m:t>
                        </m:r>
                      </m:den>
                    </m:f>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1.63-</m:t>
                        </m:r>
                        <m:f>
                          <m:fPr>
                            <m:ctrlPr>
                              <w:rPr>
                                <w:rFonts w:ascii="Cambria Math" w:hAnsi="Cambria Math"/>
                                <w:i/>
                              </w:rPr>
                            </m:ctrlPr>
                          </m:fPr>
                          <m:num>
                            <m:r>
                              <w:rPr>
                                <w:rFonts w:ascii="Cambria Math" w:hAnsi="Cambria Math"/>
                              </w:rPr>
                              <m:t>9.7</m:t>
                            </m:r>
                          </m:num>
                          <m:den>
                            <m:r>
                              <w:rPr>
                                <w:rFonts w:ascii="Cambria Math" w:hAnsi="Cambria Math"/>
                              </w:rPr>
                              <m:t>FC+2</m:t>
                            </m:r>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5.7</m:t>
                                    </m:r>
                                  </m:num>
                                  <m:den>
                                    <m:r>
                                      <w:rPr>
                                        <w:rFonts w:ascii="Cambria Math" w:hAnsi="Cambria Math"/>
                                      </w:rPr>
                                      <m:t>FC+0.01</m:t>
                                    </m:r>
                                  </m:den>
                                </m:f>
                              </m:e>
                            </m:d>
                          </m:e>
                          <m:sup>
                            <m:r>
                              <w:rPr>
                                <w:rFonts w:ascii="Cambria Math" w:hAnsi="Cambria Math"/>
                              </w:rPr>
                              <m:t>2</m:t>
                            </m:r>
                          </m:sup>
                        </m:sSup>
                      </m:e>
                    </m:d>
                  </m:e>
                </m:func>
              </m:oMath>
            </m:oMathPara>
          </w:p>
        </w:tc>
        <w:tc>
          <w:tcPr>
            <w:tcW w:w="895" w:type="dxa"/>
            <w:vAlign w:val="center"/>
          </w:tcPr>
          <w:p w14:paraId="4C00C220" w14:textId="1318AE28" w:rsidR="004A0D41" w:rsidRPr="004A0D41" w:rsidRDefault="004A0D41" w:rsidP="005B30A3">
            <w:pPr>
              <w:pStyle w:val="BodyText"/>
              <w:jc w:val="center"/>
            </w:pPr>
            <w:r w:rsidRPr="004A0D41">
              <w:t>(20)</w:t>
            </w:r>
          </w:p>
        </w:tc>
      </w:tr>
    </w:tbl>
    <w:p w14:paraId="1F50424A" w14:textId="77777777" w:rsidR="00267469" w:rsidRDefault="00267469" w:rsidP="004A0D41">
      <w:pPr>
        <w:pStyle w:val="BodyText"/>
        <w:ind w:firstLine="0"/>
      </w:pPr>
    </w:p>
    <w:p w14:paraId="0B646C8D" w14:textId="6E6888CD" w:rsidR="004A0D41" w:rsidRDefault="004A0D41" w:rsidP="004A0D41">
      <w:pPr>
        <w:pStyle w:val="BodyText"/>
        <w:ind w:firstLine="0"/>
      </w:pPr>
      <w:r>
        <w:t xml:space="preserve">where </w:t>
      </w:r>
      <w:r w:rsidRPr="003D7130">
        <w:rPr>
          <w:i/>
        </w:rPr>
        <w:t>FC</w:t>
      </w:r>
      <w:r>
        <w:t xml:space="preserve"> is the percentage of fines within the soil. To obtain </w:t>
      </w:r>
      <w:r w:rsidRPr="009179A1">
        <w:rPr>
          <w:i/>
        </w:rPr>
        <w:t>FC</w:t>
      </w:r>
      <w:r>
        <w:t xml:space="preserve"> from the CPT, Idriss and Boulanger suggest using the </w:t>
      </w:r>
      <w:r w:rsidRPr="009179A1">
        <w:rPr>
          <w:i/>
        </w:rPr>
        <w:t>FC</w:t>
      </w:r>
      <w:r>
        <w:t xml:space="preserve"> and </w:t>
      </w:r>
      <w:r w:rsidRPr="009179A1">
        <w:rPr>
          <w:i/>
        </w:rPr>
        <w:t>I</w:t>
      </w:r>
      <w:r w:rsidRPr="009179A1">
        <w:rPr>
          <w:i/>
          <w:vertAlign w:val="subscript"/>
        </w:rPr>
        <w:t>c</w:t>
      </w:r>
      <w:r>
        <w:t xml:space="preserve"> correlation from the Robertson and Wride (</w:t>
      </w:r>
      <w:r w:rsidR="009F79BA">
        <w:t>2009</w:t>
      </w:r>
      <w:r>
        <w:t xml:space="preserve">) procedure. However, Idriss and Boulanger suggest approaching this relationship with caution due to the data scatter. Idriss and Boulanger suggest calculating </w:t>
      </w:r>
      <w:r w:rsidRPr="009179A1">
        <w:rPr>
          <w:i/>
        </w:rPr>
        <w:t>FC</w:t>
      </w:r>
      <w:r>
        <w:t xml:space="preserve"> as:</w:t>
      </w:r>
    </w:p>
    <w:p w14:paraId="650BC70E" w14:textId="77777777" w:rsidR="00267469" w:rsidRDefault="00267469" w:rsidP="004A0D41">
      <w:pPr>
        <w:pStyle w:val="BodyText"/>
        <w:ind w:firstLine="0"/>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4A0D41" w14:paraId="1677CDF0" w14:textId="77777777" w:rsidTr="005B30A3">
        <w:tc>
          <w:tcPr>
            <w:tcW w:w="7740" w:type="dxa"/>
            <w:vAlign w:val="center"/>
          </w:tcPr>
          <w:p w14:paraId="26A5017D" w14:textId="77777777" w:rsidR="004A0D41" w:rsidRPr="00AE163B" w:rsidRDefault="004A0D41" w:rsidP="005B30A3">
            <w:pPr>
              <w:pStyle w:val="BodyText"/>
              <w:jc w:val="center"/>
            </w:pPr>
            <m:oMathPara>
              <m:oMath>
                <m:r>
                  <w:rPr>
                    <w:rFonts w:ascii="Cambria Math" w:hAnsi="Cambria Math"/>
                  </w:rPr>
                  <m:t>FC=80</m:t>
                </m:r>
                <m:d>
                  <m:dPr>
                    <m:ctrlPr>
                      <w:rPr>
                        <w:rFonts w:ascii="Cambria Math" w:hAnsi="Cambria Math"/>
                        <w:i/>
                      </w:rPr>
                    </m:ctrlPr>
                  </m:dPr>
                  <m:e>
                    <m:sSub>
                      <m:sSubPr>
                        <m:ctrlPr>
                          <w:rPr>
                            <w:rFonts w:ascii="Cambria Math" w:hAnsi="Cambria Math"/>
                            <w:i/>
                          </w:rPr>
                        </m:ctrlPr>
                      </m:sSubPr>
                      <m:e>
                        <m:r>
                          <w:rPr>
                            <w:rFonts w:ascii="Cambria Math" w:hAnsi="Cambria Math"/>
                          </w:rPr>
                          <m:t>I</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FC</m:t>
                        </m:r>
                      </m:sub>
                    </m:sSub>
                  </m:e>
                </m:d>
                <m:r>
                  <w:rPr>
                    <w:rFonts w:ascii="Cambria Math" w:hAnsi="Cambria Math"/>
                  </w:rPr>
                  <m:t>-137</m:t>
                </m:r>
              </m:oMath>
            </m:oMathPara>
          </w:p>
          <w:p w14:paraId="2336EEF4" w14:textId="77777777" w:rsidR="004A0D41" w:rsidRPr="00AE163B" w:rsidRDefault="004A0D41" w:rsidP="005B30A3">
            <w:pPr>
              <w:pStyle w:val="BodyText"/>
              <w:jc w:val="center"/>
            </w:pPr>
            <m:oMathPara>
              <m:oMath>
                <m:r>
                  <w:rPr>
                    <w:rFonts w:ascii="Cambria Math" w:hAnsi="Cambria Math"/>
                  </w:rPr>
                  <m:t>0%≤FC≤100%</m:t>
                </m:r>
              </m:oMath>
            </m:oMathPara>
          </w:p>
        </w:tc>
        <w:tc>
          <w:tcPr>
            <w:tcW w:w="895" w:type="dxa"/>
            <w:vAlign w:val="center"/>
          </w:tcPr>
          <w:p w14:paraId="0D79D89E" w14:textId="3E7CEAB3" w:rsidR="004A0D41" w:rsidRDefault="004A0D41" w:rsidP="005B30A3">
            <w:pPr>
              <w:pStyle w:val="BodyText"/>
              <w:jc w:val="center"/>
            </w:pPr>
            <w:r>
              <w:t>(21)</w:t>
            </w:r>
          </w:p>
        </w:tc>
      </w:tr>
    </w:tbl>
    <w:p w14:paraId="0D242DEF" w14:textId="77777777" w:rsidR="004A0D41" w:rsidRDefault="004A0D41" w:rsidP="004A0D41">
      <w:pPr>
        <w:pStyle w:val="BodyText"/>
        <w:rPr>
          <w:noProof/>
        </w:rPr>
      </w:pPr>
    </w:p>
    <w:p w14:paraId="4002D0B6" w14:textId="178A6C22" w:rsidR="004A0D41" w:rsidRDefault="004A0D41" w:rsidP="004A0D41">
      <w:pPr>
        <w:pStyle w:val="BodyText"/>
        <w:ind w:firstLine="0"/>
      </w:pPr>
      <w:r>
        <w:t xml:space="preserve">where </w:t>
      </w:r>
      <m:oMath>
        <m:sSub>
          <m:sSubPr>
            <m:ctrlPr>
              <w:rPr>
                <w:rFonts w:ascii="Cambria Math" w:hAnsi="Cambria Math"/>
                <w:i/>
              </w:rPr>
            </m:ctrlPr>
          </m:sSubPr>
          <m:e>
            <m:r>
              <w:rPr>
                <w:rFonts w:ascii="Cambria Math" w:hAnsi="Cambria Math"/>
              </w:rPr>
              <m:t>I</m:t>
            </m:r>
          </m:e>
          <m:sub>
            <m:r>
              <w:rPr>
                <w:rFonts w:ascii="Cambria Math" w:hAnsi="Cambria Math"/>
              </w:rPr>
              <m:t>c</m:t>
            </m:r>
          </m:sub>
        </m:sSub>
      </m:oMath>
      <w:r>
        <w:t xml:space="preserve"> is the soil behavior type index calculated from the Robertson and Wride procedure, and </w:t>
      </w:r>
      <m:oMath>
        <m:sSub>
          <m:sSubPr>
            <m:ctrlPr>
              <w:rPr>
                <w:rFonts w:ascii="Cambria Math" w:hAnsi="Cambria Math"/>
                <w:i/>
              </w:rPr>
            </m:ctrlPr>
          </m:sSubPr>
          <m:e>
            <m:r>
              <w:rPr>
                <w:rFonts w:ascii="Cambria Math" w:hAnsi="Cambria Math"/>
              </w:rPr>
              <m:t>C</m:t>
            </m:r>
          </m:e>
          <m:sub>
            <m:r>
              <w:rPr>
                <w:rFonts w:ascii="Cambria Math" w:hAnsi="Cambria Math"/>
              </w:rPr>
              <m:t>FC</m:t>
            </m:r>
          </m:sub>
        </m:sSub>
      </m:oMath>
      <w:r>
        <w:t xml:space="preserve"> is a regression fitting parameter that can be used to minimize uncertainty when site-specific </w:t>
      </w:r>
      <w:r>
        <w:lastRenderedPageBreak/>
        <w:t xml:space="preserve">fines content data is available. </w:t>
      </w:r>
      <w:r w:rsidRPr="001C1FD0">
        <w:fldChar w:fldCharType="begin"/>
      </w:r>
      <w:r w:rsidRPr="001C1FD0">
        <w:instrText xml:space="preserve"> REF _Ref482787403 \h  \* MERGEFORMAT </w:instrText>
      </w:r>
      <w:r w:rsidRPr="001C1FD0">
        <w:fldChar w:fldCharType="separate"/>
      </w:r>
      <w:r w:rsidRPr="004A0D41">
        <w:rPr>
          <w:szCs w:val="22"/>
        </w:rPr>
        <w:t xml:space="preserve">Figure </w:t>
      </w:r>
      <w:r w:rsidRPr="004A0D41">
        <w:rPr>
          <w:noProof/>
          <w:szCs w:val="22"/>
        </w:rPr>
        <w:t>2</w:t>
      </w:r>
      <w:r w:rsidRPr="004A0D41">
        <w:rPr>
          <w:noProof/>
          <w:szCs w:val="22"/>
        </w:rPr>
        <w:noBreakHyphen/>
        <w:t>6</w:t>
      </w:r>
      <w:r w:rsidRPr="001C1FD0">
        <w:fldChar w:fldCharType="end"/>
      </w:r>
      <w:r>
        <w:t xml:space="preserve"> is a plot of the relationship between </w:t>
      </w:r>
      <w:r w:rsidRPr="009179A1">
        <w:rPr>
          <w:i/>
        </w:rPr>
        <w:t>FC</w:t>
      </w:r>
      <w:r>
        <w:t xml:space="preserve"> and </w:t>
      </w:r>
      <w:r w:rsidRPr="009179A1">
        <w:rPr>
          <w:i/>
        </w:rPr>
        <w:t>I</w:t>
      </w:r>
      <w:r w:rsidRPr="009179A1">
        <w:rPr>
          <w:i/>
          <w:vertAlign w:val="subscript"/>
        </w:rPr>
        <w:t>c</w:t>
      </w:r>
      <w:r>
        <w:t xml:space="preserve"> along with the associated data scatter.</w:t>
      </w:r>
    </w:p>
    <w:p w14:paraId="0FE04A71" w14:textId="2F98F78B" w:rsidR="00267469" w:rsidRDefault="009F79BA" w:rsidP="004A0D41">
      <w:pPr>
        <w:pStyle w:val="BodyText"/>
        <w:ind w:firstLine="0"/>
      </w:pPr>
      <w:r>
        <w:rPr>
          <w:noProof/>
        </w:rPr>
        <mc:AlternateContent>
          <mc:Choice Requires="wps">
            <w:drawing>
              <wp:anchor distT="0" distB="0" distL="114300" distR="114300" simplePos="0" relativeHeight="251939328" behindDoc="0" locked="0" layoutInCell="1" allowOverlap="1" wp14:anchorId="77FDF995" wp14:editId="4DD46891">
                <wp:simplePos x="0" y="0"/>
                <wp:positionH relativeFrom="margin">
                  <wp:align>center</wp:align>
                </wp:positionH>
                <wp:positionV relativeFrom="paragraph">
                  <wp:posOffset>3576955</wp:posOffset>
                </wp:positionV>
                <wp:extent cx="4333875" cy="609600"/>
                <wp:effectExtent l="0" t="0" r="9525" b="0"/>
                <wp:wrapTopAndBottom/>
                <wp:docPr id="329" name="Text Box 329"/>
                <wp:cNvGraphicFramePr/>
                <a:graphic xmlns:a="http://schemas.openxmlformats.org/drawingml/2006/main">
                  <a:graphicData uri="http://schemas.microsoft.com/office/word/2010/wordprocessingShape">
                    <wps:wsp>
                      <wps:cNvSpPr txBox="1"/>
                      <wps:spPr>
                        <a:xfrm>
                          <a:off x="0" y="0"/>
                          <a:ext cx="4333875" cy="609600"/>
                        </a:xfrm>
                        <a:prstGeom prst="rect">
                          <a:avLst/>
                        </a:prstGeom>
                        <a:solidFill>
                          <a:prstClr val="white"/>
                        </a:solidFill>
                        <a:ln>
                          <a:noFill/>
                        </a:ln>
                      </wps:spPr>
                      <wps:txbx>
                        <w:txbxContent>
                          <w:p w14:paraId="39EAE1CD" w14:textId="428406CA" w:rsidR="00577FF1" w:rsidRPr="004A0D41" w:rsidRDefault="00577FF1" w:rsidP="00267469">
                            <w:pPr>
                              <w:pStyle w:val="Caption"/>
                              <w:ind w:firstLine="0"/>
                              <w:jc w:val="both"/>
                              <w:rPr>
                                <w:noProof/>
                                <w:szCs w:val="24"/>
                              </w:rPr>
                            </w:pPr>
                            <w:bookmarkStart w:id="60" w:name="_Ref482787403"/>
                            <w:bookmarkStart w:id="61" w:name="_Toc485808126"/>
                            <w:bookmarkStart w:id="62" w:name="_Toc488419690"/>
                            <w:r w:rsidRPr="004A0D41">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6</w:t>
                            </w:r>
                            <w:r>
                              <w:rPr>
                                <w:szCs w:val="24"/>
                              </w:rPr>
                              <w:fldChar w:fldCharType="end"/>
                            </w:r>
                            <w:bookmarkEnd w:id="60"/>
                            <w:r w:rsidRPr="004A0D41">
                              <w:rPr>
                                <w:szCs w:val="24"/>
                              </w:rPr>
                              <w:t>: Recommended correlation between Ic and FC with plus or minus one standard deviation against the dataset by Suzuki et al. (1998) (after Idriss and Boulanger, 2014).</w:t>
                            </w:r>
                            <w:bookmarkEnd w:id="61"/>
                            <w:bookmarkEnd w:id="6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FDF995" id="Text Box 329" o:spid="_x0000_s1032" type="#_x0000_t202" style="position:absolute;left:0;text-align:left;margin-left:0;margin-top:281.65pt;width:341.25pt;height:48pt;z-index:2519393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" stroked="f">
                <v:textbox inset="0,0,0,0">
                  <w:txbxContent>
                    <w:p w14:paraId="39EAE1CD" w14:textId="428406CA" w:rsidR="00577FF1" w:rsidRPr="004A0D41" w:rsidRDefault="00577FF1" w:rsidP="00267469">
                      <w:pPr>
                        <w:pStyle w:val="Caption"/>
                        <w:ind w:firstLine="0"/>
                        <w:jc w:val="both"/>
                        <w:rPr>
                          <w:noProof/>
                          <w:szCs w:val="24"/>
                        </w:rPr>
                      </w:pPr>
                      <w:bookmarkStart w:id="81" w:name="_Ref482787403"/>
                      <w:bookmarkStart w:id="82" w:name="_Toc485808126"/>
                      <w:bookmarkStart w:id="83" w:name="_Toc488419690"/>
                      <w:r w:rsidRPr="004A0D41">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6</w:t>
                      </w:r>
                      <w:r>
                        <w:rPr>
                          <w:szCs w:val="24"/>
                        </w:rPr>
                        <w:fldChar w:fldCharType="end"/>
                      </w:r>
                      <w:bookmarkEnd w:id="81"/>
                      <w:r w:rsidRPr="004A0D41">
                        <w:rPr>
                          <w:szCs w:val="24"/>
                        </w:rPr>
                        <w:t>: Recommended correlation between Ic and FC with plus or minus one standard deviation against the dataset by Suzuki et al. (1998) (after Idriss and Boulanger, 2014).</w:t>
                      </w:r>
                      <w:bookmarkEnd w:id="82"/>
                      <w:bookmarkEnd w:id="83"/>
                    </w:p>
                  </w:txbxContent>
                </v:textbox>
                <w10:wrap type="topAndBottom" anchorx="margin"/>
              </v:shape>
            </w:pict>
          </mc:Fallback>
        </mc:AlternateContent>
      </w:r>
      <w:r w:rsidR="00267469">
        <w:rPr>
          <w:noProof/>
        </w:rPr>
        <w:drawing>
          <wp:anchor distT="0" distB="0" distL="114300" distR="114300" simplePos="0" relativeHeight="251938304" behindDoc="0" locked="0" layoutInCell="1" allowOverlap="1" wp14:anchorId="30FE3226" wp14:editId="5457973A">
            <wp:simplePos x="0" y="0"/>
            <wp:positionH relativeFrom="margin">
              <wp:align>center</wp:align>
            </wp:positionH>
            <wp:positionV relativeFrom="paragraph">
              <wp:posOffset>224155</wp:posOffset>
            </wp:positionV>
            <wp:extent cx="5229225" cy="3280410"/>
            <wp:effectExtent l="0" t="0" r="9525" b="0"/>
            <wp:wrapTopAndBottom/>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cstate="print">
                      <a:extLst>
                        <a:ext uri="{28A0092B-C50C-407E-A947-70E740481C1C}">
                          <a14:useLocalDpi xmlns:a14="http://schemas.microsoft.com/office/drawing/2010/main" val="0"/>
                        </a:ext>
                      </a:extLst>
                    </a:blip>
                    <a:srcRect t="10405"/>
                    <a:stretch/>
                  </pic:blipFill>
                  <pic:spPr bwMode="auto">
                    <a:xfrm>
                      <a:off x="0" y="0"/>
                      <a:ext cx="5229225" cy="32804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70DBA5F" w14:textId="255100D0" w:rsidR="004A0D41" w:rsidRPr="00AE163B" w:rsidRDefault="004A0D41" w:rsidP="004A0D41">
      <w:pPr>
        <w:pStyle w:val="BodyText"/>
      </w:pPr>
    </w:p>
    <w:p w14:paraId="4D492B18" w14:textId="77777777" w:rsidR="00267469" w:rsidRDefault="00267469" w:rsidP="004A0D41">
      <w:pPr>
        <w:pStyle w:val="BodyText"/>
        <w:ind w:firstLine="0"/>
      </w:pPr>
    </w:p>
    <w:p w14:paraId="74B3A9B2" w14:textId="49856B3D" w:rsidR="004A0D41" w:rsidRDefault="004A0D41" w:rsidP="009F79BA">
      <w:pPr>
        <w:pStyle w:val="BodyText"/>
        <w:ind w:firstLine="0"/>
      </w:pPr>
      <w:r>
        <w:t xml:space="preserve">After the iteration has been completed to the desired level of accuracy, the </w:t>
      </w:r>
      <w:r w:rsidRPr="009179A1">
        <w:rPr>
          <w:i/>
        </w:rPr>
        <w:t>CRR</w:t>
      </w:r>
      <w:r>
        <w:t xml:space="preserve"> is then calculated. For the Boulanger and Idriss method, the </w:t>
      </w:r>
      <w:r w:rsidRPr="009179A1">
        <w:rPr>
          <w:i/>
        </w:rPr>
        <w:t>CRR</w:t>
      </w:r>
      <w:r>
        <w:t xml:space="preserve"> is calculated as:</w:t>
      </w:r>
    </w:p>
    <w:p w14:paraId="124A14EA" w14:textId="77777777" w:rsidR="00267469" w:rsidRDefault="00267469" w:rsidP="004A0D41">
      <w:pPr>
        <w:pStyle w:val="BodyText"/>
        <w:ind w:firstLine="0"/>
      </w:pPr>
    </w:p>
    <w:p w14:paraId="2B82140A" w14:textId="77777777" w:rsidR="004A0D41" w:rsidRDefault="004A0D41" w:rsidP="004A0D41">
      <w:pPr>
        <w:pStyle w:val="BodyText"/>
      </w:pPr>
    </w:p>
    <w:tbl>
      <w:tblPr>
        <w:tblStyle w:val="TableGrid"/>
        <w:tblpPr w:leftFromText="180" w:rightFromText="180" w:vertAnchor="text" w:horzAnchor="margin" w:tblpY="-2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36"/>
      </w:tblGrid>
      <w:tr w:rsidR="004A0D41" w14:paraId="4F4C1AD1" w14:textId="77777777" w:rsidTr="004A0D41">
        <w:tc>
          <w:tcPr>
            <w:tcW w:w="7740" w:type="dxa"/>
            <w:vAlign w:val="center"/>
          </w:tcPr>
          <w:p w14:paraId="38479F92" w14:textId="77777777" w:rsidR="004A0D41" w:rsidRPr="00267469" w:rsidRDefault="00DE2950" w:rsidP="004A0D41">
            <w:pPr>
              <w:pStyle w:val="BodyText"/>
              <w:jc w:val="center"/>
              <w:rPr>
                <w:sz w:val="21"/>
                <w:szCs w:val="21"/>
              </w:rPr>
            </w:pPr>
            <m:oMathPara>
              <m:oMath>
                <m:sSub>
                  <m:sSubPr>
                    <m:ctrlPr>
                      <w:rPr>
                        <w:rFonts w:ascii="Cambria Math" w:hAnsi="Cambria Math"/>
                        <w:i/>
                        <w:sz w:val="21"/>
                        <w:szCs w:val="21"/>
                      </w:rPr>
                    </m:ctrlPr>
                  </m:sSubPr>
                  <m:e>
                    <m:r>
                      <w:rPr>
                        <w:rFonts w:ascii="Cambria Math" w:hAnsi="Cambria Math"/>
                        <w:sz w:val="21"/>
                        <w:szCs w:val="21"/>
                      </w:rPr>
                      <m:t>CRR</m:t>
                    </m:r>
                  </m:e>
                  <m:sub>
                    <m:r>
                      <w:rPr>
                        <w:rFonts w:ascii="Cambria Math" w:hAnsi="Cambria Math"/>
                        <w:sz w:val="21"/>
                        <w:szCs w:val="21"/>
                      </w:rPr>
                      <m:t>M=7.5,</m:t>
                    </m:r>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vo</m:t>
                        </m:r>
                      </m:sub>
                    </m:sSub>
                    <m:r>
                      <w:rPr>
                        <w:rFonts w:ascii="Cambria Math" w:hAnsi="Cambria Math"/>
                        <w:sz w:val="21"/>
                        <w:szCs w:val="21"/>
                      </w:rPr>
                      <m:t>=1atm</m:t>
                    </m:r>
                  </m:sub>
                </m:sSub>
                <m:r>
                  <w:rPr>
                    <w:rFonts w:ascii="Cambria Math" w:hAnsi="Cambria Math"/>
                    <w:sz w:val="21"/>
                    <w:szCs w:val="21"/>
                  </w:rPr>
                  <m:t>=</m:t>
                </m:r>
                <m:func>
                  <m:funcPr>
                    <m:ctrlPr>
                      <w:rPr>
                        <w:rFonts w:ascii="Cambria Math" w:hAnsi="Cambria Math"/>
                        <w:i/>
                        <w:sz w:val="21"/>
                        <w:szCs w:val="21"/>
                      </w:rPr>
                    </m:ctrlPr>
                  </m:funcPr>
                  <m:fName>
                    <m:r>
                      <m:rPr>
                        <m:sty m:val="p"/>
                      </m:rPr>
                      <w:rPr>
                        <w:rFonts w:ascii="Cambria Math" w:hAnsi="Cambria Math"/>
                        <w:sz w:val="21"/>
                        <w:szCs w:val="21"/>
                      </w:rPr>
                      <m:t>exp</m:t>
                    </m:r>
                  </m:fName>
                  <m:e>
                    <m:d>
                      <m:dPr>
                        <m:ctrlPr>
                          <w:rPr>
                            <w:rFonts w:ascii="Cambria Math" w:hAnsi="Cambria Math"/>
                            <w:i/>
                            <w:sz w:val="21"/>
                            <w:szCs w:val="21"/>
                          </w:rPr>
                        </m:ctrlPr>
                      </m:dPr>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c1Ncs</m:t>
                                </m:r>
                              </m:sub>
                            </m:sSub>
                          </m:num>
                          <m:den>
                            <m:r>
                              <w:rPr>
                                <w:rFonts w:ascii="Cambria Math" w:hAnsi="Cambria Math"/>
                                <w:sz w:val="21"/>
                                <w:szCs w:val="21"/>
                              </w:rPr>
                              <m:t>113</m:t>
                            </m:r>
                          </m:den>
                        </m:f>
                        <m:r>
                          <w:rPr>
                            <w:rFonts w:ascii="Cambria Math" w:hAnsi="Cambria Math"/>
                            <w:sz w:val="21"/>
                            <w:szCs w:val="21"/>
                          </w:rPr>
                          <m:t>+</m:t>
                        </m:r>
                        <m:sSup>
                          <m:sSupPr>
                            <m:ctrlPr>
                              <w:rPr>
                                <w:rFonts w:ascii="Cambria Math" w:hAnsi="Cambria Math"/>
                                <w:i/>
                                <w:sz w:val="21"/>
                                <w:szCs w:val="21"/>
                              </w:rPr>
                            </m:ctrlPr>
                          </m:sSupPr>
                          <m:e>
                            <m:d>
                              <m:dPr>
                                <m:ctrlPr>
                                  <w:rPr>
                                    <w:rFonts w:ascii="Cambria Math" w:hAnsi="Cambria Math"/>
                                    <w:i/>
                                    <w:sz w:val="21"/>
                                    <w:szCs w:val="21"/>
                                  </w:rPr>
                                </m:ctrlPr>
                              </m:dPr>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c1Ncs</m:t>
                                        </m:r>
                                      </m:sub>
                                    </m:sSub>
                                  </m:num>
                                  <m:den>
                                    <m:r>
                                      <w:rPr>
                                        <w:rFonts w:ascii="Cambria Math" w:hAnsi="Cambria Math"/>
                                        <w:sz w:val="21"/>
                                        <w:szCs w:val="21"/>
                                      </w:rPr>
                                      <m:t>1000</m:t>
                                    </m:r>
                                  </m:den>
                                </m:f>
                              </m:e>
                            </m:d>
                          </m:e>
                          <m:sup>
                            <m:r>
                              <w:rPr>
                                <w:rFonts w:ascii="Cambria Math" w:hAnsi="Cambria Math"/>
                                <w:sz w:val="21"/>
                                <w:szCs w:val="21"/>
                              </w:rPr>
                              <m:t>2</m:t>
                            </m:r>
                          </m:sup>
                        </m:sSup>
                        <m:r>
                          <w:rPr>
                            <w:rFonts w:ascii="Cambria Math" w:hAnsi="Cambria Math"/>
                            <w:sz w:val="21"/>
                            <w:szCs w:val="21"/>
                          </w:rPr>
                          <m:t>-</m:t>
                        </m:r>
                        <m:sSup>
                          <m:sSupPr>
                            <m:ctrlPr>
                              <w:rPr>
                                <w:rFonts w:ascii="Cambria Math" w:hAnsi="Cambria Math"/>
                                <w:i/>
                                <w:sz w:val="21"/>
                                <w:szCs w:val="21"/>
                              </w:rPr>
                            </m:ctrlPr>
                          </m:sSupPr>
                          <m:e>
                            <m:d>
                              <m:dPr>
                                <m:ctrlPr>
                                  <w:rPr>
                                    <w:rFonts w:ascii="Cambria Math" w:hAnsi="Cambria Math"/>
                                    <w:i/>
                                    <w:sz w:val="21"/>
                                    <w:szCs w:val="21"/>
                                  </w:rPr>
                                </m:ctrlPr>
                              </m:dPr>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c1Ncs</m:t>
                                        </m:r>
                                      </m:sub>
                                    </m:sSub>
                                  </m:num>
                                  <m:den>
                                    <m:r>
                                      <w:rPr>
                                        <w:rFonts w:ascii="Cambria Math" w:hAnsi="Cambria Math"/>
                                        <w:sz w:val="21"/>
                                        <w:szCs w:val="21"/>
                                      </w:rPr>
                                      <m:t>140</m:t>
                                    </m:r>
                                  </m:den>
                                </m:f>
                              </m:e>
                            </m:d>
                          </m:e>
                          <m:sup>
                            <m:r>
                              <w:rPr>
                                <w:rFonts w:ascii="Cambria Math" w:hAnsi="Cambria Math"/>
                                <w:sz w:val="21"/>
                                <w:szCs w:val="21"/>
                              </w:rPr>
                              <m:t>3</m:t>
                            </m:r>
                          </m:sup>
                        </m:sSup>
                        <m:r>
                          <w:rPr>
                            <w:rFonts w:ascii="Cambria Math" w:hAnsi="Cambria Math"/>
                            <w:sz w:val="21"/>
                            <w:szCs w:val="21"/>
                          </w:rPr>
                          <m:t>+</m:t>
                        </m:r>
                        <m:sSup>
                          <m:sSupPr>
                            <m:ctrlPr>
                              <w:rPr>
                                <w:rFonts w:ascii="Cambria Math" w:hAnsi="Cambria Math"/>
                                <w:i/>
                                <w:sz w:val="21"/>
                                <w:szCs w:val="21"/>
                              </w:rPr>
                            </m:ctrlPr>
                          </m:sSupPr>
                          <m:e>
                            <m:d>
                              <m:dPr>
                                <m:ctrlPr>
                                  <w:rPr>
                                    <w:rFonts w:ascii="Cambria Math" w:hAnsi="Cambria Math"/>
                                    <w:i/>
                                    <w:sz w:val="21"/>
                                    <w:szCs w:val="21"/>
                                  </w:rPr>
                                </m:ctrlPr>
                              </m:dPr>
                              <m:e>
                                <m:f>
                                  <m:fPr>
                                    <m:ctrlPr>
                                      <w:rPr>
                                        <w:rFonts w:ascii="Cambria Math" w:hAnsi="Cambria Math"/>
                                        <w:i/>
                                        <w:sz w:val="21"/>
                                        <w:szCs w:val="21"/>
                                      </w:rPr>
                                    </m:ctrlPr>
                                  </m:fPr>
                                  <m:num>
                                    <m:sSub>
                                      <m:sSubPr>
                                        <m:ctrlPr>
                                          <w:rPr>
                                            <w:rFonts w:ascii="Cambria Math" w:hAnsi="Cambria Math"/>
                                            <w:i/>
                                            <w:sz w:val="21"/>
                                            <w:szCs w:val="21"/>
                                          </w:rPr>
                                        </m:ctrlPr>
                                      </m:sSubPr>
                                      <m:e>
                                        <m:r>
                                          <w:rPr>
                                            <w:rFonts w:ascii="Cambria Math" w:hAnsi="Cambria Math"/>
                                            <w:sz w:val="21"/>
                                            <w:szCs w:val="21"/>
                                          </w:rPr>
                                          <m:t>q</m:t>
                                        </m:r>
                                      </m:e>
                                      <m:sub>
                                        <m:r>
                                          <w:rPr>
                                            <w:rFonts w:ascii="Cambria Math" w:hAnsi="Cambria Math"/>
                                            <w:sz w:val="21"/>
                                            <w:szCs w:val="21"/>
                                          </w:rPr>
                                          <m:t>c1Ncs</m:t>
                                        </m:r>
                                      </m:sub>
                                    </m:sSub>
                                  </m:num>
                                  <m:den>
                                    <m:r>
                                      <w:rPr>
                                        <w:rFonts w:ascii="Cambria Math" w:hAnsi="Cambria Math"/>
                                        <w:sz w:val="21"/>
                                        <w:szCs w:val="21"/>
                                      </w:rPr>
                                      <m:t>137</m:t>
                                    </m:r>
                                  </m:den>
                                </m:f>
                              </m:e>
                            </m:d>
                          </m:e>
                          <m:sup>
                            <m:r>
                              <w:rPr>
                                <w:rFonts w:ascii="Cambria Math" w:hAnsi="Cambria Math"/>
                                <w:sz w:val="21"/>
                                <w:szCs w:val="21"/>
                              </w:rPr>
                              <m:t>4</m:t>
                            </m:r>
                          </m:sup>
                        </m:sSup>
                        <m:r>
                          <w:rPr>
                            <w:rFonts w:ascii="Cambria Math" w:hAnsi="Cambria Math"/>
                            <w:sz w:val="21"/>
                            <w:szCs w:val="21"/>
                          </w:rPr>
                          <m:t>-2.8</m:t>
                        </m:r>
                      </m:e>
                    </m:d>
                  </m:e>
                </m:func>
              </m:oMath>
            </m:oMathPara>
          </w:p>
        </w:tc>
        <w:tc>
          <w:tcPr>
            <w:tcW w:w="1336" w:type="dxa"/>
            <w:vAlign w:val="center"/>
          </w:tcPr>
          <w:p w14:paraId="2EC17902" w14:textId="53F8E5FC" w:rsidR="004A0D41" w:rsidRPr="004A0D41" w:rsidRDefault="004A0D41" w:rsidP="004A0D41">
            <w:pPr>
              <w:pStyle w:val="BodyText"/>
              <w:jc w:val="center"/>
            </w:pPr>
            <w:r w:rsidRPr="004A0D41">
              <w:t>(22)</w:t>
            </w:r>
          </w:p>
        </w:tc>
      </w:tr>
    </w:tbl>
    <w:p w14:paraId="35AD9CA4" w14:textId="28CD90D2" w:rsidR="004A0D41" w:rsidRDefault="009F79BA" w:rsidP="004A0D41">
      <w:pPr>
        <w:pStyle w:val="BodyText"/>
      </w:pPr>
      <w:r>
        <w:t>Boulanger and Idriss (2014)</w:t>
      </w:r>
      <w:r w:rsidR="004A0D41">
        <w:t xml:space="preserve"> presents a procedure to calculate the </w:t>
      </w:r>
      <w:r w:rsidR="004A0D41" w:rsidRPr="009179A1">
        <w:rPr>
          <w:i/>
        </w:rPr>
        <w:t>CSR</w:t>
      </w:r>
      <w:r w:rsidR="004A0D41">
        <w:t xml:space="preserve">. </w:t>
      </w:r>
      <w:r w:rsidR="003E6D76">
        <w:t>Boulanger and Idriss</w:t>
      </w:r>
      <w:r>
        <w:t xml:space="preserve"> (2014) utilizes </w:t>
      </w:r>
      <w:r w:rsidR="004A0D41">
        <w:t>Equation</w:t>
      </w:r>
      <w:r>
        <w:t xml:space="preserve"> (</w:t>
      </w:r>
      <w:r w:rsidR="004A0D41">
        <w:t xml:space="preserve">2), just as the Robertson and Wride (2009) procedure, but implements different methods to calculate the </w:t>
      </w:r>
      <w:r w:rsidR="004A0D41" w:rsidRPr="009179A1">
        <w:rPr>
          <w:i/>
        </w:rPr>
        <w:t>MSF</w:t>
      </w:r>
      <w:r w:rsidR="004A0D41">
        <w:t xml:space="preserve">, </w:t>
      </w:r>
      <w:r w:rsidR="004A0D41" w:rsidRPr="009179A1">
        <w:rPr>
          <w:i/>
        </w:rPr>
        <w:t>r</w:t>
      </w:r>
      <w:r w:rsidR="004A0D41" w:rsidRPr="009179A1">
        <w:rPr>
          <w:i/>
          <w:vertAlign w:val="subscript"/>
        </w:rPr>
        <w:t>d</w:t>
      </w:r>
      <w:r w:rsidR="004A0D41">
        <w:t xml:space="preserve">, and </w:t>
      </w:r>
      <w:r w:rsidR="004A0D41" w:rsidRPr="009179A1">
        <w:rPr>
          <w:i/>
        </w:rPr>
        <w:t>K</w:t>
      </w:r>
      <w:r w:rsidR="004A0D41" w:rsidRPr="009179A1">
        <w:rPr>
          <w:i/>
          <w:vertAlign w:val="subscript"/>
        </w:rPr>
        <w:t>σ</w:t>
      </w:r>
      <w:r w:rsidR="004A0D41">
        <w:t xml:space="preserve">. </w:t>
      </w:r>
      <w:r>
        <w:t>Boulanger and Idriss (2014)</w:t>
      </w:r>
      <w:r w:rsidR="004A0D41">
        <w:t xml:space="preserve"> developed a relationship to calculate the </w:t>
      </w:r>
      <w:r w:rsidR="004A0D41" w:rsidRPr="009179A1">
        <w:rPr>
          <w:i/>
        </w:rPr>
        <w:t>MSF</w:t>
      </w:r>
      <w:r w:rsidR="004A0D41">
        <w:t xml:space="preserve"> by combining past MSF relationships (Idriss, 1999; Boulanger and Idriss, 2008</w:t>
      </w:r>
      <w:r w:rsidR="004A0D41">
        <w:fldChar w:fldCharType="begin"/>
      </w:r>
      <w:r w:rsidR="004A0D41">
        <w:instrText xml:space="preserve"> ADDIN EN.CITE &lt;EndNote&gt;&lt;Cite ExcludeAuth="1" ExcludeYear="1" Hidden="1"&gt;&lt;Author&gt;Idriss&lt;/Author&gt;&lt;Year&gt;2008&lt;/Year&gt;&lt;RecNum&gt;110&lt;/RecNum&gt;&lt;record&gt;&lt;rec-number&gt;110&lt;/rec-number&gt;&lt;foreign-keys&gt;&lt;key app="EN" db-id="25swpztaae9v23ewtv352adfvwtrxpae20aw" timestamp="1495135796"&gt;110&lt;/key&gt;&lt;/foreign-keys&gt;&lt;ref-type name="Book"&gt;6&lt;/ref-type&gt;&lt;contributors&gt;&lt;authors&gt;&lt;author&gt;I.M. Idriss&lt;/author&gt;&lt;author&gt;R.W. Boulanger&lt;/author&gt;&lt;/authors&gt;&lt;secondary-authors&gt;&lt;author&gt;Earthquake Engineering Research Institute&lt;/author&gt;&lt;/secondary-authors&gt;&lt;/contributors&gt;&lt;titles&gt;&lt;title&gt;Soil Liquefaction During Earthquakes&lt;/title&gt;&lt;/titles&gt;&lt;dates&gt;&lt;year&gt;2008&lt;/year&gt;&lt;/dates&gt;&lt;urls&gt;&lt;/urls&gt;&lt;/record&gt;&lt;/Cite&gt;&lt;/EndNote&gt;</w:instrText>
      </w:r>
      <w:r w:rsidR="004A0D41">
        <w:fldChar w:fldCharType="end"/>
      </w:r>
      <w:r w:rsidR="004A0D41">
        <w:t xml:space="preserve">). This new </w:t>
      </w:r>
      <w:r w:rsidR="004A0D41" w:rsidRPr="009179A1">
        <w:rPr>
          <w:i/>
        </w:rPr>
        <w:t>MSF</w:t>
      </w:r>
      <w:r w:rsidR="004A0D41">
        <w:t xml:space="preserve"> relationship is calculated as:</w:t>
      </w:r>
    </w:p>
    <w:p w14:paraId="3F11123A" w14:textId="77777777" w:rsidR="00267469" w:rsidRDefault="00267469" w:rsidP="004A0D41">
      <w:pPr>
        <w:pStyle w:val="BodyText"/>
      </w:pPr>
    </w:p>
    <w:tbl>
      <w:tblPr>
        <w:tblStyle w:val="TableGrid"/>
        <w:tblpPr w:leftFromText="180" w:rightFromText="180" w:vertAnchor="text" w:horzAnchor="margin" w:tblpXSpec="center" w:tblpY="-1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4A0D41" w14:paraId="0CE5BD64" w14:textId="77777777" w:rsidTr="005B30A3">
        <w:tc>
          <w:tcPr>
            <w:tcW w:w="7740" w:type="dxa"/>
            <w:vAlign w:val="center"/>
          </w:tcPr>
          <w:p w14:paraId="605F1BD0" w14:textId="77777777" w:rsidR="004A0D41" w:rsidRDefault="004A0D41" w:rsidP="005B30A3">
            <w:pPr>
              <w:pStyle w:val="BodyText"/>
              <w:jc w:val="center"/>
            </w:pPr>
            <m:oMathPara>
              <m:oMath>
                <m:r>
                  <w:rPr>
                    <w:rFonts w:ascii="Cambria Math" w:hAnsi="Cambria Math"/>
                  </w:rPr>
                  <m:t>MSF=1+</m:t>
                </m:r>
                <m:d>
                  <m:dPr>
                    <m:ctrlPr>
                      <w:rPr>
                        <w:rFonts w:ascii="Cambria Math" w:hAnsi="Cambria Math"/>
                        <w:i/>
                      </w:rPr>
                    </m:ctrlPr>
                  </m:dPr>
                  <m:e>
                    <m:sSub>
                      <m:sSubPr>
                        <m:ctrlPr>
                          <w:rPr>
                            <w:rFonts w:ascii="Cambria Math" w:hAnsi="Cambria Math"/>
                            <w:i/>
                          </w:rPr>
                        </m:ctrlPr>
                      </m:sSubPr>
                      <m:e>
                        <m:r>
                          <w:rPr>
                            <w:rFonts w:ascii="Cambria Math" w:hAnsi="Cambria Math"/>
                          </w:rPr>
                          <m:t>MSF</m:t>
                        </m:r>
                      </m:e>
                      <m:sub>
                        <m:r>
                          <w:rPr>
                            <w:rFonts w:ascii="Cambria Math" w:hAnsi="Cambria Math"/>
                          </w:rPr>
                          <m:t>max</m:t>
                        </m:r>
                      </m:sub>
                    </m:sSub>
                    <m:r>
                      <w:rPr>
                        <w:rFonts w:ascii="Cambria Math" w:hAnsi="Cambria Math"/>
                      </w:rPr>
                      <m:t>-1</m:t>
                    </m:r>
                  </m:e>
                </m:d>
                <m:d>
                  <m:dPr>
                    <m:ctrlPr>
                      <w:rPr>
                        <w:rFonts w:ascii="Cambria Math" w:hAnsi="Cambria Math"/>
                        <w:i/>
                      </w:rPr>
                    </m:ctrlPr>
                  </m:dPr>
                  <m:e>
                    <m:r>
                      <w:rPr>
                        <w:rFonts w:ascii="Cambria Math" w:hAnsi="Cambria Math"/>
                      </w:rPr>
                      <m:t>8.64</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f>
                              <m:fPr>
                                <m:ctrlPr>
                                  <w:rPr>
                                    <w:rFonts w:ascii="Cambria Math" w:hAnsi="Cambria Math"/>
                                    <w:i/>
                                  </w:rPr>
                                </m:ctrlPr>
                              </m:fPr>
                              <m:num>
                                <m:r>
                                  <w:rPr>
                                    <w:rFonts w:ascii="Cambria Math" w:hAnsi="Cambria Math"/>
                                  </w:rPr>
                                  <m:t>-M</m:t>
                                </m:r>
                              </m:num>
                              <m:den>
                                <m:r>
                                  <w:rPr>
                                    <w:rFonts w:ascii="Cambria Math" w:hAnsi="Cambria Math"/>
                                  </w:rPr>
                                  <m:t>4</m:t>
                                </m:r>
                              </m:den>
                            </m:f>
                          </m:e>
                        </m:d>
                      </m:e>
                    </m:func>
                    <m:r>
                      <w:rPr>
                        <w:rFonts w:ascii="Cambria Math" w:hAnsi="Cambria Math"/>
                      </w:rPr>
                      <m:t>-1.325</m:t>
                    </m:r>
                  </m:e>
                </m:d>
              </m:oMath>
            </m:oMathPara>
          </w:p>
        </w:tc>
        <w:tc>
          <w:tcPr>
            <w:tcW w:w="895" w:type="dxa"/>
            <w:vAlign w:val="center"/>
          </w:tcPr>
          <w:p w14:paraId="3BBAEB68" w14:textId="0C46A04A" w:rsidR="004A0D41" w:rsidRPr="004A0D41" w:rsidRDefault="004A0D41" w:rsidP="005B30A3">
            <w:pPr>
              <w:pStyle w:val="BodyText"/>
              <w:jc w:val="center"/>
            </w:pPr>
            <w:r w:rsidRPr="004A0D41">
              <w:t>(23)</w:t>
            </w:r>
          </w:p>
        </w:tc>
      </w:tr>
      <w:tr w:rsidR="004A0D41" w14:paraId="6A936E11" w14:textId="77777777" w:rsidTr="005B30A3">
        <w:tc>
          <w:tcPr>
            <w:tcW w:w="7740" w:type="dxa"/>
            <w:vAlign w:val="center"/>
          </w:tcPr>
          <w:p w14:paraId="649F592D" w14:textId="77777777" w:rsidR="004A0D41" w:rsidRDefault="00DE2950" w:rsidP="005B30A3">
            <w:pPr>
              <w:pStyle w:val="BodyText"/>
              <w:jc w:val="center"/>
            </w:pPr>
            <m:oMathPara>
              <m:oMath>
                <m:sSub>
                  <m:sSubPr>
                    <m:ctrlPr>
                      <w:rPr>
                        <w:rFonts w:ascii="Cambria Math" w:hAnsi="Cambria Math"/>
                        <w:i/>
                      </w:rPr>
                    </m:ctrlPr>
                  </m:sSubPr>
                  <m:e>
                    <m:r>
                      <w:rPr>
                        <w:rFonts w:ascii="Cambria Math" w:hAnsi="Cambria Math"/>
                      </w:rPr>
                      <m:t>MSF</m:t>
                    </m:r>
                  </m:e>
                  <m:sub>
                    <m:r>
                      <w:rPr>
                        <w:rFonts w:ascii="Cambria Math" w:hAnsi="Cambria Math"/>
                      </w:rPr>
                      <m:t>max</m:t>
                    </m:r>
                  </m:sub>
                </m:sSub>
                <m:r>
                  <w:rPr>
                    <w:rFonts w:ascii="Cambria Math" w:hAnsi="Cambria Math"/>
                  </w:rPr>
                  <m:t>=1.09+</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c1Ncs</m:t>
                                </m:r>
                              </m:sub>
                            </m:sSub>
                          </m:num>
                          <m:den>
                            <m:r>
                              <w:rPr>
                                <w:rFonts w:ascii="Cambria Math" w:hAnsi="Cambria Math"/>
                              </w:rPr>
                              <m:t>180</m:t>
                            </m:r>
                          </m:den>
                        </m:f>
                      </m:e>
                    </m:d>
                  </m:e>
                  <m:sup>
                    <m:r>
                      <w:rPr>
                        <w:rFonts w:ascii="Cambria Math" w:hAnsi="Cambria Math"/>
                      </w:rPr>
                      <m:t>3</m:t>
                    </m:r>
                  </m:sup>
                </m:sSup>
                <m:r>
                  <w:rPr>
                    <w:rFonts w:ascii="Cambria Math" w:hAnsi="Cambria Math"/>
                  </w:rPr>
                  <m:t>≤2.2</m:t>
                </m:r>
              </m:oMath>
            </m:oMathPara>
          </w:p>
        </w:tc>
        <w:tc>
          <w:tcPr>
            <w:tcW w:w="895" w:type="dxa"/>
            <w:vAlign w:val="center"/>
          </w:tcPr>
          <w:p w14:paraId="502D07DC" w14:textId="6CE5EF32" w:rsidR="004A0D41" w:rsidRPr="004A0D41" w:rsidRDefault="004A0D41" w:rsidP="005B30A3">
            <w:pPr>
              <w:pStyle w:val="BodyText"/>
              <w:jc w:val="center"/>
            </w:pPr>
            <w:r w:rsidRPr="004A0D41">
              <w:t>(24)</w:t>
            </w:r>
          </w:p>
        </w:tc>
      </w:tr>
    </w:tbl>
    <w:p w14:paraId="0CF4FDE9" w14:textId="77777777" w:rsidR="00267469" w:rsidRDefault="00267469" w:rsidP="004A0D41">
      <w:pPr>
        <w:pStyle w:val="BodyText"/>
        <w:ind w:firstLine="0"/>
      </w:pPr>
    </w:p>
    <w:p w14:paraId="34F278A3" w14:textId="76D1CC33" w:rsidR="004A0D41" w:rsidRDefault="004A0D41" w:rsidP="004A0D41">
      <w:pPr>
        <w:pStyle w:val="BodyText"/>
        <w:ind w:firstLine="0"/>
      </w:pPr>
      <w:r>
        <w:t xml:space="preserve">where </w:t>
      </w:r>
      <w:r w:rsidRPr="00A80506">
        <w:rPr>
          <w:i/>
        </w:rPr>
        <w:t>M</w:t>
      </w:r>
      <w:r>
        <w:t xml:space="preserve"> is the moment magnitude of the scenario earthquake and </w:t>
      </w:r>
      <m:oMath>
        <m:sSub>
          <m:sSubPr>
            <m:ctrlPr>
              <w:rPr>
                <w:rFonts w:ascii="Cambria Math" w:hAnsi="Cambria Math"/>
                <w:i/>
              </w:rPr>
            </m:ctrlPr>
          </m:sSubPr>
          <m:e>
            <m:r>
              <w:rPr>
                <w:rFonts w:ascii="Cambria Math" w:hAnsi="Cambria Math"/>
              </w:rPr>
              <m:t>q</m:t>
            </m:r>
          </m:e>
          <m:sub>
            <m:r>
              <w:rPr>
                <w:rFonts w:ascii="Cambria Math" w:hAnsi="Cambria Math"/>
              </w:rPr>
              <m:t>c1Ncs</m:t>
            </m:r>
          </m:sub>
        </m:sSub>
      </m:oMath>
      <w:r>
        <w:t xml:space="preserve"> is the corrected cone tip resistance for the </w:t>
      </w:r>
      <w:r w:rsidR="009F79BA">
        <w:t xml:space="preserve">Boulanger and Idriss (2014) </w:t>
      </w:r>
      <w:r>
        <w:t>method. This new relationship allows for soil characteristics to be represented by CPT cone tip resistance and was found to improve the degree of fit between CPT-based liquefaction triggering correlation and their respective history databases (</w:t>
      </w:r>
      <w:r w:rsidR="009F79BA">
        <w:t>Boulanger and Idriss, 2014</w:t>
      </w:r>
      <w:r>
        <w:t>).</w:t>
      </w:r>
    </w:p>
    <w:p w14:paraId="252F7F84" w14:textId="2A3BBF8C" w:rsidR="009F79BA" w:rsidRDefault="004A0D41" w:rsidP="009F79BA">
      <w:pPr>
        <w:pStyle w:val="BodyText"/>
      </w:pPr>
      <w:r>
        <w:t xml:space="preserve">The </w:t>
      </w:r>
      <w:r w:rsidR="009F79BA">
        <w:t xml:space="preserve">Boulanger and Idriss (2014) </w:t>
      </w:r>
      <w:r>
        <w:t xml:space="preserve">procedure calculates </w:t>
      </w:r>
      <w:r w:rsidRPr="009179A1">
        <w:rPr>
          <w:i/>
        </w:rPr>
        <w:t>r</w:t>
      </w:r>
      <w:r w:rsidRPr="009179A1">
        <w:rPr>
          <w:i/>
          <w:vertAlign w:val="subscript"/>
        </w:rPr>
        <w:t>d</w:t>
      </w:r>
      <w:r>
        <w:t xml:space="preserve"> by using the equations of Golesorkhi </w:t>
      </w:r>
      <w:r>
        <w:fldChar w:fldCharType="begin"/>
      </w:r>
      <w:r>
        <w:instrText xml:space="preserve"> ADDIN EN.CITE &lt;EndNote&gt;&lt;Cite ExcludeAuth="1"&gt;&lt;Author&gt;Golesorkhi&lt;/Author&gt;&lt;Year&gt;1989&lt;/Year&gt;&lt;RecNum&gt;104&lt;/RecNum&gt;&lt;DisplayText&gt;(1989)&lt;/DisplayText&gt;&lt;record&gt;&lt;rec-number&gt;104&lt;/rec-number&gt;&lt;foreign-keys&gt;&lt;key app="EN" db-id="25swpztaae9v23ewtv352adfvwtrxpae20aw" timestamp="1495134944"&gt;104&lt;/key&gt;&lt;/foreign-keys&gt;&lt;ref-type name="Thesis"&gt;32&lt;/ref-type&gt;&lt;contributors&gt;&lt;authors&gt;&lt;author&gt;R. Golesorkhi&lt;/author&gt;&lt;/authors&gt;&lt;/contributors&gt;&lt;titles&gt;&lt;title&gt;Factors Influencing the Computational Determination of Earthquake-Induced Shear Stress in Sandy Soils&lt;/title&gt;&lt;/titles&gt;&lt;volume&gt;Ph.D.&lt;/volume&gt;&lt;dates&gt;&lt;year&gt;1989&lt;/year&gt;&lt;/dates&gt;&lt;publisher&gt;University of California at Berkeley&lt;/publisher&gt;&lt;urls&gt;&lt;/urls&gt;&lt;/record&gt;&lt;/Cite&gt;&lt;/EndNote&gt;</w:instrText>
      </w:r>
      <w:r>
        <w:fldChar w:fldCharType="separate"/>
      </w:r>
      <w:r>
        <w:rPr>
          <w:noProof/>
        </w:rPr>
        <w:t>(</w:t>
      </w:r>
      <w:hyperlink w:anchor="_ENREF_32" w:tooltip="Golesorkhi, 1989 #104" w:history="1">
        <w:r>
          <w:rPr>
            <w:noProof/>
          </w:rPr>
          <w:t>1989</w:t>
        </w:r>
      </w:hyperlink>
      <w:r>
        <w:rPr>
          <w:noProof/>
        </w:rPr>
        <w:t>)</w:t>
      </w:r>
      <w:r>
        <w:fldChar w:fldCharType="end"/>
      </w:r>
      <w:r>
        <w:t>:</w:t>
      </w: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4A0D41" w14:paraId="23B868EC" w14:textId="77777777" w:rsidTr="005B30A3">
        <w:tc>
          <w:tcPr>
            <w:tcW w:w="7740" w:type="dxa"/>
            <w:vAlign w:val="center"/>
          </w:tcPr>
          <w:p w14:paraId="1E1BC240" w14:textId="77777777" w:rsidR="004A0D41" w:rsidRDefault="00DE2950" w:rsidP="005B30A3">
            <w:pPr>
              <w:pStyle w:val="BodyText"/>
              <w:jc w:val="center"/>
            </w:pPr>
            <m:oMathPara>
              <m:oMath>
                <m:sSub>
                  <m:sSubPr>
                    <m:ctrlPr>
                      <w:rPr>
                        <w:rFonts w:ascii="Cambria Math" w:hAnsi="Cambria Math"/>
                        <w:i/>
                      </w:rPr>
                    </m:ctrlPr>
                  </m:sSubPr>
                  <m:e>
                    <m:r>
                      <w:rPr>
                        <w:rFonts w:ascii="Cambria Math" w:hAnsi="Cambria Math"/>
                      </w:rPr>
                      <m:t>r</m:t>
                    </m:r>
                  </m:e>
                  <m:sub>
                    <m:r>
                      <w:rPr>
                        <w:rFonts w:ascii="Cambria Math" w:hAnsi="Cambria Math"/>
                      </w:rPr>
                      <m:t>d</m:t>
                    </m:r>
                  </m:sub>
                </m:sSub>
                <m:r>
                  <w:rPr>
                    <w:rFonts w:ascii="Cambria Math" w:hAnsi="Cambria Math"/>
                  </w:rPr>
                  <m:t>=</m:t>
                </m:r>
                <m:r>
                  <m:rPr>
                    <m:sty m:val="p"/>
                  </m:rPr>
                  <w:rPr>
                    <w:rFonts w:ascii="Cambria Math" w:hAnsi="Cambria Math"/>
                  </w:rPr>
                  <m:t>exp⁡</m:t>
                </m:r>
                <m:r>
                  <w:rPr>
                    <w:rFonts w:ascii="Cambria Math" w:hAnsi="Cambria Math"/>
                  </w:rPr>
                  <m:t>[α</m:t>
                </m:r>
                <m:d>
                  <m:dPr>
                    <m:ctrlPr>
                      <w:rPr>
                        <w:rFonts w:ascii="Cambria Math" w:hAnsi="Cambria Math"/>
                        <w:i/>
                      </w:rPr>
                    </m:ctrlPr>
                  </m:dPr>
                  <m:e>
                    <m:r>
                      <w:rPr>
                        <w:rFonts w:ascii="Cambria Math" w:hAnsi="Cambria Math"/>
                      </w:rPr>
                      <m:t>z</m:t>
                    </m:r>
                  </m:e>
                </m:d>
                <m:r>
                  <w:rPr>
                    <w:rFonts w:ascii="Cambria Math" w:hAnsi="Cambria Math"/>
                  </w:rPr>
                  <m:t>+β</m:t>
                </m:r>
                <m:d>
                  <m:dPr>
                    <m:ctrlPr>
                      <w:rPr>
                        <w:rFonts w:ascii="Cambria Math" w:hAnsi="Cambria Math"/>
                        <w:i/>
                      </w:rPr>
                    </m:ctrlPr>
                  </m:dPr>
                  <m:e>
                    <m:r>
                      <w:rPr>
                        <w:rFonts w:ascii="Cambria Math" w:hAnsi="Cambria Math"/>
                      </w:rPr>
                      <m:t>z</m:t>
                    </m:r>
                  </m:e>
                </m:d>
                <m:r>
                  <w:rPr>
                    <w:rFonts w:ascii="Cambria Math" w:hAnsi="Cambria Math"/>
                  </w:rPr>
                  <m:t>*M]</m:t>
                </m:r>
              </m:oMath>
            </m:oMathPara>
          </w:p>
        </w:tc>
        <w:tc>
          <w:tcPr>
            <w:tcW w:w="895" w:type="dxa"/>
            <w:vAlign w:val="center"/>
          </w:tcPr>
          <w:p w14:paraId="29F7D523" w14:textId="4C4D6E49" w:rsidR="004A0D41" w:rsidRPr="004A0D41" w:rsidRDefault="004A0D41" w:rsidP="005B30A3">
            <w:pPr>
              <w:pStyle w:val="BodyText"/>
              <w:jc w:val="center"/>
            </w:pPr>
            <w:r w:rsidRPr="004A0D41">
              <w:t>(25)</w:t>
            </w:r>
          </w:p>
        </w:tc>
      </w:tr>
      <w:tr w:rsidR="004A0D41" w14:paraId="239AFE70" w14:textId="77777777" w:rsidTr="005B30A3">
        <w:tc>
          <w:tcPr>
            <w:tcW w:w="7740" w:type="dxa"/>
            <w:vAlign w:val="center"/>
          </w:tcPr>
          <w:p w14:paraId="749DEAF7" w14:textId="77777777" w:rsidR="004A0D41" w:rsidRDefault="004A0D41" w:rsidP="005B30A3">
            <w:pPr>
              <w:pStyle w:val="BodyText"/>
              <w:jc w:val="center"/>
            </w:pPr>
            <m:oMathPara>
              <m:oMath>
                <m:r>
                  <w:rPr>
                    <w:rFonts w:ascii="Cambria Math" w:hAnsi="Cambria Math"/>
                  </w:rPr>
                  <m:t>α</m:t>
                </m:r>
                <m:d>
                  <m:dPr>
                    <m:ctrlPr>
                      <w:rPr>
                        <w:rFonts w:ascii="Cambria Math" w:hAnsi="Cambria Math"/>
                        <w:i/>
                      </w:rPr>
                    </m:ctrlPr>
                  </m:dPr>
                  <m:e>
                    <m:r>
                      <w:rPr>
                        <w:rFonts w:ascii="Cambria Math" w:hAnsi="Cambria Math"/>
                      </w:rPr>
                      <m:t>z</m:t>
                    </m:r>
                  </m:e>
                </m:d>
                <m:r>
                  <w:rPr>
                    <w:rFonts w:ascii="Cambria Math" w:hAnsi="Cambria Math"/>
                  </w:rPr>
                  <m:t>=-1.012-1.126</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11.73</m:t>
                            </m:r>
                          </m:den>
                        </m:f>
                        <m:r>
                          <w:rPr>
                            <w:rFonts w:ascii="Cambria Math" w:hAnsi="Cambria Math"/>
                          </w:rPr>
                          <m:t>+5.133</m:t>
                        </m:r>
                      </m:e>
                    </m:d>
                  </m:e>
                </m:func>
              </m:oMath>
            </m:oMathPara>
          </w:p>
        </w:tc>
        <w:tc>
          <w:tcPr>
            <w:tcW w:w="895" w:type="dxa"/>
            <w:vAlign w:val="center"/>
          </w:tcPr>
          <w:p w14:paraId="694BFFA3" w14:textId="24345E09" w:rsidR="004A0D41" w:rsidRPr="004A0D41" w:rsidRDefault="004A0D41" w:rsidP="005B30A3">
            <w:pPr>
              <w:pStyle w:val="BodyText"/>
              <w:jc w:val="center"/>
            </w:pPr>
            <w:r w:rsidRPr="004A0D41">
              <w:t>(26)</w:t>
            </w:r>
          </w:p>
        </w:tc>
      </w:tr>
      <w:tr w:rsidR="004A0D41" w14:paraId="21ADF507" w14:textId="77777777" w:rsidTr="005B30A3">
        <w:tc>
          <w:tcPr>
            <w:tcW w:w="7740" w:type="dxa"/>
            <w:vAlign w:val="center"/>
          </w:tcPr>
          <w:p w14:paraId="0C1FC996" w14:textId="77777777" w:rsidR="004A0D41" w:rsidRDefault="004A0D41" w:rsidP="005B30A3">
            <w:pPr>
              <w:pStyle w:val="BodyText"/>
              <w:jc w:val="center"/>
            </w:pPr>
            <m:oMathPara>
              <m:oMath>
                <m:r>
                  <w:rPr>
                    <w:rFonts w:ascii="Cambria Math" w:hAnsi="Cambria Math"/>
                  </w:rPr>
                  <m:t>β</m:t>
                </m:r>
                <m:d>
                  <m:dPr>
                    <m:ctrlPr>
                      <w:rPr>
                        <w:rFonts w:ascii="Cambria Math" w:hAnsi="Cambria Math"/>
                        <w:i/>
                      </w:rPr>
                    </m:ctrlPr>
                  </m:dPr>
                  <m:e>
                    <m:r>
                      <w:rPr>
                        <w:rFonts w:ascii="Cambria Math" w:hAnsi="Cambria Math"/>
                      </w:rPr>
                      <m:t>z</m:t>
                    </m:r>
                  </m:e>
                </m:d>
                <m:r>
                  <w:rPr>
                    <w:rFonts w:ascii="Cambria Math" w:hAnsi="Cambria Math"/>
                  </w:rPr>
                  <m:t>=0.106+0.118</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11.28</m:t>
                            </m:r>
                          </m:den>
                        </m:f>
                        <m:r>
                          <w:rPr>
                            <w:rFonts w:ascii="Cambria Math" w:hAnsi="Cambria Math"/>
                          </w:rPr>
                          <m:t>+5.142</m:t>
                        </m:r>
                      </m:e>
                    </m:d>
                  </m:e>
                </m:func>
              </m:oMath>
            </m:oMathPara>
          </w:p>
        </w:tc>
        <w:tc>
          <w:tcPr>
            <w:tcW w:w="895" w:type="dxa"/>
            <w:vAlign w:val="center"/>
          </w:tcPr>
          <w:p w14:paraId="3A852A21" w14:textId="655602B4" w:rsidR="004A0D41" w:rsidRPr="004A0D41" w:rsidRDefault="004A0D41" w:rsidP="005B30A3">
            <w:pPr>
              <w:pStyle w:val="BodyText"/>
              <w:jc w:val="center"/>
            </w:pPr>
            <w:r w:rsidRPr="004A0D41">
              <w:t>(27)</w:t>
            </w:r>
          </w:p>
        </w:tc>
      </w:tr>
    </w:tbl>
    <w:p w14:paraId="2DBD8805" w14:textId="77777777" w:rsidR="00267469" w:rsidRDefault="00267469" w:rsidP="004A0D41">
      <w:pPr>
        <w:pStyle w:val="BodyText"/>
        <w:ind w:firstLine="0"/>
      </w:pPr>
    </w:p>
    <w:p w14:paraId="299DDA7F" w14:textId="77777777" w:rsidR="004A0D41" w:rsidRDefault="004A0D41" w:rsidP="004A0D41">
      <w:pPr>
        <w:pStyle w:val="BodyText"/>
        <w:ind w:firstLine="0"/>
      </w:pPr>
      <w:r>
        <w:t xml:space="preserve">where </w:t>
      </w:r>
      <w:r w:rsidRPr="00A80506">
        <w:rPr>
          <w:i/>
        </w:rPr>
        <w:t>z</w:t>
      </w:r>
      <w:r>
        <w:t xml:space="preserve"> is the depth below the ground surface in meters, </w:t>
      </w:r>
      <w:r w:rsidRPr="00A80506">
        <w:rPr>
          <w:i/>
        </w:rPr>
        <w:t>M</w:t>
      </w:r>
      <w:r>
        <w:t xml:space="preserve"> is the moment magnitude of the scenario earthquake, and the arguments within the trigonometric functions are in radians. </w:t>
      </w:r>
    </w:p>
    <w:p w14:paraId="27D40285" w14:textId="5B180061" w:rsidR="004A0D41" w:rsidRDefault="004A0D41" w:rsidP="004A0D41">
      <w:pPr>
        <w:pStyle w:val="BodyText"/>
      </w:pPr>
      <w:r>
        <w:t xml:space="preserve">The </w:t>
      </w:r>
      <w:r w:rsidRPr="009179A1">
        <w:rPr>
          <w:i/>
        </w:rPr>
        <w:t>K</w:t>
      </w:r>
      <w:r w:rsidRPr="009179A1">
        <w:rPr>
          <w:i/>
          <w:vertAlign w:val="subscript"/>
        </w:rPr>
        <w:t>σ</w:t>
      </w:r>
      <w:r>
        <w:t xml:space="preserve"> factor in the Boulanger and Idriss method is calculated using the procedure developed by Boulanger (2003):</w:t>
      </w:r>
    </w:p>
    <w:p w14:paraId="42D37DE7" w14:textId="77777777" w:rsidR="00267469" w:rsidRDefault="00267469" w:rsidP="004A0D41">
      <w:pPr>
        <w:pStyle w:val="BodyText"/>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4A0D41" w14:paraId="7B85F03C" w14:textId="77777777" w:rsidTr="005B30A3">
        <w:tc>
          <w:tcPr>
            <w:tcW w:w="7740" w:type="dxa"/>
            <w:vAlign w:val="center"/>
          </w:tcPr>
          <w:p w14:paraId="0B716DA1" w14:textId="77777777" w:rsidR="004A0D41" w:rsidRDefault="00DE2950" w:rsidP="005B30A3">
            <w:pPr>
              <w:pStyle w:val="BodyText"/>
              <w:jc w:val="center"/>
            </w:pPr>
            <m:oMathPara>
              <m:oMath>
                <m:sSub>
                  <m:sSubPr>
                    <m:ctrlPr>
                      <w:rPr>
                        <w:rFonts w:ascii="Cambria Math" w:hAnsi="Cambria Math"/>
                        <w:i/>
                      </w:rPr>
                    </m:ctrlPr>
                  </m:sSubPr>
                  <m:e>
                    <m:r>
                      <w:rPr>
                        <w:rFonts w:ascii="Cambria Math" w:hAnsi="Cambria Math"/>
                      </w:rPr>
                      <m:t>k</m:t>
                    </m:r>
                  </m:e>
                  <m:sub>
                    <m:r>
                      <w:rPr>
                        <w:rFonts w:ascii="Cambria Math" w:hAnsi="Cambria Math"/>
                      </w:rPr>
                      <m:t>σ</m:t>
                    </m:r>
                  </m:sub>
                </m:sSub>
                <m:r>
                  <w:rPr>
                    <w:rFonts w:ascii="Cambria Math" w:hAnsi="Cambria Math"/>
                  </w:rPr>
                  <m:t>=1-</m:t>
                </m:r>
                <m:sSub>
                  <m:sSubPr>
                    <m:ctrlPr>
                      <w:rPr>
                        <w:rFonts w:ascii="Cambria Math" w:hAnsi="Cambria Math"/>
                        <w:i/>
                      </w:rPr>
                    </m:ctrlPr>
                  </m:sSubPr>
                  <m:e>
                    <m:r>
                      <w:rPr>
                        <w:rFonts w:ascii="Cambria Math" w:hAnsi="Cambria Math"/>
                      </w:rPr>
                      <m:t>C</m:t>
                    </m:r>
                  </m:e>
                  <m:sub>
                    <m:r>
                      <w:rPr>
                        <w:rFonts w:ascii="Cambria Math" w:hAnsi="Cambria Math"/>
                      </w:rPr>
                      <m:t>σ</m:t>
                    </m:r>
                  </m:sub>
                </m:sSub>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w:rPr>
                                        <w:rFonts w:ascii="Cambria Math" w:hAnsi="Cambria Math"/>
                                      </w:rPr>
                                      <m:t>σ</m:t>
                                    </m:r>
                                  </m:e>
                                  <m:sup>
                                    <m:r>
                                      <w:rPr>
                                        <w:rFonts w:ascii="Cambria Math" w:hAnsi="Cambria Math"/>
                                      </w:rPr>
                                      <m:t>'</m:t>
                                    </m:r>
                                  </m:sup>
                                </m:sSup>
                              </m:e>
                              <m:sub>
                                <m:r>
                                  <w:rPr>
                                    <w:rFonts w:ascii="Cambria Math" w:hAnsi="Cambria Math"/>
                                  </w:rPr>
                                  <m:t>v</m:t>
                                </m:r>
                              </m:sub>
                            </m:sSub>
                          </m:num>
                          <m:den>
                            <m:sSub>
                              <m:sSubPr>
                                <m:ctrlPr>
                                  <w:rPr>
                                    <w:rFonts w:ascii="Cambria Math" w:hAnsi="Cambria Math"/>
                                    <w:i/>
                                  </w:rPr>
                                </m:ctrlPr>
                              </m:sSubPr>
                              <m:e>
                                <m:r>
                                  <w:rPr>
                                    <w:rFonts w:ascii="Cambria Math" w:hAnsi="Cambria Math"/>
                                  </w:rPr>
                                  <m:t>P</m:t>
                                </m:r>
                              </m:e>
                              <m:sub>
                                <m:r>
                                  <w:rPr>
                                    <w:rFonts w:ascii="Cambria Math" w:hAnsi="Cambria Math"/>
                                  </w:rPr>
                                  <m:t>a</m:t>
                                </m:r>
                              </m:sub>
                            </m:sSub>
                          </m:den>
                        </m:f>
                      </m:e>
                    </m:d>
                  </m:e>
                </m:func>
                <m:r>
                  <w:rPr>
                    <w:rFonts w:ascii="Cambria Math" w:hAnsi="Cambria Math"/>
                  </w:rPr>
                  <m:t>≤1.1</m:t>
                </m:r>
              </m:oMath>
            </m:oMathPara>
          </w:p>
        </w:tc>
        <w:tc>
          <w:tcPr>
            <w:tcW w:w="895" w:type="dxa"/>
            <w:vAlign w:val="center"/>
          </w:tcPr>
          <w:p w14:paraId="19876DA4" w14:textId="36F446F9" w:rsidR="004A0D41" w:rsidRPr="004A0D41" w:rsidRDefault="004A0D41" w:rsidP="005B30A3">
            <w:pPr>
              <w:pStyle w:val="BodyText"/>
              <w:jc w:val="center"/>
            </w:pPr>
            <w:r w:rsidRPr="004A0D41">
              <w:t>(28)</w:t>
            </w:r>
          </w:p>
        </w:tc>
      </w:tr>
      <w:tr w:rsidR="004A0D41" w14:paraId="72C8F769" w14:textId="77777777" w:rsidTr="005B30A3">
        <w:tc>
          <w:tcPr>
            <w:tcW w:w="7740" w:type="dxa"/>
            <w:vAlign w:val="center"/>
          </w:tcPr>
          <w:p w14:paraId="5C5E2ED2" w14:textId="77777777" w:rsidR="004A0D41" w:rsidRDefault="00DE2950" w:rsidP="005B30A3">
            <w:pPr>
              <w:pStyle w:val="BodyText"/>
              <w:jc w:val="center"/>
            </w:pPr>
            <m:oMathPara>
              <m:oMath>
                <m:sSub>
                  <m:sSubPr>
                    <m:ctrlPr>
                      <w:rPr>
                        <w:rFonts w:ascii="Cambria Math" w:hAnsi="Cambria Math"/>
                        <w:i/>
                      </w:rPr>
                    </m:ctrlPr>
                  </m:sSubPr>
                  <m:e>
                    <m:r>
                      <w:rPr>
                        <w:rFonts w:ascii="Cambria Math" w:hAnsi="Cambria Math"/>
                      </w:rPr>
                      <m:t>C</m:t>
                    </m:r>
                  </m:e>
                  <m:sub>
                    <m:r>
                      <w:rPr>
                        <w:rFonts w:ascii="Cambria Math" w:hAnsi="Cambria Math"/>
                      </w:rPr>
                      <m:t>σ</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7.3-8.27</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c1Ncs</m:t>
                            </m:r>
                          </m:sub>
                        </m:sSub>
                        <m:r>
                          <w:rPr>
                            <w:rFonts w:ascii="Cambria Math" w:hAnsi="Cambria Math"/>
                          </w:rPr>
                          <m:t>)</m:t>
                        </m:r>
                      </m:e>
                      <m:sup>
                        <m:r>
                          <w:rPr>
                            <w:rFonts w:ascii="Cambria Math" w:hAnsi="Cambria Math"/>
                          </w:rPr>
                          <m:t>0.264</m:t>
                        </m:r>
                      </m:sup>
                    </m:sSup>
                  </m:den>
                </m:f>
                <m:r>
                  <w:rPr>
                    <w:rFonts w:ascii="Cambria Math" w:hAnsi="Cambria Math"/>
                  </w:rPr>
                  <m:t>≤0.3</m:t>
                </m:r>
              </m:oMath>
            </m:oMathPara>
          </w:p>
        </w:tc>
        <w:tc>
          <w:tcPr>
            <w:tcW w:w="895" w:type="dxa"/>
            <w:vAlign w:val="center"/>
          </w:tcPr>
          <w:p w14:paraId="24372667" w14:textId="4011F720" w:rsidR="004A0D41" w:rsidRPr="004A0D41" w:rsidRDefault="004A0D41" w:rsidP="005B30A3">
            <w:pPr>
              <w:pStyle w:val="BodyText"/>
              <w:jc w:val="center"/>
            </w:pPr>
            <w:r w:rsidRPr="004A0D41">
              <w:t>(29)</w:t>
            </w:r>
          </w:p>
        </w:tc>
      </w:tr>
    </w:tbl>
    <w:p w14:paraId="4691D9A4" w14:textId="77777777" w:rsidR="00267469" w:rsidRDefault="00267469" w:rsidP="004A0D41">
      <w:pPr>
        <w:pStyle w:val="BodyText"/>
        <w:ind w:firstLine="0"/>
      </w:pPr>
    </w:p>
    <w:p w14:paraId="22C8679D" w14:textId="3DA70572" w:rsidR="004A0D41" w:rsidRDefault="004A0D41" w:rsidP="004A0D41">
      <w:pPr>
        <w:pStyle w:val="BodyText"/>
        <w:ind w:firstLine="0"/>
      </w:pPr>
      <w:r>
        <w:t xml:space="preserve">where </w:t>
      </w:r>
      <m:oMath>
        <m:sSub>
          <m:sSubPr>
            <m:ctrlPr>
              <w:rPr>
                <w:rFonts w:ascii="Cambria Math" w:hAnsi="Cambria Math"/>
                <w:i/>
              </w:rPr>
            </m:ctrlPr>
          </m:sSubPr>
          <m:e>
            <m:sSup>
              <m:sSupPr>
                <m:ctrlPr>
                  <w:rPr>
                    <w:rFonts w:ascii="Cambria Math" w:hAnsi="Cambria Math"/>
                    <w:i/>
                  </w:rPr>
                </m:ctrlPr>
              </m:sSupPr>
              <m:e>
                <m:r>
                  <w:rPr>
                    <w:rFonts w:ascii="Cambria Math" w:hAnsi="Cambria Math"/>
                  </w:rPr>
                  <m:t>σ</m:t>
                </m:r>
              </m:e>
              <m:sup>
                <m:r>
                  <w:rPr>
                    <w:rFonts w:ascii="Cambria Math" w:hAnsi="Cambria Math"/>
                  </w:rPr>
                  <m:t>'</m:t>
                </m:r>
              </m:sup>
            </m:sSup>
          </m:e>
          <m:sub>
            <m:r>
              <w:rPr>
                <w:rFonts w:ascii="Cambria Math" w:hAnsi="Cambria Math"/>
              </w:rPr>
              <m:t>v</m:t>
            </m:r>
          </m:sub>
        </m:sSub>
      </m:oMath>
      <w:r>
        <w:t xml:space="preserve">is the vertical overburden pressure, </w:t>
      </w:r>
      <m:oMath>
        <m:sSub>
          <m:sSubPr>
            <m:ctrlPr>
              <w:rPr>
                <w:rFonts w:ascii="Cambria Math" w:hAnsi="Cambria Math"/>
                <w:i/>
              </w:rPr>
            </m:ctrlPr>
          </m:sSubPr>
          <m:e>
            <m:r>
              <w:rPr>
                <w:rFonts w:ascii="Cambria Math" w:hAnsi="Cambria Math"/>
              </w:rPr>
              <m:t>P</m:t>
            </m:r>
          </m:e>
          <m:sub>
            <m:r>
              <w:rPr>
                <w:rFonts w:ascii="Cambria Math" w:hAnsi="Cambria Math"/>
              </w:rPr>
              <m:t>a</m:t>
            </m:r>
          </m:sub>
        </m:sSub>
      </m:oMath>
      <w:r>
        <w:t xml:space="preserve">is a reference pressure equal to 1 atm, and </w:t>
      </w:r>
      <m:oMath>
        <m:sSub>
          <m:sSubPr>
            <m:ctrlPr>
              <w:rPr>
                <w:rFonts w:ascii="Cambria Math" w:hAnsi="Cambria Math"/>
                <w:i/>
              </w:rPr>
            </m:ctrlPr>
          </m:sSubPr>
          <m:e>
            <m:r>
              <w:rPr>
                <w:rFonts w:ascii="Cambria Math" w:hAnsi="Cambria Math"/>
              </w:rPr>
              <m:t>q</m:t>
            </m:r>
          </m:e>
          <m:sub>
            <m:r>
              <w:rPr>
                <w:rFonts w:ascii="Cambria Math" w:hAnsi="Cambria Math"/>
              </w:rPr>
              <m:t>c1Ncs</m:t>
            </m:r>
          </m:sub>
        </m:sSub>
      </m:oMath>
      <w:r>
        <w:t xml:space="preserve"> is the corrected cone tip resistance for the Idriss and Boulanger method. </w:t>
      </w:r>
    </w:p>
    <w:p w14:paraId="7D3BBE3C" w14:textId="3F3C4AE0" w:rsidR="004A0D41" w:rsidRDefault="004A0D41" w:rsidP="004A0D41">
      <w:pPr>
        <w:pStyle w:val="BodyText"/>
      </w:pPr>
      <w:r>
        <w:rPr>
          <w:noProof/>
        </w:rPr>
        <w:lastRenderedPageBreak/>
        <mc:AlternateContent>
          <mc:Choice Requires="wps">
            <w:drawing>
              <wp:anchor distT="0" distB="0" distL="114300" distR="114300" simplePos="0" relativeHeight="251941376" behindDoc="0" locked="0" layoutInCell="1" allowOverlap="1" wp14:anchorId="0D3DEE26" wp14:editId="3A7C0ECE">
                <wp:simplePos x="0" y="0"/>
                <wp:positionH relativeFrom="column">
                  <wp:posOffset>429260</wp:posOffset>
                </wp:positionH>
                <wp:positionV relativeFrom="paragraph">
                  <wp:posOffset>3926840</wp:posOffset>
                </wp:positionV>
                <wp:extent cx="5033010" cy="635"/>
                <wp:effectExtent l="0" t="0" r="0" b="0"/>
                <wp:wrapTopAndBottom/>
                <wp:docPr id="330" name="Text Box 330"/>
                <wp:cNvGraphicFramePr/>
                <a:graphic xmlns:a="http://schemas.openxmlformats.org/drawingml/2006/main">
                  <a:graphicData uri="http://schemas.microsoft.com/office/word/2010/wordprocessingShape">
                    <wps:wsp>
                      <wps:cNvSpPr txBox="1"/>
                      <wps:spPr>
                        <a:xfrm>
                          <a:off x="0" y="0"/>
                          <a:ext cx="5033010" cy="635"/>
                        </a:xfrm>
                        <a:prstGeom prst="rect">
                          <a:avLst/>
                        </a:prstGeom>
                        <a:solidFill>
                          <a:prstClr val="white"/>
                        </a:solidFill>
                        <a:ln>
                          <a:noFill/>
                        </a:ln>
                      </wps:spPr>
                      <wps:txbx>
                        <w:txbxContent>
                          <w:p w14:paraId="02E53EE8" w14:textId="7B6EA060" w:rsidR="00577FF1" w:rsidRPr="004A0D41" w:rsidRDefault="00577FF1" w:rsidP="00267469">
                            <w:pPr>
                              <w:pStyle w:val="Caption"/>
                              <w:ind w:firstLine="0"/>
                              <w:rPr>
                                <w:noProof/>
                                <w:szCs w:val="24"/>
                              </w:rPr>
                            </w:pPr>
                            <w:bookmarkStart w:id="63" w:name="_Ref482794360"/>
                            <w:bookmarkStart w:id="64" w:name="_Toc485808127"/>
                            <w:bookmarkStart w:id="65" w:name="_Toc488419691"/>
                            <w:r w:rsidRPr="004A0D41">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7</w:t>
                            </w:r>
                            <w:r>
                              <w:rPr>
                                <w:szCs w:val="24"/>
                              </w:rPr>
                              <w:fldChar w:fldCharType="end"/>
                            </w:r>
                            <w:bookmarkEnd w:id="63"/>
                            <w:r w:rsidRPr="004A0D41">
                              <w:rPr>
                                <w:szCs w:val="24"/>
                              </w:rPr>
                              <w:t xml:space="preserve">: CRR curves and liquefaction curves for the deterministic case history database (after </w:t>
                            </w:r>
                            <w:r>
                              <w:t>Boulanger and Idriss, 2014</w:t>
                            </w:r>
                            <w:r w:rsidRPr="004A0D41">
                              <w:rPr>
                                <w:szCs w:val="24"/>
                              </w:rPr>
                              <w:t>).</w:t>
                            </w:r>
                            <w:bookmarkEnd w:id="64"/>
                            <w:bookmarkEnd w:id="6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D3DEE26" id="Text Box 330" o:spid="_x0000_s1033" type="#_x0000_t202" style="position:absolute;left:0;text-align:left;margin-left:33.8pt;margin-top:309.2pt;width:396.3pt;height:.05pt;z-index:25194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" stroked="f">
                <v:textbox style="mso-fit-shape-to-text:t" inset="0,0,0,0">
                  <w:txbxContent>
                    <w:p w14:paraId="02E53EE8" w14:textId="7B6EA060" w:rsidR="00577FF1" w:rsidRPr="004A0D41" w:rsidRDefault="00577FF1" w:rsidP="00267469">
                      <w:pPr>
                        <w:pStyle w:val="Caption"/>
                        <w:ind w:firstLine="0"/>
                        <w:rPr>
                          <w:noProof/>
                          <w:szCs w:val="24"/>
                        </w:rPr>
                      </w:pPr>
                      <w:bookmarkStart w:id="87" w:name="_Ref482794360"/>
                      <w:bookmarkStart w:id="88" w:name="_Toc485808127"/>
                      <w:bookmarkStart w:id="89" w:name="_Toc488419691"/>
                      <w:r w:rsidRPr="004A0D41">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7</w:t>
                      </w:r>
                      <w:r>
                        <w:rPr>
                          <w:szCs w:val="24"/>
                        </w:rPr>
                        <w:fldChar w:fldCharType="end"/>
                      </w:r>
                      <w:bookmarkEnd w:id="87"/>
                      <w:r w:rsidRPr="004A0D41">
                        <w:rPr>
                          <w:szCs w:val="24"/>
                        </w:rPr>
                        <w:t xml:space="preserve">: CRR curves and liquefaction curves for the deterministic case history database (after </w:t>
                      </w:r>
                      <w:r>
                        <w:t>Boulanger and Idriss, 2014</w:t>
                      </w:r>
                      <w:r w:rsidRPr="004A0D41">
                        <w:rPr>
                          <w:szCs w:val="24"/>
                        </w:rPr>
                        <w:t>).</w:t>
                      </w:r>
                      <w:bookmarkEnd w:id="88"/>
                      <w:bookmarkEnd w:id="89"/>
                    </w:p>
                  </w:txbxContent>
                </v:textbox>
                <w10:wrap type="topAndBottom"/>
              </v:shape>
            </w:pict>
          </mc:Fallback>
        </mc:AlternateContent>
      </w:r>
      <w:r>
        <w:t xml:space="preserve">Finally, with the calculated </w:t>
      </w:r>
      <w:r w:rsidRPr="009179A1">
        <w:rPr>
          <w:i/>
        </w:rPr>
        <w:t>CSR</w:t>
      </w:r>
      <w:r>
        <w:t xml:space="preserve"> and </w:t>
      </w:r>
      <w:r w:rsidRPr="009179A1">
        <w:rPr>
          <w:i/>
        </w:rPr>
        <w:t>CRR</w:t>
      </w:r>
      <w:r>
        <w:t xml:space="preserve"> values the liquefaction triggering model is applicable to wide ranges of CPT resistance values. The liquefaction triggering curve, for the Idriss and Boulanger deterministic model, is presented in </w:t>
      </w:r>
      <w:r w:rsidRPr="001C1FD0">
        <w:fldChar w:fldCharType="begin"/>
      </w:r>
      <w:r w:rsidRPr="001C1FD0">
        <w:instrText xml:space="preserve"> REF _Ref482794360 \h  \* MERGEFORMAT </w:instrText>
      </w:r>
      <w:r w:rsidRPr="001C1FD0">
        <w:fldChar w:fldCharType="separate"/>
      </w:r>
      <w:r w:rsidRPr="004A0D41">
        <w:rPr>
          <w:szCs w:val="22"/>
        </w:rPr>
        <w:t xml:space="preserve">Figure </w:t>
      </w:r>
      <w:r w:rsidRPr="004A0D41">
        <w:rPr>
          <w:noProof/>
          <w:szCs w:val="22"/>
        </w:rPr>
        <w:t>2</w:t>
      </w:r>
      <w:r w:rsidRPr="004A0D41">
        <w:rPr>
          <w:noProof/>
          <w:szCs w:val="22"/>
        </w:rPr>
        <w:noBreakHyphen/>
        <w:t>7</w:t>
      </w:r>
      <w:r w:rsidRPr="001C1FD0">
        <w:fldChar w:fldCharType="end"/>
      </w:r>
      <w:r w:rsidRPr="001032E2">
        <w:t>.</w:t>
      </w:r>
      <w:r>
        <w:t xml:space="preserve"> The </w:t>
      </w:r>
      <w:r w:rsidRPr="009179A1">
        <w:rPr>
          <w:i/>
        </w:rPr>
        <w:t>CRR</w:t>
      </w:r>
      <w:r>
        <w:t xml:space="preserve"> line for both </w:t>
      </w:r>
      <w:r w:rsidR="009F79BA">
        <w:t>Boulanger and Idriss s</w:t>
      </w:r>
      <w:r>
        <w:t xml:space="preserve">tudies (2008 and 2014) are shown. </w:t>
      </w:r>
    </w:p>
    <w:p w14:paraId="7F9990DF" w14:textId="0711371D" w:rsidR="009F79BA" w:rsidRDefault="009F79BA" w:rsidP="009F79BA">
      <w:pPr>
        <w:pStyle w:val="BodyText"/>
        <w:ind w:firstLine="0"/>
      </w:pPr>
      <w:r>
        <w:rPr>
          <w:noProof/>
        </w:rPr>
        <w:drawing>
          <wp:anchor distT="0" distB="0" distL="114300" distR="114300" simplePos="0" relativeHeight="251940352" behindDoc="0" locked="0" layoutInCell="1" allowOverlap="1" wp14:anchorId="1F430C4D" wp14:editId="309F379A">
            <wp:simplePos x="0" y="0"/>
            <wp:positionH relativeFrom="margin">
              <wp:align>center</wp:align>
            </wp:positionH>
            <wp:positionV relativeFrom="paragraph">
              <wp:posOffset>269875</wp:posOffset>
            </wp:positionV>
            <wp:extent cx="4057650" cy="2616835"/>
            <wp:effectExtent l="0" t="0" r="0" b="0"/>
            <wp:wrapTopAndBottom/>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4057650" cy="2616835"/>
                    </a:xfrm>
                    <a:prstGeom prst="rect">
                      <a:avLst/>
                    </a:prstGeom>
                  </pic:spPr>
                </pic:pic>
              </a:graphicData>
            </a:graphic>
            <wp14:sizeRelH relativeFrom="margin">
              <wp14:pctWidth>0</wp14:pctWidth>
            </wp14:sizeRelH>
            <wp14:sizeRelV relativeFrom="margin">
              <wp14:pctHeight>0</wp14:pctHeight>
            </wp14:sizeRelV>
          </wp:anchor>
        </w:drawing>
      </w:r>
    </w:p>
    <w:p w14:paraId="368AA2F0" w14:textId="77777777" w:rsidR="009F79BA" w:rsidRPr="00D46FA5" w:rsidRDefault="009F79BA" w:rsidP="004A0D41">
      <w:pPr>
        <w:pStyle w:val="BodyText"/>
      </w:pPr>
    </w:p>
    <w:p w14:paraId="634FDFFB" w14:textId="350CB669" w:rsidR="004A0D41" w:rsidRDefault="00267469" w:rsidP="0061337E">
      <w:pPr>
        <w:pStyle w:val="Heading3"/>
      </w:pPr>
      <w:r>
        <w:t xml:space="preserve"> </w:t>
      </w:r>
      <w:bookmarkStart w:id="66" w:name="_Toc487097206"/>
      <w:r>
        <w:t>PBEE Liquefacti</w:t>
      </w:r>
      <w:r w:rsidR="0061337E">
        <w:t>on Triggering</w:t>
      </w:r>
      <w:r w:rsidR="0057646C">
        <w:t xml:space="preserve"> Procedures</w:t>
      </w:r>
      <w:bookmarkEnd w:id="66"/>
    </w:p>
    <w:p w14:paraId="13A5AB57" w14:textId="3C7C4D65" w:rsidR="0057646C" w:rsidRDefault="0057646C" w:rsidP="0057646C">
      <w:pPr>
        <w:pStyle w:val="BodyText"/>
        <w:ind w:firstLine="576"/>
      </w:pPr>
      <w:r>
        <w:t xml:space="preserve">The PBEE framework was used to develop a PBEE liquefaction triggering procedure for the CPT. To apply a performance-based procedure to the liquefaction triggering calculations, </w:t>
      </w:r>
      <w:r w:rsidRPr="007A7108">
        <w:rPr>
          <w:i/>
        </w:rPr>
        <w:t>FS</w:t>
      </w:r>
      <w:r w:rsidRPr="007A7108">
        <w:rPr>
          <w:i/>
          <w:vertAlign w:val="subscript"/>
        </w:rPr>
        <w:t>L</w:t>
      </w:r>
      <w:r>
        <w:t xml:space="preserve"> hazard curves are developed using the Kramer and Mayfield </w:t>
      </w:r>
      <w:r>
        <w:fldChar w:fldCharType="begin"/>
      </w:r>
      <w:r>
        <w:instrText xml:space="preserve"> ADDIN EN.CITE &lt;EndNote&gt;&lt;Cite ExcludeAuth="1"&gt;&lt;Author&gt;Kramer&lt;/Author&gt;&lt;Year&gt;2007&lt;/Year&gt;&lt;RecNum&gt;8&lt;/RecNum&gt;&lt;DisplayText&gt;(2007)&lt;/DisplayText&gt;&lt;record&gt;&lt;rec-number&gt;8&lt;/rec-number&gt;&lt;foreign-keys&gt;&lt;key app="EN" db-id="25swpztaae9v23ewtv352adfvwtrxpae20aw" timestamp="1487457254"&gt;8&lt;/key&gt;&lt;/foreign-keys&gt;&lt;ref-type name="Journal Article"&gt;17&lt;/ref-type&gt;&lt;contributors&gt;&lt;authors&gt;&lt;author&gt;Kramer, Steven L&lt;/author&gt;&lt;author&gt;Mayfield, Roy T&lt;/author&gt;&lt;/authors&gt;&lt;/contributors&gt;&lt;titles&gt;&lt;title&gt;Return period of soil liquefaction&lt;/title&gt;&lt;secondary-title&gt;Journal of Geotechnical and Geoenvironmental Engineering&lt;/secondary-title&gt;&lt;/titles&gt;&lt;periodical&gt;&lt;full-title&gt;Journal of Geotechnical and Geoenvironmental Engineering&lt;/full-title&gt;&lt;/periodical&gt;&lt;pages&gt;802-813&lt;/pages&gt;&lt;volume&gt;133&lt;/volume&gt;&lt;number&gt;7&lt;/number&gt;&lt;dates&gt;&lt;year&gt;2007&lt;/year&gt;&lt;/dates&gt;&lt;isbn&gt;1090-0241&lt;/isbn&gt;&lt;urls&gt;&lt;/urls&gt;&lt;/record&gt;&lt;/Cite&gt;&lt;/EndNote&gt;</w:instrText>
      </w:r>
      <w:r>
        <w:fldChar w:fldCharType="separate"/>
      </w:r>
      <w:r>
        <w:rPr>
          <w:noProof/>
        </w:rPr>
        <w:t>(</w:t>
      </w:r>
      <w:hyperlink w:anchor="_ENREF_53" w:tooltip="Kramer, 2007 #8" w:history="1">
        <w:r>
          <w:rPr>
            <w:noProof/>
          </w:rPr>
          <w:t>2007</w:t>
        </w:r>
      </w:hyperlink>
      <w:r>
        <w:rPr>
          <w:noProof/>
        </w:rPr>
        <w:t>)</w:t>
      </w:r>
      <w:r>
        <w:fldChar w:fldCharType="end"/>
      </w:r>
      <w:r>
        <w:t xml:space="preserve"> PBEE approach. </w:t>
      </w:r>
      <w:r w:rsidR="00457A27">
        <w:t xml:space="preserve">This approach utilizes the </w:t>
      </w:r>
      <w:r>
        <w:t xml:space="preserve">PBEE framework by assigning the joint occurrence of </w:t>
      </w:r>
      <w:r w:rsidRPr="007A7108">
        <w:rPr>
          <w:i/>
        </w:rPr>
        <w:t>M</w:t>
      </w:r>
      <w:r w:rsidRPr="007A7108">
        <w:rPr>
          <w:i/>
          <w:vertAlign w:val="subscript"/>
        </w:rPr>
        <w:t>w</w:t>
      </w:r>
      <w:r>
        <w:t xml:space="preserve"> and </w:t>
      </w:r>
      <w:r w:rsidRPr="007A7108">
        <w:rPr>
          <w:i/>
        </w:rPr>
        <w:t>a</w:t>
      </w:r>
      <w:r w:rsidRPr="007A7108">
        <w:rPr>
          <w:i/>
          <w:vertAlign w:val="subscript"/>
        </w:rPr>
        <w:t>max</w:t>
      </w:r>
      <w:r>
        <w:t xml:space="preserve"> as an intensity measure and the </w:t>
      </w:r>
      <w:r w:rsidRPr="007A7108">
        <w:rPr>
          <w:i/>
        </w:rPr>
        <w:t>FS</w:t>
      </w:r>
      <w:r w:rsidRPr="007A7108">
        <w:rPr>
          <w:i/>
          <w:vertAlign w:val="subscript"/>
        </w:rPr>
        <w:t>L</w:t>
      </w:r>
      <w:r>
        <w:t xml:space="preserve"> as the engineering demand parameter. Engineers are more interested in when </w:t>
      </w:r>
      <w:r w:rsidRPr="007A7108">
        <w:rPr>
          <w:i/>
        </w:rPr>
        <w:t>FS</w:t>
      </w:r>
      <w:r w:rsidRPr="007A7108">
        <w:rPr>
          <w:i/>
          <w:vertAlign w:val="subscript"/>
        </w:rPr>
        <w:t>L</w:t>
      </w:r>
      <w:r>
        <w:t xml:space="preserve"> is expected to </w:t>
      </w:r>
      <w:r>
        <w:rPr>
          <w:i/>
        </w:rPr>
        <w:t>not</w:t>
      </w:r>
      <w:r>
        <w:t xml:space="preserve"> exceed a certain value because </w:t>
      </w:r>
      <w:r w:rsidRPr="007A7108">
        <w:rPr>
          <w:i/>
        </w:rPr>
        <w:t>FS</w:t>
      </w:r>
      <w:r w:rsidRPr="007A7108">
        <w:rPr>
          <w:i/>
          <w:vertAlign w:val="subscript"/>
        </w:rPr>
        <w:t>L</w:t>
      </w:r>
      <w:r>
        <w:t xml:space="preserve">, unlike other </w:t>
      </w:r>
      <w:r w:rsidRPr="007A7108">
        <w:rPr>
          <w:i/>
        </w:rPr>
        <w:t>EDPs</w:t>
      </w:r>
      <w:r>
        <w:t>, is more favorable the larger it is. This equation of non-exceedance is presented as:</w:t>
      </w:r>
    </w:p>
    <w:p w14:paraId="49E10F7D" w14:textId="77777777" w:rsidR="002635CA" w:rsidRDefault="002635CA" w:rsidP="0057646C">
      <w:pPr>
        <w:pStyle w:val="BodyText"/>
        <w:ind w:firstLine="576"/>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57646C" w14:paraId="01249480" w14:textId="77777777" w:rsidTr="005B30A3">
        <w:tc>
          <w:tcPr>
            <w:tcW w:w="7740" w:type="dxa"/>
            <w:vAlign w:val="center"/>
          </w:tcPr>
          <w:p w14:paraId="55AAEB11" w14:textId="3C02C948" w:rsidR="0057646C" w:rsidRDefault="00DE2950" w:rsidP="005B30A3">
            <w:pPr>
              <w:pStyle w:val="BodyText"/>
              <w:jc w:val="center"/>
            </w:pPr>
            <m:oMathPara>
              <m:oMath>
                <m:sSub>
                  <m:sSubPr>
                    <m:ctrlPr>
                      <w:rPr>
                        <w:rFonts w:ascii="Cambria Math" w:hAnsi="Cambria Math"/>
                        <w:i/>
                      </w:rPr>
                    </m:ctrlPr>
                  </m:sSubPr>
                  <m:e>
                    <m:r>
                      <m:rPr>
                        <m:sty m:val="p"/>
                      </m:rPr>
                      <w:rPr>
                        <w:rFonts w:ascii="Cambria Math" w:hAnsi="Cambria Math"/>
                      </w:rPr>
                      <m:t>Λ</m:t>
                    </m:r>
                  </m:e>
                  <m:sub>
                    <m:sSub>
                      <m:sSubPr>
                        <m:ctrlPr>
                          <w:rPr>
                            <w:rFonts w:ascii="Cambria Math" w:hAnsi="Cambria Math"/>
                            <w:i/>
                          </w:rPr>
                        </m:ctrlPr>
                      </m:sSubPr>
                      <m:e>
                        <m:sSup>
                          <m:sSupPr>
                            <m:ctrlPr>
                              <w:rPr>
                                <w:rFonts w:ascii="Cambria Math" w:hAnsi="Cambria Math"/>
                                <w:i/>
                              </w:rPr>
                            </m:ctrlPr>
                          </m:sSupPr>
                          <m:e>
                            <m:r>
                              <w:rPr>
                                <w:rFonts w:ascii="Cambria Math" w:hAnsi="Cambria Math"/>
                              </w:rPr>
                              <m:t>FS</m:t>
                            </m:r>
                          </m:e>
                          <m:sup>
                            <m:r>
                              <w:rPr>
                                <w:rFonts w:ascii="Cambria Math" w:hAnsi="Cambria Math"/>
                              </w:rPr>
                              <m:t>*</m:t>
                            </m:r>
                          </m:sup>
                        </m:sSup>
                      </m:e>
                      <m:sub>
                        <m:r>
                          <w:rPr>
                            <w:rFonts w:ascii="Cambria Math" w:hAnsi="Cambria Math"/>
                          </w:rPr>
                          <m:t>L</m:t>
                        </m:r>
                      </m:sub>
                    </m:sSub>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a</m:t>
                                </m:r>
                              </m:e>
                              <m:sub>
                                <m:r>
                                  <w:rPr>
                                    <w:rFonts w:ascii="Cambria Math" w:hAnsi="Cambria Math"/>
                                  </w:rPr>
                                  <m:t>max</m:t>
                                </m:r>
                              </m:sub>
                            </m:sSub>
                          </m:sub>
                        </m:sSub>
                      </m:sup>
                      <m:e>
                        <m:r>
                          <w:rPr>
                            <w:rFonts w:ascii="Cambria Math" w:hAnsi="Cambria Math"/>
                          </w:rPr>
                          <m:t>P[</m:t>
                        </m:r>
                        <m:sSub>
                          <m:sSubPr>
                            <m:ctrlPr>
                              <w:rPr>
                                <w:rFonts w:ascii="Cambria Math" w:hAnsi="Cambria Math"/>
                                <w:i/>
                              </w:rPr>
                            </m:ctrlPr>
                          </m:sSubPr>
                          <m:e>
                            <m:r>
                              <w:rPr>
                                <w:rFonts w:ascii="Cambria Math" w:hAnsi="Cambria Math"/>
                              </w:rPr>
                              <m:t>FS</m:t>
                            </m:r>
                          </m:e>
                          <m:sub>
                            <m:r>
                              <w:rPr>
                                <w:rFonts w:ascii="Cambria Math" w:hAnsi="Cambria Math"/>
                              </w:rPr>
                              <m:t>L</m:t>
                            </m:r>
                          </m:sub>
                        </m:sSub>
                        <m:r>
                          <w:rPr>
                            <w:rFonts w:ascii="Cambria Math" w:hAnsi="Cambria Math"/>
                          </w:rPr>
                          <m:t>&lt;</m:t>
                        </m:r>
                        <m:sSub>
                          <m:sSubPr>
                            <m:ctrlPr>
                              <w:rPr>
                                <w:rFonts w:ascii="Cambria Math" w:hAnsi="Cambria Math"/>
                                <w:i/>
                              </w:rPr>
                            </m:ctrlPr>
                          </m:sSubPr>
                          <m:e>
                            <m:sSup>
                              <m:sSupPr>
                                <m:ctrlPr>
                                  <w:rPr>
                                    <w:rFonts w:ascii="Cambria Math" w:hAnsi="Cambria Math"/>
                                    <w:i/>
                                  </w:rPr>
                                </m:ctrlPr>
                              </m:sSupPr>
                              <m:e>
                                <m:r>
                                  <w:rPr>
                                    <w:rFonts w:ascii="Cambria Math" w:hAnsi="Cambria Math"/>
                                  </w:rPr>
                                  <m:t>FS</m:t>
                                </m:r>
                              </m:e>
                              <m:sup>
                                <m:r>
                                  <w:rPr>
                                    <w:rFonts w:ascii="Cambria Math" w:hAnsi="Cambria Math"/>
                                  </w:rPr>
                                  <m:t>*</m:t>
                                </m:r>
                              </m:sup>
                            </m:sSup>
                          </m:e>
                          <m:sub>
                            <m:r>
                              <w:rPr>
                                <w:rFonts w:ascii="Cambria Math" w:hAnsi="Cambria Math"/>
                              </w:rPr>
                              <m:t>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ax,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λ</m:t>
                            </m:r>
                          </m:e>
                          <m:sub>
                            <m:sSub>
                              <m:sSubPr>
                                <m:ctrlPr>
                                  <w:rPr>
                                    <w:rFonts w:ascii="Cambria Math" w:hAnsi="Cambria Math"/>
                                    <w:i/>
                                  </w:rPr>
                                </m:ctrlPr>
                              </m:sSubPr>
                              <m:e>
                                <m:r>
                                  <w:rPr>
                                    <w:rFonts w:ascii="Cambria Math" w:hAnsi="Cambria Math"/>
                                  </w:rPr>
                                  <m:t>a</m:t>
                                </m:r>
                              </m:e>
                              <m:sub>
                                <m:r>
                                  <w:rPr>
                                    <w:rFonts w:ascii="Cambria Math" w:hAnsi="Cambria Math"/>
                                  </w:rPr>
                                  <m:t>max,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j</m:t>
                                </m:r>
                              </m:sub>
                            </m:sSub>
                          </m:sub>
                        </m:sSub>
                      </m:e>
                    </m:nary>
                  </m:e>
                </m:nary>
              </m:oMath>
            </m:oMathPara>
          </w:p>
        </w:tc>
        <w:tc>
          <w:tcPr>
            <w:tcW w:w="895" w:type="dxa"/>
            <w:vAlign w:val="center"/>
          </w:tcPr>
          <w:p w14:paraId="1908C970" w14:textId="71171D10" w:rsidR="0057646C" w:rsidRPr="0057646C" w:rsidRDefault="0057646C" w:rsidP="005B30A3">
            <w:pPr>
              <w:pStyle w:val="BodyText"/>
              <w:jc w:val="center"/>
            </w:pPr>
            <w:r w:rsidRPr="0057646C">
              <w:t>(30)</w:t>
            </w:r>
          </w:p>
        </w:tc>
      </w:tr>
    </w:tbl>
    <w:p w14:paraId="5A1C0D91" w14:textId="77777777" w:rsidR="002635CA" w:rsidRDefault="002635CA" w:rsidP="0057646C">
      <w:pPr>
        <w:pStyle w:val="BodyText"/>
        <w:ind w:firstLine="0"/>
      </w:pPr>
    </w:p>
    <w:p w14:paraId="73619890" w14:textId="316EF0A1" w:rsidR="0057646C" w:rsidRDefault="0057646C" w:rsidP="0057646C">
      <w:pPr>
        <w:pStyle w:val="BodyText"/>
        <w:ind w:firstLine="0"/>
      </w:pPr>
      <w:r>
        <w:t xml:space="preserve">where </w:t>
      </w:r>
      <m:oMath>
        <m:sSub>
          <m:sSubPr>
            <m:ctrlPr>
              <w:rPr>
                <w:rFonts w:ascii="Cambria Math" w:hAnsi="Cambria Math"/>
                <w:i/>
              </w:rPr>
            </m:ctrlPr>
          </m:sSubPr>
          <m:e>
            <m:r>
              <m:rPr>
                <m:sty m:val="p"/>
              </m:rPr>
              <w:rPr>
                <w:rFonts w:ascii="Cambria Math" w:hAnsi="Cambria Math"/>
              </w:rPr>
              <m:t>Λ</m:t>
            </m:r>
          </m:e>
          <m:sub>
            <m:sSub>
              <m:sSubPr>
                <m:ctrlPr>
                  <w:rPr>
                    <w:rFonts w:ascii="Cambria Math" w:hAnsi="Cambria Math"/>
                    <w:i/>
                  </w:rPr>
                </m:ctrlPr>
              </m:sSubPr>
              <m:e>
                <m:sSup>
                  <m:sSupPr>
                    <m:ctrlPr>
                      <w:rPr>
                        <w:rFonts w:ascii="Cambria Math" w:hAnsi="Cambria Math"/>
                        <w:i/>
                      </w:rPr>
                    </m:ctrlPr>
                  </m:sSupPr>
                  <m:e>
                    <m:r>
                      <w:rPr>
                        <w:rFonts w:ascii="Cambria Math" w:hAnsi="Cambria Math"/>
                      </w:rPr>
                      <m:t>FS</m:t>
                    </m:r>
                  </m:e>
                  <m:sup>
                    <m:r>
                      <w:rPr>
                        <w:rFonts w:ascii="Cambria Math" w:hAnsi="Cambria Math"/>
                      </w:rPr>
                      <m:t>*</m:t>
                    </m:r>
                  </m:sup>
                </m:sSup>
              </m:e>
              <m:sub>
                <m:r>
                  <w:rPr>
                    <w:rFonts w:ascii="Cambria Math" w:hAnsi="Cambria Math"/>
                  </w:rPr>
                  <m:t>L</m:t>
                </m:r>
              </m:sub>
            </m:sSub>
          </m:sub>
        </m:sSub>
      </m:oMath>
      <w:r>
        <w:t xml:space="preserve"> is the mean annual rate of </w:t>
      </w:r>
      <w:r w:rsidRPr="002731D1">
        <w:rPr>
          <w:i/>
        </w:rPr>
        <w:t>not</w:t>
      </w:r>
      <w:r>
        <w:t xml:space="preserve"> exceeding some given value of factor of safety (</w:t>
      </w:r>
      <m:oMath>
        <m:sSub>
          <m:sSubPr>
            <m:ctrlPr>
              <w:rPr>
                <w:rFonts w:ascii="Cambria Math" w:hAnsi="Cambria Math"/>
                <w:i/>
              </w:rPr>
            </m:ctrlPr>
          </m:sSubPr>
          <m:e>
            <m:sSup>
              <m:sSupPr>
                <m:ctrlPr>
                  <w:rPr>
                    <w:rFonts w:ascii="Cambria Math" w:hAnsi="Cambria Math"/>
                    <w:i/>
                  </w:rPr>
                </m:ctrlPr>
              </m:sSupPr>
              <m:e>
                <m:r>
                  <w:rPr>
                    <w:rFonts w:ascii="Cambria Math" w:hAnsi="Cambria Math"/>
                  </w:rPr>
                  <m:t>FS</m:t>
                </m:r>
              </m:e>
              <m:sup>
                <m:r>
                  <w:rPr>
                    <w:rFonts w:ascii="Cambria Math" w:hAnsi="Cambria Math"/>
                  </w:rPr>
                  <m:t>*</m:t>
                </m:r>
              </m:sup>
            </m:sSup>
          </m:e>
          <m:sub>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M</m:t>
            </m:r>
          </m:sub>
        </m:sSub>
      </m:oMath>
      <w:r>
        <w:t xml:space="preserve"> and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a</m:t>
                </m:r>
              </m:e>
              <m:sub>
                <m:r>
                  <w:rPr>
                    <w:rFonts w:ascii="Cambria Math" w:hAnsi="Cambria Math"/>
                  </w:rPr>
                  <m:t>max</m:t>
                </m:r>
              </m:sub>
            </m:sSub>
          </m:sub>
        </m:sSub>
      </m:oMath>
      <w:r>
        <w:t xml:space="preserve">are the number of magnitude and </w:t>
      </w:r>
      <w:r w:rsidRPr="007A7108">
        <w:rPr>
          <w:i/>
        </w:rPr>
        <w:t>a</w:t>
      </w:r>
      <w:r w:rsidRPr="007A7108">
        <w:rPr>
          <w:i/>
          <w:vertAlign w:val="subscript"/>
        </w:rPr>
        <w:t>max</w:t>
      </w:r>
      <w:r>
        <w:t xml:space="preserve"> increments into which the hazard space is subdivided, and </w:t>
      </w:r>
      <m:oMath>
        <m:r>
          <w:rPr>
            <w:rFonts w:ascii="Cambria Math" w:hAnsi="Cambria Math"/>
          </w:rPr>
          <m:t>∆</m:t>
        </m:r>
        <m:sSub>
          <m:sSubPr>
            <m:ctrlPr>
              <w:rPr>
                <w:rFonts w:ascii="Cambria Math" w:hAnsi="Cambria Math"/>
                <w:i/>
              </w:rPr>
            </m:ctrlPr>
          </m:sSubPr>
          <m:e>
            <m:r>
              <w:rPr>
                <w:rFonts w:ascii="Cambria Math" w:hAnsi="Cambria Math"/>
              </w:rPr>
              <m:t>λ</m:t>
            </m:r>
          </m:e>
          <m:sub>
            <m:sSub>
              <m:sSubPr>
                <m:ctrlPr>
                  <w:rPr>
                    <w:rFonts w:ascii="Cambria Math" w:hAnsi="Cambria Math"/>
                    <w:i/>
                  </w:rPr>
                </m:ctrlPr>
              </m:sSubPr>
              <m:e>
                <m:r>
                  <w:rPr>
                    <w:rFonts w:ascii="Cambria Math" w:hAnsi="Cambria Math"/>
                  </w:rPr>
                  <m:t>a</m:t>
                </m:r>
              </m:e>
              <m:sub>
                <m:r>
                  <w:rPr>
                    <w:rFonts w:ascii="Cambria Math" w:hAnsi="Cambria Math"/>
                  </w:rPr>
                  <m:t>max,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j</m:t>
                </m:r>
              </m:sub>
            </m:sSub>
          </m:sub>
        </m:sSub>
      </m:oMath>
      <w:r>
        <w:t xml:space="preserve"> is the incremental mean annual rate of exceedance for intensity measures </w:t>
      </w:r>
      <m:oMath>
        <m:sSub>
          <m:sSubPr>
            <m:ctrlPr>
              <w:rPr>
                <w:rFonts w:ascii="Cambria Math" w:hAnsi="Cambria Math"/>
                <w:i/>
              </w:rPr>
            </m:ctrlPr>
          </m:sSubPr>
          <m:e>
            <m:r>
              <w:rPr>
                <w:rFonts w:ascii="Cambria Math" w:hAnsi="Cambria Math"/>
              </w:rPr>
              <m:t>a</m:t>
            </m:r>
          </m:e>
          <m:sub>
            <m:r>
              <w:rPr>
                <w:rFonts w:ascii="Cambria Math" w:hAnsi="Cambria Math"/>
              </w:rPr>
              <m:t>max,i</m:t>
            </m:r>
          </m:sub>
        </m:sSub>
      </m:oMath>
      <w:r>
        <w:t xml:space="preserve"> and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t xml:space="preserve">. </w:t>
      </w:r>
    </w:p>
    <w:p w14:paraId="0226B0A6" w14:textId="51F0B210" w:rsidR="0057646C" w:rsidRDefault="0057646C" w:rsidP="0057646C">
      <w:pPr>
        <w:pStyle w:val="BodyText"/>
      </w:pPr>
      <w:r>
        <w:t xml:space="preserve">Kramer and Mayfield also related performance based methodology with in-situ soil resistance by using the term </w:t>
      </w:r>
      <w:r w:rsidRPr="007A7108">
        <w:rPr>
          <w:i/>
        </w:rPr>
        <w:t>N</w:t>
      </w:r>
      <w:r w:rsidRPr="007A7108">
        <w:rPr>
          <w:i/>
          <w:vertAlign w:val="subscript"/>
        </w:rPr>
        <w:t>req</w:t>
      </w:r>
      <w:r>
        <w:t xml:space="preserve">, which represents the SPT resistance required to prevent liquefaction. In other words, </w:t>
      </w:r>
      <w:r w:rsidRPr="007A7108">
        <w:rPr>
          <w:i/>
        </w:rPr>
        <w:t>N</w:t>
      </w:r>
      <w:r w:rsidRPr="007A7108">
        <w:rPr>
          <w:i/>
          <w:vertAlign w:val="subscript"/>
        </w:rPr>
        <w:t>req</w:t>
      </w:r>
      <w:r>
        <w:t xml:space="preserve"> is the number of blow counts required to prevent liquefaction or the condition of </w:t>
      </w:r>
      <w:r w:rsidRPr="007A7108">
        <w:rPr>
          <w:i/>
        </w:rPr>
        <w:t>FS</w:t>
      </w:r>
      <w:r w:rsidRPr="007A7108">
        <w:rPr>
          <w:i/>
          <w:vertAlign w:val="subscript"/>
        </w:rPr>
        <w:t>L</w:t>
      </w:r>
      <w:r w:rsidR="00E85592">
        <w:rPr>
          <w:i/>
          <w:vertAlign w:val="subscript"/>
        </w:rPr>
        <w:t xml:space="preserve"> </w:t>
      </w:r>
      <w:r>
        <w:t xml:space="preserve">= 1. To apply this to the CPT </w:t>
      </w:r>
      <w:r w:rsidRPr="007A7108">
        <w:rPr>
          <w:i/>
        </w:rPr>
        <w:t>q</w:t>
      </w:r>
      <w:r w:rsidRPr="007A7108">
        <w:rPr>
          <w:i/>
          <w:vertAlign w:val="subscript"/>
        </w:rPr>
        <w:t>req</w:t>
      </w:r>
      <w:r>
        <w:t xml:space="preserve"> (i.e., the required tip resistance) can be used. Following the work of Kramer and Mayfield an expression for the mean annual rate of exceedance of the value </w:t>
      </w:r>
      <w:r w:rsidRPr="007A7108">
        <w:rPr>
          <w:i/>
        </w:rPr>
        <w:t>q</w:t>
      </w:r>
      <w:r w:rsidRPr="007A7108">
        <w:rPr>
          <w:i/>
          <w:vertAlign w:val="superscript"/>
        </w:rPr>
        <w:t>*</w:t>
      </w:r>
      <w:r w:rsidRPr="007A7108">
        <w:rPr>
          <w:i/>
          <w:vertAlign w:val="subscript"/>
        </w:rPr>
        <w:t>req</w:t>
      </w:r>
      <w:r>
        <w:t xml:space="preserve"> at a depth of interest can be defined as:</w:t>
      </w:r>
    </w:p>
    <w:p w14:paraId="014167BE" w14:textId="77777777" w:rsidR="002635CA" w:rsidRDefault="002635CA" w:rsidP="0057646C">
      <w:pPr>
        <w:pStyle w:val="BodyText"/>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57646C" w14:paraId="6B4002CD" w14:textId="77777777" w:rsidTr="005B30A3">
        <w:tc>
          <w:tcPr>
            <w:tcW w:w="7740" w:type="dxa"/>
            <w:vAlign w:val="center"/>
          </w:tcPr>
          <w:p w14:paraId="2153715A" w14:textId="77777777" w:rsidR="0057646C" w:rsidRDefault="00DE2950" w:rsidP="005B30A3">
            <w:pPr>
              <w:pStyle w:val="BodyText"/>
              <w:jc w:val="center"/>
            </w:pPr>
            <m:oMathPara>
              <m:oMath>
                <m:sSub>
                  <m:sSubPr>
                    <m:ctrlPr>
                      <w:rPr>
                        <w:rFonts w:ascii="Cambria Math" w:hAnsi="Cambria Math"/>
                        <w:i/>
                      </w:rPr>
                    </m:ctrlPr>
                  </m:sSubPr>
                  <m:e>
                    <m:r>
                      <w:rPr>
                        <w:rFonts w:ascii="Cambria Math" w:hAnsi="Cambria Math"/>
                      </w:rPr>
                      <m:t>λ</m:t>
                    </m:r>
                  </m:e>
                  <m:sub>
                    <m:sSub>
                      <m:sSubPr>
                        <m:ctrlPr>
                          <w:rPr>
                            <w:rFonts w:ascii="Cambria Math" w:hAnsi="Cambria Math"/>
                            <w:i/>
                          </w:rPr>
                        </m:ctrlPr>
                      </m:sSubPr>
                      <m:e>
                        <m:sSup>
                          <m:sSupPr>
                            <m:ctrlPr>
                              <w:rPr>
                                <w:rFonts w:ascii="Cambria Math" w:hAnsi="Cambria Math"/>
                                <w:i/>
                              </w:rPr>
                            </m:ctrlPr>
                          </m:sSupPr>
                          <m:e>
                            <m:r>
                              <w:rPr>
                                <w:rFonts w:ascii="Cambria Math" w:hAnsi="Cambria Math"/>
                              </w:rPr>
                              <m:t>q</m:t>
                            </m:r>
                          </m:e>
                          <m:sup>
                            <m:r>
                              <w:rPr>
                                <w:rFonts w:ascii="Cambria Math" w:hAnsi="Cambria Math"/>
                              </w:rPr>
                              <m:t>*</m:t>
                            </m:r>
                          </m:sup>
                        </m:sSup>
                      </m:e>
                      <m:sub>
                        <m:r>
                          <w:rPr>
                            <w:rFonts w:ascii="Cambria Math" w:hAnsi="Cambria Math"/>
                          </w:rPr>
                          <m:t>req</m:t>
                        </m:r>
                      </m:sub>
                    </m:sSub>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N</m:t>
                        </m:r>
                      </m:e>
                      <m:sub>
                        <m:r>
                          <w:rPr>
                            <w:rFonts w:ascii="Cambria Math" w:hAnsi="Cambria Math"/>
                          </w:rPr>
                          <m:t>M</m:t>
                        </m:r>
                      </m:sub>
                    </m:sSub>
                  </m:sup>
                  <m:e>
                    <m:nary>
                      <m:naryPr>
                        <m:chr m:val="∑"/>
                        <m:limLoc m:val="undOvr"/>
                        <m:ctrlPr>
                          <w:rPr>
                            <w:rFonts w:ascii="Cambria Math" w:hAnsi="Cambria Math"/>
                            <w:i/>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a</m:t>
                                </m:r>
                              </m:e>
                              <m:sub>
                                <m:r>
                                  <w:rPr>
                                    <w:rFonts w:ascii="Cambria Math" w:hAnsi="Cambria Math"/>
                                  </w:rPr>
                                  <m:t>max</m:t>
                                </m:r>
                              </m:sub>
                            </m:sSub>
                          </m:sub>
                        </m:sSub>
                      </m:sup>
                      <m:e>
                        <m:r>
                          <w:rPr>
                            <w:rFonts w:ascii="Cambria Math" w:hAnsi="Cambria Math"/>
                          </w:rPr>
                          <m:t>P[</m:t>
                        </m:r>
                        <m:sSub>
                          <m:sSubPr>
                            <m:ctrlPr>
                              <w:rPr>
                                <w:rFonts w:ascii="Cambria Math" w:hAnsi="Cambria Math"/>
                                <w:i/>
                              </w:rPr>
                            </m:ctrlPr>
                          </m:sSubPr>
                          <m:e>
                            <m:r>
                              <w:rPr>
                                <w:rFonts w:ascii="Cambria Math" w:hAnsi="Cambria Math"/>
                              </w:rPr>
                              <m:t>q</m:t>
                            </m:r>
                          </m:e>
                          <m:sub>
                            <m:r>
                              <w:rPr>
                                <w:rFonts w:ascii="Cambria Math" w:hAnsi="Cambria Math"/>
                              </w:rPr>
                              <m:t>req</m:t>
                            </m:r>
                          </m:sub>
                        </m:sSub>
                        <m:r>
                          <w:rPr>
                            <w:rFonts w:ascii="Cambria Math" w:hAnsi="Cambria Math"/>
                          </w:rPr>
                          <m:t>&gt;</m:t>
                        </m:r>
                        <m:sSub>
                          <m:sSubPr>
                            <m:ctrlPr>
                              <w:rPr>
                                <w:rFonts w:ascii="Cambria Math" w:hAnsi="Cambria Math"/>
                                <w:i/>
                              </w:rPr>
                            </m:ctrlPr>
                          </m:sSubPr>
                          <m:e>
                            <m:sSup>
                              <m:sSupPr>
                                <m:ctrlPr>
                                  <w:rPr>
                                    <w:rFonts w:ascii="Cambria Math" w:hAnsi="Cambria Math"/>
                                    <w:i/>
                                  </w:rPr>
                                </m:ctrlPr>
                              </m:sSupPr>
                              <m:e>
                                <m:r>
                                  <w:rPr>
                                    <w:rFonts w:ascii="Cambria Math" w:hAnsi="Cambria Math"/>
                                  </w:rPr>
                                  <m:t>q</m:t>
                                </m:r>
                              </m:e>
                              <m:sup>
                                <m:r>
                                  <w:rPr>
                                    <w:rFonts w:ascii="Cambria Math" w:hAnsi="Cambria Math"/>
                                  </w:rPr>
                                  <m:t>*</m:t>
                                </m:r>
                              </m:sup>
                            </m:sSup>
                          </m:e>
                          <m:sub>
                            <m:r>
                              <w:rPr>
                                <w:rFonts w:ascii="Cambria Math" w:hAnsi="Cambria Math"/>
                              </w:rPr>
                              <m:t>req</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max,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λ</m:t>
                            </m:r>
                          </m:e>
                          <m:sub>
                            <m:sSub>
                              <m:sSubPr>
                                <m:ctrlPr>
                                  <w:rPr>
                                    <w:rFonts w:ascii="Cambria Math" w:hAnsi="Cambria Math"/>
                                    <w:i/>
                                  </w:rPr>
                                </m:ctrlPr>
                              </m:sSubPr>
                              <m:e>
                                <m:r>
                                  <w:rPr>
                                    <w:rFonts w:ascii="Cambria Math" w:hAnsi="Cambria Math"/>
                                  </w:rPr>
                                  <m:t>a</m:t>
                                </m:r>
                              </m:e>
                              <m:sub>
                                <m:r>
                                  <w:rPr>
                                    <w:rFonts w:ascii="Cambria Math" w:hAnsi="Cambria Math"/>
                                  </w:rPr>
                                  <m:t>max,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j</m:t>
                                </m:r>
                              </m:sub>
                            </m:sSub>
                          </m:sub>
                        </m:sSub>
                      </m:e>
                    </m:nary>
                  </m:e>
                </m:nary>
              </m:oMath>
            </m:oMathPara>
          </w:p>
        </w:tc>
        <w:tc>
          <w:tcPr>
            <w:tcW w:w="895" w:type="dxa"/>
            <w:vAlign w:val="center"/>
          </w:tcPr>
          <w:p w14:paraId="19304126" w14:textId="6F012A07" w:rsidR="0057646C" w:rsidRPr="0057646C" w:rsidRDefault="0057646C" w:rsidP="005B30A3">
            <w:pPr>
              <w:pStyle w:val="BodyText"/>
              <w:jc w:val="center"/>
            </w:pPr>
            <w:r w:rsidRPr="0057646C">
              <w:t>(31)</w:t>
            </w:r>
          </w:p>
        </w:tc>
      </w:tr>
    </w:tbl>
    <w:p w14:paraId="11B874ED" w14:textId="77777777" w:rsidR="0057646C" w:rsidRDefault="0057646C" w:rsidP="0057646C">
      <w:pPr>
        <w:pStyle w:val="BodyText"/>
        <w:ind w:firstLine="0"/>
      </w:pPr>
      <w:r>
        <w:t xml:space="preserve">where </w:t>
      </w: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57646C" w14:paraId="3A2D70F4" w14:textId="77777777" w:rsidTr="005B30A3">
        <w:tc>
          <w:tcPr>
            <w:tcW w:w="7740" w:type="dxa"/>
            <w:vAlign w:val="center"/>
          </w:tcPr>
          <w:p w14:paraId="6C6A64B6" w14:textId="77777777" w:rsidR="0057646C" w:rsidRDefault="0057646C" w:rsidP="005B30A3">
            <w:pPr>
              <w:pStyle w:val="BodyText"/>
              <w:jc w:val="center"/>
            </w:pPr>
            <m:oMathPara>
              <m:oMath>
                <m:r>
                  <w:rPr>
                    <w:rFonts w:ascii="Cambria Math" w:hAnsi="Cambria Math"/>
                  </w:rPr>
                  <m:t>P</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q</m:t>
                        </m:r>
                      </m:e>
                      <m:sub>
                        <m:r>
                          <w:rPr>
                            <w:rFonts w:ascii="Cambria Math" w:hAnsi="Cambria Math"/>
                          </w:rPr>
                          <m:t>req</m:t>
                        </m:r>
                      </m:sub>
                    </m:sSub>
                    <m:r>
                      <w:rPr>
                        <w:rFonts w:ascii="Cambria Math" w:hAnsi="Cambria Math"/>
                      </w:rPr>
                      <m:t>&gt;</m:t>
                    </m:r>
                    <m:sSub>
                      <m:sSubPr>
                        <m:ctrlPr>
                          <w:rPr>
                            <w:rFonts w:ascii="Cambria Math" w:hAnsi="Cambria Math"/>
                            <w:i/>
                          </w:rPr>
                        </m:ctrlPr>
                      </m:sSubPr>
                      <m:e>
                        <m:sSup>
                          <m:sSupPr>
                            <m:ctrlPr>
                              <w:rPr>
                                <w:rFonts w:ascii="Cambria Math" w:hAnsi="Cambria Math"/>
                                <w:i/>
                              </w:rPr>
                            </m:ctrlPr>
                          </m:sSupPr>
                          <m:e>
                            <m:r>
                              <w:rPr>
                                <w:rFonts w:ascii="Cambria Math" w:hAnsi="Cambria Math"/>
                              </w:rPr>
                              <m:t>q</m:t>
                            </m:r>
                          </m:e>
                          <m:sup>
                            <m:r>
                              <w:rPr>
                                <w:rFonts w:ascii="Cambria Math" w:hAnsi="Cambria Math"/>
                              </w:rPr>
                              <m:t>*</m:t>
                            </m:r>
                          </m:sup>
                        </m:sSup>
                      </m:e>
                      <m:sub>
                        <m:r>
                          <w:rPr>
                            <w:rFonts w:ascii="Cambria Math" w:hAnsi="Cambria Math"/>
                          </w:rPr>
                          <m:t>req</m:t>
                        </m:r>
                      </m:sub>
                    </m:sSub>
                  </m:e>
                  <m:e>
                    <m:sSub>
                      <m:sSubPr>
                        <m:ctrlPr>
                          <w:rPr>
                            <w:rFonts w:ascii="Cambria Math" w:hAnsi="Cambria Math"/>
                            <w:i/>
                          </w:rPr>
                        </m:ctrlPr>
                      </m:sSubPr>
                      <m:e>
                        <m:r>
                          <w:rPr>
                            <w:rFonts w:ascii="Cambria Math" w:hAnsi="Cambria Math"/>
                          </w:rPr>
                          <m:t>a</m:t>
                        </m:r>
                      </m:e>
                      <m:sub>
                        <m:r>
                          <w:rPr>
                            <w:rFonts w:ascii="Cambria Math" w:hAnsi="Cambria Math"/>
                          </w:rPr>
                          <m:t>max,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j</m:t>
                        </m:r>
                      </m:sub>
                    </m:sSub>
                  </m:e>
                </m:d>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q</m:t>
                        </m:r>
                      </m:e>
                      <m:sup>
                        <m:r>
                          <w:rPr>
                            <w:rFonts w:ascii="Cambria Math" w:hAnsi="Cambria Math"/>
                          </w:rPr>
                          <m:t>*</m:t>
                        </m:r>
                      </m:sup>
                    </m:sSup>
                  </m:e>
                  <m:sub>
                    <m:r>
                      <w:rPr>
                        <w:rFonts w:ascii="Cambria Math" w:hAnsi="Cambria Math"/>
                      </w:rPr>
                      <m:t>req</m:t>
                    </m:r>
                  </m:sub>
                </m:sSub>
                <m:r>
                  <w:rPr>
                    <w:rFonts w:ascii="Cambria Math" w:hAnsi="Cambria Math"/>
                  </w:rPr>
                  <m:t>)</m:t>
                </m:r>
              </m:oMath>
            </m:oMathPara>
          </w:p>
        </w:tc>
        <w:tc>
          <w:tcPr>
            <w:tcW w:w="895" w:type="dxa"/>
            <w:vAlign w:val="center"/>
          </w:tcPr>
          <w:p w14:paraId="48A6984C" w14:textId="7D11B575" w:rsidR="0057646C" w:rsidRPr="0057646C" w:rsidRDefault="0057646C" w:rsidP="005B30A3">
            <w:pPr>
              <w:pStyle w:val="BodyText"/>
              <w:jc w:val="center"/>
            </w:pPr>
            <w:r w:rsidRPr="0057646C">
              <w:t>(32)</w:t>
            </w:r>
          </w:p>
        </w:tc>
      </w:tr>
    </w:tbl>
    <w:p w14:paraId="4535A55C" w14:textId="77777777" w:rsidR="002635CA" w:rsidRDefault="002635CA" w:rsidP="0057646C">
      <w:pPr>
        <w:pStyle w:val="BodyText"/>
      </w:pPr>
    </w:p>
    <w:p w14:paraId="7C531635" w14:textId="15DDCB3B" w:rsidR="0057646C" w:rsidRDefault="0057646C" w:rsidP="0057646C">
      <w:pPr>
        <w:pStyle w:val="BodyText"/>
      </w:pPr>
      <w:r>
        <w:t xml:space="preserve">Each of the two triggering procedures calculate Equation (32) differently. The Robertson and Wride (2009) </w:t>
      </w:r>
      <w:r w:rsidRPr="007A7108">
        <w:rPr>
          <w:i/>
        </w:rPr>
        <w:t>P</w:t>
      </w:r>
      <w:r w:rsidRPr="007A7108">
        <w:rPr>
          <w:i/>
          <w:vertAlign w:val="subscript"/>
        </w:rPr>
        <w:t>L</w:t>
      </w:r>
      <w:r>
        <w:t xml:space="preserve"> can be calculated as:</w:t>
      </w:r>
    </w:p>
    <w:p w14:paraId="09168CDD" w14:textId="77777777" w:rsidR="00E85592" w:rsidRDefault="00E85592" w:rsidP="0057646C">
      <w:pPr>
        <w:pStyle w:val="BodyText"/>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57646C" w14:paraId="0BE2DC52" w14:textId="77777777" w:rsidTr="005B30A3">
        <w:tc>
          <w:tcPr>
            <w:tcW w:w="7740" w:type="dxa"/>
            <w:vAlign w:val="center"/>
          </w:tcPr>
          <w:p w14:paraId="1A87D9BB" w14:textId="77777777" w:rsidR="0057646C" w:rsidRDefault="0057646C" w:rsidP="005B30A3">
            <w:pPr>
              <w:pStyle w:val="BodyText"/>
              <w:jc w:val="center"/>
            </w:pPr>
            <m:oMathPara>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1-Φ</m:t>
                </m:r>
                <m:d>
                  <m:dPr>
                    <m:begChr m:val="["/>
                    <m:endChr m:val="]"/>
                    <m:ctrlPr>
                      <w:rPr>
                        <w:rFonts w:ascii="Cambria Math" w:hAnsi="Cambria Math"/>
                        <w:i/>
                      </w:rPr>
                    </m:ctrlPr>
                  </m:dPr>
                  <m:e>
                    <m:f>
                      <m:fPr>
                        <m:ctrlPr>
                          <w:rPr>
                            <w:rFonts w:ascii="Cambria Math" w:hAnsi="Cambria Math"/>
                            <w:i/>
                          </w:rPr>
                        </m:ctrlPr>
                      </m:fPr>
                      <m:num>
                        <m:r>
                          <w:rPr>
                            <w:rFonts w:ascii="Cambria Math" w:hAnsi="Cambria Math"/>
                          </w:rPr>
                          <m:t>0.102+</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r>
                                      <w:rPr>
                                        <w:rFonts w:ascii="Cambria Math" w:hAnsi="Cambria Math"/>
                                      </w:rPr>
                                      <m:t>CRR</m:t>
                                    </m:r>
                                  </m:num>
                                  <m:den>
                                    <m:r>
                                      <w:rPr>
                                        <w:rFonts w:ascii="Cambria Math" w:hAnsi="Cambria Math"/>
                                      </w:rPr>
                                      <m:t>CSR</m:t>
                                    </m:r>
                                  </m:den>
                                </m:f>
                              </m:e>
                            </m:d>
                          </m:e>
                        </m:func>
                      </m:num>
                      <m:den>
                        <m:sSub>
                          <m:sSubPr>
                            <m:ctrlPr>
                              <w:rPr>
                                <w:rFonts w:ascii="Cambria Math" w:hAnsi="Cambria Math"/>
                                <w:i/>
                              </w:rPr>
                            </m:ctrlPr>
                          </m:sSubPr>
                          <m:e>
                            <m:r>
                              <w:rPr>
                                <w:rFonts w:ascii="Cambria Math" w:hAnsi="Cambria Math"/>
                              </w:rPr>
                              <m:t>σ</m:t>
                            </m:r>
                          </m:e>
                          <m:sub>
                            <m:r>
                              <w:rPr>
                                <w:rFonts w:ascii="Cambria Math" w:hAnsi="Cambria Math"/>
                              </w:rPr>
                              <m:t>total</m:t>
                            </m:r>
                          </m:sub>
                        </m:sSub>
                      </m:den>
                    </m:f>
                  </m:e>
                </m:d>
              </m:oMath>
            </m:oMathPara>
          </w:p>
        </w:tc>
        <w:tc>
          <w:tcPr>
            <w:tcW w:w="895" w:type="dxa"/>
            <w:vAlign w:val="center"/>
          </w:tcPr>
          <w:p w14:paraId="68B892C1" w14:textId="17A17A27" w:rsidR="0057646C" w:rsidRPr="0057646C" w:rsidRDefault="0057646C" w:rsidP="005B30A3">
            <w:pPr>
              <w:pStyle w:val="BodyText"/>
              <w:jc w:val="center"/>
            </w:pPr>
            <w:r w:rsidRPr="0057646C">
              <w:t>(33)</w:t>
            </w:r>
          </w:p>
        </w:tc>
      </w:tr>
    </w:tbl>
    <w:p w14:paraId="3615A340" w14:textId="77777777" w:rsidR="002635CA" w:rsidRDefault="002635CA" w:rsidP="0057646C">
      <w:pPr>
        <w:pStyle w:val="BodyText"/>
        <w:ind w:firstLine="0"/>
      </w:pPr>
    </w:p>
    <w:p w14:paraId="192ADFFA" w14:textId="4C87E75A" w:rsidR="0057646C" w:rsidRDefault="0057646C" w:rsidP="0057646C">
      <w:pPr>
        <w:pStyle w:val="BodyText"/>
        <w:ind w:firstLine="0"/>
      </w:pPr>
      <w:r>
        <w:t xml:space="preserve">where </w:t>
      </w:r>
      <m:oMath>
        <m:sSub>
          <m:sSubPr>
            <m:ctrlPr>
              <w:rPr>
                <w:rFonts w:ascii="Cambria Math" w:hAnsi="Cambria Math"/>
                <w:i/>
              </w:rPr>
            </m:ctrlPr>
          </m:sSubPr>
          <m:e>
            <m:r>
              <w:rPr>
                <w:rFonts w:ascii="Cambria Math" w:hAnsi="Cambria Math"/>
              </w:rPr>
              <m:t>σ</m:t>
            </m:r>
          </m:e>
          <m:sub>
            <m:r>
              <w:rPr>
                <w:rFonts w:ascii="Cambria Math" w:hAnsi="Cambria Math"/>
              </w:rPr>
              <m:t>total</m:t>
            </m:r>
          </m:sub>
        </m:sSub>
      </m:oMath>
      <w:r>
        <w:t xml:space="preserve"> is the parameter </w:t>
      </w:r>
      <w:r w:rsidR="0064366D">
        <w:t>of</w:t>
      </w:r>
      <w:r>
        <w:t xml:space="preserve"> </w:t>
      </w:r>
      <w:r w:rsidR="00457A27">
        <w:t>total</w:t>
      </w:r>
      <w:r>
        <w:t xml:space="preserve"> uncertainty and is equal to 0.3537. The </w:t>
      </w:r>
      <m:oMath>
        <m:r>
          <w:rPr>
            <w:rFonts w:ascii="Cambria Math" w:hAnsi="Cambria Math"/>
          </w:rPr>
          <m:t>CRR</m:t>
        </m:r>
      </m:oMath>
      <w:r>
        <w:t xml:space="preserve"> and </w:t>
      </w:r>
      <m:oMath>
        <m:r>
          <w:rPr>
            <w:rFonts w:ascii="Cambria Math" w:hAnsi="Cambria Math"/>
          </w:rPr>
          <m:t>CSR</m:t>
        </m:r>
      </m:oMath>
      <w:r>
        <w:t xml:space="preserve"> are calculated according to Equations (</w:t>
      </w:r>
      <w:r w:rsidRPr="005C47E2">
        <w:t xml:space="preserve">3) through </w:t>
      </w:r>
      <w:r>
        <w:t>(</w:t>
      </w:r>
      <w:r w:rsidRPr="005C47E2">
        <w:t xml:space="preserve">14), but the input </w:t>
      </w:r>
      <w:r w:rsidRPr="007A7108">
        <w:rPr>
          <w:i/>
        </w:rPr>
        <w:t>Q</w:t>
      </w:r>
      <w:r w:rsidRPr="007A7108">
        <w:rPr>
          <w:i/>
          <w:vertAlign w:val="subscript"/>
        </w:rPr>
        <w:t>tn,cs</w:t>
      </w:r>
      <w:r>
        <w:t xml:space="preserve"> is replaced with </w:t>
      </w:r>
      <w:r w:rsidRPr="007A7108">
        <w:rPr>
          <w:i/>
        </w:rPr>
        <w:t>q</w:t>
      </w:r>
      <w:r w:rsidRPr="007A7108">
        <w:rPr>
          <w:i/>
          <w:vertAlign w:val="superscript"/>
        </w:rPr>
        <w:t>*</w:t>
      </w:r>
      <w:r w:rsidRPr="007A7108">
        <w:rPr>
          <w:i/>
          <w:vertAlign w:val="subscript"/>
        </w:rPr>
        <w:t>req</w:t>
      </w:r>
      <w:r>
        <w:t xml:space="preserve">. For the Boulanger and Idriss (2014) procedure, the </w:t>
      </w:r>
      <w:r w:rsidRPr="007A7108">
        <w:rPr>
          <w:i/>
        </w:rPr>
        <w:t>P</w:t>
      </w:r>
      <w:r w:rsidRPr="007A7108">
        <w:rPr>
          <w:i/>
          <w:vertAlign w:val="subscript"/>
        </w:rPr>
        <w:t>L</w:t>
      </w:r>
      <w:r>
        <w:t xml:space="preserve"> is calculated as:</w:t>
      </w:r>
    </w:p>
    <w:p w14:paraId="7724919C" w14:textId="77777777" w:rsidR="002635CA" w:rsidRDefault="002635CA" w:rsidP="0057646C">
      <w:pPr>
        <w:pStyle w:val="BodyText"/>
        <w:ind w:firstLine="0"/>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5"/>
        <w:gridCol w:w="1325"/>
      </w:tblGrid>
      <w:tr w:rsidR="0057646C" w14:paraId="345610C9" w14:textId="77777777" w:rsidTr="005B30A3">
        <w:tc>
          <w:tcPr>
            <w:tcW w:w="8365" w:type="dxa"/>
            <w:vAlign w:val="center"/>
          </w:tcPr>
          <w:p w14:paraId="1CDF376A" w14:textId="77777777" w:rsidR="0057646C" w:rsidRPr="002635CA" w:rsidRDefault="00DE2950" w:rsidP="005B30A3">
            <w:pPr>
              <w:pStyle w:val="BodyText"/>
              <w:jc w:val="center"/>
              <w:rPr>
                <w:sz w:val="19"/>
                <w:szCs w:val="19"/>
              </w:rPr>
            </w:pPr>
            <m:oMathPara>
              <m:oMath>
                <m:sSub>
                  <m:sSubPr>
                    <m:ctrlPr>
                      <w:rPr>
                        <w:rFonts w:ascii="Cambria Math" w:hAnsi="Cambria Math"/>
                        <w:i/>
                        <w:sz w:val="18"/>
                        <w:szCs w:val="19"/>
                      </w:rPr>
                    </m:ctrlPr>
                  </m:sSubPr>
                  <m:e>
                    <m:r>
                      <w:rPr>
                        <w:rFonts w:ascii="Cambria Math" w:hAnsi="Cambria Math"/>
                        <w:sz w:val="18"/>
                        <w:szCs w:val="19"/>
                      </w:rPr>
                      <m:t>P</m:t>
                    </m:r>
                  </m:e>
                  <m:sub>
                    <m:r>
                      <w:rPr>
                        <w:rFonts w:ascii="Cambria Math" w:hAnsi="Cambria Math"/>
                        <w:sz w:val="18"/>
                        <w:szCs w:val="19"/>
                      </w:rPr>
                      <m:t>L</m:t>
                    </m:r>
                  </m:sub>
                </m:sSub>
                <m:r>
                  <w:rPr>
                    <w:rFonts w:ascii="Cambria Math" w:hAnsi="Cambria Math"/>
                    <w:sz w:val="18"/>
                    <w:szCs w:val="19"/>
                  </w:rPr>
                  <m:t>=Φ</m:t>
                </m:r>
                <m:d>
                  <m:dPr>
                    <m:begChr m:val="["/>
                    <m:endChr m:val="]"/>
                    <m:ctrlPr>
                      <w:rPr>
                        <w:rFonts w:ascii="Cambria Math" w:hAnsi="Cambria Math"/>
                        <w:i/>
                        <w:sz w:val="18"/>
                        <w:szCs w:val="19"/>
                      </w:rPr>
                    </m:ctrlPr>
                  </m:dPr>
                  <m:e>
                    <m:r>
                      <w:rPr>
                        <w:rFonts w:ascii="Cambria Math" w:hAnsi="Cambria Math"/>
                        <w:sz w:val="18"/>
                        <w:szCs w:val="19"/>
                      </w:rPr>
                      <m:t>-</m:t>
                    </m:r>
                    <m:f>
                      <m:fPr>
                        <m:ctrlPr>
                          <w:rPr>
                            <w:rFonts w:ascii="Cambria Math" w:hAnsi="Cambria Math"/>
                            <w:i/>
                            <w:sz w:val="18"/>
                            <w:szCs w:val="19"/>
                          </w:rPr>
                        </m:ctrlPr>
                      </m:fPr>
                      <m:num>
                        <m:d>
                          <m:dPr>
                            <m:ctrlPr>
                              <w:rPr>
                                <w:rFonts w:ascii="Cambria Math" w:hAnsi="Cambria Math"/>
                                <w:i/>
                                <w:sz w:val="18"/>
                                <w:szCs w:val="19"/>
                              </w:rPr>
                            </m:ctrlPr>
                          </m:dPr>
                          <m:e>
                            <m:f>
                              <m:fPr>
                                <m:ctrlPr>
                                  <w:rPr>
                                    <w:rFonts w:ascii="Cambria Math" w:hAnsi="Cambria Math"/>
                                    <w:i/>
                                    <w:sz w:val="18"/>
                                    <w:szCs w:val="19"/>
                                  </w:rPr>
                                </m:ctrlPr>
                              </m:fPr>
                              <m:num>
                                <m:sSub>
                                  <m:sSubPr>
                                    <m:ctrlPr>
                                      <w:rPr>
                                        <w:rFonts w:ascii="Cambria Math" w:hAnsi="Cambria Math"/>
                                        <w:i/>
                                        <w:sz w:val="18"/>
                                        <w:szCs w:val="19"/>
                                      </w:rPr>
                                    </m:ctrlPr>
                                  </m:sSubPr>
                                  <m:e>
                                    <m:sSup>
                                      <m:sSupPr>
                                        <m:ctrlPr>
                                          <w:rPr>
                                            <w:rFonts w:ascii="Cambria Math" w:hAnsi="Cambria Math"/>
                                            <w:i/>
                                            <w:sz w:val="18"/>
                                            <w:szCs w:val="19"/>
                                          </w:rPr>
                                        </m:ctrlPr>
                                      </m:sSupPr>
                                      <m:e>
                                        <m:r>
                                          <w:rPr>
                                            <w:rFonts w:ascii="Cambria Math" w:hAnsi="Cambria Math"/>
                                            <w:sz w:val="18"/>
                                            <w:szCs w:val="19"/>
                                          </w:rPr>
                                          <m:t>q</m:t>
                                        </m:r>
                                      </m:e>
                                      <m:sup>
                                        <m:r>
                                          <w:rPr>
                                            <w:rFonts w:ascii="Cambria Math" w:hAnsi="Cambria Math"/>
                                            <w:sz w:val="18"/>
                                            <w:szCs w:val="19"/>
                                          </w:rPr>
                                          <m:t>*</m:t>
                                        </m:r>
                                      </m:sup>
                                    </m:sSup>
                                  </m:e>
                                  <m:sub>
                                    <m:r>
                                      <w:rPr>
                                        <w:rFonts w:ascii="Cambria Math" w:hAnsi="Cambria Math"/>
                                        <w:sz w:val="18"/>
                                        <w:szCs w:val="19"/>
                                      </w:rPr>
                                      <m:t>c1Ncs</m:t>
                                    </m:r>
                                  </m:sub>
                                </m:sSub>
                              </m:num>
                              <m:den>
                                <m:r>
                                  <w:rPr>
                                    <w:rFonts w:ascii="Cambria Math" w:hAnsi="Cambria Math"/>
                                    <w:sz w:val="18"/>
                                    <w:szCs w:val="19"/>
                                  </w:rPr>
                                  <m:t>113</m:t>
                                </m:r>
                              </m:den>
                            </m:f>
                          </m:e>
                        </m:d>
                        <m:r>
                          <w:rPr>
                            <w:rFonts w:ascii="Cambria Math" w:hAnsi="Cambria Math"/>
                            <w:sz w:val="18"/>
                            <w:szCs w:val="19"/>
                          </w:rPr>
                          <m:t>+</m:t>
                        </m:r>
                        <m:sSup>
                          <m:sSupPr>
                            <m:ctrlPr>
                              <w:rPr>
                                <w:rFonts w:ascii="Cambria Math" w:hAnsi="Cambria Math"/>
                                <w:i/>
                                <w:sz w:val="18"/>
                                <w:szCs w:val="19"/>
                              </w:rPr>
                            </m:ctrlPr>
                          </m:sSupPr>
                          <m:e>
                            <m:d>
                              <m:dPr>
                                <m:ctrlPr>
                                  <w:rPr>
                                    <w:rFonts w:ascii="Cambria Math" w:hAnsi="Cambria Math"/>
                                    <w:i/>
                                    <w:sz w:val="18"/>
                                    <w:szCs w:val="19"/>
                                  </w:rPr>
                                </m:ctrlPr>
                              </m:dPr>
                              <m:e>
                                <m:f>
                                  <m:fPr>
                                    <m:ctrlPr>
                                      <w:rPr>
                                        <w:rFonts w:ascii="Cambria Math" w:hAnsi="Cambria Math"/>
                                        <w:i/>
                                        <w:sz w:val="18"/>
                                        <w:szCs w:val="19"/>
                                      </w:rPr>
                                    </m:ctrlPr>
                                  </m:fPr>
                                  <m:num>
                                    <m:sSub>
                                      <m:sSubPr>
                                        <m:ctrlPr>
                                          <w:rPr>
                                            <w:rFonts w:ascii="Cambria Math" w:hAnsi="Cambria Math"/>
                                            <w:i/>
                                            <w:sz w:val="18"/>
                                            <w:szCs w:val="19"/>
                                          </w:rPr>
                                        </m:ctrlPr>
                                      </m:sSubPr>
                                      <m:e>
                                        <m:sSup>
                                          <m:sSupPr>
                                            <m:ctrlPr>
                                              <w:rPr>
                                                <w:rFonts w:ascii="Cambria Math" w:hAnsi="Cambria Math"/>
                                                <w:i/>
                                                <w:sz w:val="18"/>
                                                <w:szCs w:val="19"/>
                                              </w:rPr>
                                            </m:ctrlPr>
                                          </m:sSupPr>
                                          <m:e>
                                            <m:r>
                                              <w:rPr>
                                                <w:rFonts w:ascii="Cambria Math" w:hAnsi="Cambria Math"/>
                                                <w:sz w:val="18"/>
                                                <w:szCs w:val="19"/>
                                              </w:rPr>
                                              <m:t>q</m:t>
                                            </m:r>
                                          </m:e>
                                          <m:sup>
                                            <m:r>
                                              <w:rPr>
                                                <w:rFonts w:ascii="Cambria Math" w:hAnsi="Cambria Math"/>
                                                <w:sz w:val="18"/>
                                                <w:szCs w:val="19"/>
                                              </w:rPr>
                                              <m:t>*</m:t>
                                            </m:r>
                                          </m:sup>
                                        </m:sSup>
                                      </m:e>
                                      <m:sub>
                                        <m:r>
                                          <w:rPr>
                                            <w:rFonts w:ascii="Cambria Math" w:hAnsi="Cambria Math"/>
                                            <w:sz w:val="18"/>
                                            <w:szCs w:val="19"/>
                                          </w:rPr>
                                          <m:t>c1Ncs</m:t>
                                        </m:r>
                                      </m:sub>
                                    </m:sSub>
                                  </m:num>
                                  <m:den>
                                    <m:r>
                                      <w:rPr>
                                        <w:rFonts w:ascii="Cambria Math" w:hAnsi="Cambria Math"/>
                                        <w:sz w:val="18"/>
                                        <w:szCs w:val="19"/>
                                      </w:rPr>
                                      <m:t>1000</m:t>
                                    </m:r>
                                  </m:den>
                                </m:f>
                              </m:e>
                            </m:d>
                          </m:e>
                          <m:sup>
                            <m:r>
                              <w:rPr>
                                <w:rFonts w:ascii="Cambria Math" w:hAnsi="Cambria Math"/>
                                <w:sz w:val="18"/>
                                <w:szCs w:val="19"/>
                              </w:rPr>
                              <m:t>2</m:t>
                            </m:r>
                          </m:sup>
                        </m:sSup>
                        <m:r>
                          <w:rPr>
                            <w:rFonts w:ascii="Cambria Math" w:hAnsi="Cambria Math"/>
                            <w:sz w:val="18"/>
                            <w:szCs w:val="19"/>
                          </w:rPr>
                          <m:t>-</m:t>
                        </m:r>
                        <m:sSup>
                          <m:sSupPr>
                            <m:ctrlPr>
                              <w:rPr>
                                <w:rFonts w:ascii="Cambria Math" w:hAnsi="Cambria Math"/>
                                <w:i/>
                                <w:sz w:val="18"/>
                                <w:szCs w:val="19"/>
                              </w:rPr>
                            </m:ctrlPr>
                          </m:sSupPr>
                          <m:e>
                            <m:d>
                              <m:dPr>
                                <m:ctrlPr>
                                  <w:rPr>
                                    <w:rFonts w:ascii="Cambria Math" w:hAnsi="Cambria Math"/>
                                    <w:i/>
                                    <w:sz w:val="18"/>
                                    <w:szCs w:val="19"/>
                                  </w:rPr>
                                </m:ctrlPr>
                              </m:dPr>
                              <m:e>
                                <m:f>
                                  <m:fPr>
                                    <m:ctrlPr>
                                      <w:rPr>
                                        <w:rFonts w:ascii="Cambria Math" w:hAnsi="Cambria Math"/>
                                        <w:i/>
                                        <w:sz w:val="18"/>
                                        <w:szCs w:val="19"/>
                                      </w:rPr>
                                    </m:ctrlPr>
                                  </m:fPr>
                                  <m:num>
                                    <m:sSub>
                                      <m:sSubPr>
                                        <m:ctrlPr>
                                          <w:rPr>
                                            <w:rFonts w:ascii="Cambria Math" w:hAnsi="Cambria Math"/>
                                            <w:i/>
                                            <w:sz w:val="18"/>
                                            <w:szCs w:val="19"/>
                                          </w:rPr>
                                        </m:ctrlPr>
                                      </m:sSubPr>
                                      <m:e>
                                        <m:sSup>
                                          <m:sSupPr>
                                            <m:ctrlPr>
                                              <w:rPr>
                                                <w:rFonts w:ascii="Cambria Math" w:hAnsi="Cambria Math"/>
                                                <w:i/>
                                                <w:sz w:val="18"/>
                                                <w:szCs w:val="19"/>
                                              </w:rPr>
                                            </m:ctrlPr>
                                          </m:sSupPr>
                                          <m:e>
                                            <m:r>
                                              <w:rPr>
                                                <w:rFonts w:ascii="Cambria Math" w:hAnsi="Cambria Math"/>
                                                <w:sz w:val="18"/>
                                                <w:szCs w:val="19"/>
                                              </w:rPr>
                                              <m:t>q</m:t>
                                            </m:r>
                                          </m:e>
                                          <m:sup>
                                            <m:r>
                                              <w:rPr>
                                                <w:rFonts w:ascii="Cambria Math" w:hAnsi="Cambria Math"/>
                                                <w:sz w:val="18"/>
                                                <w:szCs w:val="19"/>
                                              </w:rPr>
                                              <m:t>*</m:t>
                                            </m:r>
                                          </m:sup>
                                        </m:sSup>
                                      </m:e>
                                      <m:sub>
                                        <m:r>
                                          <w:rPr>
                                            <w:rFonts w:ascii="Cambria Math" w:hAnsi="Cambria Math"/>
                                            <w:sz w:val="18"/>
                                            <w:szCs w:val="19"/>
                                          </w:rPr>
                                          <m:t>c1Ncs</m:t>
                                        </m:r>
                                      </m:sub>
                                    </m:sSub>
                                  </m:num>
                                  <m:den>
                                    <m:r>
                                      <w:rPr>
                                        <w:rFonts w:ascii="Cambria Math" w:hAnsi="Cambria Math"/>
                                        <w:sz w:val="18"/>
                                        <w:szCs w:val="19"/>
                                      </w:rPr>
                                      <m:t>140</m:t>
                                    </m:r>
                                  </m:den>
                                </m:f>
                              </m:e>
                            </m:d>
                          </m:e>
                          <m:sup>
                            <m:r>
                              <w:rPr>
                                <w:rFonts w:ascii="Cambria Math" w:hAnsi="Cambria Math"/>
                                <w:sz w:val="18"/>
                                <w:szCs w:val="19"/>
                              </w:rPr>
                              <m:t>3</m:t>
                            </m:r>
                          </m:sup>
                        </m:sSup>
                        <m:r>
                          <w:rPr>
                            <w:rFonts w:ascii="Cambria Math" w:hAnsi="Cambria Math"/>
                            <w:sz w:val="18"/>
                            <w:szCs w:val="19"/>
                          </w:rPr>
                          <m:t>+</m:t>
                        </m:r>
                        <m:sSup>
                          <m:sSupPr>
                            <m:ctrlPr>
                              <w:rPr>
                                <w:rFonts w:ascii="Cambria Math" w:hAnsi="Cambria Math"/>
                                <w:i/>
                                <w:sz w:val="18"/>
                                <w:szCs w:val="19"/>
                              </w:rPr>
                            </m:ctrlPr>
                          </m:sSupPr>
                          <m:e>
                            <m:d>
                              <m:dPr>
                                <m:ctrlPr>
                                  <w:rPr>
                                    <w:rFonts w:ascii="Cambria Math" w:hAnsi="Cambria Math"/>
                                    <w:i/>
                                    <w:sz w:val="18"/>
                                    <w:szCs w:val="19"/>
                                  </w:rPr>
                                </m:ctrlPr>
                              </m:dPr>
                              <m:e>
                                <m:f>
                                  <m:fPr>
                                    <m:ctrlPr>
                                      <w:rPr>
                                        <w:rFonts w:ascii="Cambria Math" w:hAnsi="Cambria Math"/>
                                        <w:i/>
                                        <w:sz w:val="18"/>
                                        <w:szCs w:val="19"/>
                                      </w:rPr>
                                    </m:ctrlPr>
                                  </m:fPr>
                                  <m:num>
                                    <m:sSub>
                                      <m:sSubPr>
                                        <m:ctrlPr>
                                          <w:rPr>
                                            <w:rFonts w:ascii="Cambria Math" w:hAnsi="Cambria Math"/>
                                            <w:i/>
                                            <w:sz w:val="18"/>
                                            <w:szCs w:val="19"/>
                                          </w:rPr>
                                        </m:ctrlPr>
                                      </m:sSubPr>
                                      <m:e>
                                        <m:sSup>
                                          <m:sSupPr>
                                            <m:ctrlPr>
                                              <w:rPr>
                                                <w:rFonts w:ascii="Cambria Math" w:hAnsi="Cambria Math"/>
                                                <w:i/>
                                                <w:sz w:val="18"/>
                                                <w:szCs w:val="19"/>
                                              </w:rPr>
                                            </m:ctrlPr>
                                          </m:sSupPr>
                                          <m:e>
                                            <m:r>
                                              <w:rPr>
                                                <w:rFonts w:ascii="Cambria Math" w:hAnsi="Cambria Math"/>
                                                <w:sz w:val="18"/>
                                                <w:szCs w:val="19"/>
                                              </w:rPr>
                                              <m:t>q</m:t>
                                            </m:r>
                                          </m:e>
                                          <m:sup>
                                            <m:r>
                                              <w:rPr>
                                                <w:rFonts w:ascii="Cambria Math" w:hAnsi="Cambria Math"/>
                                                <w:sz w:val="18"/>
                                                <w:szCs w:val="19"/>
                                              </w:rPr>
                                              <m:t>*</m:t>
                                            </m:r>
                                          </m:sup>
                                        </m:sSup>
                                      </m:e>
                                      <m:sub>
                                        <m:r>
                                          <w:rPr>
                                            <w:rFonts w:ascii="Cambria Math" w:hAnsi="Cambria Math"/>
                                            <w:sz w:val="18"/>
                                            <w:szCs w:val="19"/>
                                          </w:rPr>
                                          <m:t>c1Ncs</m:t>
                                        </m:r>
                                      </m:sub>
                                    </m:sSub>
                                  </m:num>
                                  <m:den>
                                    <m:r>
                                      <w:rPr>
                                        <w:rFonts w:ascii="Cambria Math" w:hAnsi="Cambria Math"/>
                                        <w:sz w:val="18"/>
                                        <w:szCs w:val="19"/>
                                      </w:rPr>
                                      <m:t>137</m:t>
                                    </m:r>
                                  </m:den>
                                </m:f>
                              </m:e>
                            </m:d>
                          </m:e>
                          <m:sup>
                            <m:r>
                              <w:rPr>
                                <w:rFonts w:ascii="Cambria Math" w:hAnsi="Cambria Math"/>
                                <w:sz w:val="18"/>
                                <w:szCs w:val="19"/>
                              </w:rPr>
                              <m:t>4</m:t>
                            </m:r>
                          </m:sup>
                        </m:sSup>
                        <m:r>
                          <w:rPr>
                            <w:rFonts w:ascii="Cambria Math" w:hAnsi="Cambria Math"/>
                            <w:sz w:val="18"/>
                            <w:szCs w:val="19"/>
                          </w:rPr>
                          <m:t>-2.60-</m:t>
                        </m:r>
                        <m:func>
                          <m:funcPr>
                            <m:ctrlPr>
                              <w:rPr>
                                <w:rFonts w:ascii="Cambria Math" w:hAnsi="Cambria Math"/>
                                <w:i/>
                                <w:sz w:val="18"/>
                                <w:szCs w:val="19"/>
                              </w:rPr>
                            </m:ctrlPr>
                          </m:funcPr>
                          <m:fName>
                            <m:r>
                              <m:rPr>
                                <m:sty m:val="p"/>
                              </m:rPr>
                              <w:rPr>
                                <w:rFonts w:ascii="Cambria Math" w:hAnsi="Cambria Math"/>
                                <w:sz w:val="18"/>
                                <w:szCs w:val="19"/>
                              </w:rPr>
                              <m:t>ln</m:t>
                            </m:r>
                          </m:fName>
                          <m:e>
                            <m:d>
                              <m:dPr>
                                <m:ctrlPr>
                                  <w:rPr>
                                    <w:rFonts w:ascii="Cambria Math" w:hAnsi="Cambria Math"/>
                                    <w:i/>
                                    <w:sz w:val="18"/>
                                    <w:szCs w:val="19"/>
                                  </w:rPr>
                                </m:ctrlPr>
                              </m:dPr>
                              <m:e>
                                <m:sSub>
                                  <m:sSubPr>
                                    <m:ctrlPr>
                                      <w:rPr>
                                        <w:rFonts w:ascii="Cambria Math" w:hAnsi="Cambria Math"/>
                                        <w:i/>
                                        <w:sz w:val="18"/>
                                        <w:szCs w:val="19"/>
                                      </w:rPr>
                                    </m:ctrlPr>
                                  </m:sSubPr>
                                  <m:e>
                                    <m:r>
                                      <w:rPr>
                                        <w:rFonts w:ascii="Cambria Math" w:hAnsi="Cambria Math"/>
                                        <w:sz w:val="18"/>
                                        <w:szCs w:val="19"/>
                                      </w:rPr>
                                      <m:t>CSR</m:t>
                                    </m:r>
                                  </m:e>
                                  <m:sub>
                                    <m:r>
                                      <w:rPr>
                                        <w:rFonts w:ascii="Cambria Math" w:hAnsi="Cambria Math"/>
                                        <w:sz w:val="18"/>
                                        <w:szCs w:val="19"/>
                                      </w:rPr>
                                      <m:t xml:space="preserve">M=7.5, </m:t>
                                    </m:r>
                                    <m:sSub>
                                      <m:sSubPr>
                                        <m:ctrlPr>
                                          <w:rPr>
                                            <w:rFonts w:ascii="Cambria Math" w:hAnsi="Cambria Math"/>
                                            <w:i/>
                                            <w:sz w:val="18"/>
                                            <w:szCs w:val="19"/>
                                          </w:rPr>
                                        </m:ctrlPr>
                                      </m:sSubPr>
                                      <m:e>
                                        <m:sSup>
                                          <m:sSupPr>
                                            <m:ctrlPr>
                                              <w:rPr>
                                                <w:rFonts w:ascii="Cambria Math" w:hAnsi="Cambria Math"/>
                                                <w:i/>
                                                <w:sz w:val="18"/>
                                                <w:szCs w:val="19"/>
                                              </w:rPr>
                                            </m:ctrlPr>
                                          </m:sSupPr>
                                          <m:e>
                                            <m:r>
                                              <w:rPr>
                                                <w:rFonts w:ascii="Cambria Math" w:hAnsi="Cambria Math"/>
                                                <w:sz w:val="18"/>
                                                <w:szCs w:val="19"/>
                                              </w:rPr>
                                              <m:t>σ</m:t>
                                            </m:r>
                                          </m:e>
                                          <m:sup>
                                            <m:r>
                                              <w:rPr>
                                                <w:rFonts w:ascii="Cambria Math" w:hAnsi="Cambria Math"/>
                                                <w:sz w:val="18"/>
                                                <w:szCs w:val="19"/>
                                              </w:rPr>
                                              <m:t>'</m:t>
                                            </m:r>
                                          </m:sup>
                                        </m:sSup>
                                      </m:e>
                                      <m:sub>
                                        <m:r>
                                          <w:rPr>
                                            <w:rFonts w:ascii="Cambria Math" w:hAnsi="Cambria Math"/>
                                            <w:sz w:val="18"/>
                                            <w:szCs w:val="19"/>
                                          </w:rPr>
                                          <m:t>v</m:t>
                                        </m:r>
                                      </m:sub>
                                    </m:sSub>
                                    <m:r>
                                      <w:rPr>
                                        <w:rFonts w:ascii="Cambria Math" w:hAnsi="Cambria Math"/>
                                        <w:sz w:val="18"/>
                                        <w:szCs w:val="19"/>
                                      </w:rPr>
                                      <m:t>=1atm</m:t>
                                    </m:r>
                                  </m:sub>
                                </m:sSub>
                              </m:e>
                            </m:d>
                          </m:e>
                        </m:func>
                        <m:r>
                          <w:rPr>
                            <w:rFonts w:ascii="Cambria Math" w:hAnsi="Cambria Math"/>
                            <w:sz w:val="18"/>
                            <w:szCs w:val="19"/>
                          </w:rPr>
                          <m:t xml:space="preserve"> </m:t>
                        </m:r>
                      </m:num>
                      <m:den>
                        <m:sSub>
                          <m:sSubPr>
                            <m:ctrlPr>
                              <w:rPr>
                                <w:rFonts w:ascii="Cambria Math" w:hAnsi="Cambria Math"/>
                                <w:i/>
                                <w:sz w:val="18"/>
                                <w:szCs w:val="19"/>
                              </w:rPr>
                            </m:ctrlPr>
                          </m:sSubPr>
                          <m:e>
                            <m:r>
                              <w:rPr>
                                <w:rFonts w:ascii="Cambria Math" w:hAnsi="Cambria Math"/>
                                <w:sz w:val="18"/>
                                <w:szCs w:val="19"/>
                              </w:rPr>
                              <m:t>σ</m:t>
                            </m:r>
                          </m:e>
                          <m:sub>
                            <m:r>
                              <m:rPr>
                                <m:sty m:val="p"/>
                              </m:rPr>
                              <w:rPr>
                                <w:rFonts w:ascii="Cambria Math" w:hAnsi="Cambria Math"/>
                                <w:sz w:val="18"/>
                                <w:szCs w:val="19"/>
                              </w:rPr>
                              <m:t>total</m:t>
                            </m:r>
                          </m:sub>
                        </m:sSub>
                      </m:den>
                    </m:f>
                  </m:e>
                </m:d>
              </m:oMath>
            </m:oMathPara>
          </w:p>
        </w:tc>
        <w:tc>
          <w:tcPr>
            <w:tcW w:w="895" w:type="dxa"/>
            <w:vAlign w:val="center"/>
          </w:tcPr>
          <w:p w14:paraId="3A5D9CD3" w14:textId="1B813AF7" w:rsidR="0057646C" w:rsidRPr="0057646C" w:rsidRDefault="0057646C" w:rsidP="005B30A3">
            <w:pPr>
              <w:pStyle w:val="BodyText"/>
              <w:jc w:val="center"/>
            </w:pPr>
            <w:r w:rsidRPr="0057646C">
              <w:t>(34)</w:t>
            </w:r>
          </w:p>
        </w:tc>
      </w:tr>
    </w:tbl>
    <w:p w14:paraId="50F2F2D3" w14:textId="77777777" w:rsidR="002635CA" w:rsidRDefault="002635CA" w:rsidP="0057646C">
      <w:pPr>
        <w:pStyle w:val="BodyText"/>
        <w:ind w:firstLine="0"/>
        <w:rPr>
          <w:szCs w:val="24"/>
        </w:rPr>
      </w:pPr>
    </w:p>
    <w:p w14:paraId="64CEC975" w14:textId="08283A3D" w:rsidR="0057646C" w:rsidRPr="004D5443" w:rsidRDefault="0057646C" w:rsidP="0057646C">
      <w:pPr>
        <w:pStyle w:val="BodyText"/>
        <w:ind w:firstLine="0"/>
        <w:rPr>
          <w:szCs w:val="24"/>
        </w:rPr>
      </w:pPr>
      <w:r w:rsidRPr="004D5443">
        <w:rPr>
          <w:szCs w:val="24"/>
        </w:rPr>
        <w:t xml:space="preserve">where </w:t>
      </w:r>
      <m:oMath>
        <m:sSub>
          <m:sSubPr>
            <m:ctrlPr>
              <w:rPr>
                <w:rFonts w:ascii="Cambria Math" w:hAnsi="Cambria Math"/>
                <w:i/>
                <w:szCs w:val="24"/>
              </w:rPr>
            </m:ctrlPr>
          </m:sSubPr>
          <m:e>
            <m:r>
              <w:rPr>
                <w:rFonts w:ascii="Cambria Math" w:hAnsi="Cambria Math"/>
                <w:szCs w:val="24"/>
              </w:rPr>
              <m:t>σ</m:t>
            </m:r>
          </m:e>
          <m:sub>
            <m:r>
              <m:rPr>
                <m:sty m:val="p"/>
              </m:rPr>
              <w:rPr>
                <w:rFonts w:ascii="Cambria Math" w:hAnsi="Cambria Math"/>
                <w:szCs w:val="24"/>
              </w:rPr>
              <m:t>total</m:t>
            </m:r>
          </m:sub>
        </m:sSub>
      </m:oMath>
      <w:r w:rsidRPr="004D5443">
        <w:rPr>
          <w:szCs w:val="24"/>
        </w:rPr>
        <w:t xml:space="preserve"> is the parameter </w:t>
      </w:r>
      <w:r w:rsidR="0064366D">
        <w:rPr>
          <w:szCs w:val="24"/>
        </w:rPr>
        <w:t>of</w:t>
      </w:r>
      <w:r w:rsidRPr="004D5443">
        <w:rPr>
          <w:szCs w:val="24"/>
        </w:rPr>
        <w:t xml:space="preserve"> </w:t>
      </w:r>
      <w:r w:rsidR="00457A27">
        <w:rPr>
          <w:szCs w:val="24"/>
        </w:rPr>
        <w:t>total</w:t>
      </w:r>
      <w:r w:rsidRPr="004D5443">
        <w:rPr>
          <w:szCs w:val="24"/>
        </w:rPr>
        <w:t xml:space="preserve"> uncertainty and is equal </w:t>
      </w:r>
      <w:r w:rsidRPr="008675E2">
        <w:rPr>
          <w:szCs w:val="24"/>
        </w:rPr>
        <w:t xml:space="preserve">to 0.506, </w:t>
      </w:r>
      <m:oMath>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q</m:t>
                </m:r>
              </m:e>
              <m:sup>
                <m:r>
                  <w:rPr>
                    <w:rFonts w:ascii="Cambria Math" w:hAnsi="Cambria Math"/>
                    <w:szCs w:val="24"/>
                  </w:rPr>
                  <m:t>*</m:t>
                </m:r>
              </m:sup>
            </m:sSup>
          </m:e>
          <m:sub>
            <m:r>
              <w:rPr>
                <w:rFonts w:ascii="Cambria Math" w:hAnsi="Cambria Math"/>
                <w:szCs w:val="24"/>
              </w:rPr>
              <m:t>c1Ncs</m:t>
            </m:r>
          </m:sub>
        </m:sSub>
      </m:oMath>
      <w:r w:rsidRPr="008675E2">
        <w:rPr>
          <w:szCs w:val="24"/>
        </w:rPr>
        <w:t xml:space="preserve"> is equal to </w:t>
      </w:r>
      <m:oMath>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q</m:t>
                </m:r>
              </m:e>
              <m:sup>
                <m:r>
                  <w:rPr>
                    <w:rFonts w:ascii="Cambria Math" w:hAnsi="Cambria Math"/>
                    <w:szCs w:val="24"/>
                  </w:rPr>
                  <m:t>*</m:t>
                </m:r>
              </m:sup>
            </m:sSup>
          </m:e>
          <m:sub>
            <m:r>
              <w:rPr>
                <w:rFonts w:ascii="Cambria Math" w:hAnsi="Cambria Math"/>
                <w:szCs w:val="24"/>
              </w:rPr>
              <m:t>req</m:t>
            </m:r>
          </m:sub>
        </m:sSub>
      </m:oMath>
      <w:r w:rsidRPr="008675E2">
        <w:rPr>
          <w:szCs w:val="24"/>
        </w:rPr>
        <w:t>,</w:t>
      </w:r>
      <w:r>
        <w:t xml:space="preserve"> and</w:t>
      </w:r>
      <w:r w:rsidRPr="004D5443">
        <w:rPr>
          <w:szCs w:val="24"/>
        </w:rPr>
        <w:t xml:space="preserve"> </w:t>
      </w:r>
      <w:r>
        <w:rPr>
          <w:szCs w:val="24"/>
        </w:rPr>
        <w:t>t</w:t>
      </w:r>
      <w:r w:rsidRPr="004D5443">
        <w:rPr>
          <w:szCs w:val="24"/>
        </w:rPr>
        <w:t xml:space="preserve">he </w:t>
      </w:r>
      <m:oMath>
        <m:sSub>
          <m:sSubPr>
            <m:ctrlPr>
              <w:rPr>
                <w:rFonts w:ascii="Cambria Math" w:hAnsi="Cambria Math"/>
                <w:i/>
                <w:sz w:val="22"/>
              </w:rPr>
            </m:ctrlPr>
          </m:sSubPr>
          <m:e>
            <m:r>
              <w:rPr>
                <w:rFonts w:ascii="Cambria Math" w:hAnsi="Cambria Math"/>
                <w:sz w:val="22"/>
              </w:rPr>
              <m:t>CSR</m:t>
            </m:r>
          </m:e>
          <m:sub>
            <m:r>
              <w:rPr>
                <w:rFonts w:ascii="Cambria Math" w:hAnsi="Cambria Math"/>
                <w:sz w:val="22"/>
              </w:rPr>
              <m:t xml:space="preserve">M=7.5, </m:t>
            </m:r>
            <m:sSub>
              <m:sSubPr>
                <m:ctrlPr>
                  <w:rPr>
                    <w:rFonts w:ascii="Cambria Math" w:hAnsi="Cambria Math"/>
                    <w:i/>
                    <w:sz w:val="22"/>
                  </w:rPr>
                </m:ctrlPr>
              </m:sSubPr>
              <m:e>
                <m:sSup>
                  <m:sSupPr>
                    <m:ctrlPr>
                      <w:rPr>
                        <w:rFonts w:ascii="Cambria Math" w:hAnsi="Cambria Math"/>
                        <w:i/>
                        <w:sz w:val="22"/>
                      </w:rPr>
                    </m:ctrlPr>
                  </m:sSupPr>
                  <m:e>
                    <m:r>
                      <w:rPr>
                        <w:rFonts w:ascii="Cambria Math" w:hAnsi="Cambria Math"/>
                        <w:sz w:val="22"/>
                      </w:rPr>
                      <m:t>σ</m:t>
                    </m:r>
                  </m:e>
                  <m:sup>
                    <m:r>
                      <w:rPr>
                        <w:rFonts w:ascii="Cambria Math" w:hAnsi="Cambria Math"/>
                        <w:sz w:val="22"/>
                      </w:rPr>
                      <m:t>'</m:t>
                    </m:r>
                  </m:sup>
                </m:sSup>
              </m:e>
              <m:sub>
                <m:r>
                  <w:rPr>
                    <w:rFonts w:ascii="Cambria Math" w:hAnsi="Cambria Math"/>
                    <w:sz w:val="22"/>
                  </w:rPr>
                  <m:t>v</m:t>
                </m:r>
              </m:sub>
            </m:sSub>
            <m:r>
              <w:rPr>
                <w:rFonts w:ascii="Cambria Math" w:hAnsi="Cambria Math"/>
                <w:sz w:val="22"/>
              </w:rPr>
              <m:t>=1atm</m:t>
            </m:r>
          </m:sub>
        </m:sSub>
      </m:oMath>
      <w:r w:rsidRPr="004D5443">
        <w:rPr>
          <w:szCs w:val="24"/>
        </w:rPr>
        <w:t xml:space="preserve"> is calculated using</w:t>
      </w:r>
      <w:r>
        <w:rPr>
          <w:szCs w:val="24"/>
        </w:rPr>
        <w:t xml:space="preserve"> Equation (1)</w:t>
      </w:r>
      <w:r w:rsidRPr="004D5443">
        <w:rPr>
          <w:szCs w:val="24"/>
        </w:rPr>
        <w:t>.</w:t>
      </w:r>
    </w:p>
    <w:p w14:paraId="6C13708F" w14:textId="5BD460BD" w:rsidR="0057646C" w:rsidRDefault="0057646C" w:rsidP="0057646C">
      <w:pPr>
        <w:pStyle w:val="BodyText"/>
        <w:rPr>
          <w:szCs w:val="24"/>
        </w:rPr>
      </w:pPr>
      <w:r w:rsidRPr="004D5443">
        <w:rPr>
          <w:szCs w:val="24"/>
        </w:rPr>
        <w:t>Equation (</w:t>
      </w:r>
      <w:r>
        <w:rPr>
          <w:szCs w:val="24"/>
        </w:rPr>
        <w:t>31</w:t>
      </w:r>
      <w:r w:rsidRPr="004D5443">
        <w:rPr>
          <w:szCs w:val="24"/>
        </w:rPr>
        <w:t xml:space="preserve">) is repeated for a range of </w:t>
      </w:r>
      <w:r w:rsidRPr="007A7108">
        <w:rPr>
          <w:i/>
          <w:szCs w:val="24"/>
        </w:rPr>
        <w:t>q</w:t>
      </w:r>
      <w:r w:rsidRPr="007A7108">
        <w:rPr>
          <w:i/>
          <w:szCs w:val="24"/>
          <w:vertAlign w:val="superscript"/>
        </w:rPr>
        <w:t>*</w:t>
      </w:r>
      <w:r w:rsidRPr="007A7108">
        <w:rPr>
          <w:i/>
          <w:szCs w:val="24"/>
          <w:vertAlign w:val="subscript"/>
        </w:rPr>
        <w:t>req</w:t>
      </w:r>
      <w:r w:rsidRPr="004D5443">
        <w:rPr>
          <w:szCs w:val="24"/>
        </w:rPr>
        <w:t xml:space="preserve"> (1 to 250) for each triggering method and for every soil layer. These calculations result in a range of probabilities of exceedance (λ) corresponding to </w:t>
      </w:r>
      <w:r w:rsidRPr="007A7108">
        <w:rPr>
          <w:i/>
          <w:szCs w:val="24"/>
        </w:rPr>
        <w:t>q</w:t>
      </w:r>
      <w:r w:rsidRPr="007A7108">
        <w:rPr>
          <w:i/>
          <w:szCs w:val="24"/>
          <w:vertAlign w:val="subscript"/>
        </w:rPr>
        <w:t>req</w:t>
      </w:r>
      <w:r w:rsidRPr="004D5443">
        <w:rPr>
          <w:szCs w:val="24"/>
        </w:rPr>
        <w:t xml:space="preserve"> values. </w:t>
      </w:r>
      <w:r>
        <w:rPr>
          <w:szCs w:val="24"/>
        </w:rPr>
        <w:t xml:space="preserve">This process develops a </w:t>
      </w:r>
      <w:r w:rsidRPr="007A7108">
        <w:rPr>
          <w:i/>
          <w:szCs w:val="24"/>
        </w:rPr>
        <w:t>q</w:t>
      </w:r>
      <w:r w:rsidRPr="007A7108">
        <w:rPr>
          <w:i/>
          <w:szCs w:val="24"/>
          <w:vertAlign w:val="subscript"/>
        </w:rPr>
        <w:t>req</w:t>
      </w:r>
      <w:r>
        <w:rPr>
          <w:szCs w:val="24"/>
        </w:rPr>
        <w:t xml:space="preserve"> hazard curve. Because </w:t>
      </w:r>
      <w:r w:rsidRPr="007A7108">
        <w:rPr>
          <w:i/>
          <w:szCs w:val="24"/>
        </w:rPr>
        <w:t>FS</w:t>
      </w:r>
      <w:r w:rsidRPr="007A7108">
        <w:rPr>
          <w:i/>
          <w:szCs w:val="24"/>
          <w:vertAlign w:val="subscript"/>
        </w:rPr>
        <w:t>L</w:t>
      </w:r>
      <w:r>
        <w:rPr>
          <w:szCs w:val="24"/>
        </w:rPr>
        <w:t xml:space="preserve"> and </w:t>
      </w:r>
      <w:r w:rsidRPr="007A7108">
        <w:rPr>
          <w:i/>
          <w:szCs w:val="24"/>
        </w:rPr>
        <w:t>ΔN</w:t>
      </w:r>
      <w:r w:rsidRPr="007A7108">
        <w:rPr>
          <w:i/>
          <w:szCs w:val="24"/>
          <w:vertAlign w:val="subscript"/>
        </w:rPr>
        <w:t>L</w:t>
      </w:r>
      <w:r>
        <w:rPr>
          <w:szCs w:val="24"/>
        </w:rPr>
        <w:t xml:space="preserve"> essentially provide the same information, Kramer and Mayfield (2007) provides a useful conversion between the two:</w:t>
      </w:r>
    </w:p>
    <w:p w14:paraId="44BEF12D" w14:textId="77777777" w:rsidR="002635CA" w:rsidRDefault="002635CA" w:rsidP="0057646C">
      <w:pPr>
        <w:pStyle w:val="BodyText"/>
        <w:rPr>
          <w:szCs w:val="24"/>
        </w:rPr>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5"/>
        <w:gridCol w:w="1325"/>
      </w:tblGrid>
      <w:tr w:rsidR="0057646C" w14:paraId="7E806920" w14:textId="77777777" w:rsidTr="005B30A3">
        <w:tc>
          <w:tcPr>
            <w:tcW w:w="8365" w:type="dxa"/>
            <w:vAlign w:val="center"/>
          </w:tcPr>
          <w:p w14:paraId="40D1FCBC" w14:textId="77777777" w:rsidR="0057646C" w:rsidRPr="00903C96" w:rsidRDefault="00DE2950" w:rsidP="005B30A3">
            <w:pPr>
              <w:pStyle w:val="BodyText"/>
              <w:jc w:val="center"/>
              <w:rPr>
                <w:sz w:val="20"/>
              </w:rPr>
            </w:pPr>
            <m:oMathPara>
              <m:oMath>
                <m:sSubSup>
                  <m:sSubSupPr>
                    <m:ctrlPr>
                      <w:rPr>
                        <w:rFonts w:ascii="Cambria Math" w:hAnsi="Cambria Math"/>
                        <w:i/>
                        <w:iCs/>
                        <w:sz w:val="20"/>
                      </w:rPr>
                    </m:ctrlPr>
                  </m:sSubSupPr>
                  <m:e>
                    <m:r>
                      <w:rPr>
                        <w:rFonts w:ascii="Cambria Math" w:hAnsi="Cambria Math"/>
                        <w:sz w:val="20"/>
                      </w:rPr>
                      <m:t>FS</m:t>
                    </m:r>
                  </m:e>
                  <m:sub>
                    <m:r>
                      <w:rPr>
                        <w:rFonts w:ascii="Cambria Math" w:hAnsi="Cambria Math"/>
                        <w:sz w:val="20"/>
                      </w:rPr>
                      <m:t>L</m:t>
                    </m:r>
                  </m:sub>
                  <m:sup>
                    <m:r>
                      <w:rPr>
                        <w:rFonts w:ascii="Cambria Math" w:hAnsi="Cambria Math"/>
                        <w:sz w:val="20"/>
                      </w:rPr>
                      <m:t>site</m:t>
                    </m:r>
                  </m:sup>
                </m:sSubSup>
                <m:r>
                  <w:rPr>
                    <w:rFonts w:ascii="Cambria Math" w:hAnsi="Cambria Math"/>
                    <w:sz w:val="20"/>
                  </w:rPr>
                  <m:t>=</m:t>
                </m:r>
                <m:f>
                  <m:fPr>
                    <m:ctrlPr>
                      <w:rPr>
                        <w:rFonts w:ascii="Cambria Math" w:hAnsi="Cambria Math"/>
                        <w:i/>
                        <w:iCs/>
                        <w:sz w:val="20"/>
                      </w:rPr>
                    </m:ctrlPr>
                  </m:fPr>
                  <m:num>
                    <m:r>
                      <w:rPr>
                        <w:rFonts w:ascii="Cambria Math" w:hAnsi="Cambria Math"/>
                        <w:sz w:val="20"/>
                      </w:rPr>
                      <m:t>CRR</m:t>
                    </m:r>
                  </m:num>
                  <m:den>
                    <m:r>
                      <w:rPr>
                        <w:rFonts w:ascii="Cambria Math" w:hAnsi="Cambria Math"/>
                        <w:sz w:val="20"/>
                      </w:rPr>
                      <m:t>CSR</m:t>
                    </m:r>
                  </m:den>
                </m:f>
                <m:r>
                  <w:rPr>
                    <w:rFonts w:ascii="Cambria Math" w:hAnsi="Cambria Math"/>
                    <w:sz w:val="20"/>
                  </w:rPr>
                  <m:t>=</m:t>
                </m:r>
                <m:f>
                  <m:fPr>
                    <m:ctrlPr>
                      <w:rPr>
                        <w:rFonts w:ascii="Cambria Math" w:hAnsi="Cambria Math"/>
                        <w:i/>
                        <w:iCs/>
                        <w:sz w:val="20"/>
                      </w:rPr>
                    </m:ctrlPr>
                  </m:fPr>
                  <m:num>
                    <m:r>
                      <w:rPr>
                        <w:rFonts w:ascii="Cambria Math" w:hAnsi="Cambria Math"/>
                        <w:sz w:val="20"/>
                      </w:rPr>
                      <m:t>CRR (</m:t>
                    </m:r>
                    <m:sSub>
                      <m:sSubPr>
                        <m:ctrlPr>
                          <w:rPr>
                            <w:rFonts w:ascii="Cambria Math" w:hAnsi="Cambria Math"/>
                            <w:i/>
                            <w:iCs/>
                            <w:sz w:val="20"/>
                          </w:rPr>
                        </m:ctrlPr>
                      </m:sSubPr>
                      <m:e>
                        <m:r>
                          <w:rPr>
                            <w:rFonts w:ascii="Cambria Math" w:hAnsi="Cambria Math"/>
                            <w:sz w:val="20"/>
                          </w:rPr>
                          <m:t>N</m:t>
                        </m:r>
                      </m:e>
                      <m:sub>
                        <m:r>
                          <w:rPr>
                            <w:rFonts w:ascii="Cambria Math" w:hAnsi="Cambria Math"/>
                            <w:sz w:val="20"/>
                          </w:rPr>
                          <m:t>site</m:t>
                        </m:r>
                      </m:sub>
                    </m:sSub>
                    <m:r>
                      <w:rPr>
                        <w:rFonts w:ascii="Cambria Math" w:hAnsi="Cambria Math"/>
                        <w:sz w:val="20"/>
                      </w:rPr>
                      <m:t>)</m:t>
                    </m:r>
                  </m:num>
                  <m:den>
                    <m:r>
                      <w:rPr>
                        <w:rFonts w:ascii="Cambria Math" w:hAnsi="Cambria Math"/>
                        <w:sz w:val="20"/>
                      </w:rPr>
                      <m:t>CRR (</m:t>
                    </m:r>
                    <m:sSubSup>
                      <m:sSubSupPr>
                        <m:ctrlPr>
                          <w:rPr>
                            <w:rFonts w:ascii="Cambria Math" w:hAnsi="Cambria Math"/>
                            <w:i/>
                            <w:iCs/>
                            <w:sz w:val="20"/>
                          </w:rPr>
                        </m:ctrlPr>
                      </m:sSubSupPr>
                      <m:e>
                        <m:r>
                          <w:rPr>
                            <w:rFonts w:ascii="Cambria Math" w:hAnsi="Cambria Math"/>
                            <w:sz w:val="20"/>
                          </w:rPr>
                          <m:t>N</m:t>
                        </m:r>
                      </m:e>
                      <m:sub>
                        <m:r>
                          <w:rPr>
                            <w:rFonts w:ascii="Cambria Math" w:hAnsi="Cambria Math"/>
                            <w:sz w:val="20"/>
                          </w:rPr>
                          <m:t>req</m:t>
                        </m:r>
                      </m:sub>
                      <m:sup>
                        <m:r>
                          <w:rPr>
                            <w:rFonts w:ascii="Cambria Math" w:hAnsi="Cambria Math"/>
                            <w:sz w:val="20"/>
                          </w:rPr>
                          <m:t>site</m:t>
                        </m:r>
                      </m:sup>
                    </m:sSubSup>
                    <m:r>
                      <w:rPr>
                        <w:rFonts w:ascii="Cambria Math" w:hAnsi="Cambria Math"/>
                        <w:sz w:val="20"/>
                      </w:rPr>
                      <m:t>)</m:t>
                    </m:r>
                  </m:den>
                </m:f>
              </m:oMath>
            </m:oMathPara>
          </w:p>
        </w:tc>
        <w:tc>
          <w:tcPr>
            <w:tcW w:w="895" w:type="dxa"/>
            <w:vAlign w:val="center"/>
          </w:tcPr>
          <w:p w14:paraId="52D98998" w14:textId="3896FAC9" w:rsidR="0057646C" w:rsidRPr="0057646C" w:rsidRDefault="0057646C" w:rsidP="0057646C">
            <w:pPr>
              <w:pStyle w:val="BodyText"/>
              <w:jc w:val="center"/>
            </w:pPr>
            <w:r w:rsidRPr="0057646C">
              <w:t>(</w:t>
            </w:r>
            <w:r>
              <w:t>35</w:t>
            </w:r>
            <w:r w:rsidRPr="0057646C">
              <w:t>)</w:t>
            </w:r>
          </w:p>
        </w:tc>
      </w:tr>
    </w:tbl>
    <w:p w14:paraId="6C3717D9" w14:textId="77777777" w:rsidR="002635CA" w:rsidRDefault="002635CA" w:rsidP="0057646C">
      <w:pPr>
        <w:pStyle w:val="BodyText"/>
        <w:ind w:firstLine="0"/>
        <w:rPr>
          <w:szCs w:val="24"/>
        </w:rPr>
      </w:pPr>
    </w:p>
    <w:p w14:paraId="1F4DF9D2" w14:textId="77777777" w:rsidR="0057646C" w:rsidRDefault="0057646C" w:rsidP="0057646C">
      <w:pPr>
        <w:pStyle w:val="BodyText"/>
        <w:ind w:firstLine="0"/>
        <w:rPr>
          <w:szCs w:val="24"/>
        </w:rPr>
      </w:pPr>
      <w:r>
        <w:rPr>
          <w:szCs w:val="24"/>
        </w:rPr>
        <w:t>This conversion may be applied to CPT data by using:</w:t>
      </w:r>
    </w:p>
    <w:p w14:paraId="056F8F07" w14:textId="77777777" w:rsidR="002635CA" w:rsidRDefault="002635CA" w:rsidP="0057646C">
      <w:pPr>
        <w:pStyle w:val="BodyText"/>
        <w:ind w:firstLine="0"/>
        <w:rPr>
          <w:szCs w:val="24"/>
        </w:rPr>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5"/>
        <w:gridCol w:w="1325"/>
      </w:tblGrid>
      <w:tr w:rsidR="0057646C" w14:paraId="3FA091F7" w14:textId="77777777" w:rsidTr="005B30A3">
        <w:tc>
          <w:tcPr>
            <w:tcW w:w="8365" w:type="dxa"/>
            <w:vAlign w:val="center"/>
          </w:tcPr>
          <w:p w14:paraId="0D75B73F" w14:textId="77777777" w:rsidR="0057646C" w:rsidRPr="00903C96" w:rsidRDefault="00DE2950" w:rsidP="005B30A3">
            <w:pPr>
              <w:pStyle w:val="BodyText"/>
              <w:jc w:val="center"/>
              <w:rPr>
                <w:sz w:val="20"/>
              </w:rPr>
            </w:pPr>
            <m:oMathPara>
              <m:oMath>
                <m:sSubSup>
                  <m:sSubSupPr>
                    <m:ctrlPr>
                      <w:rPr>
                        <w:rFonts w:ascii="Cambria Math" w:hAnsi="Cambria Math"/>
                        <w:i/>
                        <w:iCs/>
                        <w:sz w:val="20"/>
                      </w:rPr>
                    </m:ctrlPr>
                  </m:sSubSupPr>
                  <m:e>
                    <m:r>
                      <w:rPr>
                        <w:rFonts w:ascii="Cambria Math" w:hAnsi="Cambria Math"/>
                        <w:sz w:val="20"/>
                      </w:rPr>
                      <m:t>FS</m:t>
                    </m:r>
                  </m:e>
                  <m:sub>
                    <m:r>
                      <w:rPr>
                        <w:rFonts w:ascii="Cambria Math" w:hAnsi="Cambria Math"/>
                        <w:sz w:val="20"/>
                      </w:rPr>
                      <m:t>L</m:t>
                    </m:r>
                  </m:sub>
                  <m:sup>
                    <m:r>
                      <w:rPr>
                        <w:rFonts w:ascii="Cambria Math" w:hAnsi="Cambria Math"/>
                        <w:sz w:val="20"/>
                      </w:rPr>
                      <m:t>site</m:t>
                    </m:r>
                  </m:sup>
                </m:sSubSup>
                <m:r>
                  <w:rPr>
                    <w:rFonts w:ascii="Cambria Math" w:hAnsi="Cambria Math"/>
                    <w:sz w:val="20"/>
                  </w:rPr>
                  <m:t>=</m:t>
                </m:r>
                <m:f>
                  <m:fPr>
                    <m:ctrlPr>
                      <w:rPr>
                        <w:rFonts w:ascii="Cambria Math" w:hAnsi="Cambria Math"/>
                        <w:i/>
                        <w:iCs/>
                        <w:sz w:val="20"/>
                      </w:rPr>
                    </m:ctrlPr>
                  </m:fPr>
                  <m:num>
                    <m:r>
                      <w:rPr>
                        <w:rFonts w:ascii="Cambria Math" w:hAnsi="Cambria Math"/>
                        <w:sz w:val="20"/>
                      </w:rPr>
                      <m:t>CRR</m:t>
                    </m:r>
                  </m:num>
                  <m:den>
                    <m:r>
                      <w:rPr>
                        <w:rFonts w:ascii="Cambria Math" w:hAnsi="Cambria Math"/>
                        <w:sz w:val="20"/>
                      </w:rPr>
                      <m:t>CSR</m:t>
                    </m:r>
                  </m:den>
                </m:f>
                <m:r>
                  <w:rPr>
                    <w:rFonts w:ascii="Cambria Math" w:hAnsi="Cambria Math"/>
                    <w:sz w:val="20"/>
                  </w:rPr>
                  <m:t>=</m:t>
                </m:r>
                <m:f>
                  <m:fPr>
                    <m:ctrlPr>
                      <w:rPr>
                        <w:rFonts w:ascii="Cambria Math" w:hAnsi="Cambria Math"/>
                        <w:i/>
                        <w:iCs/>
                        <w:sz w:val="20"/>
                      </w:rPr>
                    </m:ctrlPr>
                  </m:fPr>
                  <m:num>
                    <m:r>
                      <w:rPr>
                        <w:rFonts w:ascii="Cambria Math" w:hAnsi="Cambria Math"/>
                        <w:sz w:val="20"/>
                      </w:rPr>
                      <m:t>CRR (</m:t>
                    </m:r>
                    <m:sSub>
                      <m:sSubPr>
                        <m:ctrlPr>
                          <w:rPr>
                            <w:rFonts w:ascii="Cambria Math" w:hAnsi="Cambria Math"/>
                            <w:i/>
                            <w:iCs/>
                            <w:sz w:val="20"/>
                          </w:rPr>
                        </m:ctrlPr>
                      </m:sSubPr>
                      <m:e>
                        <m:r>
                          <w:rPr>
                            <w:rFonts w:ascii="Cambria Math" w:hAnsi="Cambria Math"/>
                            <w:sz w:val="20"/>
                          </w:rPr>
                          <m:t>q</m:t>
                        </m:r>
                      </m:e>
                      <m:sub>
                        <m:r>
                          <w:rPr>
                            <w:rFonts w:ascii="Cambria Math" w:hAnsi="Cambria Math"/>
                            <w:sz w:val="20"/>
                          </w:rPr>
                          <m:t>site</m:t>
                        </m:r>
                      </m:sub>
                    </m:sSub>
                    <m:r>
                      <w:rPr>
                        <w:rFonts w:ascii="Cambria Math" w:hAnsi="Cambria Math"/>
                        <w:sz w:val="20"/>
                      </w:rPr>
                      <m:t>)</m:t>
                    </m:r>
                  </m:num>
                  <m:den>
                    <m:r>
                      <w:rPr>
                        <w:rFonts w:ascii="Cambria Math" w:hAnsi="Cambria Math"/>
                        <w:sz w:val="20"/>
                      </w:rPr>
                      <m:t>CRR (</m:t>
                    </m:r>
                    <m:sSubSup>
                      <m:sSubSupPr>
                        <m:ctrlPr>
                          <w:rPr>
                            <w:rFonts w:ascii="Cambria Math" w:hAnsi="Cambria Math"/>
                            <w:i/>
                            <w:iCs/>
                            <w:sz w:val="20"/>
                          </w:rPr>
                        </m:ctrlPr>
                      </m:sSubSupPr>
                      <m:e>
                        <m:r>
                          <w:rPr>
                            <w:rFonts w:ascii="Cambria Math" w:hAnsi="Cambria Math"/>
                            <w:sz w:val="20"/>
                          </w:rPr>
                          <m:t>q</m:t>
                        </m:r>
                      </m:e>
                      <m:sub>
                        <m:r>
                          <w:rPr>
                            <w:rFonts w:ascii="Cambria Math" w:hAnsi="Cambria Math"/>
                            <w:sz w:val="20"/>
                          </w:rPr>
                          <m:t>req</m:t>
                        </m:r>
                      </m:sub>
                      <m:sup>
                        <m:r>
                          <w:rPr>
                            <w:rFonts w:ascii="Cambria Math" w:hAnsi="Cambria Math"/>
                            <w:sz w:val="20"/>
                          </w:rPr>
                          <m:t>site</m:t>
                        </m:r>
                      </m:sup>
                    </m:sSubSup>
                    <m:r>
                      <w:rPr>
                        <w:rFonts w:ascii="Cambria Math" w:hAnsi="Cambria Math"/>
                        <w:sz w:val="20"/>
                      </w:rPr>
                      <m:t>)</m:t>
                    </m:r>
                  </m:den>
                </m:f>
              </m:oMath>
            </m:oMathPara>
          </w:p>
        </w:tc>
        <w:tc>
          <w:tcPr>
            <w:tcW w:w="895" w:type="dxa"/>
            <w:vAlign w:val="center"/>
          </w:tcPr>
          <w:p w14:paraId="7803AA13" w14:textId="01D83DE2" w:rsidR="0057646C" w:rsidRPr="0057646C" w:rsidRDefault="0057646C" w:rsidP="0057646C">
            <w:pPr>
              <w:pStyle w:val="BodyText"/>
              <w:jc w:val="center"/>
            </w:pPr>
            <w:r w:rsidRPr="0057646C">
              <w:t>(</w:t>
            </w:r>
            <w:r>
              <w:t>36</w:t>
            </w:r>
            <w:r w:rsidRPr="0057646C">
              <w:t>)</w:t>
            </w:r>
          </w:p>
        </w:tc>
      </w:tr>
    </w:tbl>
    <w:p w14:paraId="189ACB22" w14:textId="77777777" w:rsidR="002635CA" w:rsidRDefault="002635CA" w:rsidP="0057646C">
      <w:pPr>
        <w:pStyle w:val="BodyText"/>
        <w:ind w:firstLine="0"/>
        <w:rPr>
          <w:szCs w:val="24"/>
        </w:rPr>
      </w:pPr>
    </w:p>
    <w:p w14:paraId="0E0C7C56" w14:textId="38106882" w:rsidR="0057646C" w:rsidRPr="00B31466" w:rsidRDefault="0057646C" w:rsidP="0057646C">
      <w:pPr>
        <w:pStyle w:val="BodyText"/>
        <w:ind w:firstLine="0"/>
        <w:rPr>
          <w:szCs w:val="24"/>
        </w:rPr>
      </w:pPr>
      <w:r>
        <w:rPr>
          <w:szCs w:val="24"/>
        </w:rPr>
        <w:t xml:space="preserve">where </w:t>
      </w:r>
      <m:oMath>
        <m:sSub>
          <m:sSubPr>
            <m:ctrlPr>
              <w:rPr>
                <w:rFonts w:ascii="Cambria Math" w:hAnsi="Cambria Math"/>
                <w:i/>
                <w:iCs/>
                <w:sz w:val="20"/>
              </w:rPr>
            </m:ctrlPr>
          </m:sSubPr>
          <m:e>
            <m:r>
              <w:rPr>
                <w:rFonts w:ascii="Cambria Math" w:hAnsi="Cambria Math"/>
                <w:sz w:val="20"/>
              </w:rPr>
              <m:t>q</m:t>
            </m:r>
          </m:e>
          <m:sub>
            <m:r>
              <w:rPr>
                <w:rFonts w:ascii="Cambria Math" w:hAnsi="Cambria Math"/>
                <w:sz w:val="20"/>
              </w:rPr>
              <m:t>site</m:t>
            </m:r>
          </m:sub>
        </m:sSub>
      </m:oMath>
      <w:r>
        <w:rPr>
          <w:iCs/>
          <w:sz w:val="20"/>
        </w:rPr>
        <w:t xml:space="preserve"> </w:t>
      </w:r>
      <w:r>
        <w:rPr>
          <w:iCs/>
          <w:szCs w:val="24"/>
        </w:rPr>
        <w:t xml:space="preserve">is the measured corrected clean-sand equivalent CPT cone-tip resistance, and </w:t>
      </w:r>
      <m:oMath>
        <m:sSubSup>
          <m:sSubSupPr>
            <m:ctrlPr>
              <w:rPr>
                <w:rFonts w:ascii="Cambria Math" w:hAnsi="Cambria Math"/>
                <w:i/>
                <w:iCs/>
                <w:sz w:val="20"/>
              </w:rPr>
            </m:ctrlPr>
          </m:sSubSupPr>
          <m:e>
            <m:r>
              <w:rPr>
                <w:rFonts w:ascii="Cambria Math" w:hAnsi="Cambria Math"/>
                <w:sz w:val="20"/>
              </w:rPr>
              <m:t>q</m:t>
            </m:r>
          </m:e>
          <m:sub>
            <m:r>
              <w:rPr>
                <w:rFonts w:ascii="Cambria Math" w:hAnsi="Cambria Math"/>
                <w:sz w:val="20"/>
              </w:rPr>
              <m:t>req</m:t>
            </m:r>
          </m:sub>
          <m:sup>
            <m:r>
              <w:rPr>
                <w:rFonts w:ascii="Cambria Math" w:hAnsi="Cambria Math"/>
                <w:sz w:val="20"/>
              </w:rPr>
              <m:t>site</m:t>
            </m:r>
          </m:sup>
        </m:sSubSup>
      </m:oMath>
      <w:r w:rsidRPr="00B31466">
        <w:rPr>
          <w:iCs/>
          <w:szCs w:val="24"/>
        </w:rPr>
        <w:t xml:space="preserve"> is the computed corrected clean-sand equivalent CPT cone-tip resistance required to resist liquefaction at the site of interest. By using Equations (</w:t>
      </w:r>
      <w:r>
        <w:rPr>
          <w:iCs/>
          <w:szCs w:val="24"/>
        </w:rPr>
        <w:t>35</w:t>
      </w:r>
      <w:r w:rsidRPr="00B31466">
        <w:rPr>
          <w:iCs/>
          <w:szCs w:val="24"/>
        </w:rPr>
        <w:t>) and (</w:t>
      </w:r>
      <w:r>
        <w:rPr>
          <w:iCs/>
          <w:szCs w:val="24"/>
        </w:rPr>
        <w:t>36</w:t>
      </w:r>
      <w:r w:rsidRPr="00B31466">
        <w:rPr>
          <w:iCs/>
          <w:szCs w:val="24"/>
        </w:rPr>
        <w:t xml:space="preserve">), the </w:t>
      </w:r>
      <w:r w:rsidRPr="007A7108">
        <w:rPr>
          <w:i/>
          <w:iCs/>
          <w:szCs w:val="24"/>
        </w:rPr>
        <w:t>q</w:t>
      </w:r>
      <w:r w:rsidRPr="007A7108">
        <w:rPr>
          <w:i/>
          <w:iCs/>
          <w:szCs w:val="24"/>
          <w:vertAlign w:val="subscript"/>
        </w:rPr>
        <w:t>req</w:t>
      </w:r>
      <w:r w:rsidRPr="00B31466">
        <w:rPr>
          <w:iCs/>
          <w:szCs w:val="24"/>
        </w:rPr>
        <w:t xml:space="preserve"> hazard curves are converted to </w:t>
      </w:r>
      <w:r w:rsidRPr="007A7108">
        <w:rPr>
          <w:i/>
          <w:iCs/>
          <w:szCs w:val="24"/>
        </w:rPr>
        <w:t>FS</w:t>
      </w:r>
      <w:r w:rsidRPr="007A7108">
        <w:rPr>
          <w:i/>
          <w:iCs/>
          <w:szCs w:val="24"/>
          <w:vertAlign w:val="subscript"/>
        </w:rPr>
        <w:t>L</w:t>
      </w:r>
      <w:r w:rsidRPr="00B31466">
        <w:rPr>
          <w:iCs/>
          <w:szCs w:val="24"/>
        </w:rPr>
        <w:t xml:space="preserve"> hazard curves. When </w:t>
      </w:r>
      <w:r w:rsidRPr="007A7108">
        <w:rPr>
          <w:i/>
          <w:iCs/>
          <w:szCs w:val="24"/>
        </w:rPr>
        <w:t>q</w:t>
      </w:r>
      <w:r w:rsidRPr="007A7108">
        <w:rPr>
          <w:i/>
          <w:iCs/>
          <w:szCs w:val="24"/>
          <w:vertAlign w:val="subscript"/>
        </w:rPr>
        <w:t>req</w:t>
      </w:r>
      <w:r w:rsidRPr="00B31466">
        <w:rPr>
          <w:iCs/>
          <w:szCs w:val="24"/>
        </w:rPr>
        <w:t xml:space="preserve"> is converted to </w:t>
      </w:r>
      <w:r w:rsidRPr="00C46C7F">
        <w:rPr>
          <w:i/>
          <w:iCs/>
          <w:szCs w:val="24"/>
        </w:rPr>
        <w:t>FS</w:t>
      </w:r>
      <w:r w:rsidRPr="00C46C7F">
        <w:rPr>
          <w:i/>
          <w:iCs/>
          <w:szCs w:val="24"/>
          <w:vertAlign w:val="subscript"/>
        </w:rPr>
        <w:t>L</w:t>
      </w:r>
      <w:r w:rsidRPr="00B31466">
        <w:rPr>
          <w:iCs/>
          <w:szCs w:val="24"/>
        </w:rPr>
        <w:t xml:space="preserve"> the value </w:t>
      </w:r>
      <m:oMath>
        <m:sSub>
          <m:sSubPr>
            <m:ctrlPr>
              <w:rPr>
                <w:rFonts w:ascii="Cambria Math" w:hAnsi="Cambria Math"/>
                <w:i/>
                <w:szCs w:val="24"/>
              </w:rPr>
            </m:ctrlPr>
          </m:sSubPr>
          <m:e>
            <m:r>
              <w:rPr>
                <w:rFonts w:ascii="Cambria Math" w:hAnsi="Cambria Math"/>
                <w:szCs w:val="24"/>
              </w:rPr>
              <m:t>λ</m:t>
            </m:r>
          </m:e>
          <m:sub>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q</m:t>
                    </m:r>
                  </m:e>
                  <m:sup>
                    <m:r>
                      <w:rPr>
                        <w:rFonts w:ascii="Cambria Math" w:hAnsi="Cambria Math"/>
                        <w:szCs w:val="24"/>
                      </w:rPr>
                      <m:t>*</m:t>
                    </m:r>
                  </m:sup>
                </m:sSup>
              </m:e>
              <m:sub>
                <m:r>
                  <w:rPr>
                    <w:rFonts w:ascii="Cambria Math" w:hAnsi="Cambria Math"/>
                    <w:szCs w:val="24"/>
                  </w:rPr>
                  <m:t>req</m:t>
                </m:r>
              </m:sub>
            </m:sSub>
          </m:sub>
        </m:sSub>
      </m:oMath>
      <w:r w:rsidRPr="00B31466">
        <w:rPr>
          <w:szCs w:val="24"/>
        </w:rPr>
        <w:t xml:space="preserve"> is automatically converted to an annual rate of non-exceedance of </w:t>
      </w:r>
      <w:r w:rsidRPr="007A7108">
        <w:rPr>
          <w:i/>
          <w:szCs w:val="24"/>
        </w:rPr>
        <w:t>FS</w:t>
      </w:r>
      <w:r w:rsidRPr="007A7108">
        <w:rPr>
          <w:i/>
          <w:szCs w:val="24"/>
          <w:vertAlign w:val="subscript"/>
        </w:rPr>
        <w:t>L</w:t>
      </w:r>
      <w:r w:rsidRPr="00B31466">
        <w:rPr>
          <w:szCs w:val="24"/>
        </w:rPr>
        <w:t xml:space="preserve"> (</w:t>
      </w:r>
      <m:oMath>
        <m:sSub>
          <m:sSubPr>
            <m:ctrlPr>
              <w:rPr>
                <w:rFonts w:ascii="Cambria Math" w:hAnsi="Cambria Math"/>
                <w:i/>
                <w:szCs w:val="24"/>
              </w:rPr>
            </m:ctrlPr>
          </m:sSubPr>
          <m:e>
            <m:r>
              <w:rPr>
                <w:rFonts w:ascii="Cambria Math" w:hAnsi="Cambria Math"/>
                <w:szCs w:val="24"/>
              </w:rPr>
              <m:t>Λ</m:t>
            </m:r>
          </m:e>
          <m:sub>
            <m:sSub>
              <m:sSubPr>
                <m:ctrlPr>
                  <w:rPr>
                    <w:rFonts w:ascii="Cambria Math" w:hAnsi="Cambria Math"/>
                    <w:i/>
                    <w:szCs w:val="24"/>
                  </w:rPr>
                </m:ctrlPr>
              </m:sSubPr>
              <m:e>
                <m:sSup>
                  <m:sSupPr>
                    <m:ctrlPr>
                      <w:rPr>
                        <w:rFonts w:ascii="Cambria Math" w:hAnsi="Cambria Math"/>
                        <w:i/>
                        <w:szCs w:val="24"/>
                      </w:rPr>
                    </m:ctrlPr>
                  </m:sSupPr>
                  <m:e>
                    <m:r>
                      <w:rPr>
                        <w:rFonts w:ascii="Cambria Math" w:hAnsi="Cambria Math"/>
                        <w:szCs w:val="24"/>
                      </w:rPr>
                      <m:t>FS</m:t>
                    </m:r>
                  </m:e>
                  <m:sup>
                    <m:r>
                      <w:rPr>
                        <w:rFonts w:ascii="Cambria Math" w:hAnsi="Cambria Math"/>
                        <w:szCs w:val="24"/>
                      </w:rPr>
                      <m:t>*</m:t>
                    </m:r>
                  </m:sup>
                </m:sSup>
              </m:e>
              <m:sub>
                <m:r>
                  <w:rPr>
                    <w:rFonts w:ascii="Cambria Math" w:hAnsi="Cambria Math"/>
                    <w:szCs w:val="24"/>
                  </w:rPr>
                  <m:t>L</m:t>
                </m:r>
              </m:sub>
            </m:sSub>
          </m:sub>
        </m:sSub>
        <m:r>
          <w:rPr>
            <w:rFonts w:ascii="Cambria Math" w:hAnsi="Cambria Math"/>
            <w:szCs w:val="24"/>
          </w:rPr>
          <m:t>)</m:t>
        </m:r>
      </m:oMath>
      <w:r w:rsidRPr="00B31466">
        <w:rPr>
          <w:szCs w:val="24"/>
        </w:rPr>
        <w:t>.</w:t>
      </w:r>
    </w:p>
    <w:p w14:paraId="55BF6807" w14:textId="263688F4" w:rsidR="00E85592" w:rsidRDefault="0057646C" w:rsidP="00E85592">
      <w:pPr>
        <w:pStyle w:val="BodyText"/>
      </w:pPr>
      <w:r>
        <w:rPr>
          <w:szCs w:val="24"/>
        </w:rPr>
        <w:t xml:space="preserve"> </w:t>
      </w:r>
      <w:r w:rsidRPr="004D5443">
        <w:rPr>
          <w:szCs w:val="24"/>
        </w:rPr>
        <w:t xml:space="preserve">These calculations complete the process of creating a </w:t>
      </w:r>
      <w:r w:rsidRPr="007A7108">
        <w:rPr>
          <w:i/>
          <w:szCs w:val="24"/>
        </w:rPr>
        <w:t>FS</w:t>
      </w:r>
      <w:r w:rsidRPr="007A7108">
        <w:rPr>
          <w:i/>
          <w:szCs w:val="24"/>
          <w:vertAlign w:val="subscript"/>
        </w:rPr>
        <w:t>L</w:t>
      </w:r>
      <w:r w:rsidRPr="004D5443">
        <w:rPr>
          <w:szCs w:val="24"/>
        </w:rPr>
        <w:t xml:space="preserve"> hazard curve for one soil layer. </w:t>
      </w:r>
      <w:r>
        <w:rPr>
          <w:szCs w:val="24"/>
        </w:rPr>
        <w:t xml:space="preserve">This process is repeated for each soil layer so that a </w:t>
      </w:r>
      <w:r w:rsidRPr="007A7108">
        <w:rPr>
          <w:i/>
          <w:szCs w:val="24"/>
        </w:rPr>
        <w:t>FS</w:t>
      </w:r>
      <w:r w:rsidRPr="007A7108">
        <w:rPr>
          <w:i/>
          <w:szCs w:val="24"/>
          <w:vertAlign w:val="subscript"/>
        </w:rPr>
        <w:t>L</w:t>
      </w:r>
      <w:r>
        <w:rPr>
          <w:szCs w:val="24"/>
        </w:rPr>
        <w:t xml:space="preserve"> hazard curve exists for each soil layer and for each triggering method. An example </w:t>
      </w:r>
      <w:r w:rsidRPr="007A7108">
        <w:rPr>
          <w:i/>
          <w:szCs w:val="24"/>
        </w:rPr>
        <w:t>FS</w:t>
      </w:r>
      <w:r w:rsidRPr="007A7108">
        <w:rPr>
          <w:i/>
          <w:szCs w:val="24"/>
          <w:vertAlign w:val="subscript"/>
        </w:rPr>
        <w:t>L</w:t>
      </w:r>
      <w:r>
        <w:rPr>
          <w:szCs w:val="24"/>
        </w:rPr>
        <w:t xml:space="preserve"> hazard curve for one soil layer is presented in</w:t>
      </w:r>
      <w:r>
        <w:t xml:space="preserve"> (Figure 2-8).</w:t>
      </w:r>
    </w:p>
    <w:p w14:paraId="63CB50E7" w14:textId="5893073D" w:rsidR="000558B5" w:rsidRPr="004853B1" w:rsidRDefault="007E5433" w:rsidP="000F560C">
      <w:pPr>
        <w:ind w:firstLine="0"/>
      </w:pPr>
      <w:r w:rsidRPr="0057646C">
        <w:rPr>
          <w:noProof/>
        </w:rPr>
        <w:lastRenderedPageBreak/>
        <w:drawing>
          <wp:anchor distT="0" distB="0" distL="114300" distR="114300" simplePos="0" relativeHeight="251943424" behindDoc="0" locked="0" layoutInCell="1" allowOverlap="1" wp14:anchorId="66DFEFA1" wp14:editId="4D5D2B65">
            <wp:simplePos x="0" y="0"/>
            <wp:positionH relativeFrom="margin">
              <wp:align>center</wp:align>
            </wp:positionH>
            <wp:positionV relativeFrom="paragraph">
              <wp:posOffset>66675</wp:posOffset>
            </wp:positionV>
            <wp:extent cx="4534535" cy="2724150"/>
            <wp:effectExtent l="0" t="0" r="0" b="0"/>
            <wp:wrapTopAndBottom/>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534535" cy="2724150"/>
                    </a:xfrm>
                    <a:prstGeom prst="rect">
                      <a:avLst/>
                    </a:prstGeom>
                  </pic:spPr>
                </pic:pic>
              </a:graphicData>
            </a:graphic>
            <wp14:sizeRelH relativeFrom="margin">
              <wp14:pctWidth>0</wp14:pctWidth>
            </wp14:sizeRelH>
            <wp14:sizeRelV relativeFrom="margin">
              <wp14:pctHeight>0</wp14:pctHeight>
            </wp14:sizeRelV>
          </wp:anchor>
        </w:drawing>
      </w:r>
      <w:r w:rsidR="00E85592" w:rsidRPr="0057646C">
        <w:rPr>
          <w:noProof/>
        </w:rPr>
        <mc:AlternateContent>
          <mc:Choice Requires="wps">
            <w:drawing>
              <wp:anchor distT="0" distB="0" distL="114300" distR="114300" simplePos="0" relativeHeight="251944448" behindDoc="0" locked="0" layoutInCell="1" allowOverlap="1" wp14:anchorId="6070CF99" wp14:editId="7396D197">
                <wp:simplePos x="0" y="0"/>
                <wp:positionH relativeFrom="margin">
                  <wp:align>center</wp:align>
                </wp:positionH>
                <wp:positionV relativeFrom="paragraph">
                  <wp:posOffset>2827020</wp:posOffset>
                </wp:positionV>
                <wp:extent cx="5267325" cy="449580"/>
                <wp:effectExtent l="0" t="0" r="9525" b="7620"/>
                <wp:wrapTopAndBottom/>
                <wp:docPr id="333" name="Text Box 333"/>
                <wp:cNvGraphicFramePr/>
                <a:graphic xmlns:a="http://schemas.openxmlformats.org/drawingml/2006/main">
                  <a:graphicData uri="http://schemas.microsoft.com/office/word/2010/wordprocessingShape">
                    <wps:wsp>
                      <wps:cNvSpPr txBox="1"/>
                      <wps:spPr>
                        <a:xfrm>
                          <a:off x="0" y="0"/>
                          <a:ext cx="5267325" cy="449580"/>
                        </a:xfrm>
                        <a:prstGeom prst="rect">
                          <a:avLst/>
                        </a:prstGeom>
                        <a:solidFill>
                          <a:prstClr val="white"/>
                        </a:solidFill>
                        <a:ln>
                          <a:noFill/>
                        </a:ln>
                      </wps:spPr>
                      <wps:txbx>
                        <w:txbxContent>
                          <w:p w14:paraId="3CCBD929" w14:textId="745873A7" w:rsidR="00577FF1" w:rsidRPr="0057646C" w:rsidRDefault="00577FF1" w:rsidP="00E85592">
                            <w:pPr>
                              <w:spacing w:line="276" w:lineRule="auto"/>
                              <w:ind w:firstLine="0"/>
                              <w:jc w:val="center"/>
                              <w:rPr>
                                <w:b/>
                                <w:noProof/>
                                <w:szCs w:val="24"/>
                              </w:rPr>
                            </w:pPr>
                            <w:bookmarkStart w:id="67" w:name="_Toc485808145"/>
                            <w:bookmarkStart w:id="68" w:name="_Toc488419692"/>
                            <w:r w:rsidRPr="0057646C">
                              <w:rPr>
                                <w:b/>
                                <w:szCs w:val="24"/>
                              </w:rPr>
                              <w:t xml:space="preserve">Figure </w:t>
                            </w:r>
                            <w:r>
                              <w:rPr>
                                <w:b/>
                                <w:szCs w:val="24"/>
                              </w:rPr>
                              <w:fldChar w:fldCharType="begin"/>
                            </w:r>
                            <w:r>
                              <w:rPr>
                                <w:b/>
                                <w:szCs w:val="24"/>
                              </w:rPr>
                              <w:instrText xml:space="preserve"> STYLEREF 1 \s </w:instrText>
                            </w:r>
                            <w:r>
                              <w:rPr>
                                <w:b/>
                                <w:szCs w:val="24"/>
                              </w:rPr>
                              <w:fldChar w:fldCharType="separate"/>
                            </w:r>
                            <w:r>
                              <w:rPr>
                                <w:b/>
                                <w:noProof/>
                                <w:szCs w:val="24"/>
                              </w:rPr>
                              <w:t>2</w:t>
                            </w:r>
                            <w:r>
                              <w:rPr>
                                <w:b/>
                                <w:szCs w:val="24"/>
                              </w:rPr>
                              <w:fldChar w:fldCharType="end"/>
                            </w:r>
                            <w:r>
                              <w:rPr>
                                <w:b/>
                                <w:szCs w:val="24"/>
                              </w:rPr>
                              <w:noBreakHyphen/>
                            </w:r>
                            <w:r>
                              <w:rPr>
                                <w:b/>
                                <w:szCs w:val="24"/>
                              </w:rPr>
                              <w:fldChar w:fldCharType="begin"/>
                            </w:r>
                            <w:r>
                              <w:rPr>
                                <w:b/>
                                <w:szCs w:val="24"/>
                              </w:rPr>
                              <w:instrText xml:space="preserve"> SEQ Figure \* ARABIC \s 1 </w:instrText>
                            </w:r>
                            <w:r>
                              <w:rPr>
                                <w:b/>
                                <w:szCs w:val="24"/>
                              </w:rPr>
                              <w:fldChar w:fldCharType="separate"/>
                            </w:r>
                            <w:r>
                              <w:rPr>
                                <w:b/>
                                <w:noProof/>
                                <w:szCs w:val="24"/>
                              </w:rPr>
                              <w:t>8</w:t>
                            </w:r>
                            <w:r>
                              <w:rPr>
                                <w:b/>
                                <w:szCs w:val="24"/>
                              </w:rPr>
                              <w:fldChar w:fldCharType="end"/>
                            </w:r>
                            <w:r w:rsidRPr="0057646C">
                              <w:rPr>
                                <w:b/>
                                <w:szCs w:val="24"/>
                              </w:rPr>
                              <w:t>: Example FS</w:t>
                            </w:r>
                            <w:r w:rsidRPr="0057646C">
                              <w:rPr>
                                <w:b/>
                                <w:szCs w:val="24"/>
                                <w:vertAlign w:val="subscript"/>
                              </w:rPr>
                              <w:t xml:space="preserve">L </w:t>
                            </w:r>
                            <w:r w:rsidRPr="0057646C">
                              <w:rPr>
                                <w:b/>
                                <w:szCs w:val="24"/>
                              </w:rPr>
                              <w:t xml:space="preserve">curve from one soil layer at a depth of 6m of a CPT profile </w:t>
                            </w:r>
                            <w:bookmarkEnd w:id="67"/>
                            <w:bookmarkEnd w:id="68"/>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070CF99" id="_x0000_t202" coordsize="21600,21600" o:spt="202" path="m,l,21600r21600,l21600,xe">
                <v:stroke joinstyle="miter"/>
                <v:path gradientshapeok="t" o:connecttype="rect"/>
              </v:shapetype>
              <v:shape id="Text Box 333" o:spid="_x0000_s1034" type="#_x0000_t202" style="position:absolute;left:0;text-align:left;margin-left:0;margin-top:222.6pt;width:414.75pt;height:35.4pt;z-index:2519444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" stroked="f">
                <v:textbox inset="0,0,0,0">
                  <w:txbxContent>
                    <w:p w14:paraId="3CCBD929" w14:textId="745873A7" w:rsidR="00577FF1" w:rsidRPr="0057646C" w:rsidRDefault="00577FF1" w:rsidP="00E85592">
                      <w:pPr>
                        <w:spacing w:line="276" w:lineRule="auto"/>
                        <w:ind w:firstLine="0"/>
                        <w:jc w:val="center"/>
                        <w:rPr>
                          <w:b/>
                          <w:noProof/>
                          <w:szCs w:val="24"/>
                        </w:rPr>
                      </w:pPr>
                      <w:bookmarkStart w:id="69" w:name="_Toc485808145"/>
                      <w:bookmarkStart w:id="70" w:name="_Toc488419692"/>
                      <w:r w:rsidRPr="0057646C">
                        <w:rPr>
                          <w:b/>
                          <w:szCs w:val="24"/>
                        </w:rPr>
                        <w:t xml:space="preserve">Figure </w:t>
                      </w:r>
                      <w:r>
                        <w:rPr>
                          <w:b/>
                          <w:szCs w:val="24"/>
                        </w:rPr>
                        <w:fldChar w:fldCharType="begin"/>
                      </w:r>
                      <w:r>
                        <w:rPr>
                          <w:b/>
                          <w:szCs w:val="24"/>
                        </w:rPr>
                        <w:instrText xml:space="preserve"> STYLEREF 1 \s </w:instrText>
                      </w:r>
                      <w:r>
                        <w:rPr>
                          <w:b/>
                          <w:szCs w:val="24"/>
                        </w:rPr>
                        <w:fldChar w:fldCharType="separate"/>
                      </w:r>
                      <w:r>
                        <w:rPr>
                          <w:b/>
                          <w:noProof/>
                          <w:szCs w:val="24"/>
                        </w:rPr>
                        <w:t>2</w:t>
                      </w:r>
                      <w:r>
                        <w:rPr>
                          <w:b/>
                          <w:szCs w:val="24"/>
                        </w:rPr>
                        <w:fldChar w:fldCharType="end"/>
                      </w:r>
                      <w:r>
                        <w:rPr>
                          <w:b/>
                          <w:szCs w:val="24"/>
                        </w:rPr>
                        <w:noBreakHyphen/>
                      </w:r>
                      <w:r>
                        <w:rPr>
                          <w:b/>
                          <w:szCs w:val="24"/>
                        </w:rPr>
                        <w:fldChar w:fldCharType="begin"/>
                      </w:r>
                      <w:r>
                        <w:rPr>
                          <w:b/>
                          <w:szCs w:val="24"/>
                        </w:rPr>
                        <w:instrText xml:space="preserve"> SEQ Figure \* ARABIC \s 1 </w:instrText>
                      </w:r>
                      <w:r>
                        <w:rPr>
                          <w:b/>
                          <w:szCs w:val="24"/>
                        </w:rPr>
                        <w:fldChar w:fldCharType="separate"/>
                      </w:r>
                      <w:r>
                        <w:rPr>
                          <w:b/>
                          <w:noProof/>
                          <w:szCs w:val="24"/>
                        </w:rPr>
                        <w:t>8</w:t>
                      </w:r>
                      <w:r>
                        <w:rPr>
                          <w:b/>
                          <w:szCs w:val="24"/>
                        </w:rPr>
                        <w:fldChar w:fldCharType="end"/>
                      </w:r>
                      <w:r w:rsidRPr="0057646C">
                        <w:rPr>
                          <w:b/>
                          <w:szCs w:val="24"/>
                        </w:rPr>
                        <w:t>: Example FS</w:t>
                      </w:r>
                      <w:r w:rsidRPr="0057646C">
                        <w:rPr>
                          <w:b/>
                          <w:szCs w:val="24"/>
                          <w:vertAlign w:val="subscript"/>
                        </w:rPr>
                        <w:t xml:space="preserve">L </w:t>
                      </w:r>
                      <w:r w:rsidRPr="0057646C">
                        <w:rPr>
                          <w:b/>
                          <w:szCs w:val="24"/>
                        </w:rPr>
                        <w:t xml:space="preserve">curve from one soil layer at a depth of 6m of a CPT profile </w:t>
                      </w:r>
                      <w:bookmarkEnd w:id="69"/>
                      <w:bookmarkEnd w:id="70"/>
                    </w:p>
                  </w:txbxContent>
                </v:textbox>
                <w10:wrap type="topAndBottom" anchorx="margin"/>
              </v:shape>
            </w:pict>
          </mc:Fallback>
        </mc:AlternateContent>
      </w:r>
    </w:p>
    <w:p w14:paraId="0B41FB77" w14:textId="5AE8F9D0" w:rsidR="000F560C" w:rsidRPr="004853B1" w:rsidRDefault="000F560C" w:rsidP="000F560C">
      <w:pPr>
        <w:pStyle w:val="Heading2"/>
        <w:numPr>
          <w:ilvl w:val="1"/>
          <w:numId w:val="4"/>
        </w:numPr>
        <w:ind w:left="0"/>
        <w:rPr>
          <w:rFonts w:cs="Times New Roman"/>
        </w:rPr>
      </w:pPr>
      <w:r w:rsidRPr="004853B1">
        <w:rPr>
          <w:rFonts w:cs="Times New Roman"/>
        </w:rPr>
        <w:t xml:space="preserve"> </w:t>
      </w:r>
      <w:bookmarkStart w:id="71" w:name="_Toc464204283"/>
      <w:bookmarkStart w:id="72" w:name="_Toc487097207"/>
      <w:r w:rsidRPr="004853B1">
        <w:rPr>
          <w:rFonts w:cs="Times New Roman"/>
        </w:rPr>
        <w:t>Liquefaction-Induced Settlement Evaluation</w:t>
      </w:r>
      <w:bookmarkEnd w:id="71"/>
      <w:bookmarkEnd w:id="72"/>
    </w:p>
    <w:p w14:paraId="7D58AE56" w14:textId="6A63B1B7" w:rsidR="000F560C" w:rsidRPr="004853B1" w:rsidRDefault="000F560C" w:rsidP="000F560C">
      <w:r w:rsidRPr="004853B1">
        <w:t xml:space="preserve">This section describes various methods and procedures to calculate liquefaction induced volumetric strains and subsequently vertical settlements in liquefied soils. To calculate a soil layer’s vertical settlement, caused by liquefaction, volumetric strains are calculated and multiplied by soil layer thickness. </w:t>
      </w:r>
      <w:r>
        <w:t>The Ishihara and Yoshimine (1992) deterministic settlement calculation method will be addressed, as well as the Juang et al. (2013) probabilistic method will be addressed. Finally, the performance-based approach will be discussed.</w:t>
      </w:r>
    </w:p>
    <w:p w14:paraId="4E251C97" w14:textId="77777777" w:rsidR="000F560C" w:rsidRPr="004853B1" w:rsidRDefault="000F560C" w:rsidP="000F560C">
      <w:pPr>
        <w:pStyle w:val="Heading3"/>
        <w:numPr>
          <w:ilvl w:val="2"/>
          <w:numId w:val="4"/>
        </w:numPr>
        <w:rPr>
          <w:rFonts w:cs="Times New Roman"/>
        </w:rPr>
      </w:pPr>
      <w:r w:rsidRPr="004853B1">
        <w:rPr>
          <w:rFonts w:cs="Times New Roman"/>
        </w:rPr>
        <w:t xml:space="preserve"> </w:t>
      </w:r>
      <w:bookmarkStart w:id="73" w:name="_Toc464204284"/>
      <w:bookmarkStart w:id="74" w:name="_Toc487097208"/>
      <w:r w:rsidRPr="004853B1">
        <w:rPr>
          <w:rFonts w:cs="Times New Roman"/>
        </w:rPr>
        <w:t xml:space="preserve">Liquefaction-Induced Settlement </w:t>
      </w:r>
      <w:r w:rsidRPr="004853B1">
        <w:rPr>
          <w:rFonts w:cs="Times New Roman"/>
        </w:rPr>
        <w:fldChar w:fldCharType="begin"/>
      </w:r>
      <w:r w:rsidRPr="004853B1">
        <w:rPr>
          <w:rFonts w:cs="Times New Roman"/>
        </w:rPr>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Pr="004853B1">
        <w:rPr>
          <w:rFonts w:cs="Times New Roman"/>
        </w:rPr>
        <w:fldChar w:fldCharType="separate"/>
      </w:r>
      <w:hyperlink w:anchor="_ENREF_6" w:tooltip="Ishihara, 1992 #23" w:history="1">
        <w:r w:rsidRPr="004853B1">
          <w:rPr>
            <w:rFonts w:cs="Times New Roman"/>
            <w:noProof/>
          </w:rPr>
          <w:t>Ishihara and Yoshimine (1992</w:t>
        </w:r>
      </w:hyperlink>
      <w:r w:rsidRPr="004853B1">
        <w:rPr>
          <w:rFonts w:cs="Times New Roman"/>
          <w:noProof/>
        </w:rPr>
        <w:t>)</w:t>
      </w:r>
      <w:r w:rsidRPr="004853B1">
        <w:rPr>
          <w:rFonts w:cs="Times New Roman"/>
        </w:rPr>
        <w:fldChar w:fldCharType="end"/>
      </w:r>
      <w:r w:rsidRPr="004853B1">
        <w:rPr>
          <w:rFonts w:cs="Times New Roman"/>
        </w:rPr>
        <w:t xml:space="preserve"> Procedure</w:t>
      </w:r>
      <w:bookmarkEnd w:id="73"/>
      <w:bookmarkEnd w:id="74"/>
    </w:p>
    <w:p w14:paraId="00C6B6BC" w14:textId="77777777" w:rsidR="000F560C" w:rsidRDefault="000F560C" w:rsidP="000F560C">
      <w:r w:rsidRPr="004853B1">
        <w:fldChar w:fldCharType="begin"/>
      </w:r>
      <w:r w:rsidRPr="004853B1">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Pr="004853B1">
        <w:fldChar w:fldCharType="separate"/>
      </w:r>
      <w:hyperlink w:anchor="_ENREF_6" w:tooltip="Ishihara, 1992 #23" w:history="1">
        <w:r w:rsidRPr="004853B1">
          <w:rPr>
            <w:noProof/>
          </w:rPr>
          <w:t>Ishihara and Yoshimine (1992</w:t>
        </w:r>
      </w:hyperlink>
      <w:r w:rsidRPr="004853B1">
        <w:rPr>
          <w:noProof/>
        </w:rPr>
        <w:t>)</w:t>
      </w:r>
      <w:r w:rsidRPr="004853B1">
        <w:fldChar w:fldCharType="end"/>
      </w:r>
      <w:r w:rsidRPr="004853B1">
        <w:t xml:space="preserve"> produced a deterministic method to calculate the volumetric strains in liquefiable soils based on CPT input data. First, a factor of safety against liquefaction (</w:t>
      </w:r>
      <w:r w:rsidRPr="004853B1">
        <w:rPr>
          <w:i/>
        </w:rPr>
        <w:t>FS</w:t>
      </w:r>
      <w:r w:rsidRPr="004853B1">
        <w:rPr>
          <w:i/>
          <w:vertAlign w:val="subscript"/>
        </w:rPr>
        <w:t>L</w:t>
      </w:r>
      <w:r w:rsidRPr="004853B1">
        <w:t>) is obtained for each layer. A relative density is also calculated for each layer, using:</w:t>
      </w:r>
    </w:p>
    <w:p w14:paraId="30E25A9D" w14:textId="77777777" w:rsidR="00231134" w:rsidRPr="004853B1" w:rsidRDefault="00231134" w:rsidP="000F560C"/>
    <w:p w14:paraId="625CF0A9" w14:textId="3C8B5C08" w:rsidR="000F560C" w:rsidRDefault="00457A27" w:rsidP="00457A27">
      <w:pPr>
        <w:pStyle w:val="MTDisplayEquation"/>
        <w:ind w:left="720" w:firstLine="0"/>
        <w:rPr>
          <w:rFonts w:ascii="Times New Roman" w:hAnsi="Times New Roman"/>
        </w:rPr>
      </w:pPr>
      <w:r>
        <w:rPr>
          <w:rFonts w:ascii="Times New Roman" w:hAnsi="Times New Roman"/>
        </w:rPr>
        <w:lastRenderedPageBreak/>
        <w:t xml:space="preserve">                                                    </w:t>
      </w:r>
      <w:r w:rsidR="000F560C" w:rsidRPr="004853B1">
        <w:rPr>
          <w:rFonts w:ascii="Times New Roman" w:hAnsi="Times New Roman"/>
          <w:position w:val="-38"/>
        </w:rPr>
        <w:object w:dxaOrig="2260" w:dyaOrig="760" w14:anchorId="60ED3DC5">
          <v:shape id="_x0000_i1071" type="#_x0000_t75" style="width:113.25pt;height:38.25pt" o:ole="">
            <v:imagedata r:id="rId108" o:title=""/>
          </v:shape>
          <o:OLEObject Type="Embed" ProgID="Equation.DSMT4" ShapeID="_x0000_i1071" DrawAspect="Content" ObjectID="_1582542718" r:id="rId109"/>
        </w:object>
      </w:r>
      <w:r w:rsidR="000F560C" w:rsidRPr="004853B1">
        <w:rPr>
          <w:rFonts w:ascii="Times New Roman" w:hAnsi="Times New Roman"/>
        </w:rPr>
        <w:tab/>
      </w:r>
      <w:r w:rsidR="000F560C" w:rsidRPr="004853B1">
        <w:rPr>
          <w:rFonts w:ascii="Times New Roman" w:hAnsi="Times New Roman"/>
        </w:rPr>
        <w:tab/>
      </w:r>
      <w:r w:rsidR="000F560C" w:rsidRPr="004853B1">
        <w:rPr>
          <w:rFonts w:ascii="Times New Roman" w:hAnsi="Times New Roman"/>
        </w:rPr>
        <w:tab/>
      </w:r>
      <w:r>
        <w:rPr>
          <w:rFonts w:ascii="Times New Roman" w:hAnsi="Times New Roman"/>
        </w:rPr>
        <w:t xml:space="preserve">          </w:t>
      </w:r>
      <w:r w:rsidR="000F560C" w:rsidRPr="004853B1">
        <w:rPr>
          <w:rFonts w:ascii="Times New Roman" w:hAnsi="Times New Roman"/>
        </w:rPr>
        <w:t xml:space="preserve">      </w:t>
      </w:r>
      <w:r w:rsidR="00E116CE">
        <w:rPr>
          <w:rFonts w:ascii="Times New Roman" w:hAnsi="Times New Roman"/>
        </w:rPr>
        <w:t>(37)</w:t>
      </w:r>
    </w:p>
    <w:p w14:paraId="76BAF80C" w14:textId="77777777" w:rsidR="00231134" w:rsidRPr="004853B1" w:rsidRDefault="00231134" w:rsidP="000F560C">
      <w:pPr>
        <w:pStyle w:val="MTDisplayEquation"/>
        <w:rPr>
          <w:rFonts w:ascii="Times New Roman" w:eastAsiaTheme="minorEastAsia" w:hAnsi="Times New Roman"/>
        </w:rPr>
      </w:pPr>
    </w:p>
    <w:p w14:paraId="22895D3D" w14:textId="618451CE" w:rsidR="000F560C" w:rsidRDefault="000F560C" w:rsidP="000F560C">
      <w:pPr>
        <w:ind w:firstLine="0"/>
        <w:rPr>
          <w:rFonts w:eastAsiaTheme="minorEastAsia"/>
        </w:rPr>
      </w:pPr>
      <w:r w:rsidRPr="004853B1">
        <w:rPr>
          <w:rFonts w:eastAsiaTheme="minorEastAsia"/>
        </w:rPr>
        <w:t xml:space="preserve">where </w:t>
      </w:r>
      <w:r w:rsidRPr="004853B1">
        <w:rPr>
          <w:rFonts w:eastAsiaTheme="minorEastAsia"/>
          <w:i/>
        </w:rPr>
        <w:t>q</w:t>
      </w:r>
      <w:r w:rsidRPr="004853B1">
        <w:rPr>
          <w:rFonts w:eastAsiaTheme="minorEastAsia"/>
          <w:i/>
          <w:vertAlign w:val="subscript"/>
        </w:rPr>
        <w:t>c</w:t>
      </w:r>
      <w:r w:rsidRPr="004853B1">
        <w:rPr>
          <w:rFonts w:eastAsiaTheme="minorEastAsia"/>
        </w:rPr>
        <w:t xml:space="preserve"> is the cone tip resistance and </w:t>
      </w:r>
      <w:r w:rsidRPr="004853B1">
        <w:rPr>
          <w:rFonts w:eastAsiaTheme="minorEastAsia"/>
          <w:i/>
        </w:rPr>
        <w:t>σ’</w:t>
      </w:r>
      <w:r w:rsidRPr="004853B1">
        <w:rPr>
          <w:rFonts w:eastAsiaTheme="minorEastAsia"/>
          <w:i/>
          <w:vertAlign w:val="subscript"/>
        </w:rPr>
        <w:t>v</w:t>
      </w:r>
      <w:r w:rsidRPr="004853B1">
        <w:rPr>
          <w:rFonts w:eastAsiaTheme="minorEastAsia"/>
        </w:rPr>
        <w:t xml:space="preserve"> is the vertical effective stress. Using </w:t>
      </w:r>
      <w:r w:rsidRPr="004853B1">
        <w:rPr>
          <w:rFonts w:eastAsiaTheme="minorEastAsia"/>
          <w:i/>
        </w:rPr>
        <w:t>FS</w:t>
      </w:r>
      <w:r w:rsidRPr="004853B1">
        <w:rPr>
          <w:rFonts w:eastAsiaTheme="minorEastAsia"/>
          <w:i/>
          <w:vertAlign w:val="subscript"/>
        </w:rPr>
        <w:t>L</w:t>
      </w:r>
      <w:r w:rsidRPr="004853B1">
        <w:rPr>
          <w:rFonts w:eastAsiaTheme="minorEastAsia"/>
        </w:rPr>
        <w:t>, maximum shear strain (</w:t>
      </w:r>
      <w:r w:rsidRPr="004853B1">
        <w:rPr>
          <w:rFonts w:eastAsiaTheme="minorEastAsia"/>
          <w:i/>
        </w:rPr>
        <w:t>γ</w:t>
      </w:r>
      <w:r w:rsidRPr="004853B1">
        <w:rPr>
          <w:rFonts w:eastAsiaTheme="minorEastAsia"/>
          <w:i/>
          <w:vertAlign w:val="subscript"/>
        </w:rPr>
        <w:t>max</w:t>
      </w:r>
      <w:r w:rsidRPr="004853B1">
        <w:rPr>
          <w:rFonts w:eastAsiaTheme="minorEastAsia"/>
        </w:rPr>
        <w:t xml:space="preserve">), and calculated </w:t>
      </w:r>
      <w:r w:rsidRPr="004853B1">
        <w:rPr>
          <w:rFonts w:eastAsiaTheme="minorEastAsia"/>
          <w:i/>
        </w:rPr>
        <w:t>D</w:t>
      </w:r>
      <w:r w:rsidRPr="004853B1">
        <w:rPr>
          <w:rFonts w:eastAsiaTheme="minorEastAsia"/>
          <w:i/>
          <w:vertAlign w:val="subscript"/>
        </w:rPr>
        <w:t>R</w:t>
      </w:r>
      <w:r w:rsidRPr="004853B1">
        <w:rPr>
          <w:rFonts w:eastAsiaTheme="minorEastAsia"/>
        </w:rPr>
        <w:t xml:space="preserve"> for each layer, </w:t>
      </w:r>
      <w:r w:rsidRPr="004853B1">
        <w:rPr>
          <w:rFonts w:eastAsiaTheme="minorEastAsia"/>
        </w:rPr>
        <w:fldChar w:fldCharType="begin"/>
      </w:r>
      <w:r w:rsidRPr="004853B1">
        <w:rPr>
          <w:rFonts w:eastAsiaTheme="minorEastAsia"/>
        </w:rPr>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Pr="004853B1">
        <w:rPr>
          <w:rFonts w:eastAsiaTheme="minorEastAsia"/>
        </w:rPr>
        <w:fldChar w:fldCharType="separate"/>
      </w:r>
      <w:hyperlink w:anchor="_ENREF_6" w:tooltip="Ishihara, 1992 #23" w:history="1">
        <w:r w:rsidRPr="004853B1">
          <w:rPr>
            <w:rFonts w:eastAsiaTheme="minorEastAsia"/>
            <w:noProof/>
          </w:rPr>
          <w:t>Ishihara and Yoshimine (1992</w:t>
        </w:r>
      </w:hyperlink>
      <w:r w:rsidRPr="004853B1">
        <w:rPr>
          <w:rFonts w:eastAsiaTheme="minorEastAsia"/>
          <w:noProof/>
        </w:rPr>
        <w:t>)</w:t>
      </w:r>
      <w:r w:rsidRPr="004853B1">
        <w:rPr>
          <w:rFonts w:eastAsiaTheme="minorEastAsia"/>
        </w:rPr>
        <w:fldChar w:fldCharType="end"/>
      </w:r>
      <w:r w:rsidRPr="004853B1">
        <w:rPr>
          <w:rFonts w:eastAsiaTheme="minorEastAsia"/>
        </w:rPr>
        <w:t xml:space="preserve"> developed a relationship between the calculated values and volumetric strain. Curves were developed to display this relationship, as seen in </w:t>
      </w:r>
      <w:r w:rsidRPr="004853B1">
        <w:rPr>
          <w:rFonts w:eastAsiaTheme="minorEastAsia"/>
        </w:rPr>
        <w:fldChar w:fldCharType="begin"/>
      </w:r>
      <w:r w:rsidRPr="004853B1">
        <w:rPr>
          <w:rFonts w:eastAsiaTheme="minorEastAsia"/>
        </w:rPr>
        <w:instrText xml:space="preserve"> REF _Ref464201095 \h  \* MERGEFORMAT </w:instrText>
      </w:r>
      <w:r w:rsidRPr="004853B1">
        <w:rPr>
          <w:rFonts w:eastAsiaTheme="minorEastAsia"/>
        </w:rPr>
      </w:r>
      <w:r w:rsidRPr="004853B1">
        <w:rPr>
          <w:rFonts w:eastAsiaTheme="minorEastAsia"/>
        </w:rPr>
        <w:fldChar w:fldCharType="separate"/>
      </w:r>
      <w:r w:rsidR="00E116CE">
        <w:t>Figure 2</w:t>
      </w:r>
      <w:r w:rsidR="00E116CE">
        <w:noBreakHyphen/>
        <w:t>9</w:t>
      </w:r>
      <w:r w:rsidRPr="004853B1">
        <w:rPr>
          <w:rFonts w:eastAsiaTheme="minorEastAsia"/>
        </w:rPr>
        <w:fldChar w:fldCharType="end"/>
      </w:r>
      <w:r w:rsidRPr="004853B1">
        <w:rPr>
          <w:rFonts w:eastAsiaTheme="minorEastAsia"/>
        </w:rPr>
        <w:t>.</w:t>
      </w:r>
    </w:p>
    <w:p w14:paraId="7DCADB58" w14:textId="77777777" w:rsidR="00231134" w:rsidRPr="004853B1" w:rsidRDefault="00231134" w:rsidP="000F560C">
      <w:pPr>
        <w:ind w:firstLine="0"/>
        <w:rPr>
          <w:rFonts w:eastAsiaTheme="minorEastAsia"/>
        </w:rPr>
      </w:pPr>
    </w:p>
    <w:p w14:paraId="0ACAA3F0" w14:textId="77777777" w:rsidR="000F560C" w:rsidRPr="004853B1" w:rsidRDefault="000F560C" w:rsidP="000F560C">
      <w:pPr>
        <w:keepNext/>
        <w:ind w:firstLine="0"/>
        <w:jc w:val="center"/>
      </w:pPr>
      <w:r w:rsidRPr="004853B1">
        <w:rPr>
          <w:noProof/>
        </w:rPr>
        <w:drawing>
          <wp:inline distT="0" distB="0" distL="0" distR="0" wp14:anchorId="3CA6AF1D" wp14:editId="6198B0B1">
            <wp:extent cx="4152866" cy="4922196"/>
            <wp:effectExtent l="0" t="0" r="635" b="0"/>
            <wp:docPr id="2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10">
                      <a:extLst>
                        <a:ext uri="{28A0092B-C50C-407E-A947-70E740481C1C}">
                          <a14:useLocalDpi xmlns:a14="http://schemas.microsoft.com/office/drawing/2010/main" val="0"/>
                        </a:ext>
                      </a:extLst>
                    </a:blip>
                    <a:srcRect b="9627"/>
                    <a:stretch/>
                  </pic:blipFill>
                  <pic:spPr>
                    <a:xfrm>
                      <a:off x="0" y="0"/>
                      <a:ext cx="4179515" cy="4953782"/>
                    </a:xfrm>
                    <a:prstGeom prst="rect">
                      <a:avLst/>
                    </a:prstGeom>
                  </pic:spPr>
                </pic:pic>
              </a:graphicData>
            </a:graphic>
          </wp:inline>
        </w:drawing>
      </w:r>
    </w:p>
    <w:p w14:paraId="1AFFD933" w14:textId="244E171D" w:rsidR="000F560C" w:rsidRDefault="00354F43" w:rsidP="00A008C0">
      <w:pPr>
        <w:pStyle w:val="Caption"/>
        <w:ind w:firstLine="0"/>
      </w:pPr>
      <w:bookmarkStart w:id="75" w:name="_Ref464201095"/>
      <w:bookmarkStart w:id="76" w:name="_Ref464199658"/>
      <w:bookmarkStart w:id="77" w:name="_Toc464204308"/>
      <w:bookmarkStart w:id="78" w:name="_Toc488419693"/>
      <w:r>
        <w:t xml:space="preserve">Figure </w:t>
      </w:r>
      <w:r w:rsidR="00DE2950">
        <w:fldChar w:fldCharType="begin"/>
      </w:r>
      <w:r w:rsidR="00DE2950">
        <w:instrText xml:space="preserve"> STYLEREF 1 \s </w:instrText>
      </w:r>
      <w:r w:rsidR="00DE2950">
        <w:fldChar w:fldCharType="separate"/>
      </w:r>
      <w:r w:rsidR="00A6426B">
        <w:rPr>
          <w:noProof/>
        </w:rPr>
        <w:t>2</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9</w:t>
      </w:r>
      <w:r w:rsidR="00DE2950">
        <w:rPr>
          <w:noProof/>
        </w:rPr>
        <w:fldChar w:fldCharType="end"/>
      </w:r>
      <w:bookmarkEnd w:id="75"/>
      <w:r w:rsidR="000F560C" w:rsidRPr="004853B1">
        <w:t xml:space="preserve"> The relationship between</w:t>
      </w:r>
      <w:r w:rsidR="000F560C" w:rsidRPr="004853B1">
        <w:rPr>
          <w:rFonts w:eastAsiaTheme="minorEastAsia"/>
          <w:i/>
        </w:rPr>
        <w:t xml:space="preserve"> FS</w:t>
      </w:r>
      <w:r w:rsidR="000F560C" w:rsidRPr="004853B1">
        <w:rPr>
          <w:rFonts w:eastAsiaTheme="minorEastAsia"/>
          <w:i/>
          <w:vertAlign w:val="subscript"/>
        </w:rPr>
        <w:t>L</w:t>
      </w:r>
      <w:r w:rsidR="000F560C" w:rsidRPr="004853B1">
        <w:rPr>
          <w:rFonts w:eastAsiaTheme="minorEastAsia"/>
        </w:rPr>
        <w:t xml:space="preserve">, </w:t>
      </w:r>
      <w:r w:rsidR="000F560C" w:rsidRPr="004853B1">
        <w:rPr>
          <w:rFonts w:eastAsiaTheme="minorEastAsia"/>
          <w:i/>
        </w:rPr>
        <w:t>γ</w:t>
      </w:r>
      <w:r w:rsidR="000F560C" w:rsidRPr="004853B1">
        <w:rPr>
          <w:rFonts w:eastAsiaTheme="minorEastAsia"/>
          <w:i/>
          <w:vertAlign w:val="subscript"/>
        </w:rPr>
        <w:t>max</w:t>
      </w:r>
      <w:r w:rsidR="000F560C" w:rsidRPr="004853B1">
        <w:rPr>
          <w:rFonts w:eastAsiaTheme="minorEastAsia"/>
        </w:rPr>
        <w:t xml:space="preserve">, and </w:t>
      </w:r>
      <w:r w:rsidR="000F560C" w:rsidRPr="004853B1">
        <w:rPr>
          <w:rFonts w:eastAsiaTheme="minorEastAsia"/>
          <w:i/>
        </w:rPr>
        <w:t>D</w:t>
      </w:r>
      <w:r w:rsidR="000F560C" w:rsidRPr="004853B1">
        <w:rPr>
          <w:rFonts w:eastAsiaTheme="minorEastAsia"/>
          <w:i/>
          <w:vertAlign w:val="subscript"/>
        </w:rPr>
        <w:t>R</w:t>
      </w:r>
      <w:r w:rsidR="000F560C" w:rsidRPr="004853B1">
        <w:t xml:space="preserve"> as presented by</w:t>
      </w:r>
      <w:bookmarkEnd w:id="76"/>
      <w:r w:rsidR="000F560C" w:rsidRPr="004853B1">
        <w:t xml:space="preserve"> </w:t>
      </w:r>
      <w:r w:rsidR="000F560C" w:rsidRPr="004853B1">
        <w:fldChar w:fldCharType="begin"/>
      </w:r>
      <w:r w:rsidR="000F560C" w:rsidRPr="004853B1">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000F560C" w:rsidRPr="004853B1">
        <w:fldChar w:fldCharType="separate"/>
      </w:r>
      <w:hyperlink w:anchor="_ENREF_6" w:tooltip="Ishihara, 1992 #23" w:history="1">
        <w:r w:rsidR="000F560C" w:rsidRPr="004853B1">
          <w:rPr>
            <w:noProof/>
          </w:rPr>
          <w:t>Ishihara and Yoshimine (1992</w:t>
        </w:r>
      </w:hyperlink>
      <w:r w:rsidR="000F560C" w:rsidRPr="004853B1">
        <w:rPr>
          <w:noProof/>
        </w:rPr>
        <w:t>)</w:t>
      </w:r>
      <w:bookmarkEnd w:id="77"/>
      <w:r w:rsidR="000F560C" w:rsidRPr="004853B1">
        <w:fldChar w:fldCharType="end"/>
      </w:r>
      <w:r w:rsidR="00E116CE">
        <w:t>.</w:t>
      </w:r>
      <w:bookmarkEnd w:id="78"/>
    </w:p>
    <w:p w14:paraId="6A4DA9E4" w14:textId="77777777" w:rsidR="00231134" w:rsidRPr="00231134" w:rsidRDefault="00231134" w:rsidP="00231134">
      <w:pPr>
        <w:pStyle w:val="BodyText"/>
      </w:pPr>
    </w:p>
    <w:p w14:paraId="643C370B" w14:textId="77777777" w:rsidR="000F560C" w:rsidRDefault="000F560C" w:rsidP="000F560C">
      <w:r w:rsidRPr="004853B1">
        <w:lastRenderedPageBreak/>
        <w:t>Using the developed curves, volumetric strain can be determined for each soil layer. Each layer’s volumetric strain is multiplied by the layer’s thickness, resulting in the vertical liquefaction-induced settlement (</w:t>
      </w:r>
      <w:r w:rsidRPr="004853B1">
        <w:rPr>
          <w:i/>
        </w:rPr>
        <w:t>S</w:t>
      </w:r>
      <w:r w:rsidRPr="004853B1">
        <w:rPr>
          <w:i/>
          <w:vertAlign w:val="subscript"/>
        </w:rPr>
        <w:t>p</w:t>
      </w:r>
      <w:r w:rsidRPr="004853B1">
        <w:t>) of each layer. Finally, each layer’s settlement is summed together to calculate the predicted total ground surface settlement, using the following equation:</w:t>
      </w:r>
    </w:p>
    <w:p w14:paraId="57C0114F" w14:textId="77777777" w:rsidR="00E116CE" w:rsidRPr="004853B1" w:rsidRDefault="00E116CE" w:rsidP="000F560C"/>
    <w:p w14:paraId="75187FB4" w14:textId="465A1682" w:rsidR="000F560C" w:rsidRPr="004853B1" w:rsidRDefault="000F560C" w:rsidP="000F560C">
      <w:pPr>
        <w:pStyle w:val="MTDisplayEquation"/>
        <w:rPr>
          <w:rFonts w:ascii="Times New Roman" w:hAnsi="Times New Roman"/>
        </w:rPr>
      </w:pPr>
      <w:r w:rsidRPr="004853B1">
        <w:rPr>
          <w:rFonts w:ascii="Times New Roman" w:hAnsi="Times New Roman"/>
        </w:rPr>
        <w:tab/>
      </w:r>
      <w:r w:rsidR="00457A27">
        <w:rPr>
          <w:rFonts w:ascii="Times New Roman" w:hAnsi="Times New Roman"/>
        </w:rPr>
        <w:t xml:space="preserve">                                             </w:t>
      </w:r>
      <w:r w:rsidRPr="004853B1">
        <w:rPr>
          <w:rFonts w:ascii="Times New Roman" w:hAnsi="Times New Roman"/>
          <w:position w:val="-28"/>
        </w:rPr>
        <w:object w:dxaOrig="1380" w:dyaOrig="680" w14:anchorId="08679CCA">
          <v:shape id="_x0000_i1072" type="#_x0000_t75" style="width:69pt;height:33.75pt" o:ole="">
            <v:imagedata r:id="rId111" o:title=""/>
          </v:shape>
          <o:OLEObject Type="Embed" ProgID="Equation.DSMT4" ShapeID="_x0000_i1072" DrawAspect="Content" ObjectID="_1582542719" r:id="rId112"/>
        </w:object>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t xml:space="preserve">      </w:t>
      </w:r>
      <w:r w:rsidR="00E116CE">
        <w:rPr>
          <w:rFonts w:ascii="Times New Roman" w:hAnsi="Times New Roman"/>
        </w:rPr>
        <w:t>(38)</w:t>
      </w:r>
      <w:r w:rsidRPr="004853B1">
        <w:rPr>
          <w:rFonts w:ascii="Times New Roman" w:hAnsi="Times New Roman"/>
        </w:rPr>
        <w:tab/>
      </w:r>
    </w:p>
    <w:p w14:paraId="7E64E062" w14:textId="77777777" w:rsidR="00E116CE" w:rsidRDefault="00E116CE" w:rsidP="000F560C">
      <w:pPr>
        <w:ind w:firstLine="0"/>
      </w:pPr>
    </w:p>
    <w:p w14:paraId="47E80D02" w14:textId="77777777" w:rsidR="000F560C" w:rsidRPr="004853B1" w:rsidRDefault="000F560C" w:rsidP="000F560C">
      <w:pPr>
        <w:ind w:firstLine="0"/>
      </w:pPr>
      <w:r w:rsidRPr="004853B1">
        <w:t xml:space="preserve">Where </w:t>
      </w:r>
      <w:r w:rsidRPr="004853B1">
        <w:rPr>
          <w:i/>
        </w:rPr>
        <w:t>ε</w:t>
      </w:r>
      <w:r w:rsidRPr="004853B1">
        <w:rPr>
          <w:i/>
          <w:vertAlign w:val="subscript"/>
        </w:rPr>
        <w:t>v</w:t>
      </w:r>
      <w:r w:rsidRPr="004853B1">
        <w:t xml:space="preserve"> is volumetric strain for the </w:t>
      </w:r>
      <w:r w:rsidRPr="004853B1">
        <w:rPr>
          <w:i/>
        </w:rPr>
        <w:t>i</w:t>
      </w:r>
      <w:r w:rsidRPr="004853B1">
        <w:rPr>
          <w:vertAlign w:val="superscript"/>
        </w:rPr>
        <w:t>th</w:t>
      </w:r>
      <w:r w:rsidRPr="004853B1">
        <w:t xml:space="preserve"> layer, </w:t>
      </w:r>
      <w:r w:rsidRPr="004853B1">
        <w:rPr>
          <w:i/>
        </w:rPr>
        <w:t>N</w:t>
      </w:r>
      <w:r w:rsidRPr="004853B1">
        <w:t xml:space="preserve"> is number of layers, and </w:t>
      </w:r>
      <w:r w:rsidRPr="009B1199">
        <w:t>Δ</w:t>
      </w:r>
      <w:r w:rsidRPr="004853B1">
        <w:rPr>
          <w:i/>
        </w:rPr>
        <w:t>Z</w:t>
      </w:r>
      <w:r w:rsidRPr="004853B1">
        <w:rPr>
          <w:i/>
          <w:vertAlign w:val="subscript"/>
        </w:rPr>
        <w:t>i</w:t>
      </w:r>
      <w:r w:rsidRPr="004853B1">
        <w:t xml:space="preserve"> is the </w:t>
      </w:r>
      <w:r w:rsidRPr="004853B1">
        <w:rPr>
          <w:i/>
        </w:rPr>
        <w:t>i</w:t>
      </w:r>
      <w:r w:rsidRPr="004853B1">
        <w:rPr>
          <w:vertAlign w:val="superscript"/>
        </w:rPr>
        <w:t>th</w:t>
      </w:r>
      <w:r w:rsidRPr="004853B1">
        <w:t xml:space="preserve"> layer’s thickness.</w:t>
      </w:r>
    </w:p>
    <w:p w14:paraId="2C47DFDE" w14:textId="77777777" w:rsidR="000F560C" w:rsidRPr="004853B1" w:rsidRDefault="000F560C" w:rsidP="000F560C">
      <w:pPr>
        <w:pStyle w:val="Heading3"/>
        <w:numPr>
          <w:ilvl w:val="2"/>
          <w:numId w:val="4"/>
        </w:numPr>
        <w:rPr>
          <w:rFonts w:cs="Times New Roman"/>
        </w:rPr>
      </w:pPr>
      <w:r w:rsidRPr="004853B1">
        <w:rPr>
          <w:rFonts w:cs="Times New Roman"/>
        </w:rPr>
        <w:t xml:space="preserve"> </w:t>
      </w:r>
      <w:bookmarkStart w:id="79" w:name="_Toc464204285"/>
      <w:bookmarkStart w:id="80" w:name="_Toc487097209"/>
      <w:r w:rsidRPr="004853B1">
        <w:rPr>
          <w:rFonts w:cs="Times New Roman"/>
        </w:rPr>
        <w:t xml:space="preserve">Liquefaction-Induced Settlement </w:t>
      </w:r>
      <w:r w:rsidRPr="004853B1">
        <w:rPr>
          <w:rFonts w:cs="Times New Roman"/>
        </w:rPr>
        <w:fldChar w:fldCharType="begin"/>
      </w:r>
      <w:r w:rsidRPr="004853B1">
        <w:rPr>
          <w:rFonts w:cs="Times New Roman"/>
        </w:rPr>
        <w:instrText xml:space="preserve"> ADDIN EN.CITE &lt;EndNote&gt;&lt;Cite&gt;&lt;Author&gt;Juang&lt;/Author&gt;&lt;Year&gt;2013&lt;/Year&gt;&lt;RecNum&gt;14&lt;/RecNum&gt;&lt;DisplayText&gt;Juang et al. (2013)&lt;/DisplayText&gt;&lt;record&gt;&lt;rec-number&gt;14&lt;/rec-number&gt;&lt;foreign-keys&gt;&lt;key app="EN" db-id="ppa55ptsysvpeae9arb5w05lff05tzafspef" timestamp="1476110502"&gt;14&lt;/key&gt;&lt;/foreign-keys&gt;&lt;ref-type name="Journal Article"&gt;17&lt;/ref-type&gt;&lt;contributors&gt;&lt;authors&gt;&lt;author&gt;Juang, C Hsein&lt;/author&gt;&lt;author&gt;Ching, Jianye&lt;/author&gt;&lt;author&gt;Wang, Lei&lt;/author&gt;&lt;author&gt;Khoshnevisan, Sara&lt;/author&gt;&lt;author&gt;Ku, Chih-Sheng&lt;/author&gt;&lt;/authors&gt;&lt;/contributors&gt;&lt;titles&gt;&lt;title&gt;Simplified procedure for estimation of liquefaction-induced settlement and site-specific probabilistic settlement exceedance curve using cone penetration test (CPT)&lt;/title&gt;&lt;secondary-title&gt;Canadian Geotechnical Journal&lt;/secondary-title&gt;&lt;/titles&gt;&lt;periodical&gt;&lt;full-title&gt;Canadian Geotechnical Journal&lt;/full-title&gt;&lt;/periodical&gt;&lt;pages&gt;1055-1066&lt;/pages&gt;&lt;volume&gt;50&lt;/volume&gt;&lt;number&gt;10&lt;/number&gt;&lt;dates&gt;&lt;year&gt;2013&lt;/year&gt;&lt;/dates&gt;&lt;isbn&gt;0008-3674&lt;/isbn&gt;&lt;urls&gt;&lt;/urls&gt;&lt;/record&gt;&lt;/Cite&gt;&lt;/EndNote&gt;</w:instrText>
      </w:r>
      <w:r w:rsidRPr="004853B1">
        <w:rPr>
          <w:rFonts w:cs="Times New Roman"/>
        </w:rPr>
        <w:fldChar w:fldCharType="separate"/>
      </w:r>
      <w:hyperlink w:anchor="_ENREF_7" w:tooltip="Juang, 2013 #14" w:history="1">
        <w:r w:rsidRPr="004853B1">
          <w:rPr>
            <w:rFonts w:cs="Times New Roman"/>
            <w:noProof/>
          </w:rPr>
          <w:t>Juang et al. (2013</w:t>
        </w:r>
      </w:hyperlink>
      <w:r w:rsidRPr="004853B1">
        <w:rPr>
          <w:rFonts w:cs="Times New Roman"/>
          <w:noProof/>
        </w:rPr>
        <w:t>)</w:t>
      </w:r>
      <w:r w:rsidRPr="004853B1">
        <w:rPr>
          <w:rFonts w:cs="Times New Roman"/>
        </w:rPr>
        <w:fldChar w:fldCharType="end"/>
      </w:r>
      <w:r w:rsidRPr="004853B1">
        <w:rPr>
          <w:rFonts w:cs="Times New Roman"/>
        </w:rPr>
        <w:t xml:space="preserve"> Procedure</w:t>
      </w:r>
      <w:bookmarkEnd w:id="79"/>
      <w:bookmarkEnd w:id="80"/>
    </w:p>
    <w:p w14:paraId="5C640ED4" w14:textId="50BFA0CB" w:rsidR="000F560C" w:rsidRDefault="000F560C" w:rsidP="000F560C">
      <w:r w:rsidRPr="004853B1">
        <w:t xml:space="preserve">The </w:t>
      </w:r>
      <w:r w:rsidRPr="004853B1">
        <w:fldChar w:fldCharType="begin"/>
      </w:r>
      <w:r w:rsidRPr="004853B1">
        <w:instrText xml:space="preserve"> ADDIN EN.CITE &lt;EndNote&gt;&lt;Cite&gt;&lt;Author&gt;Juang&lt;/Author&gt;&lt;Year&gt;2013&lt;/Year&gt;&lt;RecNum&gt;14&lt;/RecNum&gt;&lt;DisplayText&gt;Juang et al. (2013)&lt;/DisplayText&gt;&lt;record&gt;&lt;rec-number&gt;14&lt;/rec-number&gt;&lt;foreign-keys&gt;&lt;key app="EN" db-id="ppa55ptsysvpeae9arb5w05lff05tzafspef" timestamp="1476110502"&gt;14&lt;/key&gt;&lt;/foreign-keys&gt;&lt;ref-type name="Journal Article"&gt;17&lt;/ref-type&gt;&lt;contributors&gt;&lt;authors&gt;&lt;author&gt;Juang, C Hsein&lt;/author&gt;&lt;author&gt;Ching, Jianye&lt;/author&gt;&lt;author&gt;Wang, Lei&lt;/author&gt;&lt;author&gt;Khoshnevisan, Sara&lt;/author&gt;&lt;author&gt;Ku, Chih-Sheng&lt;/author&gt;&lt;/authors&gt;&lt;/contributors&gt;&lt;titles&gt;&lt;title&gt;Simplified procedure for estimation of liquefaction-induced settlement and site-specific probabilistic settlement exceedance curve using cone penetration test (CPT)&lt;/title&gt;&lt;secondary-title&gt;Canadian Geotechnical Journal&lt;/secondary-title&gt;&lt;/titles&gt;&lt;periodical&gt;&lt;full-title&gt;Canadian Geotechnical Journal&lt;/full-title&gt;&lt;/periodical&gt;&lt;pages&gt;1055-1066&lt;/pages&gt;&lt;volume&gt;50&lt;/volume&gt;&lt;number&gt;10&lt;/number&gt;&lt;dates&gt;&lt;year&gt;2013&lt;/year&gt;&lt;/dates&gt;&lt;isbn&gt;0008-3674&lt;/isbn&gt;&lt;urls&gt;&lt;/urls&gt;&lt;/record&gt;&lt;/Cite&gt;&lt;/EndNote&gt;</w:instrText>
      </w:r>
      <w:r w:rsidRPr="004853B1">
        <w:fldChar w:fldCharType="separate"/>
      </w:r>
      <w:hyperlink w:anchor="_ENREF_7" w:tooltip="Juang, 2013 #14" w:history="1">
        <w:r w:rsidRPr="004853B1">
          <w:rPr>
            <w:noProof/>
          </w:rPr>
          <w:t>Juang et al. (2013</w:t>
        </w:r>
      </w:hyperlink>
      <w:r w:rsidRPr="004853B1">
        <w:rPr>
          <w:noProof/>
        </w:rPr>
        <w:t>)</w:t>
      </w:r>
      <w:r w:rsidRPr="004853B1">
        <w:fldChar w:fldCharType="end"/>
      </w:r>
      <w:r w:rsidRPr="004853B1">
        <w:t xml:space="preserve"> procedure calculates liquefaction-induced settlements by applying a probabilistic approach to the deterministic </w:t>
      </w:r>
      <w:r w:rsidRPr="004853B1">
        <w:fldChar w:fldCharType="begin"/>
      </w:r>
      <w:r w:rsidRPr="004853B1">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Pr="004853B1">
        <w:fldChar w:fldCharType="separate"/>
      </w:r>
      <w:hyperlink w:anchor="_ENREF_6" w:tooltip="Ishihara, 1992 #23" w:history="1">
        <w:r w:rsidRPr="004853B1">
          <w:rPr>
            <w:noProof/>
          </w:rPr>
          <w:t>Ishihara and Yoshimine (1992</w:t>
        </w:r>
      </w:hyperlink>
      <w:r w:rsidRPr="004853B1">
        <w:rPr>
          <w:noProof/>
        </w:rPr>
        <w:t>)</w:t>
      </w:r>
      <w:r w:rsidRPr="004853B1">
        <w:fldChar w:fldCharType="end"/>
      </w:r>
      <w:r w:rsidRPr="004853B1">
        <w:t xml:space="preserve"> method. The procedure also uses Equation </w:t>
      </w:r>
      <w:r w:rsidR="00E116CE">
        <w:t>(38)</w:t>
      </w:r>
      <w:r w:rsidRPr="004853B1">
        <w:t xml:space="preserve"> to calculate predicted vertical settlements, but adds probabilistic parameters by using the following equation:</w:t>
      </w:r>
    </w:p>
    <w:p w14:paraId="407B7176" w14:textId="77777777" w:rsidR="00231134" w:rsidRPr="004853B1" w:rsidRDefault="00231134" w:rsidP="000F560C">
      <w:pPr>
        <w:rPr>
          <w:iCs/>
          <w:color w:val="000000" w:themeColor="text1"/>
          <w:kern w:val="24"/>
          <w:sz w:val="22"/>
          <w:szCs w:val="22"/>
        </w:rPr>
      </w:pPr>
    </w:p>
    <w:p w14:paraId="0599CA4A" w14:textId="51DC4790" w:rsidR="000F560C" w:rsidRDefault="00457A27" w:rsidP="00E116CE">
      <w:pPr>
        <w:pStyle w:val="MTDisplayEquation"/>
        <w:ind w:left="720"/>
        <w:rPr>
          <w:rFonts w:ascii="Times New Roman" w:hAnsi="Times New Roman"/>
        </w:rPr>
      </w:pPr>
      <w:r>
        <w:rPr>
          <w:rFonts w:ascii="Times New Roman" w:hAnsi="Times New Roman"/>
        </w:rPr>
        <w:t xml:space="preserve">                                    </w:t>
      </w:r>
      <w:r w:rsidR="000F560C" w:rsidRPr="004853B1">
        <w:rPr>
          <w:rFonts w:ascii="Times New Roman" w:hAnsi="Times New Roman"/>
          <w:position w:val="-28"/>
        </w:rPr>
        <w:object w:dxaOrig="2040" w:dyaOrig="680" w14:anchorId="09F6AC48">
          <v:shape id="_x0000_i1073" type="#_x0000_t75" style="width:102pt;height:33.75pt" o:ole="">
            <v:imagedata r:id="rId113" o:title=""/>
          </v:shape>
          <o:OLEObject Type="Embed" ProgID="Equation.DSMT4" ShapeID="_x0000_i1073" DrawAspect="Content" ObjectID="_1582542720" r:id="rId114"/>
        </w:object>
      </w:r>
      <w:r w:rsidR="000F560C" w:rsidRPr="004853B1">
        <w:rPr>
          <w:rFonts w:ascii="Times New Roman" w:hAnsi="Times New Roman"/>
        </w:rPr>
        <w:tab/>
      </w:r>
      <w:r w:rsidR="000F560C" w:rsidRPr="004853B1">
        <w:rPr>
          <w:rFonts w:ascii="Times New Roman" w:hAnsi="Times New Roman"/>
        </w:rPr>
        <w:tab/>
      </w:r>
      <w:r w:rsidR="00E116CE">
        <w:rPr>
          <w:rFonts w:ascii="Times New Roman" w:hAnsi="Times New Roman"/>
        </w:rPr>
        <w:tab/>
      </w:r>
      <w:r w:rsidR="00E116CE">
        <w:rPr>
          <w:rFonts w:ascii="Times New Roman" w:hAnsi="Times New Roman"/>
        </w:rPr>
        <w:tab/>
      </w:r>
      <w:r w:rsidR="000F560C" w:rsidRPr="004853B1">
        <w:rPr>
          <w:rFonts w:ascii="Times New Roman" w:hAnsi="Times New Roman"/>
        </w:rPr>
        <w:t xml:space="preserve">     </w:t>
      </w:r>
      <w:r w:rsidR="00D52540">
        <w:rPr>
          <w:rFonts w:ascii="Times New Roman" w:hAnsi="Times New Roman"/>
        </w:rPr>
        <w:t xml:space="preserve">             </w:t>
      </w:r>
      <w:r w:rsidR="000F560C" w:rsidRPr="004853B1">
        <w:rPr>
          <w:rFonts w:ascii="Times New Roman" w:hAnsi="Times New Roman"/>
        </w:rPr>
        <w:t xml:space="preserve"> </w:t>
      </w:r>
      <w:r w:rsidR="00E116CE">
        <w:rPr>
          <w:rFonts w:ascii="Times New Roman" w:hAnsi="Times New Roman"/>
        </w:rPr>
        <w:t>(39)</w:t>
      </w:r>
    </w:p>
    <w:p w14:paraId="5ABC8957" w14:textId="77777777" w:rsidR="00231134" w:rsidRPr="004853B1" w:rsidRDefault="00231134" w:rsidP="000F560C">
      <w:pPr>
        <w:pStyle w:val="MTDisplayEquation"/>
        <w:rPr>
          <w:rFonts w:ascii="Times New Roman" w:hAnsi="Times New Roman"/>
        </w:rPr>
      </w:pPr>
    </w:p>
    <w:p w14:paraId="77F2223D" w14:textId="388831C9" w:rsidR="000F560C" w:rsidRDefault="000F560C" w:rsidP="000F560C">
      <w:pPr>
        <w:ind w:firstLine="0"/>
      </w:pPr>
      <w:r w:rsidRPr="004853B1">
        <w:t xml:space="preserve">where </w:t>
      </w:r>
      <w:r w:rsidRPr="004853B1">
        <w:rPr>
          <w:i/>
        </w:rPr>
        <w:t>ε</w:t>
      </w:r>
      <w:r w:rsidRPr="004853B1">
        <w:rPr>
          <w:i/>
          <w:vertAlign w:val="subscript"/>
        </w:rPr>
        <w:t>v</w:t>
      </w:r>
      <w:r w:rsidRPr="004853B1">
        <w:t xml:space="preserve"> is volumetric strain for the </w:t>
      </w:r>
      <w:r w:rsidRPr="004853B1">
        <w:rPr>
          <w:i/>
        </w:rPr>
        <w:t>i</w:t>
      </w:r>
      <w:r w:rsidRPr="004853B1">
        <w:rPr>
          <w:vertAlign w:val="superscript"/>
        </w:rPr>
        <w:t>th</w:t>
      </w:r>
      <w:r w:rsidRPr="004853B1">
        <w:t xml:space="preserve"> layer, </w:t>
      </w:r>
      <w:r w:rsidRPr="004853B1">
        <w:rPr>
          <w:i/>
        </w:rPr>
        <w:t>N</w:t>
      </w:r>
      <w:r w:rsidRPr="004853B1">
        <w:t xml:space="preserve"> is the number of layers, </w:t>
      </w:r>
      <w:r w:rsidRPr="004853B1">
        <w:rPr>
          <w:i/>
        </w:rPr>
        <w:t>M</w:t>
      </w:r>
      <w:r w:rsidRPr="004853B1">
        <w:t xml:space="preserve"> represents a multiplicative model bias, </w:t>
      </w:r>
      <w:r w:rsidRPr="004853B1">
        <w:rPr>
          <w:i/>
        </w:rPr>
        <w:t>IND</w:t>
      </w:r>
      <w:r w:rsidRPr="004853B1">
        <w:rPr>
          <w:i/>
          <w:vertAlign w:val="subscript"/>
        </w:rPr>
        <w:t>i</w:t>
      </w:r>
      <w:r w:rsidRPr="004853B1">
        <w:rPr>
          <w:vertAlign w:val="subscript"/>
        </w:rPr>
        <w:t xml:space="preserve">  </w:t>
      </w:r>
      <w:r w:rsidRPr="004853B1">
        <w:t xml:space="preserve">represents an indicator of liquefaction occurring, and </w:t>
      </w:r>
      <w:r w:rsidRPr="004853B1">
        <w:rPr>
          <w:i/>
        </w:rPr>
        <w:t>ΔZ</w:t>
      </w:r>
      <w:r w:rsidRPr="004853B1">
        <w:rPr>
          <w:i/>
          <w:vertAlign w:val="subscript"/>
        </w:rPr>
        <w:t>i</w:t>
      </w:r>
      <w:r w:rsidRPr="004853B1">
        <w:rPr>
          <w:i/>
        </w:rPr>
        <w:t xml:space="preserve"> </w:t>
      </w:r>
      <w:r w:rsidRPr="004853B1">
        <w:t xml:space="preserve">is layer thickness for the </w:t>
      </w:r>
      <w:r w:rsidRPr="004853B1">
        <w:rPr>
          <w:i/>
        </w:rPr>
        <w:t>i</w:t>
      </w:r>
      <w:r w:rsidRPr="004853B1">
        <w:rPr>
          <w:vertAlign w:val="superscript"/>
        </w:rPr>
        <w:t>th</w:t>
      </w:r>
      <w:r w:rsidRPr="004853B1">
        <w:t xml:space="preserve"> layer. Volumetric strain is calculated by using a curve-fitted equation based on the </w:t>
      </w:r>
      <w:r w:rsidRPr="004853B1">
        <w:fldChar w:fldCharType="begin"/>
      </w:r>
      <w:r w:rsidRPr="004853B1">
        <w:instrText xml:space="preserve"> ADDIN EN.CITE &lt;EndNote&gt;&lt;Cite&gt;&lt;Author&gt;Ishihara&lt;/Author&gt;&lt;Year&gt;1992&lt;/Year&gt;&lt;RecNum&gt;23&lt;/RecNum&gt;&lt;DisplayText&gt;Ishihara and Yoshimine (1992)&lt;/DisplayText&gt;&lt;record&gt;&lt;rec-number&gt;23&lt;/rec-number&gt;&lt;foreign-keys&gt;&lt;key app="EN" db-id="ppa55ptsysvpeae9arb5w05lff05tzafspef" timestamp="1476456582"&gt;23&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Pr="004853B1">
        <w:fldChar w:fldCharType="separate"/>
      </w:r>
      <w:hyperlink w:anchor="_ENREF_6" w:tooltip="Ishihara, 1992 #23" w:history="1">
        <w:r w:rsidRPr="004853B1">
          <w:rPr>
            <w:noProof/>
          </w:rPr>
          <w:t>Ishihara and Yoshimine (1992</w:t>
        </w:r>
      </w:hyperlink>
      <w:r w:rsidRPr="004853B1">
        <w:rPr>
          <w:noProof/>
        </w:rPr>
        <w:t>)</w:t>
      </w:r>
      <w:r w:rsidRPr="004853B1">
        <w:fldChar w:fldCharType="end"/>
      </w:r>
      <w:r w:rsidRPr="004853B1">
        <w:t xml:space="preserve"> curves (</w:t>
      </w:r>
      <w:r w:rsidRPr="004853B1">
        <w:fldChar w:fldCharType="begin"/>
      </w:r>
      <w:r w:rsidRPr="004853B1">
        <w:instrText xml:space="preserve"> REF _Ref464201095 \h </w:instrText>
      </w:r>
      <w:r>
        <w:instrText xml:space="preserve"> \* MERGEFORMAT </w:instrText>
      </w:r>
      <w:r w:rsidRPr="004853B1">
        <w:fldChar w:fldCharType="separate"/>
      </w:r>
      <w:r w:rsidR="00E116CE">
        <w:t>Figure 2</w:t>
      </w:r>
      <w:r w:rsidR="00E116CE">
        <w:noBreakHyphen/>
        <w:t>9</w:t>
      </w:r>
      <w:r w:rsidRPr="004853B1">
        <w:fldChar w:fldCharType="end"/>
      </w:r>
      <w:r w:rsidRPr="004853B1">
        <w:t>), shown below:</w:t>
      </w:r>
    </w:p>
    <w:p w14:paraId="0DEDC7C5" w14:textId="77777777" w:rsidR="00231134" w:rsidRPr="004853B1" w:rsidRDefault="00231134" w:rsidP="000F560C">
      <w:pPr>
        <w:ind w:firstLine="0"/>
      </w:pPr>
    </w:p>
    <w:tbl>
      <w:tblPr>
        <w:tblStyle w:val="MTEBNumberedEquation"/>
        <w:tblW w:w="4909" w:type="pct"/>
        <w:jc w:val="center"/>
        <w:tblCellMar>
          <w:top w:w="60" w:type="dxa"/>
          <w:left w:w="0" w:type="dxa"/>
          <w:bottom w:w="60" w:type="dxa"/>
          <w:right w:w="0" w:type="dxa"/>
        </w:tblCellMar>
        <w:tblLook w:val="0600" w:firstRow="0" w:lastRow="0" w:firstColumn="0" w:lastColumn="0" w:noHBand="1" w:noVBand="1"/>
      </w:tblPr>
      <w:tblGrid>
        <w:gridCol w:w="8821"/>
        <w:gridCol w:w="369"/>
      </w:tblGrid>
      <w:tr w:rsidR="000F560C" w:rsidRPr="004853B1" w14:paraId="03288DE6" w14:textId="77777777" w:rsidTr="001347D0">
        <w:trPr>
          <w:trHeight w:val="1864"/>
          <w:jc w:val="center"/>
        </w:trPr>
        <w:tc>
          <w:tcPr>
            <w:tcW w:w="8820" w:type="dxa"/>
            <w:tcMar>
              <w:top w:w="60" w:type="dxa"/>
              <w:bottom w:w="60" w:type="dxa"/>
            </w:tcMar>
            <w:vAlign w:val="center"/>
          </w:tcPr>
          <w:p w14:paraId="1F18888E" w14:textId="77777777" w:rsidR="000F560C" w:rsidRPr="004853B1" w:rsidRDefault="00DE2950" w:rsidP="001347D0">
            <w:pPr>
              <w:pStyle w:val="MTDisplayEquation"/>
              <w:ind w:firstLine="0"/>
              <w:jc w:val="center"/>
              <w:rPr>
                <w:rFonts w:ascii="Times New Roman" w:hAnsi="Times New Roman"/>
              </w:rPr>
            </w:pPr>
            <m:oMathPara>
              <m:oMathParaPr>
                <m:jc m:val="left"/>
              </m:oMathParaPr>
              <m:oMath>
                <m:sSub>
                  <m:sSubPr>
                    <m:ctrlPr>
                      <w:rPr>
                        <w:rFonts w:ascii="Cambria Math" w:hAnsi="Cambria Math"/>
                        <w:i/>
                        <w:iCs/>
                        <w:color w:val="000000" w:themeColor="text1"/>
                        <w:kern w:val="24"/>
                        <w:sz w:val="16"/>
                        <w:szCs w:val="18"/>
                      </w:rPr>
                    </m:ctrlPr>
                  </m:sSubPr>
                  <m:e>
                    <m:r>
                      <w:rPr>
                        <w:rFonts w:ascii="Cambria Math" w:eastAsia="Cambria Math" w:hAnsi="Cambria Math"/>
                        <w:color w:val="000000" w:themeColor="text1"/>
                        <w:kern w:val="24"/>
                        <w:sz w:val="16"/>
                        <w:szCs w:val="18"/>
                      </w:rPr>
                      <m:t>ε</m:t>
                    </m:r>
                  </m:e>
                  <m:sub>
                    <m:r>
                      <w:rPr>
                        <w:rFonts w:ascii="Cambria Math" w:hAnsi="Cambria Math"/>
                        <w:color w:val="000000" w:themeColor="text1"/>
                        <w:kern w:val="24"/>
                        <w:sz w:val="16"/>
                        <w:szCs w:val="18"/>
                      </w:rPr>
                      <m:t>v </m:t>
                    </m:r>
                  </m:sub>
                </m:sSub>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m:t>
                    </m:r>
                  </m:e>
                </m:d>
                <m:r>
                  <w:rPr>
                    <w:rFonts w:ascii="Cambria Math" w:hAnsi="Cambria Math"/>
                    <w:color w:val="000000" w:themeColor="text1"/>
                    <w:kern w:val="24"/>
                    <w:sz w:val="16"/>
                    <w:szCs w:val="18"/>
                  </w:rPr>
                  <m:t>= </m:t>
                </m:r>
                <m:d>
                  <m:dPr>
                    <m:begChr m:val="{"/>
                    <m:endChr m:val=""/>
                    <m:ctrlPr>
                      <w:rPr>
                        <w:rFonts w:ascii="Cambria Math" w:hAnsi="Cambria Math"/>
                        <w:i/>
                        <w:iCs/>
                        <w:color w:val="000000" w:themeColor="text1"/>
                        <w:kern w:val="24"/>
                        <w:sz w:val="16"/>
                        <w:szCs w:val="18"/>
                      </w:rPr>
                    </m:ctrlPr>
                  </m:dPr>
                  <m:e>
                    <m:eqArr>
                      <m:eqArrPr>
                        <m:ctrlPr>
                          <w:rPr>
                            <w:rFonts w:ascii="Cambria Math" w:hAnsi="Cambria Math"/>
                            <w:i/>
                            <w:iCs/>
                            <w:color w:val="000000" w:themeColor="text1"/>
                            <w:kern w:val="24"/>
                            <w:sz w:val="16"/>
                            <w:szCs w:val="18"/>
                          </w:rPr>
                        </m:ctrlPr>
                      </m:eqArrPr>
                      <m:e>
                        <m:r>
                          <w:rPr>
                            <w:rFonts w:ascii="Cambria Math" w:hAnsi="Cambria Math"/>
                            <w:color w:val="000000" w:themeColor="text1"/>
                            <w:kern w:val="24"/>
                            <w:sz w:val="16"/>
                            <w:szCs w:val="18"/>
                          </w:rPr>
                          <m:t>0                                                                                   if FS ≥2</m:t>
                        </m:r>
                      </m:e>
                      <m:e>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min</m:t>
                            </m:r>
                          </m:fName>
                          <m:e>
                            <m:d>
                              <m:dPr>
                                <m:begChr m:val="{"/>
                                <m:endChr m:val="}"/>
                                <m:ctrlPr>
                                  <w:rPr>
                                    <w:rFonts w:ascii="Cambria Math" w:hAnsi="Cambria Math"/>
                                    <w:i/>
                                    <w:iCs/>
                                    <w:color w:val="000000" w:themeColor="text1"/>
                                    <w:kern w:val="24"/>
                                    <w:sz w:val="16"/>
                                    <w:szCs w:val="18"/>
                                  </w:rPr>
                                </m:ctrlPr>
                              </m:dPr>
                              <m:e>
                                <m:f>
                                  <m:fPr>
                                    <m:ctrlPr>
                                      <w:rPr>
                                        <w:rFonts w:ascii="Cambria Math" w:hAnsi="Cambria Math"/>
                                        <w:i/>
                                        <w:iCs/>
                                        <w:color w:val="000000" w:themeColor="text1"/>
                                        <w:kern w:val="24"/>
                                        <w:sz w:val="16"/>
                                        <w:szCs w:val="18"/>
                                      </w:rPr>
                                    </m:ctrlPr>
                                  </m:fPr>
                                  <m:num>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o</m:t>
                                        </m:r>
                                      </m:sub>
                                    </m:sSub>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1</m:t>
                                        </m:r>
                                      </m:sub>
                                    </m:sSub>
                                    <m:r>
                                      <m:rPr>
                                        <m:sty m:val="p"/>
                                      </m:rPr>
                                      <w:rPr>
                                        <w:rFonts w:ascii="Cambria Math" w:hAnsi="Cambria Math"/>
                                        <w:color w:val="000000" w:themeColor="text1"/>
                                        <w:kern w:val="24"/>
                                        <w:sz w:val="16"/>
                                        <w:szCs w:val="18"/>
                                      </w:rPr>
                                      <m:t>ln</m:t>
                                    </m:r>
                                    <m:r>
                                      <w:rPr>
                                        <w:rFonts w:ascii="Cambria Math" w:hAnsi="Cambria Math"/>
                                        <w:color w:val="000000" w:themeColor="text1"/>
                                        <w:kern w:val="24"/>
                                        <w:sz w:val="16"/>
                                        <w:szCs w:val="18"/>
                                      </w:rPr>
                                      <m:t>⁡(q)</m:t>
                                    </m:r>
                                  </m:num>
                                  <m:den>
                                    <m:f>
                                      <m:fPr>
                                        <m:type m:val="skw"/>
                                        <m:ctrlPr>
                                          <w:rPr>
                                            <w:rFonts w:ascii="Cambria Math" w:hAnsi="Cambria Math"/>
                                            <w:i/>
                                            <w:iCs/>
                                            <w:color w:val="000000" w:themeColor="text1"/>
                                            <w:kern w:val="24"/>
                                            <w:sz w:val="16"/>
                                            <w:szCs w:val="18"/>
                                          </w:rPr>
                                        </m:ctrlPr>
                                      </m:fPr>
                                      <m:num>
                                        <m:r>
                                          <w:rPr>
                                            <w:rFonts w:ascii="Cambria Math" w:hAnsi="Cambria Math"/>
                                            <w:color w:val="000000" w:themeColor="text1"/>
                                            <w:kern w:val="24"/>
                                            <w:sz w:val="16"/>
                                            <w:szCs w:val="18"/>
                                          </w:rPr>
                                          <m:t>1</m:t>
                                        </m:r>
                                      </m:num>
                                      <m:den>
                                        <m:r>
                                          <w:rPr>
                                            <w:rFonts w:ascii="Cambria Math" w:hAnsi="Cambria Math"/>
                                            <w:color w:val="000000" w:themeColor="text1"/>
                                            <w:kern w:val="24"/>
                                            <w:sz w:val="16"/>
                                            <w:szCs w:val="18"/>
                                          </w:rPr>
                                          <m:t>(2 -FS)</m:t>
                                        </m:r>
                                      </m:den>
                                    </m:f>
                                    <m:r>
                                      <w:rPr>
                                        <w:rFonts w:ascii="Cambria Math" w:hAnsi="Cambria Math"/>
                                        <w:color w:val="000000" w:themeColor="text1"/>
                                        <w:kern w:val="24"/>
                                        <w:sz w:val="16"/>
                                        <w:szCs w:val="18"/>
                                      </w:rPr>
                                      <m:t> - </m:t>
                                    </m:r>
                                    <m:d>
                                      <m:dPr>
                                        <m:begChr m:val="["/>
                                        <m:endChr m:val="]"/>
                                        <m:ctrlPr>
                                          <w:rPr>
                                            <w:rFonts w:ascii="Cambria Math" w:hAnsi="Cambria Math"/>
                                            <w:i/>
                                            <w:iCs/>
                                            <w:color w:val="000000" w:themeColor="text1"/>
                                            <w:kern w:val="24"/>
                                            <w:sz w:val="16"/>
                                            <w:szCs w:val="18"/>
                                          </w:rPr>
                                        </m:ctrlPr>
                                      </m:dPr>
                                      <m:e>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2</m:t>
                                            </m:r>
                                          </m:sub>
                                        </m:sSub>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3</m:t>
                                            </m:r>
                                          </m:sub>
                                        </m:sSub>
                                        <m:r>
                                          <m:rPr>
                                            <m:sty m:val="p"/>
                                          </m:rPr>
                                          <w:rPr>
                                            <w:rFonts w:ascii="Cambria Math" w:hAnsi="Cambria Math"/>
                                            <w:color w:val="000000" w:themeColor="text1"/>
                                            <w:kern w:val="24"/>
                                            <w:sz w:val="16"/>
                                            <w:szCs w:val="18"/>
                                          </w:rPr>
                                          <m:t>ln</m:t>
                                        </m:r>
                                        <m:r>
                                          <w:rPr>
                                            <w:rFonts w:ascii="Cambria Math" w:hAnsi="Cambria Math"/>
                                            <w:color w:val="000000" w:themeColor="text1"/>
                                            <w:kern w:val="24"/>
                                            <w:sz w:val="16"/>
                                            <w:szCs w:val="18"/>
                                          </w:rPr>
                                          <m:t>⁡(q)</m:t>
                                        </m:r>
                                      </m:e>
                                    </m:d>
                                  </m:den>
                                </m:f>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0</m:t>
                                    </m:r>
                                  </m:sub>
                                </m:sSub>
                                <m:r>
                                  <w:rPr>
                                    <w:rFonts w:ascii="Cambria Math" w:hAnsi="Cambria Math"/>
                                    <w:color w:val="000000" w:themeColor="text1"/>
                                    <w:kern w:val="24"/>
                                    <w:sz w:val="16"/>
                                    <w:szCs w:val="18"/>
                                  </w:rPr>
                                  <m:t>+</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1</m:t>
                                    </m:r>
                                  </m:sub>
                                </m:sSub>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ln</m:t>
                                    </m:r>
                                  </m:fName>
                                  <m:e>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q</m:t>
                                        </m:r>
                                      </m:e>
                                    </m:d>
                                  </m:e>
                                </m:func>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2</m:t>
                                    </m:r>
                                  </m:sub>
                                </m:sSub>
                                <m:sSup>
                                  <m:sSupPr>
                                    <m:ctrlPr>
                                      <w:rPr>
                                        <w:rFonts w:ascii="Cambria Math" w:hAnsi="Cambria Math"/>
                                        <w:i/>
                                        <w:iCs/>
                                        <w:color w:val="000000" w:themeColor="text1"/>
                                        <w:kern w:val="24"/>
                                        <w:sz w:val="16"/>
                                        <w:szCs w:val="18"/>
                                      </w:rPr>
                                    </m:ctrlPr>
                                  </m:sSupPr>
                                  <m:e>
                                    <m:r>
                                      <m:rPr>
                                        <m:sty m:val="p"/>
                                      </m:rPr>
                                      <w:rPr>
                                        <w:rFonts w:ascii="Cambria Math" w:hAnsi="Cambria Math"/>
                                        <w:color w:val="000000" w:themeColor="text1"/>
                                        <w:kern w:val="24"/>
                                        <w:sz w:val="16"/>
                                        <w:szCs w:val="18"/>
                                      </w:rPr>
                                      <m:t>ln</m:t>
                                    </m:r>
                                    <m:r>
                                      <w:rPr>
                                        <w:rFonts w:ascii="Cambria Math" w:hAnsi="Cambria Math"/>
                                        <w:color w:val="000000" w:themeColor="text1"/>
                                        <w:kern w:val="24"/>
                                        <w:sz w:val="16"/>
                                        <w:szCs w:val="18"/>
                                      </w:rPr>
                                      <m:t>⁡(q)</m:t>
                                    </m:r>
                                  </m:e>
                                  <m:sup>
                                    <m:r>
                                      <w:rPr>
                                        <w:rFonts w:ascii="Cambria Math" w:hAnsi="Cambria Math"/>
                                        <w:color w:val="000000" w:themeColor="text1"/>
                                        <w:kern w:val="24"/>
                                        <w:sz w:val="16"/>
                                        <w:szCs w:val="18"/>
                                      </w:rPr>
                                      <m:t>2</m:t>
                                    </m:r>
                                  </m:sup>
                                </m:sSup>
                              </m:e>
                            </m:d>
                          </m:e>
                        </m:func>
                        <m:r>
                          <w:rPr>
                            <w:rFonts w:ascii="Cambria Math" w:hAnsi="Cambria Math"/>
                            <w:color w:val="000000" w:themeColor="text1"/>
                            <w:kern w:val="24"/>
                            <w:sz w:val="16"/>
                            <w:szCs w:val="18"/>
                          </w:rPr>
                          <m:t>     if 2 - </m:t>
                        </m:r>
                        <m:f>
                          <m:fPr>
                            <m:ctrlPr>
                              <w:rPr>
                                <w:rFonts w:ascii="Cambria Math" w:hAnsi="Cambria Math"/>
                                <w:i/>
                                <w:iCs/>
                                <w:color w:val="000000" w:themeColor="text1"/>
                                <w:kern w:val="24"/>
                                <w:sz w:val="16"/>
                                <w:szCs w:val="18"/>
                              </w:rPr>
                            </m:ctrlPr>
                          </m:fPr>
                          <m:num>
                            <m:r>
                              <w:rPr>
                                <w:rFonts w:ascii="Cambria Math" w:hAnsi="Cambria Math"/>
                                <w:color w:val="000000" w:themeColor="text1"/>
                                <w:kern w:val="24"/>
                                <w:sz w:val="16"/>
                                <w:szCs w:val="18"/>
                              </w:rPr>
                              <m:t>1</m:t>
                            </m:r>
                          </m:num>
                          <m:den>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2</m:t>
                                </m:r>
                              </m:sub>
                            </m:sSub>
                            <m:r>
                              <w:rPr>
                                <w:rFonts w:ascii="Cambria Math" w:hAnsi="Cambria Math"/>
                                <w:color w:val="000000" w:themeColor="text1"/>
                                <w:kern w:val="24"/>
                                <w:sz w:val="16"/>
                                <w:szCs w:val="18"/>
                              </w:rPr>
                              <m:t>+</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3</m:t>
                                </m:r>
                              </m:sub>
                            </m:sSub>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ln</m:t>
                                </m:r>
                              </m:fName>
                              <m:e>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q</m:t>
                                    </m:r>
                                  </m:e>
                                </m:d>
                              </m:e>
                            </m:func>
                          </m:den>
                        </m:f>
                        <m:r>
                          <w:rPr>
                            <w:rFonts w:ascii="Cambria Math" w:hAnsi="Cambria Math"/>
                            <w:color w:val="000000" w:themeColor="text1"/>
                            <w:kern w:val="24"/>
                            <w:sz w:val="16"/>
                            <w:szCs w:val="18"/>
                          </w:rPr>
                          <m:t> </m:t>
                        </m:r>
                        <m:r>
                          <w:rPr>
                            <w:rFonts w:ascii="Cambria Math" w:eastAsia="Cambria Math" w:hAnsi="Cambria Math"/>
                            <w:color w:val="000000" w:themeColor="text1"/>
                            <w:kern w:val="24"/>
                            <w:sz w:val="16"/>
                            <w:szCs w:val="18"/>
                          </w:rPr>
                          <m:t>&lt;FS &lt;2</m:t>
                        </m:r>
                      </m:e>
                      <m:e>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0</m:t>
                            </m:r>
                          </m:sub>
                        </m:sSub>
                        <m:r>
                          <w:rPr>
                            <w:rFonts w:ascii="Cambria Math" w:hAnsi="Cambria Math"/>
                            <w:color w:val="000000" w:themeColor="text1"/>
                            <w:kern w:val="24"/>
                            <w:sz w:val="16"/>
                            <w:szCs w:val="18"/>
                          </w:rPr>
                          <m:t>+</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1</m:t>
                            </m:r>
                          </m:sub>
                        </m:sSub>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ln</m:t>
                            </m:r>
                          </m:fName>
                          <m:e>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q</m:t>
                                </m:r>
                              </m:e>
                            </m:d>
                          </m:e>
                        </m:func>
                        <m:r>
                          <w:rPr>
                            <w:rFonts w:ascii="Cambria Math" w:hAnsi="Cambria Math"/>
                            <w:color w:val="000000" w:themeColor="text1"/>
                            <w:kern w:val="24"/>
                            <w:sz w:val="16"/>
                            <w:szCs w:val="18"/>
                          </w:rPr>
                          <m:t>+ </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b</m:t>
                            </m:r>
                          </m:e>
                          <m:sub>
                            <m:r>
                              <w:rPr>
                                <w:rFonts w:ascii="Cambria Math" w:hAnsi="Cambria Math"/>
                                <w:color w:val="000000" w:themeColor="text1"/>
                                <w:kern w:val="24"/>
                                <w:sz w:val="16"/>
                                <w:szCs w:val="18"/>
                              </w:rPr>
                              <m:t>2</m:t>
                            </m:r>
                          </m:sub>
                        </m:sSub>
                        <m:sSup>
                          <m:sSupPr>
                            <m:ctrlPr>
                              <w:rPr>
                                <w:rFonts w:ascii="Cambria Math" w:hAnsi="Cambria Math"/>
                                <w:i/>
                                <w:iCs/>
                                <w:color w:val="000000" w:themeColor="text1"/>
                                <w:kern w:val="24"/>
                                <w:sz w:val="16"/>
                                <w:szCs w:val="18"/>
                              </w:rPr>
                            </m:ctrlPr>
                          </m:sSupPr>
                          <m:e>
                            <m:r>
                              <m:rPr>
                                <m:sty m:val="p"/>
                              </m:rPr>
                              <w:rPr>
                                <w:rFonts w:ascii="Cambria Math" w:hAnsi="Cambria Math"/>
                                <w:color w:val="000000" w:themeColor="text1"/>
                                <w:kern w:val="24"/>
                                <w:sz w:val="16"/>
                                <w:szCs w:val="18"/>
                              </w:rPr>
                              <m:t>ln</m:t>
                            </m:r>
                            <m:r>
                              <w:rPr>
                                <w:rFonts w:ascii="Cambria Math" w:hAnsi="Cambria Math"/>
                                <w:color w:val="000000" w:themeColor="text1"/>
                                <w:kern w:val="24"/>
                                <w:sz w:val="16"/>
                                <w:szCs w:val="18"/>
                              </w:rPr>
                              <m:t>⁡(q)</m:t>
                            </m:r>
                          </m:e>
                          <m:sup>
                            <m:r>
                              <w:rPr>
                                <w:rFonts w:ascii="Cambria Math" w:hAnsi="Cambria Math"/>
                                <w:color w:val="000000" w:themeColor="text1"/>
                                <w:kern w:val="24"/>
                                <w:sz w:val="16"/>
                                <w:szCs w:val="18"/>
                              </w:rPr>
                              <m:t>2</m:t>
                            </m:r>
                          </m:sup>
                        </m:sSup>
                        <m:r>
                          <w:rPr>
                            <w:rFonts w:ascii="Cambria Math" w:hAnsi="Cambria Math"/>
                            <w:color w:val="000000" w:themeColor="text1"/>
                            <w:kern w:val="24"/>
                            <w:sz w:val="16"/>
                            <w:szCs w:val="18"/>
                          </w:rPr>
                          <m:t>                                                                     if FS ≤2 - </m:t>
                        </m:r>
                        <m:f>
                          <m:fPr>
                            <m:ctrlPr>
                              <w:rPr>
                                <w:rFonts w:ascii="Cambria Math" w:hAnsi="Cambria Math"/>
                                <w:i/>
                                <w:iCs/>
                                <w:color w:val="000000" w:themeColor="text1"/>
                                <w:kern w:val="24"/>
                                <w:sz w:val="16"/>
                                <w:szCs w:val="18"/>
                              </w:rPr>
                            </m:ctrlPr>
                          </m:fPr>
                          <m:num>
                            <m:r>
                              <w:rPr>
                                <w:rFonts w:ascii="Cambria Math" w:hAnsi="Cambria Math"/>
                                <w:color w:val="000000" w:themeColor="text1"/>
                                <w:kern w:val="24"/>
                                <w:sz w:val="16"/>
                                <w:szCs w:val="18"/>
                              </w:rPr>
                              <m:t>1</m:t>
                            </m:r>
                          </m:num>
                          <m:den>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2</m:t>
                                </m:r>
                              </m:sub>
                            </m:sSub>
                            <m:r>
                              <w:rPr>
                                <w:rFonts w:ascii="Cambria Math" w:hAnsi="Cambria Math"/>
                                <w:color w:val="000000" w:themeColor="text1"/>
                                <w:kern w:val="24"/>
                                <w:sz w:val="16"/>
                                <w:szCs w:val="18"/>
                              </w:rPr>
                              <m:t>+</m:t>
                            </m:r>
                            <m:sSub>
                              <m:sSubPr>
                                <m:ctrlPr>
                                  <w:rPr>
                                    <w:rFonts w:ascii="Cambria Math" w:hAnsi="Cambria Math"/>
                                    <w:i/>
                                    <w:iCs/>
                                    <w:color w:val="000000" w:themeColor="text1"/>
                                    <w:kern w:val="24"/>
                                    <w:sz w:val="16"/>
                                    <w:szCs w:val="18"/>
                                  </w:rPr>
                                </m:ctrlPr>
                              </m:sSubPr>
                              <m:e>
                                <m:r>
                                  <w:rPr>
                                    <w:rFonts w:ascii="Cambria Math" w:hAnsi="Cambria Math"/>
                                    <w:color w:val="000000" w:themeColor="text1"/>
                                    <w:kern w:val="24"/>
                                    <w:sz w:val="16"/>
                                    <w:szCs w:val="18"/>
                                  </w:rPr>
                                  <m:t>a</m:t>
                                </m:r>
                              </m:e>
                              <m:sub>
                                <m:r>
                                  <w:rPr>
                                    <w:rFonts w:ascii="Cambria Math" w:hAnsi="Cambria Math"/>
                                    <w:color w:val="000000" w:themeColor="text1"/>
                                    <w:kern w:val="24"/>
                                    <w:sz w:val="16"/>
                                    <w:szCs w:val="18"/>
                                  </w:rPr>
                                  <m:t>3</m:t>
                                </m:r>
                              </m:sub>
                            </m:sSub>
                            <m:func>
                              <m:funcPr>
                                <m:ctrlPr>
                                  <w:rPr>
                                    <w:rFonts w:ascii="Cambria Math" w:hAnsi="Cambria Math"/>
                                    <w:i/>
                                    <w:iCs/>
                                    <w:color w:val="000000" w:themeColor="text1"/>
                                    <w:kern w:val="24"/>
                                    <w:sz w:val="16"/>
                                    <w:szCs w:val="18"/>
                                  </w:rPr>
                                </m:ctrlPr>
                              </m:funcPr>
                              <m:fName>
                                <m:r>
                                  <m:rPr>
                                    <m:sty m:val="p"/>
                                  </m:rPr>
                                  <w:rPr>
                                    <w:rFonts w:ascii="Cambria Math" w:hAnsi="Cambria Math"/>
                                    <w:color w:val="000000" w:themeColor="text1"/>
                                    <w:kern w:val="24"/>
                                    <w:sz w:val="16"/>
                                    <w:szCs w:val="18"/>
                                  </w:rPr>
                                  <m:t>ln</m:t>
                                </m:r>
                              </m:fName>
                              <m:e>
                                <m:d>
                                  <m:dPr>
                                    <m:ctrlPr>
                                      <w:rPr>
                                        <w:rFonts w:ascii="Cambria Math" w:hAnsi="Cambria Math"/>
                                        <w:i/>
                                        <w:iCs/>
                                        <w:color w:val="000000" w:themeColor="text1"/>
                                        <w:kern w:val="24"/>
                                        <w:sz w:val="16"/>
                                        <w:szCs w:val="18"/>
                                      </w:rPr>
                                    </m:ctrlPr>
                                  </m:dPr>
                                  <m:e>
                                    <m:r>
                                      <w:rPr>
                                        <w:rFonts w:ascii="Cambria Math" w:hAnsi="Cambria Math"/>
                                        <w:color w:val="000000" w:themeColor="text1"/>
                                        <w:kern w:val="24"/>
                                        <w:sz w:val="16"/>
                                        <w:szCs w:val="18"/>
                                      </w:rPr>
                                      <m:t>q</m:t>
                                    </m:r>
                                  </m:e>
                                </m:d>
                              </m:e>
                            </m:func>
                          </m:den>
                        </m:f>
                      </m:e>
                    </m:eqArr>
                  </m:e>
                </m:d>
              </m:oMath>
            </m:oMathPara>
          </w:p>
        </w:tc>
        <w:tc>
          <w:tcPr>
            <w:tcW w:w="369" w:type="dxa"/>
            <w:tcMar>
              <w:top w:w="60" w:type="dxa"/>
              <w:bottom w:w="60" w:type="dxa"/>
            </w:tcMar>
            <w:vAlign w:val="center"/>
          </w:tcPr>
          <w:p w14:paraId="0B3B75F2" w14:textId="43392EC9" w:rsidR="000F560C" w:rsidRPr="004853B1" w:rsidRDefault="00E116CE" w:rsidP="001347D0">
            <w:pPr>
              <w:pStyle w:val="MTDisplayEquation"/>
              <w:ind w:firstLine="0"/>
              <w:jc w:val="right"/>
              <w:rPr>
                <w:rFonts w:ascii="Times New Roman" w:hAnsi="Times New Roman"/>
              </w:rPr>
            </w:pPr>
            <w:r>
              <w:rPr>
                <w:rFonts w:ascii="Times New Roman" w:hAnsi="Times New Roman"/>
              </w:rPr>
              <w:t>(40)</w:t>
            </w:r>
          </w:p>
        </w:tc>
      </w:tr>
    </w:tbl>
    <w:p w14:paraId="45D860E2" w14:textId="77777777" w:rsidR="000F560C" w:rsidRPr="004853B1" w:rsidRDefault="000F560C" w:rsidP="000F560C">
      <w:pPr>
        <w:ind w:firstLine="0"/>
      </w:pPr>
      <w:r w:rsidRPr="004853B1">
        <w:rPr>
          <w:noProof/>
        </w:rPr>
        <w:lastRenderedPageBreak/>
        <mc:AlternateContent>
          <mc:Choice Requires="wps">
            <w:drawing>
              <wp:inline distT="0" distB="0" distL="0" distR="0" wp14:anchorId="39BF693E" wp14:editId="7F353B6C">
                <wp:extent cx="6040877" cy="646331"/>
                <wp:effectExtent l="0" t="0" r="0" b="0"/>
                <wp:docPr id="289" name="TextBox 8"/>
                <wp:cNvGraphicFramePr/>
                <a:graphic xmlns:a="http://schemas.openxmlformats.org/drawingml/2006/main">
                  <a:graphicData uri="http://schemas.microsoft.com/office/word/2010/wordprocessingShape">
                    <wps:wsp>
                      <wps:cNvSpPr txBox="1"/>
                      <wps:spPr>
                        <a:xfrm>
                          <a:off x="0" y="0"/>
                          <a:ext cx="6040877" cy="646331"/>
                        </a:xfrm>
                        <a:prstGeom prst="rect">
                          <a:avLst/>
                        </a:prstGeom>
                        <a:noFill/>
                      </wps:spPr>
                      <wps:txbx>
                        <w:txbxContent>
                          <w:p w14:paraId="791B76D6" w14:textId="77777777" w:rsidR="00577FF1" w:rsidRPr="00D14A73" w:rsidRDefault="00577FF1" w:rsidP="000F560C">
                            <w:pPr>
                              <w:pStyle w:val="NormalWeb"/>
                              <w:spacing w:before="0" w:beforeAutospacing="0" w:after="0" w:afterAutospacing="0"/>
                              <w:rPr>
                                <w:sz w:val="20"/>
                                <w:szCs w:val="20"/>
                              </w:rPr>
                            </w:pPr>
                            <w:r w:rsidRPr="00D14A73">
                              <w:rPr>
                                <w:rFonts w:asciiTheme="minorHAnsi" w:hAnsi="Calibri" w:cstheme="minorBidi"/>
                                <w:color w:val="000000" w:themeColor="text1"/>
                                <w:kern w:val="24"/>
                                <w:sz w:val="20"/>
                                <w:szCs w:val="20"/>
                              </w:rPr>
                              <w:t>Where:</w:t>
                            </w:r>
                            <w:r>
                              <w:rPr>
                                <w:sz w:val="20"/>
                                <w:szCs w:val="20"/>
                              </w:rPr>
                              <w:t xml:space="preserve"> </w:t>
                            </w:r>
                            <w:r w:rsidRPr="00D14A73">
                              <w:rPr>
                                <w:rFonts w:asciiTheme="minorHAnsi" w:hAnsi="Calibri" w:cstheme="minorBidi"/>
                                <w:color w:val="000000" w:themeColor="text1"/>
                                <w:kern w:val="24"/>
                                <w:sz w:val="20"/>
                                <w:szCs w:val="20"/>
                              </w:rPr>
                              <w:t>a</w:t>
                            </w:r>
                            <w:r w:rsidRPr="00D14A73">
                              <w:rPr>
                                <w:rFonts w:asciiTheme="minorHAnsi" w:hAnsi="Calibri" w:cstheme="minorBidi"/>
                                <w:color w:val="000000" w:themeColor="text1"/>
                                <w:kern w:val="24"/>
                                <w:position w:val="-6"/>
                                <w:sz w:val="20"/>
                                <w:szCs w:val="20"/>
                                <w:vertAlign w:val="subscript"/>
                              </w:rPr>
                              <w:t xml:space="preserve">o </w:t>
                            </w:r>
                            <w:r w:rsidRPr="00D14A73">
                              <w:rPr>
                                <w:rFonts w:asciiTheme="minorHAnsi" w:hAnsi="Calibri" w:cstheme="minorBidi"/>
                                <w:color w:val="000000" w:themeColor="text1"/>
                                <w:kern w:val="24"/>
                                <w:sz w:val="20"/>
                                <w:szCs w:val="20"/>
                              </w:rPr>
                              <w:t>= 0.3773, a</w:t>
                            </w:r>
                            <w:r w:rsidRPr="00D14A73">
                              <w:rPr>
                                <w:rFonts w:asciiTheme="minorHAnsi" w:hAnsi="Calibri" w:cstheme="minorBidi"/>
                                <w:color w:val="000000" w:themeColor="text1"/>
                                <w:kern w:val="24"/>
                                <w:position w:val="-6"/>
                                <w:sz w:val="20"/>
                                <w:szCs w:val="20"/>
                                <w:vertAlign w:val="subscript"/>
                              </w:rPr>
                              <w:t xml:space="preserve">1 </w:t>
                            </w:r>
                            <w:r w:rsidRPr="00D14A73">
                              <w:rPr>
                                <w:rFonts w:asciiTheme="minorHAnsi" w:hAnsi="Calibri" w:cstheme="minorBidi"/>
                                <w:color w:val="000000" w:themeColor="text1"/>
                                <w:kern w:val="24"/>
                                <w:sz w:val="20"/>
                                <w:szCs w:val="20"/>
                              </w:rPr>
                              <w:t>= -0.0337, a</w:t>
                            </w:r>
                            <w:r w:rsidRPr="00D14A73">
                              <w:rPr>
                                <w:rFonts w:asciiTheme="minorHAnsi" w:hAnsi="Calibri" w:cstheme="minorBidi"/>
                                <w:color w:val="000000" w:themeColor="text1"/>
                                <w:kern w:val="24"/>
                                <w:position w:val="-6"/>
                                <w:sz w:val="20"/>
                                <w:szCs w:val="20"/>
                                <w:vertAlign w:val="subscript"/>
                              </w:rPr>
                              <w:t xml:space="preserve">2 </w:t>
                            </w:r>
                            <w:r w:rsidRPr="00D14A73">
                              <w:rPr>
                                <w:rFonts w:asciiTheme="minorHAnsi" w:hAnsi="Calibri" w:cstheme="minorBidi"/>
                                <w:color w:val="000000" w:themeColor="text1"/>
                                <w:kern w:val="24"/>
                                <w:sz w:val="20"/>
                                <w:szCs w:val="20"/>
                              </w:rPr>
                              <w:t>= 1.5672, a</w:t>
                            </w:r>
                            <w:r w:rsidRPr="00D14A73">
                              <w:rPr>
                                <w:rFonts w:asciiTheme="minorHAnsi" w:hAnsi="Calibri" w:cstheme="minorBidi"/>
                                <w:color w:val="000000" w:themeColor="text1"/>
                                <w:kern w:val="24"/>
                                <w:position w:val="-6"/>
                                <w:sz w:val="20"/>
                                <w:szCs w:val="20"/>
                                <w:vertAlign w:val="subscript"/>
                              </w:rPr>
                              <w:t xml:space="preserve">3 </w:t>
                            </w:r>
                            <w:r w:rsidRPr="00D14A73">
                              <w:rPr>
                                <w:rFonts w:asciiTheme="minorHAnsi" w:hAnsi="Calibri" w:cstheme="minorBidi"/>
                                <w:color w:val="000000" w:themeColor="text1"/>
                                <w:kern w:val="24"/>
                                <w:sz w:val="20"/>
                                <w:szCs w:val="20"/>
                              </w:rPr>
                              <w:t>= -0.1833, b</w:t>
                            </w:r>
                            <w:r w:rsidRPr="00D14A73">
                              <w:rPr>
                                <w:rFonts w:asciiTheme="minorHAnsi" w:hAnsi="Calibri" w:cstheme="minorBidi"/>
                                <w:color w:val="000000" w:themeColor="text1"/>
                                <w:kern w:val="24"/>
                                <w:position w:val="-6"/>
                                <w:sz w:val="20"/>
                                <w:szCs w:val="20"/>
                                <w:vertAlign w:val="subscript"/>
                              </w:rPr>
                              <w:t xml:space="preserve">o </w:t>
                            </w:r>
                            <w:r w:rsidRPr="00D14A73">
                              <w:rPr>
                                <w:rFonts w:asciiTheme="minorHAnsi" w:hAnsi="Calibri" w:cstheme="minorBidi"/>
                                <w:color w:val="000000" w:themeColor="text1"/>
                                <w:kern w:val="24"/>
                                <w:sz w:val="20"/>
                                <w:szCs w:val="20"/>
                              </w:rPr>
                              <w:t>= 28.45, b</w:t>
                            </w:r>
                            <w:r w:rsidRPr="00D14A73">
                              <w:rPr>
                                <w:rFonts w:asciiTheme="minorHAnsi" w:hAnsi="Calibri" w:cstheme="minorBidi"/>
                                <w:color w:val="000000" w:themeColor="text1"/>
                                <w:kern w:val="24"/>
                                <w:position w:val="-6"/>
                                <w:sz w:val="20"/>
                                <w:szCs w:val="20"/>
                                <w:vertAlign w:val="subscript"/>
                              </w:rPr>
                              <w:t xml:space="preserve">1 </w:t>
                            </w:r>
                            <w:r w:rsidRPr="00D14A73">
                              <w:rPr>
                                <w:rFonts w:asciiTheme="minorHAnsi" w:hAnsi="Calibri" w:cstheme="minorBidi"/>
                                <w:color w:val="000000" w:themeColor="text1"/>
                                <w:kern w:val="24"/>
                                <w:sz w:val="20"/>
                                <w:szCs w:val="20"/>
                              </w:rPr>
                              <w:t>= -9.3372, b</w:t>
                            </w:r>
                            <w:r w:rsidRPr="00D14A73">
                              <w:rPr>
                                <w:rFonts w:asciiTheme="minorHAnsi" w:hAnsi="Calibri" w:cstheme="minorBidi"/>
                                <w:color w:val="000000" w:themeColor="text1"/>
                                <w:kern w:val="24"/>
                                <w:position w:val="-6"/>
                                <w:sz w:val="20"/>
                                <w:szCs w:val="20"/>
                                <w:vertAlign w:val="subscript"/>
                              </w:rPr>
                              <w:t xml:space="preserve">2 </w:t>
                            </w:r>
                            <w:r w:rsidRPr="00D14A73">
                              <w:rPr>
                                <w:rFonts w:asciiTheme="minorHAnsi" w:hAnsi="Calibri" w:cstheme="minorBidi"/>
                                <w:color w:val="000000" w:themeColor="text1"/>
                                <w:kern w:val="24"/>
                                <w:sz w:val="20"/>
                                <w:szCs w:val="20"/>
                              </w:rPr>
                              <w:t>= 0.7975, q</w:t>
                            </w:r>
                            <w:r w:rsidRPr="00D14A73">
                              <w:rPr>
                                <w:rFonts w:asciiTheme="minorHAnsi" w:hAnsi="Calibri" w:cstheme="minorBidi"/>
                                <w:color w:val="000000" w:themeColor="text1"/>
                                <w:kern w:val="24"/>
                                <w:position w:val="-6"/>
                                <w:sz w:val="20"/>
                                <w:szCs w:val="20"/>
                                <w:vertAlign w:val="subscript"/>
                              </w:rPr>
                              <w:t xml:space="preserve"> </w:t>
                            </w:r>
                            <w:r w:rsidRPr="00D14A73">
                              <w:rPr>
                                <w:rFonts w:asciiTheme="minorHAnsi" w:hAnsi="Calibri" w:cstheme="minorBidi"/>
                                <w:color w:val="000000" w:themeColor="text1"/>
                                <w:kern w:val="24"/>
                                <w:sz w:val="20"/>
                                <w:szCs w:val="20"/>
                              </w:rPr>
                              <w:t>= q</w:t>
                            </w:r>
                            <w:r w:rsidRPr="00D14A73">
                              <w:rPr>
                                <w:rFonts w:asciiTheme="minorHAnsi" w:hAnsi="Calibri" w:cstheme="minorBidi"/>
                                <w:color w:val="000000" w:themeColor="text1"/>
                                <w:kern w:val="24"/>
                                <w:position w:val="-6"/>
                                <w:sz w:val="20"/>
                                <w:szCs w:val="20"/>
                                <w:vertAlign w:val="subscript"/>
                              </w:rPr>
                              <w:t>t1Ncs</w:t>
                            </w:r>
                          </w:p>
                        </w:txbxContent>
                      </wps:txbx>
                      <wps:bodyPr wrap="square" rtlCol="0">
                        <a:spAutoFit/>
                      </wps:bodyPr>
                    </wps:wsp>
                  </a:graphicData>
                </a:graphic>
              </wp:inline>
            </w:drawing>
          </mc:Choice>
          <mc:Fallback>
            <w:pict>
              <v:shape w14:anchorId="39BF693E" id="TextBox 8" o:spid="_x0000_s1035" type="#_x0000_t202" style="width:475.65pt;height:5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" filled="f" stroked="f">
                <v:textbox style="mso-fit-shape-to-text:t">
                  <w:txbxContent>
                    <w:p w14:paraId="791B76D6" w14:textId="77777777" w:rsidR="00577FF1" w:rsidRPr="00D14A73" w:rsidRDefault="00577FF1" w:rsidP="000F560C">
                      <w:pPr>
                        <w:pStyle w:val="NormalWeb"/>
                        <w:spacing w:before="0" w:beforeAutospacing="0" w:after="0" w:afterAutospacing="0"/>
                        <w:rPr>
                          <w:sz w:val="20"/>
                          <w:szCs w:val="20"/>
                        </w:rPr>
                      </w:pPr>
                      <w:r w:rsidRPr="00D14A73">
                        <w:rPr>
                          <w:rFonts w:asciiTheme="minorHAnsi" w:hAnsi="Calibri" w:cstheme="minorBidi"/>
                          <w:color w:val="000000" w:themeColor="text1"/>
                          <w:kern w:val="24"/>
                          <w:sz w:val="20"/>
                          <w:szCs w:val="20"/>
                        </w:rPr>
                        <w:t>Where:</w:t>
                      </w:r>
                      <w:r>
                        <w:rPr>
                          <w:sz w:val="20"/>
                          <w:szCs w:val="20"/>
                        </w:rPr>
                        <w:t xml:space="preserve"> </w:t>
                      </w:r>
                      <w:r w:rsidRPr="00D14A73">
                        <w:rPr>
                          <w:rFonts w:asciiTheme="minorHAnsi" w:hAnsi="Calibri" w:cstheme="minorBidi"/>
                          <w:color w:val="000000" w:themeColor="text1"/>
                          <w:kern w:val="24"/>
                          <w:sz w:val="20"/>
                          <w:szCs w:val="20"/>
                        </w:rPr>
                        <w:t>a</w:t>
                      </w:r>
                      <w:r w:rsidRPr="00D14A73">
                        <w:rPr>
                          <w:rFonts w:asciiTheme="minorHAnsi" w:hAnsi="Calibri" w:cstheme="minorBidi"/>
                          <w:color w:val="000000" w:themeColor="text1"/>
                          <w:kern w:val="24"/>
                          <w:position w:val="-6"/>
                          <w:sz w:val="20"/>
                          <w:szCs w:val="20"/>
                          <w:vertAlign w:val="subscript"/>
                        </w:rPr>
                        <w:t xml:space="preserve">o </w:t>
                      </w:r>
                      <w:r w:rsidRPr="00D14A73">
                        <w:rPr>
                          <w:rFonts w:asciiTheme="minorHAnsi" w:hAnsi="Calibri" w:cstheme="minorBidi"/>
                          <w:color w:val="000000" w:themeColor="text1"/>
                          <w:kern w:val="24"/>
                          <w:sz w:val="20"/>
                          <w:szCs w:val="20"/>
                        </w:rPr>
                        <w:t>= 0.3773, a</w:t>
                      </w:r>
                      <w:r w:rsidRPr="00D14A73">
                        <w:rPr>
                          <w:rFonts w:asciiTheme="minorHAnsi" w:hAnsi="Calibri" w:cstheme="minorBidi"/>
                          <w:color w:val="000000" w:themeColor="text1"/>
                          <w:kern w:val="24"/>
                          <w:position w:val="-6"/>
                          <w:sz w:val="20"/>
                          <w:szCs w:val="20"/>
                          <w:vertAlign w:val="subscript"/>
                        </w:rPr>
                        <w:t xml:space="preserve">1 </w:t>
                      </w:r>
                      <w:r w:rsidRPr="00D14A73">
                        <w:rPr>
                          <w:rFonts w:asciiTheme="minorHAnsi" w:hAnsi="Calibri" w:cstheme="minorBidi"/>
                          <w:color w:val="000000" w:themeColor="text1"/>
                          <w:kern w:val="24"/>
                          <w:sz w:val="20"/>
                          <w:szCs w:val="20"/>
                        </w:rPr>
                        <w:t>= -0.0337, a</w:t>
                      </w:r>
                      <w:r w:rsidRPr="00D14A73">
                        <w:rPr>
                          <w:rFonts w:asciiTheme="minorHAnsi" w:hAnsi="Calibri" w:cstheme="minorBidi"/>
                          <w:color w:val="000000" w:themeColor="text1"/>
                          <w:kern w:val="24"/>
                          <w:position w:val="-6"/>
                          <w:sz w:val="20"/>
                          <w:szCs w:val="20"/>
                          <w:vertAlign w:val="subscript"/>
                        </w:rPr>
                        <w:t xml:space="preserve">2 </w:t>
                      </w:r>
                      <w:r w:rsidRPr="00D14A73">
                        <w:rPr>
                          <w:rFonts w:asciiTheme="minorHAnsi" w:hAnsi="Calibri" w:cstheme="minorBidi"/>
                          <w:color w:val="000000" w:themeColor="text1"/>
                          <w:kern w:val="24"/>
                          <w:sz w:val="20"/>
                          <w:szCs w:val="20"/>
                        </w:rPr>
                        <w:t>= 1.5672, a</w:t>
                      </w:r>
                      <w:r w:rsidRPr="00D14A73">
                        <w:rPr>
                          <w:rFonts w:asciiTheme="minorHAnsi" w:hAnsi="Calibri" w:cstheme="minorBidi"/>
                          <w:color w:val="000000" w:themeColor="text1"/>
                          <w:kern w:val="24"/>
                          <w:position w:val="-6"/>
                          <w:sz w:val="20"/>
                          <w:szCs w:val="20"/>
                          <w:vertAlign w:val="subscript"/>
                        </w:rPr>
                        <w:t xml:space="preserve">3 </w:t>
                      </w:r>
                      <w:r w:rsidRPr="00D14A73">
                        <w:rPr>
                          <w:rFonts w:asciiTheme="minorHAnsi" w:hAnsi="Calibri" w:cstheme="minorBidi"/>
                          <w:color w:val="000000" w:themeColor="text1"/>
                          <w:kern w:val="24"/>
                          <w:sz w:val="20"/>
                          <w:szCs w:val="20"/>
                        </w:rPr>
                        <w:t>= -0.1833, b</w:t>
                      </w:r>
                      <w:r w:rsidRPr="00D14A73">
                        <w:rPr>
                          <w:rFonts w:asciiTheme="minorHAnsi" w:hAnsi="Calibri" w:cstheme="minorBidi"/>
                          <w:color w:val="000000" w:themeColor="text1"/>
                          <w:kern w:val="24"/>
                          <w:position w:val="-6"/>
                          <w:sz w:val="20"/>
                          <w:szCs w:val="20"/>
                          <w:vertAlign w:val="subscript"/>
                        </w:rPr>
                        <w:t xml:space="preserve">o </w:t>
                      </w:r>
                      <w:r w:rsidRPr="00D14A73">
                        <w:rPr>
                          <w:rFonts w:asciiTheme="minorHAnsi" w:hAnsi="Calibri" w:cstheme="minorBidi"/>
                          <w:color w:val="000000" w:themeColor="text1"/>
                          <w:kern w:val="24"/>
                          <w:sz w:val="20"/>
                          <w:szCs w:val="20"/>
                        </w:rPr>
                        <w:t>= 28.45, b</w:t>
                      </w:r>
                      <w:r w:rsidRPr="00D14A73">
                        <w:rPr>
                          <w:rFonts w:asciiTheme="minorHAnsi" w:hAnsi="Calibri" w:cstheme="minorBidi"/>
                          <w:color w:val="000000" w:themeColor="text1"/>
                          <w:kern w:val="24"/>
                          <w:position w:val="-6"/>
                          <w:sz w:val="20"/>
                          <w:szCs w:val="20"/>
                          <w:vertAlign w:val="subscript"/>
                        </w:rPr>
                        <w:t xml:space="preserve">1 </w:t>
                      </w:r>
                      <w:r w:rsidRPr="00D14A73">
                        <w:rPr>
                          <w:rFonts w:asciiTheme="minorHAnsi" w:hAnsi="Calibri" w:cstheme="minorBidi"/>
                          <w:color w:val="000000" w:themeColor="text1"/>
                          <w:kern w:val="24"/>
                          <w:sz w:val="20"/>
                          <w:szCs w:val="20"/>
                        </w:rPr>
                        <w:t>= -9.3372, b</w:t>
                      </w:r>
                      <w:r w:rsidRPr="00D14A73">
                        <w:rPr>
                          <w:rFonts w:asciiTheme="minorHAnsi" w:hAnsi="Calibri" w:cstheme="minorBidi"/>
                          <w:color w:val="000000" w:themeColor="text1"/>
                          <w:kern w:val="24"/>
                          <w:position w:val="-6"/>
                          <w:sz w:val="20"/>
                          <w:szCs w:val="20"/>
                          <w:vertAlign w:val="subscript"/>
                        </w:rPr>
                        <w:t xml:space="preserve">2 </w:t>
                      </w:r>
                      <w:r w:rsidRPr="00D14A73">
                        <w:rPr>
                          <w:rFonts w:asciiTheme="minorHAnsi" w:hAnsi="Calibri" w:cstheme="minorBidi"/>
                          <w:color w:val="000000" w:themeColor="text1"/>
                          <w:kern w:val="24"/>
                          <w:sz w:val="20"/>
                          <w:szCs w:val="20"/>
                        </w:rPr>
                        <w:t>= 0.7975, q</w:t>
                      </w:r>
                      <w:r w:rsidRPr="00D14A73">
                        <w:rPr>
                          <w:rFonts w:asciiTheme="minorHAnsi" w:hAnsi="Calibri" w:cstheme="minorBidi"/>
                          <w:color w:val="000000" w:themeColor="text1"/>
                          <w:kern w:val="24"/>
                          <w:position w:val="-6"/>
                          <w:sz w:val="20"/>
                          <w:szCs w:val="20"/>
                          <w:vertAlign w:val="subscript"/>
                        </w:rPr>
                        <w:t xml:space="preserve"> </w:t>
                      </w:r>
                      <w:r w:rsidRPr="00D14A73">
                        <w:rPr>
                          <w:rFonts w:asciiTheme="minorHAnsi" w:hAnsi="Calibri" w:cstheme="minorBidi"/>
                          <w:color w:val="000000" w:themeColor="text1"/>
                          <w:kern w:val="24"/>
                          <w:sz w:val="20"/>
                          <w:szCs w:val="20"/>
                        </w:rPr>
                        <w:t>= q</w:t>
                      </w:r>
                      <w:r w:rsidRPr="00D14A73">
                        <w:rPr>
                          <w:rFonts w:asciiTheme="minorHAnsi" w:hAnsi="Calibri" w:cstheme="minorBidi"/>
                          <w:color w:val="000000" w:themeColor="text1"/>
                          <w:kern w:val="24"/>
                          <w:position w:val="-6"/>
                          <w:sz w:val="20"/>
                          <w:szCs w:val="20"/>
                          <w:vertAlign w:val="subscript"/>
                        </w:rPr>
                        <w:t>t1Ncs</w:t>
                      </w:r>
                    </w:p>
                  </w:txbxContent>
                </v:textbox>
                <w10:anchorlock/>
              </v:shape>
            </w:pict>
          </mc:Fallback>
        </mc:AlternateContent>
      </w:r>
    </w:p>
    <w:p w14:paraId="19099E04" w14:textId="77777777" w:rsidR="000F560C" w:rsidRPr="004853B1" w:rsidRDefault="000F560C" w:rsidP="000F560C"/>
    <w:p w14:paraId="20FFB6C1" w14:textId="7788002E" w:rsidR="000F560C" w:rsidRDefault="000F560C" w:rsidP="000F560C">
      <w:r w:rsidRPr="004853B1">
        <w:t xml:space="preserve">The multiplicative model bias is calculated by calibrating their model back to the case histories’ data by matching means. </w:t>
      </w:r>
      <w:r w:rsidRPr="004853B1">
        <w:fldChar w:fldCharType="begin"/>
      </w:r>
      <w:r w:rsidRPr="004853B1">
        <w:instrText xml:space="preserve"> ADDIN EN.CITE &lt;EndNote&gt;&lt;Cite&gt;&lt;Author&gt;Juang&lt;/Author&gt;&lt;Year&gt;2013&lt;/Year&gt;&lt;RecNum&gt;14&lt;/RecNum&gt;&lt;DisplayText&gt;Juang et al. (2013)&lt;/DisplayText&gt;&lt;record&gt;&lt;rec-number&gt;14&lt;/rec-number&gt;&lt;foreign-keys&gt;&lt;key app="EN" db-id="ppa55ptsysvpeae9arb5w05lff05tzafspef" timestamp="1476110502"&gt;14&lt;/key&gt;&lt;/foreign-keys&gt;&lt;ref-type name="Journal Article"&gt;17&lt;/ref-type&gt;&lt;contributors&gt;&lt;authors&gt;&lt;author&gt;Juang, C Hsein&lt;/author&gt;&lt;author&gt;Ching, Jianye&lt;/author&gt;&lt;author&gt;Wang, Lei&lt;/author&gt;&lt;author&gt;Khoshnevisan, Sara&lt;/author&gt;&lt;author&gt;Ku, Chih-Sheng&lt;/author&gt;&lt;/authors&gt;&lt;/contributors&gt;&lt;titles&gt;&lt;title&gt;Simplified procedure for estimation of liquefaction-induced settlement and site-specific probabilistic settlement exceedance curve using cone penetration test (CPT)&lt;/title&gt;&lt;secondary-title&gt;Canadian Geotechnical Journal&lt;/secondary-title&gt;&lt;/titles&gt;&lt;periodical&gt;&lt;full-title&gt;Canadian Geotechnical Journal&lt;/full-title&gt;&lt;/periodical&gt;&lt;pages&gt;1055-1066&lt;/pages&gt;&lt;volume&gt;50&lt;/volume&gt;&lt;number&gt;10&lt;/number&gt;&lt;dates&gt;&lt;year&gt;2013&lt;/year&gt;&lt;/dates&gt;&lt;isbn&gt;0008-3674&lt;/isbn&gt;&lt;urls&gt;&lt;/urls&gt;&lt;/record&gt;&lt;/Cite&gt;&lt;/EndNote&gt;</w:instrText>
      </w:r>
      <w:r w:rsidRPr="004853B1">
        <w:fldChar w:fldCharType="separate"/>
      </w:r>
      <w:hyperlink w:anchor="_ENREF_7" w:tooltip="Juang, 2013 #14" w:history="1">
        <w:r w:rsidRPr="004853B1">
          <w:rPr>
            <w:noProof/>
          </w:rPr>
          <w:t>Juang et al. (2013</w:t>
        </w:r>
      </w:hyperlink>
      <w:r w:rsidRPr="004853B1">
        <w:rPr>
          <w:noProof/>
        </w:rPr>
        <w:t>)</w:t>
      </w:r>
      <w:r w:rsidRPr="004853B1">
        <w:fldChar w:fldCharType="end"/>
      </w:r>
      <w:r w:rsidRPr="004853B1">
        <w:t xml:space="preserve"> presents the </w:t>
      </w:r>
      <w:r w:rsidRPr="004853B1">
        <w:rPr>
          <w:i/>
        </w:rPr>
        <w:t>IND</w:t>
      </w:r>
      <w:r w:rsidRPr="004853B1">
        <w:rPr>
          <w:i/>
          <w:vertAlign w:val="subscript"/>
        </w:rPr>
        <w:t>i</w:t>
      </w:r>
      <w:r w:rsidRPr="004853B1">
        <w:rPr>
          <w:i/>
        </w:rPr>
        <w:t xml:space="preserve"> </w:t>
      </w:r>
      <w:r w:rsidRPr="004853B1">
        <w:t>variable as probability of liquefaction (</w:t>
      </w:r>
      <w:r w:rsidRPr="004853B1">
        <w:rPr>
          <w:i/>
        </w:rPr>
        <w:t>P</w:t>
      </w:r>
      <w:r w:rsidRPr="004853B1">
        <w:rPr>
          <w:i/>
          <w:vertAlign w:val="subscript"/>
        </w:rPr>
        <w:t>L</w:t>
      </w:r>
      <w:r w:rsidRPr="004853B1">
        <w:t xml:space="preserve">) and is calculated by using Equation </w:t>
      </w:r>
      <w:r w:rsidR="00E116CE">
        <w:t>(41)</w:t>
      </w:r>
      <w:r w:rsidRPr="004853B1">
        <w:t>.</w:t>
      </w:r>
    </w:p>
    <w:p w14:paraId="76157906" w14:textId="77777777" w:rsidR="00231134" w:rsidRPr="004853B1" w:rsidRDefault="00231134" w:rsidP="000F560C"/>
    <w:p w14:paraId="0D12BF8A" w14:textId="4B568DE8" w:rsidR="000F560C" w:rsidRDefault="00457A27" w:rsidP="000F560C">
      <w:pPr>
        <w:rPr>
          <w:sz w:val="22"/>
        </w:rPr>
      </w:pPr>
      <w:r>
        <w:t xml:space="preserve">                                    </w:t>
      </w:r>
      <w:r w:rsidR="000F560C" w:rsidRPr="004853B1">
        <w:rPr>
          <w:position w:val="-32"/>
        </w:rPr>
        <w:object w:dxaOrig="3340" w:dyaOrig="760" w14:anchorId="573BF0CA">
          <v:shape id="_x0000_i1074" type="#_x0000_t75" style="width:167.15pt;height:38.25pt" o:ole="">
            <v:imagedata r:id="rId115" o:title=""/>
          </v:shape>
          <o:OLEObject Type="Embed" ProgID="Equation.DSMT4" ShapeID="_x0000_i1074" DrawAspect="Content" ObjectID="_1582542721" r:id="rId116"/>
        </w:object>
      </w:r>
      <w:r w:rsidR="000F560C" w:rsidRPr="004853B1">
        <w:tab/>
      </w:r>
      <w:r w:rsidR="000F560C" w:rsidRPr="004853B1">
        <w:tab/>
      </w:r>
      <w:r w:rsidR="000F560C" w:rsidRPr="004853B1">
        <w:tab/>
      </w:r>
      <w:r w:rsidR="000F560C" w:rsidRPr="004853B1">
        <w:tab/>
        <w:t xml:space="preserve">     </w:t>
      </w:r>
      <w:r w:rsidR="00E116CE">
        <w:rPr>
          <w:sz w:val="22"/>
        </w:rPr>
        <w:t>(41)</w:t>
      </w:r>
    </w:p>
    <w:p w14:paraId="30D0DEAE" w14:textId="77777777" w:rsidR="00231134" w:rsidRPr="004853B1" w:rsidRDefault="00231134" w:rsidP="000F560C">
      <w:pPr>
        <w:rPr>
          <w:rFonts w:eastAsiaTheme="minorEastAsia"/>
          <w:iCs/>
          <w:lang w:val="el-GR"/>
        </w:rPr>
      </w:pPr>
    </w:p>
    <w:p w14:paraId="6ECE10DD" w14:textId="33C2F4DF" w:rsidR="00354F43" w:rsidRPr="00354F43" w:rsidRDefault="000F560C" w:rsidP="00354F43">
      <w:pPr>
        <w:ind w:firstLine="0"/>
        <w:rPr>
          <w:rFonts w:eastAsiaTheme="minorEastAsia"/>
          <w:iCs/>
        </w:rPr>
      </w:pPr>
      <w:r>
        <w:rPr>
          <w:rFonts w:eastAsiaTheme="minorEastAsia"/>
          <w:iCs/>
        </w:rPr>
        <w:tab/>
      </w:r>
      <w:r w:rsidR="00354F43" w:rsidRPr="00354F43">
        <w:rPr>
          <w:rFonts w:eastAsiaTheme="minorEastAsia"/>
          <w:iCs/>
        </w:rPr>
        <w:t xml:space="preserve">One significant disadvantage associated with the Juang et al. (2013) probabilistic model for CPT-based settlement prediction is that the model was based on the binomial assumption that liquefaction settlements can be caused by both liquefied and non-liquefied soils. Engineers commonly consider a soil layer susceptible to post-liquefaction settlement if the soil layer has a sufficiently low factor of safety against liquefaction (usually less than 1.2 to 2.0). Engineers rarely (if ever) consider non-liquefied soils to contribute to liquefaction settlements. However, the Juang et al. (2013) model includes the probability that non-liquefied soil layers contribute to the settlement, which may make sense mathematically, but not physically. While the possibility of non-liquefied soil layers contributing to post-liquefaction settlements is likely greater than zero, it is also likely sufficiently low that most engineers choose to neglect it. Furthermore, the consideration of this possibility greatly increases the mathematical difficulty of the Juang et al. model. Therefore, this study re-solved the maximum likelihood equation developed by Juang et al. (2013), but neglected the possibility that non-liquefied layers contribute to liquefaction so as to neglect the possible settlements. The resulting values of </w:t>
      </w:r>
      <w:r w:rsidR="00354F43" w:rsidRPr="00354F43">
        <w:rPr>
          <w:rFonts w:eastAsiaTheme="minorEastAsia"/>
          <w:i/>
          <w:iCs/>
        </w:rPr>
        <w:t>M</w:t>
      </w:r>
      <w:r w:rsidR="00354F43" w:rsidRPr="00354F43">
        <w:rPr>
          <w:rFonts w:eastAsiaTheme="minorEastAsia"/>
          <w:iCs/>
        </w:rPr>
        <w:t xml:space="preserve"> and </w:t>
      </w:r>
      <m:oMath>
        <m:sSub>
          <m:sSubPr>
            <m:ctrlPr>
              <w:rPr>
                <w:rFonts w:ascii="Cambria Math" w:eastAsiaTheme="minorEastAsia" w:hAnsi="Cambria Math"/>
                <w:i/>
                <w:iCs/>
              </w:rPr>
            </m:ctrlPr>
          </m:sSubPr>
          <m:e>
            <m:r>
              <w:rPr>
                <w:rFonts w:ascii="Cambria Math" w:eastAsiaTheme="minorEastAsia" w:hAnsi="Cambria Math"/>
              </w:rPr>
              <m:t>σ</m:t>
            </m:r>
          </m:e>
          <m:sub>
            <m:r>
              <m:rPr>
                <m:sty m:val="p"/>
              </m:rPr>
              <w:rPr>
                <w:rFonts w:ascii="Cambria Math" w:eastAsiaTheme="minorEastAsia" w:hAnsi="Cambria Math"/>
              </w:rPr>
              <m:t>ln⁡</m:t>
            </m:r>
            <m:r>
              <w:rPr>
                <w:rFonts w:ascii="Cambria Math" w:eastAsiaTheme="minorEastAsia" w:hAnsi="Cambria Math"/>
              </w:rPr>
              <m:t>(s)</m:t>
            </m:r>
          </m:sub>
        </m:sSub>
      </m:oMath>
      <w:r w:rsidR="00354F43" w:rsidRPr="00354F43">
        <w:rPr>
          <w:rFonts w:eastAsiaTheme="minorEastAsia"/>
          <w:iCs/>
        </w:rPr>
        <w:t xml:space="preserve"> are 1.014 and 0.3313, respectively. Any potential error introduced by this simplification is accounted for in the larger value of </w:t>
      </w:r>
      <m:oMath>
        <m:sSub>
          <m:sSubPr>
            <m:ctrlPr>
              <w:rPr>
                <w:rFonts w:ascii="Cambria Math" w:eastAsiaTheme="minorEastAsia" w:hAnsi="Cambria Math"/>
                <w:i/>
                <w:iCs/>
              </w:rPr>
            </m:ctrlPr>
          </m:sSubPr>
          <m:e>
            <m:r>
              <w:rPr>
                <w:rFonts w:ascii="Cambria Math" w:eastAsiaTheme="minorEastAsia" w:hAnsi="Cambria Math"/>
              </w:rPr>
              <m:t>σ</m:t>
            </m:r>
          </m:e>
          <m:sub>
            <m:r>
              <m:rPr>
                <m:sty m:val="p"/>
              </m:rPr>
              <w:rPr>
                <w:rFonts w:ascii="Cambria Math" w:eastAsiaTheme="minorEastAsia" w:hAnsi="Cambria Math"/>
              </w:rPr>
              <m:t>ln⁡</m:t>
            </m:r>
            <m:r>
              <w:rPr>
                <w:rFonts w:ascii="Cambria Math" w:eastAsiaTheme="minorEastAsia" w:hAnsi="Cambria Math"/>
              </w:rPr>
              <m:t>(s)</m:t>
            </m:r>
          </m:sub>
        </m:sSub>
      </m:oMath>
      <w:r w:rsidR="00354F43" w:rsidRPr="00354F43">
        <w:rPr>
          <w:rFonts w:eastAsiaTheme="minorEastAsia"/>
          <w:iCs/>
        </w:rPr>
        <w:t xml:space="preserve">. Therefore, these re-regressed values of </w:t>
      </w:r>
      <w:r w:rsidR="00354F43" w:rsidRPr="00354F43">
        <w:rPr>
          <w:rFonts w:eastAsiaTheme="minorEastAsia"/>
          <w:i/>
          <w:iCs/>
        </w:rPr>
        <w:t>M</w:t>
      </w:r>
      <w:r w:rsidR="00354F43" w:rsidRPr="00354F43">
        <w:rPr>
          <w:rFonts w:eastAsiaTheme="minorEastAsia"/>
          <w:iCs/>
        </w:rPr>
        <w:t xml:space="preserve"> and </w:t>
      </w:r>
      <m:oMath>
        <m:sSub>
          <m:sSubPr>
            <m:ctrlPr>
              <w:rPr>
                <w:rFonts w:ascii="Cambria Math" w:eastAsiaTheme="minorEastAsia" w:hAnsi="Cambria Math"/>
                <w:i/>
                <w:iCs/>
              </w:rPr>
            </m:ctrlPr>
          </m:sSubPr>
          <m:e>
            <m:r>
              <w:rPr>
                <w:rFonts w:ascii="Cambria Math" w:eastAsiaTheme="minorEastAsia" w:hAnsi="Cambria Math"/>
              </w:rPr>
              <m:t>σ</m:t>
            </m:r>
          </m:e>
          <m:sub>
            <m:r>
              <m:rPr>
                <m:sty m:val="p"/>
              </m:rPr>
              <w:rPr>
                <w:rFonts w:ascii="Cambria Math" w:eastAsiaTheme="minorEastAsia" w:hAnsi="Cambria Math"/>
              </w:rPr>
              <m:t>ln⁡</m:t>
            </m:r>
            <m:r>
              <w:rPr>
                <w:rFonts w:ascii="Cambria Math" w:eastAsiaTheme="minorEastAsia" w:hAnsi="Cambria Math"/>
              </w:rPr>
              <m:t>(s)</m:t>
            </m:r>
          </m:sub>
        </m:sSub>
      </m:oMath>
      <w:r w:rsidR="00354F43" w:rsidRPr="00354F43">
        <w:rPr>
          <w:rFonts w:eastAsiaTheme="minorEastAsia"/>
          <w:iCs/>
        </w:rPr>
        <w:t xml:space="preserve"> are used in this study.</w:t>
      </w:r>
    </w:p>
    <w:p w14:paraId="7269E5F1" w14:textId="77777777" w:rsidR="00354F43" w:rsidRPr="00354F43" w:rsidRDefault="00354F43" w:rsidP="00252741">
      <w:pPr>
        <w:rPr>
          <w:rFonts w:eastAsiaTheme="minorEastAsia"/>
          <w:iCs/>
        </w:rPr>
      </w:pPr>
      <w:r w:rsidRPr="00354F43">
        <w:rPr>
          <w:rFonts w:eastAsiaTheme="minorEastAsia"/>
          <w:iCs/>
        </w:rPr>
        <w:t xml:space="preserve">These re-regressed values were calculated by altering the Juang et al. (2013) maximum likelihood equation. The original Juang et al. (2013) maximum likelihood equation for the database with </w:t>
      </w:r>
      <w:r w:rsidRPr="00354F43">
        <w:rPr>
          <w:rFonts w:eastAsiaTheme="minorEastAsia"/>
          <w:i/>
          <w:iCs/>
        </w:rPr>
        <w:t xml:space="preserve">m </w:t>
      </w:r>
      <w:r w:rsidRPr="00354F43">
        <w:rPr>
          <w:rFonts w:eastAsiaTheme="minorEastAsia"/>
          <w:iCs/>
        </w:rPr>
        <w:t xml:space="preserve">+ </w:t>
      </w:r>
      <w:r w:rsidRPr="00354F43">
        <w:rPr>
          <w:rFonts w:eastAsiaTheme="minorEastAsia"/>
          <w:i/>
          <w:iCs/>
        </w:rPr>
        <w:t>n</w:t>
      </w:r>
      <w:r w:rsidRPr="00354F43">
        <w:rPr>
          <w:rFonts w:eastAsiaTheme="minorEastAsia"/>
          <w:iCs/>
        </w:rPr>
        <w:t xml:space="preserve"> case histories, where </w:t>
      </w:r>
      <w:r w:rsidRPr="00354F43">
        <w:rPr>
          <w:rFonts w:eastAsiaTheme="minorEastAsia"/>
          <w:i/>
          <w:iCs/>
        </w:rPr>
        <w:t>m</w:t>
      </w:r>
      <w:r w:rsidRPr="00354F43">
        <w:rPr>
          <w:rFonts w:eastAsiaTheme="minorEastAsia"/>
          <w:iCs/>
        </w:rPr>
        <w:t xml:space="preserve"> is the number of cases with a fixed settlement observation and </w:t>
      </w:r>
      <w:r w:rsidRPr="00354F43">
        <w:rPr>
          <w:rFonts w:eastAsiaTheme="minorEastAsia"/>
          <w:i/>
          <w:iCs/>
        </w:rPr>
        <w:t>n</w:t>
      </w:r>
      <w:r w:rsidRPr="00354F43">
        <w:rPr>
          <w:rFonts w:eastAsiaTheme="minorEastAsia"/>
          <w:iCs/>
        </w:rPr>
        <w:t xml:space="preserve"> is the number of case histories in which settlement is reported as a range, is given as:</w:t>
      </w:r>
    </w:p>
    <w:tbl>
      <w:tblPr>
        <w:tblStyle w:val="TableGrid"/>
        <w:tblpPr w:leftFromText="180" w:rightFromText="180" w:vertAnchor="text" w:horzAnchor="margin" w:tblpXSpec="center" w:tblpY="96"/>
        <w:tblW w:w="93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36"/>
        <w:gridCol w:w="1149"/>
      </w:tblGrid>
      <w:tr w:rsidR="00354F43" w:rsidRPr="00354F43" w14:paraId="37E51EB0" w14:textId="77777777" w:rsidTr="00D52540">
        <w:trPr>
          <w:trHeight w:val="3288"/>
        </w:trPr>
        <w:tc>
          <w:tcPr>
            <w:tcW w:w="8236" w:type="dxa"/>
            <w:vAlign w:val="center"/>
          </w:tcPr>
          <w:p w14:paraId="63A751E6" w14:textId="0EA4CF7D" w:rsidR="00354F43" w:rsidRPr="00354F43" w:rsidRDefault="00DE2950" w:rsidP="00354F43">
            <w:pPr>
              <w:ind w:firstLine="0"/>
              <w:rPr>
                <w:rFonts w:eastAsiaTheme="minorEastAsia"/>
                <w:iCs/>
              </w:rPr>
            </w:pPr>
            <m:oMathPara>
              <m:oMath>
                <m:func>
                  <m:funcPr>
                    <m:ctrlPr>
                      <w:rPr>
                        <w:rFonts w:ascii="Cambria Math" w:eastAsiaTheme="minorEastAsia" w:hAnsi="Cambria Math"/>
                        <w:iCs/>
                      </w:rPr>
                    </m:ctrlPr>
                  </m:funcPr>
                  <m:fName>
                    <m:r>
                      <m:rPr>
                        <m:sty m:val="p"/>
                      </m:rPr>
                      <w:rPr>
                        <w:rFonts w:ascii="Cambria Math" w:eastAsiaTheme="minorEastAsia" w:hAnsi="Cambria Math"/>
                      </w:rPr>
                      <m:t>ln</m:t>
                    </m:r>
                  </m:fName>
                  <m:e>
                    <m:d>
                      <m:dPr>
                        <m:begChr m:val="{"/>
                        <m:endChr m:val="}"/>
                        <m:ctrlPr>
                          <w:rPr>
                            <w:rFonts w:ascii="Cambria Math" w:eastAsiaTheme="minorEastAsia" w:hAnsi="Cambria Math"/>
                            <w:i/>
                            <w:iCs/>
                          </w:rPr>
                        </m:ctrlPr>
                      </m:dPr>
                      <m:e>
                        <m:r>
                          <w:rPr>
                            <w:rFonts w:ascii="Cambria Math" w:eastAsiaTheme="minorEastAsia" w:hAnsi="Cambria Math"/>
                          </w:rPr>
                          <m:t>L</m:t>
                        </m:r>
                        <m:d>
                          <m:dPr>
                            <m:begChr m:val="["/>
                            <m:endChr m:val="]"/>
                            <m:ctrlPr>
                              <w:rPr>
                                <w:rFonts w:ascii="Cambria Math" w:eastAsiaTheme="minorEastAsia" w:hAnsi="Cambria Math"/>
                                <w:i/>
                                <w:iCs/>
                              </w:rPr>
                            </m:ctrlPr>
                          </m:dPr>
                          <m:e>
                            <m:r>
                              <w:rPr>
                                <w:rFonts w:ascii="Cambria Math" w:eastAsiaTheme="minorEastAsia" w:hAnsi="Cambria Math"/>
                              </w:rPr>
                              <m:t>θ</m:t>
                            </m:r>
                          </m:e>
                          <m:e>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m:t>
                                </m:r>
                              </m:sub>
                            </m:sSub>
                            <m:d>
                              <m:dPr>
                                <m:ctrlPr>
                                  <w:rPr>
                                    <w:rFonts w:ascii="Cambria Math" w:eastAsiaTheme="minorEastAsia" w:hAnsi="Cambria Math"/>
                                    <w:i/>
                                    <w:iCs/>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m:t>
                                </m:r>
                              </m:sub>
                            </m:sSub>
                            <m:d>
                              <m:dPr>
                                <m:ctrlPr>
                                  <w:rPr>
                                    <w:rFonts w:ascii="Cambria Math" w:eastAsiaTheme="minorEastAsia" w:hAnsi="Cambria Math"/>
                                    <w:i/>
                                    <w:iCs/>
                                  </w:rPr>
                                </m:ctrlPr>
                              </m:dPr>
                              <m:e>
                                <m:r>
                                  <w:rPr>
                                    <w:rFonts w:ascii="Cambria Math" w:eastAsiaTheme="minorEastAsia" w:hAnsi="Cambria Math"/>
                                  </w:rPr>
                                  <m:t>2</m:t>
                                </m:r>
                              </m:e>
                            </m:d>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m:t>
                                </m:r>
                              </m:sub>
                            </m:sSub>
                            <m:d>
                              <m:dPr>
                                <m:ctrlPr>
                                  <w:rPr>
                                    <w:rFonts w:ascii="Cambria Math" w:eastAsiaTheme="minorEastAsia" w:hAnsi="Cambria Math"/>
                                    <w:i/>
                                    <w:iCs/>
                                  </w:rPr>
                                </m:ctrlPr>
                              </m:dPr>
                              <m:e>
                                <m:r>
                                  <w:rPr>
                                    <w:rFonts w:ascii="Cambria Math" w:eastAsiaTheme="minorEastAsia" w:hAnsi="Cambria Math"/>
                                  </w:rPr>
                                  <m:t>m</m:t>
                                </m:r>
                              </m:e>
                            </m:d>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low</m:t>
                                </m:r>
                              </m:sub>
                            </m:sSub>
                            <m:d>
                              <m:dPr>
                                <m:ctrlPr>
                                  <w:rPr>
                                    <w:rFonts w:ascii="Cambria Math" w:eastAsiaTheme="minorEastAsia" w:hAnsi="Cambria Math"/>
                                    <w:i/>
                                    <w:iCs/>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up</m:t>
                                </m:r>
                              </m:sub>
                            </m:sSub>
                            <m:d>
                              <m:dPr>
                                <m:ctrlPr>
                                  <w:rPr>
                                    <w:rFonts w:ascii="Cambria Math" w:eastAsiaTheme="minorEastAsia" w:hAnsi="Cambria Math"/>
                                    <w:i/>
                                    <w:iCs/>
                                  </w:rPr>
                                </m:ctrlPr>
                              </m:dPr>
                              <m:e>
                                <m:r>
                                  <w:rPr>
                                    <w:rFonts w:ascii="Cambria Math" w:eastAsiaTheme="minorEastAsia" w:hAnsi="Cambria Math"/>
                                  </w:rPr>
                                  <m:t>1</m:t>
                                </m:r>
                              </m:e>
                            </m:d>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low</m:t>
                                </m:r>
                              </m:sub>
                            </m:sSub>
                            <m:d>
                              <m:dPr>
                                <m:ctrlPr>
                                  <w:rPr>
                                    <w:rFonts w:ascii="Cambria Math" w:eastAsiaTheme="minorEastAsia" w:hAnsi="Cambria Math"/>
                                    <w:i/>
                                    <w:iCs/>
                                  </w:rPr>
                                </m:ctrlPr>
                              </m:dPr>
                              <m:e>
                                <m:r>
                                  <w:rPr>
                                    <w:rFonts w:ascii="Cambria Math" w:eastAsiaTheme="minorEastAsia" w:hAnsi="Cambria Math"/>
                                  </w:rPr>
                                  <m:t>n</m:t>
                                </m:r>
                              </m:e>
                            </m:d>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up</m:t>
                                </m:r>
                              </m:sub>
                            </m:sSub>
                            <m:d>
                              <m:dPr>
                                <m:ctrlPr>
                                  <w:rPr>
                                    <w:rFonts w:ascii="Cambria Math" w:eastAsiaTheme="minorEastAsia" w:hAnsi="Cambria Math"/>
                                    <w:i/>
                                    <w:iCs/>
                                  </w:rPr>
                                </m:ctrlPr>
                              </m:dPr>
                              <m:e>
                                <m:r>
                                  <w:rPr>
                                    <w:rFonts w:ascii="Cambria Math" w:eastAsiaTheme="minorEastAsia" w:hAnsi="Cambria Math"/>
                                  </w:rPr>
                                  <m:t>n</m:t>
                                </m:r>
                              </m:e>
                            </m:d>
                          </m:e>
                        </m:d>
                      </m:e>
                    </m:d>
                  </m:e>
                </m:func>
                <m:r>
                  <w:rPr>
                    <w:rFonts w:ascii="Cambria Math" w:eastAsiaTheme="minorEastAsia" w:hAnsi="Cambria Math"/>
                  </w:rPr>
                  <m:t>=</m:t>
                </m:r>
                <m:nary>
                  <m:naryPr>
                    <m:chr m:val="∑"/>
                    <m:limLoc m:val="undOvr"/>
                    <m:ctrlPr>
                      <w:rPr>
                        <w:rFonts w:ascii="Cambria Math" w:eastAsiaTheme="minorEastAsia" w:hAnsi="Cambria Math"/>
                        <w:i/>
                        <w:iCs/>
                      </w:rPr>
                    </m:ctrlPr>
                  </m:naryPr>
                  <m:sub>
                    <m:r>
                      <w:rPr>
                        <w:rFonts w:ascii="Cambria Math" w:eastAsiaTheme="minorEastAsia" w:hAnsi="Cambria Math"/>
                      </w:rPr>
                      <m:t>k=1</m:t>
                    </m:r>
                  </m:sub>
                  <m:sup>
                    <m:r>
                      <w:rPr>
                        <w:rFonts w:ascii="Cambria Math" w:eastAsiaTheme="minorEastAsia" w:hAnsi="Cambria Math"/>
                      </w:rPr>
                      <m:t>m</m:t>
                    </m:r>
                  </m:sup>
                  <m:e>
                    <m:d>
                      <m:dPr>
                        <m:begChr m:val="{"/>
                        <m:endChr m:val="}"/>
                        <m:ctrlPr>
                          <w:rPr>
                            <w:rFonts w:ascii="Cambria Math" w:eastAsiaTheme="minorEastAsia" w:hAnsi="Cambria Math"/>
                            <w:i/>
                            <w:iCs/>
                          </w:rPr>
                        </m:ctrlPr>
                      </m:dPr>
                      <m:e>
                        <m:r>
                          <w:rPr>
                            <w:rFonts w:ascii="Cambria Math" w:eastAsiaTheme="minorEastAsia" w:hAnsi="Cambria Math"/>
                          </w:rPr>
                          <m:t>-</m:t>
                        </m:r>
                        <m:func>
                          <m:funcPr>
                            <m:ctrlPr>
                              <w:rPr>
                                <w:rFonts w:ascii="Cambria Math" w:eastAsiaTheme="minorEastAsia" w:hAnsi="Cambria Math"/>
                                <w:iCs/>
                              </w:rPr>
                            </m:ctrlPr>
                          </m:funcPr>
                          <m:fName>
                            <m:r>
                              <m:rPr>
                                <m:sty m:val="p"/>
                              </m:rPr>
                              <w:rPr>
                                <w:rFonts w:ascii="Cambria Math" w:eastAsiaTheme="minorEastAsia" w:hAnsi="Cambria Math"/>
                              </w:rPr>
                              <m:t>ln</m:t>
                            </m:r>
                            <m:ctrlPr>
                              <w:rPr>
                                <w:rFonts w:ascii="Cambria Math" w:eastAsiaTheme="minorEastAsia" w:hAnsi="Cambria Math"/>
                                <w:i/>
                                <w:iCs/>
                              </w:rPr>
                            </m:ctrlPr>
                          </m:fName>
                          <m:e>
                            <m:d>
                              <m:dPr>
                                <m:begChr m:val="["/>
                                <m:endChr m:val="]"/>
                                <m:ctrlPr>
                                  <w:rPr>
                                    <w:rFonts w:ascii="Cambria Math" w:eastAsiaTheme="minorEastAsia" w:hAnsi="Cambria Math"/>
                                    <w:i/>
                                    <w:iCs/>
                                  </w:rPr>
                                </m:ctrlPr>
                              </m:dPr>
                              <m:e>
                                <m:rad>
                                  <m:radPr>
                                    <m:degHide m:val="1"/>
                                    <m:ctrlPr>
                                      <w:rPr>
                                        <w:rFonts w:ascii="Cambria Math" w:eastAsiaTheme="minorEastAsia" w:hAnsi="Cambria Math"/>
                                        <w:i/>
                                        <w:iCs/>
                                      </w:rPr>
                                    </m:ctrlPr>
                                  </m:radPr>
                                  <m:deg/>
                                  <m:e>
                                    <m:r>
                                      <w:rPr>
                                        <w:rFonts w:ascii="Cambria Math" w:eastAsiaTheme="minorEastAsia" w:hAnsi="Cambria Math"/>
                                      </w:rPr>
                                      <m:t>2π</m:t>
                                    </m:r>
                                  </m:e>
                                </m:rad>
                                <m:r>
                                  <w:rPr>
                                    <w:rFonts w:ascii="Cambria Math" w:eastAsiaTheme="minorEastAsia" w:hAnsi="Cambria Math"/>
                                  </w:rPr>
                                  <m:t>ξ</m:t>
                                </m:r>
                                <m:d>
                                  <m:dPr>
                                    <m:ctrlPr>
                                      <w:rPr>
                                        <w:rFonts w:ascii="Cambria Math" w:eastAsiaTheme="minorEastAsia" w:hAnsi="Cambria Math"/>
                                        <w:i/>
                                        <w:iCs/>
                                      </w:rPr>
                                    </m:ctrlPr>
                                  </m:dPr>
                                  <m:e>
                                    <m:r>
                                      <w:rPr>
                                        <w:rFonts w:ascii="Cambria Math" w:eastAsiaTheme="minorEastAsia" w:hAnsi="Cambria Math"/>
                                      </w:rPr>
                                      <m:t>k</m:t>
                                    </m:r>
                                  </m:e>
                                </m:d>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m:t>
                                    </m:r>
                                  </m:sub>
                                </m:sSub>
                                <m:d>
                                  <m:dPr>
                                    <m:ctrlPr>
                                      <w:rPr>
                                        <w:rFonts w:ascii="Cambria Math" w:eastAsiaTheme="minorEastAsia" w:hAnsi="Cambria Math"/>
                                        <w:i/>
                                        <w:iCs/>
                                      </w:rPr>
                                    </m:ctrlPr>
                                  </m:dPr>
                                  <m:e>
                                    <m:r>
                                      <w:rPr>
                                        <w:rFonts w:ascii="Cambria Math" w:eastAsiaTheme="minorEastAsia" w:hAnsi="Cambria Math"/>
                                      </w:rPr>
                                      <m:t>k</m:t>
                                    </m:r>
                                  </m:e>
                                </m:d>
                              </m:e>
                            </m:d>
                          </m:e>
                        </m:func>
                        <m:r>
                          <w:rPr>
                            <w:rFonts w:ascii="Cambria Math" w:eastAsiaTheme="minorEastAsia" w:hAnsi="Cambria Math"/>
                          </w:rPr>
                          <m:t>-</m:t>
                        </m:r>
                        <m:f>
                          <m:fPr>
                            <m:ctrlPr>
                              <w:rPr>
                                <w:rFonts w:ascii="Cambria Math" w:eastAsiaTheme="minorEastAsia" w:hAnsi="Cambria Math"/>
                                <w:i/>
                                <w:iCs/>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iCs/>
                              </w:rPr>
                            </m:ctrlPr>
                          </m:sSupPr>
                          <m:e>
                            <m:d>
                              <m:dPr>
                                <m:ctrlPr>
                                  <w:rPr>
                                    <w:rFonts w:ascii="Cambria Math" w:eastAsiaTheme="minorEastAsia" w:hAnsi="Cambria Math"/>
                                    <w:i/>
                                    <w:iCs/>
                                  </w:rPr>
                                </m:ctrlPr>
                              </m:dPr>
                              <m:e>
                                <m:f>
                                  <m:fPr>
                                    <m:ctrlPr>
                                      <w:rPr>
                                        <w:rFonts w:ascii="Cambria Math" w:eastAsiaTheme="minorEastAsia" w:hAnsi="Cambria Math"/>
                                        <w:i/>
                                        <w:iCs/>
                                      </w:rPr>
                                    </m:ctrlPr>
                                  </m:fPr>
                                  <m:num>
                                    <m:func>
                                      <m:funcPr>
                                        <m:ctrlPr>
                                          <w:rPr>
                                            <w:rFonts w:ascii="Cambria Math" w:eastAsiaTheme="minorEastAsia" w:hAnsi="Cambria Math"/>
                                            <w:iCs/>
                                          </w:rPr>
                                        </m:ctrlPr>
                                      </m:funcPr>
                                      <m:fName>
                                        <m:r>
                                          <m:rPr>
                                            <m:sty m:val="p"/>
                                          </m:rPr>
                                          <w:rPr>
                                            <w:rFonts w:ascii="Cambria Math" w:eastAsiaTheme="minorEastAsia" w:hAnsi="Cambria Math"/>
                                          </w:rPr>
                                          <m:t>ln</m:t>
                                        </m:r>
                                      </m:fName>
                                      <m:e>
                                        <m:d>
                                          <m:dPr>
                                            <m:begChr m:val="["/>
                                            <m:endChr m:val="]"/>
                                            <m:ctrlPr>
                                              <w:rPr>
                                                <w:rFonts w:ascii="Cambria Math" w:eastAsiaTheme="minorEastAsia" w:hAnsi="Cambria Math"/>
                                                <w:i/>
                                                <w:iCs/>
                                              </w:rPr>
                                            </m:ctrlPr>
                                          </m:dPr>
                                          <m:e>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m:t>
                                                </m:r>
                                              </m:sub>
                                            </m:sSub>
                                            <m:d>
                                              <m:dPr>
                                                <m:ctrlPr>
                                                  <w:rPr>
                                                    <w:rFonts w:ascii="Cambria Math" w:eastAsiaTheme="minorEastAsia" w:hAnsi="Cambria Math"/>
                                                    <w:i/>
                                                    <w:iCs/>
                                                  </w:rPr>
                                                </m:ctrlPr>
                                              </m:dPr>
                                              <m:e>
                                                <m:r>
                                                  <w:rPr>
                                                    <w:rFonts w:ascii="Cambria Math" w:eastAsiaTheme="minorEastAsia" w:hAnsi="Cambria Math"/>
                                                  </w:rPr>
                                                  <m:t>k</m:t>
                                                </m:r>
                                              </m:e>
                                            </m:d>
                                          </m:e>
                                        </m:d>
                                      </m:e>
                                    </m:func>
                                    <m:r>
                                      <w:rPr>
                                        <w:rFonts w:ascii="Cambria Math" w:eastAsiaTheme="minorEastAsia" w:hAnsi="Cambria Math"/>
                                      </w:rPr>
                                      <m:t>-λ</m:t>
                                    </m:r>
                                    <m:d>
                                      <m:dPr>
                                        <m:ctrlPr>
                                          <w:rPr>
                                            <w:rFonts w:ascii="Cambria Math" w:eastAsiaTheme="minorEastAsia" w:hAnsi="Cambria Math"/>
                                            <w:i/>
                                            <w:iCs/>
                                          </w:rPr>
                                        </m:ctrlPr>
                                      </m:dPr>
                                      <m:e>
                                        <m:r>
                                          <w:rPr>
                                            <w:rFonts w:ascii="Cambria Math" w:eastAsiaTheme="minorEastAsia" w:hAnsi="Cambria Math"/>
                                          </w:rPr>
                                          <m:t>k</m:t>
                                        </m:r>
                                      </m:e>
                                    </m:d>
                                  </m:num>
                                  <m:den>
                                    <m:r>
                                      <w:rPr>
                                        <w:rFonts w:ascii="Cambria Math" w:eastAsiaTheme="minorEastAsia" w:hAnsi="Cambria Math"/>
                                      </w:rPr>
                                      <m:t>ξ</m:t>
                                    </m:r>
                                    <m:d>
                                      <m:dPr>
                                        <m:ctrlPr>
                                          <w:rPr>
                                            <w:rFonts w:ascii="Cambria Math" w:eastAsiaTheme="minorEastAsia" w:hAnsi="Cambria Math"/>
                                            <w:i/>
                                            <w:iCs/>
                                          </w:rPr>
                                        </m:ctrlPr>
                                      </m:dPr>
                                      <m:e>
                                        <m:r>
                                          <w:rPr>
                                            <w:rFonts w:ascii="Cambria Math" w:eastAsiaTheme="minorEastAsia" w:hAnsi="Cambria Math"/>
                                          </w:rPr>
                                          <m:t>k</m:t>
                                        </m:r>
                                      </m:e>
                                    </m:d>
                                  </m:den>
                                </m:f>
                              </m:e>
                            </m:d>
                          </m:e>
                          <m:sup>
                            <m:r>
                              <w:rPr>
                                <w:rFonts w:ascii="Cambria Math" w:eastAsiaTheme="minorEastAsia" w:hAnsi="Cambria Math"/>
                              </w:rPr>
                              <m:t>2</m:t>
                            </m:r>
                          </m:sup>
                        </m:sSup>
                      </m:e>
                    </m:d>
                    <m:r>
                      <w:rPr>
                        <w:rFonts w:ascii="Cambria Math" w:eastAsiaTheme="minorEastAsia" w:hAnsi="Cambria Math"/>
                      </w:rPr>
                      <m:t>+</m:t>
                    </m:r>
                    <m:nary>
                      <m:naryPr>
                        <m:chr m:val="∑"/>
                        <m:limLoc m:val="undOvr"/>
                        <m:ctrlPr>
                          <w:rPr>
                            <w:rFonts w:ascii="Cambria Math" w:eastAsiaTheme="minorEastAsia" w:hAnsi="Cambria Math"/>
                            <w:i/>
                            <w:iCs/>
                          </w:rPr>
                        </m:ctrlPr>
                      </m:naryPr>
                      <m:sub>
                        <m:r>
                          <w:rPr>
                            <w:rFonts w:ascii="Cambria Math" w:eastAsiaTheme="minorEastAsia" w:hAnsi="Cambria Math"/>
                          </w:rPr>
                          <m:t>l=1</m:t>
                        </m:r>
                      </m:sub>
                      <m:sup>
                        <m:r>
                          <w:rPr>
                            <w:rFonts w:ascii="Cambria Math" w:eastAsiaTheme="minorEastAsia" w:hAnsi="Cambria Math"/>
                          </w:rPr>
                          <m:t>n</m:t>
                        </m:r>
                      </m:sup>
                      <m:e>
                        <m:func>
                          <m:funcPr>
                            <m:ctrlPr>
                              <w:rPr>
                                <w:rFonts w:ascii="Cambria Math" w:eastAsiaTheme="minorEastAsia" w:hAnsi="Cambria Math"/>
                                <w:i/>
                                <w:iCs/>
                              </w:rPr>
                            </m:ctrlPr>
                          </m:funcPr>
                          <m:fName>
                            <m:r>
                              <m:rPr>
                                <m:sty m:val="p"/>
                              </m:rPr>
                              <w:rPr>
                                <w:rFonts w:ascii="Cambria Math" w:eastAsiaTheme="minorEastAsia" w:hAnsi="Cambria Math"/>
                              </w:rPr>
                              <m:t>ln</m:t>
                            </m:r>
                          </m:fName>
                          <m:e>
                            <m:d>
                              <m:dPr>
                                <m:begChr m:val="["/>
                                <m:endChr m:val="]"/>
                                <m:ctrlPr>
                                  <w:rPr>
                                    <w:rFonts w:ascii="Cambria Math" w:eastAsiaTheme="minorEastAsia" w:hAnsi="Cambria Math"/>
                                    <w:i/>
                                    <w:iCs/>
                                  </w:rPr>
                                </m:ctrlPr>
                              </m:dPr>
                              <m:e>
                                <m:r>
                                  <w:rPr>
                                    <w:rFonts w:ascii="Cambria Math" w:eastAsiaTheme="minorEastAsia" w:hAnsi="Cambria Math"/>
                                  </w:rPr>
                                  <m:t>Φ</m:t>
                                </m:r>
                                <m:d>
                                  <m:dPr>
                                    <m:ctrlPr>
                                      <w:rPr>
                                        <w:rFonts w:ascii="Cambria Math" w:eastAsiaTheme="minorEastAsia" w:hAnsi="Cambria Math"/>
                                        <w:i/>
                                        <w:iCs/>
                                      </w:rPr>
                                    </m:ctrlPr>
                                  </m:dPr>
                                  <m:e>
                                    <m:f>
                                      <m:fPr>
                                        <m:ctrlPr>
                                          <w:rPr>
                                            <w:rFonts w:ascii="Cambria Math" w:eastAsiaTheme="minorEastAsia" w:hAnsi="Cambria Math"/>
                                            <w:i/>
                                            <w:iCs/>
                                          </w:rPr>
                                        </m:ctrlPr>
                                      </m:fPr>
                                      <m:num>
                                        <m:func>
                                          <m:funcPr>
                                            <m:ctrlPr>
                                              <w:rPr>
                                                <w:rFonts w:ascii="Cambria Math" w:eastAsiaTheme="minorEastAsia" w:hAnsi="Cambria Math"/>
                                                <w:i/>
                                                <w:iCs/>
                                              </w:rPr>
                                            </m:ctrlPr>
                                          </m:funcPr>
                                          <m:fName>
                                            <m:r>
                                              <w:rPr>
                                                <w:rFonts w:ascii="Cambria Math" w:eastAsiaTheme="minorEastAsia" w:hAnsi="Cambria Math"/>
                                              </w:rPr>
                                              <m:t>ln</m:t>
                                            </m:r>
                                          </m:fName>
                                          <m:e>
                                            <m:d>
                                              <m:dPr>
                                                <m:begChr m:val="["/>
                                                <m:endChr m:val="]"/>
                                                <m:ctrlPr>
                                                  <w:rPr>
                                                    <w:rFonts w:ascii="Cambria Math" w:eastAsiaTheme="minorEastAsia" w:hAnsi="Cambria Math"/>
                                                    <w:i/>
                                                    <w:iCs/>
                                                  </w:rPr>
                                                </m:ctrlPr>
                                              </m:dPr>
                                              <m:e>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up</m:t>
                                                    </m:r>
                                                  </m:sub>
                                                </m:sSub>
                                                <m:d>
                                                  <m:dPr>
                                                    <m:ctrlPr>
                                                      <w:rPr>
                                                        <w:rFonts w:ascii="Cambria Math" w:eastAsiaTheme="minorEastAsia" w:hAnsi="Cambria Math"/>
                                                        <w:i/>
                                                        <w:iCs/>
                                                      </w:rPr>
                                                    </m:ctrlPr>
                                                  </m:dPr>
                                                  <m:e>
                                                    <m:r>
                                                      <w:rPr>
                                                        <w:rFonts w:ascii="Cambria Math" w:eastAsiaTheme="minorEastAsia" w:hAnsi="Cambria Math"/>
                                                      </w:rPr>
                                                      <m:t>l</m:t>
                                                    </m:r>
                                                  </m:e>
                                                </m:d>
                                              </m:e>
                                            </m:d>
                                          </m:e>
                                        </m:func>
                                        <m:r>
                                          <w:rPr>
                                            <w:rFonts w:ascii="Cambria Math" w:eastAsiaTheme="minorEastAsia" w:hAnsi="Cambria Math"/>
                                          </w:rPr>
                                          <m:t>-λ</m:t>
                                        </m:r>
                                        <m:d>
                                          <m:dPr>
                                            <m:ctrlPr>
                                              <w:rPr>
                                                <w:rFonts w:ascii="Cambria Math" w:eastAsiaTheme="minorEastAsia" w:hAnsi="Cambria Math"/>
                                                <w:i/>
                                                <w:iCs/>
                                              </w:rPr>
                                            </m:ctrlPr>
                                          </m:dPr>
                                          <m:e>
                                            <m:r>
                                              <w:rPr>
                                                <w:rFonts w:ascii="Cambria Math" w:eastAsiaTheme="minorEastAsia" w:hAnsi="Cambria Math"/>
                                              </w:rPr>
                                              <m:t>l</m:t>
                                            </m:r>
                                          </m:e>
                                        </m:d>
                                      </m:num>
                                      <m:den>
                                        <m:r>
                                          <w:rPr>
                                            <w:rFonts w:ascii="Cambria Math" w:eastAsiaTheme="minorEastAsia" w:hAnsi="Cambria Math"/>
                                          </w:rPr>
                                          <m:t>ξ</m:t>
                                        </m:r>
                                        <m:d>
                                          <m:dPr>
                                            <m:ctrlPr>
                                              <w:rPr>
                                                <w:rFonts w:ascii="Cambria Math" w:eastAsiaTheme="minorEastAsia" w:hAnsi="Cambria Math"/>
                                                <w:i/>
                                                <w:iCs/>
                                              </w:rPr>
                                            </m:ctrlPr>
                                          </m:dPr>
                                          <m:e>
                                            <m:r>
                                              <w:rPr>
                                                <w:rFonts w:ascii="Cambria Math" w:eastAsiaTheme="minorEastAsia" w:hAnsi="Cambria Math"/>
                                              </w:rPr>
                                              <m:t>l</m:t>
                                            </m:r>
                                          </m:e>
                                        </m:d>
                                      </m:den>
                                    </m:f>
                                  </m:e>
                                </m:d>
                                <m:r>
                                  <w:rPr>
                                    <w:rFonts w:ascii="Cambria Math" w:eastAsiaTheme="minorEastAsia" w:hAnsi="Cambria Math"/>
                                  </w:rPr>
                                  <m:t>-Φ</m:t>
                                </m:r>
                                <m:d>
                                  <m:dPr>
                                    <m:ctrlPr>
                                      <w:rPr>
                                        <w:rFonts w:ascii="Cambria Math" w:eastAsiaTheme="minorEastAsia" w:hAnsi="Cambria Math"/>
                                        <w:i/>
                                        <w:iCs/>
                                      </w:rPr>
                                    </m:ctrlPr>
                                  </m:dPr>
                                  <m:e>
                                    <m:f>
                                      <m:fPr>
                                        <m:ctrlPr>
                                          <w:rPr>
                                            <w:rFonts w:ascii="Cambria Math" w:eastAsiaTheme="minorEastAsia" w:hAnsi="Cambria Math"/>
                                            <w:i/>
                                            <w:iCs/>
                                          </w:rPr>
                                        </m:ctrlPr>
                                      </m:fPr>
                                      <m:num>
                                        <m:func>
                                          <m:funcPr>
                                            <m:ctrlPr>
                                              <w:rPr>
                                                <w:rFonts w:ascii="Cambria Math" w:eastAsiaTheme="minorEastAsia" w:hAnsi="Cambria Math"/>
                                                <w:i/>
                                                <w:iCs/>
                                              </w:rPr>
                                            </m:ctrlPr>
                                          </m:funcPr>
                                          <m:fName>
                                            <m:r>
                                              <w:rPr>
                                                <w:rFonts w:ascii="Cambria Math" w:eastAsiaTheme="minorEastAsia" w:hAnsi="Cambria Math"/>
                                              </w:rPr>
                                              <m:t>ln</m:t>
                                            </m:r>
                                          </m:fName>
                                          <m:e>
                                            <m:d>
                                              <m:dPr>
                                                <m:begChr m:val="["/>
                                                <m:endChr m:val="]"/>
                                                <m:ctrlPr>
                                                  <w:rPr>
                                                    <w:rFonts w:ascii="Cambria Math" w:eastAsiaTheme="minorEastAsia" w:hAnsi="Cambria Math"/>
                                                    <w:i/>
                                                    <w:iCs/>
                                                  </w:rPr>
                                                </m:ctrlPr>
                                              </m:dPr>
                                              <m:e>
                                                <m:sSub>
                                                  <m:sSubPr>
                                                    <m:ctrlPr>
                                                      <w:rPr>
                                                        <w:rFonts w:ascii="Cambria Math" w:eastAsiaTheme="minorEastAsia" w:hAnsi="Cambria Math"/>
                                                        <w:i/>
                                                        <w:iCs/>
                                                      </w:rPr>
                                                    </m:ctrlPr>
                                                  </m:sSubPr>
                                                  <m:e>
                                                    <m:r>
                                                      <w:rPr>
                                                        <w:rFonts w:ascii="Cambria Math" w:eastAsiaTheme="minorEastAsia" w:hAnsi="Cambria Math"/>
                                                      </w:rPr>
                                                      <m:t>S</m:t>
                                                    </m:r>
                                                  </m:e>
                                                  <m:sub>
                                                    <m:r>
                                                      <w:rPr>
                                                        <w:rFonts w:ascii="Cambria Math" w:eastAsiaTheme="minorEastAsia" w:hAnsi="Cambria Math"/>
                                                      </w:rPr>
                                                      <m:t>a,low</m:t>
                                                    </m:r>
                                                  </m:sub>
                                                </m:sSub>
                                                <m:d>
                                                  <m:dPr>
                                                    <m:ctrlPr>
                                                      <w:rPr>
                                                        <w:rFonts w:ascii="Cambria Math" w:eastAsiaTheme="minorEastAsia" w:hAnsi="Cambria Math"/>
                                                        <w:i/>
                                                        <w:iCs/>
                                                      </w:rPr>
                                                    </m:ctrlPr>
                                                  </m:dPr>
                                                  <m:e>
                                                    <m:r>
                                                      <w:rPr>
                                                        <w:rFonts w:ascii="Cambria Math" w:eastAsiaTheme="minorEastAsia" w:hAnsi="Cambria Math"/>
                                                      </w:rPr>
                                                      <m:t>l</m:t>
                                                    </m:r>
                                                  </m:e>
                                                </m:d>
                                              </m:e>
                                            </m:d>
                                          </m:e>
                                        </m:func>
                                        <m:r>
                                          <w:rPr>
                                            <w:rFonts w:ascii="Cambria Math" w:eastAsiaTheme="minorEastAsia" w:hAnsi="Cambria Math"/>
                                          </w:rPr>
                                          <m:t>-λ</m:t>
                                        </m:r>
                                        <m:d>
                                          <m:dPr>
                                            <m:ctrlPr>
                                              <w:rPr>
                                                <w:rFonts w:ascii="Cambria Math" w:eastAsiaTheme="minorEastAsia" w:hAnsi="Cambria Math"/>
                                                <w:i/>
                                                <w:iCs/>
                                              </w:rPr>
                                            </m:ctrlPr>
                                          </m:dPr>
                                          <m:e>
                                            <m:r>
                                              <w:rPr>
                                                <w:rFonts w:ascii="Cambria Math" w:eastAsiaTheme="minorEastAsia" w:hAnsi="Cambria Math"/>
                                              </w:rPr>
                                              <m:t>l</m:t>
                                            </m:r>
                                          </m:e>
                                        </m:d>
                                      </m:num>
                                      <m:den>
                                        <m:r>
                                          <w:rPr>
                                            <w:rFonts w:ascii="Cambria Math" w:eastAsiaTheme="minorEastAsia" w:hAnsi="Cambria Math"/>
                                          </w:rPr>
                                          <m:t>ξ</m:t>
                                        </m:r>
                                        <m:d>
                                          <m:dPr>
                                            <m:ctrlPr>
                                              <w:rPr>
                                                <w:rFonts w:ascii="Cambria Math" w:eastAsiaTheme="minorEastAsia" w:hAnsi="Cambria Math"/>
                                                <w:i/>
                                                <w:iCs/>
                                              </w:rPr>
                                            </m:ctrlPr>
                                          </m:dPr>
                                          <m:e>
                                            <m:r>
                                              <w:rPr>
                                                <w:rFonts w:ascii="Cambria Math" w:eastAsiaTheme="minorEastAsia" w:hAnsi="Cambria Math"/>
                                              </w:rPr>
                                              <m:t>l</m:t>
                                            </m:r>
                                          </m:e>
                                        </m:d>
                                      </m:den>
                                    </m:f>
                                  </m:e>
                                </m:d>
                              </m:e>
                            </m:d>
                          </m:e>
                        </m:func>
                      </m:e>
                    </m:nary>
                  </m:e>
                </m:nary>
              </m:oMath>
            </m:oMathPara>
          </w:p>
        </w:tc>
        <w:tc>
          <w:tcPr>
            <w:tcW w:w="1149" w:type="dxa"/>
            <w:vAlign w:val="center"/>
          </w:tcPr>
          <w:p w14:paraId="24FDCE6E" w14:textId="0AB24A64" w:rsidR="00354F43" w:rsidRPr="00E116CE" w:rsidRDefault="00E116CE" w:rsidP="00D52540">
            <w:pPr>
              <w:ind w:firstLine="0"/>
              <w:jc w:val="right"/>
              <w:rPr>
                <w:rFonts w:eastAsiaTheme="minorEastAsia"/>
                <w:iCs/>
              </w:rPr>
            </w:pPr>
            <w:r>
              <w:rPr>
                <w:rFonts w:eastAsiaTheme="minorEastAsia"/>
                <w:iCs/>
              </w:rPr>
              <w:t xml:space="preserve"> </w:t>
            </w:r>
            <w:r w:rsidR="00D52540">
              <w:rPr>
                <w:rFonts w:eastAsiaTheme="minorEastAsia"/>
                <w:iCs/>
              </w:rPr>
              <w:t xml:space="preserve"> </w:t>
            </w:r>
            <w:r w:rsidRPr="00E116CE">
              <w:rPr>
                <w:rFonts w:eastAsiaTheme="minorEastAsia"/>
                <w:iCs/>
              </w:rPr>
              <w:t>(42)</w:t>
            </w:r>
          </w:p>
        </w:tc>
      </w:tr>
    </w:tbl>
    <w:p w14:paraId="1ED31C0F" w14:textId="77777777" w:rsidR="00895500" w:rsidRDefault="00895500" w:rsidP="00354F43">
      <w:pPr>
        <w:ind w:firstLine="0"/>
        <w:rPr>
          <w:rFonts w:eastAsiaTheme="minorEastAsia"/>
          <w:iCs/>
        </w:rPr>
      </w:pPr>
    </w:p>
    <w:p w14:paraId="6BD71FC6" w14:textId="2021DDBA" w:rsidR="00354F43" w:rsidRDefault="00354F43" w:rsidP="00354F43">
      <w:pPr>
        <w:ind w:firstLine="0"/>
        <w:rPr>
          <w:rFonts w:eastAsiaTheme="minorEastAsia"/>
          <w:iCs/>
        </w:rPr>
      </w:pPr>
      <w:r w:rsidRPr="00354F43">
        <w:rPr>
          <w:rFonts w:eastAsiaTheme="minorEastAsia"/>
          <w:iCs/>
        </w:rPr>
        <w:t xml:space="preserve">where </w:t>
      </w:r>
      <w:r w:rsidRPr="00354F43">
        <w:rPr>
          <w:rFonts w:eastAsiaTheme="minorEastAsia"/>
          <w:i/>
          <w:iCs/>
        </w:rPr>
        <w:t>S</w:t>
      </w:r>
      <w:r w:rsidRPr="00354F43">
        <w:rPr>
          <w:rFonts w:eastAsiaTheme="minorEastAsia"/>
          <w:i/>
          <w:iCs/>
          <w:vertAlign w:val="subscript"/>
        </w:rPr>
        <w:t>a</w:t>
      </w:r>
      <w:r w:rsidRPr="00354F43">
        <w:rPr>
          <w:rFonts w:eastAsiaTheme="minorEastAsia"/>
          <w:iCs/>
        </w:rPr>
        <w:t xml:space="preserve"> is the actual settlement observed, </w:t>
      </w:r>
      <w:r w:rsidRPr="00354F43">
        <w:rPr>
          <w:rFonts w:eastAsiaTheme="minorEastAsia"/>
          <w:i/>
          <w:iCs/>
        </w:rPr>
        <w:t>k</w:t>
      </w:r>
      <w:r w:rsidRPr="00354F43">
        <w:rPr>
          <w:rFonts w:eastAsiaTheme="minorEastAsia"/>
          <w:iCs/>
        </w:rPr>
        <w:t xml:space="preserve"> represents the </w:t>
      </w:r>
      <w:r w:rsidRPr="00354F43">
        <w:rPr>
          <w:rFonts w:eastAsiaTheme="minorEastAsia"/>
          <w:i/>
          <w:iCs/>
        </w:rPr>
        <w:t>k</w:t>
      </w:r>
      <w:r w:rsidRPr="00354F43">
        <w:rPr>
          <w:rFonts w:eastAsiaTheme="minorEastAsia"/>
          <w:iCs/>
        </w:rPr>
        <w:t xml:space="preserve">th case history from the database with </w:t>
      </w:r>
      <w:r w:rsidRPr="00354F43">
        <w:rPr>
          <w:rFonts w:eastAsiaTheme="minorEastAsia"/>
          <w:i/>
          <w:iCs/>
        </w:rPr>
        <w:t>m</w:t>
      </w:r>
      <w:r w:rsidRPr="00354F43">
        <w:rPr>
          <w:rFonts w:eastAsiaTheme="minorEastAsia"/>
          <w:iCs/>
        </w:rPr>
        <w:t xml:space="preserve"> case histories, and </w:t>
      </w:r>
      <w:r w:rsidRPr="00354F43">
        <w:rPr>
          <w:rFonts w:eastAsiaTheme="minorEastAsia"/>
          <w:i/>
          <w:iCs/>
        </w:rPr>
        <w:t>l</w:t>
      </w:r>
      <w:r w:rsidRPr="00354F43">
        <w:rPr>
          <w:rFonts w:eastAsiaTheme="minorEastAsia"/>
          <w:iCs/>
        </w:rPr>
        <w:t xml:space="preserve"> is the </w:t>
      </w:r>
      <w:r w:rsidRPr="00354F43">
        <w:rPr>
          <w:rFonts w:eastAsiaTheme="minorEastAsia"/>
          <w:i/>
          <w:iCs/>
        </w:rPr>
        <w:t>l</w:t>
      </w:r>
      <w:r w:rsidRPr="00354F43">
        <w:rPr>
          <w:rFonts w:eastAsiaTheme="minorEastAsia"/>
          <w:iCs/>
        </w:rPr>
        <w:t xml:space="preserve">th case history from the database with </w:t>
      </w:r>
      <w:r w:rsidRPr="00354F43">
        <w:rPr>
          <w:rFonts w:eastAsiaTheme="minorEastAsia"/>
          <w:i/>
          <w:iCs/>
        </w:rPr>
        <w:t>n</w:t>
      </w:r>
      <w:r w:rsidRPr="00354F43">
        <w:rPr>
          <w:rFonts w:eastAsiaTheme="minorEastAsia"/>
          <w:iCs/>
        </w:rPr>
        <w:t xml:space="preserve"> case histories. For the re-derivation, only the case histories containing actual recorded settlements were used. The case histories with ranges of settlement (</w:t>
      </w:r>
      <w:r w:rsidRPr="00354F43">
        <w:rPr>
          <w:rFonts w:eastAsiaTheme="minorEastAsia"/>
          <w:i/>
          <w:iCs/>
        </w:rPr>
        <w:t>n</w:t>
      </w:r>
      <w:r w:rsidRPr="00354F43">
        <w:rPr>
          <w:rFonts w:eastAsiaTheme="minorEastAsia"/>
          <w:iCs/>
        </w:rPr>
        <w:t xml:space="preserve"> case histories) were removed. In Equation</w:t>
      </w:r>
      <w:r w:rsidR="00E116CE">
        <w:rPr>
          <w:rFonts w:eastAsiaTheme="minorEastAsia"/>
          <w:iCs/>
        </w:rPr>
        <w:t xml:space="preserve"> (42),</w:t>
      </w:r>
      <w:r w:rsidRPr="00354F43">
        <w:rPr>
          <w:rFonts w:eastAsiaTheme="minorEastAsia"/>
          <w:iCs/>
        </w:rPr>
        <w:t xml:space="preserve"> the</w:t>
      </w:r>
      <w:r w:rsidRPr="00354F43">
        <w:rPr>
          <w:rFonts w:eastAsiaTheme="minorEastAsia"/>
          <w:i/>
          <w:iCs/>
        </w:rPr>
        <w:t xml:space="preserve"> λ</w:t>
      </w:r>
      <w:r w:rsidRPr="00354F43">
        <w:rPr>
          <w:rFonts w:eastAsiaTheme="minorEastAsia"/>
          <w:iCs/>
        </w:rPr>
        <w:t xml:space="preserve"> and </w:t>
      </w:r>
      <w:r w:rsidRPr="00354F43">
        <w:rPr>
          <w:rFonts w:eastAsiaTheme="minorEastAsia"/>
          <w:i/>
          <w:iCs/>
        </w:rPr>
        <w:t xml:space="preserve">ξ </w:t>
      </w:r>
      <w:r w:rsidRPr="00354F43">
        <w:rPr>
          <w:rFonts w:eastAsiaTheme="minorEastAsia"/>
          <w:iCs/>
        </w:rPr>
        <w:t>variables were represented as:</w:t>
      </w:r>
    </w:p>
    <w:p w14:paraId="23E81D0E" w14:textId="77777777" w:rsidR="00895500" w:rsidRPr="00354F43" w:rsidRDefault="00895500" w:rsidP="00354F43">
      <w:pPr>
        <w:ind w:firstLine="0"/>
        <w:rPr>
          <w:rFonts w:eastAsiaTheme="minorEastAsia"/>
          <w:iCs/>
        </w:rPr>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27"/>
      </w:tblGrid>
      <w:tr w:rsidR="00354F43" w:rsidRPr="00354F43" w14:paraId="073F123B" w14:textId="77777777" w:rsidTr="00E116CE">
        <w:trPr>
          <w:trHeight w:val="395"/>
        </w:trPr>
        <w:tc>
          <w:tcPr>
            <w:tcW w:w="7933" w:type="dxa"/>
            <w:vAlign w:val="center"/>
          </w:tcPr>
          <w:p w14:paraId="36EAE6F7" w14:textId="19D1E3C8" w:rsidR="00354F43" w:rsidRPr="00354F43" w:rsidRDefault="00354F43" w:rsidP="00354F43">
            <w:pPr>
              <w:ind w:firstLine="0"/>
              <w:rPr>
                <w:rFonts w:eastAsiaTheme="minorEastAsia"/>
                <w:iCs/>
              </w:rPr>
            </w:pPr>
            <m:oMathPara>
              <m:oMath>
                <m:r>
                  <w:rPr>
                    <w:rFonts w:ascii="Cambria Math" w:eastAsiaTheme="minorEastAsia" w:hAnsi="Cambria Math"/>
                  </w:rPr>
                  <m:t>λ</m:t>
                </m:r>
                <m:d>
                  <m:dPr>
                    <m:ctrlPr>
                      <w:rPr>
                        <w:rFonts w:ascii="Cambria Math" w:eastAsiaTheme="minorEastAsia" w:hAnsi="Cambria Math"/>
                        <w:i/>
                        <w:iCs/>
                      </w:rPr>
                    </m:ctrlPr>
                  </m:dPr>
                  <m:e>
                    <m:r>
                      <w:rPr>
                        <w:rFonts w:ascii="Cambria Math" w:eastAsiaTheme="minorEastAsia" w:hAnsi="Cambria Math"/>
                      </w:rPr>
                      <m:t>k</m:t>
                    </m:r>
                  </m:e>
                </m:d>
                <m:r>
                  <w:rPr>
                    <w:rFonts w:ascii="Cambria Math" w:eastAsiaTheme="minorEastAsia" w:hAnsi="Cambria Math"/>
                  </w:rPr>
                  <m:t>=</m:t>
                </m:r>
                <m:func>
                  <m:funcPr>
                    <m:ctrlPr>
                      <w:rPr>
                        <w:rFonts w:ascii="Cambria Math" w:eastAsiaTheme="minorEastAsia" w:hAnsi="Cambria Math"/>
                        <w:i/>
                        <w:iCs/>
                      </w:rPr>
                    </m:ctrlPr>
                  </m:funcPr>
                  <m:fName>
                    <m:r>
                      <m:rPr>
                        <m:sty m:val="p"/>
                      </m:rPr>
                      <w:rPr>
                        <w:rFonts w:ascii="Cambria Math" w:eastAsiaTheme="minorEastAsia" w:hAnsi="Cambria Math"/>
                      </w:rPr>
                      <m:t>ln</m:t>
                    </m:r>
                  </m:fName>
                  <m:e>
                    <m:d>
                      <m:dPr>
                        <m:begChr m:val="{"/>
                        <m:endChr m:val="}"/>
                        <m:ctrlPr>
                          <w:rPr>
                            <w:rFonts w:ascii="Cambria Math" w:eastAsiaTheme="minorEastAsia" w:hAnsi="Cambria Math"/>
                            <w:i/>
                            <w:iCs/>
                          </w:rPr>
                        </m:ctrlPr>
                      </m:dPr>
                      <m:e>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μ</m:t>
                                </m:r>
                              </m:e>
                              <m:sub>
                                <m:r>
                                  <w:rPr>
                                    <w:rFonts w:ascii="Cambria Math" w:eastAsiaTheme="minorEastAsia" w:hAnsi="Cambria Math"/>
                                  </w:rPr>
                                  <m:t>a</m:t>
                                </m:r>
                              </m:sub>
                            </m:sSub>
                            <m:d>
                              <m:dPr>
                                <m:ctrlPr>
                                  <w:rPr>
                                    <w:rFonts w:ascii="Cambria Math" w:eastAsiaTheme="minorEastAsia" w:hAnsi="Cambria Math"/>
                                    <w:i/>
                                    <w:iCs/>
                                  </w:rPr>
                                </m:ctrlPr>
                              </m:dPr>
                              <m:e>
                                <m:r>
                                  <w:rPr>
                                    <w:rFonts w:ascii="Cambria Math" w:eastAsiaTheme="minorEastAsia" w:hAnsi="Cambria Math"/>
                                  </w:rPr>
                                  <m:t>k</m:t>
                                </m:r>
                              </m:e>
                            </m:d>
                          </m:num>
                          <m:den>
                            <m:sSup>
                              <m:sSupPr>
                                <m:ctrlPr>
                                  <w:rPr>
                                    <w:rFonts w:ascii="Cambria Math" w:eastAsiaTheme="minorEastAsia" w:hAnsi="Cambria Math"/>
                                    <w:i/>
                                    <w:iCs/>
                                  </w:rPr>
                                </m:ctrlPr>
                              </m:sSupPr>
                              <m:e>
                                <m:d>
                                  <m:dPr>
                                    <m:begChr m:val="["/>
                                    <m:endChr m:val="]"/>
                                    <m:ctrlPr>
                                      <w:rPr>
                                        <w:rFonts w:ascii="Cambria Math" w:eastAsiaTheme="minorEastAsia" w:hAnsi="Cambria Math"/>
                                        <w:i/>
                                        <w:iCs/>
                                      </w:rPr>
                                    </m:ctrlPr>
                                  </m:dPr>
                                  <m:e>
                                    <m:r>
                                      <w:rPr>
                                        <w:rFonts w:ascii="Cambria Math" w:eastAsiaTheme="minorEastAsia" w:hAnsi="Cambria Math"/>
                                      </w:rPr>
                                      <m:t>1+</m:t>
                                    </m:r>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a</m:t>
                                            </m:r>
                                          </m:sub>
                                        </m:sSub>
                                      </m:e>
                                      <m:sup>
                                        <m:r>
                                          <w:rPr>
                                            <w:rFonts w:ascii="Cambria Math" w:eastAsiaTheme="minorEastAsia" w:hAnsi="Cambria Math"/>
                                          </w:rPr>
                                          <m:t>2</m:t>
                                        </m:r>
                                      </m:sup>
                                    </m:sSup>
                                    <m:d>
                                      <m:dPr>
                                        <m:ctrlPr>
                                          <w:rPr>
                                            <w:rFonts w:ascii="Cambria Math" w:eastAsiaTheme="minorEastAsia" w:hAnsi="Cambria Math"/>
                                            <w:i/>
                                            <w:iCs/>
                                          </w:rPr>
                                        </m:ctrlPr>
                                      </m:dPr>
                                      <m:e>
                                        <m:r>
                                          <w:rPr>
                                            <w:rFonts w:ascii="Cambria Math" w:eastAsiaTheme="minorEastAsia" w:hAnsi="Cambria Math"/>
                                          </w:rPr>
                                          <m:t>k</m:t>
                                        </m:r>
                                      </m:e>
                                    </m:d>
                                  </m:e>
                                </m:d>
                              </m:e>
                              <m:sup>
                                <m:r>
                                  <w:rPr>
                                    <w:rFonts w:ascii="Cambria Math" w:eastAsiaTheme="minorEastAsia" w:hAnsi="Cambria Math"/>
                                  </w:rPr>
                                  <m:t>0.5</m:t>
                                </m:r>
                              </m:sup>
                            </m:sSup>
                          </m:den>
                        </m:f>
                      </m:e>
                    </m:d>
                  </m:e>
                </m:func>
              </m:oMath>
            </m:oMathPara>
          </w:p>
        </w:tc>
        <w:tc>
          <w:tcPr>
            <w:tcW w:w="1427" w:type="dxa"/>
            <w:vAlign w:val="center"/>
          </w:tcPr>
          <w:p w14:paraId="6CAB6B44" w14:textId="5244E621" w:rsidR="00354F43" w:rsidRPr="00E116CE" w:rsidRDefault="00E116CE" w:rsidP="00E116CE">
            <w:pPr>
              <w:ind w:firstLine="0"/>
              <w:jc w:val="right"/>
              <w:rPr>
                <w:rFonts w:eastAsiaTheme="minorEastAsia"/>
                <w:iCs/>
              </w:rPr>
            </w:pPr>
            <w:r w:rsidRPr="00E116CE">
              <w:rPr>
                <w:rFonts w:eastAsiaTheme="minorEastAsia"/>
                <w:iCs/>
              </w:rPr>
              <w:t>(43)</w:t>
            </w:r>
          </w:p>
        </w:tc>
      </w:tr>
    </w:tbl>
    <w:p w14:paraId="19AB2519" w14:textId="77777777" w:rsidR="00354F43" w:rsidRPr="00354F43" w:rsidRDefault="00354F43" w:rsidP="00354F43">
      <w:pPr>
        <w:ind w:firstLine="0"/>
        <w:rPr>
          <w:rFonts w:eastAsiaTheme="minorEastAsia"/>
          <w:iCs/>
        </w:rPr>
      </w:pPr>
      <w:r w:rsidRPr="00354F43">
        <w:rPr>
          <w:rFonts w:eastAsiaTheme="minorEastAsia"/>
          <w:iCs/>
        </w:rPr>
        <w:t>and</w:t>
      </w:r>
    </w:p>
    <w:tbl>
      <w:tblPr>
        <w:tblStyle w:val="TableGrid"/>
        <w:tblpPr w:leftFromText="180" w:rightFromText="180" w:vertAnchor="text" w:horzAnchor="margin" w:tblpXSpec="center" w:tblpY="96"/>
        <w:tblW w:w="9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59"/>
        <w:gridCol w:w="1391"/>
      </w:tblGrid>
      <w:tr w:rsidR="00354F43" w:rsidRPr="00354F43" w14:paraId="6F4957F2" w14:textId="77777777" w:rsidTr="009B1199">
        <w:trPr>
          <w:trHeight w:val="399"/>
        </w:trPr>
        <w:tc>
          <w:tcPr>
            <w:tcW w:w="8059" w:type="dxa"/>
            <w:vAlign w:val="center"/>
          </w:tcPr>
          <w:p w14:paraId="55BAE462" w14:textId="0024DCCB" w:rsidR="00354F43" w:rsidRPr="00354F43" w:rsidRDefault="00354F43" w:rsidP="00354F43">
            <w:pPr>
              <w:ind w:firstLine="0"/>
              <w:rPr>
                <w:rFonts w:eastAsiaTheme="minorEastAsia"/>
                <w:iCs/>
              </w:rPr>
            </w:pPr>
            <m:oMathPara>
              <m:oMath>
                <m:r>
                  <w:rPr>
                    <w:rFonts w:ascii="Cambria Math" w:eastAsiaTheme="minorEastAsia" w:hAnsi="Cambria Math"/>
                  </w:rPr>
                  <m:t>ξ</m:t>
                </m:r>
                <m:d>
                  <m:dPr>
                    <m:ctrlPr>
                      <w:rPr>
                        <w:rFonts w:ascii="Cambria Math" w:eastAsiaTheme="minorEastAsia" w:hAnsi="Cambria Math"/>
                        <w:i/>
                        <w:iCs/>
                      </w:rPr>
                    </m:ctrlPr>
                  </m:dPr>
                  <m:e>
                    <m:r>
                      <w:rPr>
                        <w:rFonts w:ascii="Cambria Math" w:eastAsiaTheme="minorEastAsia" w:hAnsi="Cambria Math"/>
                      </w:rPr>
                      <m:t>k</m:t>
                    </m:r>
                  </m:e>
                </m:d>
                <m:r>
                  <w:rPr>
                    <w:rFonts w:ascii="Cambria Math" w:eastAsiaTheme="minorEastAsia" w:hAnsi="Cambria Math"/>
                  </w:rPr>
                  <m:t>=</m:t>
                </m:r>
                <m:func>
                  <m:funcPr>
                    <m:ctrlPr>
                      <w:rPr>
                        <w:rFonts w:ascii="Cambria Math" w:eastAsiaTheme="minorEastAsia" w:hAnsi="Cambria Math"/>
                        <w:i/>
                        <w:iCs/>
                      </w:rPr>
                    </m:ctrlPr>
                  </m:funcPr>
                  <m:fName>
                    <m:r>
                      <m:rPr>
                        <m:sty m:val="p"/>
                      </m:rPr>
                      <w:rPr>
                        <w:rFonts w:ascii="Cambria Math" w:eastAsiaTheme="minorEastAsia" w:hAnsi="Cambria Math"/>
                      </w:rPr>
                      <m:t>ln</m:t>
                    </m:r>
                  </m:fName>
                  <m:e>
                    <m:d>
                      <m:dPr>
                        <m:begChr m:val="{"/>
                        <m:endChr m:val="}"/>
                        <m:ctrlPr>
                          <w:rPr>
                            <w:rFonts w:ascii="Cambria Math" w:eastAsiaTheme="minorEastAsia" w:hAnsi="Cambria Math"/>
                            <w:i/>
                            <w:iCs/>
                          </w:rPr>
                        </m:ctrlPr>
                      </m:dPr>
                      <m:e>
                        <m:sSup>
                          <m:sSupPr>
                            <m:ctrlPr>
                              <w:rPr>
                                <w:rFonts w:ascii="Cambria Math" w:eastAsiaTheme="minorEastAsia" w:hAnsi="Cambria Math"/>
                                <w:i/>
                                <w:iCs/>
                              </w:rPr>
                            </m:ctrlPr>
                          </m:sSupPr>
                          <m:e>
                            <m:d>
                              <m:dPr>
                                <m:begChr m:val="["/>
                                <m:endChr m:val="]"/>
                                <m:ctrlPr>
                                  <w:rPr>
                                    <w:rFonts w:ascii="Cambria Math" w:eastAsiaTheme="minorEastAsia" w:hAnsi="Cambria Math"/>
                                    <w:i/>
                                    <w:iCs/>
                                  </w:rPr>
                                </m:ctrlPr>
                              </m:dPr>
                              <m:e>
                                <m:r>
                                  <w:rPr>
                                    <w:rFonts w:ascii="Cambria Math" w:eastAsiaTheme="minorEastAsia" w:hAnsi="Cambria Math"/>
                                  </w:rPr>
                                  <m:t>1+</m:t>
                                </m:r>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a</m:t>
                                        </m:r>
                                      </m:sub>
                                    </m:sSub>
                                  </m:e>
                                  <m:sup>
                                    <m:r>
                                      <w:rPr>
                                        <w:rFonts w:ascii="Cambria Math" w:eastAsiaTheme="minorEastAsia" w:hAnsi="Cambria Math"/>
                                      </w:rPr>
                                      <m:t>2</m:t>
                                    </m:r>
                                  </m:sup>
                                </m:sSup>
                                <m:d>
                                  <m:dPr>
                                    <m:ctrlPr>
                                      <w:rPr>
                                        <w:rFonts w:ascii="Cambria Math" w:eastAsiaTheme="minorEastAsia" w:hAnsi="Cambria Math"/>
                                        <w:i/>
                                        <w:iCs/>
                                      </w:rPr>
                                    </m:ctrlPr>
                                  </m:dPr>
                                  <m:e>
                                    <m:r>
                                      <w:rPr>
                                        <w:rFonts w:ascii="Cambria Math" w:eastAsiaTheme="minorEastAsia" w:hAnsi="Cambria Math"/>
                                      </w:rPr>
                                      <m:t>k</m:t>
                                    </m:r>
                                  </m:e>
                                </m:d>
                              </m:e>
                            </m:d>
                          </m:e>
                          <m:sup>
                            <m:r>
                              <w:rPr>
                                <w:rFonts w:ascii="Cambria Math" w:eastAsiaTheme="minorEastAsia" w:hAnsi="Cambria Math"/>
                              </w:rPr>
                              <m:t>0.5</m:t>
                            </m:r>
                          </m:sup>
                        </m:sSup>
                      </m:e>
                    </m:d>
                  </m:e>
                </m:func>
              </m:oMath>
            </m:oMathPara>
          </w:p>
        </w:tc>
        <w:tc>
          <w:tcPr>
            <w:tcW w:w="1391" w:type="dxa"/>
            <w:vAlign w:val="center"/>
          </w:tcPr>
          <w:p w14:paraId="7DD85532" w14:textId="76A1D1C2" w:rsidR="00354F43" w:rsidRPr="00E116CE" w:rsidRDefault="009B1199" w:rsidP="00E116CE">
            <w:pPr>
              <w:ind w:firstLine="0"/>
              <w:jc w:val="right"/>
              <w:rPr>
                <w:rFonts w:eastAsiaTheme="minorEastAsia"/>
                <w:iCs/>
              </w:rPr>
            </w:pPr>
            <w:r>
              <w:rPr>
                <w:rFonts w:eastAsiaTheme="minorEastAsia"/>
                <w:iCs/>
              </w:rPr>
              <w:t xml:space="preserve"> </w:t>
            </w:r>
            <w:r w:rsidR="00E116CE">
              <w:rPr>
                <w:rFonts w:eastAsiaTheme="minorEastAsia"/>
                <w:iCs/>
              </w:rPr>
              <w:t xml:space="preserve"> </w:t>
            </w:r>
            <w:r>
              <w:rPr>
                <w:rFonts w:eastAsiaTheme="minorEastAsia"/>
                <w:iCs/>
              </w:rPr>
              <w:t xml:space="preserve">      </w:t>
            </w:r>
            <w:r w:rsidR="00E116CE" w:rsidRPr="00E116CE">
              <w:rPr>
                <w:rFonts w:eastAsiaTheme="minorEastAsia"/>
                <w:iCs/>
              </w:rPr>
              <w:t>(44)</w:t>
            </w:r>
          </w:p>
        </w:tc>
      </w:tr>
    </w:tbl>
    <w:p w14:paraId="17C18897" w14:textId="77777777" w:rsidR="009B1199" w:rsidRDefault="009B1199" w:rsidP="00354F43">
      <w:pPr>
        <w:ind w:firstLine="0"/>
        <w:rPr>
          <w:rFonts w:eastAsiaTheme="minorEastAsia"/>
          <w:iCs/>
        </w:rPr>
      </w:pPr>
    </w:p>
    <w:p w14:paraId="6BBFD79F" w14:textId="48D979F8" w:rsidR="00354F43" w:rsidRDefault="00354F43" w:rsidP="00354F43">
      <w:pPr>
        <w:ind w:firstLine="0"/>
        <w:rPr>
          <w:rFonts w:eastAsiaTheme="minorEastAsia"/>
          <w:iCs/>
        </w:rPr>
      </w:pPr>
      <w:r w:rsidRPr="00354F43">
        <w:rPr>
          <w:rFonts w:eastAsiaTheme="minorEastAsia"/>
          <w:iCs/>
        </w:rPr>
        <w:t xml:space="preserve">where </w:t>
      </w:r>
      <m:oMath>
        <m:sSub>
          <m:sSubPr>
            <m:ctrlPr>
              <w:rPr>
                <w:rFonts w:ascii="Cambria Math" w:eastAsiaTheme="minorEastAsia" w:hAnsi="Cambria Math"/>
                <w:i/>
                <w:iCs/>
              </w:rPr>
            </m:ctrlPr>
          </m:sSubPr>
          <m:e>
            <m:r>
              <w:rPr>
                <w:rFonts w:ascii="Cambria Math" w:eastAsiaTheme="minorEastAsia" w:hAnsi="Cambria Math"/>
              </w:rPr>
              <m:t>μ</m:t>
            </m:r>
          </m:e>
          <m:sub>
            <m:r>
              <w:rPr>
                <w:rFonts w:ascii="Cambria Math" w:eastAsiaTheme="minorEastAsia" w:hAnsi="Cambria Math"/>
              </w:rPr>
              <m:t>a</m:t>
            </m:r>
          </m:sub>
        </m:sSub>
        <m:d>
          <m:dPr>
            <m:ctrlPr>
              <w:rPr>
                <w:rFonts w:ascii="Cambria Math" w:eastAsiaTheme="minorEastAsia" w:hAnsi="Cambria Math"/>
                <w:i/>
                <w:iCs/>
              </w:rPr>
            </m:ctrlPr>
          </m:dPr>
          <m:e>
            <m:r>
              <w:rPr>
                <w:rFonts w:ascii="Cambria Math" w:eastAsiaTheme="minorEastAsia" w:hAnsi="Cambria Math"/>
              </w:rPr>
              <m:t>k</m:t>
            </m:r>
          </m:e>
        </m:d>
      </m:oMath>
      <w:r w:rsidRPr="00354F43">
        <w:rPr>
          <w:rFonts w:eastAsiaTheme="minorEastAsia"/>
          <w:iCs/>
        </w:rPr>
        <w:t xml:space="preserve"> represents the mean of actual observed settlement for the kth case history and </w:t>
      </w:r>
      <m:oMath>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a</m:t>
            </m:r>
          </m:sub>
        </m:sSub>
      </m:oMath>
      <w:r w:rsidRPr="00354F43">
        <w:rPr>
          <w:rFonts w:eastAsiaTheme="minorEastAsia"/>
          <w:iCs/>
        </w:rPr>
        <w:t xml:space="preserve"> represents the coefficient of variation (COV) of </w:t>
      </w:r>
      <w:r w:rsidRPr="00354F43">
        <w:rPr>
          <w:rFonts w:eastAsiaTheme="minorEastAsia"/>
          <w:i/>
          <w:iCs/>
        </w:rPr>
        <w:t>S</w:t>
      </w:r>
      <w:r w:rsidRPr="00354F43">
        <w:rPr>
          <w:rFonts w:eastAsiaTheme="minorEastAsia"/>
          <w:i/>
          <w:iCs/>
          <w:vertAlign w:val="subscript"/>
        </w:rPr>
        <w:t>a</w:t>
      </w:r>
      <w:r w:rsidRPr="00354F43">
        <w:rPr>
          <w:rFonts w:eastAsiaTheme="minorEastAsia"/>
          <w:iCs/>
        </w:rPr>
        <w:t xml:space="preserve">. This </w:t>
      </w:r>
      <m:oMath>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a</m:t>
            </m:r>
          </m:sub>
        </m:sSub>
      </m:oMath>
      <w:r w:rsidRPr="00354F43">
        <w:rPr>
          <w:rFonts w:eastAsiaTheme="minorEastAsia"/>
          <w:iCs/>
        </w:rPr>
        <w:t xml:space="preserve"> is given as:</w:t>
      </w:r>
    </w:p>
    <w:p w14:paraId="28C22929" w14:textId="77777777" w:rsidR="00895500" w:rsidRPr="00354F43" w:rsidRDefault="00895500" w:rsidP="00354F43">
      <w:pPr>
        <w:ind w:firstLine="0"/>
        <w:rPr>
          <w:rFonts w:eastAsiaTheme="minorEastAsia"/>
          <w:iCs/>
        </w:rPr>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620"/>
      </w:tblGrid>
      <w:tr w:rsidR="00354F43" w:rsidRPr="00354F43" w14:paraId="496FFCAC" w14:textId="77777777" w:rsidTr="009B1199">
        <w:tc>
          <w:tcPr>
            <w:tcW w:w="7740" w:type="dxa"/>
            <w:vAlign w:val="center"/>
          </w:tcPr>
          <w:p w14:paraId="39BFE094" w14:textId="12C449CA" w:rsidR="00354F43" w:rsidRPr="00354F43" w:rsidRDefault="00DE2950" w:rsidP="00354F43">
            <w:pPr>
              <w:ind w:firstLine="0"/>
              <w:rPr>
                <w:rFonts w:eastAsiaTheme="minorEastAsia"/>
                <w:iCs/>
              </w:rPr>
            </w:pPr>
            <m:oMathPara>
              <m:oMath>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a</m:t>
                    </m:r>
                  </m:sub>
                </m:sSub>
                <m:r>
                  <w:rPr>
                    <w:rFonts w:ascii="Cambria Math" w:eastAsiaTheme="minorEastAsia" w:hAnsi="Cambria Math"/>
                  </w:rPr>
                  <m:t>=</m:t>
                </m:r>
                <m:f>
                  <m:fPr>
                    <m:ctrlPr>
                      <w:rPr>
                        <w:rFonts w:ascii="Cambria Math" w:eastAsiaTheme="minorEastAsia" w:hAnsi="Cambria Math"/>
                        <w:i/>
                        <w:iCs/>
                      </w:rPr>
                    </m:ctrlPr>
                  </m:fPr>
                  <m:num>
                    <m:sSup>
                      <m:sSupPr>
                        <m:ctrlPr>
                          <w:rPr>
                            <w:rFonts w:ascii="Cambria Math" w:eastAsiaTheme="minorEastAsia" w:hAnsi="Cambria Math"/>
                            <w:i/>
                            <w:iCs/>
                          </w:rPr>
                        </m:ctrlPr>
                      </m:sSupPr>
                      <m:e>
                        <m:sSup>
                          <m:sSupPr>
                            <m:ctrlPr>
                              <w:rPr>
                                <w:rFonts w:ascii="Cambria Math" w:eastAsiaTheme="minorEastAsia" w:hAnsi="Cambria Math"/>
                                <w:i/>
                                <w:iCs/>
                              </w:rPr>
                            </m:ctrlPr>
                          </m:sSupPr>
                          <m:e>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μ</m:t>
                                </m:r>
                              </m:e>
                              <m:sub>
                                <m:r>
                                  <w:rPr>
                                    <w:rFonts w:ascii="Cambria Math" w:eastAsiaTheme="minorEastAsia" w:hAnsi="Cambria Math"/>
                                  </w:rPr>
                                  <m:t>M</m:t>
                                </m:r>
                              </m:sub>
                            </m:sSub>
                          </m:e>
                          <m:sup>
                            <m:r>
                              <w:rPr>
                                <w:rFonts w:ascii="Cambria Math" w:eastAsiaTheme="minorEastAsia" w:hAnsi="Cambria Math"/>
                              </w:rPr>
                              <m:t>2</m:t>
                            </m:r>
                          </m:sup>
                        </m:sSup>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σ</m:t>
                                </m:r>
                              </m:e>
                              <m:sub>
                                <m:r>
                                  <w:rPr>
                                    <w:rFonts w:ascii="Cambria Math" w:eastAsiaTheme="minorEastAsia" w:hAnsi="Cambria Math"/>
                                  </w:rPr>
                                  <m:t>p</m:t>
                                </m:r>
                              </m:sub>
                            </m:sSub>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μ</m:t>
                                </m:r>
                              </m:e>
                              <m:sub>
                                <m:r>
                                  <w:rPr>
                                    <w:rFonts w:ascii="Cambria Math" w:eastAsiaTheme="minorEastAsia" w:hAnsi="Cambria Math"/>
                                  </w:rPr>
                                  <m:t>p</m:t>
                                </m:r>
                              </m:sub>
                            </m:sSub>
                          </m:e>
                          <m:sup>
                            <m:r>
                              <w:rPr>
                                <w:rFonts w:ascii="Cambria Math" w:eastAsiaTheme="minorEastAsia" w:hAnsi="Cambria Math"/>
                              </w:rPr>
                              <m:t>2</m:t>
                            </m:r>
                          </m:sup>
                        </m:sSup>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σ</m:t>
                                </m:r>
                              </m:e>
                              <m:sub>
                                <m:r>
                                  <w:rPr>
                                    <w:rFonts w:ascii="Cambria Math" w:eastAsiaTheme="minorEastAsia" w:hAnsi="Cambria Math"/>
                                  </w:rPr>
                                  <m:t>M</m:t>
                                </m:r>
                              </m:sub>
                            </m:sSub>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σ</m:t>
                                </m:r>
                              </m:e>
                              <m:sub>
                                <m:r>
                                  <w:rPr>
                                    <w:rFonts w:ascii="Cambria Math" w:eastAsiaTheme="minorEastAsia" w:hAnsi="Cambria Math"/>
                                  </w:rPr>
                                  <m:t>M</m:t>
                                </m:r>
                              </m:sub>
                            </m:sSub>
                          </m:e>
                          <m:sup>
                            <m:r>
                              <w:rPr>
                                <w:rFonts w:ascii="Cambria Math" w:eastAsiaTheme="minorEastAsia" w:hAnsi="Cambria Math"/>
                              </w:rPr>
                              <m:t>2</m:t>
                            </m:r>
                          </m:sup>
                        </m:sSup>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σ</m:t>
                                </m:r>
                              </m:e>
                              <m:sub>
                                <m:r>
                                  <w:rPr>
                                    <w:rFonts w:ascii="Cambria Math" w:eastAsiaTheme="minorEastAsia" w:hAnsi="Cambria Math"/>
                                  </w:rPr>
                                  <m:t>p</m:t>
                                </m:r>
                              </m:sub>
                            </m:sSub>
                          </m:e>
                          <m:sup>
                            <m:r>
                              <w:rPr>
                                <w:rFonts w:ascii="Cambria Math" w:eastAsiaTheme="minorEastAsia" w:hAnsi="Cambria Math"/>
                              </w:rPr>
                              <m:t>2</m:t>
                            </m:r>
                          </m:sup>
                        </m:sSup>
                        <m:r>
                          <w:rPr>
                            <w:rFonts w:ascii="Cambria Math" w:eastAsiaTheme="minorEastAsia" w:hAnsi="Cambria Math"/>
                          </w:rPr>
                          <m:t>)</m:t>
                        </m:r>
                      </m:e>
                      <m:sup>
                        <m:r>
                          <w:rPr>
                            <w:rFonts w:ascii="Cambria Math" w:eastAsiaTheme="minorEastAsia" w:hAnsi="Cambria Math"/>
                          </w:rPr>
                          <m:t>0.5</m:t>
                        </m:r>
                      </m:sup>
                    </m:sSup>
                  </m:num>
                  <m:den>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μ</m:t>
                            </m:r>
                          </m:e>
                          <m:sub>
                            <m:r>
                              <w:rPr>
                                <w:rFonts w:ascii="Cambria Math" w:eastAsiaTheme="minorEastAsia" w:hAnsi="Cambria Math"/>
                              </w:rPr>
                              <m:t>M</m:t>
                            </m:r>
                          </m:sub>
                        </m:sSub>
                      </m:e>
                      <m:sup>
                        <m:r>
                          <w:rPr>
                            <w:rFonts w:ascii="Cambria Math" w:eastAsiaTheme="minorEastAsia" w:hAnsi="Cambria Math"/>
                          </w:rPr>
                          <m:t>2</m:t>
                        </m:r>
                      </m:sup>
                    </m:sSup>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μ</m:t>
                            </m:r>
                          </m:e>
                          <m:sub>
                            <m:r>
                              <w:rPr>
                                <w:rFonts w:ascii="Cambria Math" w:eastAsiaTheme="minorEastAsia" w:hAnsi="Cambria Math"/>
                              </w:rPr>
                              <m:t>p</m:t>
                            </m:r>
                          </m:sub>
                        </m:sSub>
                      </m:e>
                      <m:sup>
                        <m:r>
                          <w:rPr>
                            <w:rFonts w:ascii="Cambria Math" w:eastAsiaTheme="minorEastAsia" w:hAnsi="Cambria Math"/>
                          </w:rPr>
                          <m:t>2</m:t>
                        </m:r>
                      </m:sup>
                    </m:sSup>
                  </m:den>
                </m:f>
                <m:r>
                  <w:rPr>
                    <w:rFonts w:ascii="Cambria Math" w:eastAsiaTheme="minorEastAsia" w:hAnsi="Cambria Math"/>
                  </w:rPr>
                  <m:t>=</m:t>
                </m:r>
                <m:sSup>
                  <m:sSupPr>
                    <m:ctrlPr>
                      <w:rPr>
                        <w:rFonts w:ascii="Cambria Math" w:eastAsiaTheme="minorEastAsia" w:hAnsi="Cambria Math"/>
                        <w:i/>
                        <w:iCs/>
                      </w:rPr>
                    </m:ctrlPr>
                  </m:sSupPr>
                  <m:e>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p</m:t>
                            </m:r>
                          </m:sub>
                        </m:sSub>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M</m:t>
                            </m:r>
                          </m:sub>
                        </m:sSub>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p</m:t>
                            </m:r>
                          </m:sub>
                        </m:sSub>
                      </m:e>
                      <m:sup>
                        <m:r>
                          <w:rPr>
                            <w:rFonts w:ascii="Cambria Math" w:eastAsiaTheme="minorEastAsia" w:hAnsi="Cambria Math"/>
                          </w:rPr>
                          <m:t>2</m:t>
                        </m:r>
                      </m:sup>
                    </m:sSup>
                    <m:sSup>
                      <m:sSupPr>
                        <m:ctrlPr>
                          <w:rPr>
                            <w:rFonts w:ascii="Cambria Math" w:eastAsiaTheme="minorEastAsia" w:hAnsi="Cambria Math"/>
                            <w:i/>
                            <w:iCs/>
                          </w:rPr>
                        </m:ctrlPr>
                      </m:sSupPr>
                      <m:e>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M</m:t>
                            </m:r>
                          </m:sub>
                        </m:sSub>
                      </m:e>
                      <m:sup>
                        <m:r>
                          <w:rPr>
                            <w:rFonts w:ascii="Cambria Math" w:eastAsiaTheme="minorEastAsia" w:hAnsi="Cambria Math"/>
                          </w:rPr>
                          <m:t>2</m:t>
                        </m:r>
                      </m:sup>
                    </m:sSup>
                    <m:r>
                      <w:rPr>
                        <w:rFonts w:ascii="Cambria Math" w:eastAsiaTheme="minorEastAsia" w:hAnsi="Cambria Math"/>
                      </w:rPr>
                      <m:t>)</m:t>
                    </m:r>
                  </m:e>
                  <m:sup>
                    <m:r>
                      <w:rPr>
                        <w:rFonts w:ascii="Cambria Math" w:eastAsiaTheme="minorEastAsia" w:hAnsi="Cambria Math"/>
                      </w:rPr>
                      <m:t>0.5</m:t>
                    </m:r>
                  </m:sup>
                </m:sSup>
              </m:oMath>
            </m:oMathPara>
          </w:p>
        </w:tc>
        <w:tc>
          <w:tcPr>
            <w:tcW w:w="1620" w:type="dxa"/>
            <w:vAlign w:val="center"/>
          </w:tcPr>
          <w:p w14:paraId="11176450" w14:textId="0A46EF54" w:rsidR="00354F43" w:rsidRPr="00E116CE" w:rsidRDefault="00E116CE" w:rsidP="00E116CE">
            <w:pPr>
              <w:ind w:firstLine="0"/>
              <w:jc w:val="right"/>
              <w:rPr>
                <w:rFonts w:eastAsiaTheme="minorEastAsia"/>
                <w:iCs/>
              </w:rPr>
            </w:pPr>
            <w:r w:rsidRPr="00E116CE">
              <w:rPr>
                <w:rFonts w:eastAsiaTheme="minorEastAsia"/>
                <w:iCs/>
              </w:rPr>
              <w:t>(45)</w:t>
            </w:r>
          </w:p>
        </w:tc>
      </w:tr>
    </w:tbl>
    <w:p w14:paraId="54DC76B0" w14:textId="77777777" w:rsidR="00895500" w:rsidRDefault="00895500" w:rsidP="00354F43">
      <w:pPr>
        <w:ind w:firstLine="0"/>
        <w:rPr>
          <w:rFonts w:eastAsiaTheme="minorEastAsia"/>
          <w:iCs/>
        </w:rPr>
      </w:pPr>
    </w:p>
    <w:p w14:paraId="683D2162" w14:textId="0BFDCA07" w:rsidR="00354F43" w:rsidRPr="00354F43" w:rsidRDefault="00354F43" w:rsidP="00354F43">
      <w:pPr>
        <w:ind w:firstLine="0"/>
        <w:rPr>
          <w:rFonts w:eastAsiaTheme="minorEastAsia"/>
          <w:iCs/>
        </w:rPr>
      </w:pPr>
      <w:r w:rsidRPr="00354F43">
        <w:rPr>
          <w:rFonts w:eastAsiaTheme="minorEastAsia"/>
          <w:iCs/>
        </w:rPr>
        <w:t xml:space="preserve">where </w:t>
      </w:r>
      <m:oMath>
        <m:sSub>
          <m:sSubPr>
            <m:ctrlPr>
              <w:rPr>
                <w:rFonts w:ascii="Cambria Math" w:eastAsiaTheme="minorEastAsia" w:hAnsi="Cambria Math"/>
                <w:i/>
                <w:iCs/>
              </w:rPr>
            </m:ctrlPr>
          </m:sSubPr>
          <m:e>
            <m:r>
              <w:rPr>
                <w:rFonts w:ascii="Cambria Math" w:eastAsiaTheme="minorEastAsia" w:hAnsi="Cambria Math"/>
              </w:rPr>
              <m:t>μ</m:t>
            </m:r>
          </m:e>
          <m:sub>
            <m:r>
              <w:rPr>
                <w:rFonts w:ascii="Cambria Math" w:eastAsiaTheme="minorEastAsia" w:hAnsi="Cambria Math"/>
              </w:rPr>
              <m:t>M</m:t>
            </m:r>
          </m:sub>
        </m:sSub>
      </m:oMath>
      <w:r w:rsidRPr="00354F43">
        <w:rPr>
          <w:rFonts w:eastAsiaTheme="minorEastAsia"/>
          <w:iCs/>
        </w:rPr>
        <w:t xml:space="preserve"> is the mean of </w:t>
      </w:r>
      <w:r w:rsidRPr="00354F43">
        <w:rPr>
          <w:rFonts w:eastAsiaTheme="minorEastAsia"/>
          <w:i/>
          <w:iCs/>
        </w:rPr>
        <w:t>M</w:t>
      </w:r>
      <w:r w:rsidRPr="00354F43">
        <w:rPr>
          <w:rFonts w:eastAsiaTheme="minorEastAsia"/>
          <w:iCs/>
        </w:rPr>
        <w:t xml:space="preserve">, </w:t>
      </w:r>
      <m:oMath>
        <m:sSub>
          <m:sSubPr>
            <m:ctrlPr>
              <w:rPr>
                <w:rFonts w:ascii="Cambria Math" w:eastAsiaTheme="minorEastAsia" w:hAnsi="Cambria Math"/>
                <w:i/>
                <w:iCs/>
              </w:rPr>
            </m:ctrlPr>
          </m:sSubPr>
          <m:e>
            <m:r>
              <w:rPr>
                <w:rFonts w:ascii="Cambria Math" w:eastAsiaTheme="minorEastAsia" w:hAnsi="Cambria Math"/>
              </w:rPr>
              <m:t>σ</m:t>
            </m:r>
          </m:e>
          <m:sub>
            <m:r>
              <w:rPr>
                <w:rFonts w:ascii="Cambria Math" w:eastAsiaTheme="minorEastAsia" w:hAnsi="Cambria Math"/>
              </w:rPr>
              <m:t>M</m:t>
            </m:r>
          </m:sub>
        </m:sSub>
      </m:oMath>
      <w:r w:rsidRPr="00354F43">
        <w:rPr>
          <w:rFonts w:eastAsiaTheme="minorEastAsia"/>
          <w:iCs/>
        </w:rPr>
        <w:t xml:space="preserve"> is the standard deviation of </w:t>
      </w:r>
      <w:r w:rsidRPr="00354F43">
        <w:rPr>
          <w:rFonts w:eastAsiaTheme="minorEastAsia"/>
          <w:i/>
          <w:iCs/>
        </w:rPr>
        <w:t>M</w:t>
      </w:r>
      <w:r w:rsidRPr="00354F43">
        <w:rPr>
          <w:rFonts w:eastAsiaTheme="minorEastAsia"/>
          <w:iCs/>
        </w:rPr>
        <w:t xml:space="preserve">, </w:t>
      </w:r>
      <m:oMath>
        <m:sSub>
          <m:sSubPr>
            <m:ctrlPr>
              <w:rPr>
                <w:rFonts w:ascii="Cambria Math" w:eastAsiaTheme="minorEastAsia" w:hAnsi="Cambria Math"/>
                <w:i/>
                <w:iCs/>
              </w:rPr>
            </m:ctrlPr>
          </m:sSubPr>
          <m:e>
            <m:r>
              <w:rPr>
                <w:rFonts w:ascii="Cambria Math" w:eastAsiaTheme="minorEastAsia" w:hAnsi="Cambria Math"/>
              </w:rPr>
              <m:t>μ</m:t>
            </m:r>
          </m:e>
          <m:sub>
            <m:r>
              <w:rPr>
                <w:rFonts w:ascii="Cambria Math" w:eastAsiaTheme="minorEastAsia" w:hAnsi="Cambria Math"/>
              </w:rPr>
              <m:t>p</m:t>
            </m:r>
          </m:sub>
        </m:sSub>
      </m:oMath>
      <w:r w:rsidRPr="00354F43">
        <w:rPr>
          <w:rFonts w:eastAsiaTheme="minorEastAsia"/>
          <w:iCs/>
        </w:rPr>
        <w:t xml:space="preserve"> is the mean of the predicted settlement, and </w:t>
      </w:r>
      <m:oMath>
        <m:sSub>
          <m:sSubPr>
            <m:ctrlPr>
              <w:rPr>
                <w:rFonts w:ascii="Cambria Math" w:eastAsiaTheme="minorEastAsia" w:hAnsi="Cambria Math"/>
                <w:i/>
                <w:iCs/>
              </w:rPr>
            </m:ctrlPr>
          </m:sSubPr>
          <m:e>
            <m:r>
              <w:rPr>
                <w:rFonts w:ascii="Cambria Math" w:eastAsiaTheme="minorEastAsia" w:hAnsi="Cambria Math"/>
              </w:rPr>
              <m:t>σ</m:t>
            </m:r>
          </m:e>
          <m:sub>
            <m:r>
              <w:rPr>
                <w:rFonts w:ascii="Cambria Math" w:eastAsiaTheme="minorEastAsia" w:hAnsi="Cambria Math"/>
              </w:rPr>
              <m:t>p</m:t>
            </m:r>
          </m:sub>
        </m:sSub>
      </m:oMath>
      <w:r w:rsidRPr="00354F43">
        <w:rPr>
          <w:rFonts w:eastAsiaTheme="minorEastAsia"/>
          <w:iCs/>
        </w:rPr>
        <w:t xml:space="preserve"> is the standard deviation of the predicted settlement. For the re-regression, all </w:t>
      </w:r>
      <w:r w:rsidRPr="00354F43">
        <w:rPr>
          <w:rFonts w:eastAsiaTheme="minorEastAsia"/>
          <w:iCs/>
        </w:rPr>
        <w:lastRenderedPageBreak/>
        <w:t xml:space="preserve">of the variables with a “p” term were removed to remove the assumption of non-liquefied layers adding to settlement hazard. The </w:t>
      </w:r>
      <m:oMath>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a</m:t>
            </m:r>
          </m:sub>
        </m:sSub>
      </m:oMath>
      <w:r w:rsidRPr="00354F43">
        <w:rPr>
          <w:rFonts w:eastAsiaTheme="minorEastAsia"/>
          <w:iCs/>
        </w:rPr>
        <w:t xml:space="preserve"> term was simplified to:</w:t>
      </w: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33"/>
      </w:tblGrid>
      <w:tr w:rsidR="00354F43" w:rsidRPr="009B1199" w14:paraId="34E3339E" w14:textId="77777777" w:rsidTr="00E116CE">
        <w:trPr>
          <w:trHeight w:val="660"/>
        </w:trPr>
        <w:tc>
          <w:tcPr>
            <w:tcW w:w="8075" w:type="dxa"/>
            <w:vAlign w:val="center"/>
          </w:tcPr>
          <w:p w14:paraId="0C3690B6" w14:textId="00A6913E" w:rsidR="00354F43" w:rsidRPr="00354F43" w:rsidRDefault="00DE2950" w:rsidP="00354F43">
            <w:pPr>
              <w:ind w:firstLine="0"/>
              <w:rPr>
                <w:rFonts w:eastAsiaTheme="minorEastAsia"/>
                <w:iCs/>
              </w:rPr>
            </w:pPr>
            <m:oMathPara>
              <m:oMath>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a</m:t>
                    </m:r>
                  </m:sub>
                </m:sSub>
                <m:r>
                  <w:rPr>
                    <w:rFonts w:ascii="Cambria Math" w:eastAsiaTheme="minorEastAsia" w:hAnsi="Cambria Math"/>
                  </w:rPr>
                  <m:t>=</m:t>
                </m:r>
                <m:f>
                  <m:fPr>
                    <m:ctrlPr>
                      <w:rPr>
                        <w:rFonts w:ascii="Cambria Math" w:eastAsiaTheme="minorEastAsia" w:hAnsi="Cambria Math"/>
                        <w:i/>
                        <w:iCs/>
                      </w:rPr>
                    </m:ctrlPr>
                  </m:fPr>
                  <m:num>
                    <m:sSub>
                      <m:sSubPr>
                        <m:ctrlPr>
                          <w:rPr>
                            <w:rFonts w:ascii="Cambria Math" w:eastAsiaTheme="minorEastAsia" w:hAnsi="Cambria Math"/>
                            <w:i/>
                            <w:iCs/>
                          </w:rPr>
                        </m:ctrlPr>
                      </m:sSubPr>
                      <m:e>
                        <m:r>
                          <w:rPr>
                            <w:rFonts w:ascii="Cambria Math" w:eastAsiaTheme="minorEastAsia" w:hAnsi="Cambria Math"/>
                          </w:rPr>
                          <m:t>σ</m:t>
                        </m:r>
                      </m:e>
                      <m:sub>
                        <m:r>
                          <w:rPr>
                            <w:rFonts w:ascii="Cambria Math" w:eastAsiaTheme="minorEastAsia" w:hAnsi="Cambria Math"/>
                          </w:rPr>
                          <m:t>M</m:t>
                        </m:r>
                      </m:sub>
                    </m:sSub>
                  </m:num>
                  <m:den>
                    <m:sSub>
                      <m:sSubPr>
                        <m:ctrlPr>
                          <w:rPr>
                            <w:rFonts w:ascii="Cambria Math" w:eastAsiaTheme="minorEastAsia" w:hAnsi="Cambria Math"/>
                            <w:i/>
                            <w:iCs/>
                          </w:rPr>
                        </m:ctrlPr>
                      </m:sSubPr>
                      <m:e>
                        <m:r>
                          <w:rPr>
                            <w:rFonts w:ascii="Cambria Math" w:eastAsiaTheme="minorEastAsia" w:hAnsi="Cambria Math"/>
                          </w:rPr>
                          <m:t>μ</m:t>
                        </m:r>
                      </m:e>
                      <m:sub>
                        <m:r>
                          <w:rPr>
                            <w:rFonts w:ascii="Cambria Math" w:eastAsiaTheme="minorEastAsia" w:hAnsi="Cambria Math"/>
                          </w:rPr>
                          <m:t>M</m:t>
                        </m:r>
                      </m:sub>
                    </m:sSub>
                  </m:den>
                </m:f>
                <m:r>
                  <w:rPr>
                    <w:rFonts w:ascii="Cambria Math" w:eastAsiaTheme="minorEastAsia" w:hAnsi="Cambria Math"/>
                  </w:rPr>
                  <m:t>=</m:t>
                </m:r>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M</m:t>
                    </m:r>
                  </m:sub>
                </m:sSub>
              </m:oMath>
            </m:oMathPara>
          </w:p>
        </w:tc>
        <w:tc>
          <w:tcPr>
            <w:tcW w:w="933" w:type="dxa"/>
            <w:vAlign w:val="center"/>
          </w:tcPr>
          <w:p w14:paraId="245A3D02" w14:textId="74B6CD0B" w:rsidR="00354F43" w:rsidRPr="009B1199" w:rsidRDefault="00E116CE" w:rsidP="00E116CE">
            <w:pPr>
              <w:ind w:firstLine="0"/>
              <w:jc w:val="right"/>
              <w:rPr>
                <w:rFonts w:eastAsiaTheme="minorEastAsia"/>
                <w:iCs/>
              </w:rPr>
            </w:pPr>
            <w:r w:rsidRPr="009B1199">
              <w:rPr>
                <w:rFonts w:eastAsiaTheme="minorEastAsia"/>
                <w:iCs/>
              </w:rPr>
              <w:t>(46)</w:t>
            </w:r>
          </w:p>
        </w:tc>
      </w:tr>
    </w:tbl>
    <w:p w14:paraId="3BB1E0F6" w14:textId="77777777" w:rsidR="00895500" w:rsidRDefault="00895500" w:rsidP="00354F43">
      <w:pPr>
        <w:ind w:firstLine="0"/>
        <w:rPr>
          <w:rFonts w:eastAsiaTheme="minorEastAsia"/>
          <w:iCs/>
        </w:rPr>
      </w:pPr>
    </w:p>
    <w:p w14:paraId="0B400F97" w14:textId="67DB9D72" w:rsidR="00354F43" w:rsidRDefault="00354F43" w:rsidP="00354F43">
      <w:pPr>
        <w:ind w:firstLine="0"/>
        <w:rPr>
          <w:rFonts w:eastAsiaTheme="minorEastAsia"/>
          <w:iCs/>
        </w:rPr>
      </w:pPr>
      <w:r w:rsidRPr="00354F43">
        <w:rPr>
          <w:rFonts w:eastAsiaTheme="minorEastAsia"/>
          <w:iCs/>
        </w:rPr>
        <w:t xml:space="preserve">This simplified </w:t>
      </w:r>
      <m:oMath>
        <m:sSub>
          <m:sSubPr>
            <m:ctrlPr>
              <w:rPr>
                <w:rFonts w:ascii="Cambria Math" w:eastAsiaTheme="minorEastAsia" w:hAnsi="Cambria Math"/>
                <w:i/>
                <w:iCs/>
              </w:rPr>
            </m:ctrlPr>
          </m:sSubPr>
          <m:e>
            <m:r>
              <w:rPr>
                <w:rFonts w:ascii="Cambria Math" w:eastAsiaTheme="minorEastAsia" w:hAnsi="Cambria Math"/>
              </w:rPr>
              <m:t>δ</m:t>
            </m:r>
          </m:e>
          <m:sub>
            <m:r>
              <w:rPr>
                <w:rFonts w:ascii="Cambria Math" w:eastAsiaTheme="minorEastAsia" w:hAnsi="Cambria Math"/>
              </w:rPr>
              <m:t>a</m:t>
            </m:r>
          </m:sub>
        </m:sSub>
      </m:oMath>
      <w:r w:rsidR="0064366D">
        <w:rPr>
          <w:rFonts w:eastAsiaTheme="minorEastAsia"/>
          <w:iCs/>
        </w:rPr>
        <w:t xml:space="preserve"> replaced equation (45</w:t>
      </w:r>
      <w:r w:rsidRPr="00354F43">
        <w:rPr>
          <w:rFonts w:eastAsiaTheme="minorEastAsia"/>
          <w:iCs/>
        </w:rPr>
        <w:t xml:space="preserve">). The new </w:t>
      </w:r>
      <w:r w:rsidRPr="00354F43">
        <w:rPr>
          <w:rFonts w:eastAsiaTheme="minorEastAsia"/>
          <w:i/>
          <w:iCs/>
        </w:rPr>
        <w:t>M</w:t>
      </w:r>
      <w:r w:rsidRPr="00354F43">
        <w:rPr>
          <w:rFonts w:eastAsiaTheme="minorEastAsia"/>
          <w:iCs/>
        </w:rPr>
        <w:t xml:space="preserve"> and </w:t>
      </w:r>
      <m:oMath>
        <m:sSub>
          <m:sSubPr>
            <m:ctrlPr>
              <w:rPr>
                <w:rFonts w:ascii="Cambria Math" w:eastAsiaTheme="minorEastAsia" w:hAnsi="Cambria Math"/>
                <w:i/>
                <w:iCs/>
              </w:rPr>
            </m:ctrlPr>
          </m:sSubPr>
          <m:e>
            <m:r>
              <w:rPr>
                <w:rFonts w:ascii="Cambria Math" w:eastAsiaTheme="minorEastAsia" w:hAnsi="Cambria Math"/>
              </w:rPr>
              <m:t>σ</m:t>
            </m:r>
          </m:e>
          <m:sub>
            <m:r>
              <m:rPr>
                <m:sty m:val="p"/>
              </m:rPr>
              <w:rPr>
                <w:rFonts w:ascii="Cambria Math" w:eastAsiaTheme="minorEastAsia" w:hAnsi="Cambria Math"/>
              </w:rPr>
              <m:t>ln⁡</m:t>
            </m:r>
            <m:r>
              <w:rPr>
                <w:rFonts w:ascii="Cambria Math" w:eastAsiaTheme="minorEastAsia" w:hAnsi="Cambria Math"/>
              </w:rPr>
              <m:t>(s)</m:t>
            </m:r>
          </m:sub>
        </m:sSub>
      </m:oMath>
      <w:r w:rsidRPr="00354F43">
        <w:rPr>
          <w:rFonts w:eastAsiaTheme="minorEastAsia"/>
          <w:iCs/>
        </w:rPr>
        <w:t xml:space="preserve"> values were calculated by using Juang et al. (2013) maximum likelihood equation</w:t>
      </w:r>
      <w:r w:rsidR="00E116CE">
        <w:rPr>
          <w:rFonts w:eastAsiaTheme="minorEastAsia"/>
          <w:iCs/>
        </w:rPr>
        <w:t xml:space="preserve"> (42),</w:t>
      </w:r>
      <w:r w:rsidRPr="00354F43">
        <w:rPr>
          <w:rFonts w:eastAsiaTheme="minorEastAsia"/>
          <w:iCs/>
        </w:rPr>
        <w:t xml:space="preserve"> but by replacing Equation</w:t>
      </w:r>
      <w:r w:rsidR="00E116CE">
        <w:rPr>
          <w:rFonts w:eastAsiaTheme="minorEastAsia"/>
          <w:iCs/>
        </w:rPr>
        <w:t xml:space="preserve"> (45) </w:t>
      </w:r>
      <w:r w:rsidRPr="00354F43">
        <w:rPr>
          <w:rFonts w:eastAsiaTheme="minorEastAsia"/>
          <w:iCs/>
        </w:rPr>
        <w:t>with Equation</w:t>
      </w:r>
      <w:r w:rsidR="00E116CE">
        <w:rPr>
          <w:rFonts w:eastAsiaTheme="minorEastAsia"/>
          <w:iCs/>
        </w:rPr>
        <w:t xml:space="preserve"> (46)</w:t>
      </w:r>
      <w:r w:rsidRPr="00354F43">
        <w:rPr>
          <w:rFonts w:eastAsiaTheme="minorEastAsia"/>
          <w:iCs/>
        </w:rPr>
        <w:t xml:space="preserve"> and only using the </w:t>
      </w:r>
      <w:r w:rsidRPr="00354F43">
        <w:rPr>
          <w:rFonts w:eastAsiaTheme="minorEastAsia"/>
          <w:i/>
          <w:iCs/>
        </w:rPr>
        <w:t>m</w:t>
      </w:r>
      <w:r w:rsidRPr="00354F43">
        <w:rPr>
          <w:rFonts w:eastAsiaTheme="minorEastAsia"/>
          <w:iCs/>
        </w:rPr>
        <w:t xml:space="preserve"> case histories.</w:t>
      </w:r>
    </w:p>
    <w:p w14:paraId="4B62A69D" w14:textId="77777777" w:rsidR="00354F43" w:rsidRPr="00354F43" w:rsidRDefault="00354F43" w:rsidP="00354F43">
      <w:pPr>
        <w:ind w:firstLine="0"/>
        <w:rPr>
          <w:rFonts w:eastAsiaTheme="minorEastAsia"/>
          <w:iCs/>
        </w:rPr>
      </w:pPr>
    </w:p>
    <w:p w14:paraId="0953A498" w14:textId="66C00008" w:rsidR="000F560C" w:rsidRPr="004853B1" w:rsidRDefault="000F560C" w:rsidP="00354F43">
      <w:pPr>
        <w:pStyle w:val="Heading3"/>
      </w:pPr>
      <w:r w:rsidRPr="004853B1">
        <w:t xml:space="preserve"> </w:t>
      </w:r>
      <w:bookmarkStart w:id="81" w:name="_Toc464204286"/>
      <w:bookmarkStart w:id="82" w:name="_Toc487097210"/>
      <w:r w:rsidRPr="004853B1">
        <w:t>Performance-Based Liquefaction-Induced Settlement Procedure</w:t>
      </w:r>
      <w:bookmarkEnd w:id="81"/>
      <w:bookmarkEnd w:id="82"/>
    </w:p>
    <w:p w14:paraId="3CBB4C6A" w14:textId="158BED70" w:rsidR="00324241" w:rsidRDefault="00324241" w:rsidP="00324241">
      <w:pPr>
        <w:pStyle w:val="BodyText"/>
        <w:ind w:firstLine="576"/>
      </w:pPr>
      <w:r>
        <w:t xml:space="preserve">After the PBEE liquefaction triggering assessment is completed, a PBEE post-liquefaction analysis can be performed. PBEE liquefaction-induced settlements are calculated by using the developed </w:t>
      </w:r>
      <w:r w:rsidRPr="007A7108">
        <w:rPr>
          <w:i/>
        </w:rPr>
        <w:t>FS</w:t>
      </w:r>
      <w:r w:rsidRPr="007A7108">
        <w:rPr>
          <w:i/>
          <w:vertAlign w:val="subscript"/>
        </w:rPr>
        <w:t>L</w:t>
      </w:r>
      <w:r>
        <w:t xml:space="preserve"> hazard curves, described above. The intensity measure is </w:t>
      </w:r>
      <w:r w:rsidRPr="007A7108">
        <w:rPr>
          <w:i/>
        </w:rPr>
        <w:t>FS</w:t>
      </w:r>
      <w:r w:rsidRPr="007A7108">
        <w:rPr>
          <w:i/>
          <w:vertAlign w:val="subscript"/>
        </w:rPr>
        <w:t>L</w:t>
      </w:r>
      <w:r>
        <w:rPr>
          <w:vertAlign w:val="subscript"/>
        </w:rPr>
        <w:t>,</w:t>
      </w:r>
      <w:r>
        <w:t xml:space="preserve"> which is used</w:t>
      </w:r>
      <w:r>
        <w:rPr>
          <w:vertAlign w:val="subscript"/>
        </w:rPr>
        <w:t xml:space="preserve"> </w:t>
      </w:r>
      <w:r>
        <w:t>to calculate mean annual rate of exceedance of volumetric strain, the engineering demand parameter. The modified equation is given as:</w:t>
      </w:r>
    </w:p>
    <w:p w14:paraId="321019C1" w14:textId="77777777" w:rsidR="00895500" w:rsidRDefault="00895500" w:rsidP="00324241">
      <w:pPr>
        <w:pStyle w:val="BodyText"/>
        <w:ind w:firstLine="576"/>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324241" w14:paraId="46964C18" w14:textId="77777777" w:rsidTr="005B30A3">
        <w:tc>
          <w:tcPr>
            <w:tcW w:w="7740" w:type="dxa"/>
            <w:vAlign w:val="center"/>
          </w:tcPr>
          <w:p w14:paraId="786F6070" w14:textId="77777777" w:rsidR="00324241" w:rsidRDefault="00DE2950" w:rsidP="005B30A3">
            <w:pPr>
              <w:pStyle w:val="BodyText"/>
              <w:jc w:val="center"/>
            </w:pPr>
            <m:oMathPara>
              <m:oMath>
                <m:sSub>
                  <m:sSubPr>
                    <m:ctrlPr>
                      <w:rPr>
                        <w:rFonts w:ascii="Cambria Math" w:hAnsi="Cambria Math"/>
                        <w:i/>
                      </w:rPr>
                    </m:ctrlPr>
                  </m:sSubPr>
                  <m:e>
                    <m:r>
                      <w:rPr>
                        <w:rFonts w:ascii="Cambria Math" w:hAnsi="Cambria Math"/>
                      </w:rPr>
                      <m:t>λ</m:t>
                    </m:r>
                  </m:e>
                  <m: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FS</m:t>
                            </m:r>
                          </m:e>
                          <m:sub>
                            <m:r>
                              <w:rPr>
                                <w:rFonts w:ascii="Cambria Math" w:hAnsi="Cambria Math"/>
                              </w:rPr>
                              <m:t>L</m:t>
                            </m:r>
                          </m:sub>
                        </m:sSub>
                      </m:sub>
                    </m:sSub>
                  </m:sup>
                  <m:e>
                    <m:r>
                      <w:rPr>
                        <w:rFonts w:ascii="Cambria Math" w:hAnsi="Cambria Math"/>
                      </w:rPr>
                      <m:t>P</m:t>
                    </m:r>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ε</m:t>
                                </m:r>
                              </m:e>
                              <m:sub>
                                <m:r>
                                  <w:rPr>
                                    <w:rFonts w:ascii="Cambria Math" w:hAnsi="Cambria Math"/>
                                  </w:rPr>
                                  <m:t>v</m:t>
                                </m:r>
                              </m:sub>
                            </m:sSub>
                          </m:e>
                        </m:acc>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r>
                      <w:rPr>
                        <w:rFonts w:ascii="Cambria Math" w:hAnsi="Cambria Math"/>
                      </w:rPr>
                      <m:t>∆</m:t>
                    </m:r>
                    <m:sSub>
                      <m:sSubPr>
                        <m:ctrlPr>
                          <w:rPr>
                            <w:rFonts w:ascii="Cambria Math" w:hAnsi="Cambria Math"/>
                            <w:i/>
                          </w:rPr>
                        </m:ctrlPr>
                      </m:sSubPr>
                      <m:e>
                        <m:r>
                          <w:rPr>
                            <w:rFonts w:ascii="Cambria Math" w:hAnsi="Cambria Math"/>
                          </w:rPr>
                          <m:t>λ</m:t>
                        </m:r>
                      </m:e>
                      <m:sub>
                        <m:sSub>
                          <m:sSubPr>
                            <m:ctrlPr>
                              <w:rPr>
                                <w:rFonts w:ascii="Cambria Math" w:hAnsi="Cambria Math"/>
                                <w:i/>
                              </w:rPr>
                            </m:ctrlPr>
                          </m:sSubPr>
                          <m:e>
                            <m:r>
                              <w:rPr>
                                <w:rFonts w:ascii="Cambria Math" w:hAnsi="Cambria Math"/>
                              </w:rPr>
                              <m:t>FS</m:t>
                            </m:r>
                          </m:e>
                          <m:sub>
                            <m:r>
                              <w:rPr>
                                <w:rFonts w:ascii="Cambria Math" w:hAnsi="Cambria Math"/>
                              </w:rPr>
                              <m:t>Lj</m:t>
                            </m:r>
                          </m:sub>
                        </m:sSub>
                      </m:sub>
                    </m:sSub>
                  </m:e>
                </m:nary>
              </m:oMath>
            </m:oMathPara>
          </w:p>
        </w:tc>
        <w:tc>
          <w:tcPr>
            <w:tcW w:w="895" w:type="dxa"/>
            <w:vAlign w:val="center"/>
          </w:tcPr>
          <w:p w14:paraId="63D39209" w14:textId="778C2482" w:rsidR="00324241" w:rsidRDefault="009B1199" w:rsidP="005B30A3">
            <w:pPr>
              <w:pStyle w:val="BodyText"/>
              <w:jc w:val="center"/>
            </w:pPr>
            <w:r>
              <w:t>(47</w:t>
            </w:r>
            <w:r w:rsidRPr="009B1199">
              <w:t>)</w:t>
            </w:r>
          </w:p>
        </w:tc>
      </w:tr>
    </w:tbl>
    <w:p w14:paraId="2EB8D988" w14:textId="77777777" w:rsidR="00895500" w:rsidRDefault="00895500" w:rsidP="00324241">
      <w:pPr>
        <w:pStyle w:val="BodyText"/>
        <w:ind w:firstLine="0"/>
      </w:pPr>
    </w:p>
    <w:p w14:paraId="0EF212FB" w14:textId="77777777" w:rsidR="00324241" w:rsidRDefault="00324241" w:rsidP="00324241">
      <w:pPr>
        <w:pStyle w:val="BodyText"/>
        <w:ind w:firstLine="0"/>
      </w:pPr>
      <w:r>
        <w:t xml:space="preserve">where </w:t>
      </w:r>
      <m:oMath>
        <m:sSub>
          <m:sSubPr>
            <m:ctrlPr>
              <w:rPr>
                <w:rFonts w:ascii="Cambria Math" w:hAnsi="Cambria Math"/>
                <w:i/>
              </w:rPr>
            </m:ctrlPr>
          </m:sSubPr>
          <m:e>
            <m:r>
              <w:rPr>
                <w:rFonts w:ascii="Cambria Math" w:hAnsi="Cambria Math"/>
              </w:rPr>
              <m:t>λ</m:t>
            </m:r>
          </m:e>
          <m: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sub>
        </m:sSub>
      </m:oMath>
      <w:r>
        <w:t xml:space="preserve"> is the mean annual rate of exceeding a specified level of strain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oMath>
      <w: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FS</m:t>
                </m:r>
              </m:e>
              <m:sub>
                <m:r>
                  <w:rPr>
                    <w:rFonts w:ascii="Cambria Math" w:hAnsi="Cambria Math"/>
                  </w:rPr>
                  <m:t>L</m:t>
                </m:r>
              </m:sub>
            </m:sSub>
          </m:sub>
        </m:sSub>
      </m:oMath>
      <w:r>
        <w:t xml:space="preserve">is the number of </w:t>
      </w:r>
      <w:r w:rsidRPr="007A7108">
        <w:rPr>
          <w:i/>
        </w:rPr>
        <w:t>FS</w:t>
      </w:r>
      <w:r w:rsidRPr="007A7108">
        <w:rPr>
          <w:i/>
          <w:vertAlign w:val="subscript"/>
        </w:rPr>
        <w:t>L</w:t>
      </w:r>
      <w:r>
        <w:t xml:space="preserve"> increments within the current soil layer’s </w:t>
      </w:r>
      <w:r w:rsidRPr="007A7108">
        <w:rPr>
          <w:i/>
        </w:rPr>
        <w:t>FS</w:t>
      </w:r>
      <w:r w:rsidRPr="007A7108">
        <w:rPr>
          <w:i/>
          <w:vertAlign w:val="subscript"/>
        </w:rPr>
        <w:t>L</w:t>
      </w:r>
      <w:r>
        <w:t xml:space="preserve"> hazard space, </w:t>
      </w:r>
      <m:oMath>
        <m:sSub>
          <m:sSubPr>
            <m:ctrlPr>
              <w:rPr>
                <w:rFonts w:ascii="Cambria Math" w:hAnsi="Cambria Math"/>
                <w:i/>
              </w:rPr>
            </m:ctrlPr>
          </m:sSubPr>
          <m:e>
            <m:r>
              <w:rPr>
                <w:rFonts w:ascii="Cambria Math" w:hAnsi="Cambria Math"/>
              </w:rPr>
              <m:t>q</m:t>
            </m:r>
          </m:e>
          <m:sub>
            <m:r>
              <w:rPr>
                <w:rFonts w:ascii="Cambria Math" w:hAnsi="Cambria Math"/>
              </w:rPr>
              <m:t>c1Ncs</m:t>
            </m:r>
          </m:sub>
        </m:sSub>
      </m:oMath>
      <w:r>
        <w:t xml:space="preserve"> is the current layer’s corrected cone tip resistance, </w:t>
      </w:r>
      <m:oMath>
        <m:r>
          <w:rPr>
            <w:rFonts w:ascii="Cambria Math" w:hAnsi="Cambria Math"/>
          </w:rPr>
          <m:t>∆</m:t>
        </m:r>
        <m:sSub>
          <m:sSubPr>
            <m:ctrlPr>
              <w:rPr>
                <w:rFonts w:ascii="Cambria Math" w:hAnsi="Cambria Math"/>
                <w:i/>
              </w:rPr>
            </m:ctrlPr>
          </m:sSubPr>
          <m:e>
            <m:r>
              <w:rPr>
                <w:rFonts w:ascii="Cambria Math" w:hAnsi="Cambria Math"/>
              </w:rPr>
              <m:t>λ</m:t>
            </m:r>
          </m:e>
          <m:sub>
            <m:sSub>
              <m:sSubPr>
                <m:ctrlPr>
                  <w:rPr>
                    <w:rFonts w:ascii="Cambria Math" w:hAnsi="Cambria Math"/>
                    <w:i/>
                  </w:rPr>
                </m:ctrlPr>
              </m:sSubPr>
              <m:e>
                <m:r>
                  <w:rPr>
                    <w:rFonts w:ascii="Cambria Math" w:hAnsi="Cambria Math"/>
                  </w:rPr>
                  <m:t>FS</m:t>
                </m:r>
              </m:e>
              <m:sub>
                <m:r>
                  <w:rPr>
                    <w:rFonts w:ascii="Cambria Math" w:hAnsi="Cambria Math"/>
                  </w:rPr>
                  <m:t>Lj</m:t>
                </m:r>
              </m:sub>
            </m:sSub>
          </m:sub>
        </m:sSub>
      </m:oMath>
      <w:r>
        <w:t xml:space="preserve">is the incremental mean annual rate of exceedance for intensity measure </w:t>
      </w:r>
      <w:r w:rsidRPr="007A7108">
        <w:rPr>
          <w:i/>
        </w:rPr>
        <w:t>FS</w:t>
      </w:r>
      <w:r w:rsidRPr="007A7108">
        <w:rPr>
          <w:i/>
          <w:vertAlign w:val="subscript"/>
        </w:rPr>
        <w:t>L</w:t>
      </w:r>
      <w:r w:rsidRPr="007A7108">
        <w:rPr>
          <w:i/>
        </w:rPr>
        <w:t>,</w:t>
      </w:r>
      <w:r>
        <w:t xml:space="preserve"> and  </w:t>
      </w:r>
      <m:oMath>
        <m:r>
          <w:rPr>
            <w:rFonts w:ascii="Cambria Math" w:hAnsi="Cambria Math"/>
          </w:rPr>
          <m:t>P</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v</m:t>
                </m:r>
              </m:sub>
            </m:sSub>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oMath>
      <w:r>
        <w:t xml:space="preserve"> represents the probability the calculated strain will exceed a specified level of strain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oMath>
      <w:r>
        <w:t xml:space="preserve">) given a specific incremental value from the </w:t>
      </w:r>
      <w:r w:rsidRPr="007A7108">
        <w:rPr>
          <w:i/>
        </w:rPr>
        <w:t>FS</w:t>
      </w:r>
      <w:r w:rsidRPr="007A7108">
        <w:rPr>
          <w:i/>
          <w:vertAlign w:val="subscript"/>
        </w:rPr>
        <w:t>L</w:t>
      </w:r>
      <w:r>
        <w:t xml:space="preserve"> hazard curve. The equation to calculate </w:t>
      </w:r>
      <m:oMath>
        <m:r>
          <w:rPr>
            <w:rFonts w:ascii="Cambria Math" w:hAnsi="Cambria Math"/>
          </w:rPr>
          <m:t>P</m:t>
        </m:r>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ε</m:t>
                    </m:r>
                  </m:e>
                  <m:sub>
                    <m:r>
                      <w:rPr>
                        <w:rFonts w:ascii="Cambria Math" w:hAnsi="Cambria Math"/>
                      </w:rPr>
                      <m:t>v</m:t>
                    </m:r>
                  </m:sub>
                </m:sSub>
              </m:e>
            </m:acc>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oMath>
      <w:r>
        <w:t xml:space="preserve"> is given as:</w:t>
      </w:r>
    </w:p>
    <w:p w14:paraId="047DF6C6" w14:textId="77777777" w:rsidR="00895500" w:rsidRDefault="00895500" w:rsidP="00324241">
      <w:pPr>
        <w:pStyle w:val="BodyText"/>
        <w:ind w:firstLine="0"/>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324241" w14:paraId="32BAB85C" w14:textId="77777777" w:rsidTr="005B30A3">
        <w:tc>
          <w:tcPr>
            <w:tcW w:w="7740" w:type="dxa"/>
            <w:vAlign w:val="center"/>
          </w:tcPr>
          <w:p w14:paraId="77CEEDFD" w14:textId="77777777" w:rsidR="00324241" w:rsidRDefault="00324241" w:rsidP="005B30A3">
            <w:pPr>
              <w:pStyle w:val="BodyText"/>
              <w:jc w:val="center"/>
            </w:pPr>
            <m:oMathPara>
              <m:oMath>
                <m:r>
                  <w:rPr>
                    <w:rFonts w:ascii="Cambria Math" w:hAnsi="Cambria Math"/>
                  </w:rPr>
                  <m:t>P</m:t>
                </m:r>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ε</m:t>
                            </m:r>
                          </m:e>
                          <m:sub>
                            <m:r>
                              <w:rPr>
                                <w:rFonts w:ascii="Cambria Math" w:hAnsi="Cambria Math"/>
                              </w:rPr>
                              <m:t>v</m:t>
                            </m:r>
                          </m:sub>
                        </m:sSub>
                      </m:e>
                    </m:acc>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r>
                  <w:rPr>
                    <w:rFonts w:ascii="Cambria Math" w:hAnsi="Cambria Math"/>
                  </w:rPr>
                  <m:t>= Φ</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ε</m:t>
                                        </m:r>
                                      </m:e>
                                    </m:acc>
                                  </m:e>
                                  <m:sub>
                                    <m:r>
                                      <w:rPr>
                                        <w:rFonts w:ascii="Cambria Math" w:hAnsi="Cambria Math"/>
                                      </w:rPr>
                                      <m:t>v</m:t>
                                    </m:r>
                                  </m:sub>
                                </m:sSub>
                              </m:e>
                            </m:d>
                          </m:e>
                        </m:func>
                        <m:r>
                          <w:rPr>
                            <w:rFonts w:ascii="Cambria Math" w:hAnsi="Cambria Math"/>
                          </w:rPr>
                          <m:t>-</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w:rPr>
                                            <w:rFonts w:ascii="Cambria Math" w:hAnsi="Cambria Math"/>
                                          </w:rPr>
                                          <m:t>ε</m:t>
                                        </m:r>
                                      </m:e>
                                      <m:sup>
                                        <m:r>
                                          <w:rPr>
                                            <w:rFonts w:ascii="Cambria Math" w:hAnsi="Cambria Math"/>
                                          </w:rPr>
                                          <m:t>*</m:t>
                                        </m:r>
                                      </m:sup>
                                    </m:sSup>
                                  </m:e>
                                  <m:sub>
                                    <m:r>
                                      <w:rPr>
                                        <w:rFonts w:ascii="Cambria Math" w:hAnsi="Cambria Math"/>
                                      </w:rPr>
                                      <m:t>v</m:t>
                                    </m:r>
                                  </m:sub>
                                </m:sSub>
                              </m:e>
                            </m:d>
                          </m:e>
                        </m:func>
                      </m:num>
                      <m:den>
                        <m:sSub>
                          <m:sSubPr>
                            <m:ctrlPr>
                              <w:rPr>
                                <w:rFonts w:ascii="Cambria Math" w:hAnsi="Cambria Math"/>
                                <w:i/>
                              </w:rPr>
                            </m:ctrlPr>
                          </m:sSubPr>
                          <m:e>
                            <m:r>
                              <w:rPr>
                                <w:rFonts w:ascii="Cambria Math" w:hAnsi="Cambria Math"/>
                              </w:rPr>
                              <m:t>σ</m:t>
                            </m:r>
                          </m:e>
                          <m:sub>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v</m:t>
                                </m:r>
                              </m:sub>
                            </m:sSub>
                            <m:r>
                              <w:rPr>
                                <w:rFonts w:ascii="Cambria Math" w:hAnsi="Cambria Math"/>
                              </w:rPr>
                              <m:t>)</m:t>
                            </m:r>
                          </m:sub>
                        </m:sSub>
                      </m:den>
                    </m:f>
                  </m:e>
                </m:d>
              </m:oMath>
            </m:oMathPara>
          </w:p>
        </w:tc>
        <w:tc>
          <w:tcPr>
            <w:tcW w:w="895" w:type="dxa"/>
            <w:vAlign w:val="center"/>
          </w:tcPr>
          <w:p w14:paraId="588CF5B3" w14:textId="1868C04C" w:rsidR="00324241" w:rsidRDefault="009B1199" w:rsidP="009B1199">
            <w:pPr>
              <w:pStyle w:val="BodyText"/>
              <w:jc w:val="center"/>
            </w:pPr>
            <w:r>
              <w:t>(48</w:t>
            </w:r>
            <w:r w:rsidRPr="009B1199">
              <w:t>)</w:t>
            </w:r>
          </w:p>
        </w:tc>
      </w:tr>
    </w:tbl>
    <w:p w14:paraId="6F70BE87" w14:textId="77777777" w:rsidR="00895500" w:rsidRDefault="00895500" w:rsidP="00324241">
      <w:pPr>
        <w:pStyle w:val="BodyText"/>
        <w:ind w:firstLine="0"/>
      </w:pPr>
    </w:p>
    <w:p w14:paraId="403F5D37" w14:textId="1ADDAF8F" w:rsidR="00324241" w:rsidRDefault="00324241" w:rsidP="00324241">
      <w:pPr>
        <w:pStyle w:val="BodyText"/>
        <w:ind w:firstLine="0"/>
      </w:pPr>
      <w:r>
        <w:t xml:space="preserve">whe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ε</m:t>
                </m:r>
              </m:e>
            </m:acc>
          </m:e>
          <m:sub>
            <m:r>
              <w:rPr>
                <w:rFonts w:ascii="Cambria Math" w:hAnsi="Cambria Math"/>
              </w:rPr>
              <m:t>v</m:t>
            </m:r>
          </m:sub>
        </m:sSub>
      </m:oMath>
      <w:r>
        <w:t xml:space="preserve"> is the calculated strain using the Juang et al. (2013) strain equation</w:t>
      </w:r>
      <w:r w:rsidR="009B1199">
        <w:t xml:space="preserve"> (Equation (40))</w:t>
      </w:r>
      <w:r>
        <w:t xml:space="preserve"> multiplied by </w:t>
      </w:r>
      <w:r w:rsidRPr="00C46C7F">
        <w:rPr>
          <w:i/>
        </w:rPr>
        <w:t>P</w:t>
      </w:r>
      <w:r w:rsidRPr="00C46C7F">
        <w:rPr>
          <w:i/>
          <w:vertAlign w:val="subscript"/>
        </w:rPr>
        <w:t>L</w:t>
      </w:r>
      <w:r>
        <w:t xml:space="preserve"> </w:t>
      </w:r>
      <w:r w:rsidR="009B1199">
        <w:t>(Equation (41)),</w:t>
      </w:r>
      <w:r>
        <w:t xml:space="preserve">  </w:t>
      </w:r>
      <m:oMath>
        <m:sSub>
          <m:sSubPr>
            <m:ctrlPr>
              <w:rPr>
                <w:rFonts w:ascii="Cambria Math" w:hAnsi="Cambria Math"/>
                <w:i/>
              </w:rPr>
            </m:ctrlPr>
          </m:sSubPr>
          <m:e>
            <m:r>
              <w:rPr>
                <w:rFonts w:ascii="Cambria Math" w:hAnsi="Cambria Math"/>
              </w:rPr>
              <m:t>σ</m:t>
            </m:r>
          </m:e>
          <m:sub>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v</m:t>
                </m:r>
              </m:sub>
            </m:sSub>
            <m:r>
              <w:rPr>
                <w:rFonts w:ascii="Cambria Math" w:hAnsi="Cambria Math"/>
              </w:rPr>
              <m:t>)</m:t>
            </m:r>
          </m:sub>
        </m:sSub>
      </m:oMath>
      <w:r>
        <w:t xml:space="preserve"> is taken to equal </w:t>
      </w:r>
      <m:oMath>
        <m:sSub>
          <m:sSubPr>
            <m:ctrlPr>
              <w:rPr>
                <w:rFonts w:ascii="Cambria Math" w:hAnsi="Cambria Math"/>
                <w:i/>
              </w:rPr>
            </m:ctrlPr>
          </m:sSubPr>
          <m:e>
            <m:r>
              <w:rPr>
                <w:rFonts w:ascii="Cambria Math" w:hAnsi="Cambria Math"/>
              </w:rPr>
              <m:t>σ</m:t>
            </m:r>
          </m:e>
          <m:sub>
            <m:r>
              <m:rPr>
                <m:sty m:val="p"/>
              </m:rPr>
              <w:rPr>
                <w:rFonts w:ascii="Cambria Math" w:hAnsi="Cambria Math"/>
              </w:rPr>
              <m:t>ln⁡</m:t>
            </m:r>
            <m:r>
              <w:rPr>
                <w:rFonts w:ascii="Cambria Math" w:hAnsi="Cambria Math"/>
              </w:rPr>
              <m:t>(s)</m:t>
            </m:r>
          </m:sub>
        </m:sSub>
      </m:oMath>
      <w:r>
        <w:t xml:space="preserve"> from </w:t>
      </w:r>
      <w:r w:rsidRPr="00457A27">
        <w:t>Equation (</w:t>
      </w:r>
      <w:r w:rsidR="00457A27" w:rsidRPr="00457A27">
        <w:t>41</w:t>
      </w:r>
      <w:r w:rsidRPr="00457A27">
        <w:t>).</w:t>
      </w:r>
      <w:r>
        <w:t xml:space="preserve"> </w:t>
      </w:r>
      <m:oMath>
        <m:sSub>
          <m:sSubPr>
            <m:ctrlPr>
              <w:rPr>
                <w:rFonts w:ascii="Cambria Math" w:hAnsi="Cambria Math"/>
                <w:i/>
              </w:rPr>
            </m:ctrlPr>
          </m:sSubPr>
          <m:e>
            <m:r>
              <w:rPr>
                <w:rFonts w:ascii="Cambria Math" w:hAnsi="Cambria Math"/>
              </w:rPr>
              <m:t>σ</m:t>
            </m:r>
          </m:e>
          <m:sub>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v</m:t>
                </m:r>
              </m:sub>
            </m:sSub>
            <m:r>
              <w:rPr>
                <w:rFonts w:ascii="Cambria Math" w:hAnsi="Cambria Math"/>
              </w:rPr>
              <m:t>)</m:t>
            </m:r>
          </m:sub>
        </m:sSub>
      </m:oMath>
      <w:r>
        <w:t xml:space="preserve"> can be assumed to equal </w:t>
      </w:r>
      <m:oMath>
        <m:sSub>
          <m:sSubPr>
            <m:ctrlPr>
              <w:rPr>
                <w:rFonts w:ascii="Cambria Math" w:hAnsi="Cambria Math"/>
                <w:i/>
              </w:rPr>
            </m:ctrlPr>
          </m:sSubPr>
          <m:e>
            <m:r>
              <w:rPr>
                <w:rFonts w:ascii="Cambria Math" w:hAnsi="Cambria Math"/>
              </w:rPr>
              <m:t>σ</m:t>
            </m:r>
          </m:e>
          <m:sub>
            <m:r>
              <m:rPr>
                <m:sty m:val="p"/>
              </m:rPr>
              <w:rPr>
                <w:rFonts w:ascii="Cambria Math" w:hAnsi="Cambria Math"/>
              </w:rPr>
              <m:t>ln⁡</m:t>
            </m:r>
            <m:r>
              <w:rPr>
                <w:rFonts w:ascii="Cambria Math" w:hAnsi="Cambria Math"/>
              </w:rPr>
              <m:t>(s)</m:t>
            </m:r>
          </m:sub>
        </m:sSub>
      </m:oMath>
      <w:r>
        <w:t xml:space="preserve">because settlement is computed as a simple additive function of </w:t>
      </w:r>
      <m:oMath>
        <m:sSub>
          <m:sSubPr>
            <m:ctrlPr>
              <w:rPr>
                <w:rFonts w:ascii="Cambria Math" w:hAnsi="Cambria Math"/>
                <w:i/>
              </w:rPr>
            </m:ctrlPr>
          </m:sSubPr>
          <m:e>
            <m:r>
              <w:rPr>
                <w:rFonts w:ascii="Cambria Math" w:hAnsi="Cambria Math"/>
              </w:rPr>
              <m:t>ε</m:t>
            </m:r>
          </m:e>
          <m:sub>
            <m:r>
              <w:rPr>
                <w:rFonts w:ascii="Cambria Math" w:hAnsi="Cambria Math"/>
              </w:rPr>
              <m:t>v</m:t>
            </m:r>
          </m:sub>
        </m:sSub>
      </m:oMath>
      <w:r>
        <w:t xml:space="preserve">. The </w:t>
      </w:r>
      <m:oMath>
        <m:r>
          <w:rPr>
            <w:rFonts w:ascii="Cambria Math" w:hAnsi="Cambria Math"/>
          </w:rPr>
          <m:t>P</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v</m:t>
                </m:r>
              </m:sub>
            </m:sSub>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oMath>
      <w:r>
        <w:t xml:space="preserve"> values are computed for all of the incremental </w:t>
      </w:r>
      <w:r w:rsidRPr="007A7108">
        <w:rPr>
          <w:i/>
        </w:rPr>
        <w:t>FS</w:t>
      </w:r>
      <w:r w:rsidRPr="007A7108">
        <w:rPr>
          <w:i/>
          <w:vertAlign w:val="subscript"/>
        </w:rPr>
        <w:t>L</w:t>
      </w:r>
      <w:r>
        <w:t xml:space="preserve"> values. These probabilities are then summed to calculate the total mean annual rate of exceedance of that specific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oMath>
      <w:r>
        <w:t xml:space="preserve"> value.</w:t>
      </w:r>
    </w:p>
    <w:p w14:paraId="59E7DEDF" w14:textId="79CD5C82" w:rsidR="00324241" w:rsidRDefault="007E5433" w:rsidP="00324241">
      <w:pPr>
        <w:pStyle w:val="BodyText"/>
        <w:ind w:firstLine="576"/>
      </w:pPr>
      <w:r>
        <w:rPr>
          <w:noProof/>
        </w:rPr>
        <w:drawing>
          <wp:anchor distT="0" distB="0" distL="114300" distR="114300" simplePos="0" relativeHeight="251948544" behindDoc="0" locked="0" layoutInCell="1" allowOverlap="1" wp14:anchorId="7F2118BC" wp14:editId="064703C5">
            <wp:simplePos x="0" y="0"/>
            <wp:positionH relativeFrom="margin">
              <wp:align>center</wp:align>
            </wp:positionH>
            <wp:positionV relativeFrom="paragraph">
              <wp:posOffset>1531620</wp:posOffset>
            </wp:positionV>
            <wp:extent cx="5467350" cy="2910840"/>
            <wp:effectExtent l="0" t="0" r="0" b="3810"/>
            <wp:wrapTopAndBottom/>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467350" cy="2910840"/>
                    </a:xfrm>
                    <a:prstGeom prst="rect">
                      <a:avLst/>
                    </a:prstGeom>
                  </pic:spPr>
                </pic:pic>
              </a:graphicData>
            </a:graphic>
            <wp14:sizeRelH relativeFrom="margin">
              <wp14:pctWidth>0</wp14:pctWidth>
            </wp14:sizeRelH>
            <wp14:sizeRelV relativeFrom="margin">
              <wp14:pctHeight>0</wp14:pctHeight>
            </wp14:sizeRelV>
          </wp:anchor>
        </w:drawing>
      </w:r>
      <w:r w:rsidR="00324241">
        <w:t>The calculated strai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ε</m:t>
                </m:r>
              </m:e>
            </m:acc>
          </m:e>
          <m:sub>
            <m:r>
              <w:rPr>
                <w:rFonts w:ascii="Cambria Math" w:hAnsi="Cambria Math"/>
              </w:rPr>
              <m:t>v</m:t>
            </m:r>
          </m:sub>
        </m:sSub>
      </m:oMath>
      <w:r w:rsidR="00324241">
        <w:t xml:space="preserve">) is compared to the incremental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oMath>
      <w:r w:rsidR="00324241">
        <w:t xml:space="preserve"> value. Equation </w:t>
      </w:r>
      <w:r w:rsidR="00324241" w:rsidRPr="00457A27">
        <w:t>(</w:t>
      </w:r>
      <w:r w:rsidR="00457A27" w:rsidRPr="00457A27">
        <w:t>47</w:t>
      </w:r>
      <w:r w:rsidR="00324241" w:rsidRPr="00457A27">
        <w:t xml:space="preserve">) </w:t>
      </w:r>
      <w:r w:rsidR="00324241">
        <w:t xml:space="preserve">is repeated for a range of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oMath>
      <w:r w:rsidR="00324241">
        <w:t xml:space="preserve"> values (0-20%), to account for all possible values of strain. All of the calculated</w:t>
      </w:r>
      <m:oMath>
        <m:sSub>
          <m:sSubPr>
            <m:ctrlPr>
              <w:rPr>
                <w:rFonts w:ascii="Cambria Math" w:hAnsi="Cambria Math"/>
                <w:i/>
              </w:rPr>
            </m:ctrlPr>
          </m:sSubPr>
          <m:e>
            <m:r>
              <w:rPr>
                <w:rFonts w:ascii="Cambria Math" w:hAnsi="Cambria Math"/>
              </w:rPr>
              <m:t xml:space="preserve"> λ</m:t>
            </m:r>
          </m:e>
          <m:sub>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sub>
        </m:sSub>
      </m:oMath>
      <w:r w:rsidR="00324241">
        <w:t xml:space="preserve"> values, with the corresponding </w:t>
      </w:r>
      <m:oMath>
        <m:sSup>
          <m:sSupPr>
            <m:ctrlPr>
              <w:rPr>
                <w:rFonts w:ascii="Cambria Math" w:hAnsi="Cambria Math"/>
                <w:i/>
              </w:rPr>
            </m:ctrlPr>
          </m:sSupPr>
          <m:e>
            <m:sSub>
              <m:sSubPr>
                <m:ctrlPr>
                  <w:rPr>
                    <w:rFonts w:ascii="Cambria Math" w:hAnsi="Cambria Math"/>
                    <w:i/>
                  </w:rPr>
                </m:ctrlPr>
              </m:sSubPr>
              <m:e>
                <m:r>
                  <w:rPr>
                    <w:rFonts w:ascii="Cambria Math" w:hAnsi="Cambria Math"/>
                  </w:rPr>
                  <m:t>ε</m:t>
                </m:r>
              </m:e>
              <m:sub>
                <m:r>
                  <w:rPr>
                    <w:rFonts w:ascii="Cambria Math" w:hAnsi="Cambria Math"/>
                  </w:rPr>
                  <m:t>v</m:t>
                </m:r>
              </m:sub>
            </m:sSub>
          </m:e>
          <m:sup>
            <m:r>
              <w:rPr>
                <w:rFonts w:ascii="Cambria Math" w:hAnsi="Cambria Math"/>
              </w:rPr>
              <m:t>*</m:t>
            </m:r>
          </m:sup>
        </m:sSup>
      </m:oMath>
      <w:r w:rsidR="00324241">
        <w:t xml:space="preserve"> values, develop a hazard curve for one soil layer (Figure 2-1</w:t>
      </w:r>
      <w:r w:rsidR="009B1199">
        <w:t>0</w:t>
      </w:r>
      <w:r w:rsidR="00324241">
        <w:t>). This process is repeated for each soil layer to develop a strain hazard curve for each individual soil layer.</w:t>
      </w:r>
    </w:p>
    <w:p w14:paraId="351CFAB6" w14:textId="145D0ABE" w:rsidR="00EF5B34" w:rsidRDefault="007E5433" w:rsidP="00EF5B34">
      <w:pPr>
        <w:pStyle w:val="BodyText"/>
        <w:ind w:firstLine="576"/>
      </w:pPr>
      <w:r>
        <w:rPr>
          <w:noProof/>
        </w:rPr>
        <mc:AlternateContent>
          <mc:Choice Requires="wps">
            <w:drawing>
              <wp:anchor distT="0" distB="0" distL="114300" distR="114300" simplePos="0" relativeHeight="251949568" behindDoc="0" locked="0" layoutInCell="1" allowOverlap="1" wp14:anchorId="3C2301E7" wp14:editId="48F6F16C">
                <wp:simplePos x="0" y="0"/>
                <wp:positionH relativeFrom="margin">
                  <wp:align>center</wp:align>
                </wp:positionH>
                <wp:positionV relativeFrom="paragraph">
                  <wp:posOffset>3006725</wp:posOffset>
                </wp:positionV>
                <wp:extent cx="5086350" cy="635"/>
                <wp:effectExtent l="0" t="0" r="0" b="0"/>
                <wp:wrapTopAndBottom/>
                <wp:docPr id="335" name="Text Box 335"/>
                <wp:cNvGraphicFramePr/>
                <a:graphic xmlns:a="http://schemas.openxmlformats.org/drawingml/2006/main">
                  <a:graphicData uri="http://schemas.microsoft.com/office/word/2010/wordprocessingShape">
                    <wps:wsp>
                      <wps:cNvSpPr txBox="1"/>
                      <wps:spPr>
                        <a:xfrm>
                          <a:off x="0" y="0"/>
                          <a:ext cx="5086350" cy="635"/>
                        </a:xfrm>
                        <a:prstGeom prst="rect">
                          <a:avLst/>
                        </a:prstGeom>
                        <a:solidFill>
                          <a:prstClr val="white"/>
                        </a:solidFill>
                        <a:ln>
                          <a:noFill/>
                        </a:ln>
                      </wps:spPr>
                      <wps:txbx>
                        <w:txbxContent>
                          <w:p w14:paraId="6536DCFD" w14:textId="5980A503" w:rsidR="00577FF1" w:rsidRPr="00324241" w:rsidRDefault="00577FF1" w:rsidP="007B09F2">
                            <w:pPr>
                              <w:pStyle w:val="Caption"/>
                              <w:ind w:firstLine="0"/>
                              <w:rPr>
                                <w:noProof/>
                                <w:szCs w:val="24"/>
                              </w:rPr>
                            </w:pPr>
                            <w:bookmarkStart w:id="83" w:name="_Toc485808146"/>
                            <w:bookmarkStart w:id="84" w:name="_Toc488419694"/>
                            <w:r w:rsidRPr="00324241">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0</w:t>
                            </w:r>
                            <w:r>
                              <w:rPr>
                                <w:szCs w:val="24"/>
                              </w:rPr>
                              <w:fldChar w:fldCharType="end"/>
                            </w:r>
                            <w:r w:rsidRPr="00324241">
                              <w:rPr>
                                <w:szCs w:val="24"/>
                              </w:rPr>
                              <w:t xml:space="preserve">:  Example of </w:t>
                            </w:r>
                            <w:r>
                              <w:rPr>
                                <w:szCs w:val="24"/>
                              </w:rPr>
                              <w:t xml:space="preserve">a </w:t>
                            </w:r>
                            <w:r w:rsidRPr="00324241">
                              <w:rPr>
                                <w:szCs w:val="24"/>
                              </w:rPr>
                              <w:t>strain hazard curve from one specific soil layer</w:t>
                            </w:r>
                            <w:bookmarkEnd w:id="83"/>
                            <w:r>
                              <w:rPr>
                                <w:szCs w:val="24"/>
                              </w:rPr>
                              <w:t>.</w:t>
                            </w:r>
                            <w:bookmarkEnd w:id="8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C2301E7" id="Text Box 335" o:spid="_x0000_s1036" type="#_x0000_t202" style="position:absolute;left:0;text-align:left;margin-left:0;margin-top:236.75pt;width:400.5pt;height:.05pt;z-index:251949568;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" stroked="f">
                <v:textbox style="mso-fit-shape-to-text:t" inset="0,0,0,0">
                  <w:txbxContent>
                    <w:p w14:paraId="6536DCFD" w14:textId="5980A503" w:rsidR="00577FF1" w:rsidRPr="00324241" w:rsidRDefault="00577FF1" w:rsidP="007B09F2">
                      <w:pPr>
                        <w:pStyle w:val="Caption"/>
                        <w:ind w:firstLine="0"/>
                        <w:rPr>
                          <w:noProof/>
                          <w:szCs w:val="24"/>
                        </w:rPr>
                      </w:pPr>
                      <w:bookmarkStart w:id="110" w:name="_Toc485808146"/>
                      <w:bookmarkStart w:id="111" w:name="_Toc488419694"/>
                      <w:r w:rsidRPr="00324241">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2</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10</w:t>
                      </w:r>
                      <w:r>
                        <w:rPr>
                          <w:szCs w:val="24"/>
                        </w:rPr>
                        <w:fldChar w:fldCharType="end"/>
                      </w:r>
                      <w:r w:rsidRPr="00324241">
                        <w:rPr>
                          <w:szCs w:val="24"/>
                        </w:rPr>
                        <w:t xml:space="preserve">:  Example of </w:t>
                      </w:r>
                      <w:r>
                        <w:rPr>
                          <w:szCs w:val="24"/>
                        </w:rPr>
                        <w:t xml:space="preserve">a </w:t>
                      </w:r>
                      <w:r w:rsidRPr="00324241">
                        <w:rPr>
                          <w:szCs w:val="24"/>
                        </w:rPr>
                        <w:t>strain hazard curve from one specific soil layer</w:t>
                      </w:r>
                      <w:bookmarkEnd w:id="110"/>
                      <w:r>
                        <w:rPr>
                          <w:szCs w:val="24"/>
                        </w:rPr>
                        <w:t>.</w:t>
                      </w:r>
                      <w:bookmarkEnd w:id="111"/>
                    </w:p>
                  </w:txbxContent>
                </v:textbox>
                <w10:wrap type="topAndBottom" anchorx="margin"/>
              </v:shape>
            </w:pict>
          </mc:Fallback>
        </mc:AlternateContent>
      </w:r>
    </w:p>
    <w:p w14:paraId="33CAF9E6" w14:textId="3175EEF5" w:rsidR="00EF5B34" w:rsidRDefault="00EF5B34" w:rsidP="00324241">
      <w:pPr>
        <w:pStyle w:val="BodyText"/>
        <w:ind w:firstLine="576"/>
      </w:pPr>
    </w:p>
    <w:p w14:paraId="2F5DED53" w14:textId="66E74CED" w:rsidR="00324241" w:rsidRDefault="00324241" w:rsidP="00324241">
      <w:pPr>
        <w:pStyle w:val="BodyText"/>
        <w:ind w:firstLine="576"/>
      </w:pPr>
      <w:r>
        <w:t xml:space="preserve">After strain hazard curves are developed for each soil layer, settlement is calculated. A hazard curve of total ground surface settlement is developed, by using each strain hazard curve from each layer. This calculation is done by using </w:t>
      </w:r>
      <w:r w:rsidR="009B1199">
        <w:t>E</w:t>
      </w:r>
      <w:r>
        <w:t>quation</w:t>
      </w:r>
      <w:r w:rsidR="009B1199">
        <w:t xml:space="preserve"> (39),</w:t>
      </w:r>
      <w:r>
        <w:t xml:space="preserve"> from the Juang et al. (2013) procedure: </w:t>
      </w: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324241" w14:paraId="5901788C" w14:textId="77777777" w:rsidTr="005B30A3">
        <w:tc>
          <w:tcPr>
            <w:tcW w:w="7740" w:type="dxa"/>
            <w:vAlign w:val="center"/>
          </w:tcPr>
          <w:p w14:paraId="41665A9A" w14:textId="77777777" w:rsidR="00324241" w:rsidRDefault="00DE2950" w:rsidP="005B30A3">
            <w:pPr>
              <w:pStyle w:val="BodyText"/>
              <w:jc w:val="center"/>
            </w:pPr>
            <m:oMathPara>
              <m:oMath>
                <m:sSub>
                  <m:sSubPr>
                    <m:ctrlPr>
                      <w:rPr>
                        <w:rFonts w:ascii="Cambria Math" w:hAnsi="Cambria Math"/>
                        <w:i/>
                      </w:rPr>
                    </m:ctrlPr>
                  </m:sSubPr>
                  <m:e>
                    <m:r>
                      <w:rPr>
                        <w:rFonts w:ascii="Cambria Math" w:hAnsi="Cambria Math"/>
                      </w:rPr>
                      <m:t>S</m:t>
                    </m:r>
                  </m:e>
                  <m:sub>
                    <m:r>
                      <w:rPr>
                        <w:rFonts w:ascii="Cambria Math" w:hAnsi="Cambria Math"/>
                      </w:rPr>
                      <m:t>p</m:t>
                    </m:r>
                  </m:sub>
                </m:sSub>
                <m:r>
                  <w:rPr>
                    <w:rFonts w:ascii="Cambria Math" w:hAnsi="Cambria Math"/>
                  </w:rPr>
                  <m:t>= M</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ε</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i</m:t>
                        </m:r>
                      </m:sub>
                    </m:sSub>
                  </m:e>
                </m:nary>
              </m:oMath>
            </m:oMathPara>
          </w:p>
        </w:tc>
        <w:tc>
          <w:tcPr>
            <w:tcW w:w="895" w:type="dxa"/>
            <w:vAlign w:val="center"/>
          </w:tcPr>
          <w:p w14:paraId="0EAE8A6F" w14:textId="455C18DE" w:rsidR="00324241" w:rsidRPr="009B1199" w:rsidRDefault="009B1199" w:rsidP="005B30A3">
            <w:pPr>
              <w:pStyle w:val="BodyText"/>
              <w:jc w:val="center"/>
            </w:pPr>
            <w:r w:rsidRPr="009B1199">
              <w:t>(49)</w:t>
            </w:r>
          </w:p>
        </w:tc>
      </w:tr>
    </w:tbl>
    <w:p w14:paraId="287A83DA" w14:textId="3C48536D" w:rsidR="00324241" w:rsidRDefault="00324241" w:rsidP="007B09F2">
      <w:pPr>
        <w:pStyle w:val="BodyText"/>
        <w:ind w:firstLine="0"/>
      </w:pPr>
      <w:r>
        <w:rPr>
          <w:color w:val="000000"/>
        </w:rPr>
        <w:t>w</w:t>
      </w:r>
      <w:r w:rsidRPr="00F130AA">
        <w:rPr>
          <w:color w:val="000000"/>
        </w:rPr>
        <w:t>here</w:t>
      </w:r>
      <w:r>
        <w:rPr>
          <w:color w:val="000000"/>
        </w:rPr>
        <w:t xml:space="preserve"> </w:t>
      </w:r>
      <w:r w:rsidRPr="00C46C7F">
        <w:rPr>
          <w:i/>
          <w:iCs/>
          <w:color w:val="000000"/>
        </w:rPr>
        <w:t>ε</w:t>
      </w:r>
      <w:r w:rsidRPr="00C46C7F">
        <w:rPr>
          <w:i/>
          <w:iCs/>
          <w:color w:val="000000"/>
          <w:vertAlign w:val="subscript"/>
        </w:rPr>
        <w:t>v</w:t>
      </w:r>
      <w:r w:rsidRPr="00C46C7F">
        <w:rPr>
          <w:i/>
          <w:color w:val="000000"/>
        </w:rPr>
        <w:t xml:space="preserve"> </w:t>
      </w:r>
      <w:r>
        <w:rPr>
          <w:color w:val="000000"/>
        </w:rPr>
        <w:t xml:space="preserve">is </w:t>
      </w:r>
      <w:r w:rsidR="0064366D">
        <w:t xml:space="preserve">a strain value </w:t>
      </w:r>
      <w:r>
        <w:t xml:space="preserve">obtained from each strain hazard curve at the return period of interest from every soil layer. The strains from each soil layer are summed together and multiplied by the layer thickness to calculate ground surface settlement. This process is repeated for a range of mean annual rate of exceedances, corresponding to return periods from </w:t>
      </w:r>
      <w:r w:rsidR="007B09F2">
        <w:t>475</w:t>
      </w:r>
      <w:r>
        <w:t xml:space="preserve"> years to 10,000 years, to develop a total settlement hazard curve (</w:t>
      </w:r>
      <w:r w:rsidR="007B09F2">
        <w:fldChar w:fldCharType="begin"/>
      </w:r>
      <w:r w:rsidR="007B09F2">
        <w:instrText xml:space="preserve"> REF _Ref479941970 \h </w:instrText>
      </w:r>
      <w:r w:rsidR="007B09F2">
        <w:fldChar w:fldCharType="separate"/>
      </w:r>
      <w:r w:rsidR="009B1199" w:rsidRPr="00324241">
        <w:rPr>
          <w:szCs w:val="24"/>
        </w:rPr>
        <w:t xml:space="preserve">Figure </w:t>
      </w:r>
      <w:r w:rsidR="009B1199">
        <w:rPr>
          <w:noProof/>
          <w:szCs w:val="24"/>
        </w:rPr>
        <w:t>2</w:t>
      </w:r>
      <w:r w:rsidR="009B1199">
        <w:rPr>
          <w:szCs w:val="24"/>
        </w:rPr>
        <w:noBreakHyphen/>
      </w:r>
      <w:r w:rsidR="009B1199">
        <w:rPr>
          <w:noProof/>
          <w:szCs w:val="24"/>
        </w:rPr>
        <w:t>11</w:t>
      </w:r>
      <w:r w:rsidR="007B09F2">
        <w:fldChar w:fldCharType="end"/>
      </w:r>
      <w:r w:rsidRPr="001C1FD0">
        <w:t>).</w:t>
      </w:r>
      <w:r>
        <w:t xml:space="preserve"> </w:t>
      </w:r>
    </w:p>
    <w:p w14:paraId="5B3EC077" w14:textId="77777777" w:rsidR="007E5433" w:rsidRDefault="007E5433" w:rsidP="007B09F2">
      <w:pPr>
        <w:pStyle w:val="BodyText"/>
        <w:ind w:firstLine="0"/>
      </w:pPr>
    </w:p>
    <w:p w14:paraId="4F12E3CB" w14:textId="3F4D0802" w:rsidR="000F560C" w:rsidRPr="004853B1" w:rsidRDefault="007E5433" w:rsidP="007E5433">
      <w:pPr>
        <w:pStyle w:val="BodyText"/>
        <w:ind w:firstLine="0"/>
        <w:jc w:val="center"/>
      </w:pPr>
      <w:r>
        <w:rPr>
          <w:noProof/>
        </w:rPr>
        <w:drawing>
          <wp:inline distT="0" distB="0" distL="0" distR="0" wp14:anchorId="514E7F6D" wp14:editId="4B7B5EE0">
            <wp:extent cx="4933950" cy="3333750"/>
            <wp:effectExtent l="0" t="0" r="0" b="0"/>
            <wp:docPr id="315" name="Chart 3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bookmarkStart w:id="85" w:name="_Toc488419695"/>
    <w:p w14:paraId="1CCDF5BC" w14:textId="22339513" w:rsidR="00D82879" w:rsidRDefault="007B09F2" w:rsidP="009B1199">
      <w:pPr>
        <w:pStyle w:val="Caption"/>
        <w:ind w:firstLine="0"/>
        <w:rPr>
          <w:szCs w:val="24"/>
        </w:rPr>
      </w:pPr>
      <w:r>
        <w:rPr>
          <w:noProof/>
        </w:rPr>
        <mc:AlternateContent>
          <mc:Choice Requires="wps">
            <w:drawing>
              <wp:anchor distT="0" distB="0" distL="114300" distR="114300" simplePos="0" relativeHeight="251946496" behindDoc="0" locked="0" layoutInCell="1" allowOverlap="1" wp14:anchorId="532BA097" wp14:editId="1763008A">
                <wp:simplePos x="0" y="0"/>
                <wp:positionH relativeFrom="margin">
                  <wp:align>center</wp:align>
                </wp:positionH>
                <wp:positionV relativeFrom="paragraph">
                  <wp:posOffset>3379470</wp:posOffset>
                </wp:positionV>
                <wp:extent cx="4889500" cy="258445"/>
                <wp:effectExtent l="0" t="0" r="6350" b="0"/>
                <wp:wrapTopAndBottom/>
                <wp:docPr id="336"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89500" cy="258445"/>
                        </a:xfrm>
                        <a:prstGeom prst="rect">
                          <a:avLst/>
                        </a:prstGeom>
                        <a:solidFill>
                          <a:prstClr val="white"/>
                        </a:solidFill>
                        <a:ln>
                          <a:noFill/>
                        </a:ln>
                      </wps:spPr>
                      <wps:txbx>
                        <w:txbxContent>
                          <w:p w14:paraId="23EE14B2" w14:textId="372836E0" w:rsidR="00577FF1" w:rsidRPr="00324241" w:rsidRDefault="00577FF1" w:rsidP="00324241">
                            <w:pPr>
                              <w:pStyle w:val="Caption"/>
                              <w:rPr>
                                <w:noProof/>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532BA097" id="Text Box 336" o:spid="_x0000_s1037" type="#_x0000_t202" style="position:absolute;left:0;text-align:left;margin-left:0;margin-top:266.1pt;width:385pt;height:20.35pt;z-index:2519464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" stroked="f">
                <v:path arrowok="t"/>
                <v:textbox style="mso-fit-shape-to-text:t" inset="0,0,0,0">
                  <w:txbxContent>
                    <w:p w14:paraId="23EE14B2" w14:textId="372836E0" w:rsidR="00577FF1" w:rsidRPr="00324241" w:rsidRDefault="00577FF1" w:rsidP="00324241">
                      <w:pPr>
                        <w:pStyle w:val="Caption"/>
                        <w:rPr>
                          <w:noProof/>
                          <w:szCs w:val="24"/>
                        </w:rPr>
                      </w:pPr>
                    </w:p>
                  </w:txbxContent>
                </v:textbox>
                <w10:wrap type="topAndBottom" anchorx="margin"/>
              </v:shape>
            </w:pict>
          </mc:Fallback>
        </mc:AlternateContent>
      </w:r>
      <w:bookmarkStart w:id="86" w:name="_Ref479941970"/>
      <w:bookmarkStart w:id="87" w:name="_Toc479961202"/>
      <w:bookmarkStart w:id="88" w:name="_Toc479961239"/>
      <w:bookmarkStart w:id="89" w:name="_Toc481679203"/>
      <w:bookmarkStart w:id="90" w:name="_Toc485808147"/>
      <w:r w:rsidR="00D82879" w:rsidRPr="00324241">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2</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1</w:t>
      </w:r>
      <w:r w:rsidR="00A6426B">
        <w:rPr>
          <w:szCs w:val="24"/>
        </w:rPr>
        <w:fldChar w:fldCharType="end"/>
      </w:r>
      <w:bookmarkEnd w:id="86"/>
      <w:r w:rsidR="00D82879" w:rsidRPr="00324241">
        <w:rPr>
          <w:szCs w:val="24"/>
        </w:rPr>
        <w:t>: Example of a total ground settlement hazard curve</w:t>
      </w:r>
      <w:bookmarkEnd w:id="87"/>
      <w:bookmarkEnd w:id="88"/>
      <w:r w:rsidR="00D82879" w:rsidRPr="00324241">
        <w:rPr>
          <w:szCs w:val="24"/>
        </w:rPr>
        <w:t>.</w:t>
      </w:r>
      <w:bookmarkEnd w:id="85"/>
      <w:bookmarkEnd w:id="89"/>
      <w:bookmarkEnd w:id="90"/>
    </w:p>
    <w:p w14:paraId="707F6584" w14:textId="77777777" w:rsidR="007E5433" w:rsidRPr="007E5433" w:rsidRDefault="007E5433" w:rsidP="007E5433">
      <w:pPr>
        <w:pStyle w:val="BodyText"/>
      </w:pPr>
    </w:p>
    <w:p w14:paraId="37645B29" w14:textId="6770CA84" w:rsidR="00971292" w:rsidRDefault="00971292" w:rsidP="00971292">
      <w:pPr>
        <w:pStyle w:val="Heading3"/>
      </w:pPr>
      <w:r>
        <w:t xml:space="preserve"> </w:t>
      </w:r>
      <w:bookmarkStart w:id="91" w:name="_Toc487097211"/>
      <w:r>
        <w:t>Correction Factor for Unrealistic strain values</w:t>
      </w:r>
      <w:bookmarkEnd w:id="91"/>
    </w:p>
    <w:p w14:paraId="1AF33567" w14:textId="77777777" w:rsidR="002218DD" w:rsidRDefault="002218DD" w:rsidP="002218DD">
      <w:r w:rsidRPr="00796D29">
        <w:t xml:space="preserve">Huang </w:t>
      </w:r>
      <w:r w:rsidRPr="00796D29">
        <w:fldChar w:fldCharType="begin"/>
      </w:r>
      <w:r w:rsidRPr="00796D29">
        <w:instrText xml:space="preserve"> ADDIN EN.CITE &lt;EndNote&gt;&lt;Cite ExcludeAuth="1"&gt;&lt;Author&gt;Huang&lt;/Author&gt;&lt;Year&gt;2008&lt;/Year&gt;&lt;RecNum&gt;86&lt;/RecNum&gt;&lt;DisplayText&gt;(2008)&lt;/DisplayText&gt;&lt;record&gt;&lt;rec-number&gt;86&lt;/rec-number&gt;&lt;foreign-keys&gt;&lt;key app="EN" db-id="25swpztaae9v23ewtv352adfvwtrxpae20aw" timestamp="1492281916"&gt;86&lt;/key&gt;&lt;/foreign-keys&gt;&lt;ref-type name="Thesis"&gt;32&lt;/ref-type&gt;&lt;contributors&gt;&lt;authors&gt;&lt;author&gt;Y.M. Huang&lt;/author&gt;&lt;/authors&gt;&lt;/contributors&gt;&lt;titles&gt;&lt;title&gt;Performance-based design and evaluation for liquefaction-related seismic hazards&lt;/title&gt;&lt;/titles&gt;&lt;volume&gt;Ph.D. Dissertation&lt;/volume&gt;&lt;dates&gt;&lt;year&gt;2008&lt;/year&gt;&lt;/dates&gt;&lt;pub-location&gt;Seattle, WA&lt;/pub-location&gt;&lt;publisher&gt;University of Washington&lt;/publisher&gt;&lt;urls&gt;&lt;/urls&gt;&lt;/record&gt;&lt;/Cite&gt;&lt;/EndNote&gt;</w:instrText>
      </w:r>
      <w:r w:rsidRPr="00796D29">
        <w:fldChar w:fldCharType="separate"/>
      </w:r>
      <w:r w:rsidRPr="00796D29">
        <w:rPr>
          <w:noProof/>
        </w:rPr>
        <w:t>(</w:t>
      </w:r>
      <w:hyperlink w:anchor="_ENREF_36" w:tooltip="Huang, 2008 #86" w:history="1">
        <w:r w:rsidRPr="00796D29">
          <w:rPr>
            <w:noProof/>
          </w:rPr>
          <w:t>2008</w:t>
        </w:r>
      </w:hyperlink>
      <w:r w:rsidRPr="00796D29">
        <w:rPr>
          <w:noProof/>
        </w:rPr>
        <w:t>)</w:t>
      </w:r>
      <w:r w:rsidRPr="00796D29">
        <w:fldChar w:fldCharType="end"/>
      </w:r>
      <w:r>
        <w:t xml:space="preserve"> developed a method to limit unrealistically high vertical strain values computed in probabilistic calculations. Kramer et al. </w:t>
      </w:r>
      <w:r>
        <w:fldChar w:fldCharType="begin"/>
      </w:r>
      <w:r>
        <w:instrText xml:space="preserve"> ADDIN EN.CITE &lt;EndNote&gt;&lt;Cite ExcludeAuth="1"&gt;&lt;Author&gt;Kramer&lt;/Author&gt;&lt;Year&gt;2008&lt;/Year&gt;&lt;RecNum&gt;81&lt;/RecNum&gt;&lt;DisplayText&gt;(2008)&lt;/DisplayText&gt;&lt;record&gt;&lt;rec-number&gt;81&lt;/rec-number&gt;&lt;foreign-keys&gt;&lt;key app="EN" db-id="25swpztaae9v23ewtv352adfvwtrxpae20aw" timestamp="1491947604"&gt;81&lt;/key&gt;&lt;/foreign-keys&gt;&lt;ref-type name="Report"&gt;27&lt;/ref-type&gt;&lt;contributors&gt;&lt;authors&gt;&lt;author&gt;S.L. Kramer&lt;/author&gt;&lt;/authors&gt;&lt;/contributors&gt;&lt;titles&gt;&lt;title&gt;Evaluation of liquefaction hazards in Washington State&lt;/title&gt;&lt;secondary-title&gt;WSDOT Report WA-RD &lt;/secondary-title&gt;&lt;/titles&gt;&lt;pages&gt;152&lt;/pages&gt;&lt;volume&gt;668.1&lt;/volume&gt;&lt;dates&gt;&lt;year&gt;2008&lt;/year&gt;&lt;/dates&gt;&lt;urls&gt;&lt;/urls&gt;&lt;/record&gt;&lt;/Cite&gt;&lt;/EndNote&gt;</w:instrText>
      </w:r>
      <w:r>
        <w:fldChar w:fldCharType="separate"/>
      </w:r>
      <w:r>
        <w:rPr>
          <w:noProof/>
        </w:rPr>
        <w:t>(</w:t>
      </w:r>
      <w:hyperlink w:anchor="_ENREF_52" w:tooltip="Kramer, 2008 #81" w:history="1">
        <w:r>
          <w:rPr>
            <w:noProof/>
          </w:rPr>
          <w:t>2008</w:t>
        </w:r>
      </w:hyperlink>
      <w:r>
        <w:rPr>
          <w:noProof/>
        </w:rPr>
        <w:t>)</w:t>
      </w:r>
      <w:r>
        <w:fldChar w:fldCharType="end"/>
      </w:r>
      <w:r>
        <w:t xml:space="preserve"> explained that direct computation of probabilistic vertical strains has been found to produce significant unrealistically high probabilities </w:t>
      </w:r>
      <w:r>
        <w:lastRenderedPageBreak/>
        <w:t>of very large strain values. Kramer et al. (2008) explains these unrealistically high strain estimations are due to the assumption of lognormal probability distributions typically associated with the calculation of vertical strains. For low soil stiffness values, the slope of the lognormal probability density function increases infinitely, appropriately allowing large probabilities to be associated with large strains. Denser soils, however, can still predict large probabilities of vertical strain, even though both laboratory and field observations have shown that large vertical strains with such soils are very unlikely.</w:t>
      </w:r>
    </w:p>
    <w:p w14:paraId="11EF56B2" w14:textId="6E69DAEB" w:rsidR="00971292" w:rsidRDefault="002218DD" w:rsidP="002218DD">
      <w:r>
        <w:rPr>
          <w:noProof/>
        </w:rPr>
        <mc:AlternateContent>
          <mc:Choice Requires="wps">
            <w:drawing>
              <wp:anchor distT="0" distB="0" distL="114300" distR="114300" simplePos="0" relativeHeight="251962880" behindDoc="0" locked="0" layoutInCell="1" allowOverlap="1" wp14:anchorId="5DC5575E" wp14:editId="73C888D0">
                <wp:simplePos x="0" y="0"/>
                <wp:positionH relativeFrom="column">
                  <wp:posOffset>781050</wp:posOffset>
                </wp:positionH>
                <wp:positionV relativeFrom="paragraph">
                  <wp:posOffset>5036185</wp:posOffset>
                </wp:positionV>
                <wp:extent cx="4524375" cy="619125"/>
                <wp:effectExtent l="0" t="0" r="9525" b="9525"/>
                <wp:wrapTopAndBottom/>
                <wp:docPr id="42"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4375" cy="619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CDC642" w14:textId="56BD5E9D" w:rsidR="00577FF1" w:rsidRPr="008F2697" w:rsidRDefault="00577FF1" w:rsidP="009E41D9">
                            <w:pPr>
                              <w:pStyle w:val="Caption"/>
                              <w:ind w:firstLine="0"/>
                              <w:rPr>
                                <w:b w:val="0"/>
                                <w:i/>
                                <w:szCs w:val="24"/>
                              </w:rPr>
                            </w:pPr>
                            <w:bookmarkStart w:id="92" w:name="_Ref481408696"/>
                            <w:bookmarkStart w:id="93" w:name="_Toc485808135"/>
                            <w:bookmarkStart w:id="94" w:name="_Toc488419696"/>
                            <w:r w:rsidRPr="002A6C02">
                              <w:rPr>
                                <w:noProof/>
                                <w:szCs w:val="24"/>
                              </w:rPr>
                              <w:t xml:space="preserve">Figure </w:t>
                            </w:r>
                            <w:r>
                              <w:rPr>
                                <w:noProof/>
                                <w:szCs w:val="24"/>
                              </w:rPr>
                              <w:fldChar w:fldCharType="begin"/>
                            </w:r>
                            <w:r>
                              <w:rPr>
                                <w:noProof/>
                                <w:szCs w:val="24"/>
                              </w:rPr>
                              <w:instrText xml:space="preserve"> STYLEREF 1 \s </w:instrText>
                            </w:r>
                            <w:r>
                              <w:rPr>
                                <w:noProof/>
                                <w:szCs w:val="24"/>
                              </w:rPr>
                              <w:fldChar w:fldCharType="separate"/>
                            </w:r>
                            <w:r>
                              <w:rPr>
                                <w:noProof/>
                                <w:szCs w:val="24"/>
                              </w:rPr>
                              <w:t>2</w:t>
                            </w:r>
                            <w:r>
                              <w:rPr>
                                <w:noProof/>
                                <w:szCs w:val="24"/>
                              </w:rPr>
                              <w:fldChar w:fldCharType="end"/>
                            </w:r>
                            <w:r>
                              <w:rPr>
                                <w:noProof/>
                                <w:szCs w:val="24"/>
                              </w:rPr>
                              <w:noBreakHyphen/>
                            </w:r>
                            <w:r>
                              <w:rPr>
                                <w:noProof/>
                                <w:szCs w:val="24"/>
                              </w:rPr>
                              <w:fldChar w:fldCharType="begin"/>
                            </w:r>
                            <w:r>
                              <w:rPr>
                                <w:noProof/>
                                <w:szCs w:val="24"/>
                              </w:rPr>
                              <w:instrText xml:space="preserve"> SEQ Figure \* ARABIC \s 1 </w:instrText>
                            </w:r>
                            <w:r>
                              <w:rPr>
                                <w:noProof/>
                                <w:szCs w:val="24"/>
                              </w:rPr>
                              <w:fldChar w:fldCharType="separate"/>
                            </w:r>
                            <w:r>
                              <w:rPr>
                                <w:noProof/>
                                <w:szCs w:val="24"/>
                              </w:rPr>
                              <w:t>12</w:t>
                            </w:r>
                            <w:r>
                              <w:rPr>
                                <w:noProof/>
                                <w:szCs w:val="24"/>
                              </w:rPr>
                              <w:fldChar w:fldCharType="end"/>
                            </w:r>
                            <w:bookmarkStart w:id="95" w:name="_Toc479961203"/>
                            <w:bookmarkStart w:id="96" w:name="_Toc479961240"/>
                            <w:bookmarkEnd w:id="92"/>
                            <w:r w:rsidRPr="002A6C02">
                              <w:rPr>
                                <w:szCs w:val="24"/>
                              </w:rPr>
                              <w:t>: Maximum vertical strain levels inferred by deterministic vertical strain models and weighted average used to define mean value</w:t>
                            </w:r>
                            <w:bookmarkEnd w:id="95"/>
                            <w:bookmarkEnd w:id="96"/>
                            <w:r w:rsidRPr="002A6C02">
                              <w:rPr>
                                <w:szCs w:val="24"/>
                              </w:rPr>
                              <w:t xml:space="preserve"> (after Huang, 2008).</w:t>
                            </w:r>
                            <w:bookmarkEnd w:id="93"/>
                            <w:bookmarkEnd w:id="94"/>
                          </w:p>
                          <w:p w14:paraId="323B9856" w14:textId="77777777" w:rsidR="00577FF1" w:rsidRPr="00625F86" w:rsidRDefault="00577FF1" w:rsidP="002218DD">
                            <w:pPr>
                              <w:pStyle w:val="Caption"/>
                              <w:rPr>
                                <w:noProof/>
                                <w:color w:val="000000"/>
                              </w:rPr>
                            </w:pPr>
                          </w:p>
                        </w:txbxContent>
                      </wps:txbx>
                      <wps:bodyPr rot="0" vert="horz" wrap="square" lIns="0" tIns="0" rIns="0" bIns="0" anchor="t" anchorCtr="0" upright="1">
                        <a:noAutofit/>
                      </wps:bodyPr>
                    </wps:wsp>
                  </a:graphicData>
                </a:graphic>
                <wp14:sizeRelH relativeFrom="margin">
                  <wp14:pctWidth>0</wp14:pctWidth>
                </wp14:sizeRelH>
                <wp14:sizeRelV relativeFrom="page">
                  <wp14:pctHeight>0</wp14:pctHeight>
                </wp14:sizeRelV>
              </wp:anchor>
            </w:drawing>
          </mc:Choice>
          <mc:Fallback>
            <w:pict>
              <v:shape w14:anchorId="5DC5575E" id="Text Box 71" o:spid="_x0000_s1038" type="#_x0000_t202" style="position:absolute;left:0;text-align:left;margin-left:61.5pt;margin-top:396.55pt;width:356.25pt;height:48.75pt;z-index:25196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" stroked="f">
                <v:textbox inset="0,0,0,0">
                  <w:txbxContent>
                    <w:p w14:paraId="35CDC642" w14:textId="56BD5E9D" w:rsidR="00577FF1" w:rsidRPr="008F2697" w:rsidRDefault="00577FF1" w:rsidP="009E41D9">
                      <w:pPr>
                        <w:pStyle w:val="Caption"/>
                        <w:ind w:firstLine="0"/>
                        <w:rPr>
                          <w:b w:val="0"/>
                          <w:i/>
                          <w:szCs w:val="24"/>
                        </w:rPr>
                      </w:pPr>
                      <w:bookmarkStart w:id="124" w:name="_Ref481408696"/>
                      <w:bookmarkStart w:id="125" w:name="_Toc485808135"/>
                      <w:bookmarkStart w:id="126" w:name="_Toc488419696"/>
                      <w:r w:rsidRPr="002A6C02">
                        <w:rPr>
                          <w:noProof/>
                          <w:szCs w:val="24"/>
                        </w:rPr>
                        <w:t xml:space="preserve">Figure </w:t>
                      </w:r>
                      <w:r>
                        <w:rPr>
                          <w:noProof/>
                          <w:szCs w:val="24"/>
                        </w:rPr>
                        <w:fldChar w:fldCharType="begin"/>
                      </w:r>
                      <w:r>
                        <w:rPr>
                          <w:noProof/>
                          <w:szCs w:val="24"/>
                        </w:rPr>
                        <w:instrText xml:space="preserve"> STYLEREF 1 \s </w:instrText>
                      </w:r>
                      <w:r>
                        <w:rPr>
                          <w:noProof/>
                          <w:szCs w:val="24"/>
                        </w:rPr>
                        <w:fldChar w:fldCharType="separate"/>
                      </w:r>
                      <w:r>
                        <w:rPr>
                          <w:noProof/>
                          <w:szCs w:val="24"/>
                        </w:rPr>
                        <w:t>2</w:t>
                      </w:r>
                      <w:r>
                        <w:rPr>
                          <w:noProof/>
                          <w:szCs w:val="24"/>
                        </w:rPr>
                        <w:fldChar w:fldCharType="end"/>
                      </w:r>
                      <w:r>
                        <w:rPr>
                          <w:noProof/>
                          <w:szCs w:val="24"/>
                        </w:rPr>
                        <w:noBreakHyphen/>
                      </w:r>
                      <w:r>
                        <w:rPr>
                          <w:noProof/>
                          <w:szCs w:val="24"/>
                        </w:rPr>
                        <w:fldChar w:fldCharType="begin"/>
                      </w:r>
                      <w:r>
                        <w:rPr>
                          <w:noProof/>
                          <w:szCs w:val="24"/>
                        </w:rPr>
                        <w:instrText xml:space="preserve"> SEQ Figure \* ARABIC \s 1 </w:instrText>
                      </w:r>
                      <w:r>
                        <w:rPr>
                          <w:noProof/>
                          <w:szCs w:val="24"/>
                        </w:rPr>
                        <w:fldChar w:fldCharType="separate"/>
                      </w:r>
                      <w:r>
                        <w:rPr>
                          <w:noProof/>
                          <w:szCs w:val="24"/>
                        </w:rPr>
                        <w:t>12</w:t>
                      </w:r>
                      <w:r>
                        <w:rPr>
                          <w:noProof/>
                          <w:szCs w:val="24"/>
                        </w:rPr>
                        <w:fldChar w:fldCharType="end"/>
                      </w:r>
                      <w:bookmarkStart w:id="127" w:name="_Toc479961203"/>
                      <w:bookmarkStart w:id="128" w:name="_Toc479961240"/>
                      <w:bookmarkEnd w:id="124"/>
                      <w:r w:rsidRPr="002A6C02">
                        <w:rPr>
                          <w:szCs w:val="24"/>
                        </w:rPr>
                        <w:t>: Maximum vertical strain levels inferred by deterministic vertical strain models and weighted average used to define mean value</w:t>
                      </w:r>
                      <w:bookmarkEnd w:id="127"/>
                      <w:bookmarkEnd w:id="128"/>
                      <w:r w:rsidRPr="002A6C02">
                        <w:rPr>
                          <w:szCs w:val="24"/>
                        </w:rPr>
                        <w:t xml:space="preserve"> (after Huang, 2008).</w:t>
                      </w:r>
                      <w:bookmarkEnd w:id="125"/>
                      <w:bookmarkEnd w:id="126"/>
                    </w:p>
                    <w:p w14:paraId="323B9856" w14:textId="77777777" w:rsidR="00577FF1" w:rsidRPr="00625F86" w:rsidRDefault="00577FF1" w:rsidP="002218DD">
                      <w:pPr>
                        <w:pStyle w:val="Caption"/>
                        <w:rPr>
                          <w:noProof/>
                          <w:color w:val="000000"/>
                        </w:rPr>
                      </w:pPr>
                    </w:p>
                  </w:txbxContent>
                </v:textbox>
                <w10:wrap type="topAndBottom"/>
              </v:shape>
            </w:pict>
          </mc:Fallback>
        </mc:AlternateContent>
      </w:r>
      <w:r w:rsidRPr="00796D29">
        <w:rPr>
          <w:noProof/>
          <w:color w:val="000000"/>
        </w:rPr>
        <w:drawing>
          <wp:anchor distT="0" distB="0" distL="114300" distR="114300" simplePos="0" relativeHeight="251961856" behindDoc="0" locked="0" layoutInCell="1" allowOverlap="1" wp14:anchorId="6471EF63" wp14:editId="631E9E3F">
            <wp:simplePos x="0" y="0"/>
            <wp:positionH relativeFrom="column">
              <wp:posOffset>952500</wp:posOffset>
            </wp:positionH>
            <wp:positionV relativeFrom="paragraph">
              <wp:posOffset>2033905</wp:posOffset>
            </wp:positionV>
            <wp:extent cx="4137660" cy="2922270"/>
            <wp:effectExtent l="0" t="0" r="0" b="0"/>
            <wp:wrapTopAndBottom/>
            <wp:docPr id="290" name="Picture 290" descr="https://lh3.googleusercontent.com/t3-rxzrdNPhG05B8VRIBxFpLyH_Llf9q4CWi3ACoeAgcMRWCyzB0fczuF1lsjyNZ5NpYS0PCcT2JndwrjtvgOks9gRbQNbUk5oc1PjoVxtPoRgdwkodbNcq16Aoz1RDWh4_Ovl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3.googleusercontent.com/t3-rxzrdNPhG05B8VRIBxFpLyH_Llf9q4CWi3ACoeAgcMRWCyzB0fczuF1lsjyNZ5NpYS0PCcT2JndwrjtvgOks9gRbQNbUk5oc1PjoVxtPoRgdwkodbNcq16Aoz1RDWh4_Ovlaf"/>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137660" cy="29222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B0913">
        <w:t xml:space="preserve">Huang </w:t>
      </w:r>
      <w:r>
        <w:t xml:space="preserve">(2008) </w:t>
      </w:r>
      <w:r w:rsidRPr="006B0913">
        <w:t>performed a study to find the maximum limited strain for differ</w:t>
      </w:r>
      <w:r>
        <w:t xml:space="preserve">ent types of soil. Huang evaluated theoretical, historical (i.e., field), and laboratory evidence of a maximum vertical strain experienced by a given soil layer. He relied heavily on the apparent limiting strain observed by four previous studies: </w:t>
      </w:r>
      <w:r w:rsidRPr="006B0913">
        <w:t>T</w:t>
      </w:r>
      <w:r w:rsidRPr="00E252F9">
        <w:t>okimatsu</w:t>
      </w:r>
      <w:r w:rsidRPr="006B0913">
        <w:t xml:space="preserve"> and Seed</w:t>
      </w:r>
      <w:r>
        <w:t xml:space="preserve"> </w:t>
      </w:r>
      <w:r>
        <w:fldChar w:fldCharType="begin"/>
      </w:r>
      <w:r>
        <w:instrText xml:space="preserve"> ADDIN EN.CITE &lt;EndNote&gt;&lt;Cite ExcludeAuth="1"&gt;&lt;Author&gt;Tokimatsu&lt;/Author&gt;&lt;Year&gt;1987&lt;/Year&gt;&lt;RecNum&gt;87&lt;/RecNum&gt;&lt;DisplayText&gt;(1987)&lt;/DisplayText&gt;&lt;record&gt;&lt;rec-number&gt;87&lt;/rec-number&gt;&lt;foreign-keys&gt;&lt;key app="EN" db-id="25swpztaae9v23ewtv352adfvwtrxpae20aw" timestamp="1492282223"&gt;87&lt;/key&gt;&lt;/foreign-keys&gt;&lt;ref-type name="Journal Article"&gt;17&lt;/ref-type&gt;&lt;contributors&gt;&lt;authors&gt;&lt;author&gt;K. Tokimatsu&lt;/author&gt;&lt;author&gt;H. Seed&lt;/author&gt;&lt;/authors&gt;&lt;/contributors&gt;&lt;titles&gt;&lt;title&gt;Evaluation of Settlements in Sands Due to Earthquake Shaking&lt;/title&gt;&lt;secondary-title&gt;Journal of Geotechnical Engineering&lt;/secondary-title&gt;&lt;/titles&gt;&lt;periodical&gt;&lt;full-title&gt;Journal of Geotechnical Engineering&lt;/full-title&gt;&lt;/periodical&gt;&lt;pages&gt;861-878&lt;/pages&gt;&lt;volume&gt;113&lt;/volume&gt;&lt;number&gt;8&lt;/number&gt;&lt;dates&gt;&lt;year&gt;1987&lt;/year&gt;&lt;/dates&gt;&lt;urls&gt;&lt;/urls&gt;&lt;/record&gt;&lt;/Cite&gt;&lt;/EndNote&gt;</w:instrText>
      </w:r>
      <w:r>
        <w:fldChar w:fldCharType="separate"/>
      </w:r>
      <w:r>
        <w:rPr>
          <w:noProof/>
        </w:rPr>
        <w:t>(</w:t>
      </w:r>
      <w:hyperlink w:anchor="_ENREF_82" w:tooltip="Tokimatsu, 1987 #87" w:history="1">
        <w:r>
          <w:rPr>
            <w:noProof/>
          </w:rPr>
          <w:t>1987</w:t>
        </w:r>
      </w:hyperlink>
      <w:r>
        <w:rPr>
          <w:noProof/>
        </w:rPr>
        <w:t>)</w:t>
      </w:r>
      <w:r>
        <w:fldChar w:fldCharType="end"/>
      </w:r>
      <w:r w:rsidRPr="006B0913">
        <w:t xml:space="preserve">, </w:t>
      </w:r>
      <w:r w:rsidRPr="00E252F9">
        <w:t xml:space="preserve">Ishihara and Yoshimine </w:t>
      </w:r>
      <w:r w:rsidRPr="00E252F9">
        <w:fldChar w:fldCharType="begin"/>
      </w:r>
      <w:r w:rsidRPr="00E252F9">
        <w:instrText xml:space="preserve"> ADDIN EN.CITE &lt;EndNote&gt;&lt;Cite ExcludeAuth="1"&gt;&lt;Author&gt;Ishihara&lt;/Author&gt;&lt;Year&gt;1992&lt;/Year&gt;&lt;RecNum&gt;6&lt;/RecNum&gt;&lt;DisplayText&gt;(1992)&lt;/DisplayText&gt;&lt;record&gt;&lt;rec-number&gt;6&lt;/rec-number&gt;&lt;foreign-keys&gt;&lt;key app="EN" db-id="25swpztaae9v23ewtv352adfvwtrxpae20aw" timestamp="1487457254"&gt;6&lt;/key&gt;&lt;/foreign-keys&gt;&lt;ref-type name="Journal Article"&gt;17&lt;/ref-type&gt;&lt;contributors&gt;&lt;authors&gt;&lt;author&gt;Ishihara, Kenji&lt;/author&gt;&lt;author&gt;Yoshimine, Mitsutoshi&lt;/author&gt;&lt;/authors&gt;&lt;/contributors&gt;&lt;titles&gt;&lt;title&gt;Evaluation of settlements in sand deposits following liquefaction during earthquakes&lt;/title&gt;&lt;secondary-title&gt;SOILS AND FOUNDATIONS&lt;/secondary-title&gt;&lt;/titles&gt;&lt;periodical&gt;&lt;full-title&gt;SOILS AND FOUNDATIONS&lt;/full-title&gt;&lt;/periodical&gt;&lt;pages&gt;173-188&lt;/pages&gt;&lt;volume&gt;32&lt;/volume&gt;&lt;number&gt;1&lt;/number&gt;&lt;dates&gt;&lt;year&gt;1992&lt;/year&gt;&lt;pub-dates&gt;&lt;date&gt;1992&lt;/date&gt;&lt;/pub-dates&gt;&lt;/dates&gt;&lt;publisher&gt;THE JAPANESE GEOTECHNICAL SOCIETY&lt;/publisher&gt;&lt;isbn&gt;0385-1621&lt;/isbn&gt;&lt;urls&gt;&lt;related-urls&gt;&lt;url&gt;http://ci.nii.ac.jp/naid/130003915983/en/&lt;/url&gt;&lt;/related-urls&gt;&lt;/urls&gt;&lt;electronic-resource-num&gt;10.3208/sandf1972.32.173&lt;/electronic-resource-num&gt;&lt;/record&gt;&lt;/Cite&gt;&lt;/EndNote&gt;</w:instrText>
      </w:r>
      <w:r w:rsidRPr="00E252F9">
        <w:fldChar w:fldCharType="separate"/>
      </w:r>
      <w:r w:rsidRPr="00E252F9">
        <w:rPr>
          <w:noProof/>
        </w:rPr>
        <w:t>(</w:t>
      </w:r>
      <w:hyperlink w:anchor="_ENREF_41" w:tooltip="Ishihara, 1992 #6" w:history="1">
        <w:r w:rsidRPr="00E252F9">
          <w:rPr>
            <w:noProof/>
          </w:rPr>
          <w:t>1992</w:t>
        </w:r>
      </w:hyperlink>
      <w:r w:rsidRPr="00E252F9">
        <w:rPr>
          <w:noProof/>
        </w:rPr>
        <w:t>)</w:t>
      </w:r>
      <w:r w:rsidRPr="00E252F9">
        <w:fldChar w:fldCharType="end"/>
      </w:r>
      <w:r w:rsidRPr="006B0913">
        <w:t>, S</w:t>
      </w:r>
      <w:r w:rsidRPr="00C752DD">
        <w:t>hamoto</w:t>
      </w:r>
      <w:r w:rsidRPr="006B0913">
        <w:t xml:space="preserve"> et al.</w:t>
      </w:r>
      <w:r>
        <w:fldChar w:fldCharType="begin"/>
      </w:r>
      <w:r>
        <w:instrText xml:space="preserve"> ADDIN EN.CITE &lt;EndNote&gt;&lt;Cite ExcludeAuth="1"&gt;&lt;Author&gt;Shamoto&lt;/Author&gt;&lt;Year&gt;1998&lt;/Year&gt;&lt;RecNum&gt;88&lt;/RecNum&gt;&lt;DisplayText&gt;(1998)&lt;/DisplayText&gt;&lt;record&gt;&lt;rec-number&gt;88&lt;/rec-number&gt;&lt;foreign-keys&gt;&lt;key app="EN" db-id="25swpztaae9v23ewtv352adfvwtrxpae20aw" timestamp="1492282379"&gt;88&lt;/key&gt;&lt;/foreign-keys&gt;&lt;ref-type name="Journal Article"&gt;17&lt;/ref-type&gt;&lt;contributors&gt;&lt;authors&gt;&lt;author&gt;Y. Shamoto&lt;/author&gt;&lt;author&gt;J.M. Zhang&lt;/author&gt;&lt;author&gt;K. Tokimatsu&lt;/author&gt;&lt;/authors&gt;&lt;/contributors&gt;&lt;titles&gt;&lt;title&gt;Methods for evaluating residual post-liquefaction ground settlement and horizontal displacement&lt;/title&gt;&lt;secondary-title&gt;SOILS AND FOUNDATIONS&lt;/secondary-title&gt;&lt;/titles&gt;&lt;periodical&gt;&lt;full-title&gt;SOILS AND FOUNDATIONS&lt;/full-title&gt;&lt;/periodical&gt;&lt;pages&gt;69-83&lt;/pages&gt;&lt;volume&gt;2&lt;/volume&gt;&lt;number&gt;2&lt;/number&gt;&lt;dates&gt;&lt;year&gt;1998&lt;/year&gt;&lt;/dates&gt;&lt;urls&gt;&lt;/urls&gt;&lt;/record&gt;&lt;/Cite&gt;&lt;/EndNote&gt;</w:instrText>
      </w:r>
      <w:r>
        <w:fldChar w:fldCharType="separate"/>
      </w:r>
      <w:r>
        <w:rPr>
          <w:noProof/>
        </w:rPr>
        <w:t>(</w:t>
      </w:r>
      <w:hyperlink w:anchor="_ENREF_76" w:tooltip="Shamoto, 1998 #88" w:history="1">
        <w:r>
          <w:rPr>
            <w:noProof/>
          </w:rPr>
          <w:t>1998</w:t>
        </w:r>
      </w:hyperlink>
      <w:r>
        <w:rPr>
          <w:noProof/>
        </w:rPr>
        <w:t>)</w:t>
      </w:r>
      <w:r>
        <w:fldChar w:fldCharType="end"/>
      </w:r>
      <w:r w:rsidRPr="006B0913">
        <w:t xml:space="preserve">, and </w:t>
      </w:r>
      <w:r w:rsidRPr="00C752DD">
        <w:t xml:space="preserve">Wu and Seed </w:t>
      </w:r>
      <w:r w:rsidRPr="00C752DD">
        <w:fldChar w:fldCharType="begin"/>
      </w:r>
      <w:r w:rsidRPr="00C752DD">
        <w:instrText xml:space="preserve"> ADDIN EN.CITE &lt;EndNote&gt;&lt;Cite ExcludeAuth="1"&gt;&lt;Author&gt;Wu&lt;/Author&gt;&lt;Year&gt;2004&lt;/Year&gt;&lt;RecNum&gt;89&lt;/RecNum&gt;&lt;DisplayText&gt;(2004)&lt;/DisplayText&gt;&lt;record&gt;&lt;rec-number&gt;89&lt;/rec-number&gt;&lt;foreign-keys&gt;&lt;key app="EN" db-id="25swpztaae9v23ewtv352adfvwtrxpae20aw" timestamp="1492282582"&gt;89&lt;/key&gt;&lt;/foreign-keys&gt;&lt;ref-type name="Conference Proceedings"&gt;10&lt;/ref-type&gt;&lt;contributors&gt;&lt;authors&gt;&lt;author&gt;J. Wu&lt;/author&gt;&lt;author&gt;R.B. Seed&lt;/author&gt;&lt;/authors&gt;&lt;/contributors&gt;&lt;titles&gt;&lt;title&gt;Estimation of liquefaction-induced ground settlement (case studies)&lt;/title&gt;&lt;secondary-title&gt;5th International Conference on Case Histories in Geotechnical Engineering&lt;/secondary-title&gt;&lt;/titles&gt;&lt;dates&gt;&lt;year&gt;2004&lt;/year&gt;&lt;/dates&gt;&lt;pub-location&gt;New York&lt;/pub-location&gt;&lt;urls&gt;&lt;/urls&gt;&lt;/record&gt;&lt;/Cite&gt;&lt;/EndNote&gt;</w:instrText>
      </w:r>
      <w:r w:rsidRPr="00C752DD">
        <w:fldChar w:fldCharType="separate"/>
      </w:r>
      <w:r w:rsidRPr="00C752DD">
        <w:rPr>
          <w:noProof/>
        </w:rPr>
        <w:t>(</w:t>
      </w:r>
      <w:hyperlink w:anchor="_ENREF_90" w:tooltip="Wu, 2004 #89" w:history="1">
        <w:r w:rsidRPr="00C752DD">
          <w:rPr>
            <w:noProof/>
          </w:rPr>
          <w:t>2004</w:t>
        </w:r>
      </w:hyperlink>
      <w:r w:rsidRPr="00C752DD">
        <w:rPr>
          <w:noProof/>
        </w:rPr>
        <w:t>)</w:t>
      </w:r>
      <w:r w:rsidRPr="00C752DD">
        <w:fldChar w:fldCharType="end"/>
      </w:r>
      <w:r>
        <w:t>, to develop estimates of the maximum or limiting vertical strain as a function of SPT blow counts.</w:t>
      </w:r>
      <w:r w:rsidRPr="002218DD">
        <w:t xml:space="preserve"> </w:t>
      </w:r>
      <w:r>
        <w:t xml:space="preserve">The Huang (2008) and Kramer et al. (2008) maximum vertical strain curves are shown in </w:t>
      </w:r>
      <w:r w:rsidRPr="001C1FD0">
        <w:fldChar w:fldCharType="begin"/>
      </w:r>
      <w:r w:rsidRPr="001C1FD0">
        <w:instrText xml:space="preserve"> REF _Ref481408696 \h  \* MERGEFORMAT </w:instrText>
      </w:r>
      <w:r w:rsidRPr="001C1FD0">
        <w:fldChar w:fldCharType="separate"/>
      </w:r>
      <w:r w:rsidRPr="002218DD">
        <w:rPr>
          <w:noProof/>
        </w:rPr>
        <w:t>Figure 2</w:t>
      </w:r>
      <w:r w:rsidRPr="002218DD">
        <w:rPr>
          <w:noProof/>
        </w:rPr>
        <w:noBreakHyphen/>
        <w:t>12</w:t>
      </w:r>
      <w:r w:rsidRPr="001C1FD0">
        <w:fldChar w:fldCharType="end"/>
      </w:r>
      <w:r w:rsidRPr="001C1FD0">
        <w:t>.</w:t>
      </w:r>
    </w:p>
    <w:p w14:paraId="06D25C99" w14:textId="77777777" w:rsidR="00971292" w:rsidRPr="009D24B3" w:rsidRDefault="00971292" w:rsidP="00971292">
      <w:pPr>
        <w:pStyle w:val="BodyText"/>
      </w:pPr>
    </w:p>
    <w:p w14:paraId="4F370351" w14:textId="77777777" w:rsidR="00971292" w:rsidRDefault="00971292" w:rsidP="00971292">
      <w:pPr>
        <w:jc w:val="left"/>
      </w:pPr>
    </w:p>
    <w:p w14:paraId="0C871AF0" w14:textId="77777777" w:rsidR="00971292" w:rsidRDefault="00971292" w:rsidP="00971292">
      <w:pPr>
        <w:jc w:val="left"/>
      </w:pPr>
      <w:r w:rsidRPr="00B56B78">
        <w:lastRenderedPageBreak/>
        <w:t>Kramer et al. (2014)</w:t>
      </w:r>
      <w:r>
        <w:t xml:space="preserve"> approximated the weighted average relationship by using the following equation.</w:t>
      </w:r>
    </w:p>
    <w:p w14:paraId="36211ADE" w14:textId="77777777" w:rsidR="00971292" w:rsidRDefault="00971292" w:rsidP="00971292">
      <w:pPr>
        <w:jc w:val="left"/>
      </w:pPr>
    </w:p>
    <w:p w14:paraId="2F107A89" w14:textId="25BA0DA5" w:rsidR="00971292" w:rsidRDefault="00DE2950" w:rsidP="00971292">
      <w:pPr>
        <w:ind w:left="1440"/>
      </w:pPr>
      <m:oMath>
        <m:sSub>
          <m:sSubPr>
            <m:ctrlPr>
              <w:rPr>
                <w:rFonts w:ascii="Cambria Math" w:hAnsi="Cambria Math"/>
              </w:rPr>
            </m:ctrlPr>
          </m:sSubPr>
          <m:e>
            <m:r>
              <w:rPr>
                <w:rFonts w:ascii="Cambria Math" w:hAnsi="Cambria Math"/>
              </w:rPr>
              <m:t>ε</m:t>
            </m:r>
          </m:e>
          <m:sub>
            <m:r>
              <w:rPr>
                <w:rFonts w:ascii="Cambria Math" w:hAnsi="Cambria Math"/>
              </w:rPr>
              <m:t>v,max</m:t>
            </m:r>
          </m:sub>
        </m:sSub>
        <m:r>
          <w:rPr>
            <w:rFonts w:ascii="Cambria Math" w:hAnsi="Cambria Math"/>
          </w:rPr>
          <m:t>(%) = 9.765-2.427ln[ (</m:t>
        </m:r>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e>
          <m:sub>
            <m:r>
              <w:rPr>
                <w:rFonts w:ascii="Cambria Math" w:hAnsi="Cambria Math"/>
              </w:rPr>
              <m:t>60,cs</m:t>
            </m:r>
          </m:sub>
        </m:sSub>
        <m:r>
          <w:rPr>
            <w:rFonts w:ascii="Cambria Math" w:hAnsi="Cambria Math"/>
          </w:rPr>
          <m:t>]</m:t>
        </m:r>
      </m:oMath>
      <w:r w:rsidR="00971292">
        <w:tab/>
      </w:r>
      <w:r w:rsidR="00971292">
        <w:tab/>
      </w:r>
      <w:r w:rsidR="00971292">
        <w:tab/>
      </w:r>
      <w:r w:rsidR="00971292">
        <w:tab/>
        <w:t xml:space="preserve">     (</w:t>
      </w:r>
      <w:r w:rsidR="002218DD">
        <w:t>50</w:t>
      </w:r>
      <w:r w:rsidR="00971292">
        <w:t>)</w:t>
      </w:r>
    </w:p>
    <w:p w14:paraId="2639A2FA" w14:textId="77777777" w:rsidR="00971292" w:rsidRDefault="00971292" w:rsidP="00971292">
      <w:pPr>
        <w:ind w:left="1440"/>
      </w:pPr>
    </w:p>
    <w:p w14:paraId="0C2E160F" w14:textId="674A275D" w:rsidR="00971292" w:rsidRDefault="00971292" w:rsidP="00971292">
      <w:pPr>
        <w:ind w:firstLine="0"/>
      </w:pPr>
      <w:r w:rsidRPr="00F32428">
        <w:rPr>
          <w:color w:val="000000" w:themeColor="text1"/>
        </w:rPr>
        <w:t xml:space="preserve">Equation </w:t>
      </w:r>
      <w:r>
        <w:rPr>
          <w:color w:val="000000" w:themeColor="text1"/>
        </w:rPr>
        <w:t>(</w:t>
      </w:r>
      <w:r w:rsidR="002218DD">
        <w:rPr>
          <w:color w:val="000000" w:themeColor="text1"/>
        </w:rPr>
        <w:t>50</w:t>
      </w:r>
      <w:r>
        <w:rPr>
          <w:color w:val="000000" w:themeColor="text1"/>
        </w:rPr>
        <w:t>)</w:t>
      </w:r>
      <w:r w:rsidRPr="00F32428">
        <w:rPr>
          <w:color w:val="000000" w:themeColor="text1"/>
        </w:rPr>
        <w:t xml:space="preserve"> was used to develop a limiting</w:t>
      </w:r>
      <w:r>
        <w:rPr>
          <w:color w:val="000000" w:themeColor="text1"/>
        </w:rPr>
        <w:t xml:space="preserve"> volumetric</w:t>
      </w:r>
      <w:r w:rsidRPr="00F32428">
        <w:rPr>
          <w:color w:val="000000" w:themeColor="text1"/>
        </w:rPr>
        <w:t xml:space="preserve"> strain. </w:t>
      </w:r>
      <w:r w:rsidRPr="00B56B78">
        <w:rPr>
          <w:color w:val="000000" w:themeColor="text1"/>
        </w:rPr>
        <w:t>Huang (2008)</w:t>
      </w:r>
      <w:r w:rsidRPr="00F32428">
        <w:rPr>
          <w:color w:val="000000" w:themeColor="text1"/>
        </w:rPr>
        <w:t xml:space="preserve"> suggests using a</w:t>
      </w:r>
      <w:r>
        <w:rPr>
          <w:color w:val="000000" w:themeColor="text1"/>
        </w:rPr>
        <w:t>n</w:t>
      </w:r>
      <w:r w:rsidRPr="00F32428">
        <w:rPr>
          <w:color w:val="000000" w:themeColor="text1"/>
        </w:rPr>
        <w:t xml:space="preserve"> ε</w:t>
      </w:r>
      <w:r w:rsidRPr="00F32428">
        <w:rPr>
          <w:color w:val="000000" w:themeColor="text1"/>
          <w:vertAlign w:val="subscript"/>
        </w:rPr>
        <w:t xml:space="preserve">v,max </w:t>
      </w:r>
      <w:r w:rsidRPr="00F32428">
        <w:rPr>
          <w:color w:val="000000" w:themeColor="text1"/>
        </w:rPr>
        <w:t>range of 0.5*ε</w:t>
      </w:r>
      <w:r w:rsidRPr="00F32428">
        <w:rPr>
          <w:color w:val="000000" w:themeColor="text1"/>
          <w:vertAlign w:val="subscript"/>
        </w:rPr>
        <w:t>v,max</w:t>
      </w:r>
      <w:r w:rsidRPr="00F32428">
        <w:rPr>
          <w:color w:val="000000" w:themeColor="text1"/>
        </w:rPr>
        <w:t xml:space="preserve"> </w:t>
      </w:r>
      <w:r>
        <w:rPr>
          <w:color w:val="000000" w:themeColor="text1"/>
        </w:rPr>
        <w:t>to</w:t>
      </w:r>
      <w:r w:rsidRPr="00F32428">
        <w:rPr>
          <w:color w:val="000000" w:themeColor="text1"/>
        </w:rPr>
        <w:t xml:space="preserve"> 1.5*ε</w:t>
      </w:r>
      <w:r w:rsidRPr="00F32428">
        <w:rPr>
          <w:color w:val="000000" w:themeColor="text1"/>
          <w:vertAlign w:val="subscript"/>
        </w:rPr>
        <w:t>v,max</w:t>
      </w:r>
      <w:r w:rsidRPr="00F32428">
        <w:rPr>
          <w:color w:val="000000" w:themeColor="text1"/>
        </w:rPr>
        <w:t xml:space="preserve"> </w:t>
      </w:r>
      <w:r>
        <w:rPr>
          <w:color w:val="000000" w:themeColor="text1"/>
        </w:rPr>
        <w:t xml:space="preserve">with a uniform probability distribution </w:t>
      </w:r>
      <w:r w:rsidRPr="00F32428">
        <w:rPr>
          <w:color w:val="000000" w:themeColor="text1"/>
        </w:rPr>
        <w:t>to account for scatter in the data. Finally, to apply Equation 1 to CPT data</w:t>
      </w:r>
      <w:r>
        <w:t xml:space="preserve">, </w:t>
      </w:r>
      <w:r w:rsidRPr="00B56B78">
        <w:t>Jefferies and Davies (1993)</w:t>
      </w:r>
      <w:r>
        <w:t xml:space="preserve"> was used to convert between CPT tip resistance and SPT blow count values. Jefferies and Davies (1993) developed this CPT-SPT relationship as:</w:t>
      </w:r>
    </w:p>
    <w:p w14:paraId="5F10EAA1" w14:textId="77777777" w:rsidR="00971292" w:rsidRDefault="00971292" w:rsidP="00971292">
      <w:pPr>
        <w:ind w:firstLine="0"/>
      </w:pPr>
    </w:p>
    <w:p w14:paraId="270610A2" w14:textId="6BD65FC8" w:rsidR="00971292" w:rsidRDefault="00DE2950" w:rsidP="00971292">
      <w:pPr>
        <w:ind w:left="2160"/>
      </w:pPr>
      <m:oMath>
        <m:f>
          <m:fPr>
            <m:ctrlPr>
              <w:rPr>
                <w:rFonts w:ascii="Cambria Math" w:hAnsi="Cambria Math"/>
              </w:rPr>
            </m:ctrlPr>
          </m:fPr>
          <m:num>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a</m:t>
                </m:r>
              </m:sub>
            </m:sSub>
            <m:r>
              <w:rPr>
                <w:rFonts w:ascii="Cambria Math" w:hAnsi="Cambria Math"/>
              </w:rPr>
              <m:t>)</m:t>
            </m:r>
          </m:num>
          <m:den>
            <m: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1</m:t>
                    </m:r>
                  </m:sub>
                </m:sSub>
                <m:r>
                  <w:rPr>
                    <w:rFonts w:ascii="Cambria Math" w:hAnsi="Cambria Math"/>
                  </w:rPr>
                  <m:t>)</m:t>
                </m:r>
              </m:e>
              <m:sub>
                <m:r>
                  <w:rPr>
                    <w:rFonts w:ascii="Cambria Math" w:hAnsi="Cambria Math"/>
                  </w:rPr>
                  <m:t>60,cs</m:t>
                </m:r>
              </m:sub>
            </m:sSub>
          </m:den>
        </m:f>
        <m:r>
          <w:rPr>
            <w:rFonts w:ascii="Cambria Math" w:hAnsi="Cambria Math"/>
          </w:rPr>
          <m:t xml:space="preserve"> </m:t>
        </m:r>
      </m:oMath>
      <w:r w:rsidR="00971292">
        <w:t>=</w:t>
      </w:r>
      <m:oMath>
        <m:r>
          <w:rPr>
            <w:rFonts w:ascii="Cambria Math" w:hAnsi="Cambria Math"/>
          </w:rPr>
          <m:t xml:space="preserve"> 8.5(1-</m:t>
        </m:r>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c</m:t>
                </m:r>
              </m:sub>
            </m:sSub>
          </m:num>
          <m:den>
            <m:r>
              <w:rPr>
                <w:rFonts w:ascii="Cambria Math" w:hAnsi="Cambria Math"/>
              </w:rPr>
              <m:t>4.6</m:t>
            </m:r>
          </m:den>
        </m:f>
        <m:r>
          <w:rPr>
            <w:rFonts w:ascii="Cambria Math" w:hAnsi="Cambria Math"/>
          </w:rPr>
          <m:t>)</m:t>
        </m:r>
      </m:oMath>
      <w:r w:rsidR="00971292">
        <w:tab/>
      </w:r>
      <w:r w:rsidR="00971292">
        <w:tab/>
      </w:r>
      <w:r w:rsidR="00971292">
        <w:tab/>
      </w:r>
      <w:r w:rsidR="00971292">
        <w:tab/>
      </w:r>
      <w:r w:rsidR="00971292">
        <w:tab/>
      </w:r>
      <w:r w:rsidR="00971292">
        <w:tab/>
        <w:t xml:space="preserve">     (5</w:t>
      </w:r>
      <w:r w:rsidR="002218DD">
        <w:t>1</w:t>
      </w:r>
      <w:r w:rsidR="00971292">
        <w:t>)</w:t>
      </w:r>
    </w:p>
    <w:p w14:paraId="2EB8F124" w14:textId="77777777" w:rsidR="00971292" w:rsidRDefault="00971292" w:rsidP="00971292">
      <w:pPr>
        <w:ind w:left="2160"/>
      </w:pPr>
    </w:p>
    <w:p w14:paraId="0807C733" w14:textId="55FD158F" w:rsidR="00971292" w:rsidRDefault="00971292" w:rsidP="00971292">
      <w:pPr>
        <w:ind w:firstLine="0"/>
      </w:pPr>
      <w:r>
        <w:t xml:space="preserve">where </w:t>
      </w:r>
      <w:r w:rsidRPr="007326F2">
        <w:rPr>
          <w:position w:val="-12"/>
        </w:rPr>
        <w:object w:dxaOrig="300" w:dyaOrig="360" w14:anchorId="698E20BE">
          <v:shape id="_x0000_i1075" type="#_x0000_t75" style="width:15pt;height:18pt" o:ole="">
            <v:imagedata r:id="rId120" o:title=""/>
          </v:shape>
          <o:OLEObject Type="Embed" ProgID="Equation.DSMT4" ShapeID="_x0000_i1075" DrawAspect="Content" ObjectID="_1582542722" r:id="rId121"/>
        </w:object>
      </w:r>
      <w:r>
        <w:t xml:space="preserve"> is atmospheric pressure, </w:t>
      </w:r>
      <w:r w:rsidRPr="007326F2">
        <w:rPr>
          <w:position w:val="-12"/>
        </w:rPr>
        <w:object w:dxaOrig="240" w:dyaOrig="360" w14:anchorId="0C8B181B">
          <v:shape id="_x0000_i1076" type="#_x0000_t75" style="width:12pt;height:18pt" o:ole="">
            <v:imagedata r:id="rId122" o:title=""/>
          </v:shape>
          <o:OLEObject Type="Embed" ProgID="Equation.DSMT4" ShapeID="_x0000_i1076" DrawAspect="Content" ObjectID="_1582542723" r:id="rId123"/>
        </w:object>
      </w:r>
      <w:r>
        <w:t xml:space="preserve"> is the Soil Behavior Type Index, and </w:t>
      </w:r>
      <w:r w:rsidRPr="007326F2">
        <w:rPr>
          <w:position w:val="-12"/>
        </w:rPr>
        <w:object w:dxaOrig="240" w:dyaOrig="360" w14:anchorId="4F2879AE">
          <v:shape id="_x0000_i1077" type="#_x0000_t75" style="width:12pt;height:18pt" o:ole="">
            <v:imagedata r:id="rId124" o:title=""/>
          </v:shape>
          <o:OLEObject Type="Embed" ProgID="Equation.DSMT4" ShapeID="_x0000_i1077" DrawAspect="Content" ObjectID="_1582542724" r:id="rId125"/>
        </w:object>
      </w:r>
      <w:r>
        <w:t xml:space="preserve"> is the normalized CPT tip resistance. This approach has been implemented into </w:t>
      </w:r>
      <w:r>
        <w:rPr>
          <w:i/>
        </w:rPr>
        <w:t>CPTLiquefY</w:t>
      </w:r>
      <w:r>
        <w:t xml:space="preserve"> to account for unrealistic strain values. Substituting Equation (5</w:t>
      </w:r>
      <w:r w:rsidR="007A27AE">
        <w:t>1) into Equation (50</w:t>
      </w:r>
      <w:r>
        <w:t>), a CPT-based equation for the maximum volumetric strain is given as:</w:t>
      </w:r>
    </w:p>
    <w:p w14:paraId="2D71B031" w14:textId="77777777" w:rsidR="00971292" w:rsidRDefault="00971292" w:rsidP="00971292">
      <w:pPr>
        <w:ind w:firstLine="0"/>
      </w:pPr>
    </w:p>
    <w:p w14:paraId="7D811845" w14:textId="67E06CAB" w:rsidR="00971292" w:rsidRDefault="00971292" w:rsidP="00971292">
      <w:pPr>
        <w:ind w:left="2160"/>
        <w:jc w:val="left"/>
      </w:pPr>
      <w:r w:rsidRPr="007326F2">
        <w:rPr>
          <w:position w:val="-62"/>
        </w:rPr>
        <w:object w:dxaOrig="4180" w:dyaOrig="1359" w14:anchorId="5ED0F90D">
          <v:shape id="_x0000_i1078" type="#_x0000_t75" style="width:209.2pt;height:67.45pt" o:ole="">
            <v:imagedata r:id="rId126" o:title=""/>
          </v:shape>
          <o:OLEObject Type="Embed" ProgID="Equation.DSMT4" ShapeID="_x0000_i1078" DrawAspect="Content" ObjectID="_1582542725" r:id="rId127"/>
        </w:object>
      </w:r>
      <w:r>
        <w:tab/>
        <w:t xml:space="preserve">                             (5</w:t>
      </w:r>
      <w:r w:rsidR="002218DD">
        <w:t>2</w:t>
      </w:r>
      <w:r>
        <w:t>)</w:t>
      </w:r>
    </w:p>
    <w:p w14:paraId="5C8D126A" w14:textId="77777777" w:rsidR="00971292" w:rsidRDefault="00971292" w:rsidP="00971292"/>
    <w:p w14:paraId="592A8BE8" w14:textId="6FADAE8C" w:rsidR="00D82879" w:rsidRPr="004853B1" w:rsidRDefault="00A7158F" w:rsidP="00D82879">
      <w:pPr>
        <w:pStyle w:val="Heading2"/>
        <w:numPr>
          <w:ilvl w:val="1"/>
          <w:numId w:val="4"/>
        </w:numPr>
        <w:rPr>
          <w:rFonts w:cs="Times New Roman"/>
        </w:rPr>
      </w:pPr>
      <w:bookmarkStart w:id="97" w:name="_Toc464204280"/>
      <w:r>
        <w:rPr>
          <w:rFonts w:cs="Times New Roman"/>
        </w:rPr>
        <w:t xml:space="preserve"> </w:t>
      </w:r>
      <w:bookmarkStart w:id="98" w:name="_Toc487097212"/>
      <w:r w:rsidR="00D82879" w:rsidRPr="004853B1">
        <w:rPr>
          <w:rFonts w:cs="Times New Roman"/>
        </w:rPr>
        <w:t>Lateral</w:t>
      </w:r>
      <w:r w:rsidR="00D82879">
        <w:rPr>
          <w:rFonts w:cs="Times New Roman"/>
        </w:rPr>
        <w:t xml:space="preserve"> Spread</w:t>
      </w:r>
      <w:r w:rsidR="00D82879" w:rsidRPr="004853B1">
        <w:rPr>
          <w:rFonts w:cs="Times New Roman"/>
        </w:rPr>
        <w:t xml:space="preserve"> Displacement Evaluation</w:t>
      </w:r>
      <w:bookmarkEnd w:id="97"/>
      <w:bookmarkEnd w:id="98"/>
      <w:r w:rsidR="00D82879" w:rsidRPr="004853B1">
        <w:rPr>
          <w:rFonts w:cs="Times New Roman"/>
        </w:rPr>
        <w:t xml:space="preserve"> </w:t>
      </w:r>
    </w:p>
    <w:p w14:paraId="50462C8E" w14:textId="77777777" w:rsidR="00D82879" w:rsidRPr="004853B1" w:rsidRDefault="00D82879" w:rsidP="00D82879">
      <w:r w:rsidRPr="004853B1">
        <w:t xml:space="preserve">This section will provide the necessary background to understand the lateral displacement procedure. A brief discussion regarding the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Pr="004853B1">
          <w:rPr>
            <w:noProof/>
          </w:rPr>
          <w:t>Zhang et al. (2004</w:t>
        </w:r>
      </w:hyperlink>
      <w:r w:rsidRPr="004853B1">
        <w:rPr>
          <w:noProof/>
        </w:rPr>
        <w:t>)</w:t>
      </w:r>
      <w:r w:rsidRPr="004853B1">
        <w:fldChar w:fldCharType="end"/>
      </w:r>
      <w:r w:rsidRPr="004853B1">
        <w:t xml:space="preserve"> model will be provided, followed by a discussion of performance-based implementation of this model. The term lateral </w:t>
      </w:r>
      <w:r>
        <w:t xml:space="preserve">spread displacement </w:t>
      </w:r>
      <w:r w:rsidRPr="004853B1">
        <w:t xml:space="preserve">describes the horizontal deformations of a site located on sloping ground or near a free-face due to seismically induced soil liquefaction. These deformations can range from a few </w:t>
      </w:r>
      <w:r w:rsidRPr="004853B1">
        <w:lastRenderedPageBreak/>
        <w:t>millimeters to several meters. Structures near open bodies of water are particularly at risk to this seismic hazard.</w:t>
      </w:r>
    </w:p>
    <w:p w14:paraId="2F28254B" w14:textId="77777777" w:rsidR="00D82879" w:rsidRPr="004853B1" w:rsidRDefault="00D82879" w:rsidP="00D82879">
      <w:pPr>
        <w:pStyle w:val="Heading3"/>
        <w:numPr>
          <w:ilvl w:val="2"/>
          <w:numId w:val="4"/>
        </w:numPr>
        <w:rPr>
          <w:rFonts w:cs="Times New Roman"/>
        </w:rPr>
      </w:pPr>
      <w:r w:rsidRPr="004853B1">
        <w:rPr>
          <w:rFonts w:cs="Times New Roman"/>
        </w:rPr>
        <w:t xml:space="preserve"> </w:t>
      </w:r>
      <w:bookmarkStart w:id="99" w:name="_Toc464204281"/>
      <w:bookmarkStart w:id="100" w:name="_Toc487097213"/>
      <w:r w:rsidRPr="004853B1">
        <w:rPr>
          <w:rFonts w:cs="Times New Roman"/>
        </w:rPr>
        <w:t xml:space="preserve">Lateral </w:t>
      </w:r>
      <w:r>
        <w:rPr>
          <w:rFonts w:cs="Times New Roman"/>
        </w:rPr>
        <w:t xml:space="preserve">Spread </w:t>
      </w:r>
      <w:r w:rsidRPr="004853B1">
        <w:rPr>
          <w:rFonts w:cs="Times New Roman"/>
        </w:rPr>
        <w:t>Displacement Empirical Model</w:t>
      </w:r>
      <w:bookmarkEnd w:id="99"/>
      <w:bookmarkEnd w:id="100"/>
    </w:p>
    <w:p w14:paraId="322B82B1" w14:textId="290B1B0F" w:rsidR="00D82879" w:rsidRDefault="00D82879" w:rsidP="00D82879">
      <w:pPr>
        <w:pStyle w:val="BodyText"/>
      </w:pPr>
      <w:r w:rsidRPr="004853B1">
        <w:t xml:space="preserve">The lateral </w:t>
      </w:r>
      <w:r>
        <w:t xml:space="preserve">spread </w:t>
      </w:r>
      <w:r w:rsidRPr="004853B1">
        <w:t xml:space="preserve">displacement procedure presented by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Pr="004853B1">
          <w:rPr>
            <w:noProof/>
          </w:rPr>
          <w:t>Zhang et al. (2004</w:t>
        </w:r>
      </w:hyperlink>
      <w:r w:rsidRPr="004853B1">
        <w:rPr>
          <w:noProof/>
        </w:rPr>
        <w:t>)</w:t>
      </w:r>
      <w:r w:rsidRPr="004853B1">
        <w:fldChar w:fldCharType="end"/>
      </w:r>
      <w:r w:rsidRPr="004853B1">
        <w:t xml:space="preserve"> demonstrates a calculation of the lateral displacement caused by each soil increment in a CPT sounding. In this </w:t>
      </w:r>
      <w:r>
        <w:t xml:space="preserve">procedure, </w:t>
      </w:r>
      <w:r w:rsidRPr="004853B1">
        <w:t>(</w:t>
      </w:r>
      <w:r w:rsidRPr="004853B1">
        <w:rPr>
          <w:i/>
        </w:rPr>
        <w:t>q</w:t>
      </w:r>
      <w:r w:rsidRPr="004853B1">
        <w:rPr>
          <w:i/>
          <w:vertAlign w:val="subscript"/>
        </w:rPr>
        <w:t>c1N</w:t>
      </w:r>
      <w:r w:rsidRPr="004853B1">
        <w:rPr>
          <w:i/>
        </w:rPr>
        <w:t>)</w:t>
      </w:r>
      <w:r w:rsidRPr="004853B1">
        <w:rPr>
          <w:i/>
          <w:vertAlign w:val="subscript"/>
        </w:rPr>
        <w:t xml:space="preserve">cs </w:t>
      </w:r>
      <w:r w:rsidRPr="004853B1">
        <w:t xml:space="preserve">from </w:t>
      </w:r>
      <w:r w:rsidRPr="004853B1">
        <w:fldChar w:fldCharType="begin"/>
      </w:r>
      <w:r w:rsidRPr="004853B1">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Pr="004853B1">
        <w:fldChar w:fldCharType="separate"/>
      </w:r>
      <w:hyperlink w:anchor="_ENREF_15" w:tooltip="Robertson, 1998 #1" w:history="1">
        <w:r w:rsidRPr="004853B1">
          <w:rPr>
            <w:noProof/>
          </w:rPr>
          <w:t>Robertson and Wride (1998</w:t>
        </w:r>
      </w:hyperlink>
      <w:r w:rsidR="00D474F5">
        <w:rPr>
          <w:noProof/>
        </w:rPr>
        <w:t>, 2009</w:t>
      </w:r>
      <w:r w:rsidRPr="004853B1">
        <w:rPr>
          <w:noProof/>
        </w:rPr>
        <w:t>)</w:t>
      </w:r>
      <w:r w:rsidRPr="004853B1">
        <w:fldChar w:fldCharType="end"/>
      </w:r>
      <w:r w:rsidRPr="004853B1">
        <w:t xml:space="preserve"> is used to calculate the relative density, </w:t>
      </w:r>
      <w:r w:rsidRPr="004853B1">
        <w:rPr>
          <w:i/>
        </w:rPr>
        <w:t>D</w:t>
      </w:r>
      <w:r w:rsidRPr="004853B1">
        <w:rPr>
          <w:i/>
          <w:vertAlign w:val="subscript"/>
        </w:rPr>
        <w:t>R</w:t>
      </w:r>
      <w:r w:rsidRPr="004853B1">
        <w:t xml:space="preserve">, following </w:t>
      </w:r>
      <w:r w:rsidRPr="004853B1">
        <w:fldChar w:fldCharType="begin"/>
      </w:r>
      <w:r w:rsidRPr="004853B1">
        <w:instrText xml:space="preserve"> ADDIN EN.CITE &lt;EndNote&gt;&lt;Cite&gt;&lt;Author&gt;Tatsuoka&lt;/Author&gt;&lt;Year&gt;1990&lt;/Year&gt;&lt;RecNum&gt;21&lt;/RecNum&gt;&lt;DisplayText&gt;Tatsuoka et al. (1990)&lt;/DisplayText&gt;&lt;record&gt;&lt;rec-number&gt;21&lt;/rec-number&gt;&lt;foreign-keys&gt;&lt;key app="EN" db-id="ppa55ptsysvpeae9arb5w05lff05tzafspef" timestamp="1476448308"&gt;21&lt;/key&gt;&lt;/foreign-keys&gt;&lt;ref-type name="Journal Article"&gt;17&lt;/ref-type&gt;&lt;contributors&gt;&lt;authors&gt;&lt;author&gt;Tatsuoka, F&lt;/author&gt;&lt;author&gt;Zhou, S&lt;/author&gt;&lt;author&gt;Sato, T&lt;/author&gt;&lt;author&gt;Shibuya, S&lt;/author&gt;&lt;/authors&gt;&lt;/contributors&gt;&lt;titles&gt;&lt;title&gt;Evaluation method of liquefaction potential and its application&lt;/title&gt;&lt;secondary-title&gt;Report on seismic hazards on the ground in urban areas. Ministry of Education of Japan, Tokyo&lt;/secondary-title&gt;&lt;/titles&gt;&lt;periodical&gt;&lt;full-title&gt;Report on seismic hazards on the ground in urban areas. Ministry of Education of Japan, Tokyo&lt;/full-title&gt;&lt;/periodical&gt;&lt;pages&gt;75-109&lt;/pages&gt;&lt;dates&gt;&lt;year&gt;1990&lt;/year&gt;&lt;/dates&gt;&lt;urls&gt;&lt;/urls&gt;&lt;/record&gt;&lt;/Cite&gt;&lt;/EndNote&gt;</w:instrText>
      </w:r>
      <w:r w:rsidRPr="004853B1">
        <w:fldChar w:fldCharType="separate"/>
      </w:r>
      <w:hyperlink w:anchor="_ENREF_21" w:tooltip="Tatsuoka, 1990 #21" w:history="1">
        <w:r w:rsidRPr="004853B1">
          <w:rPr>
            <w:noProof/>
          </w:rPr>
          <w:t>Tatsuoka et al. (1990</w:t>
        </w:r>
      </w:hyperlink>
      <w:r w:rsidRPr="004853B1">
        <w:rPr>
          <w:noProof/>
        </w:rPr>
        <w:t>)</w:t>
      </w:r>
      <w:r w:rsidRPr="004853B1">
        <w:fldChar w:fldCharType="end"/>
      </w:r>
      <w:r w:rsidRPr="004853B1">
        <w:t xml:space="preserve">. Lateral </w:t>
      </w:r>
      <w:r>
        <w:t xml:space="preserve">spread </w:t>
      </w:r>
      <w:r w:rsidRPr="004853B1">
        <w:t xml:space="preserve">is directly related to the maximum horizontal cyclic shear strain, </w:t>
      </w:r>
      <w:r w:rsidRPr="004853B1">
        <w:rPr>
          <w:i/>
        </w:rPr>
        <w:t>γ</w:t>
      </w:r>
      <w:r w:rsidRPr="004853B1">
        <w:rPr>
          <w:i/>
          <w:vertAlign w:val="subscript"/>
        </w:rPr>
        <w:t>max</w:t>
      </w:r>
      <w:r w:rsidRPr="004853B1">
        <w:t xml:space="preserve">, and the relationship between </w:t>
      </w:r>
      <w:r w:rsidRPr="004853B1">
        <w:rPr>
          <w:i/>
        </w:rPr>
        <w:t>γ</w:t>
      </w:r>
      <w:r w:rsidRPr="004853B1">
        <w:rPr>
          <w:i/>
          <w:vertAlign w:val="subscript"/>
        </w:rPr>
        <w:t>max</w:t>
      </w:r>
      <w:r w:rsidRPr="004853B1">
        <w:rPr>
          <w:vertAlign w:val="subscript"/>
        </w:rPr>
        <w:t xml:space="preserve">, </w:t>
      </w:r>
      <w:r w:rsidRPr="004853B1">
        <w:rPr>
          <w:i/>
        </w:rPr>
        <w:t>D</w:t>
      </w:r>
      <w:r w:rsidRPr="004853B1">
        <w:rPr>
          <w:i/>
          <w:vertAlign w:val="subscript"/>
        </w:rPr>
        <w:t>R</w:t>
      </w:r>
      <w:r w:rsidRPr="004853B1">
        <w:rPr>
          <w:i/>
        </w:rPr>
        <w:t>, and FS</w:t>
      </w:r>
      <w:r w:rsidRPr="004853B1">
        <w:rPr>
          <w:i/>
          <w:vertAlign w:val="subscript"/>
        </w:rPr>
        <w:t>L</w:t>
      </w:r>
      <w:r w:rsidRPr="004853B1">
        <w:rPr>
          <w:i/>
        </w:rPr>
        <w:t>,</w:t>
      </w:r>
      <w:r w:rsidRPr="004853B1">
        <w:t xml:space="preserve"> as presented by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Pr="004853B1">
          <w:rPr>
            <w:noProof/>
          </w:rPr>
          <w:t>Zhang et al. (2004</w:t>
        </w:r>
      </w:hyperlink>
      <w:r w:rsidRPr="004853B1">
        <w:rPr>
          <w:noProof/>
        </w:rPr>
        <w:t>)</w:t>
      </w:r>
      <w:r w:rsidRPr="004853B1">
        <w:fldChar w:fldCharType="end"/>
      </w:r>
      <w:r w:rsidRPr="004853B1">
        <w:t xml:space="preserve"> is displayed in</w:t>
      </w:r>
      <w:r>
        <w:t xml:space="preserve"> </w:t>
      </w:r>
      <w:r>
        <w:fldChar w:fldCharType="begin"/>
      </w:r>
      <w:r>
        <w:instrText xml:space="preserve"> REF _Ref486317962 \h </w:instrText>
      </w:r>
      <w:r>
        <w:fldChar w:fldCharType="separate"/>
      </w:r>
      <w:r w:rsidR="009E41D9">
        <w:t xml:space="preserve">Figure </w:t>
      </w:r>
      <w:r w:rsidR="009E41D9">
        <w:rPr>
          <w:noProof/>
        </w:rPr>
        <w:t>2</w:t>
      </w:r>
      <w:r w:rsidR="009E41D9">
        <w:noBreakHyphen/>
      </w:r>
      <w:r w:rsidR="009E41D9">
        <w:rPr>
          <w:noProof/>
        </w:rPr>
        <w:t>13</w:t>
      </w:r>
      <w:r>
        <w:fldChar w:fldCharType="end"/>
      </w:r>
      <w:r w:rsidRPr="004853B1">
        <w:t xml:space="preserve">. </w:t>
      </w:r>
    </w:p>
    <w:p w14:paraId="4A418EFA" w14:textId="77777777" w:rsidR="00D82879" w:rsidRPr="004853B1" w:rsidRDefault="00D82879" w:rsidP="00D82879">
      <w:pPr>
        <w:pStyle w:val="BodyText"/>
      </w:pPr>
    </w:p>
    <w:p w14:paraId="5016DC05" w14:textId="77777777" w:rsidR="00D82879" w:rsidRDefault="00D82879" w:rsidP="00D82879">
      <w:pPr>
        <w:pStyle w:val="BodyText"/>
        <w:keepNext/>
        <w:ind w:firstLine="0"/>
        <w:jc w:val="center"/>
      </w:pPr>
      <w:r w:rsidRPr="004853B1">
        <w:rPr>
          <w:noProof/>
        </w:rPr>
        <w:drawing>
          <wp:inline distT="0" distB="0" distL="0" distR="0" wp14:anchorId="24BBACA5" wp14:editId="4EDB0E22">
            <wp:extent cx="3666530" cy="3531870"/>
            <wp:effectExtent l="0" t="0" r="0" b="0"/>
            <wp:docPr id="2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28"/>
                    <a:srcRect l="12112" r="13880" b="19431"/>
                    <a:stretch/>
                  </pic:blipFill>
                  <pic:spPr bwMode="auto">
                    <a:xfrm>
                      <a:off x="0" y="0"/>
                      <a:ext cx="3667487" cy="3532792"/>
                    </a:xfrm>
                    <a:prstGeom prst="rect">
                      <a:avLst/>
                    </a:prstGeom>
                    <a:ln>
                      <a:noFill/>
                    </a:ln>
                    <a:extLst>
                      <a:ext uri="{53640926-AAD7-44D8-BBD7-CCE9431645EC}">
                        <a14:shadowObscured xmlns:a14="http://schemas.microsoft.com/office/drawing/2010/main"/>
                      </a:ext>
                    </a:extLst>
                  </pic:spPr>
                </pic:pic>
              </a:graphicData>
            </a:graphic>
          </wp:inline>
        </w:drawing>
      </w:r>
    </w:p>
    <w:p w14:paraId="1803856F" w14:textId="3705EAD7" w:rsidR="00D82879" w:rsidRDefault="00D82879" w:rsidP="009B1199">
      <w:pPr>
        <w:pStyle w:val="Caption"/>
        <w:ind w:firstLine="0"/>
      </w:pPr>
      <w:bookmarkStart w:id="101" w:name="_Ref486317962"/>
      <w:bookmarkStart w:id="102" w:name="_Toc488419697"/>
      <w:r>
        <w:t xml:space="preserve">Figure </w:t>
      </w:r>
      <w:r w:rsidR="00DE2950">
        <w:fldChar w:fldCharType="begin"/>
      </w:r>
      <w:r w:rsidR="00DE2950">
        <w:instrText xml:space="preserve"> STYLEREF 1 \s </w:instrText>
      </w:r>
      <w:r w:rsidR="00DE2950">
        <w:fldChar w:fldCharType="separate"/>
      </w:r>
      <w:r w:rsidR="00A6426B">
        <w:rPr>
          <w:noProof/>
        </w:rPr>
        <w:t>2</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9E41D9">
        <w:rPr>
          <w:noProof/>
        </w:rPr>
        <w:t>13</w:t>
      </w:r>
      <w:r w:rsidR="00DE2950">
        <w:rPr>
          <w:noProof/>
        </w:rPr>
        <w:fldChar w:fldCharType="end"/>
      </w:r>
      <w:bookmarkEnd w:id="101"/>
      <w:r>
        <w:t>:</w:t>
      </w:r>
      <w:r w:rsidRPr="00AF1DC0">
        <w:t xml:space="preserve"> </w:t>
      </w:r>
      <w:r w:rsidRPr="004853B1">
        <w:t xml:space="preserve">The relationship between </w:t>
      </w:r>
      <w:r w:rsidRPr="004853B1">
        <w:rPr>
          <w:i/>
        </w:rPr>
        <w:t>γ</w:t>
      </w:r>
      <w:r w:rsidRPr="004853B1">
        <w:rPr>
          <w:i/>
          <w:vertAlign w:val="subscript"/>
        </w:rPr>
        <w:t>max</w:t>
      </w:r>
      <w:r w:rsidRPr="004853B1">
        <w:rPr>
          <w:vertAlign w:val="subscript"/>
        </w:rPr>
        <w:t xml:space="preserve">, </w:t>
      </w:r>
      <w:r w:rsidRPr="004853B1">
        <w:rPr>
          <w:i/>
        </w:rPr>
        <w:t>D</w:t>
      </w:r>
      <w:r w:rsidRPr="004853B1">
        <w:rPr>
          <w:i/>
          <w:vertAlign w:val="subscript"/>
        </w:rPr>
        <w:t>R</w:t>
      </w:r>
      <w:r w:rsidRPr="004853B1">
        <w:rPr>
          <w:i/>
        </w:rPr>
        <w:t>, and FS</w:t>
      </w:r>
      <w:r w:rsidRPr="004853B1">
        <w:rPr>
          <w:i/>
          <w:vertAlign w:val="subscript"/>
        </w:rPr>
        <w:t>L</w:t>
      </w:r>
      <w:r w:rsidRPr="004853B1">
        <w:t xml:space="preserve"> as presented by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Pr="004853B1">
          <w:rPr>
            <w:noProof/>
          </w:rPr>
          <w:t>Zhang et al. (2004</w:t>
        </w:r>
      </w:hyperlink>
      <w:r w:rsidRPr="004853B1">
        <w:rPr>
          <w:noProof/>
        </w:rPr>
        <w:t>)</w:t>
      </w:r>
      <w:r w:rsidRPr="004853B1">
        <w:fldChar w:fldCharType="end"/>
      </w:r>
      <w:r w:rsidRPr="004853B1">
        <w:t>.</w:t>
      </w:r>
      <w:bookmarkEnd w:id="102"/>
    </w:p>
    <w:p w14:paraId="5A22B017" w14:textId="77777777" w:rsidR="00D82879" w:rsidRDefault="00D82879" w:rsidP="00D82879">
      <w:pPr>
        <w:pStyle w:val="Caption"/>
      </w:pPr>
      <w:r w:rsidRPr="004853B1">
        <w:tab/>
      </w:r>
    </w:p>
    <w:p w14:paraId="7FCA481B" w14:textId="77777777" w:rsidR="00D82879" w:rsidRDefault="00D82879" w:rsidP="00D82879">
      <w:r w:rsidRPr="004853B1">
        <w:t xml:space="preserve">With </w:t>
      </w:r>
      <w:r w:rsidRPr="004853B1">
        <w:rPr>
          <w:i/>
        </w:rPr>
        <w:t>γ</w:t>
      </w:r>
      <w:r w:rsidRPr="004853B1">
        <w:rPr>
          <w:i/>
          <w:vertAlign w:val="subscript"/>
        </w:rPr>
        <w:t xml:space="preserve">max </w:t>
      </w:r>
      <w:r w:rsidRPr="004853B1">
        <w:t xml:space="preserve">known for each increment of the CPT sounding, the lateral displacement index, </w:t>
      </w:r>
      <w:r w:rsidRPr="004853B1">
        <w:rPr>
          <w:i/>
        </w:rPr>
        <w:t>LDI</w:t>
      </w:r>
      <w:r w:rsidRPr="004853B1">
        <w:t>, can be determined using the following relationship:</w:t>
      </w:r>
    </w:p>
    <w:p w14:paraId="0E3D2747" w14:textId="77777777" w:rsidR="00D82879" w:rsidRPr="004853B1" w:rsidRDefault="00D82879" w:rsidP="00D82879"/>
    <w:p w14:paraId="5B187ED2" w14:textId="76386AC3" w:rsidR="00D82879" w:rsidRDefault="00457A27" w:rsidP="00D82879">
      <w:pPr>
        <w:pStyle w:val="MTDisplayEquation"/>
        <w:jc w:val="left"/>
        <w:rPr>
          <w:rFonts w:ascii="Times New Roman" w:hAnsi="Times New Roman"/>
        </w:rPr>
      </w:pPr>
      <w:r>
        <w:rPr>
          <w:rFonts w:ascii="Times New Roman" w:hAnsi="Times New Roman"/>
        </w:rPr>
        <w:lastRenderedPageBreak/>
        <w:t xml:space="preserve">                                                      </w:t>
      </w:r>
      <w:r w:rsidR="00D82879" w:rsidRPr="004853B1">
        <w:rPr>
          <w:rFonts w:ascii="Times New Roman" w:hAnsi="Times New Roman"/>
          <w:position w:val="-32"/>
        </w:rPr>
        <w:object w:dxaOrig="1620" w:dyaOrig="760" w14:anchorId="12A1A2E8">
          <v:shape id="_x0000_i1079" type="#_x0000_t75" style="width:81pt;height:38.25pt" o:ole="">
            <v:imagedata r:id="rId129" o:title=""/>
          </v:shape>
          <o:OLEObject Type="Embed" ProgID="Equation.DSMT4" ShapeID="_x0000_i1079" DrawAspect="Content" ObjectID="_1582542726" r:id="rId130"/>
        </w:object>
      </w:r>
      <w:r w:rsidR="00D82879" w:rsidRPr="004853B1">
        <w:rPr>
          <w:rFonts w:ascii="Times New Roman" w:hAnsi="Times New Roman"/>
        </w:rPr>
        <w:t xml:space="preserve"> </w:t>
      </w:r>
      <w:r w:rsidR="00D82879" w:rsidRPr="004853B1">
        <w:rPr>
          <w:rFonts w:ascii="Times New Roman" w:hAnsi="Times New Roman"/>
        </w:rPr>
        <w:tab/>
      </w:r>
      <w:r w:rsidR="00D82879" w:rsidRPr="004853B1">
        <w:rPr>
          <w:rFonts w:ascii="Times New Roman" w:hAnsi="Times New Roman"/>
        </w:rPr>
        <w:tab/>
      </w:r>
      <w:r>
        <w:rPr>
          <w:rFonts w:ascii="Times New Roman" w:hAnsi="Times New Roman"/>
        </w:rPr>
        <w:t xml:space="preserve">                        </w:t>
      </w:r>
      <w:r w:rsidR="00D82879" w:rsidRPr="004853B1">
        <w:rPr>
          <w:rFonts w:ascii="Times New Roman" w:hAnsi="Times New Roman"/>
        </w:rPr>
        <w:tab/>
      </w:r>
      <w:r w:rsidR="00D82879" w:rsidRPr="004853B1">
        <w:rPr>
          <w:rFonts w:ascii="Times New Roman" w:hAnsi="Times New Roman"/>
        </w:rPr>
        <w:tab/>
        <w:t xml:space="preserve">      </w:t>
      </w:r>
      <w:r w:rsidR="009B1199">
        <w:rPr>
          <w:rFonts w:ascii="Times New Roman" w:hAnsi="Times New Roman"/>
        </w:rPr>
        <w:t>(5</w:t>
      </w:r>
      <w:r w:rsidR="002218DD">
        <w:rPr>
          <w:rFonts w:ascii="Times New Roman" w:hAnsi="Times New Roman"/>
        </w:rPr>
        <w:t>3</w:t>
      </w:r>
      <w:r w:rsidR="009B1199">
        <w:rPr>
          <w:rFonts w:ascii="Times New Roman" w:hAnsi="Times New Roman"/>
        </w:rPr>
        <w:t>)</w:t>
      </w:r>
    </w:p>
    <w:p w14:paraId="55C628B0" w14:textId="77777777" w:rsidR="00D82879" w:rsidRPr="004853B1" w:rsidRDefault="00D82879" w:rsidP="00D82879">
      <w:pPr>
        <w:pStyle w:val="MTDisplayEquation"/>
        <w:jc w:val="left"/>
        <w:rPr>
          <w:rFonts w:ascii="Times New Roman" w:hAnsi="Times New Roman"/>
        </w:rPr>
      </w:pPr>
    </w:p>
    <w:p w14:paraId="2E13BF15" w14:textId="77777777" w:rsidR="00D82879" w:rsidRDefault="00D82879" w:rsidP="00D82879">
      <w:pPr>
        <w:ind w:firstLine="0"/>
      </w:pPr>
      <w:r w:rsidRPr="004853B1">
        <w:t xml:space="preserve">which shows </w:t>
      </w:r>
      <w:r w:rsidRPr="004853B1">
        <w:rPr>
          <w:i/>
        </w:rPr>
        <w:t>LDI</w:t>
      </w:r>
      <w:r w:rsidRPr="004853B1">
        <w:t xml:space="preserve"> as the integral of </w:t>
      </w:r>
      <w:r w:rsidRPr="004853B1">
        <w:rPr>
          <w:i/>
        </w:rPr>
        <w:t>γ</w:t>
      </w:r>
      <w:r w:rsidRPr="004853B1">
        <w:rPr>
          <w:i/>
          <w:vertAlign w:val="subscript"/>
        </w:rPr>
        <w:t xml:space="preserve">max, </w:t>
      </w:r>
      <w:r w:rsidRPr="004853B1">
        <w:t xml:space="preserve">increasing from the smallest value at </w:t>
      </w:r>
      <w:r w:rsidRPr="004853B1">
        <w:rPr>
          <w:i/>
        </w:rPr>
        <w:t>z</w:t>
      </w:r>
      <w:r w:rsidRPr="004853B1">
        <w:rPr>
          <w:i/>
          <w:vertAlign w:val="subscript"/>
        </w:rPr>
        <w:t>max</w:t>
      </w:r>
      <w:r w:rsidRPr="004853B1">
        <w:t xml:space="preserve"> (the deepest liquefiable layer) to the highest value at the ground surface. With a known </w:t>
      </w:r>
      <w:r w:rsidRPr="004853B1">
        <w:rPr>
          <w:i/>
        </w:rPr>
        <w:t>LDI</w:t>
      </w:r>
      <w:r w:rsidRPr="004853B1">
        <w:t xml:space="preserve">, the actual lateral displacement, </w:t>
      </w:r>
      <w:r w:rsidRPr="004853B1">
        <w:rPr>
          <w:i/>
        </w:rPr>
        <w:t xml:space="preserve">LD </w:t>
      </w:r>
      <w:r w:rsidRPr="004853B1">
        <w:t>(also known as the horizontal displacement,</w:t>
      </w:r>
      <w:r w:rsidRPr="004853B1">
        <w:rPr>
          <w:i/>
        </w:rPr>
        <w:t xml:space="preserve"> D</w:t>
      </w:r>
      <w:r w:rsidRPr="004853B1">
        <w:rPr>
          <w:i/>
          <w:vertAlign w:val="subscript"/>
        </w:rPr>
        <w:t>H</w:t>
      </w:r>
      <w:r w:rsidRPr="004853B1">
        <w:t xml:space="preserve">) which is the amount of displacement or spread seen at the ground surface, can be calculated as a function of the site’s geometry. </w:t>
      </w:r>
      <w:r w:rsidRPr="004853B1">
        <w:rPr>
          <w:i/>
        </w:rPr>
        <w:t>LD</w:t>
      </w:r>
      <w:r w:rsidRPr="004853B1">
        <w:t xml:space="preserve"> is dependent upon three variables (other than </w:t>
      </w:r>
      <w:r w:rsidRPr="004853B1">
        <w:rPr>
          <w:i/>
        </w:rPr>
        <w:t>LDI</w:t>
      </w:r>
      <w:r w:rsidRPr="004853B1">
        <w:t>)</w:t>
      </w:r>
      <w:r w:rsidRPr="004853B1">
        <w:rPr>
          <w:i/>
        </w:rPr>
        <w:t xml:space="preserve">: </w:t>
      </w:r>
      <w:r w:rsidRPr="004853B1">
        <w:t xml:space="preserve">the ground slope, </w:t>
      </w:r>
      <w:r w:rsidRPr="004853B1">
        <w:rPr>
          <w:i/>
        </w:rPr>
        <w:t>S</w:t>
      </w:r>
      <w:r w:rsidRPr="004853B1">
        <w:t xml:space="preserve">, the free face height </w:t>
      </w:r>
      <w:r w:rsidRPr="004853B1">
        <w:rPr>
          <w:i/>
        </w:rPr>
        <w:t>H</w:t>
      </w:r>
      <w:r w:rsidRPr="004853B1">
        <w:t xml:space="preserve">, and the distance from toe of the free face, </w:t>
      </w:r>
      <w:r w:rsidRPr="004853B1">
        <w:rPr>
          <w:i/>
        </w:rPr>
        <w:t>L</w:t>
      </w:r>
      <w:r w:rsidRPr="004853B1">
        <w:t xml:space="preserve">. The three cases for site geometry are seen in </w:t>
      </w:r>
      <w:r w:rsidRPr="004853B1">
        <w:fldChar w:fldCharType="begin"/>
      </w:r>
      <w:r w:rsidRPr="004853B1">
        <w:instrText xml:space="preserve"> REF _Ref464191572 \h  \* MERGEFORMAT </w:instrText>
      </w:r>
      <w:r w:rsidRPr="004853B1">
        <w:fldChar w:fldCharType="separate"/>
      </w:r>
      <w:r w:rsidR="009E41D9">
        <w:t>Figure 2</w:t>
      </w:r>
      <w:r w:rsidR="009E41D9">
        <w:noBreakHyphen/>
        <w:t>14</w:t>
      </w:r>
      <w:r w:rsidRPr="004853B1">
        <w:fldChar w:fldCharType="end"/>
      </w:r>
      <w:r w:rsidRPr="004853B1">
        <w:t>.</w:t>
      </w:r>
    </w:p>
    <w:p w14:paraId="4696459F" w14:textId="77777777" w:rsidR="00D82879" w:rsidRPr="004853B1" w:rsidRDefault="00D82879" w:rsidP="00D82879">
      <w:pPr>
        <w:ind w:firstLine="0"/>
      </w:pPr>
    </w:p>
    <w:p w14:paraId="0DF9B90F" w14:textId="77777777" w:rsidR="00D82879" w:rsidRPr="004853B1" w:rsidRDefault="00D82879" w:rsidP="00D82879">
      <w:pPr>
        <w:ind w:firstLine="0"/>
        <w:jc w:val="center"/>
      </w:pPr>
      <w:r w:rsidRPr="004853B1">
        <w:rPr>
          <w:noProof/>
        </w:rPr>
        <w:drawing>
          <wp:inline distT="0" distB="0" distL="0" distR="0" wp14:anchorId="44BA002C" wp14:editId="2EA57F50">
            <wp:extent cx="5943600" cy="120396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5943600" cy="1203960"/>
                    </a:xfrm>
                    <a:prstGeom prst="rect">
                      <a:avLst/>
                    </a:prstGeom>
                  </pic:spPr>
                </pic:pic>
              </a:graphicData>
            </a:graphic>
          </wp:inline>
        </w:drawing>
      </w:r>
    </w:p>
    <w:p w14:paraId="403D3530" w14:textId="7B48AFB9" w:rsidR="00D82879" w:rsidRDefault="00D82879" w:rsidP="00D82879">
      <w:pPr>
        <w:pStyle w:val="Caption"/>
        <w:ind w:firstLine="0"/>
      </w:pPr>
      <w:bookmarkStart w:id="103" w:name="_Ref464191572"/>
      <w:bookmarkStart w:id="104" w:name="_Toc464204307"/>
      <w:bookmarkStart w:id="105" w:name="_Toc488419698"/>
      <w:r>
        <w:t xml:space="preserve">Figure </w:t>
      </w:r>
      <w:r w:rsidR="00DE2950">
        <w:fldChar w:fldCharType="begin"/>
      </w:r>
      <w:r w:rsidR="00DE2950">
        <w:instrText xml:space="preserve"> STYLEREF 1 \s </w:instrText>
      </w:r>
      <w:r w:rsidR="00DE2950">
        <w:fldChar w:fldCharType="separate"/>
      </w:r>
      <w:r w:rsidR="00A6426B">
        <w:rPr>
          <w:noProof/>
        </w:rPr>
        <w:t>2</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9E41D9">
        <w:rPr>
          <w:noProof/>
        </w:rPr>
        <w:t>14</w:t>
      </w:r>
      <w:r w:rsidR="00DE2950">
        <w:rPr>
          <w:noProof/>
        </w:rPr>
        <w:fldChar w:fldCharType="end"/>
      </w:r>
      <w:bookmarkEnd w:id="103"/>
      <w:r>
        <w:t>:</w:t>
      </w:r>
      <w:r w:rsidRPr="004853B1">
        <w:t xml:space="preserve"> The three cases for site geometry when determining lateral displacement.</w:t>
      </w:r>
      <w:bookmarkEnd w:id="104"/>
      <w:bookmarkEnd w:id="105"/>
    </w:p>
    <w:p w14:paraId="072E49E2" w14:textId="77777777" w:rsidR="00D82879" w:rsidRPr="00231134" w:rsidRDefault="00D82879" w:rsidP="00D82879">
      <w:pPr>
        <w:pStyle w:val="BodyText"/>
      </w:pPr>
    </w:p>
    <w:p w14:paraId="15D5159B" w14:textId="169EF2D0" w:rsidR="00D82879" w:rsidRDefault="00D82879" w:rsidP="00D82879">
      <w:r w:rsidRPr="004853B1">
        <w:rPr>
          <w:i/>
        </w:rPr>
        <w:t>LD</w:t>
      </w:r>
      <w:r w:rsidRPr="004853B1">
        <w:t xml:space="preserve"> is then determined using one of two equations. Case 1 uses Equation </w:t>
      </w:r>
      <w:r w:rsidR="00421125">
        <w:t>(5</w:t>
      </w:r>
      <w:r w:rsidR="002218DD">
        <w:t>4</w:t>
      </w:r>
      <w:r w:rsidR="00421125">
        <w:t>)</w:t>
      </w:r>
      <w:r w:rsidRPr="004853B1">
        <w:t xml:space="preserve"> and Case 2 uses Equation </w:t>
      </w:r>
      <w:r w:rsidR="00421125">
        <w:t>(5</w:t>
      </w:r>
      <w:r w:rsidR="002218DD">
        <w:t>5</w:t>
      </w:r>
      <w:r w:rsidR="00421125">
        <w:t>)</w:t>
      </w:r>
      <w:r w:rsidRPr="004853B1">
        <w:t xml:space="preserve">. Referring to sites with a geometry as found in Case 3, </w:t>
      </w:r>
      <w:r w:rsidRPr="004853B1">
        <w:fldChar w:fldCharType="begin"/>
      </w:r>
      <w:r w:rsidRPr="004853B1">
        <w:instrText xml:space="preserve"> ADDIN EN.CITE &lt;EndNote&gt;&lt;Cite&gt;&lt;Author&gt;Zhang&lt;/Author&gt;&lt;Year&gt;2004&lt;/Year&gt;&lt;RecNum&gt;7&lt;/RecNum&gt;&lt;DisplayText&gt;Zhang et al. (2004)&lt;/DisplayText&gt;&lt;record&gt;&lt;rec-number&gt;7&lt;/rec-number&gt;&lt;foreign-keys&gt;&lt;key app="EN" db-id="ppa55ptsysvpeae9arb5w05lff05tzafspef" timestamp="1476109887"&gt;7&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eriodical&gt;&lt;full-title&gt;Journal of Geotechnical and Geoenvironmental Engineering&lt;/full-title&gt;&lt;/periodical&gt;&lt;pages&gt;861-871&lt;/pages&gt;&lt;volume&gt;130&lt;/volume&gt;&lt;number&gt;8&lt;/number&gt;&lt;dates&gt;&lt;year&gt;2004&lt;/year&gt;&lt;/dates&gt;&lt;isbn&gt;1090-0241&lt;/isbn&gt;&lt;urls&gt;&lt;/urls&gt;&lt;/record&gt;&lt;/Cite&gt;&lt;/EndNote&gt;</w:instrText>
      </w:r>
      <w:r w:rsidRPr="004853B1">
        <w:fldChar w:fldCharType="separate"/>
      </w:r>
      <w:hyperlink w:anchor="_ENREF_22" w:tooltip="Zhang, 2004 #7" w:history="1">
        <w:r w:rsidRPr="004853B1">
          <w:rPr>
            <w:noProof/>
          </w:rPr>
          <w:t>Zhang et al. (2004</w:t>
        </w:r>
      </w:hyperlink>
      <w:r w:rsidRPr="004853B1">
        <w:rPr>
          <w:noProof/>
        </w:rPr>
        <w:t>)</w:t>
      </w:r>
      <w:r w:rsidRPr="004853B1">
        <w:fldChar w:fldCharType="end"/>
      </w:r>
      <w:r w:rsidRPr="004853B1">
        <w:t xml:space="preserve"> states that the data points for the case histories for a gently sloping ground with free face (Case 3) lie generally within the scatter of results for nearly level ground with a free face (Case 2). Therefore, sites with a geometry as found in Case 3 will also use Equation</w:t>
      </w:r>
      <w:r>
        <w:t xml:space="preserve"> </w:t>
      </w:r>
      <w:r w:rsidR="00421125">
        <w:t>(5</w:t>
      </w:r>
      <w:r w:rsidR="002218DD">
        <w:t>5</w:t>
      </w:r>
      <w:r w:rsidR="00421125">
        <w:t>)</w:t>
      </w:r>
      <w:r w:rsidRPr="004853B1">
        <w:t>.</w:t>
      </w:r>
    </w:p>
    <w:p w14:paraId="2AAA9F1F" w14:textId="77777777" w:rsidR="00D82879" w:rsidRPr="004853B1" w:rsidRDefault="00D82879" w:rsidP="00D82879"/>
    <w:p w14:paraId="6EA72A7F" w14:textId="604EE4D2" w:rsidR="00D82879" w:rsidRPr="004853B1" w:rsidRDefault="00D82879" w:rsidP="00457A27">
      <w:pPr>
        <w:pStyle w:val="MTDisplayEquation"/>
        <w:ind w:left="2880"/>
        <w:rPr>
          <w:rFonts w:ascii="Times New Roman" w:hAnsi="Times New Roman"/>
        </w:rPr>
      </w:pPr>
      <w:r w:rsidRPr="004853B1">
        <w:rPr>
          <w:rFonts w:ascii="Times New Roman" w:hAnsi="Times New Roman"/>
          <w:position w:val="-14"/>
        </w:rPr>
        <w:object w:dxaOrig="2040" w:dyaOrig="400" w14:anchorId="5DF36683">
          <v:shape id="_x0000_i1080" type="#_x0000_t75" style="width:102pt;height:20.25pt" o:ole="">
            <v:imagedata r:id="rId132" o:title=""/>
          </v:shape>
          <o:OLEObject Type="Embed" ProgID="Equation.DSMT4" ShapeID="_x0000_i1080" DrawAspect="Content" ObjectID="_1582542727" r:id="rId133"/>
        </w:object>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r>
      <w:r w:rsidRPr="004853B1">
        <w:rPr>
          <w:rFonts w:ascii="Times New Roman" w:hAnsi="Times New Roman"/>
        </w:rPr>
        <w:tab/>
        <w:t xml:space="preserve">      </w:t>
      </w:r>
      <w:r w:rsidR="00421125">
        <w:rPr>
          <w:rFonts w:ascii="Times New Roman" w:hAnsi="Times New Roman"/>
        </w:rPr>
        <w:t>(5</w:t>
      </w:r>
      <w:r w:rsidR="002218DD">
        <w:rPr>
          <w:rFonts w:ascii="Times New Roman" w:hAnsi="Times New Roman"/>
        </w:rPr>
        <w:t>4</w:t>
      </w:r>
      <w:r w:rsidR="00421125">
        <w:rPr>
          <w:rFonts w:ascii="Times New Roman" w:hAnsi="Times New Roman"/>
        </w:rPr>
        <w:t>)</w:t>
      </w:r>
    </w:p>
    <w:p w14:paraId="1E1639DB" w14:textId="0CAC6404" w:rsidR="00D82879" w:rsidRDefault="00457A27" w:rsidP="00457A27">
      <w:pPr>
        <w:pStyle w:val="MTDisplayEquation"/>
        <w:ind w:left="2880" w:firstLine="0"/>
        <w:rPr>
          <w:rFonts w:ascii="Times New Roman" w:hAnsi="Times New Roman"/>
        </w:rPr>
      </w:pPr>
      <w:r>
        <w:rPr>
          <w:rFonts w:ascii="Times New Roman" w:hAnsi="Times New Roman"/>
        </w:rPr>
        <w:t xml:space="preserve">           </w:t>
      </w:r>
      <w:r w:rsidR="00D82879" w:rsidRPr="004853B1">
        <w:rPr>
          <w:rFonts w:ascii="Times New Roman" w:hAnsi="Times New Roman"/>
          <w:position w:val="-14"/>
        </w:rPr>
        <w:object w:dxaOrig="2299" w:dyaOrig="440" w14:anchorId="5DB08D53">
          <v:shape id="_x0000_i1081" type="#_x0000_t75" style="width:114.7pt;height:21.75pt" o:ole="">
            <v:imagedata r:id="rId134" o:title=""/>
          </v:shape>
          <o:OLEObject Type="Embed" ProgID="Equation.DSMT4" ShapeID="_x0000_i1081" DrawAspect="Content" ObjectID="_1582542728" r:id="rId135"/>
        </w:object>
      </w:r>
      <w:r w:rsidR="00D82879" w:rsidRPr="004853B1">
        <w:rPr>
          <w:rFonts w:ascii="Times New Roman" w:hAnsi="Times New Roman"/>
        </w:rPr>
        <w:tab/>
      </w:r>
      <w:r w:rsidR="00D82879" w:rsidRPr="004853B1">
        <w:rPr>
          <w:rFonts w:ascii="Times New Roman" w:hAnsi="Times New Roman"/>
        </w:rPr>
        <w:tab/>
      </w:r>
      <w:r w:rsidR="00D82879" w:rsidRPr="004853B1">
        <w:rPr>
          <w:rFonts w:ascii="Times New Roman" w:hAnsi="Times New Roman"/>
        </w:rPr>
        <w:tab/>
      </w:r>
      <w:r w:rsidR="00D82879" w:rsidRPr="004853B1">
        <w:rPr>
          <w:rFonts w:ascii="Times New Roman" w:hAnsi="Times New Roman"/>
        </w:rPr>
        <w:tab/>
        <w:t xml:space="preserve">      </w:t>
      </w:r>
      <w:r w:rsidR="002218DD">
        <w:rPr>
          <w:rFonts w:ascii="Times New Roman" w:hAnsi="Times New Roman"/>
        </w:rPr>
        <w:t>(55</w:t>
      </w:r>
      <w:r w:rsidR="00421125">
        <w:rPr>
          <w:rFonts w:ascii="Times New Roman" w:hAnsi="Times New Roman"/>
        </w:rPr>
        <w:t>)</w:t>
      </w:r>
    </w:p>
    <w:p w14:paraId="55B659CE" w14:textId="77777777" w:rsidR="00D82879" w:rsidRPr="004853B1" w:rsidRDefault="00D82879" w:rsidP="00D82879">
      <w:pPr>
        <w:pStyle w:val="MTDisplayEquation"/>
        <w:rPr>
          <w:rFonts w:ascii="Times New Roman" w:hAnsi="Times New Roman"/>
        </w:rPr>
      </w:pPr>
    </w:p>
    <w:p w14:paraId="4FA0061B" w14:textId="77777777" w:rsidR="00D82879" w:rsidRPr="000558B5" w:rsidRDefault="00D82879" w:rsidP="00D82879">
      <w:pPr>
        <w:pStyle w:val="Heading3"/>
        <w:numPr>
          <w:ilvl w:val="2"/>
          <w:numId w:val="4"/>
        </w:numPr>
        <w:rPr>
          <w:rFonts w:cs="Times New Roman"/>
        </w:rPr>
      </w:pPr>
      <w:r w:rsidRPr="004853B1">
        <w:rPr>
          <w:rFonts w:cs="Times New Roman"/>
        </w:rPr>
        <w:lastRenderedPageBreak/>
        <w:t xml:space="preserve"> </w:t>
      </w:r>
      <w:bookmarkStart w:id="106" w:name="_Toc464204282"/>
      <w:bookmarkStart w:id="107" w:name="_Toc487097214"/>
      <w:r w:rsidRPr="00421125">
        <w:rPr>
          <w:rFonts w:cs="Times New Roman"/>
        </w:rPr>
        <w:t>Performance-Based Lateral Spread Displacement Procedure</w:t>
      </w:r>
      <w:bookmarkEnd w:id="106"/>
      <w:bookmarkEnd w:id="107"/>
    </w:p>
    <w:p w14:paraId="49172495" w14:textId="6930E0D8" w:rsidR="00D82879" w:rsidRDefault="00D82879" w:rsidP="00D82879">
      <w:pPr>
        <w:pStyle w:val="BodyText"/>
        <w:ind w:firstLine="576"/>
      </w:pPr>
      <w:r>
        <w:t xml:space="preserve">After the PBEE liquefaction triggering assessment is completed, a PBEE analysis of liquefaction-induced lateral spread displacement can be performed. The following steps are very similar to those demonstrated in </w:t>
      </w:r>
      <w:r w:rsidR="007A27AE">
        <w:t xml:space="preserve">the </w:t>
      </w:r>
      <w:r>
        <w:t xml:space="preserve">section on PBEE settlement, discussed previously. PBEE lateral spread displacements are calculated by using the </w:t>
      </w:r>
      <w:r w:rsidRPr="007A7108">
        <w:rPr>
          <w:i/>
        </w:rPr>
        <w:t>FS</w:t>
      </w:r>
      <w:r w:rsidRPr="007A7108">
        <w:rPr>
          <w:i/>
          <w:vertAlign w:val="subscript"/>
        </w:rPr>
        <w:t>L</w:t>
      </w:r>
      <w:r>
        <w:t xml:space="preserve"> hazard curves. The intensity measure is </w:t>
      </w:r>
      <w:r w:rsidRPr="007A7108">
        <w:rPr>
          <w:i/>
        </w:rPr>
        <w:t>FS</w:t>
      </w:r>
      <w:r w:rsidRPr="007A7108">
        <w:rPr>
          <w:i/>
          <w:vertAlign w:val="subscript"/>
        </w:rPr>
        <w:t>L</w:t>
      </w:r>
      <w:r>
        <w:rPr>
          <w:vertAlign w:val="subscript"/>
        </w:rPr>
        <w:t>,</w:t>
      </w:r>
      <w:r>
        <w:t xml:space="preserve"> which is used</w:t>
      </w:r>
      <w:r>
        <w:rPr>
          <w:vertAlign w:val="subscript"/>
        </w:rPr>
        <w:t xml:space="preserve"> </w:t>
      </w:r>
      <w:r>
        <w:t>to calculate the mean annual rate of exceedance maximum cyclic shear strain, the engineering demand parameter. The modified equation is given as:</w:t>
      </w:r>
    </w:p>
    <w:p w14:paraId="17E33BC0" w14:textId="77777777" w:rsidR="00D82879" w:rsidRDefault="00D82879" w:rsidP="00D82879">
      <w:pPr>
        <w:pStyle w:val="BodyText"/>
        <w:ind w:firstLine="576"/>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D82879" w14:paraId="46D1449D" w14:textId="77777777" w:rsidTr="00421125">
        <w:tc>
          <w:tcPr>
            <w:tcW w:w="7740" w:type="dxa"/>
            <w:vAlign w:val="center"/>
          </w:tcPr>
          <w:p w14:paraId="03780381" w14:textId="77777777" w:rsidR="00D82879" w:rsidRDefault="00DE2950" w:rsidP="00E85592">
            <w:pPr>
              <w:pStyle w:val="BodyText"/>
              <w:jc w:val="center"/>
            </w:pPr>
            <m:oMathPara>
              <m:oMath>
                <m:sSub>
                  <m:sSubPr>
                    <m:ctrlPr>
                      <w:rPr>
                        <w:rFonts w:ascii="Cambria Math" w:hAnsi="Cambria Math"/>
                        <w:i/>
                      </w:rPr>
                    </m:ctrlPr>
                  </m:sSubPr>
                  <m:e>
                    <m:r>
                      <w:rPr>
                        <w:rFonts w:ascii="Cambria Math" w:hAnsi="Cambria Math"/>
                      </w:rPr>
                      <m:t>λ</m:t>
                    </m:r>
                  </m:e>
                  <m:sub>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sub>
                </m:sSub>
                <m:r>
                  <w:rPr>
                    <w:rFonts w:ascii="Cambria Math" w:hAnsi="Cambria Math"/>
                  </w:rPr>
                  <m:t>=</m:t>
                </m:r>
                <m:nary>
                  <m:naryPr>
                    <m:chr m:val="∑"/>
                    <m:limLoc m:val="undOvr"/>
                    <m:ctrlPr>
                      <w:rPr>
                        <w:rFonts w:ascii="Cambria Math" w:hAnsi="Cambria Math"/>
                        <w:i/>
                      </w:rPr>
                    </m:ctrlPr>
                  </m:naryPr>
                  <m:sub>
                    <m:r>
                      <w:rPr>
                        <w:rFonts w:ascii="Cambria Math" w:hAnsi="Cambria Math"/>
                      </w:rPr>
                      <m:t>j=1</m:t>
                    </m:r>
                  </m:sub>
                  <m:sup>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FS</m:t>
                            </m:r>
                          </m:e>
                          <m:sub>
                            <m:r>
                              <w:rPr>
                                <w:rFonts w:ascii="Cambria Math" w:hAnsi="Cambria Math"/>
                              </w:rPr>
                              <m:t>L</m:t>
                            </m:r>
                          </m:sub>
                        </m:sSub>
                      </m:sub>
                    </m:sSub>
                  </m:sup>
                  <m:e>
                    <m:r>
                      <w:rPr>
                        <w:rFonts w:ascii="Cambria Math" w:hAnsi="Cambria Math"/>
                      </w:rPr>
                      <m:t>P</m:t>
                    </m:r>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γ</m:t>
                                </m:r>
                              </m:e>
                              <m:sub>
                                <m:r>
                                  <w:rPr>
                                    <w:rFonts w:ascii="Cambria Math" w:hAnsi="Cambria Math"/>
                                  </w:rPr>
                                  <m:t>max</m:t>
                                </m:r>
                              </m:sub>
                            </m:sSub>
                          </m:e>
                        </m:acc>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r>
                      <w:rPr>
                        <w:rFonts w:ascii="Cambria Math" w:hAnsi="Cambria Math"/>
                      </w:rPr>
                      <m:t>∆</m:t>
                    </m:r>
                    <m:sSub>
                      <m:sSubPr>
                        <m:ctrlPr>
                          <w:rPr>
                            <w:rFonts w:ascii="Cambria Math" w:hAnsi="Cambria Math"/>
                            <w:i/>
                          </w:rPr>
                        </m:ctrlPr>
                      </m:sSubPr>
                      <m:e>
                        <m:r>
                          <w:rPr>
                            <w:rFonts w:ascii="Cambria Math" w:hAnsi="Cambria Math"/>
                          </w:rPr>
                          <m:t>λ</m:t>
                        </m:r>
                      </m:e>
                      <m:sub>
                        <m:sSub>
                          <m:sSubPr>
                            <m:ctrlPr>
                              <w:rPr>
                                <w:rFonts w:ascii="Cambria Math" w:hAnsi="Cambria Math"/>
                                <w:i/>
                              </w:rPr>
                            </m:ctrlPr>
                          </m:sSubPr>
                          <m:e>
                            <m:r>
                              <w:rPr>
                                <w:rFonts w:ascii="Cambria Math" w:hAnsi="Cambria Math"/>
                              </w:rPr>
                              <m:t>FS</m:t>
                            </m:r>
                          </m:e>
                          <m:sub>
                            <m:r>
                              <w:rPr>
                                <w:rFonts w:ascii="Cambria Math" w:hAnsi="Cambria Math"/>
                              </w:rPr>
                              <m:t>Lj</m:t>
                            </m:r>
                          </m:sub>
                        </m:sSub>
                      </m:sub>
                    </m:sSub>
                  </m:e>
                </m:nary>
              </m:oMath>
            </m:oMathPara>
          </w:p>
        </w:tc>
        <w:tc>
          <w:tcPr>
            <w:tcW w:w="895" w:type="dxa"/>
            <w:vAlign w:val="center"/>
          </w:tcPr>
          <w:p w14:paraId="2E2B1BAB" w14:textId="01382334" w:rsidR="00D82879" w:rsidRPr="00421125" w:rsidRDefault="00421125" w:rsidP="002218DD">
            <w:pPr>
              <w:pStyle w:val="BodyText"/>
              <w:jc w:val="right"/>
            </w:pPr>
            <w:r w:rsidRPr="00421125">
              <w:t>(5</w:t>
            </w:r>
            <w:r w:rsidR="002218DD">
              <w:t>6</w:t>
            </w:r>
            <w:r w:rsidRPr="00421125">
              <w:t>)</w:t>
            </w:r>
          </w:p>
        </w:tc>
      </w:tr>
    </w:tbl>
    <w:p w14:paraId="65421E8A" w14:textId="77777777" w:rsidR="00D82879" w:rsidRDefault="00D82879" w:rsidP="00D82879">
      <w:pPr>
        <w:pStyle w:val="BodyText"/>
        <w:ind w:firstLine="0"/>
      </w:pPr>
    </w:p>
    <w:p w14:paraId="698A6D5B" w14:textId="7650A476" w:rsidR="00E07C13" w:rsidRDefault="00D82879" w:rsidP="00E07C13">
      <w:pPr>
        <w:pStyle w:val="BodyText"/>
        <w:ind w:firstLine="0"/>
      </w:pPr>
      <w:r>
        <w:t xml:space="preserve">where </w:t>
      </w:r>
      <m:oMath>
        <m:sSub>
          <m:sSubPr>
            <m:ctrlPr>
              <w:rPr>
                <w:rFonts w:ascii="Cambria Math" w:hAnsi="Cambria Math"/>
                <w:i/>
              </w:rPr>
            </m:ctrlPr>
          </m:sSubPr>
          <m:e>
            <m:r>
              <w:rPr>
                <w:rFonts w:ascii="Cambria Math" w:hAnsi="Cambria Math"/>
              </w:rPr>
              <m:t>λ</m:t>
            </m:r>
          </m:e>
          <m:sub>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sub>
        </m:sSub>
      </m:oMath>
      <w:r>
        <w:t xml:space="preserve"> is the mean annual rate of exceeding a specified level of the maximum cyclic shear strain (</w:t>
      </w:r>
      <m:oMath>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oMath>
      <w:r>
        <w:t xml:space="preserve">),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FS</m:t>
                </m:r>
              </m:e>
              <m:sub>
                <m:r>
                  <w:rPr>
                    <w:rFonts w:ascii="Cambria Math" w:hAnsi="Cambria Math"/>
                  </w:rPr>
                  <m:t>L</m:t>
                </m:r>
              </m:sub>
            </m:sSub>
          </m:sub>
        </m:sSub>
      </m:oMath>
      <w:r>
        <w:t xml:space="preserve">is the number of </w:t>
      </w:r>
      <w:r w:rsidRPr="007A7108">
        <w:rPr>
          <w:i/>
        </w:rPr>
        <w:t>FS</w:t>
      </w:r>
      <w:r w:rsidRPr="007A7108">
        <w:rPr>
          <w:i/>
          <w:vertAlign w:val="subscript"/>
        </w:rPr>
        <w:t>L</w:t>
      </w:r>
      <w:r>
        <w:t xml:space="preserve"> increments in the soil layer’s </w:t>
      </w:r>
      <w:r w:rsidRPr="007A7108">
        <w:rPr>
          <w:i/>
        </w:rPr>
        <w:t>FS</w:t>
      </w:r>
      <w:r w:rsidRPr="007A7108">
        <w:rPr>
          <w:i/>
          <w:vertAlign w:val="subscript"/>
        </w:rPr>
        <w:t>L</w:t>
      </w:r>
      <w:r>
        <w:t xml:space="preserve"> hazard space, </w:t>
      </w:r>
      <m:oMath>
        <m:sSub>
          <m:sSubPr>
            <m:ctrlPr>
              <w:rPr>
                <w:rFonts w:ascii="Cambria Math" w:hAnsi="Cambria Math"/>
                <w:i/>
              </w:rPr>
            </m:ctrlPr>
          </m:sSubPr>
          <m:e>
            <m:r>
              <w:rPr>
                <w:rFonts w:ascii="Cambria Math" w:hAnsi="Cambria Math"/>
              </w:rPr>
              <m:t>q</m:t>
            </m:r>
          </m:e>
          <m:sub>
            <m:r>
              <w:rPr>
                <w:rFonts w:ascii="Cambria Math" w:hAnsi="Cambria Math"/>
              </w:rPr>
              <m:t>c1Ncs</m:t>
            </m:r>
          </m:sub>
        </m:sSub>
      </m:oMath>
      <w:r>
        <w:t xml:space="preserve"> is the soil layer’s corrected cone tip resistance, </w:t>
      </w:r>
      <m:oMath>
        <m:r>
          <w:rPr>
            <w:rFonts w:ascii="Cambria Math" w:hAnsi="Cambria Math"/>
          </w:rPr>
          <m:t>∆</m:t>
        </m:r>
        <m:sSub>
          <m:sSubPr>
            <m:ctrlPr>
              <w:rPr>
                <w:rFonts w:ascii="Cambria Math" w:hAnsi="Cambria Math"/>
                <w:i/>
              </w:rPr>
            </m:ctrlPr>
          </m:sSubPr>
          <m:e>
            <m:r>
              <w:rPr>
                <w:rFonts w:ascii="Cambria Math" w:hAnsi="Cambria Math"/>
              </w:rPr>
              <m:t>λ</m:t>
            </m:r>
          </m:e>
          <m:sub>
            <m:sSub>
              <m:sSubPr>
                <m:ctrlPr>
                  <w:rPr>
                    <w:rFonts w:ascii="Cambria Math" w:hAnsi="Cambria Math"/>
                    <w:i/>
                  </w:rPr>
                </m:ctrlPr>
              </m:sSubPr>
              <m:e>
                <m:r>
                  <w:rPr>
                    <w:rFonts w:ascii="Cambria Math" w:hAnsi="Cambria Math"/>
                  </w:rPr>
                  <m:t>FS</m:t>
                </m:r>
              </m:e>
              <m:sub>
                <m:r>
                  <w:rPr>
                    <w:rFonts w:ascii="Cambria Math" w:hAnsi="Cambria Math"/>
                  </w:rPr>
                  <m:t>Lj</m:t>
                </m:r>
              </m:sub>
            </m:sSub>
          </m:sub>
        </m:sSub>
      </m:oMath>
      <w:r>
        <w:t xml:space="preserve">is the incremental mean annual rate of exceedance for </w:t>
      </w:r>
      <w:r w:rsidRPr="007A7108">
        <w:rPr>
          <w:i/>
        </w:rPr>
        <w:t>FS</w:t>
      </w:r>
      <w:r w:rsidRPr="007A7108">
        <w:rPr>
          <w:i/>
          <w:vertAlign w:val="subscript"/>
        </w:rPr>
        <w:t>L</w:t>
      </w:r>
      <w:r w:rsidRPr="007A7108">
        <w:rPr>
          <w:i/>
        </w:rPr>
        <w:t>,</w:t>
      </w:r>
      <w:r>
        <w:t xml:space="preserve"> and  </w:t>
      </w:r>
      <m:oMath>
        <m:r>
          <w:rPr>
            <w:rFonts w:ascii="Cambria Math" w:hAnsi="Cambria Math"/>
          </w:rPr>
          <m:t>P</m:t>
        </m:r>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γ</m:t>
                    </m:r>
                  </m:e>
                  <m:sub>
                    <m:r>
                      <w:rPr>
                        <w:rFonts w:ascii="Cambria Math" w:hAnsi="Cambria Math"/>
                      </w:rPr>
                      <m:t>max</m:t>
                    </m:r>
                  </m:sub>
                </m:sSub>
              </m:e>
            </m:acc>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oMath>
      <w:r>
        <w:t xml:space="preserve"> represents the probability the calculated maximum cyclic shear strain will exceed a specified level of that strain (</w:t>
      </w:r>
      <m:oMath>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oMath>
      <w:r>
        <w:t xml:space="preserve">) given a specific incremental value from the </w:t>
      </w:r>
      <w:r w:rsidRPr="007A7108">
        <w:rPr>
          <w:i/>
        </w:rPr>
        <w:t>FS</w:t>
      </w:r>
      <w:r w:rsidRPr="007A7108">
        <w:rPr>
          <w:i/>
          <w:vertAlign w:val="subscript"/>
        </w:rPr>
        <w:t>L</w:t>
      </w:r>
      <w:r>
        <w:t xml:space="preserve"> hazard curve.</w:t>
      </w:r>
      <w:r w:rsidR="00E07C13" w:rsidRPr="00E07C13">
        <w:t xml:space="preserve"> </w:t>
      </w:r>
      <w:r w:rsidR="00E07C13">
        <w:t xml:space="preserve">To then calculate </w:t>
      </w:r>
      <m:oMath>
        <m:r>
          <w:rPr>
            <w:rFonts w:ascii="Cambria Math" w:hAnsi="Cambria Math"/>
          </w:rPr>
          <m:t>P</m:t>
        </m:r>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γ</m:t>
                    </m:r>
                  </m:e>
                  <m:sub>
                    <m:r>
                      <w:rPr>
                        <w:rFonts w:ascii="Cambria Math" w:hAnsi="Cambria Math"/>
                      </w:rPr>
                      <m:t>max</m:t>
                    </m:r>
                  </m:sub>
                </m:sSub>
              </m:e>
            </m:acc>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oMath>
      <w:r w:rsidR="00E07C13">
        <w:t xml:space="preserve"> the following equation is used:</w:t>
      </w:r>
    </w:p>
    <w:p w14:paraId="7E923750" w14:textId="77777777" w:rsidR="00E07C13" w:rsidRDefault="00E07C13" w:rsidP="00E07C13">
      <w:pPr>
        <w:pStyle w:val="BodyText"/>
        <w:ind w:firstLine="0"/>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1325"/>
      </w:tblGrid>
      <w:tr w:rsidR="00421125" w14:paraId="03A91388" w14:textId="77777777" w:rsidTr="00421125">
        <w:tc>
          <w:tcPr>
            <w:tcW w:w="7740" w:type="dxa"/>
            <w:vAlign w:val="center"/>
          </w:tcPr>
          <w:p w14:paraId="4A60F08C" w14:textId="4D3EA335" w:rsidR="00421125" w:rsidRDefault="00421125" w:rsidP="00421125">
            <w:pPr>
              <w:pStyle w:val="BodyText"/>
              <w:jc w:val="center"/>
            </w:pPr>
            <m:oMathPara>
              <m:oMath>
                <m:r>
                  <w:rPr>
                    <w:rFonts w:ascii="Cambria Math" w:hAnsi="Cambria Math"/>
                  </w:rPr>
                  <m:t>P</m:t>
                </m:r>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γ</m:t>
                            </m:r>
                          </m:e>
                          <m:sub>
                            <m:r>
                              <w:rPr>
                                <w:rFonts w:ascii="Cambria Math" w:hAnsi="Cambria Math"/>
                              </w:rPr>
                              <m:t>max</m:t>
                            </m:r>
                          </m:sub>
                        </m:sSub>
                      </m:e>
                    </m:acc>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r>
                  <w:rPr>
                    <w:rFonts w:ascii="Cambria Math" w:hAnsi="Cambria Math"/>
                  </w:rPr>
                  <m:t>= Φ</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γ</m:t>
                                        </m:r>
                                      </m:e>
                                      <m:sub>
                                        <m:r>
                                          <w:rPr>
                                            <w:rFonts w:ascii="Cambria Math" w:hAnsi="Cambria Math"/>
                                          </w:rPr>
                                          <m:t>max</m:t>
                                        </m:r>
                                      </m:sub>
                                    </m:sSub>
                                  </m:e>
                                </m:acc>
                              </m:e>
                            </m:d>
                          </m:e>
                        </m:func>
                        <m:r>
                          <w:rPr>
                            <w:rFonts w:ascii="Cambria Math" w:hAnsi="Cambria Math"/>
                          </w:rPr>
                          <m:t>-</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e>
                            </m:d>
                          </m:e>
                        </m:func>
                      </m:num>
                      <m:den>
                        <m:sSub>
                          <m:sSubPr>
                            <m:ctrlPr>
                              <w:rPr>
                                <w:rFonts w:ascii="Cambria Math" w:hAnsi="Cambria Math"/>
                                <w:i/>
                              </w:rPr>
                            </m:ctrlPr>
                          </m:sSubPr>
                          <m:e>
                            <m:r>
                              <w:rPr>
                                <w:rFonts w:ascii="Cambria Math" w:hAnsi="Cambria Math"/>
                              </w:rPr>
                              <m:t>σ</m:t>
                            </m:r>
                          </m:e>
                          <m:sub>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ax</m:t>
                                </m:r>
                              </m:sub>
                            </m:sSub>
                            <m:r>
                              <w:rPr>
                                <w:rFonts w:ascii="Cambria Math" w:hAnsi="Cambria Math"/>
                              </w:rPr>
                              <m:t>)</m:t>
                            </m:r>
                          </m:sub>
                        </m:sSub>
                      </m:den>
                    </m:f>
                  </m:e>
                </m:d>
              </m:oMath>
            </m:oMathPara>
          </w:p>
        </w:tc>
        <w:tc>
          <w:tcPr>
            <w:tcW w:w="1202" w:type="dxa"/>
            <w:vAlign w:val="center"/>
          </w:tcPr>
          <w:p w14:paraId="03F907B3" w14:textId="743D89D7" w:rsidR="00421125" w:rsidRDefault="00421125" w:rsidP="002218DD">
            <w:pPr>
              <w:pStyle w:val="BodyText"/>
              <w:jc w:val="center"/>
            </w:pPr>
            <w:r w:rsidRPr="00421125">
              <w:t>(</w:t>
            </w:r>
            <w:r>
              <w:t>5</w:t>
            </w:r>
            <w:r w:rsidR="002218DD">
              <w:t>7</w:t>
            </w:r>
            <w:r w:rsidRPr="00421125">
              <w:t>)</w:t>
            </w:r>
          </w:p>
        </w:tc>
      </w:tr>
    </w:tbl>
    <w:p w14:paraId="349A765D" w14:textId="77777777" w:rsidR="00D82879" w:rsidRDefault="00D82879" w:rsidP="00D82879">
      <w:pPr>
        <w:ind w:firstLine="0"/>
      </w:pPr>
    </w:p>
    <w:p w14:paraId="2D6D0AA0" w14:textId="157E3E89" w:rsidR="008027DB" w:rsidRDefault="00E07C13" w:rsidP="00E07C13">
      <w:pPr>
        <w:ind w:firstLine="0"/>
      </w:pPr>
      <w:r>
        <w:t xml:space="preserve">wher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γ</m:t>
                </m:r>
              </m:e>
              <m:sub>
                <m:r>
                  <w:rPr>
                    <w:rFonts w:ascii="Cambria Math" w:hAnsi="Cambria Math"/>
                  </w:rPr>
                  <m:t>max</m:t>
                </m:r>
              </m:sub>
            </m:sSub>
          </m:e>
        </m:acc>
      </m:oMath>
      <w:r>
        <w:t xml:space="preserve"> is the calculated maximum cyclic shear strain (as determined by Zhang et al. (2004)) multiplied by </w:t>
      </w:r>
      <w:r w:rsidRPr="00E07C13">
        <w:rPr>
          <w:i/>
        </w:rPr>
        <w:t>P</w:t>
      </w:r>
      <w:r w:rsidRPr="00E07C13">
        <w:rPr>
          <w:i/>
          <w:vertAlign w:val="subscript"/>
        </w:rPr>
        <w:t>L</w:t>
      </w:r>
      <w:r>
        <w:t xml:space="preserve">, and </w:t>
      </w:r>
      <m:oMath>
        <m:sSub>
          <m:sSubPr>
            <m:ctrlPr>
              <w:rPr>
                <w:rFonts w:ascii="Cambria Math" w:hAnsi="Cambria Math"/>
                <w:i/>
              </w:rPr>
            </m:ctrlPr>
          </m:sSubPr>
          <m:e>
            <m:r>
              <w:rPr>
                <w:rFonts w:ascii="Cambria Math" w:hAnsi="Cambria Math"/>
              </w:rPr>
              <m:t>σ</m:t>
            </m:r>
          </m:e>
          <m:sub>
            <m:r>
              <m:rPr>
                <m:sty m:val="p"/>
              </m:rPr>
              <w:rPr>
                <w:rFonts w:ascii="Cambria Math" w:hAnsi="Cambria Math"/>
              </w:rPr>
              <m:t>ln⁡</m:t>
            </m:r>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ax</m:t>
                </m:r>
              </m:sub>
            </m:sSub>
            <m:r>
              <w:rPr>
                <w:rFonts w:ascii="Cambria Math" w:hAnsi="Cambria Math"/>
              </w:rPr>
              <m:t>)</m:t>
            </m:r>
          </m:sub>
        </m:sSub>
      </m:oMath>
      <w:r>
        <w:t xml:space="preserve"> is the standard deviation derived fro</w:t>
      </w:r>
      <w:r w:rsidR="003B6CE9">
        <w:t>m the case histories used to from</w:t>
      </w:r>
      <w:r>
        <w:t xml:space="preserve"> the Zhang et al. (2004) semi-empirical model (with a single standard deviation for each of the three types of site geometry). While the standard deviation was derived using values of displacement, it is considered acceptable to apply this standard deviation to strain values as there is a direct correlation between strain and displacement.</w:t>
      </w:r>
    </w:p>
    <w:p w14:paraId="750E296B" w14:textId="18522EE6" w:rsidR="00A7158F" w:rsidRDefault="007E5433" w:rsidP="008027DB">
      <w:r>
        <w:rPr>
          <w:noProof/>
        </w:rPr>
        <w:lastRenderedPageBreak/>
        <w:drawing>
          <wp:anchor distT="0" distB="0" distL="114300" distR="114300" simplePos="0" relativeHeight="251953664" behindDoc="0" locked="0" layoutInCell="1" allowOverlap="1" wp14:anchorId="24763F6A" wp14:editId="114B4A60">
            <wp:simplePos x="0" y="0"/>
            <wp:positionH relativeFrom="margin">
              <wp:align>center</wp:align>
            </wp:positionH>
            <wp:positionV relativeFrom="paragraph">
              <wp:posOffset>1456690</wp:posOffset>
            </wp:positionV>
            <wp:extent cx="5266055" cy="3248025"/>
            <wp:effectExtent l="0" t="0" r="0" b="9525"/>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extLst>
                        <a:ext uri="{28A0092B-C50C-407E-A947-70E740481C1C}">
                          <a14:useLocalDpi xmlns:a14="http://schemas.microsoft.com/office/drawing/2010/main" val="0"/>
                        </a:ext>
                      </a:extLst>
                    </a:blip>
                    <a:stretch>
                      <a:fillRect/>
                    </a:stretch>
                  </pic:blipFill>
                  <pic:spPr>
                    <a:xfrm>
                      <a:off x="0" y="0"/>
                      <a:ext cx="5266055" cy="3248025"/>
                    </a:xfrm>
                    <a:prstGeom prst="rect">
                      <a:avLst/>
                    </a:prstGeom>
                  </pic:spPr>
                </pic:pic>
              </a:graphicData>
            </a:graphic>
            <wp14:sizeRelH relativeFrom="margin">
              <wp14:pctWidth>0</wp14:pctWidth>
            </wp14:sizeRelH>
            <wp14:sizeRelV relativeFrom="margin">
              <wp14:pctHeight>0</wp14:pctHeight>
            </wp14:sizeRelV>
          </wp:anchor>
        </w:drawing>
      </w:r>
      <w:r w:rsidR="008027DB">
        <w:t>Equation (56) is repeated for a wide range of</w:t>
      </w:r>
      <m:oMath>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oMath>
      <w:r w:rsidR="008027DB">
        <w:t xml:space="preserve">, (0-60%) accounting for all possible values of maximum cyclic shear strain. </w:t>
      </w:r>
      <w:r w:rsidR="001E1CFA">
        <w:t xml:space="preserve">With </w:t>
      </w:r>
      <m:oMath>
        <m:r>
          <w:rPr>
            <w:rFonts w:ascii="Cambria Math" w:hAnsi="Cambria Math"/>
          </w:rPr>
          <m:t>P</m:t>
        </m:r>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γ</m:t>
                    </m:r>
                  </m:e>
                  <m:sub>
                    <m:r>
                      <w:rPr>
                        <w:rFonts w:ascii="Cambria Math" w:hAnsi="Cambria Math"/>
                      </w:rPr>
                      <m:t>max</m:t>
                    </m:r>
                  </m:sub>
                </m:sSub>
              </m:e>
            </m:acc>
            <m:r>
              <w:rPr>
                <w:rFonts w:ascii="Cambria Math" w:hAnsi="Cambria Math"/>
              </w:rPr>
              <m:t>&gt;</m:t>
            </m:r>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e>
          <m:e>
            <m:sSub>
              <m:sSubPr>
                <m:ctrlPr>
                  <w:rPr>
                    <w:rFonts w:ascii="Cambria Math" w:hAnsi="Cambria Math"/>
                    <w:i/>
                  </w:rPr>
                </m:ctrlPr>
              </m:sSubPr>
              <m:e>
                <m:sSub>
                  <m:sSubPr>
                    <m:ctrlPr>
                      <w:rPr>
                        <w:rFonts w:ascii="Cambria Math" w:hAnsi="Cambria Math"/>
                        <w:i/>
                      </w:rPr>
                    </m:ctrlPr>
                  </m:sSubPr>
                  <m:e>
                    <m:r>
                      <w:rPr>
                        <w:rFonts w:ascii="Cambria Math" w:hAnsi="Cambria Math"/>
                      </w:rPr>
                      <m:t>q</m:t>
                    </m:r>
                  </m:e>
                  <m:sub>
                    <m:r>
                      <w:rPr>
                        <w:rFonts w:ascii="Cambria Math" w:hAnsi="Cambria Math"/>
                      </w:rPr>
                      <m:t>c1Ncsi</m:t>
                    </m:r>
                  </m:sub>
                </m:sSub>
                <m:r>
                  <w:rPr>
                    <w:rFonts w:ascii="Cambria Math" w:hAnsi="Cambria Math"/>
                  </w:rPr>
                  <m:t>,FS</m:t>
                </m:r>
              </m:e>
              <m:sub>
                <m:r>
                  <w:rPr>
                    <w:rFonts w:ascii="Cambria Math" w:hAnsi="Cambria Math"/>
                  </w:rPr>
                  <m:t>Lj</m:t>
                </m:r>
              </m:sub>
            </m:sSub>
          </m:e>
        </m:d>
      </m:oMath>
      <w:r w:rsidR="001E1CFA">
        <w:t xml:space="preserve"> calculated, </w:t>
      </w:r>
      <m:oMath>
        <m:sSub>
          <m:sSubPr>
            <m:ctrlPr>
              <w:rPr>
                <w:rFonts w:ascii="Cambria Math" w:hAnsi="Cambria Math"/>
                <w:i/>
              </w:rPr>
            </m:ctrlPr>
          </m:sSubPr>
          <m:e>
            <m:r>
              <w:rPr>
                <w:rFonts w:ascii="Cambria Math" w:hAnsi="Cambria Math"/>
              </w:rPr>
              <m:t>λ</m:t>
            </m:r>
          </m:e>
          <m:sub>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sub>
        </m:sSub>
      </m:oMath>
      <w:r w:rsidR="001E1CFA">
        <w:t xml:space="preserve"> can then be calculated for a corresponding </w:t>
      </w:r>
      <m:oMath>
        <m:sSup>
          <m:sSupPr>
            <m:ctrlPr>
              <w:rPr>
                <w:rFonts w:ascii="Cambria Math" w:hAnsi="Cambria Math"/>
                <w:i/>
              </w:rPr>
            </m:ctrlPr>
          </m:sSupPr>
          <m:e>
            <m:sSub>
              <m:sSubPr>
                <m:ctrlPr>
                  <w:rPr>
                    <w:rFonts w:ascii="Cambria Math" w:hAnsi="Cambria Math"/>
                    <w:i/>
                  </w:rPr>
                </m:ctrlPr>
              </m:sSubPr>
              <m:e>
                <m:r>
                  <w:rPr>
                    <w:rFonts w:ascii="Cambria Math" w:hAnsi="Cambria Math"/>
                  </w:rPr>
                  <m:t>γ</m:t>
                </m:r>
              </m:e>
              <m:sub>
                <m:r>
                  <w:rPr>
                    <w:rFonts w:ascii="Cambria Math" w:hAnsi="Cambria Math"/>
                  </w:rPr>
                  <m:t>max</m:t>
                </m:r>
              </m:sub>
            </m:sSub>
          </m:e>
          <m:sup>
            <m:r>
              <w:rPr>
                <w:rFonts w:ascii="Cambria Math" w:hAnsi="Cambria Math"/>
              </w:rPr>
              <m:t>*</m:t>
            </m:r>
          </m:sup>
        </m:sSup>
      </m:oMath>
      <w:r w:rsidR="001E1CFA">
        <w:t>, which then can be used to develop a hazard curve for each soil layer, as was done in the settlement analysis.</w:t>
      </w:r>
      <w:r w:rsidR="00A70F85">
        <w:t xml:space="preserve"> An example of a hazard curve for a single soil layer is seen in </w:t>
      </w:r>
      <w:r w:rsidR="00421125">
        <w:fldChar w:fldCharType="begin"/>
      </w:r>
      <w:r w:rsidR="00421125">
        <w:instrText xml:space="preserve"> REF _Ref486343230 \h </w:instrText>
      </w:r>
      <w:r w:rsidR="00421125">
        <w:fldChar w:fldCharType="separate"/>
      </w:r>
      <w:r w:rsidR="009E41D9">
        <w:t xml:space="preserve">Figure </w:t>
      </w:r>
      <w:r w:rsidR="009E41D9">
        <w:rPr>
          <w:noProof/>
        </w:rPr>
        <w:t>2</w:t>
      </w:r>
      <w:r w:rsidR="009E41D9">
        <w:noBreakHyphen/>
      </w:r>
      <w:r w:rsidR="009E41D9">
        <w:rPr>
          <w:noProof/>
        </w:rPr>
        <w:t>15</w:t>
      </w:r>
      <w:r w:rsidR="00421125">
        <w:fldChar w:fldCharType="end"/>
      </w:r>
      <w:r w:rsidR="00421125">
        <w:t>.</w:t>
      </w:r>
    </w:p>
    <w:p w14:paraId="2CFD1EF7" w14:textId="23DDDBF0" w:rsidR="00A7158F" w:rsidRDefault="007E5433" w:rsidP="00E07C13">
      <w:pPr>
        <w:ind w:firstLine="0"/>
      </w:pPr>
      <w:r>
        <w:rPr>
          <w:noProof/>
        </w:rPr>
        <mc:AlternateContent>
          <mc:Choice Requires="wps">
            <w:drawing>
              <wp:anchor distT="0" distB="0" distL="114300" distR="114300" simplePos="0" relativeHeight="251955712" behindDoc="0" locked="0" layoutInCell="1" allowOverlap="1" wp14:anchorId="733D66DB" wp14:editId="61A50C65">
                <wp:simplePos x="0" y="0"/>
                <wp:positionH relativeFrom="margin">
                  <wp:align>center</wp:align>
                </wp:positionH>
                <wp:positionV relativeFrom="paragraph">
                  <wp:posOffset>3531235</wp:posOffset>
                </wp:positionV>
                <wp:extent cx="4829175" cy="635"/>
                <wp:effectExtent l="0" t="0" r="9525" b="0"/>
                <wp:wrapTopAndBottom/>
                <wp:docPr id="172" name="Text Box 172"/>
                <wp:cNvGraphicFramePr/>
                <a:graphic xmlns:a="http://schemas.openxmlformats.org/drawingml/2006/main">
                  <a:graphicData uri="http://schemas.microsoft.com/office/word/2010/wordprocessingShape">
                    <wps:wsp>
                      <wps:cNvSpPr txBox="1"/>
                      <wps:spPr>
                        <a:xfrm>
                          <a:off x="0" y="0"/>
                          <a:ext cx="4829175" cy="635"/>
                        </a:xfrm>
                        <a:prstGeom prst="rect">
                          <a:avLst/>
                        </a:prstGeom>
                        <a:solidFill>
                          <a:prstClr val="white"/>
                        </a:solidFill>
                        <a:ln>
                          <a:noFill/>
                        </a:ln>
                        <a:effectLst/>
                      </wps:spPr>
                      <wps:txbx>
                        <w:txbxContent>
                          <w:p w14:paraId="4FEFF01C" w14:textId="5C5D08AF" w:rsidR="00577FF1" w:rsidRPr="00DC42FC" w:rsidRDefault="00577FF1" w:rsidP="00A70F85">
                            <w:pPr>
                              <w:pStyle w:val="Caption"/>
                              <w:ind w:firstLine="0"/>
                              <w:jc w:val="both"/>
                              <w:rPr>
                                <w:noProof/>
                              </w:rPr>
                            </w:pPr>
                            <w:bookmarkStart w:id="108" w:name="_Ref486343230"/>
                            <w:bookmarkStart w:id="109" w:name="_Toc488419699"/>
                            <w:r>
                              <w:t xml:space="preserve">Figure </w:t>
                            </w:r>
                            <w:r w:rsidR="00DE2950">
                              <w:fldChar w:fldCharType="begin"/>
                            </w:r>
                            <w:r w:rsidR="00DE2950">
                              <w:instrText xml:space="preserve"> STYLEREF 1 \s </w:instrText>
                            </w:r>
                            <w:r w:rsidR="00DE2950">
                              <w:fldChar w:fldCharType="separate"/>
                            </w:r>
                            <w:r>
                              <w:rPr>
                                <w:noProof/>
                              </w:rPr>
                              <w:t>2</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15</w:t>
                            </w:r>
                            <w:r w:rsidR="00DE2950">
                              <w:rPr>
                                <w:noProof/>
                              </w:rPr>
                              <w:fldChar w:fldCharType="end"/>
                            </w:r>
                            <w:bookmarkEnd w:id="108"/>
                            <w:r>
                              <w:t>: Example of a shear strain hazard curve for a single soil layer.</w:t>
                            </w:r>
                            <w:bookmarkEnd w:id="10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33D66DB" id="Text Box 172" o:spid="_x0000_s1039" type="#_x0000_t202" style="position:absolute;left:0;text-align:left;margin-left:0;margin-top:278.05pt;width:380.25pt;height:.05pt;z-index:251955712;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" stroked="f">
                <v:textbox style="mso-fit-shape-to-text:t" inset="0,0,0,0">
                  <w:txbxContent>
                    <w:p w14:paraId="4FEFF01C" w14:textId="5C5D08AF" w:rsidR="00577FF1" w:rsidRPr="00DC42FC" w:rsidRDefault="00577FF1" w:rsidP="00A70F85">
                      <w:pPr>
                        <w:pStyle w:val="Caption"/>
                        <w:ind w:firstLine="0"/>
                        <w:jc w:val="both"/>
                        <w:rPr>
                          <w:noProof/>
                        </w:rPr>
                      </w:pPr>
                      <w:bookmarkStart w:id="142" w:name="_Ref486343230"/>
                      <w:bookmarkStart w:id="143" w:name="_Toc488419699"/>
                      <w:r>
                        <w:t xml:space="preserve">Figure </w:t>
                      </w:r>
                      <w:r>
                        <w:fldChar w:fldCharType="begin"/>
                      </w:r>
                      <w:r>
                        <w:instrText xml:space="preserve"> STYLEREF 1 \s </w:instrText>
                      </w:r>
                      <w:r>
                        <w:fldChar w:fldCharType="separate"/>
                      </w:r>
                      <w:r>
                        <w:rPr>
                          <w:noProof/>
                        </w:rPr>
                        <w:t>2</w:t>
                      </w:r>
                      <w:r>
                        <w:rPr>
                          <w:noProof/>
                        </w:rPr>
                        <w:fldChar w:fldCharType="end"/>
                      </w:r>
                      <w:r>
                        <w:noBreakHyphen/>
                      </w:r>
                      <w:r>
                        <w:fldChar w:fldCharType="begin"/>
                      </w:r>
                      <w:r>
                        <w:instrText xml:space="preserve"> SEQ Figure \* ARABIC \s 1 </w:instrText>
                      </w:r>
                      <w:r>
                        <w:fldChar w:fldCharType="separate"/>
                      </w:r>
                      <w:r>
                        <w:rPr>
                          <w:noProof/>
                        </w:rPr>
                        <w:t>15</w:t>
                      </w:r>
                      <w:r>
                        <w:rPr>
                          <w:noProof/>
                        </w:rPr>
                        <w:fldChar w:fldCharType="end"/>
                      </w:r>
                      <w:bookmarkEnd w:id="142"/>
                      <w:r>
                        <w:t>: Example of a shear strain hazard curve for a single soil layer.</w:t>
                      </w:r>
                      <w:bookmarkEnd w:id="143"/>
                    </w:p>
                  </w:txbxContent>
                </v:textbox>
                <w10:wrap type="topAndBottom" anchorx="margin"/>
              </v:shape>
            </w:pict>
          </mc:Fallback>
        </mc:AlternateContent>
      </w:r>
    </w:p>
    <w:p w14:paraId="0599B9FC" w14:textId="77777777" w:rsidR="00A7158F" w:rsidRDefault="00A7158F" w:rsidP="00E07C13">
      <w:pPr>
        <w:ind w:firstLine="0"/>
      </w:pPr>
    </w:p>
    <w:p w14:paraId="1A07ADAB" w14:textId="68F7DE32" w:rsidR="00A7158F" w:rsidRDefault="00A7158F" w:rsidP="00E07C13">
      <w:pPr>
        <w:ind w:firstLine="0"/>
      </w:pPr>
      <w:r>
        <w:tab/>
        <w:t xml:space="preserve">Once the hazard curves for each soil layer are made, a hazard curve for total lateral spread displacement can be created. The Zhang et al. (2004) procedure is used to calculate the lateral spread displacement. The input strain values for this procedure corresponding to a single annual rate of exceedance are taken from </w:t>
      </w:r>
      <w:r w:rsidR="009D76AB">
        <w:t>each</w:t>
      </w:r>
      <w:r>
        <w:t xml:space="preserve"> individual layer hazard curves, and used to calculate the lateral spread displacement</w:t>
      </w:r>
      <w:r w:rsidR="009D76AB">
        <w:t xml:space="preserve"> for that one annual rate of exceedance</w:t>
      </w:r>
      <w:r>
        <w:t>. This process is repeated for a range of mean annual rate of exceedances, corresponding to return periods from 475 years to 10,000 years, to develop a total lateral spread displacement hazard curve.</w:t>
      </w:r>
      <w:r w:rsidR="00A70F85">
        <w:t xml:space="preserve"> An example of a hazard curve for total lateral spread displacement is seen in </w:t>
      </w:r>
      <w:r w:rsidR="00421125">
        <w:rPr>
          <w:highlight w:val="yellow"/>
        </w:rPr>
        <w:fldChar w:fldCharType="begin"/>
      </w:r>
      <w:r w:rsidR="00421125">
        <w:instrText xml:space="preserve"> REF _Ref486343255 \h </w:instrText>
      </w:r>
      <w:r w:rsidR="00421125">
        <w:rPr>
          <w:highlight w:val="yellow"/>
        </w:rPr>
      </w:r>
      <w:r w:rsidR="00421125">
        <w:rPr>
          <w:highlight w:val="yellow"/>
        </w:rPr>
        <w:fldChar w:fldCharType="separate"/>
      </w:r>
      <w:r w:rsidR="009E41D9">
        <w:t xml:space="preserve">Figure </w:t>
      </w:r>
      <w:r w:rsidR="009E41D9">
        <w:rPr>
          <w:noProof/>
        </w:rPr>
        <w:t>2</w:t>
      </w:r>
      <w:r w:rsidR="009E41D9">
        <w:noBreakHyphen/>
      </w:r>
      <w:r w:rsidR="009E41D9">
        <w:rPr>
          <w:noProof/>
        </w:rPr>
        <w:t>16</w:t>
      </w:r>
      <w:r w:rsidR="00421125">
        <w:rPr>
          <w:highlight w:val="yellow"/>
        </w:rPr>
        <w:fldChar w:fldCharType="end"/>
      </w:r>
      <w:r w:rsidR="00421125">
        <w:t>.</w:t>
      </w:r>
    </w:p>
    <w:p w14:paraId="58F8FA89" w14:textId="77777777" w:rsidR="00A7158F" w:rsidRDefault="00A7158F" w:rsidP="00E07C13">
      <w:pPr>
        <w:ind w:firstLine="0"/>
      </w:pPr>
    </w:p>
    <w:p w14:paraId="761A6EE6" w14:textId="705AB585" w:rsidR="00A70F85" w:rsidRDefault="007E5433" w:rsidP="007E5433">
      <w:pPr>
        <w:ind w:firstLine="0"/>
      </w:pPr>
      <w:r>
        <w:rPr>
          <w:noProof/>
        </w:rPr>
        <w:lastRenderedPageBreak/>
        <w:drawing>
          <wp:inline distT="0" distB="0" distL="0" distR="0" wp14:anchorId="7AC62425" wp14:editId="1E65A1EE">
            <wp:extent cx="4886325" cy="3238500"/>
            <wp:effectExtent l="0" t="0" r="0" b="0"/>
            <wp:docPr id="314" name="Chart 3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14:paraId="6F1D65E3" w14:textId="4AC425CE" w:rsidR="00A70F85" w:rsidRDefault="00A70F85" w:rsidP="00A70F85">
      <w:pPr>
        <w:pStyle w:val="Caption"/>
        <w:ind w:firstLine="0"/>
      </w:pPr>
      <w:bookmarkStart w:id="110" w:name="_Ref486343255"/>
      <w:bookmarkStart w:id="111" w:name="_Toc488419700"/>
      <w:r>
        <w:t xml:space="preserve">Figure </w:t>
      </w:r>
      <w:r w:rsidR="00DE2950">
        <w:fldChar w:fldCharType="begin"/>
      </w:r>
      <w:r w:rsidR="00DE2950">
        <w:instrText xml:space="preserve"> STYLEREF 1 \s </w:instrText>
      </w:r>
      <w:r w:rsidR="00DE2950">
        <w:fldChar w:fldCharType="separate"/>
      </w:r>
      <w:r w:rsidR="00A6426B">
        <w:rPr>
          <w:noProof/>
        </w:rPr>
        <w:t>2</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16</w:t>
      </w:r>
      <w:r w:rsidR="00DE2950">
        <w:rPr>
          <w:noProof/>
        </w:rPr>
        <w:fldChar w:fldCharType="end"/>
      </w:r>
      <w:bookmarkEnd w:id="110"/>
      <w:r>
        <w:t xml:space="preserve"> </w:t>
      </w:r>
      <w:r w:rsidRPr="0057555A">
        <w:t xml:space="preserve">Example of a total </w:t>
      </w:r>
      <w:r>
        <w:t>lateral spread displacement hazard curve</w:t>
      </w:r>
      <w:r w:rsidRPr="0057555A">
        <w:t>.</w:t>
      </w:r>
      <w:bookmarkEnd w:id="111"/>
    </w:p>
    <w:p w14:paraId="76C03565" w14:textId="62F2AB2C" w:rsidR="00421125" w:rsidRDefault="00EF5B34" w:rsidP="007E5433">
      <w:pPr>
        <w:ind w:firstLine="0"/>
        <w:jc w:val="center"/>
      </w:pPr>
      <w:r>
        <w:t xml:space="preserve"> </w:t>
      </w:r>
    </w:p>
    <w:p w14:paraId="02CBE7FC" w14:textId="2F73E84B" w:rsidR="009D76AB" w:rsidRDefault="009D76AB" w:rsidP="009D76AB">
      <w:pPr>
        <w:pStyle w:val="Heading2"/>
      </w:pPr>
      <w:r>
        <w:t xml:space="preserve"> </w:t>
      </w:r>
      <w:bookmarkStart w:id="112" w:name="_Toc487097215"/>
      <w:r>
        <w:t>Pseudo-Probabilistic Liquefaction Hazard Analysis Method</w:t>
      </w:r>
      <w:bookmarkEnd w:id="112"/>
    </w:p>
    <w:p w14:paraId="021BBB52" w14:textId="77777777" w:rsidR="008027DB" w:rsidRDefault="0072250A" w:rsidP="0072250A">
      <w:pPr>
        <w:pStyle w:val="BodyText"/>
      </w:pPr>
      <w:r>
        <w:t>The pseudo-</w:t>
      </w:r>
      <w:r w:rsidR="008027DB">
        <w:t>probabilistic</w:t>
      </w:r>
      <w:r>
        <w:t xml:space="preserve"> method is currently</w:t>
      </w:r>
      <w:r w:rsidR="008027DB">
        <w:t xml:space="preserve"> one of the</w:t>
      </w:r>
      <w:r>
        <w:t xml:space="preserve"> most commonly used liquefact</w:t>
      </w:r>
      <w:r w:rsidR="008027DB">
        <w:t>ion hazard analysis methods</w:t>
      </w:r>
      <w:r>
        <w:t xml:space="preserve">. This approach involves selecting design ground motions through probabilistic methods and applying them to a deterministic calculation of earthquake effects. This procedure involves using a deterministic triggering procedure </w:t>
      </w:r>
      <w:r w:rsidR="00DD3E12">
        <w:t xml:space="preserve">(sections 2.2.1, 2.2.2, and 2.2.4) </w:t>
      </w:r>
      <w:r>
        <w:t xml:space="preserve">to calculate </w:t>
      </w:r>
      <w:r w:rsidRPr="00CC265C">
        <w:rPr>
          <w:i/>
        </w:rPr>
        <w:t>FS</w:t>
      </w:r>
      <w:r w:rsidRPr="00CC265C">
        <w:rPr>
          <w:i/>
          <w:vertAlign w:val="subscript"/>
        </w:rPr>
        <w:t>L</w:t>
      </w:r>
      <w:r>
        <w:t>, but by using a PSHA to select input ground motions. This PSHA selection of ground motions is performed by using the USGS deaggregation tool</w:t>
      </w:r>
      <w:r w:rsidR="008027DB">
        <w:t xml:space="preserve"> to select a design earthquake magnitude</w:t>
      </w:r>
      <w:r>
        <w:t xml:space="preserve"> (</w:t>
      </w:r>
      <w:r w:rsidR="008027DB">
        <w:t xml:space="preserve">the USGS tool is located at </w:t>
      </w:r>
      <w:r w:rsidRPr="000A3D20">
        <w:t>https://earthquake.usgs.gov/hazards/interactive/</w:t>
      </w:r>
      <w:r>
        <w:t xml:space="preserve">). This magnitude can be either the mean (i.e., average) or modal (i.e., occurring the most often) magnitude for the specific location. The </w:t>
      </w:r>
      <w:r w:rsidRPr="00CC265C">
        <w:rPr>
          <w:i/>
        </w:rPr>
        <w:t>FS</w:t>
      </w:r>
      <w:r w:rsidRPr="00CC265C">
        <w:rPr>
          <w:i/>
          <w:vertAlign w:val="subscript"/>
        </w:rPr>
        <w:t>L</w:t>
      </w:r>
      <w:r>
        <w:t xml:space="preserve"> and </w:t>
      </w:r>
      <w:r w:rsidRPr="00CC265C">
        <w:rPr>
          <w:i/>
        </w:rPr>
        <w:t>Q</w:t>
      </w:r>
      <w:r w:rsidRPr="00CC265C">
        <w:rPr>
          <w:i/>
          <w:vertAlign w:val="subscript"/>
        </w:rPr>
        <w:t>tn,cs,</w:t>
      </w:r>
      <w:r>
        <w:rPr>
          <w:vertAlign w:val="subscript"/>
        </w:rPr>
        <w:t xml:space="preserve"> </w:t>
      </w:r>
      <w:r w:rsidRPr="002731D1">
        <w:t>from the triggering procedures,</w:t>
      </w:r>
      <w:r>
        <w:t xml:space="preserve"> are then applied to the deterministic post-liquefaction settlement and lateral spread procedures. </w:t>
      </w:r>
    </w:p>
    <w:p w14:paraId="0CA36322" w14:textId="37047B0F" w:rsidR="0072250A" w:rsidRPr="0072250A" w:rsidRDefault="0072250A" w:rsidP="008027DB">
      <w:pPr>
        <w:pStyle w:val="BodyText"/>
      </w:pPr>
      <w:r>
        <w:t xml:space="preserve">Even though the pseudo-probabilistic approach accounts for some uncertainty in ground motions, inherent uncertainty within the triggering of liquefaction and the calculation of its effects are generally ignored. Furthermore, the approach assumes that all liquefaction hazard is caused by </w:t>
      </w:r>
      <w:r>
        <w:lastRenderedPageBreak/>
        <w:t xml:space="preserve">a single return period of ground motions. Therefore, a common misperception of the pseudo-probabilistic approach is that the return period of the computed post-liquefaction settlements is the same as the return period of the input ground motions. This perception would only be true if there was no uncertainty associated with the computation of settlements. </w:t>
      </w:r>
    </w:p>
    <w:p w14:paraId="46CD6086" w14:textId="2CCD948E" w:rsidR="00421125" w:rsidRDefault="009D76AB" w:rsidP="009D76AB">
      <w:pPr>
        <w:pStyle w:val="Heading2"/>
      </w:pPr>
      <w:r>
        <w:t xml:space="preserve"> </w:t>
      </w:r>
      <w:bookmarkStart w:id="113" w:name="_Toc487097216"/>
      <w:r>
        <w:t>Semi-Probabilistic Liquefaction Hazard Analysis Method</w:t>
      </w:r>
      <w:bookmarkEnd w:id="113"/>
    </w:p>
    <w:p w14:paraId="4A9D2BD3" w14:textId="315F193A" w:rsidR="0072250A" w:rsidRDefault="0072250A" w:rsidP="0072250A">
      <w:pPr>
        <w:pStyle w:val="BodyText"/>
      </w:pPr>
      <w:r>
        <w:t>The semi-</w:t>
      </w:r>
      <w:r w:rsidR="008027DB">
        <w:t>probabilistic</w:t>
      </w:r>
      <w:r>
        <w:t xml:space="preserve"> liquefaction hazard approach is fairly new and not yet </w:t>
      </w:r>
      <w:r w:rsidR="008027DB">
        <w:t>commonly</w:t>
      </w:r>
      <w:r>
        <w:t xml:space="preserve"> used. However, it is starting to gain popularity. Semi-probabilistic methods calculate </w:t>
      </w:r>
      <w:r w:rsidRPr="007A7108">
        <w:rPr>
          <w:i/>
        </w:rPr>
        <w:t>FS</w:t>
      </w:r>
      <w:r w:rsidRPr="007A7108">
        <w:rPr>
          <w:i/>
          <w:vertAlign w:val="subscript"/>
        </w:rPr>
        <w:t>L</w:t>
      </w:r>
      <w:r>
        <w:t xml:space="preserve"> using the fully</w:t>
      </w:r>
      <w:r w:rsidR="00F60ED9">
        <w:t>-</w:t>
      </w:r>
      <w:r>
        <w:t xml:space="preserve">probabilistic methods (i.e., PBEE), described in section </w:t>
      </w:r>
      <w:r w:rsidR="00DD3E12" w:rsidRPr="00DD3E12">
        <w:t>2.2.5</w:t>
      </w:r>
      <w:r>
        <w:t xml:space="preserve">, and applies this </w:t>
      </w:r>
      <w:r w:rsidRPr="007A7108">
        <w:rPr>
          <w:i/>
        </w:rPr>
        <w:t>FS</w:t>
      </w:r>
      <w:r w:rsidRPr="007A7108">
        <w:rPr>
          <w:i/>
          <w:vertAlign w:val="subscript"/>
        </w:rPr>
        <w:t>L</w:t>
      </w:r>
      <w:r>
        <w:t xml:space="preserve"> to deterministic settlement calculations. This method accounts for the inherent uncertainty in predicting liquefaction triggering and correctly computes the return period of soil liquefaction. However, this method fails to account for the uncertainty in calculating </w:t>
      </w:r>
      <w:r w:rsidR="003363C6">
        <w:t>liquefaction effects, such as settlement and lateral spread.</w:t>
      </w:r>
      <w:r>
        <w:t xml:space="preserve"> </w:t>
      </w:r>
    </w:p>
    <w:p w14:paraId="65C8D5C3" w14:textId="3D08D0BB" w:rsidR="0072250A" w:rsidRPr="0072250A" w:rsidRDefault="0072250A" w:rsidP="0072250A">
      <w:pPr>
        <w:pStyle w:val="BodyText"/>
      </w:pPr>
    </w:p>
    <w:p w14:paraId="1500CD9C" w14:textId="77777777" w:rsidR="009D76AB" w:rsidRPr="009D76AB" w:rsidRDefault="009D76AB" w:rsidP="009D76AB">
      <w:pPr>
        <w:pStyle w:val="BodyText"/>
      </w:pPr>
    </w:p>
    <w:p w14:paraId="4FFCBFD5" w14:textId="77777777" w:rsidR="00421125" w:rsidRDefault="00421125" w:rsidP="00421125">
      <w:pPr>
        <w:ind w:firstLine="0"/>
      </w:pPr>
    </w:p>
    <w:p w14:paraId="2E582F56" w14:textId="77777777" w:rsidR="00421125" w:rsidRDefault="00421125" w:rsidP="00421125">
      <w:pPr>
        <w:ind w:firstLine="0"/>
      </w:pPr>
    </w:p>
    <w:p w14:paraId="081CD1BC" w14:textId="77777777" w:rsidR="00421125" w:rsidRDefault="00421125" w:rsidP="00421125">
      <w:pPr>
        <w:ind w:firstLine="0"/>
      </w:pPr>
    </w:p>
    <w:p w14:paraId="54A6C474" w14:textId="77777777" w:rsidR="00421125" w:rsidRDefault="00421125" w:rsidP="00421125">
      <w:pPr>
        <w:ind w:firstLine="0"/>
      </w:pPr>
    </w:p>
    <w:p w14:paraId="1CCB87F6" w14:textId="77777777" w:rsidR="00421125" w:rsidRDefault="00421125" w:rsidP="00421125">
      <w:pPr>
        <w:ind w:firstLine="0"/>
      </w:pPr>
    </w:p>
    <w:p w14:paraId="472B9879" w14:textId="77777777" w:rsidR="00421125" w:rsidRDefault="00421125" w:rsidP="00421125">
      <w:pPr>
        <w:ind w:firstLine="0"/>
      </w:pPr>
    </w:p>
    <w:p w14:paraId="6E8524F5" w14:textId="77777777" w:rsidR="00421125" w:rsidRDefault="00421125" w:rsidP="00421125">
      <w:pPr>
        <w:ind w:firstLine="0"/>
      </w:pPr>
    </w:p>
    <w:p w14:paraId="04E7C464" w14:textId="77777777" w:rsidR="00421125" w:rsidRDefault="00421125" w:rsidP="00421125">
      <w:pPr>
        <w:ind w:firstLine="0"/>
      </w:pPr>
    </w:p>
    <w:p w14:paraId="4A65EDB2" w14:textId="77777777" w:rsidR="00421125" w:rsidRDefault="00421125" w:rsidP="00421125">
      <w:pPr>
        <w:ind w:firstLine="0"/>
      </w:pPr>
    </w:p>
    <w:p w14:paraId="435C9670" w14:textId="77777777" w:rsidR="00421125" w:rsidRDefault="00421125" w:rsidP="00421125">
      <w:pPr>
        <w:ind w:firstLine="0"/>
      </w:pPr>
    </w:p>
    <w:p w14:paraId="5204192F" w14:textId="77777777" w:rsidR="00421125" w:rsidRDefault="00421125" w:rsidP="00421125">
      <w:pPr>
        <w:ind w:firstLine="0"/>
      </w:pPr>
    </w:p>
    <w:p w14:paraId="0246F965" w14:textId="77777777" w:rsidR="00421125" w:rsidRDefault="00421125" w:rsidP="00421125">
      <w:pPr>
        <w:ind w:firstLine="0"/>
      </w:pPr>
    </w:p>
    <w:p w14:paraId="46DCB30D" w14:textId="2857853D" w:rsidR="00D82879" w:rsidRPr="004853B1" w:rsidRDefault="00D82879" w:rsidP="00F60ED9">
      <w:pPr>
        <w:ind w:firstLine="0"/>
      </w:pPr>
      <w:r>
        <w:br w:type="page"/>
      </w:r>
    </w:p>
    <w:p w14:paraId="4AE66227" w14:textId="768265AC" w:rsidR="000F560C" w:rsidRPr="004853B1" w:rsidRDefault="000F560C" w:rsidP="000F560C">
      <w:pPr>
        <w:pStyle w:val="Heading1"/>
        <w:numPr>
          <w:ilvl w:val="0"/>
          <w:numId w:val="4"/>
        </w:numPr>
        <w:spacing w:after="240"/>
      </w:pPr>
      <w:r w:rsidRPr="004853B1">
        <w:rPr>
          <w:i/>
        </w:rPr>
        <w:lastRenderedPageBreak/>
        <w:t xml:space="preserve"> </w:t>
      </w:r>
      <w:bookmarkStart w:id="114" w:name="_Toc487097217"/>
      <w:bookmarkStart w:id="115" w:name="_Toc464204287"/>
      <w:r w:rsidRPr="004853B1">
        <w:rPr>
          <w:i/>
        </w:rPr>
        <w:t>CPTLiquefY</w:t>
      </w:r>
      <w:bookmarkEnd w:id="114"/>
      <w:r w:rsidRPr="004853B1">
        <w:t xml:space="preserve"> </w:t>
      </w:r>
      <w:bookmarkEnd w:id="115"/>
      <w:r w:rsidRPr="004853B1">
        <w:t xml:space="preserve"> </w:t>
      </w:r>
    </w:p>
    <w:p w14:paraId="0350541A" w14:textId="77777777" w:rsidR="000F560C" w:rsidRPr="004853B1" w:rsidRDefault="000F560C" w:rsidP="000F560C">
      <w:pPr>
        <w:pStyle w:val="Heading2"/>
        <w:numPr>
          <w:ilvl w:val="1"/>
          <w:numId w:val="4"/>
        </w:numPr>
        <w:rPr>
          <w:rFonts w:cs="Times New Roman"/>
        </w:rPr>
      </w:pPr>
      <w:r w:rsidRPr="004853B1">
        <w:rPr>
          <w:rFonts w:cs="Times New Roman"/>
        </w:rPr>
        <w:t xml:space="preserve">  </w:t>
      </w:r>
      <w:bookmarkStart w:id="116" w:name="_Toc464204288"/>
      <w:bookmarkStart w:id="117" w:name="_Toc487097218"/>
      <w:r w:rsidRPr="004853B1">
        <w:rPr>
          <w:rFonts w:cs="Times New Roman"/>
        </w:rPr>
        <w:t>Overview</w:t>
      </w:r>
      <w:bookmarkEnd w:id="116"/>
      <w:bookmarkEnd w:id="117"/>
    </w:p>
    <w:p w14:paraId="7D3060A2" w14:textId="63F1BC08" w:rsidR="000F560C" w:rsidRPr="00C11ECF" w:rsidRDefault="00A10A8C" w:rsidP="00D42B72">
      <w:r>
        <w:t>As previously mentioned</w:t>
      </w:r>
      <w:r w:rsidR="000F560C" w:rsidRPr="004853B1">
        <w:t>, a com</w:t>
      </w:r>
      <w:r w:rsidR="000F560C">
        <w:t xml:space="preserve">puter program </w:t>
      </w:r>
      <w:r>
        <w:t>has been developed</w:t>
      </w:r>
      <w:r w:rsidR="000F560C">
        <w:t xml:space="preserve"> named</w:t>
      </w:r>
      <w:r w:rsidR="000F560C" w:rsidRPr="004853B1">
        <w:t xml:space="preserve"> </w:t>
      </w:r>
      <w:r w:rsidR="000F560C" w:rsidRPr="004853B1">
        <w:rPr>
          <w:i/>
        </w:rPr>
        <w:t>CPTLiquefY</w:t>
      </w:r>
      <w:r>
        <w:t xml:space="preserve"> which has the ability </w:t>
      </w:r>
      <w:r w:rsidR="001B6704">
        <w:t>to perform liquefaction hazard analyses</w:t>
      </w:r>
      <w:r w:rsidR="000F560C" w:rsidRPr="004853B1">
        <w:t xml:space="preserve"> based on CPT soundings.</w:t>
      </w:r>
      <w:r w:rsidR="00D42B72">
        <w:t xml:space="preserve"> </w:t>
      </w:r>
      <w:r w:rsidR="000F560C" w:rsidRPr="004853B1">
        <w:t xml:space="preserve">In the previous SPT work, </w:t>
      </w:r>
      <w:r w:rsidR="000F560C" w:rsidRPr="004853B1">
        <w:rPr>
          <w:i/>
        </w:rPr>
        <w:t>PBLiquefY</w:t>
      </w:r>
      <w:r w:rsidR="000F560C" w:rsidRPr="004853B1">
        <w:t xml:space="preserve"> was built within the framework of Microsoft Excel, using its own functionality as well as programming in Visual Basic (VBA), however </w:t>
      </w:r>
      <w:r w:rsidR="000F560C" w:rsidRPr="004853B1">
        <w:rPr>
          <w:i/>
        </w:rPr>
        <w:t>CPTLiquefY</w:t>
      </w:r>
      <w:r w:rsidR="000F560C" w:rsidRPr="004853B1">
        <w:t xml:space="preserve"> has been coded in Microsoft Visual Studio using C++. While VBA worked well for </w:t>
      </w:r>
      <w:r w:rsidR="000F560C" w:rsidRPr="004853B1">
        <w:rPr>
          <w:i/>
        </w:rPr>
        <w:t>PBLiquefY</w:t>
      </w:r>
      <w:r w:rsidR="000F560C" w:rsidRPr="004853B1">
        <w:t xml:space="preserve">, it would not work well for </w:t>
      </w:r>
      <w:r w:rsidR="000F560C" w:rsidRPr="004853B1">
        <w:rPr>
          <w:i/>
        </w:rPr>
        <w:t>CPTLiquefY</w:t>
      </w:r>
      <w:r w:rsidR="000F560C" w:rsidRPr="004853B1">
        <w:t xml:space="preserve"> because of VBA’s </w:t>
      </w:r>
      <w:r w:rsidR="000F560C">
        <w:t>in</w:t>
      </w:r>
      <w:r w:rsidR="000F560C" w:rsidRPr="004853B1">
        <w:t>ability to</w:t>
      </w:r>
      <w:r w:rsidR="000F560C">
        <w:t xml:space="preserve"> effectively</w:t>
      </w:r>
      <w:r w:rsidR="000F560C" w:rsidRPr="004853B1">
        <w:t xml:space="preserve"> handle heavy amounts of data calculations. VBA worked well for </w:t>
      </w:r>
      <w:r w:rsidR="000F560C" w:rsidRPr="004853B1">
        <w:rPr>
          <w:i/>
        </w:rPr>
        <w:t>PBLiquefY</w:t>
      </w:r>
      <w:r w:rsidR="000F560C" w:rsidRPr="004853B1">
        <w:t xml:space="preserve"> because a SPT data set is limited to about 15-25 depth measurements per location. CPT data sets, however, are several times larger with about 100-300 depth measurements per location, </w:t>
      </w:r>
      <w:r w:rsidR="000F560C">
        <w:t>which leads to an exponential increase in the amount of required calculations</w:t>
      </w:r>
      <w:r w:rsidR="000F560C" w:rsidRPr="004853B1">
        <w:t xml:space="preserve">. For this reason, it was decided that a more efficient program be developed for the CPT analysis. </w:t>
      </w:r>
      <w:r w:rsidR="000F560C" w:rsidRPr="004853B1">
        <w:rPr>
          <w:i/>
        </w:rPr>
        <w:t>CPTLiquefY</w:t>
      </w:r>
      <w:r w:rsidR="000F560C" w:rsidRPr="004853B1">
        <w:t xml:space="preserve"> is built through Microsoft Visual Studio, an Integrated Development Environment (IDE) for various programming languages. Visual C++ was chosen as the programming language for the speed and rigor C++ provides, as well as the useful Graphical User Interface (GUI) Visual C++ contributes to C++. </w:t>
      </w:r>
      <w:r w:rsidR="00C11ECF">
        <w:t xml:space="preserve">The opening view of </w:t>
      </w:r>
      <w:r w:rsidR="00C11ECF">
        <w:rPr>
          <w:i/>
        </w:rPr>
        <w:t xml:space="preserve">CPTLiquefY </w:t>
      </w:r>
      <w:r w:rsidR="00C11ECF">
        <w:t>can be viewed in Figure 3-1.</w:t>
      </w:r>
    </w:p>
    <w:p w14:paraId="43EB27E0" w14:textId="05200D16" w:rsidR="00C11ECF" w:rsidRPr="004853B1" w:rsidRDefault="00C11ECF" w:rsidP="00D42B72">
      <w:r>
        <w:rPr>
          <w:noProof/>
        </w:rPr>
        <w:lastRenderedPageBreak/>
        <mc:AlternateContent>
          <mc:Choice Requires="wps">
            <w:drawing>
              <wp:anchor distT="0" distB="0" distL="114300" distR="114300" simplePos="0" relativeHeight="251959808" behindDoc="0" locked="0" layoutInCell="1" allowOverlap="1" wp14:anchorId="39A2C1FC" wp14:editId="7B300887">
                <wp:simplePos x="0" y="0"/>
                <wp:positionH relativeFrom="column">
                  <wp:posOffset>-28575</wp:posOffset>
                </wp:positionH>
                <wp:positionV relativeFrom="paragraph">
                  <wp:posOffset>4031615</wp:posOffset>
                </wp:positionV>
                <wp:extent cx="5943600" cy="635"/>
                <wp:effectExtent l="0" t="0" r="0" b="0"/>
                <wp:wrapTopAndBottom/>
                <wp:docPr id="38" name="Text Box 3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0AEC494C" w14:textId="2F2F2FE1" w:rsidR="00577FF1" w:rsidRPr="00C11ECF" w:rsidRDefault="00577FF1" w:rsidP="00C11ECF">
                            <w:pPr>
                              <w:pStyle w:val="Caption"/>
                              <w:rPr>
                                <w:noProof/>
                              </w:rPr>
                            </w:pPr>
                            <w:bookmarkStart w:id="118" w:name="_Toc488419701"/>
                            <w:r>
                              <w:t xml:space="preserve">Figure </w:t>
                            </w:r>
                            <w:r w:rsidR="00DE2950">
                              <w:fldChar w:fldCharType="begin"/>
                            </w:r>
                            <w:r w:rsidR="00DE2950">
                              <w:instrText xml:space="preserve"> STYLEREF 1 \s </w:instrText>
                            </w:r>
                            <w:r w:rsidR="00DE2950">
                              <w:fldChar w:fldCharType="separate"/>
                            </w:r>
                            <w:r>
                              <w:rPr>
                                <w:noProof/>
                              </w:rPr>
                              <w:t>3</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1</w:t>
                            </w:r>
                            <w:r w:rsidR="00DE2950">
                              <w:rPr>
                                <w:noProof/>
                              </w:rPr>
                              <w:fldChar w:fldCharType="end"/>
                            </w:r>
                            <w:r>
                              <w:t xml:space="preserve">: Opening view of </w:t>
                            </w:r>
                            <w:r>
                              <w:rPr>
                                <w:i/>
                              </w:rPr>
                              <w:t>CPTLiquefY</w:t>
                            </w:r>
                            <w:r>
                              <w:t>.</w:t>
                            </w:r>
                            <w:bookmarkEnd w:id="1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9A2C1FC" id="Text Box 38" o:spid="_x0000_s1040" type="#_x0000_t202" style="position:absolute;left:0;text-align:left;margin-left:-2.25pt;margin-top:317.45pt;width:468pt;height:.05pt;z-index:25195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" stroked="f">
                <v:textbox style="mso-fit-shape-to-text:t" inset="0,0,0,0">
                  <w:txbxContent>
                    <w:p w14:paraId="0AEC494C" w14:textId="2F2F2FE1" w:rsidR="00577FF1" w:rsidRPr="00C11ECF" w:rsidRDefault="00577FF1" w:rsidP="00C11ECF">
                      <w:pPr>
                        <w:pStyle w:val="Caption"/>
                        <w:rPr>
                          <w:noProof/>
                        </w:rPr>
                      </w:pPr>
                      <w:bookmarkStart w:id="153" w:name="_Toc488419701"/>
                      <w:r>
                        <w:t xml:space="preserve">Figure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Figure \* ARABIC \s 1 </w:instrText>
                      </w:r>
                      <w:r>
                        <w:fldChar w:fldCharType="separate"/>
                      </w:r>
                      <w:r>
                        <w:rPr>
                          <w:noProof/>
                        </w:rPr>
                        <w:t>1</w:t>
                      </w:r>
                      <w:r>
                        <w:rPr>
                          <w:noProof/>
                        </w:rPr>
                        <w:fldChar w:fldCharType="end"/>
                      </w:r>
                      <w:r>
                        <w:t xml:space="preserve">: Opening view of </w:t>
                      </w:r>
                      <w:r>
                        <w:rPr>
                          <w:i/>
                        </w:rPr>
                        <w:t>CPTLiquefY</w:t>
                      </w:r>
                      <w:r>
                        <w:t>.</w:t>
                      </w:r>
                      <w:bookmarkEnd w:id="153"/>
                    </w:p>
                  </w:txbxContent>
                </v:textbox>
                <w10:wrap type="topAndBottom"/>
              </v:shape>
            </w:pict>
          </mc:Fallback>
        </mc:AlternateContent>
      </w:r>
      <w:r>
        <w:rPr>
          <w:noProof/>
        </w:rPr>
        <w:drawing>
          <wp:anchor distT="0" distB="0" distL="114300" distR="114300" simplePos="0" relativeHeight="251957760" behindDoc="0" locked="0" layoutInCell="1" allowOverlap="1" wp14:anchorId="139CAB89" wp14:editId="3E713061">
            <wp:simplePos x="0" y="0"/>
            <wp:positionH relativeFrom="column">
              <wp:posOffset>-28575</wp:posOffset>
            </wp:positionH>
            <wp:positionV relativeFrom="paragraph">
              <wp:posOffset>0</wp:posOffset>
            </wp:positionV>
            <wp:extent cx="5943600" cy="3974465"/>
            <wp:effectExtent l="0" t="0" r="0" b="6985"/>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extLst>
                        <a:ext uri="{28A0092B-C50C-407E-A947-70E740481C1C}">
                          <a14:useLocalDpi xmlns:a14="http://schemas.microsoft.com/office/drawing/2010/main" val="0"/>
                        </a:ext>
                      </a:extLst>
                    </a:blip>
                    <a:stretch>
                      <a:fillRect/>
                    </a:stretch>
                  </pic:blipFill>
                  <pic:spPr>
                    <a:xfrm>
                      <a:off x="0" y="0"/>
                      <a:ext cx="5943600" cy="3974465"/>
                    </a:xfrm>
                    <a:prstGeom prst="rect">
                      <a:avLst/>
                    </a:prstGeom>
                  </pic:spPr>
                </pic:pic>
              </a:graphicData>
            </a:graphic>
          </wp:anchor>
        </w:drawing>
      </w:r>
    </w:p>
    <w:p w14:paraId="43F8348B" w14:textId="11CF1BBB" w:rsidR="000F560C" w:rsidRPr="004853B1" w:rsidRDefault="000F560C" w:rsidP="000F560C">
      <w:pPr>
        <w:pStyle w:val="Heading2"/>
        <w:numPr>
          <w:ilvl w:val="1"/>
          <w:numId w:val="4"/>
        </w:numPr>
        <w:rPr>
          <w:rFonts w:cs="Times New Roman"/>
        </w:rPr>
      </w:pPr>
      <w:r w:rsidRPr="004853B1">
        <w:rPr>
          <w:rFonts w:cs="Times New Roman"/>
        </w:rPr>
        <w:t xml:space="preserve">  </w:t>
      </w:r>
      <w:bookmarkStart w:id="119" w:name="_Toc464204289"/>
      <w:bookmarkStart w:id="120" w:name="_Toc487097219"/>
      <w:r w:rsidR="0020161E">
        <w:rPr>
          <w:rFonts w:cs="Times New Roman"/>
        </w:rPr>
        <w:t>Walk Through of</w:t>
      </w:r>
      <w:r w:rsidRPr="004853B1">
        <w:rPr>
          <w:rFonts w:cs="Times New Roman"/>
        </w:rPr>
        <w:t xml:space="preserve"> </w:t>
      </w:r>
      <w:r w:rsidRPr="004853B1">
        <w:rPr>
          <w:rFonts w:cs="Times New Roman"/>
          <w:i/>
        </w:rPr>
        <w:t>CPTLiquefY</w:t>
      </w:r>
      <w:bookmarkEnd w:id="119"/>
      <w:bookmarkEnd w:id="120"/>
      <w:r w:rsidRPr="004853B1">
        <w:rPr>
          <w:rFonts w:cs="Times New Roman"/>
        </w:rPr>
        <w:t xml:space="preserve"> </w:t>
      </w:r>
    </w:p>
    <w:p w14:paraId="24047E8E" w14:textId="28FE2EBD" w:rsidR="000F560C" w:rsidRPr="004853B1" w:rsidRDefault="000F560C" w:rsidP="000F560C">
      <w:pPr>
        <w:pStyle w:val="Heading3"/>
        <w:numPr>
          <w:ilvl w:val="2"/>
          <w:numId w:val="4"/>
        </w:numPr>
        <w:rPr>
          <w:rFonts w:cs="Times New Roman"/>
        </w:rPr>
      </w:pPr>
      <w:r w:rsidRPr="004853B1">
        <w:rPr>
          <w:rFonts w:cs="Times New Roman"/>
        </w:rPr>
        <w:t xml:space="preserve"> </w:t>
      </w:r>
      <w:bookmarkStart w:id="121" w:name="_Toc464204290"/>
      <w:bookmarkStart w:id="122" w:name="_Toc487097220"/>
      <w:r w:rsidRPr="004853B1">
        <w:rPr>
          <w:rFonts w:cs="Times New Roman"/>
        </w:rPr>
        <w:t>Soil Info Tab</w:t>
      </w:r>
      <w:bookmarkEnd w:id="121"/>
      <w:bookmarkEnd w:id="122"/>
    </w:p>
    <w:p w14:paraId="5B77E10E" w14:textId="5AAFFAB8" w:rsidR="000F560C" w:rsidRDefault="000F560C" w:rsidP="000F560C">
      <w:r w:rsidRPr="004853B1">
        <w:t xml:space="preserve">When </w:t>
      </w:r>
      <w:r w:rsidRPr="004853B1">
        <w:rPr>
          <w:i/>
        </w:rPr>
        <w:t>CPTLiquefY</w:t>
      </w:r>
      <w:r w:rsidRPr="004853B1">
        <w:t xml:space="preserve"> is launched, the view in </w:t>
      </w:r>
      <w:r w:rsidRPr="004853B1">
        <w:fldChar w:fldCharType="begin"/>
      </w:r>
      <w:r w:rsidRPr="004853B1">
        <w:instrText xml:space="preserve"> REF _Ref463891934 \h </w:instrText>
      </w:r>
      <w:r>
        <w:instrText xml:space="preserve"> \* MERGEFORMAT </w:instrText>
      </w:r>
      <w:r w:rsidRPr="004853B1">
        <w:fldChar w:fldCharType="separate"/>
      </w:r>
      <w:r w:rsidRPr="004853B1">
        <w:t xml:space="preserve">Figure </w:t>
      </w:r>
      <w:r w:rsidRPr="004853B1">
        <w:rPr>
          <w:noProof/>
        </w:rPr>
        <w:t>3</w:t>
      </w:r>
      <w:r w:rsidR="00421125">
        <w:t>-</w:t>
      </w:r>
      <w:r w:rsidRPr="004853B1">
        <w:rPr>
          <w:noProof/>
        </w:rPr>
        <w:t>1</w:t>
      </w:r>
      <w:r w:rsidRPr="004853B1">
        <w:fldChar w:fldCharType="end"/>
      </w:r>
      <w:r w:rsidRPr="004853B1">
        <w:t xml:space="preserve"> is visible to the user. As seen, there are tabs for Soil Info, Pseudo-Probabilistic, Full-Probabilistic User Inputs, Liquefaction Triggering Results, Settlement Results, Lateral Spread Results, Export, and Batch Run. </w:t>
      </w:r>
      <w:r w:rsidR="0020161E">
        <w:t>To start a liquefaction hazard analysis the user will select the “Soil Info” tab, as shown in Figure 3-2.</w:t>
      </w:r>
    </w:p>
    <w:p w14:paraId="6CDB4E4A" w14:textId="77777777" w:rsidR="009D24B3" w:rsidRPr="004853B1" w:rsidRDefault="009D24B3" w:rsidP="000F560C"/>
    <w:p w14:paraId="2101BD44" w14:textId="77777777" w:rsidR="000F560C" w:rsidRPr="004853B1" w:rsidRDefault="000F560C" w:rsidP="000F560C">
      <w:pPr>
        <w:keepNext/>
        <w:ind w:firstLine="0"/>
        <w:jc w:val="center"/>
      </w:pPr>
      <w:r w:rsidRPr="004853B1">
        <w:rPr>
          <w:noProof/>
        </w:rPr>
        <w:lastRenderedPageBreak/>
        <w:drawing>
          <wp:inline distT="0" distB="0" distL="0" distR="0" wp14:anchorId="38359E83" wp14:editId="49F77B34">
            <wp:extent cx="5753100" cy="3878872"/>
            <wp:effectExtent l="0" t="0" r="0" b="762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5767120" cy="3888325"/>
                    </a:xfrm>
                    <a:prstGeom prst="rect">
                      <a:avLst/>
                    </a:prstGeom>
                  </pic:spPr>
                </pic:pic>
              </a:graphicData>
            </a:graphic>
          </wp:inline>
        </w:drawing>
      </w:r>
    </w:p>
    <w:p w14:paraId="5AC691C0" w14:textId="711302F2" w:rsidR="000F560C" w:rsidRDefault="000F560C" w:rsidP="000F560C">
      <w:pPr>
        <w:pStyle w:val="Caption"/>
        <w:ind w:firstLine="0"/>
      </w:pPr>
      <w:bookmarkStart w:id="123" w:name="_Toc464204309"/>
      <w:bookmarkStart w:id="124" w:name="_Toc488419702"/>
      <w:r w:rsidRPr="004853B1">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2</w:t>
      </w:r>
      <w:r w:rsidR="00DE2950">
        <w:rPr>
          <w:noProof/>
        </w:rPr>
        <w:fldChar w:fldCharType="end"/>
      </w:r>
      <w:r w:rsidR="0053700C">
        <w:t>:</w:t>
      </w:r>
      <w:r w:rsidRPr="004853B1">
        <w:t xml:space="preserve"> Initial view of </w:t>
      </w:r>
      <w:r w:rsidRPr="004853B1">
        <w:rPr>
          <w:i/>
        </w:rPr>
        <w:t>CPTLiquefY</w:t>
      </w:r>
      <w:r w:rsidRPr="004853B1">
        <w:t>, showing the Soil Info tab.</w:t>
      </w:r>
      <w:bookmarkEnd w:id="123"/>
      <w:bookmarkEnd w:id="124"/>
    </w:p>
    <w:p w14:paraId="34575509" w14:textId="77777777" w:rsidR="009D24B3" w:rsidRPr="009D24B3" w:rsidRDefault="009D24B3" w:rsidP="009D24B3">
      <w:pPr>
        <w:pStyle w:val="BodyText"/>
      </w:pPr>
    </w:p>
    <w:p w14:paraId="0ED2477F" w14:textId="37585B7E" w:rsidR="000F560C" w:rsidRDefault="000F560C" w:rsidP="000F560C">
      <w:r w:rsidRPr="004853B1">
        <w:t>Once the user starts the program, the program will open to Soil Info tab as show</w:t>
      </w:r>
      <w:r w:rsidR="007A27AE">
        <w:t>n</w:t>
      </w:r>
      <w:r w:rsidRPr="004853B1">
        <w:t xml:space="preserve"> above (</w:t>
      </w:r>
      <w:r w:rsidRPr="004853B1">
        <w:rPr>
          <w:highlight w:val="yellow"/>
        </w:rPr>
        <w:fldChar w:fldCharType="begin"/>
      </w:r>
      <w:r w:rsidRPr="004853B1">
        <w:instrText xml:space="preserve"> REF _Ref463891934 \h </w:instrText>
      </w:r>
      <w:r>
        <w:rPr>
          <w:highlight w:val="yellow"/>
        </w:rPr>
        <w:instrText xml:space="preserve"> \* MERGEFORMAT </w:instrText>
      </w:r>
      <w:r w:rsidRPr="004853B1">
        <w:rPr>
          <w:highlight w:val="yellow"/>
        </w:rPr>
      </w:r>
      <w:r w:rsidRPr="004853B1">
        <w:rPr>
          <w:highlight w:val="yellow"/>
        </w:rPr>
        <w:fldChar w:fldCharType="separate"/>
      </w:r>
      <w:r w:rsidRPr="004853B1">
        <w:t xml:space="preserve">Figure </w:t>
      </w:r>
      <w:r w:rsidRPr="004853B1">
        <w:rPr>
          <w:noProof/>
        </w:rPr>
        <w:t>3</w:t>
      </w:r>
      <w:r w:rsidR="00421125">
        <w:t>-</w:t>
      </w:r>
      <w:r w:rsidR="007A27AE">
        <w:t>2</w:t>
      </w:r>
      <w:r w:rsidRPr="004853B1">
        <w:rPr>
          <w:highlight w:val="yellow"/>
        </w:rPr>
        <w:fldChar w:fldCharType="end"/>
      </w:r>
      <w:r w:rsidRPr="004853B1">
        <w:t xml:space="preserve">). To upload a specific CPT sounding, the “Browse for CPT File” button is clicked and users are able to browse for a CSV file with CPT data (depth, </w:t>
      </w:r>
      <w:r w:rsidRPr="004853B1">
        <w:rPr>
          <w:i/>
        </w:rPr>
        <w:t>q</w:t>
      </w:r>
      <w:r w:rsidRPr="004853B1">
        <w:rPr>
          <w:i/>
          <w:vertAlign w:val="subscript"/>
        </w:rPr>
        <w:t>c</w:t>
      </w:r>
      <w:r w:rsidRPr="004853B1">
        <w:t xml:space="preserve">, </w:t>
      </w:r>
      <w:r w:rsidRPr="004853B1">
        <w:rPr>
          <w:i/>
        </w:rPr>
        <w:t>fs</w:t>
      </w:r>
      <w:r w:rsidRPr="004853B1">
        <w:t xml:space="preserve">, and </w:t>
      </w:r>
      <w:r w:rsidRPr="004853B1">
        <w:rPr>
          <w:i/>
        </w:rPr>
        <w:t>u</w:t>
      </w:r>
      <w:r w:rsidRPr="004853B1">
        <w:t xml:space="preserve">). The user can then select the input units, which will then be converted into uniform metric units for ease of calculation. An estimate of the depth of the water table is also needed from the user to be used in the calculation of effective stress, </w:t>
      </w:r>
      <w:r w:rsidRPr="004853B1">
        <w:rPr>
          <w:i/>
        </w:rPr>
        <w:t>σ’</w:t>
      </w:r>
      <w:r w:rsidRPr="004853B1">
        <w:rPr>
          <w:i/>
          <w:vertAlign w:val="subscript"/>
        </w:rPr>
        <w:t>v</w:t>
      </w:r>
      <w:r w:rsidRPr="004853B1">
        <w:rPr>
          <w:vertAlign w:val="subscript"/>
        </w:rPr>
        <w:t xml:space="preserve"> </w:t>
      </w:r>
      <w:r w:rsidRPr="004853B1">
        <w:t xml:space="preserve">and each layer’s susceptibility to liquefaction. Once all user inputs are complete, the calculation of the CRR can be performed. Once the user has selected the “Calculate” button calculations will be performed through the CRR calculation. When the CRR calculation is complete, the table is populated and all of the preliminary calculations are seen, up to the CRR. This can be seen in </w:t>
      </w:r>
      <w:r w:rsidRPr="004853B1">
        <w:rPr>
          <w:highlight w:val="yellow"/>
        </w:rPr>
        <w:fldChar w:fldCharType="begin"/>
      </w:r>
      <w:r w:rsidRPr="004853B1">
        <w:instrText xml:space="preserve"> REF _Ref463892585 \h </w:instrText>
      </w:r>
      <w:r>
        <w:rPr>
          <w:highlight w:val="yellow"/>
        </w:rPr>
        <w:instrText xml:space="preserve"> \* MERGEFORMAT </w:instrText>
      </w:r>
      <w:r w:rsidRPr="004853B1">
        <w:rPr>
          <w:highlight w:val="yellow"/>
        </w:rPr>
      </w:r>
      <w:r w:rsidRPr="004853B1">
        <w:rPr>
          <w:highlight w:val="yellow"/>
        </w:rPr>
        <w:fldChar w:fldCharType="separate"/>
      </w:r>
      <w:r w:rsidR="0020161E" w:rsidRPr="004853B1">
        <w:t xml:space="preserve">Figure </w:t>
      </w:r>
      <w:r w:rsidR="0020161E">
        <w:rPr>
          <w:noProof/>
        </w:rPr>
        <w:t>3</w:t>
      </w:r>
      <w:r w:rsidR="0020161E">
        <w:rPr>
          <w:noProof/>
        </w:rPr>
        <w:noBreakHyphen/>
        <w:t>3</w:t>
      </w:r>
      <w:r w:rsidRPr="004853B1">
        <w:rPr>
          <w:highlight w:val="yellow"/>
        </w:rPr>
        <w:fldChar w:fldCharType="end"/>
      </w:r>
      <w:r w:rsidRPr="004853B1">
        <w:t>.</w:t>
      </w:r>
    </w:p>
    <w:p w14:paraId="15660055" w14:textId="77777777" w:rsidR="009D24B3" w:rsidRPr="004853B1" w:rsidRDefault="009D24B3" w:rsidP="000F560C">
      <w:pPr>
        <w:rPr>
          <w:noProof/>
        </w:rPr>
      </w:pPr>
    </w:p>
    <w:p w14:paraId="340D9753" w14:textId="77777777" w:rsidR="000F560C" w:rsidRPr="004853B1" w:rsidRDefault="000F560C" w:rsidP="000F560C">
      <w:pPr>
        <w:ind w:firstLine="0"/>
        <w:jc w:val="center"/>
        <w:rPr>
          <w:noProof/>
        </w:rPr>
      </w:pPr>
      <w:r w:rsidRPr="004853B1">
        <w:rPr>
          <w:noProof/>
        </w:rPr>
        <w:lastRenderedPageBreak/>
        <w:drawing>
          <wp:inline distT="0" distB="0" distL="0" distR="0" wp14:anchorId="61BD0CB3" wp14:editId="3BC98439">
            <wp:extent cx="5124450" cy="2799080"/>
            <wp:effectExtent l="0" t="0" r="0" b="1270"/>
            <wp:docPr id="2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40">
                      <a:extLst>
                        <a:ext uri="{28A0092B-C50C-407E-A947-70E740481C1C}">
                          <a14:useLocalDpi xmlns:a14="http://schemas.microsoft.com/office/drawing/2010/main" val="0"/>
                        </a:ext>
                      </a:extLst>
                    </a:blip>
                    <a:stretch>
                      <a:fillRect/>
                    </a:stretch>
                  </pic:blipFill>
                  <pic:spPr>
                    <a:xfrm>
                      <a:off x="0" y="0"/>
                      <a:ext cx="5128995" cy="2801563"/>
                    </a:xfrm>
                    <a:prstGeom prst="rect">
                      <a:avLst/>
                    </a:prstGeom>
                  </pic:spPr>
                </pic:pic>
              </a:graphicData>
            </a:graphic>
          </wp:inline>
        </w:drawing>
      </w:r>
    </w:p>
    <w:p w14:paraId="087309DF" w14:textId="022DEFA3" w:rsidR="000F560C" w:rsidRDefault="000F560C" w:rsidP="000F560C">
      <w:pPr>
        <w:pStyle w:val="Caption"/>
        <w:ind w:firstLine="0"/>
      </w:pPr>
      <w:bookmarkStart w:id="125" w:name="_Ref463892585"/>
      <w:bookmarkStart w:id="126" w:name="_Toc464204310"/>
      <w:bookmarkStart w:id="127" w:name="_Toc488419703"/>
      <w:r w:rsidRPr="004853B1">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3</w:t>
      </w:r>
      <w:r w:rsidR="00DE2950">
        <w:rPr>
          <w:noProof/>
        </w:rPr>
        <w:fldChar w:fldCharType="end"/>
      </w:r>
      <w:bookmarkEnd w:id="125"/>
      <w:r w:rsidR="0053700C">
        <w:t>:</w:t>
      </w:r>
      <w:r w:rsidRPr="004853B1">
        <w:t xml:space="preserve"> View after running calculations on Soil Info tab in </w:t>
      </w:r>
      <w:r w:rsidRPr="004853B1">
        <w:rPr>
          <w:i/>
        </w:rPr>
        <w:t>CPTLiquefY</w:t>
      </w:r>
      <w:r w:rsidRPr="004853B1">
        <w:t>.</w:t>
      </w:r>
      <w:bookmarkEnd w:id="126"/>
      <w:bookmarkEnd w:id="127"/>
    </w:p>
    <w:p w14:paraId="052769FD" w14:textId="77777777" w:rsidR="009D24B3" w:rsidRPr="009D24B3" w:rsidRDefault="009D24B3" w:rsidP="009D24B3">
      <w:pPr>
        <w:pStyle w:val="BodyText"/>
      </w:pPr>
    </w:p>
    <w:p w14:paraId="404E64C3" w14:textId="1880F1E5" w:rsidR="000F560C" w:rsidRDefault="000F560C" w:rsidP="000F560C">
      <w:r w:rsidRPr="004853B1">
        <w:t xml:space="preserve">To be able to run unique analyses, an Advanced Option section was created to allow for adjustments to the default values. To access the Advanced Options section, the user clicks the “Advanced Options” button on the Soil Info tab. When the Advanced Options window is opened, the user will see the dialog box shown in </w:t>
      </w:r>
      <w:r w:rsidRPr="004853B1">
        <w:fldChar w:fldCharType="begin"/>
      </w:r>
      <w:r w:rsidRPr="004853B1">
        <w:instrText xml:space="preserve"> REF _Ref463892130 \h </w:instrText>
      </w:r>
      <w:r>
        <w:instrText xml:space="preserve"> \* MERGEFORMAT </w:instrText>
      </w:r>
      <w:r w:rsidRPr="004853B1">
        <w:fldChar w:fldCharType="separate"/>
      </w:r>
      <w:r w:rsidR="0020161E" w:rsidRPr="004853B1">
        <w:t xml:space="preserve">Figure </w:t>
      </w:r>
      <w:r w:rsidR="0020161E">
        <w:rPr>
          <w:noProof/>
        </w:rPr>
        <w:t>3</w:t>
      </w:r>
      <w:r w:rsidR="0020161E">
        <w:rPr>
          <w:noProof/>
        </w:rPr>
        <w:noBreakHyphen/>
        <w:t>4</w:t>
      </w:r>
      <w:r w:rsidRPr="004853B1">
        <w:fldChar w:fldCharType="end"/>
      </w:r>
      <w:r w:rsidRPr="004853B1">
        <w:t xml:space="preserve">, which currently displays the default values. </w:t>
      </w:r>
    </w:p>
    <w:p w14:paraId="5419CFB9" w14:textId="77777777" w:rsidR="009D24B3" w:rsidRPr="004853B1" w:rsidRDefault="009D24B3" w:rsidP="000F560C"/>
    <w:p w14:paraId="1A7C61E3" w14:textId="77777777" w:rsidR="000F560C" w:rsidRPr="004853B1" w:rsidRDefault="000F560C" w:rsidP="000F560C">
      <w:pPr>
        <w:keepNext/>
        <w:ind w:firstLine="0"/>
        <w:jc w:val="center"/>
      </w:pPr>
    </w:p>
    <w:p w14:paraId="30C3FB29" w14:textId="1D6A4932" w:rsidR="000F560C" w:rsidRPr="004853B1" w:rsidRDefault="0020161E" w:rsidP="000F560C">
      <w:pPr>
        <w:keepNext/>
        <w:ind w:firstLine="0"/>
        <w:jc w:val="center"/>
      </w:pPr>
      <w:r>
        <w:rPr>
          <w:noProof/>
        </w:rPr>
        <w:drawing>
          <wp:inline distT="0" distB="0" distL="0" distR="0" wp14:anchorId="4B92E21F" wp14:editId="5CF99547">
            <wp:extent cx="4848225" cy="45720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848225" cy="4572000"/>
                    </a:xfrm>
                    <a:prstGeom prst="rect">
                      <a:avLst/>
                    </a:prstGeom>
                  </pic:spPr>
                </pic:pic>
              </a:graphicData>
            </a:graphic>
          </wp:inline>
        </w:drawing>
      </w:r>
    </w:p>
    <w:p w14:paraId="6987287D" w14:textId="1B3F70F1" w:rsidR="000F560C" w:rsidRDefault="000F560C" w:rsidP="000F560C">
      <w:pPr>
        <w:pStyle w:val="Caption"/>
        <w:ind w:firstLine="0"/>
      </w:pPr>
      <w:bookmarkStart w:id="128" w:name="_Ref463892130"/>
      <w:bookmarkStart w:id="129" w:name="_Toc464204311"/>
      <w:bookmarkStart w:id="130" w:name="_Toc488419704"/>
      <w:r w:rsidRPr="004853B1">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4</w:t>
      </w:r>
      <w:r w:rsidR="00DE2950">
        <w:rPr>
          <w:noProof/>
        </w:rPr>
        <w:fldChar w:fldCharType="end"/>
      </w:r>
      <w:bookmarkEnd w:id="128"/>
      <w:r w:rsidR="0053700C">
        <w:t>:</w:t>
      </w:r>
      <w:r w:rsidRPr="004853B1">
        <w:t xml:space="preserve"> Display of the Advanced Options dialog box in </w:t>
      </w:r>
      <w:r w:rsidRPr="004853B1">
        <w:rPr>
          <w:i/>
        </w:rPr>
        <w:t>CPTLiquefY</w:t>
      </w:r>
      <w:r w:rsidRPr="004853B1">
        <w:t>.</w:t>
      </w:r>
      <w:bookmarkEnd w:id="129"/>
      <w:bookmarkEnd w:id="130"/>
    </w:p>
    <w:p w14:paraId="7D42CA9D" w14:textId="77777777" w:rsidR="009D24B3" w:rsidRPr="009D24B3" w:rsidRDefault="009D24B3" w:rsidP="009D24B3">
      <w:pPr>
        <w:pStyle w:val="BodyText"/>
      </w:pPr>
    </w:p>
    <w:p w14:paraId="01292007" w14:textId="3E918B01" w:rsidR="000F560C" w:rsidRDefault="000F560C" w:rsidP="000F560C">
      <w:r w:rsidRPr="004853B1">
        <w:t>There are many variables, methods, and options that can be adjusted in the Advanced Options window. The net area ratio (</w:t>
      </w:r>
      <w:r w:rsidRPr="004853B1">
        <w:rPr>
          <w:i/>
        </w:rPr>
        <w:t>a</w:t>
      </w:r>
      <w:r w:rsidRPr="004853B1">
        <w:t>) is a function of the geometry of the probe itself, and is used in determining the corrected cone tip resistance (</w:t>
      </w:r>
      <w:r w:rsidRPr="004853B1">
        <w:rPr>
          <w:i/>
        </w:rPr>
        <w:t>q</w:t>
      </w:r>
      <w:r w:rsidRPr="004853B1">
        <w:rPr>
          <w:i/>
          <w:vertAlign w:val="subscript"/>
        </w:rPr>
        <w:t>t</w:t>
      </w:r>
      <w:r w:rsidRPr="004853B1">
        <w:t>). The reference pressure (</w:t>
      </w:r>
      <w:r w:rsidRPr="004853B1">
        <w:rPr>
          <w:i/>
        </w:rPr>
        <w:t>Pa</w:t>
      </w:r>
      <w:r w:rsidRPr="004853B1">
        <w:t xml:space="preserve">) is used in the </w:t>
      </w:r>
      <w:r w:rsidRPr="004853B1">
        <w:fldChar w:fldCharType="begin"/>
      </w:r>
      <w:r w:rsidRPr="004853B1">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Pr="004853B1">
        <w:fldChar w:fldCharType="separate"/>
      </w:r>
      <w:hyperlink w:anchor="_ENREF_12" w:tooltip="Robertson, 2009 #2" w:history="1">
        <w:r w:rsidRPr="004853B1">
          <w:rPr>
            <w:noProof/>
          </w:rPr>
          <w:t>Robertson (2009</w:t>
        </w:r>
      </w:hyperlink>
      <w:r w:rsidRPr="004853B1">
        <w:rPr>
          <w:noProof/>
        </w:rPr>
        <w:t>)</w:t>
      </w:r>
      <w:r w:rsidRPr="004853B1">
        <w:fldChar w:fldCharType="end"/>
      </w:r>
      <w:r w:rsidRPr="004853B1">
        <w:t xml:space="preserve"> procedure in correcting the cone tip resistance for overburden stress (</w:t>
      </w:r>
      <w:r w:rsidRPr="004853B1">
        <w:rPr>
          <w:i/>
        </w:rPr>
        <w:t>Q</w:t>
      </w:r>
      <w:r w:rsidRPr="004853B1">
        <w:rPr>
          <w:i/>
          <w:vertAlign w:val="subscript"/>
        </w:rPr>
        <w:t>tn</w:t>
      </w:r>
      <w:r w:rsidRPr="004853B1">
        <w:t xml:space="preserve">). </w:t>
      </w:r>
      <w:r w:rsidRPr="004853B1">
        <w:rPr>
          <w:i/>
        </w:rPr>
        <w:t>Kα</w:t>
      </w:r>
      <w:r w:rsidRPr="004853B1">
        <w:t xml:space="preserve"> is the initial shear stress correction factor and </w:t>
      </w:r>
      <w:r w:rsidRPr="004853B1">
        <w:rPr>
          <w:i/>
        </w:rPr>
        <w:t>Kσ</w:t>
      </w:r>
      <w:r w:rsidRPr="004853B1">
        <w:t xml:space="preserve"> is the overburden stress correction factor. Since the unit weight is unknown, it is either set at a constant unit weight, or it can be </w:t>
      </w:r>
      <w:r>
        <w:t>estimated</w:t>
      </w:r>
      <w:r w:rsidRPr="004853B1">
        <w:t xml:space="preserve"> using a correlation from the cone time resistance and sleeve friction </w:t>
      </w:r>
      <w:r w:rsidRPr="004853B1">
        <w:fldChar w:fldCharType="begin"/>
      </w:r>
      <w:r w:rsidRPr="004853B1">
        <w:instrText xml:space="preserve"> ADDIN EN.CITE &lt;EndNote&gt;&lt;Cite&gt;&lt;Author&gt;Robertson&lt;/Author&gt;&lt;Year&gt;2010&lt;/Year&gt;&lt;RecNum&gt;13&lt;/RecNum&gt;&lt;DisplayText&gt;Robertson and Cabal (2010)&lt;/DisplayText&gt;&lt;record&gt;&lt;rec-number&gt;13&lt;/rec-number&gt;&lt;foreign-keys&gt;&lt;key app="EN" db-id="ppa55ptsysvpeae9arb5w05lff05tzafspef" timestamp="1476110240"&gt;13&lt;/key&gt;&lt;/foreign-keys&gt;&lt;ref-type name="Conference Proceedings"&gt;10&lt;/ref-type&gt;&lt;contributors&gt;&lt;authors&gt;&lt;author&gt;Robertson, PK&lt;/author&gt;&lt;author&gt;Cabal, KL&lt;/author&gt;&lt;/authors&gt;&lt;/contributors&gt;&lt;titles&gt;&lt;title&gt;Estimating soil unit weight from CPT&lt;/title&gt;&lt;secondary-title&gt;2nd International Symposium on Cone Penetration Testing&lt;/secondary-title&gt;&lt;/titles&gt;&lt;pages&gt;2-40&lt;/pages&gt;&lt;dates&gt;&lt;year&gt;2010&lt;/year&gt;&lt;/dates&gt;&lt;urls&gt;&lt;/urls&gt;&lt;/record&gt;&lt;/Cite&gt;&lt;/EndNote&gt;</w:instrText>
      </w:r>
      <w:r w:rsidRPr="004853B1">
        <w:fldChar w:fldCharType="separate"/>
      </w:r>
      <w:hyperlink w:anchor="_ENREF_14" w:tooltip="Robertson, 2010 #13" w:history="1">
        <w:r w:rsidRPr="004853B1">
          <w:rPr>
            <w:noProof/>
          </w:rPr>
          <w:t>Robertson and Cabal (2010</w:t>
        </w:r>
      </w:hyperlink>
      <w:r w:rsidRPr="004853B1">
        <w:rPr>
          <w:noProof/>
        </w:rPr>
        <w:t>)</w:t>
      </w:r>
      <w:r w:rsidRPr="004853B1">
        <w:fldChar w:fldCharType="end"/>
      </w:r>
      <w:r w:rsidRPr="004853B1">
        <w:t xml:space="preserve">. </w:t>
      </w:r>
      <w:r w:rsidRPr="004853B1">
        <w:rPr>
          <w:i/>
        </w:rPr>
        <w:t>C</w:t>
      </w:r>
      <w:r w:rsidRPr="004853B1">
        <w:rPr>
          <w:i/>
          <w:vertAlign w:val="subscript"/>
        </w:rPr>
        <w:t>N</w:t>
      </w:r>
      <w:r>
        <w:rPr>
          <w:i/>
        </w:rPr>
        <w:t xml:space="preserve">, </w:t>
      </w:r>
      <w:r>
        <w:t xml:space="preserve">the overburden correction factor </w:t>
      </w:r>
      <w:r w:rsidRPr="004853B1">
        <w:t xml:space="preserve">can be seen in the procedure for </w:t>
      </w:r>
      <w:r w:rsidRPr="004853B1">
        <w:fldChar w:fldCharType="begin"/>
      </w:r>
      <w:r w:rsidRPr="004853B1">
        <w:instrText xml:space="preserve"> ADDIN EN.CITE &lt;EndNote&gt;&lt;Cite&gt;&lt;Author&gt;Robertson&lt;/Author&gt;&lt;Year&gt;2009&lt;/Year&gt;&lt;RecNum&gt;2&lt;/RecNum&gt;&lt;DisplayText&gt;Robertson (2009)&lt;/DisplayText&gt;&lt;record&gt;&lt;rec-number&gt;2&lt;/rec-number&gt;&lt;foreign-keys&gt;&lt;key app="EN" db-id="ppa55ptsysvpeae9arb5w05lff05tzafspef" timestamp="1476109643"&gt;2&lt;/key&gt;&lt;/foreign-keys&gt;&lt;ref-type name="Conference Proceedings"&gt;10&lt;/ref-type&gt;&lt;contributors&gt;&lt;authors&gt;&lt;author&gt;Robertson, PK&lt;/author&gt;&lt;/authors&gt;&lt;/contributors&gt;&lt;titles&gt;&lt;title&gt;Performance based earthquake design using the CPT&lt;/title&gt;&lt;secondary-title&gt;Proceedings of IS-Tokyo 2009: international conference on performance-based design in earthquake geotechnical engineering—from case history to practice, Tokyo, Japan&lt;/secondary-title&gt;&lt;/titles&gt;&lt;pages&gt;15-18&lt;/pages&gt;&lt;dates&gt;&lt;year&gt;2009&lt;/year&gt;&lt;/dates&gt;&lt;urls&gt;&lt;/urls&gt;&lt;/record&gt;&lt;/Cite&gt;&lt;/EndNote&gt;</w:instrText>
      </w:r>
      <w:r w:rsidRPr="004853B1">
        <w:fldChar w:fldCharType="separate"/>
      </w:r>
      <w:hyperlink w:anchor="_ENREF_12" w:tooltip="Robertson, 2009 #2" w:history="1">
        <w:r w:rsidRPr="004853B1">
          <w:rPr>
            <w:noProof/>
          </w:rPr>
          <w:t>Robertson (2009</w:t>
        </w:r>
      </w:hyperlink>
      <w:r w:rsidRPr="004853B1">
        <w:rPr>
          <w:noProof/>
        </w:rPr>
        <w:t>)</w:t>
      </w:r>
      <w:r w:rsidRPr="004853B1">
        <w:fldChar w:fldCharType="end"/>
      </w:r>
      <w:r w:rsidRPr="004853B1">
        <w:t>, it is recommended to be limited to either 2.0 or 1.7, depending on which procedure is being run. Similarly, it is recommended th</w:t>
      </w:r>
      <w:r w:rsidR="007A27AE">
        <w:t>at the soil behavior type index,</w:t>
      </w:r>
      <w:r w:rsidRPr="004853B1">
        <w:t xml:space="preserve"> </w:t>
      </w:r>
      <w:r w:rsidRPr="004853B1">
        <w:rPr>
          <w:i/>
        </w:rPr>
        <w:t>Ic</w:t>
      </w:r>
      <w:r w:rsidRPr="004853B1">
        <w:t xml:space="preserve">, be limited to approximately 2.6 (after an </w:t>
      </w:r>
      <w:r w:rsidRPr="004853B1">
        <w:rPr>
          <w:i/>
        </w:rPr>
        <w:t>Ic</w:t>
      </w:r>
      <w:r w:rsidRPr="004853B1">
        <w:t xml:space="preserve"> </w:t>
      </w:r>
      <w:r w:rsidRPr="004853B1">
        <w:lastRenderedPageBreak/>
        <w:t>value of 2.6 the soil is classified as a clay and is much less likely to experience liquefaction).</w:t>
      </w:r>
      <w:r>
        <w:t xml:space="preserve"> Also, a</w:t>
      </w:r>
      <w:r w:rsidRPr="004853B1">
        <w:t>n option is available to limit the depth at which the</w:t>
      </w:r>
      <w:r>
        <w:t xml:space="preserve"> liquefaction analysis</w:t>
      </w:r>
      <w:r w:rsidRPr="004853B1">
        <w:t xml:space="preserve"> calculations are made</w:t>
      </w:r>
      <w:r>
        <w:t>.</w:t>
      </w:r>
      <w:r w:rsidRPr="004853B1">
        <w:t xml:space="preserve"> </w:t>
      </w:r>
      <w:r w:rsidRPr="004853B1">
        <w:fldChar w:fldCharType="begin"/>
      </w:r>
      <w:r w:rsidRPr="004853B1">
        <w:instrText xml:space="preserve"> ADDIN EN.CITE &lt;EndNote&gt;&lt;Cite&gt;&lt;Author&gt;Ahmadi&lt;/Author&gt;&lt;Year&gt;2005&lt;/Year&gt;&lt;RecNum&gt;6&lt;/RecNum&gt;&lt;DisplayText&gt;Ahmadi and Robertson (2005)&lt;/DisplayText&gt;&lt;record&gt;&lt;rec-number&gt;6&lt;/rec-number&gt;&lt;foreign-keys&gt;&lt;key app="EN" db-id="ppa55ptsysvpeae9arb5w05lff05tzafspef" timestamp="1476109847"&gt;6&lt;/key&gt;&lt;/foreign-keys&gt;&lt;ref-type name="Journal Article"&gt;17&lt;/ref-type&gt;&lt;contributors&gt;&lt;authors&gt;&lt;author&gt;Ahmadi, M.M.&lt;/author&gt;&lt;author&gt;Robertson, P.K.&lt;/author&gt;&lt;/authors&gt;&lt;/contributors&gt;&lt;titles&gt;&lt;title&gt;Thin-layer effects on the CPT qc measurement&lt;/title&gt;&lt;secondary-title&gt;Canadian Geotechnical Journal&lt;/secondary-title&gt;&lt;/titles&gt;&lt;periodical&gt;&lt;full-title&gt;Canadian Geotechnical Journal&lt;/full-title&gt;&lt;/periodical&gt;&lt;pages&gt;1302-1317&lt;/pages&gt;&lt;volume&gt;42&lt;/volume&gt;&lt;number&gt;5&lt;/number&gt;&lt;dates&gt;&lt;year&gt;2005&lt;/year&gt;&lt;/dates&gt;&lt;urls&gt;&lt;/urls&gt;&lt;/record&gt;&lt;/Cite&gt;&lt;/EndNote&gt;</w:instrText>
      </w:r>
      <w:r w:rsidRPr="004853B1">
        <w:fldChar w:fldCharType="separate"/>
      </w:r>
      <w:hyperlink w:anchor="_ENREF_1" w:tooltip="Ahmadi, 2005 #6" w:history="1">
        <w:r w:rsidRPr="004853B1">
          <w:rPr>
            <w:noProof/>
          </w:rPr>
          <w:t>Ahmadi and Robertson (2005</w:t>
        </w:r>
      </w:hyperlink>
      <w:r w:rsidRPr="004853B1">
        <w:rPr>
          <w:noProof/>
        </w:rPr>
        <w:t>)</w:t>
      </w:r>
      <w:r w:rsidRPr="004853B1">
        <w:fldChar w:fldCharType="end"/>
      </w:r>
      <w:r w:rsidRPr="004853B1">
        <w:t xml:space="preserve"> discusses the need to account for thin-layer and transition zone effects on CPT </w:t>
      </w:r>
      <w:r w:rsidRPr="004853B1">
        <w:rPr>
          <w:i/>
        </w:rPr>
        <w:t>q</w:t>
      </w:r>
      <w:r w:rsidRPr="004853B1">
        <w:rPr>
          <w:i/>
          <w:vertAlign w:val="subscript"/>
        </w:rPr>
        <w:t>c</w:t>
      </w:r>
      <w:r w:rsidRPr="004853B1">
        <w:t xml:space="preserve"> measurement. Following </w:t>
      </w:r>
      <w:r w:rsidRPr="004853B1">
        <w:fldChar w:fldCharType="begin"/>
      </w:r>
      <w:r w:rsidRPr="004853B1">
        <w:instrText xml:space="preserve"> ADDIN EN.CITE &lt;EndNote&gt;&lt;Cite&gt;&lt;Author&gt;Robertson&lt;/Author&gt;&lt;Year&gt;2011&lt;/Year&gt;&lt;RecNum&gt;15&lt;/RecNum&gt;&lt;DisplayText&gt;Robertson (2011)&lt;/DisplayText&gt;&lt;record&gt;&lt;rec-number&gt;15&lt;/rec-number&gt;&lt;foreign-keys&gt;&lt;key app="EN" db-id="ppa55ptsysvpeae9arb5w05lff05tzafspef" timestamp="1476110812"&gt;15&lt;/key&gt;&lt;/foreign-keys&gt;&lt;ref-type name="Journal Article"&gt;17&lt;/ref-type&gt;&lt;contributors&gt;&lt;authors&gt;&lt;author&gt;Robertson, PK&lt;/author&gt;&lt;/authors&gt;&lt;/contributors&gt;&lt;titles&gt;&lt;title&gt;Computing in Geotechnical Engineering-Automatic Software Detection of CPT Transition Zones&lt;/title&gt;&lt;secondary-title&gt;Geotechnical News&lt;/secondary-title&gt;&lt;/titles&gt;&lt;periodical&gt;&lt;full-title&gt;Geotechnical News&lt;/full-title&gt;&lt;/periodical&gt;&lt;pages&gt;33&lt;/pages&gt;&lt;volume&gt;29&lt;/volume&gt;&lt;number&gt;2&lt;/number&gt;&lt;dates&gt;&lt;year&gt;2011&lt;/year&gt;&lt;/dates&gt;&lt;isbn&gt;0823-650X&lt;/isbn&gt;&lt;urls&gt;&lt;/urls&gt;&lt;/record&gt;&lt;/Cite&gt;&lt;/EndNote&gt;</w:instrText>
      </w:r>
      <w:r w:rsidRPr="004853B1">
        <w:fldChar w:fldCharType="separate"/>
      </w:r>
      <w:hyperlink w:anchor="_ENREF_13" w:tooltip="Robertson, 2011 #15" w:history="1">
        <w:r w:rsidRPr="004853B1">
          <w:rPr>
            <w:noProof/>
          </w:rPr>
          <w:t>Robertson (2011</w:t>
        </w:r>
      </w:hyperlink>
      <w:r w:rsidRPr="004853B1">
        <w:rPr>
          <w:noProof/>
        </w:rPr>
        <w:t>)</w:t>
      </w:r>
      <w:r w:rsidRPr="004853B1">
        <w:fldChar w:fldCharType="end"/>
      </w:r>
      <w:r w:rsidRPr="004853B1">
        <w:t xml:space="preserve">, </w:t>
      </w:r>
      <w:r w:rsidRPr="004853B1">
        <w:rPr>
          <w:i/>
        </w:rPr>
        <w:t>CPTLiquefY</w:t>
      </w:r>
      <w:r w:rsidRPr="004853B1">
        <w:t xml:space="preserve"> is able to make adjustments for these thin layers</w:t>
      </w:r>
      <w:r>
        <w:t xml:space="preserve"> which can affect the accuracy of the CPT data.</w:t>
      </w:r>
    </w:p>
    <w:p w14:paraId="21BE4D24" w14:textId="77777777" w:rsidR="000F560C" w:rsidRPr="004853B1" w:rsidRDefault="000F560C" w:rsidP="000F560C">
      <w:pPr>
        <w:pStyle w:val="Heading3"/>
        <w:numPr>
          <w:ilvl w:val="2"/>
          <w:numId w:val="4"/>
        </w:numPr>
        <w:rPr>
          <w:rFonts w:cs="Times New Roman"/>
        </w:rPr>
      </w:pPr>
      <w:r w:rsidRPr="004853B1">
        <w:rPr>
          <w:rFonts w:cs="Times New Roman"/>
        </w:rPr>
        <w:t xml:space="preserve"> </w:t>
      </w:r>
      <w:bookmarkStart w:id="131" w:name="_Toc464204291"/>
      <w:bookmarkStart w:id="132" w:name="_Toc487097221"/>
      <w:r w:rsidRPr="004853B1">
        <w:rPr>
          <w:rFonts w:cs="Times New Roman"/>
        </w:rPr>
        <w:t>Pseudo-Probabilistic Tab</w:t>
      </w:r>
      <w:bookmarkEnd w:id="131"/>
      <w:bookmarkEnd w:id="132"/>
    </w:p>
    <w:p w14:paraId="109C70DB" w14:textId="2A19C932" w:rsidR="000F560C" w:rsidRPr="004853B1" w:rsidRDefault="000F560C" w:rsidP="0020161E">
      <w:r w:rsidRPr="004853B1">
        <w:rPr>
          <w:i/>
        </w:rPr>
        <w:t>CPTLiquefY</w:t>
      </w:r>
      <w:r w:rsidRPr="004853B1">
        <w:t xml:space="preserve"> has the ability to run a pseudo-probabilistic analysis</w:t>
      </w:r>
      <w:r w:rsidR="0020161E">
        <w:t xml:space="preserve"> by navigating to the “Pseudo-Probabilistic” tab.</w:t>
      </w:r>
      <w:r w:rsidRPr="004853B1">
        <w:t xml:space="preserve"> By inputting the location (latitude and longitude), the probability of exceedance, the USGS year, and whether to use the mean or modal magnitude, the deaggregation can be </w:t>
      </w:r>
      <w:r w:rsidR="0020161E">
        <w:t>ran</w:t>
      </w:r>
      <w:r w:rsidRPr="004853B1">
        <w:t xml:space="preserve">. The user can then select to run either or both models to calculate a pseudo-probabilistic </w:t>
      </w:r>
      <w:r w:rsidRPr="004853B1">
        <w:rPr>
          <w:i/>
        </w:rPr>
        <w:t>FS</w:t>
      </w:r>
      <w:r w:rsidRPr="004853B1">
        <w:rPr>
          <w:i/>
          <w:vertAlign w:val="subscript"/>
        </w:rPr>
        <w:t>L</w:t>
      </w:r>
      <w:r w:rsidRPr="004853B1">
        <w:t xml:space="preserve">. The models include the </w:t>
      </w:r>
      <w:r w:rsidR="00D42B72" w:rsidRPr="004853B1">
        <w:fldChar w:fldCharType="begin"/>
      </w:r>
      <w:r w:rsidR="00D42B72" w:rsidRPr="004853B1">
        <w:instrText xml:space="preserve"> ADDIN EN.CITE &lt;EndNote&gt;&lt;Cite&gt;&lt;Author&gt;Robertson&lt;/Author&gt;&lt;Year&gt;1998&lt;/Year&gt;&lt;RecNum&gt;1&lt;/RecNum&gt;&lt;DisplayText&gt;Robertson and Wride (1998)&lt;/DisplayText&gt;&lt;record&gt;&lt;rec-number&gt;1&lt;/rec-number&gt;&lt;foreign-keys&gt;&lt;key app="EN" db-id="ppa55ptsysvpeae9arb5w05lff05tzafspef" timestamp="1476109548"&gt;1&lt;/key&gt;&lt;/foreign-keys&gt;&lt;ref-type name="Journal Article"&gt;17&lt;/ref-type&gt;&lt;contributors&gt;&lt;authors&gt;&lt;author&gt;Robertson, PK&lt;/author&gt;&lt;author&gt;Wride, CE&lt;/author&gt;&lt;/authors&gt;&lt;/contributors&gt;&lt;titles&gt;&lt;title&gt;Evaluating cyclic liquefaction potential using the cone penetration test&lt;/title&gt;&lt;secondary-title&gt;Canadian Geotechnical Journal&lt;/secondary-title&gt;&lt;/titles&gt;&lt;periodical&gt;&lt;full-title&gt;Canadian Geotechnical Journal&lt;/full-title&gt;&lt;/periodical&gt;&lt;pages&gt;442-459&lt;/pages&gt;&lt;volume&gt;35&lt;/volume&gt;&lt;number&gt;3&lt;/number&gt;&lt;dates&gt;&lt;year&gt;1998&lt;/year&gt;&lt;/dates&gt;&lt;isbn&gt;0008-3674&lt;/isbn&gt;&lt;urls&gt;&lt;/urls&gt;&lt;/record&gt;&lt;/Cite&gt;&lt;/EndNote&gt;</w:instrText>
      </w:r>
      <w:r w:rsidR="00D42B72" w:rsidRPr="004853B1">
        <w:fldChar w:fldCharType="separate"/>
      </w:r>
      <w:hyperlink w:anchor="_ENREF_15" w:tooltip="Robertson, 1998 #1" w:history="1">
        <w:r w:rsidR="00D42B72" w:rsidRPr="004853B1">
          <w:rPr>
            <w:noProof/>
          </w:rPr>
          <w:t>Robertson and Wride (1998</w:t>
        </w:r>
      </w:hyperlink>
      <w:r w:rsidR="00D474F5">
        <w:rPr>
          <w:noProof/>
        </w:rPr>
        <w:t>, 2009</w:t>
      </w:r>
      <w:r w:rsidR="00D42B72" w:rsidRPr="004853B1">
        <w:rPr>
          <w:noProof/>
        </w:rPr>
        <w:t>)</w:t>
      </w:r>
      <w:r w:rsidR="00D42B72" w:rsidRPr="004853B1">
        <w:fldChar w:fldCharType="end"/>
      </w:r>
      <w:r w:rsidRPr="004853B1">
        <w:t xml:space="preserve"> and the </w:t>
      </w:r>
      <w:r w:rsidRPr="004853B1">
        <w:fldChar w:fldCharType="begin"/>
      </w:r>
      <w:r w:rsidRPr="004853B1">
        <w:instrText xml:space="preserve"> ADDIN EN.CITE &lt;EndNote&gt;&lt;Cite&gt;&lt;Author&gt;Boulanger&lt;/Author&gt;&lt;Year&gt;2014&lt;/Year&gt;&lt;RecNum&gt;5&lt;/RecNum&gt;&lt;DisplayText&gt;Boulanger and Idriss (2014)&lt;/DisplayText&gt;&lt;record&gt;&lt;rec-number&gt;5&lt;/rec-number&gt;&lt;foreign-keys&gt;&lt;key app="EN" db-id="ppa55ptsysvpeae9arb5w05lff05tzafspef" timestamp="1476109807"&gt;5&lt;/key&gt;&lt;/foreign-keys&gt;&lt;ref-type name="Journal Article"&gt;17&lt;/ref-type&gt;&lt;contributors&gt;&lt;authors&gt;&lt;author&gt;Boulanger, RW&lt;/author&gt;&lt;author&gt;Idriss, IM&lt;/author&gt;&lt;/authors&gt;&lt;/contributors&gt;&lt;titles&gt;&lt;title&gt;CPT and SPT based liquefaction triggering procedures&lt;/title&gt;&lt;secondary-title&gt;Center for Geotechnical Modeling, Department of Civil and Environmental Engineering, University of California, Davis, CA. Report No. UCD/CGM-14/01&lt;/secondary-title&gt;&lt;/titles&gt;&lt;periodical&gt;&lt;full-title&gt;Center for Geotechnical Modeling, Department of Civil and Environmental Engineering, University of California, Davis, CA. Report No. UCD/CGM-14/01&lt;/full-title&gt;&lt;/periodical&gt;&lt;dates&gt;&lt;year&gt;2014&lt;/year&gt;&lt;/dates&gt;&lt;urls&gt;&lt;/urls&gt;&lt;/record&gt;&lt;/Cite&gt;&lt;/EndNote&gt;</w:instrText>
      </w:r>
      <w:r w:rsidRPr="004853B1">
        <w:fldChar w:fldCharType="separate"/>
      </w:r>
      <w:hyperlink w:anchor="_ENREF_2" w:tooltip="Boulanger, 2014 #5" w:history="1">
        <w:r w:rsidRPr="004853B1">
          <w:rPr>
            <w:noProof/>
          </w:rPr>
          <w:t>Boulanger and Idriss (2014</w:t>
        </w:r>
      </w:hyperlink>
      <w:r w:rsidRPr="004853B1">
        <w:rPr>
          <w:noProof/>
        </w:rPr>
        <w:t>)</w:t>
      </w:r>
      <w:r w:rsidRPr="004853B1">
        <w:fldChar w:fldCharType="end"/>
      </w:r>
      <w:r w:rsidRPr="004853B1">
        <w:t xml:space="preserve"> methods. A description of each model can be found previously in Section 2.</w:t>
      </w:r>
    </w:p>
    <w:p w14:paraId="5CA24CBF" w14:textId="5604D4F7" w:rsidR="000F560C" w:rsidRDefault="000F560C" w:rsidP="000F560C">
      <w:r w:rsidRPr="004853B1">
        <w:t>An amplification factor (</w:t>
      </w:r>
      <w:r w:rsidRPr="004853B1">
        <w:rPr>
          <w:i/>
        </w:rPr>
        <w:t>Fa</w:t>
      </w:r>
      <w:r w:rsidRPr="004853B1">
        <w:t xml:space="preserve">) must also be calculated to convert the PGA value, from USGS, into an </w:t>
      </w:r>
      <w:r w:rsidRPr="004853B1">
        <w:rPr>
          <w:i/>
        </w:rPr>
        <w:t>a</w:t>
      </w:r>
      <w:r w:rsidRPr="004853B1">
        <w:rPr>
          <w:i/>
          <w:vertAlign w:val="subscript"/>
        </w:rPr>
        <w:t>max</w:t>
      </w:r>
      <w:r w:rsidRPr="004853B1">
        <w:t xml:space="preserve"> value for calculations. This can be done by entering a specific </w:t>
      </w:r>
      <w:r w:rsidRPr="004853B1">
        <w:rPr>
          <w:i/>
        </w:rPr>
        <w:t>Fa</w:t>
      </w:r>
      <w:r w:rsidRPr="004853B1">
        <w:t xml:space="preserve">, using the AASHTO/ASCE 7-10 method and selecting a site class, using the </w:t>
      </w:r>
      <w:r w:rsidRPr="004853B1">
        <w:fldChar w:fldCharType="begin"/>
      </w:r>
      <w:r w:rsidRPr="004853B1">
        <w:instrText xml:space="preserve"> ADDIN EN.CITE &lt;EndNote&gt;&lt;Cite&gt;&lt;Author&gt;Stewart&lt;/Author&gt;&lt;Year&gt;2003&lt;/Year&gt;&lt;RecNum&gt;16&lt;/RecNum&gt;&lt;DisplayText&gt;Stewart et al. (2003)&lt;/DisplayText&gt;&lt;record&gt;&lt;rec-number&gt;16&lt;/rec-number&gt;&lt;foreign-keys&gt;&lt;key app="EN" db-id="ppa55ptsysvpeae9arb5w05lff05tzafspef" timestamp="1476110990"&gt;16&lt;/key&gt;&lt;/foreign-keys&gt;&lt;ref-type name="Journal Article"&gt;17&lt;/ref-type&gt;&lt;contributors&gt;&lt;authors&gt;&lt;author&gt;Stewart, Jonathan P&lt;/author&gt;&lt;author&gt;Liu, Andrew H&lt;/author&gt;&lt;author&gt;Choi, Yoojoong&lt;/author&gt;&lt;/authors&gt;&lt;/contributors&gt;&lt;titles&gt;&lt;title&gt;Amplification factors for spectral acceleration in tectonically active regions&lt;/title&gt;&lt;secondary-title&gt;Bulletin of the Seismological Society of America&lt;/secondary-title&gt;&lt;/titles&gt;&lt;periodical&gt;&lt;full-title&gt;Bulletin of the Seismological Society of America&lt;/full-title&gt;&lt;/periodical&gt;&lt;pages&gt;332-352&lt;/pages&gt;&lt;volume&gt;93&lt;/volume&gt;&lt;number&gt;1&lt;/number&gt;&lt;dates&gt;&lt;year&gt;2003&lt;/year&gt;&lt;/dates&gt;&lt;isbn&gt;0037-1106&lt;/isbn&gt;&lt;urls&gt;&lt;/urls&gt;&lt;/record&gt;&lt;/Cite&gt;&lt;/EndNote&gt;</w:instrText>
      </w:r>
      <w:r w:rsidRPr="004853B1">
        <w:fldChar w:fldCharType="separate"/>
      </w:r>
      <w:hyperlink w:anchor="_ENREF_20" w:tooltip="Stewart, 2003 #16" w:history="1">
        <w:r w:rsidRPr="004853B1">
          <w:rPr>
            <w:noProof/>
          </w:rPr>
          <w:t>Stewart et al. (2003</w:t>
        </w:r>
      </w:hyperlink>
      <w:r w:rsidRPr="004853B1">
        <w:rPr>
          <w:noProof/>
        </w:rPr>
        <w:t>)</w:t>
      </w:r>
      <w:r w:rsidRPr="004853B1">
        <w:fldChar w:fldCharType="end"/>
      </w:r>
      <w:r w:rsidRPr="004853B1">
        <w:t xml:space="preserve"> method and selecting a site class, or it can be done using </w:t>
      </w:r>
      <w:r w:rsidRPr="004853B1">
        <w:fldChar w:fldCharType="begin"/>
      </w:r>
      <w:r w:rsidRPr="004853B1">
        <w:instrText xml:space="preserve"> ADDIN EN.CITE &lt;EndNote&gt;&lt;Cite&gt;&lt;Author&gt;Stewart&lt;/Author&gt;&lt;Year&gt;2003&lt;/Year&gt;&lt;RecNum&gt;16&lt;/RecNum&gt;&lt;DisplayText&gt;Stewart et al. (2003)&lt;/DisplayText&gt;&lt;record&gt;&lt;rec-number&gt;16&lt;/rec-number&gt;&lt;foreign-keys&gt;&lt;key app="EN" db-id="ppa55ptsysvpeae9arb5w05lff05tzafspef" timestamp="1476110990"&gt;16&lt;/key&gt;&lt;/foreign-keys&gt;&lt;ref-type name="Journal Article"&gt;17&lt;/ref-type&gt;&lt;contributors&gt;&lt;authors&gt;&lt;author&gt;Stewart, Jonathan P&lt;/author&gt;&lt;author&gt;Liu, Andrew H&lt;/author&gt;&lt;author&gt;Choi, Yoojoong&lt;/author&gt;&lt;/authors&gt;&lt;/contributors&gt;&lt;titles&gt;&lt;title&gt;Amplification factors for spectral acceleration in tectonically active regions&lt;/title&gt;&lt;secondary-title&gt;Bulletin of the Seismological Society of America&lt;/secondary-title&gt;&lt;/titles&gt;&lt;periodical&gt;&lt;full-title&gt;Bulletin of the Seismological Society of America&lt;/full-title&gt;&lt;/periodical&gt;&lt;pages&gt;332-352&lt;/pages&gt;&lt;volume&gt;93&lt;/volume&gt;&lt;number&gt;1&lt;/number&gt;&lt;dates&gt;&lt;year&gt;2003&lt;/year&gt;&lt;/dates&gt;&lt;isbn&gt;0037-1106&lt;/isbn&gt;&lt;urls&gt;&lt;/urls&gt;&lt;/record&gt;&lt;/Cite&gt;&lt;/EndNote&gt;</w:instrText>
      </w:r>
      <w:r w:rsidRPr="004853B1">
        <w:fldChar w:fldCharType="separate"/>
      </w:r>
      <w:hyperlink w:anchor="_ENREF_20" w:tooltip="Stewart, 2003 #16" w:history="1">
        <w:r w:rsidRPr="004853B1">
          <w:rPr>
            <w:noProof/>
          </w:rPr>
          <w:t>Stewart et al. (2003</w:t>
        </w:r>
      </w:hyperlink>
      <w:r w:rsidRPr="004853B1">
        <w:rPr>
          <w:noProof/>
        </w:rPr>
        <w:t>)</w:t>
      </w:r>
      <w:r w:rsidRPr="004853B1">
        <w:fldChar w:fldCharType="end"/>
      </w:r>
      <w:r w:rsidRPr="004853B1">
        <w:t xml:space="preserve"> with site specific values. A display of the Pseudo Probabilistic tab can be seen in </w:t>
      </w:r>
      <w:r w:rsidR="00421125">
        <w:fldChar w:fldCharType="begin"/>
      </w:r>
      <w:r w:rsidR="00421125">
        <w:instrText xml:space="preserve"> REF _Ref486343506 \h </w:instrText>
      </w:r>
      <w:r w:rsidR="00421125">
        <w:fldChar w:fldCharType="separate"/>
      </w:r>
      <w:r w:rsidR="0020161E" w:rsidRPr="004853B1">
        <w:t xml:space="preserve">Figure </w:t>
      </w:r>
      <w:r w:rsidR="0020161E">
        <w:rPr>
          <w:noProof/>
        </w:rPr>
        <w:t>3</w:t>
      </w:r>
      <w:r w:rsidR="0020161E">
        <w:noBreakHyphen/>
      </w:r>
      <w:r w:rsidR="0020161E">
        <w:rPr>
          <w:noProof/>
        </w:rPr>
        <w:t>5</w:t>
      </w:r>
      <w:r w:rsidR="00421125">
        <w:fldChar w:fldCharType="end"/>
      </w:r>
    </w:p>
    <w:p w14:paraId="0663E425" w14:textId="77777777" w:rsidR="009D24B3" w:rsidRPr="004853B1" w:rsidRDefault="009D24B3" w:rsidP="000F560C"/>
    <w:p w14:paraId="59673302" w14:textId="77777777" w:rsidR="000F560C" w:rsidRPr="004853B1" w:rsidRDefault="000F560C" w:rsidP="000F560C"/>
    <w:p w14:paraId="671CC05F" w14:textId="284EA006" w:rsidR="000F560C" w:rsidRPr="004853B1" w:rsidRDefault="0020161E" w:rsidP="000F560C">
      <w:pPr>
        <w:keepNext/>
        <w:ind w:firstLine="0"/>
        <w:jc w:val="center"/>
      </w:pPr>
      <w:r>
        <w:rPr>
          <w:noProof/>
        </w:rPr>
        <w:lastRenderedPageBreak/>
        <w:drawing>
          <wp:inline distT="0" distB="0" distL="0" distR="0" wp14:anchorId="551802F6" wp14:editId="19F67A0B">
            <wp:extent cx="5943600" cy="39985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5943600" cy="3998595"/>
                    </a:xfrm>
                    <a:prstGeom prst="rect">
                      <a:avLst/>
                    </a:prstGeom>
                  </pic:spPr>
                </pic:pic>
              </a:graphicData>
            </a:graphic>
          </wp:inline>
        </w:drawing>
      </w:r>
    </w:p>
    <w:p w14:paraId="550CE4E3" w14:textId="2B316646" w:rsidR="000F560C" w:rsidRDefault="000F560C" w:rsidP="000F560C">
      <w:pPr>
        <w:pStyle w:val="Caption"/>
        <w:ind w:firstLine="0"/>
      </w:pPr>
      <w:bookmarkStart w:id="133" w:name="_Ref486343506"/>
      <w:bookmarkStart w:id="134" w:name="_Toc464204312"/>
      <w:bookmarkStart w:id="135" w:name="_Toc488419705"/>
      <w:r w:rsidRPr="004853B1">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5</w:t>
      </w:r>
      <w:r w:rsidR="00DE2950">
        <w:rPr>
          <w:noProof/>
        </w:rPr>
        <w:fldChar w:fldCharType="end"/>
      </w:r>
      <w:bookmarkEnd w:id="133"/>
      <w:r w:rsidR="0053700C">
        <w:t>:</w:t>
      </w:r>
      <w:r w:rsidRPr="004853B1">
        <w:t xml:space="preserve"> View of Pseudo Probabilistic tab once calculations are complete.</w:t>
      </w:r>
      <w:bookmarkEnd w:id="134"/>
      <w:bookmarkEnd w:id="135"/>
    </w:p>
    <w:p w14:paraId="413423B4" w14:textId="77777777" w:rsidR="009D24B3" w:rsidRPr="009D24B3" w:rsidRDefault="009D24B3" w:rsidP="009D24B3">
      <w:pPr>
        <w:pStyle w:val="BodyText"/>
      </w:pPr>
    </w:p>
    <w:p w14:paraId="2BA08DE5" w14:textId="4FE8CBB1" w:rsidR="009D24B3" w:rsidRPr="00D42B72" w:rsidRDefault="000F560C" w:rsidP="00D42B72">
      <w:pPr>
        <w:pStyle w:val="Heading3"/>
        <w:numPr>
          <w:ilvl w:val="2"/>
          <w:numId w:val="4"/>
        </w:numPr>
        <w:rPr>
          <w:rFonts w:cs="Times New Roman"/>
        </w:rPr>
      </w:pPr>
      <w:r w:rsidRPr="004853B1">
        <w:rPr>
          <w:rFonts w:cs="Times New Roman"/>
        </w:rPr>
        <w:t xml:space="preserve"> </w:t>
      </w:r>
      <w:bookmarkStart w:id="136" w:name="_Toc464204292"/>
      <w:bookmarkStart w:id="137" w:name="_Toc487097222"/>
      <w:r w:rsidRPr="004853B1">
        <w:rPr>
          <w:rFonts w:cs="Times New Roman"/>
        </w:rPr>
        <w:t>Full Probabilistic User Inputs Tab</w:t>
      </w:r>
      <w:bookmarkEnd w:id="136"/>
      <w:bookmarkEnd w:id="137"/>
    </w:p>
    <w:p w14:paraId="41A337C4" w14:textId="7DD1BCF7" w:rsidR="00D42B72" w:rsidRDefault="00D42B72" w:rsidP="00D42B72">
      <w:r>
        <w:rPr>
          <w:i/>
        </w:rPr>
        <w:t>CPTLiquefY</w:t>
      </w:r>
      <w:r>
        <w:t xml:space="preserve"> contains the ability to perform full-probabilistic analysis of liquefaction triggering.  This allows the user to do a </w:t>
      </w:r>
      <w:r w:rsidR="00D75075">
        <w:t>PBEE</w:t>
      </w:r>
      <w:r>
        <w:t xml:space="preserve"> liquefaction hazard analysis while considering data from a CPT.  To perform this analysis the user </w:t>
      </w:r>
      <w:r w:rsidR="00D75075">
        <w:t xml:space="preserve">must complete the inputs on </w:t>
      </w:r>
      <w:r w:rsidR="00D52540">
        <w:t>both the “</w:t>
      </w:r>
      <w:r w:rsidR="00577FF1">
        <w:t>S</w:t>
      </w:r>
      <w:r w:rsidR="00D52540">
        <w:t>oil Info” and “Pseudo</w:t>
      </w:r>
      <w:r w:rsidR="00D75075">
        <w:t xml:space="preserve">-Probabilistic” tabs. </w:t>
      </w:r>
      <w:r>
        <w:t>The user can then go to the “Full Probabilistic User Inputs” tab and select “Load Seismic Data”. This will load information from the new USGS uniform hazard deaggregation tool that will allow the user to perform a full-probabilistic analysis</w:t>
      </w:r>
      <w:r w:rsidR="00D75075">
        <w:t xml:space="preserve"> by developing a</w:t>
      </w:r>
      <w:r w:rsidR="00D75075">
        <w:rPr>
          <w:vertAlign w:val="subscript"/>
        </w:rPr>
        <w:t>max</w:t>
      </w:r>
      <w:r w:rsidR="00D75075">
        <w:rPr>
          <w:vertAlign w:val="subscript"/>
        </w:rPr>
        <w:softHyphen/>
        <w:t xml:space="preserve"> </w:t>
      </w:r>
      <w:r w:rsidR="00D75075">
        <w:t>hazard curves for the site (Figure 3-6)</w:t>
      </w:r>
      <w:r>
        <w:t xml:space="preserve">. Once the green bar above the “Load Seismic Data” button is full, then the user can press the “Run Analysis” to begin this process.  Once the lower green loading bar is full, the analysis is complete and the results are plotted in the “Liquefaction Triggering Results” tab. </w:t>
      </w:r>
    </w:p>
    <w:p w14:paraId="2D9F353E" w14:textId="77777777" w:rsidR="00D42B72" w:rsidRDefault="00D42B72" w:rsidP="00D42B72"/>
    <w:p w14:paraId="4FCA5999" w14:textId="77777777" w:rsidR="00D42B72" w:rsidRDefault="00D42B72" w:rsidP="00D42B72">
      <w:pPr>
        <w:keepNext/>
        <w:ind w:firstLine="0"/>
        <w:jc w:val="center"/>
      </w:pPr>
      <w:r>
        <w:rPr>
          <w:noProof/>
        </w:rPr>
        <w:lastRenderedPageBreak/>
        <w:drawing>
          <wp:inline distT="114300" distB="114300" distL="114300" distR="114300" wp14:anchorId="7CC6E17E" wp14:editId="74C589D8">
            <wp:extent cx="5305647" cy="3370521"/>
            <wp:effectExtent l="0" t="0" r="0" b="1905"/>
            <wp:docPr id="306"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43"/>
                    <a:srcRect/>
                    <a:stretch>
                      <a:fillRect/>
                    </a:stretch>
                  </pic:blipFill>
                  <pic:spPr>
                    <a:xfrm>
                      <a:off x="0" y="0"/>
                      <a:ext cx="5316954" cy="3377704"/>
                    </a:xfrm>
                    <a:prstGeom prst="rect">
                      <a:avLst/>
                    </a:prstGeom>
                    <a:ln/>
                  </pic:spPr>
                </pic:pic>
              </a:graphicData>
            </a:graphic>
          </wp:inline>
        </w:drawing>
      </w:r>
    </w:p>
    <w:p w14:paraId="20DC26C3" w14:textId="684BC2DA" w:rsidR="00D42B72" w:rsidRDefault="00D42B72" w:rsidP="008F05D6">
      <w:pPr>
        <w:pStyle w:val="Caption"/>
        <w:ind w:firstLine="0"/>
      </w:pPr>
      <w:bookmarkStart w:id="138" w:name="_Toc488419706"/>
      <w:r>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6</w:t>
      </w:r>
      <w:r w:rsidR="00DE2950">
        <w:rPr>
          <w:noProof/>
        </w:rPr>
        <w:fldChar w:fldCharType="end"/>
      </w:r>
      <w:r w:rsidR="008F05D6">
        <w:t>:</w:t>
      </w:r>
      <w:r>
        <w:t xml:space="preserve"> View of </w:t>
      </w:r>
      <w:r>
        <w:rPr>
          <w:i/>
        </w:rPr>
        <w:t>CPTLiquefY</w:t>
      </w:r>
      <w:r>
        <w:t xml:space="preserve">, showing the completed </w:t>
      </w:r>
      <w:r w:rsidR="00D75075">
        <w:t>deaggreagtaion analysis and development of amax hazard curves after selecting “Load Seismic Data”.</w:t>
      </w:r>
      <w:bookmarkEnd w:id="138"/>
    </w:p>
    <w:p w14:paraId="38C7DB0F" w14:textId="77777777" w:rsidR="00D42B72" w:rsidRPr="009D24B3" w:rsidRDefault="00D42B72" w:rsidP="00D42B72">
      <w:pPr>
        <w:pStyle w:val="BodyText"/>
      </w:pPr>
    </w:p>
    <w:p w14:paraId="662BAE95" w14:textId="30DB292E" w:rsidR="00D42B72" w:rsidRPr="004853B1" w:rsidRDefault="00D42B72" w:rsidP="00D42B72">
      <w:pPr>
        <w:pStyle w:val="Heading3"/>
        <w:numPr>
          <w:ilvl w:val="2"/>
          <w:numId w:val="4"/>
        </w:numPr>
        <w:rPr>
          <w:rFonts w:cs="Times New Roman"/>
        </w:rPr>
      </w:pPr>
      <w:r>
        <w:rPr>
          <w:rFonts w:cs="Times New Roman"/>
        </w:rPr>
        <w:t xml:space="preserve"> </w:t>
      </w:r>
      <w:bookmarkStart w:id="139" w:name="_Toc487097223"/>
      <w:r>
        <w:rPr>
          <w:rFonts w:cs="Times New Roman"/>
        </w:rPr>
        <w:t>Liquefaction Triggering Results Tab</w:t>
      </w:r>
      <w:bookmarkEnd w:id="139"/>
    </w:p>
    <w:p w14:paraId="34D565B1" w14:textId="4DF0A920" w:rsidR="00D42B72" w:rsidRDefault="00D42B72" w:rsidP="00D42B72">
      <w:r>
        <w:t>At the completion of the analysis, the user may navigate to the “Liquefaction Triggering Results” tab, as shown in</w:t>
      </w:r>
      <w:r w:rsidR="00D52540">
        <w:rPr>
          <w:color w:val="FF00FF"/>
        </w:rPr>
        <w:t xml:space="preserve"> </w:t>
      </w:r>
      <w:r w:rsidR="00D52540" w:rsidRPr="00D52540">
        <w:t>Figure 3-7</w:t>
      </w:r>
      <w:r>
        <w:t xml:space="preserve">.  Each layer of the CPT profile that has been analyzed will have a distinct liquefaction triggering hazard curve calculated using both </w:t>
      </w:r>
      <w:r w:rsidRPr="006B0913">
        <w:t>Boulanger and Idriss (2014) and Ku et al</w:t>
      </w:r>
      <w:r>
        <w:t>. (2012</w:t>
      </w:r>
      <w:r w:rsidRPr="006B0913">
        <w:t>) (</w:t>
      </w:r>
      <w:r>
        <w:t xml:space="preserve">i.e., </w:t>
      </w:r>
      <w:r w:rsidRPr="006B0913">
        <w:t>Robertson and Wride</w:t>
      </w:r>
      <w:r>
        <w:t>, 1998</w:t>
      </w:r>
      <w:r w:rsidRPr="006B0913">
        <w:t>)</w:t>
      </w:r>
      <w:r>
        <w:t xml:space="preserve"> methods.  The user may enter in a specific layer into the “Enter Layer Number” textbox to </w:t>
      </w:r>
      <w:r w:rsidR="00D75075">
        <w:t xml:space="preserve">view that layer’s </w:t>
      </w:r>
      <w:r>
        <w:t>hazard curve, as seen in</w:t>
      </w:r>
      <w:r w:rsidR="008F05D6">
        <w:t xml:space="preserve"> </w:t>
      </w:r>
      <w:r w:rsidR="008F05D6">
        <w:fldChar w:fldCharType="begin"/>
      </w:r>
      <w:r w:rsidR="008F05D6">
        <w:instrText xml:space="preserve"> REF _Ref486343604 \h </w:instrText>
      </w:r>
      <w:r w:rsidR="008F05D6">
        <w:fldChar w:fldCharType="separate"/>
      </w:r>
      <w:r w:rsidR="00D75075" w:rsidRPr="004853B1">
        <w:t xml:space="preserve">Figure </w:t>
      </w:r>
      <w:r w:rsidR="00D75075">
        <w:rPr>
          <w:noProof/>
        </w:rPr>
        <w:t>3</w:t>
      </w:r>
      <w:r w:rsidR="00D75075">
        <w:noBreakHyphen/>
      </w:r>
      <w:r w:rsidR="009E41D9">
        <w:rPr>
          <w:noProof/>
        </w:rPr>
        <w:t>7</w:t>
      </w:r>
      <w:r w:rsidR="008F05D6">
        <w:fldChar w:fldCharType="end"/>
      </w:r>
      <w:r>
        <w:t xml:space="preserve">.  All data is easily copied and pasted into Microsoft Excel for additional plotting options.  The “Export” tab also contains options for easily saving all calculated data into a tabulated format.  An example of a completed liquefaction triggering hazard curve for a single soil layer is shown in </w:t>
      </w:r>
      <w:r w:rsidR="008F05D6">
        <w:fldChar w:fldCharType="begin"/>
      </w:r>
      <w:r w:rsidR="008F05D6">
        <w:instrText xml:space="preserve"> REF _Ref486343593 \h </w:instrText>
      </w:r>
      <w:r w:rsidR="008F05D6">
        <w:fldChar w:fldCharType="separate"/>
      </w:r>
      <w:r w:rsidR="00D75075" w:rsidRPr="00E10BE2">
        <w:t xml:space="preserve">Figure </w:t>
      </w:r>
      <w:r w:rsidR="00D75075">
        <w:rPr>
          <w:noProof/>
        </w:rPr>
        <w:t>3</w:t>
      </w:r>
      <w:r w:rsidR="00D75075">
        <w:noBreakHyphen/>
      </w:r>
      <w:r w:rsidR="009E41D9">
        <w:rPr>
          <w:noProof/>
        </w:rPr>
        <w:t>8</w:t>
      </w:r>
      <w:r w:rsidR="008F05D6">
        <w:fldChar w:fldCharType="end"/>
      </w:r>
      <w:r>
        <w:t>.  For any return period of interest, the user can use this plot to estimate the performance-based factor of safety against liquefaction of the specific layer analyzed.</w:t>
      </w:r>
    </w:p>
    <w:p w14:paraId="79AB0FCA" w14:textId="77777777" w:rsidR="00D42B72" w:rsidRDefault="00D42B72" w:rsidP="00D42B72"/>
    <w:p w14:paraId="3289A614" w14:textId="77777777" w:rsidR="00D42B72" w:rsidRPr="004853B1" w:rsidRDefault="00D42B72" w:rsidP="00D42B72"/>
    <w:p w14:paraId="65B5241B" w14:textId="77777777" w:rsidR="00D42B72" w:rsidRPr="004853B1" w:rsidRDefault="00D42B72" w:rsidP="00D42B72">
      <w:pPr>
        <w:keepNext/>
        <w:ind w:firstLine="0"/>
        <w:jc w:val="center"/>
      </w:pPr>
      <w:r>
        <w:rPr>
          <w:noProof/>
        </w:rPr>
        <w:lastRenderedPageBreak/>
        <w:drawing>
          <wp:inline distT="114300" distB="114300" distL="114300" distR="114300" wp14:anchorId="59461309" wp14:editId="70552BF0">
            <wp:extent cx="5273749" cy="3306726"/>
            <wp:effectExtent l="0" t="0" r="3175" b="8255"/>
            <wp:docPr id="307"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144"/>
                    <a:srcRect/>
                    <a:stretch>
                      <a:fillRect/>
                    </a:stretch>
                  </pic:blipFill>
                  <pic:spPr>
                    <a:xfrm>
                      <a:off x="0" y="0"/>
                      <a:ext cx="5295444" cy="3320329"/>
                    </a:xfrm>
                    <a:prstGeom prst="rect">
                      <a:avLst/>
                    </a:prstGeom>
                    <a:ln/>
                  </pic:spPr>
                </pic:pic>
              </a:graphicData>
            </a:graphic>
          </wp:inline>
        </w:drawing>
      </w:r>
    </w:p>
    <w:p w14:paraId="71370DA7" w14:textId="3F8EB307" w:rsidR="00D42B72" w:rsidRDefault="00D42B72" w:rsidP="00D42B72">
      <w:pPr>
        <w:pStyle w:val="Caption"/>
        <w:ind w:firstLine="0"/>
      </w:pPr>
      <w:bookmarkStart w:id="140" w:name="_Ref486343604"/>
      <w:bookmarkStart w:id="141" w:name="_Toc488419707"/>
      <w:r w:rsidRPr="004853B1">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7</w:t>
      </w:r>
      <w:r w:rsidR="00DE2950">
        <w:rPr>
          <w:noProof/>
        </w:rPr>
        <w:fldChar w:fldCharType="end"/>
      </w:r>
      <w:bookmarkEnd w:id="140"/>
      <w:r w:rsidR="008F05D6">
        <w:t>:</w:t>
      </w:r>
      <w:r w:rsidRPr="004853B1">
        <w:t xml:space="preserve"> View of </w:t>
      </w:r>
      <w:r>
        <w:t>“Liquefaction Triggering Results” tab after analysis</w:t>
      </w:r>
      <w:r w:rsidR="0053700C">
        <w:t>.</w:t>
      </w:r>
      <w:bookmarkEnd w:id="141"/>
    </w:p>
    <w:p w14:paraId="6813A472" w14:textId="77777777" w:rsidR="00D42B72" w:rsidRPr="009D24B3" w:rsidRDefault="00D42B72" w:rsidP="00D42B72">
      <w:pPr>
        <w:pStyle w:val="BodyText"/>
      </w:pPr>
    </w:p>
    <w:p w14:paraId="54988F17" w14:textId="77777777" w:rsidR="00D42B72" w:rsidRDefault="00D42B72" w:rsidP="00D42B72">
      <w:pPr>
        <w:pStyle w:val="BodyText"/>
        <w:keepNext/>
        <w:ind w:firstLine="0"/>
        <w:jc w:val="center"/>
      </w:pPr>
      <w:r>
        <w:rPr>
          <w:noProof/>
        </w:rPr>
        <w:drawing>
          <wp:inline distT="0" distB="0" distL="0" distR="0" wp14:anchorId="0E839711" wp14:editId="2270A0B6">
            <wp:extent cx="5029200" cy="3125972"/>
            <wp:effectExtent l="0" t="0" r="0" b="0"/>
            <wp:docPr id="308" name="Chart 30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14:paraId="7BB651D9" w14:textId="4C4DB86D" w:rsidR="00D42B72" w:rsidRDefault="00D42B72" w:rsidP="00D42B72">
      <w:pPr>
        <w:pStyle w:val="Caption"/>
        <w:ind w:firstLine="0"/>
      </w:pPr>
      <w:bookmarkStart w:id="142" w:name="_Ref486343593"/>
      <w:bookmarkStart w:id="143" w:name="_Toc488419708"/>
      <w:r w:rsidRPr="00E10BE2">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8</w:t>
      </w:r>
      <w:r w:rsidR="00DE2950">
        <w:rPr>
          <w:noProof/>
        </w:rPr>
        <w:fldChar w:fldCharType="end"/>
      </w:r>
      <w:bookmarkEnd w:id="142"/>
      <w:r w:rsidR="0053700C">
        <w:t>:</w:t>
      </w:r>
      <w:r w:rsidRPr="00E10BE2">
        <w:t xml:space="preserve"> Example </w:t>
      </w:r>
      <w:r>
        <w:t>plot from “Liquefaction Triggering R</w:t>
      </w:r>
      <w:r w:rsidRPr="00E10BE2">
        <w:t>esults</w:t>
      </w:r>
      <w:r>
        <w:t>”</w:t>
      </w:r>
      <w:r w:rsidRPr="00E10BE2">
        <w:t xml:space="preserve"> tab</w:t>
      </w:r>
      <w:r w:rsidR="0053700C">
        <w:t>.</w:t>
      </w:r>
      <w:bookmarkEnd w:id="143"/>
    </w:p>
    <w:p w14:paraId="1C6EF2A3" w14:textId="77777777" w:rsidR="00D42B72" w:rsidRPr="009D24B3" w:rsidRDefault="00D42B72" w:rsidP="00D42B72">
      <w:pPr>
        <w:pStyle w:val="BodyText"/>
      </w:pPr>
    </w:p>
    <w:p w14:paraId="675F13FB" w14:textId="77777777" w:rsidR="00D42B72" w:rsidRPr="004853B1" w:rsidRDefault="00D42B72" w:rsidP="00D42B72">
      <w:pPr>
        <w:pStyle w:val="Heading3"/>
        <w:numPr>
          <w:ilvl w:val="2"/>
          <w:numId w:val="4"/>
        </w:numPr>
        <w:rPr>
          <w:rFonts w:cs="Times New Roman"/>
        </w:rPr>
      </w:pPr>
      <w:r w:rsidRPr="004853B1">
        <w:rPr>
          <w:rFonts w:cs="Times New Roman"/>
        </w:rPr>
        <w:lastRenderedPageBreak/>
        <w:t xml:space="preserve"> </w:t>
      </w:r>
      <w:bookmarkStart w:id="144" w:name="_Toc487097224"/>
      <w:r>
        <w:rPr>
          <w:rFonts w:cs="Times New Roman"/>
        </w:rPr>
        <w:t>Settlement Results Tab</w:t>
      </w:r>
      <w:bookmarkEnd w:id="144"/>
    </w:p>
    <w:p w14:paraId="458E69F0" w14:textId="72C7C85A" w:rsidR="00D42B72" w:rsidRDefault="00D42B72" w:rsidP="00D42B72">
      <w:r>
        <w:t xml:space="preserve">After running the performance-based liquefaction triggering analysis, the user may navigate to the “Settlement Results” tab to </w:t>
      </w:r>
      <w:r w:rsidR="00971292">
        <w:t>view the</w:t>
      </w:r>
      <w:r w:rsidR="00DB5F2D">
        <w:t xml:space="preserve"> free-field settlement result</w:t>
      </w:r>
      <w:r w:rsidR="00D020DB">
        <w:t>s (</w:t>
      </w:r>
      <w:r w:rsidR="00D020DB">
        <w:fldChar w:fldCharType="begin"/>
      </w:r>
      <w:r w:rsidR="00D020DB">
        <w:instrText xml:space="preserve"> REF _Ref486343891 \h </w:instrText>
      </w:r>
      <w:r w:rsidR="00D020DB">
        <w:fldChar w:fldCharType="separate"/>
      </w:r>
      <w:r w:rsidR="009E41D9" w:rsidRPr="004853B1">
        <w:t xml:space="preserve">Figure </w:t>
      </w:r>
      <w:r w:rsidR="009E41D9">
        <w:rPr>
          <w:noProof/>
        </w:rPr>
        <w:t>3</w:t>
      </w:r>
      <w:r w:rsidR="009E41D9">
        <w:noBreakHyphen/>
      </w:r>
      <w:r w:rsidR="009E41D9">
        <w:rPr>
          <w:noProof/>
        </w:rPr>
        <w:t>9</w:t>
      </w:r>
      <w:r w:rsidR="00D020DB">
        <w:fldChar w:fldCharType="end"/>
      </w:r>
      <w:r w:rsidR="00D020DB">
        <w:t>). This initial view contains the data for the PBEE total settlement hazard cu</w:t>
      </w:r>
      <w:r w:rsidR="00465A24">
        <w:t>rve and the hazard curve for</w:t>
      </w:r>
      <w:r w:rsidR="00D020DB">
        <w:t xml:space="preserve"> semi-probabilistic settlement</w:t>
      </w:r>
      <w:r w:rsidR="00465A24">
        <w:t xml:space="preserve">. </w:t>
      </w:r>
      <w:r w:rsidR="00D020DB">
        <w:t xml:space="preserve">Examples of these hazard curves are shown in </w:t>
      </w:r>
      <w:r w:rsidR="00D020DB">
        <w:fldChar w:fldCharType="begin"/>
      </w:r>
      <w:r w:rsidR="00D020DB">
        <w:instrText xml:space="preserve"> REF _Ref486343924 \h </w:instrText>
      </w:r>
      <w:r w:rsidR="00D020DB">
        <w:fldChar w:fldCharType="separate"/>
      </w:r>
      <w:r w:rsidR="009E41D9">
        <w:t xml:space="preserve">Figure </w:t>
      </w:r>
      <w:r w:rsidR="009E41D9">
        <w:rPr>
          <w:noProof/>
        </w:rPr>
        <w:t>3</w:t>
      </w:r>
      <w:r w:rsidR="009E41D9">
        <w:noBreakHyphen/>
      </w:r>
      <w:r w:rsidR="009E41D9">
        <w:rPr>
          <w:noProof/>
        </w:rPr>
        <w:t>10</w:t>
      </w:r>
      <w:r w:rsidR="00D020DB">
        <w:fldChar w:fldCharType="end"/>
      </w:r>
      <w:r w:rsidR="00D020DB">
        <w:t>.</w:t>
      </w:r>
    </w:p>
    <w:p w14:paraId="68F6330E" w14:textId="77777777" w:rsidR="00D42B72" w:rsidRDefault="00D42B72" w:rsidP="00D42B72"/>
    <w:p w14:paraId="3F816409" w14:textId="167F16A3" w:rsidR="008F05D6" w:rsidRDefault="00D020DB" w:rsidP="00D42B72">
      <w:r>
        <w:rPr>
          <w:noProof/>
        </w:rPr>
        <w:drawing>
          <wp:anchor distT="0" distB="0" distL="114300" distR="114300" simplePos="0" relativeHeight="251963904" behindDoc="0" locked="0" layoutInCell="1" allowOverlap="1" wp14:anchorId="30A4BE61" wp14:editId="1EBA9BA2">
            <wp:simplePos x="0" y="0"/>
            <wp:positionH relativeFrom="column">
              <wp:posOffset>19050</wp:posOffset>
            </wp:positionH>
            <wp:positionV relativeFrom="paragraph">
              <wp:posOffset>262890</wp:posOffset>
            </wp:positionV>
            <wp:extent cx="5943600" cy="3998595"/>
            <wp:effectExtent l="0" t="0" r="0" b="1905"/>
            <wp:wrapTopAndBottom/>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extLst>
                        <a:ext uri="{28A0092B-C50C-407E-A947-70E740481C1C}">
                          <a14:useLocalDpi xmlns:a14="http://schemas.microsoft.com/office/drawing/2010/main" val="0"/>
                        </a:ext>
                      </a:extLst>
                    </a:blip>
                    <a:stretch>
                      <a:fillRect/>
                    </a:stretch>
                  </pic:blipFill>
                  <pic:spPr>
                    <a:xfrm>
                      <a:off x="0" y="0"/>
                      <a:ext cx="5943600" cy="3998595"/>
                    </a:xfrm>
                    <a:prstGeom prst="rect">
                      <a:avLst/>
                    </a:prstGeom>
                  </pic:spPr>
                </pic:pic>
              </a:graphicData>
            </a:graphic>
          </wp:anchor>
        </w:drawing>
      </w:r>
    </w:p>
    <w:p w14:paraId="48117C2C" w14:textId="7C424C89" w:rsidR="00D42B72" w:rsidRPr="004853B1" w:rsidRDefault="00D42B72" w:rsidP="00D42B72">
      <w:pPr>
        <w:jc w:val="center"/>
      </w:pPr>
    </w:p>
    <w:p w14:paraId="61D586E3" w14:textId="3710E194" w:rsidR="00D42B72" w:rsidRDefault="00D42B72" w:rsidP="00D42B72">
      <w:pPr>
        <w:pStyle w:val="Caption"/>
      </w:pPr>
      <w:bookmarkStart w:id="145" w:name="_Ref486343891"/>
      <w:bookmarkStart w:id="146" w:name="_Toc488419709"/>
      <w:r w:rsidRPr="004853B1">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9</w:t>
      </w:r>
      <w:r w:rsidR="00DE2950">
        <w:rPr>
          <w:noProof/>
        </w:rPr>
        <w:fldChar w:fldCharType="end"/>
      </w:r>
      <w:bookmarkEnd w:id="145"/>
      <w:r w:rsidR="008F05D6">
        <w:t>:</w:t>
      </w:r>
      <w:r w:rsidRPr="004853B1">
        <w:t xml:space="preserve"> </w:t>
      </w:r>
      <w:r>
        <w:t>View of “Settlement Results” tab after analysis is complete</w:t>
      </w:r>
      <w:r w:rsidR="0053700C">
        <w:t>.</w:t>
      </w:r>
      <w:bookmarkEnd w:id="146"/>
    </w:p>
    <w:p w14:paraId="57A4A9AD" w14:textId="77777777" w:rsidR="00D42B72" w:rsidRPr="009D24B3" w:rsidRDefault="00D42B72" w:rsidP="00D42B72">
      <w:pPr>
        <w:pStyle w:val="BodyText"/>
      </w:pPr>
    </w:p>
    <w:p w14:paraId="630E2B4F" w14:textId="77777777" w:rsidR="00D42B72" w:rsidRDefault="00D42B72" w:rsidP="007E5433">
      <w:pPr>
        <w:pStyle w:val="BodyText"/>
        <w:keepNext/>
        <w:ind w:firstLine="0"/>
        <w:jc w:val="center"/>
      </w:pPr>
      <w:r>
        <w:rPr>
          <w:noProof/>
        </w:rPr>
        <w:lastRenderedPageBreak/>
        <w:drawing>
          <wp:inline distT="0" distB="0" distL="0" distR="0" wp14:anchorId="268CB967" wp14:editId="40DC5574">
            <wp:extent cx="4838700" cy="3343275"/>
            <wp:effectExtent l="0" t="0" r="0" b="9525"/>
            <wp:docPr id="311"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47">
                      <a:extLst>
                        <a:ext uri="{28A0092B-C50C-407E-A947-70E740481C1C}">
                          <a14:useLocalDpi xmlns:a14="http://schemas.microsoft.com/office/drawing/2010/main" val="0"/>
                        </a:ext>
                      </a:extLst>
                    </a:blip>
                    <a:srcRect/>
                    <a:stretch>
                      <a:fillRect/>
                    </a:stretch>
                  </pic:blipFill>
                  <pic:spPr>
                    <a:xfrm>
                      <a:off x="0" y="0"/>
                      <a:ext cx="4838700" cy="3343275"/>
                    </a:xfrm>
                    <a:prstGeom prst="rect">
                      <a:avLst/>
                    </a:prstGeom>
                    <a:ln/>
                  </pic:spPr>
                </pic:pic>
              </a:graphicData>
            </a:graphic>
          </wp:inline>
        </w:drawing>
      </w:r>
    </w:p>
    <w:p w14:paraId="31A07142" w14:textId="638B90A1" w:rsidR="00D42B72" w:rsidRDefault="00D42B72" w:rsidP="00D42B72">
      <w:pPr>
        <w:pStyle w:val="Caption"/>
      </w:pPr>
      <w:bookmarkStart w:id="147" w:name="_Ref486343924"/>
      <w:bookmarkStart w:id="148" w:name="_Toc488419710"/>
      <w:r>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10</w:t>
      </w:r>
      <w:r w:rsidR="00DE2950">
        <w:rPr>
          <w:noProof/>
        </w:rPr>
        <w:fldChar w:fldCharType="end"/>
      </w:r>
      <w:bookmarkEnd w:id="147"/>
      <w:r w:rsidR="0053700C">
        <w:t>:</w:t>
      </w:r>
      <w:r>
        <w:t xml:space="preserve"> View of hazard curves for total ground surface settlement</w:t>
      </w:r>
      <w:r w:rsidR="0053700C">
        <w:t>.</w:t>
      </w:r>
      <w:bookmarkEnd w:id="148"/>
    </w:p>
    <w:p w14:paraId="3D90BB12" w14:textId="77777777" w:rsidR="007E5433" w:rsidRPr="007E5433" w:rsidRDefault="007E5433" w:rsidP="007E5433">
      <w:pPr>
        <w:pStyle w:val="BodyText"/>
      </w:pPr>
    </w:p>
    <w:p w14:paraId="7325B89B" w14:textId="48C4B7B7" w:rsidR="00D42B72" w:rsidRDefault="00A6426B" w:rsidP="00D42B72">
      <w:pPr>
        <w:pStyle w:val="BodyText"/>
      </w:pPr>
      <w:r>
        <w:t xml:space="preserve">If the user selects the “Strain Hazard Curves by Layer” the data for each layer’s strain hazard curve is shown. The user may view a specific soil layer’s strain hazard curve by entering in the layer number they would like to view, as shown in </w:t>
      </w:r>
      <w:r>
        <w:fldChar w:fldCharType="begin"/>
      </w:r>
      <w:r>
        <w:instrText xml:space="preserve"> REF _Ref486413119 \h </w:instrText>
      </w:r>
      <w:r>
        <w:fldChar w:fldCharType="separate"/>
      </w:r>
      <w:r w:rsidR="009E41D9">
        <w:t xml:space="preserve">Figure </w:t>
      </w:r>
      <w:r w:rsidR="009E41D9">
        <w:rPr>
          <w:noProof/>
        </w:rPr>
        <w:t>3</w:t>
      </w:r>
      <w:r w:rsidR="009E41D9">
        <w:noBreakHyphen/>
      </w:r>
      <w:r w:rsidR="009E41D9">
        <w:rPr>
          <w:noProof/>
        </w:rPr>
        <w:t>11</w:t>
      </w:r>
      <w:r>
        <w:fldChar w:fldCharType="end"/>
      </w:r>
      <w:r>
        <w:t>.</w:t>
      </w:r>
    </w:p>
    <w:p w14:paraId="683C4237" w14:textId="14C1F791" w:rsidR="00465A24" w:rsidRDefault="00465A24" w:rsidP="00D42B72">
      <w:pPr>
        <w:pStyle w:val="BodyText"/>
      </w:pPr>
      <w:r>
        <w:rPr>
          <w:noProof/>
        </w:rPr>
        <w:lastRenderedPageBreak/>
        <w:drawing>
          <wp:anchor distT="0" distB="0" distL="114300" distR="114300" simplePos="0" relativeHeight="251964928" behindDoc="0" locked="0" layoutInCell="1" allowOverlap="1" wp14:anchorId="7EE6C133" wp14:editId="5C2F8799">
            <wp:simplePos x="0" y="0"/>
            <wp:positionH relativeFrom="margin">
              <wp:align>center</wp:align>
            </wp:positionH>
            <wp:positionV relativeFrom="paragraph">
              <wp:posOffset>349710</wp:posOffset>
            </wp:positionV>
            <wp:extent cx="4600575" cy="3096260"/>
            <wp:effectExtent l="0" t="0" r="9525" b="8890"/>
            <wp:wrapTopAndBottom/>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extLst>
                        <a:ext uri="{28A0092B-C50C-407E-A947-70E740481C1C}">
                          <a14:useLocalDpi xmlns:a14="http://schemas.microsoft.com/office/drawing/2010/main" val="0"/>
                        </a:ext>
                      </a:extLst>
                    </a:blip>
                    <a:stretch>
                      <a:fillRect/>
                    </a:stretch>
                  </pic:blipFill>
                  <pic:spPr>
                    <a:xfrm>
                      <a:off x="0" y="0"/>
                      <a:ext cx="4600575" cy="3096260"/>
                    </a:xfrm>
                    <a:prstGeom prst="rect">
                      <a:avLst/>
                    </a:prstGeom>
                  </pic:spPr>
                </pic:pic>
              </a:graphicData>
            </a:graphic>
            <wp14:sizeRelH relativeFrom="margin">
              <wp14:pctWidth>0</wp14:pctWidth>
            </wp14:sizeRelH>
            <wp14:sizeRelV relativeFrom="margin">
              <wp14:pctHeight>0</wp14:pctHeight>
            </wp14:sizeRelV>
          </wp:anchor>
        </w:drawing>
      </w:r>
    </w:p>
    <w:p w14:paraId="746587F7" w14:textId="577ADC91" w:rsidR="007E5433" w:rsidRDefault="007E5433" w:rsidP="00D42B72">
      <w:pPr>
        <w:pStyle w:val="BodyText"/>
      </w:pPr>
      <w:r>
        <w:rPr>
          <w:noProof/>
        </w:rPr>
        <mc:AlternateContent>
          <mc:Choice Requires="wps">
            <w:drawing>
              <wp:anchor distT="0" distB="0" distL="114300" distR="114300" simplePos="0" relativeHeight="251966976" behindDoc="0" locked="0" layoutInCell="1" allowOverlap="1" wp14:anchorId="740499DB" wp14:editId="49D3413A">
                <wp:simplePos x="0" y="0"/>
                <wp:positionH relativeFrom="margin">
                  <wp:align>center</wp:align>
                </wp:positionH>
                <wp:positionV relativeFrom="paragraph">
                  <wp:posOffset>3385185</wp:posOffset>
                </wp:positionV>
                <wp:extent cx="5133975" cy="381000"/>
                <wp:effectExtent l="0" t="0" r="9525" b="0"/>
                <wp:wrapTopAndBottom/>
                <wp:docPr id="300" name="Text Box 300"/>
                <wp:cNvGraphicFramePr/>
                <a:graphic xmlns:a="http://schemas.openxmlformats.org/drawingml/2006/main">
                  <a:graphicData uri="http://schemas.microsoft.com/office/word/2010/wordprocessingShape">
                    <wps:wsp>
                      <wps:cNvSpPr txBox="1"/>
                      <wps:spPr>
                        <a:xfrm>
                          <a:off x="0" y="0"/>
                          <a:ext cx="5133975" cy="381000"/>
                        </a:xfrm>
                        <a:prstGeom prst="rect">
                          <a:avLst/>
                        </a:prstGeom>
                        <a:solidFill>
                          <a:prstClr val="white"/>
                        </a:solidFill>
                        <a:ln>
                          <a:noFill/>
                        </a:ln>
                      </wps:spPr>
                      <wps:txbx>
                        <w:txbxContent>
                          <w:p w14:paraId="1D2A74F5" w14:textId="47898138" w:rsidR="00577FF1" w:rsidRPr="00711676" w:rsidRDefault="00577FF1" w:rsidP="00A6426B">
                            <w:pPr>
                              <w:pStyle w:val="Caption"/>
                              <w:rPr>
                                <w:noProof/>
                              </w:rPr>
                            </w:pPr>
                            <w:bookmarkStart w:id="149" w:name="_Ref486413119"/>
                            <w:bookmarkStart w:id="150" w:name="_Toc488419711"/>
                            <w:r>
                              <w:t xml:space="preserve">Figure </w:t>
                            </w:r>
                            <w:r w:rsidR="00DE2950">
                              <w:fldChar w:fldCharType="begin"/>
                            </w:r>
                            <w:r w:rsidR="00DE2950">
                              <w:instrText xml:space="preserve"> STYLEREF 1 \s </w:instrText>
                            </w:r>
                            <w:r w:rsidR="00DE2950">
                              <w:fldChar w:fldCharType="separate"/>
                            </w:r>
                            <w:r>
                              <w:rPr>
                                <w:noProof/>
                              </w:rPr>
                              <w:t>3</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11</w:t>
                            </w:r>
                            <w:r w:rsidR="00DE2950">
                              <w:rPr>
                                <w:noProof/>
                              </w:rPr>
                              <w:fldChar w:fldCharType="end"/>
                            </w:r>
                            <w:bookmarkEnd w:id="149"/>
                            <w:r>
                              <w:t>: Strain hazard curve data for soil layer 94, corresponding to a depth of 4.6m.</w:t>
                            </w:r>
                            <w:bookmarkEnd w:id="150"/>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40499DB" id="Text Box 300" o:spid="_x0000_s1041" type="#_x0000_t202" style="position:absolute;left:0;text-align:left;margin-left:0;margin-top:266.55pt;width:404.25pt;height:30pt;z-index:25196697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" stroked="f">
                <v:textbox inset="0,0,0,0">
                  <w:txbxContent>
                    <w:p w14:paraId="1D2A74F5" w14:textId="47898138" w:rsidR="00577FF1" w:rsidRPr="00711676" w:rsidRDefault="00577FF1" w:rsidP="00A6426B">
                      <w:pPr>
                        <w:pStyle w:val="Caption"/>
                        <w:rPr>
                          <w:noProof/>
                        </w:rPr>
                      </w:pPr>
                      <w:bookmarkStart w:id="186" w:name="_Ref486413119"/>
                      <w:bookmarkStart w:id="187" w:name="_Toc488419711"/>
                      <w:r>
                        <w:t xml:space="preserve">Figure </w:t>
                      </w:r>
                      <w:r>
                        <w:fldChar w:fldCharType="begin"/>
                      </w:r>
                      <w:r>
                        <w:instrText xml:space="preserve"> STYLEREF 1 \s </w:instrText>
                      </w:r>
                      <w:r>
                        <w:fldChar w:fldCharType="separate"/>
                      </w:r>
                      <w:r>
                        <w:rPr>
                          <w:noProof/>
                        </w:rPr>
                        <w:t>3</w:t>
                      </w:r>
                      <w:r>
                        <w:rPr>
                          <w:noProof/>
                        </w:rPr>
                        <w:fldChar w:fldCharType="end"/>
                      </w:r>
                      <w:r>
                        <w:noBreakHyphen/>
                      </w:r>
                      <w:r>
                        <w:fldChar w:fldCharType="begin"/>
                      </w:r>
                      <w:r>
                        <w:instrText xml:space="preserve"> SEQ Figure \* ARABIC \s 1 </w:instrText>
                      </w:r>
                      <w:r>
                        <w:fldChar w:fldCharType="separate"/>
                      </w:r>
                      <w:r>
                        <w:rPr>
                          <w:noProof/>
                        </w:rPr>
                        <w:t>11</w:t>
                      </w:r>
                      <w:r>
                        <w:rPr>
                          <w:noProof/>
                        </w:rPr>
                        <w:fldChar w:fldCharType="end"/>
                      </w:r>
                      <w:bookmarkEnd w:id="186"/>
                      <w:r>
                        <w:t>: Strain hazard curve data for soil layer 94, corresponding to a depth of 4.6m.</w:t>
                      </w:r>
                      <w:bookmarkEnd w:id="187"/>
                    </w:p>
                  </w:txbxContent>
                </v:textbox>
                <w10:wrap type="topAndBottom" anchorx="margin"/>
              </v:shape>
            </w:pict>
          </mc:Fallback>
        </mc:AlternateContent>
      </w:r>
    </w:p>
    <w:p w14:paraId="465AA1BD" w14:textId="107AF0F7" w:rsidR="00A6426B" w:rsidRDefault="00A6426B" w:rsidP="00D42B72">
      <w:pPr>
        <w:pStyle w:val="BodyText"/>
      </w:pPr>
    </w:p>
    <w:p w14:paraId="09280507" w14:textId="7E1345E6" w:rsidR="00D42B72" w:rsidRDefault="00D42B72" w:rsidP="00D42B72">
      <w:pPr>
        <w:pStyle w:val="Heading3"/>
        <w:numPr>
          <w:ilvl w:val="2"/>
          <w:numId w:val="4"/>
        </w:numPr>
      </w:pPr>
      <w:r>
        <w:t xml:space="preserve"> </w:t>
      </w:r>
      <w:bookmarkStart w:id="151" w:name="_Toc487097225"/>
      <w:r>
        <w:t>Lateral Spread Results Tab</w:t>
      </w:r>
      <w:bookmarkEnd w:id="151"/>
    </w:p>
    <w:p w14:paraId="15F39AEF" w14:textId="508A0BF5" w:rsidR="00465A24" w:rsidRDefault="00D42B72" w:rsidP="00465A24">
      <w:r>
        <w:t>Similar to the “Settlement Results” tab, once the full performance-based liquefaction triggering analysis is complete, the user may navigate to the “Lateral Spread Results” tab to see performance-based results of lateral spread displacement. This tab is shown in</w:t>
      </w:r>
      <w:r w:rsidR="00161262">
        <w:t xml:space="preserve"> </w:t>
      </w:r>
      <w:r w:rsidR="00161262">
        <w:rPr>
          <w:highlight w:val="yellow"/>
        </w:rPr>
        <w:fldChar w:fldCharType="begin"/>
      </w:r>
      <w:r w:rsidR="00161262">
        <w:instrText xml:space="preserve"> REF _Ref486344050 \h </w:instrText>
      </w:r>
      <w:r w:rsidR="00161262">
        <w:rPr>
          <w:highlight w:val="yellow"/>
        </w:rPr>
      </w:r>
      <w:r w:rsidR="00161262">
        <w:rPr>
          <w:highlight w:val="yellow"/>
        </w:rPr>
        <w:fldChar w:fldCharType="separate"/>
      </w:r>
      <w:r w:rsidR="009E41D9">
        <w:t xml:space="preserve">Figure </w:t>
      </w:r>
      <w:r w:rsidR="009E41D9">
        <w:rPr>
          <w:noProof/>
        </w:rPr>
        <w:t>3</w:t>
      </w:r>
      <w:r w:rsidR="009E41D9">
        <w:noBreakHyphen/>
      </w:r>
      <w:r w:rsidR="009E41D9">
        <w:rPr>
          <w:noProof/>
        </w:rPr>
        <w:t>12</w:t>
      </w:r>
      <w:r w:rsidR="00161262">
        <w:rPr>
          <w:highlight w:val="yellow"/>
        </w:rPr>
        <w:fldChar w:fldCharType="end"/>
      </w:r>
      <w:r>
        <w:t xml:space="preserve">. </w:t>
      </w:r>
      <w:r w:rsidR="00465A24">
        <w:t>This initial view contains the data for the PBEE total lateral spread displacement hazard curve and the hazard curve for semi-probabilistic lateral spread displacement. If the user selects the “Horizontal Strain Hazard Curves by Layer” the data for each layer’s strain hazard curve is shown. The user may view a specific soil layer’s strain hazard curve by entering in the layer number they would like to view</w:t>
      </w:r>
    </w:p>
    <w:p w14:paraId="5502F58D" w14:textId="730BFBDF" w:rsidR="00D42B72" w:rsidRDefault="00D42B72" w:rsidP="00D42B72"/>
    <w:p w14:paraId="6D930281" w14:textId="637420A6" w:rsidR="00D42B72" w:rsidRDefault="00161262" w:rsidP="00D42B72">
      <w:pPr>
        <w:keepNext/>
        <w:ind w:firstLine="0"/>
        <w:jc w:val="center"/>
      </w:pPr>
      <w:r>
        <w:rPr>
          <w:noProof/>
        </w:rPr>
        <w:lastRenderedPageBreak/>
        <w:drawing>
          <wp:inline distT="0" distB="0" distL="0" distR="0" wp14:anchorId="79157198" wp14:editId="7163D3F2">
            <wp:extent cx="4314825" cy="2931407"/>
            <wp:effectExtent l="0" t="0" r="0" b="254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4329591" cy="2941439"/>
                    </a:xfrm>
                    <a:prstGeom prst="rect">
                      <a:avLst/>
                    </a:prstGeom>
                  </pic:spPr>
                </pic:pic>
              </a:graphicData>
            </a:graphic>
          </wp:inline>
        </w:drawing>
      </w:r>
    </w:p>
    <w:p w14:paraId="1C75A4B4" w14:textId="487A1A7F" w:rsidR="00465A24" w:rsidRDefault="00D42B72" w:rsidP="007E5433">
      <w:pPr>
        <w:pStyle w:val="Caption"/>
        <w:ind w:firstLine="0"/>
      </w:pPr>
      <w:bookmarkStart w:id="152" w:name="_Ref486344050"/>
      <w:bookmarkStart w:id="153" w:name="_Toc488419712"/>
      <w:r>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12</w:t>
      </w:r>
      <w:r w:rsidR="00DE2950">
        <w:rPr>
          <w:noProof/>
        </w:rPr>
        <w:fldChar w:fldCharType="end"/>
      </w:r>
      <w:bookmarkEnd w:id="152"/>
      <w:r w:rsidR="00161262">
        <w:t xml:space="preserve">: </w:t>
      </w:r>
      <w:r>
        <w:t>View of “Lateral Spread Results” tab after analysis</w:t>
      </w:r>
      <w:r w:rsidR="00161262">
        <w:t>.</w:t>
      </w:r>
      <w:bookmarkEnd w:id="153"/>
    </w:p>
    <w:p w14:paraId="0F575E78" w14:textId="77777777" w:rsidR="007E5433" w:rsidRPr="007E5433" w:rsidRDefault="007E5433" w:rsidP="007E5433">
      <w:pPr>
        <w:pStyle w:val="BodyText"/>
      </w:pPr>
    </w:p>
    <w:p w14:paraId="59CB302D" w14:textId="38D81795" w:rsidR="00D42B72" w:rsidRPr="004853B1" w:rsidRDefault="00640A0A" w:rsidP="00D42B72">
      <w:pPr>
        <w:pStyle w:val="Heading2"/>
        <w:numPr>
          <w:ilvl w:val="1"/>
          <w:numId w:val="4"/>
        </w:numPr>
      </w:pPr>
      <w:r>
        <w:t xml:space="preserve"> </w:t>
      </w:r>
      <w:bookmarkStart w:id="154" w:name="_Toc487097226"/>
      <w:r w:rsidR="00D42B72">
        <w:t>Inclusion of new USGS deaggregation tool</w:t>
      </w:r>
      <w:bookmarkEnd w:id="154"/>
      <w:r w:rsidR="00D42B72" w:rsidRPr="004853B1">
        <w:t xml:space="preserve"> </w:t>
      </w:r>
    </w:p>
    <w:p w14:paraId="630412D3" w14:textId="68A52EC9" w:rsidR="00D42B72" w:rsidRDefault="00D42B72" w:rsidP="00D42B72">
      <w:r>
        <w:t>Coinciding with the release of the 2014 deaggregation model, USGS has decided to transition from an online interactive deaggregation to a local deaggregation sof</w:t>
      </w:r>
      <w:r w:rsidR="00BF07E1">
        <w:t>tware tool called “NSHMP-haz”</w:t>
      </w:r>
      <w:r>
        <w:t xml:space="preserve">. A beta version of this new tool has been integrated into </w:t>
      </w:r>
      <w:r w:rsidRPr="005574EE">
        <w:rPr>
          <w:i/>
        </w:rPr>
        <w:t>CPTLiquefY</w:t>
      </w:r>
      <w:r>
        <w:t xml:space="preserve">. </w:t>
      </w:r>
    </w:p>
    <w:p w14:paraId="2E5318BF" w14:textId="77777777" w:rsidR="00D42B72" w:rsidRPr="004853B1" w:rsidRDefault="00D42B72" w:rsidP="00D42B72">
      <w:pPr>
        <w:pStyle w:val="Heading3"/>
        <w:numPr>
          <w:ilvl w:val="2"/>
          <w:numId w:val="4"/>
        </w:numPr>
      </w:pPr>
      <w:r>
        <w:t xml:space="preserve"> </w:t>
      </w:r>
      <w:bookmarkStart w:id="155" w:name="_Toc487097227"/>
      <w:r>
        <w:t>USGS Offline Deaggregation tool (NSHMP-haz)</w:t>
      </w:r>
      <w:bookmarkEnd w:id="155"/>
    </w:p>
    <w:p w14:paraId="44E92709" w14:textId="08B102B2" w:rsidR="00D42B72" w:rsidRDefault="00D42B72" w:rsidP="00D42B72">
      <w:r>
        <w:t xml:space="preserve">NSHMP-haz is currently in beta mode, but will be available to the public soon.  In cooperation with the USGS programmers, we have obtained access to the source code of NSHMP-haz through the website GitHub.com.  An image of the NSHMP-haz code repository is shown in </w:t>
      </w:r>
      <w:r w:rsidR="00BF07E1">
        <w:fldChar w:fldCharType="begin"/>
      </w:r>
      <w:r w:rsidR="00BF07E1">
        <w:instrText xml:space="preserve"> REF _Ref486344151 \h </w:instrText>
      </w:r>
      <w:r w:rsidR="00BF07E1">
        <w:fldChar w:fldCharType="separate"/>
      </w:r>
      <w:r w:rsidR="009E41D9" w:rsidRPr="00710EE1">
        <w:t xml:space="preserve">Figure </w:t>
      </w:r>
      <w:r w:rsidR="009E41D9">
        <w:rPr>
          <w:noProof/>
        </w:rPr>
        <w:t>3</w:t>
      </w:r>
      <w:r w:rsidR="009E41D9">
        <w:noBreakHyphen/>
      </w:r>
      <w:r w:rsidR="009E41D9">
        <w:rPr>
          <w:noProof/>
        </w:rPr>
        <w:t>13</w:t>
      </w:r>
      <w:r w:rsidR="00BF07E1">
        <w:fldChar w:fldCharType="end"/>
      </w:r>
      <w:r>
        <w:t xml:space="preserve">.  From GitHub, a download is available of the tool to a compatible system. Once downloaded, the computer can run ground motion deaggregations without accessing the USGS servers through the Internet. This is a major step forward for performance-based earthquake engineering research because a major obstacle to the development of earlier research tools has been the instability caused by performing and downloading thousands of USGS ground motion deaggregation files.  This should no longer be a problem in the future, as a single system will be </w:t>
      </w:r>
      <w:r>
        <w:lastRenderedPageBreak/>
        <w:t xml:space="preserve">capable of developing all ground motion deaggregations and performing all performance-based calculations.  </w:t>
      </w:r>
    </w:p>
    <w:p w14:paraId="3F8B6155" w14:textId="77777777" w:rsidR="00D42B72" w:rsidRDefault="00D42B72" w:rsidP="00D42B72"/>
    <w:p w14:paraId="6121C448" w14:textId="77777777" w:rsidR="00D42B72" w:rsidRDefault="00D42B72" w:rsidP="00640A0A">
      <w:pPr>
        <w:keepNext/>
        <w:ind w:firstLine="0"/>
        <w:jc w:val="center"/>
      </w:pPr>
      <w:r>
        <w:rPr>
          <w:noProof/>
        </w:rPr>
        <w:drawing>
          <wp:inline distT="0" distB="0" distL="0" distR="0" wp14:anchorId="1838CC60" wp14:editId="560543BC">
            <wp:extent cx="4933507" cy="4688958"/>
            <wp:effectExtent l="19050" t="19050" r="19685" b="16510"/>
            <wp:docPr id="319" name="image31.jpg"/>
            <wp:cNvGraphicFramePr/>
            <a:graphic xmlns:a="http://schemas.openxmlformats.org/drawingml/2006/main">
              <a:graphicData uri="http://schemas.openxmlformats.org/drawingml/2006/picture">
                <pic:pic xmlns:pic="http://schemas.openxmlformats.org/drawingml/2006/picture">
                  <pic:nvPicPr>
                    <pic:cNvPr id="0" name="image31.jpg"/>
                    <pic:cNvPicPr preferRelativeResize="0"/>
                  </pic:nvPicPr>
                  <pic:blipFill>
                    <a:blip r:embed="rId150"/>
                    <a:srcRect/>
                    <a:stretch>
                      <a:fillRect/>
                    </a:stretch>
                  </pic:blipFill>
                  <pic:spPr>
                    <a:xfrm>
                      <a:off x="0" y="0"/>
                      <a:ext cx="4938681" cy="4693876"/>
                    </a:xfrm>
                    <a:prstGeom prst="rect">
                      <a:avLst/>
                    </a:prstGeom>
                    <a:ln>
                      <a:solidFill>
                        <a:schemeClr val="tx1"/>
                      </a:solidFill>
                    </a:ln>
                  </pic:spPr>
                </pic:pic>
              </a:graphicData>
            </a:graphic>
          </wp:inline>
        </w:drawing>
      </w:r>
    </w:p>
    <w:p w14:paraId="6773E628" w14:textId="7CD17087" w:rsidR="00D42B72" w:rsidRDefault="00D42B72" w:rsidP="00640A0A">
      <w:pPr>
        <w:pStyle w:val="Caption"/>
        <w:ind w:firstLine="0"/>
        <w:rPr>
          <w:b w:val="0"/>
          <w:color w:val="000000"/>
          <w:szCs w:val="24"/>
        </w:rPr>
      </w:pPr>
      <w:bookmarkStart w:id="156" w:name="_Ref486344151"/>
      <w:bookmarkStart w:id="157" w:name="_Toc488419713"/>
      <w:r w:rsidRPr="00710EE1">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13</w:t>
      </w:r>
      <w:r w:rsidR="00DE2950">
        <w:rPr>
          <w:noProof/>
        </w:rPr>
        <w:fldChar w:fldCharType="end"/>
      </w:r>
      <w:bookmarkEnd w:id="156"/>
      <w:r w:rsidR="00BF07E1">
        <w:t>:</w:t>
      </w:r>
      <w:r>
        <w:t xml:space="preserve"> </w:t>
      </w:r>
      <w:r w:rsidRPr="00710EE1">
        <w:t>USGS NSHMP-haz code</w:t>
      </w:r>
      <w:r>
        <w:t xml:space="preserve"> repository</w:t>
      </w:r>
      <w:r w:rsidRPr="00710EE1">
        <w:t xml:space="preserve"> on GitHub.com</w:t>
      </w:r>
      <w:r w:rsidR="00BF07E1">
        <w:t>.</w:t>
      </w:r>
      <w:bookmarkEnd w:id="157"/>
    </w:p>
    <w:p w14:paraId="64516ADD" w14:textId="77777777" w:rsidR="00D42B72" w:rsidRPr="009D24B3" w:rsidRDefault="00D42B72" w:rsidP="00D42B72">
      <w:pPr>
        <w:pStyle w:val="BodyText"/>
      </w:pPr>
    </w:p>
    <w:p w14:paraId="227D946D" w14:textId="30E0645E" w:rsidR="00D42B72" w:rsidRDefault="00D42B72" w:rsidP="00D42B72">
      <w:r>
        <w:t xml:space="preserve">The NSHMP-haz code uses the Java programming language, so installation of Java is required before running the tool.  Setup of Java is a simple process and clear instructions have been developed by the USGS to guide users.  </w:t>
      </w:r>
      <w:r w:rsidR="00BF07E1">
        <w:t>A</w:t>
      </w:r>
      <w:r>
        <w:t xml:space="preserve">ccess to this new tool is crucial for the success of </w:t>
      </w:r>
      <w:r w:rsidR="00BF07E1">
        <w:t xml:space="preserve">the </w:t>
      </w:r>
      <w:r>
        <w:t xml:space="preserve">liquefaction hazard analysis tool </w:t>
      </w:r>
      <w:r>
        <w:rPr>
          <w:i/>
        </w:rPr>
        <w:t>CPTLiquefY</w:t>
      </w:r>
      <w:r>
        <w:t xml:space="preserve">.  </w:t>
      </w:r>
    </w:p>
    <w:p w14:paraId="46B3E1E7" w14:textId="70B16660" w:rsidR="00D42B72" w:rsidRDefault="00D42B72" w:rsidP="00D42B72">
      <w:r>
        <w:rPr>
          <w:i/>
        </w:rPr>
        <w:t>CPTLiquefY</w:t>
      </w:r>
      <w:r>
        <w:t xml:space="preserve"> successfully runs and collects deaggregation data from the new tool for the 2008 and 2014 deaggregations for the western </w:t>
      </w:r>
      <w:r w:rsidR="00BF07E1">
        <w:t>and eastern</w:t>
      </w:r>
      <w:r>
        <w:t xml:space="preserve"> United States. </w:t>
      </w:r>
      <w:r w:rsidR="00BF07E1">
        <w:t>As of now, all states are functional for the 2008 and 2014 deaggregations.</w:t>
      </w:r>
    </w:p>
    <w:p w14:paraId="7DEE3F9E" w14:textId="303F2B75" w:rsidR="00D42B72" w:rsidRDefault="00D42B72" w:rsidP="00D42B72">
      <w:r>
        <w:lastRenderedPageBreak/>
        <w:t xml:space="preserve">This NSHMP-haz code runs in a similar fashion to the old interactive deaggregation available online.  The user chooses four parameters before running the analysis.  These are a latitude, longitude, exceedance probability and a number of years to consider in the analysis. An image of the old online interactive deaggregation is shown with major parameters highlighted in </w:t>
      </w:r>
      <w:r w:rsidR="00BF07E1">
        <w:fldChar w:fldCharType="begin"/>
      </w:r>
      <w:r w:rsidR="00BF07E1">
        <w:instrText xml:space="preserve"> REF _Ref486344319 \h </w:instrText>
      </w:r>
      <w:r w:rsidR="00BF07E1">
        <w:fldChar w:fldCharType="separate"/>
      </w:r>
      <w:r w:rsidR="0093116B" w:rsidRPr="00710EE1">
        <w:t xml:space="preserve">Figure </w:t>
      </w:r>
      <w:r w:rsidR="0093116B">
        <w:rPr>
          <w:noProof/>
        </w:rPr>
        <w:t>3</w:t>
      </w:r>
      <w:r w:rsidR="0093116B">
        <w:noBreakHyphen/>
      </w:r>
      <w:r w:rsidR="0093116B">
        <w:rPr>
          <w:noProof/>
        </w:rPr>
        <w:t>14</w:t>
      </w:r>
      <w:r w:rsidR="00BF07E1">
        <w:fldChar w:fldCharType="end"/>
      </w:r>
      <w:r>
        <w:t xml:space="preserve">.  </w:t>
      </w:r>
    </w:p>
    <w:p w14:paraId="380B9566" w14:textId="77777777" w:rsidR="00D42B72" w:rsidRDefault="00D42B72" w:rsidP="00D42B72"/>
    <w:p w14:paraId="2F6F2D6B" w14:textId="77777777" w:rsidR="00D42B72" w:rsidRDefault="00D42B72" w:rsidP="00D42B72">
      <w:pPr>
        <w:keepNext/>
        <w:ind w:firstLine="0"/>
        <w:jc w:val="center"/>
      </w:pPr>
      <w:r>
        <w:rPr>
          <w:noProof/>
        </w:rPr>
        <w:drawing>
          <wp:inline distT="0" distB="0" distL="0" distR="0" wp14:anchorId="23045A5E" wp14:editId="790B7E2B">
            <wp:extent cx="4869711" cy="4369982"/>
            <wp:effectExtent l="19050" t="19050" r="26670" b="12065"/>
            <wp:docPr id="320" name="image30.jpg" descr="old usgs 2.JPG"/>
            <wp:cNvGraphicFramePr/>
            <a:graphic xmlns:a="http://schemas.openxmlformats.org/drawingml/2006/main">
              <a:graphicData uri="http://schemas.openxmlformats.org/drawingml/2006/picture">
                <pic:pic xmlns:pic="http://schemas.openxmlformats.org/drawingml/2006/picture">
                  <pic:nvPicPr>
                    <pic:cNvPr id="0" name="image30.jpg" descr="old usgs 2.JPG"/>
                    <pic:cNvPicPr preferRelativeResize="0"/>
                  </pic:nvPicPr>
                  <pic:blipFill>
                    <a:blip r:embed="rId151"/>
                    <a:srcRect t="552" b="552"/>
                    <a:stretch>
                      <a:fillRect/>
                    </a:stretch>
                  </pic:blipFill>
                  <pic:spPr>
                    <a:xfrm>
                      <a:off x="0" y="0"/>
                      <a:ext cx="4875840" cy="4375482"/>
                    </a:xfrm>
                    <a:prstGeom prst="rect">
                      <a:avLst/>
                    </a:prstGeom>
                    <a:ln>
                      <a:solidFill>
                        <a:schemeClr val="tx1"/>
                      </a:solidFill>
                    </a:ln>
                  </pic:spPr>
                </pic:pic>
              </a:graphicData>
            </a:graphic>
          </wp:inline>
        </w:drawing>
      </w:r>
    </w:p>
    <w:p w14:paraId="572E20A9" w14:textId="730B01A8" w:rsidR="00D42B72" w:rsidRDefault="00D42B72" w:rsidP="00D42B72">
      <w:pPr>
        <w:pStyle w:val="Caption"/>
        <w:ind w:firstLine="0"/>
      </w:pPr>
      <w:bookmarkStart w:id="158" w:name="_Ref486344319"/>
      <w:bookmarkStart w:id="159" w:name="_Toc488419714"/>
      <w:r w:rsidRPr="00710EE1">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14</w:t>
      </w:r>
      <w:r w:rsidR="00DE2950">
        <w:rPr>
          <w:noProof/>
        </w:rPr>
        <w:fldChar w:fldCharType="end"/>
      </w:r>
      <w:bookmarkEnd w:id="158"/>
      <w:r w:rsidR="00BF07E1">
        <w:t>:</w:t>
      </w:r>
      <w:r w:rsidRPr="00710EE1">
        <w:t xml:space="preserve"> Image of the old USGS online deaggregation tool</w:t>
      </w:r>
      <w:r w:rsidR="00BF07E1">
        <w:t>.</w:t>
      </w:r>
      <w:bookmarkEnd w:id="159"/>
    </w:p>
    <w:p w14:paraId="1FA7D57A" w14:textId="77777777" w:rsidR="00D42B72" w:rsidRDefault="00D42B72" w:rsidP="00D42B72"/>
    <w:p w14:paraId="04B57A3F" w14:textId="1A638341" w:rsidR="00D42B72" w:rsidRDefault="00D42B72" w:rsidP="00D42B72">
      <w:r>
        <w:t xml:space="preserve">These options remain the same with the new NSHMP-haz tool.  The user simply selects the same four parameters in the “Pseudo Probabilistic” tab in the program </w:t>
      </w:r>
      <w:r>
        <w:rPr>
          <w:i/>
        </w:rPr>
        <w:t>CPTLiquefY</w:t>
      </w:r>
      <w:r>
        <w:t xml:space="preserve"> as highlighted in </w:t>
      </w:r>
      <w:r w:rsidR="00BF07E1">
        <w:fldChar w:fldCharType="begin"/>
      </w:r>
      <w:r w:rsidR="00BF07E1">
        <w:instrText xml:space="preserve"> REF _Ref486344338 \h </w:instrText>
      </w:r>
      <w:r w:rsidR="00BF07E1">
        <w:fldChar w:fldCharType="separate"/>
      </w:r>
      <w:r w:rsidR="0093116B">
        <w:t xml:space="preserve">Figure </w:t>
      </w:r>
      <w:r w:rsidR="0093116B">
        <w:rPr>
          <w:noProof/>
        </w:rPr>
        <w:t>3</w:t>
      </w:r>
      <w:r w:rsidR="0093116B">
        <w:noBreakHyphen/>
      </w:r>
      <w:r w:rsidR="0093116B">
        <w:rPr>
          <w:noProof/>
        </w:rPr>
        <w:t>15</w:t>
      </w:r>
      <w:r w:rsidR="00BF07E1">
        <w:fldChar w:fldCharType="end"/>
      </w:r>
      <w:r>
        <w:t xml:space="preserve">.  </w:t>
      </w:r>
      <w:r>
        <w:rPr>
          <w:i/>
        </w:rPr>
        <w:t>CPTLiquefY</w:t>
      </w:r>
      <w:r>
        <w:t xml:space="preserve"> will then pass the parameters on to the USGS tool and display the results after completion of the deaggregation run.  The new tool runs on the system </w:t>
      </w:r>
      <w:r>
        <w:lastRenderedPageBreak/>
        <w:t xml:space="preserve">command prompt so when the tool is activated a command line window will briefly open as the tool runs. </w:t>
      </w:r>
      <w:r w:rsidR="00BF07E1">
        <w:fldChar w:fldCharType="begin"/>
      </w:r>
      <w:r w:rsidR="00BF07E1">
        <w:instrText xml:space="preserve"> REF _Ref486344348 \h </w:instrText>
      </w:r>
      <w:r w:rsidR="00BF07E1">
        <w:fldChar w:fldCharType="separate"/>
      </w:r>
      <w:r w:rsidR="0093116B">
        <w:t xml:space="preserve">Figure </w:t>
      </w:r>
      <w:r w:rsidR="0093116B">
        <w:rPr>
          <w:noProof/>
        </w:rPr>
        <w:t>3</w:t>
      </w:r>
      <w:r w:rsidR="0093116B">
        <w:noBreakHyphen/>
      </w:r>
      <w:r w:rsidR="0093116B">
        <w:rPr>
          <w:noProof/>
        </w:rPr>
        <w:t>16</w:t>
      </w:r>
      <w:r w:rsidR="00BF07E1">
        <w:fldChar w:fldCharType="end"/>
      </w:r>
      <w:r>
        <w:t xml:space="preserve"> shows an example of the window launched by the application.</w:t>
      </w:r>
    </w:p>
    <w:p w14:paraId="411F7CF5" w14:textId="77777777" w:rsidR="00D42B72" w:rsidRDefault="00D42B72" w:rsidP="00D42B72"/>
    <w:p w14:paraId="70099413" w14:textId="77777777" w:rsidR="00D42B72" w:rsidRDefault="00D42B72" w:rsidP="00D42B72">
      <w:pPr>
        <w:ind w:firstLine="0"/>
        <w:jc w:val="center"/>
      </w:pPr>
      <w:r>
        <w:rPr>
          <w:noProof/>
        </w:rPr>
        <w:drawing>
          <wp:inline distT="114300" distB="114300" distL="114300" distR="114300" wp14:anchorId="48F43666" wp14:editId="5BD7CDC8">
            <wp:extent cx="5348177" cy="3444949"/>
            <wp:effectExtent l="0" t="0" r="5080" b="3175"/>
            <wp:docPr id="321" name="image12.jpg" descr="bah2.JPG"/>
            <wp:cNvGraphicFramePr/>
            <a:graphic xmlns:a="http://schemas.openxmlformats.org/drawingml/2006/main">
              <a:graphicData uri="http://schemas.openxmlformats.org/drawingml/2006/picture">
                <pic:pic xmlns:pic="http://schemas.openxmlformats.org/drawingml/2006/picture">
                  <pic:nvPicPr>
                    <pic:cNvPr id="0" name="image12.jpg" descr="bah2.JPG"/>
                    <pic:cNvPicPr preferRelativeResize="0"/>
                  </pic:nvPicPr>
                  <pic:blipFill>
                    <a:blip r:embed="rId152"/>
                    <a:srcRect/>
                    <a:stretch>
                      <a:fillRect/>
                    </a:stretch>
                  </pic:blipFill>
                  <pic:spPr>
                    <a:xfrm>
                      <a:off x="0" y="0"/>
                      <a:ext cx="5351344" cy="3446989"/>
                    </a:xfrm>
                    <a:prstGeom prst="rect">
                      <a:avLst/>
                    </a:prstGeom>
                    <a:ln/>
                  </pic:spPr>
                </pic:pic>
              </a:graphicData>
            </a:graphic>
          </wp:inline>
        </w:drawing>
      </w:r>
    </w:p>
    <w:p w14:paraId="3A828B46" w14:textId="5A27638B" w:rsidR="00D42B72" w:rsidRDefault="00D42B72" w:rsidP="00D42B72">
      <w:pPr>
        <w:pStyle w:val="Caption"/>
        <w:ind w:firstLine="0"/>
      </w:pPr>
      <w:bookmarkStart w:id="160" w:name="_Ref486344338"/>
      <w:bookmarkStart w:id="161" w:name="_Toc488419715"/>
      <w:r>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w:instrText>
      </w:r>
      <w:r w:rsidR="00DE2950">
        <w:instrText xml:space="preserve">IC \s 1 </w:instrText>
      </w:r>
      <w:r w:rsidR="00DE2950">
        <w:fldChar w:fldCharType="separate"/>
      </w:r>
      <w:r w:rsidR="00A6426B">
        <w:rPr>
          <w:noProof/>
        </w:rPr>
        <w:t>15</w:t>
      </w:r>
      <w:r w:rsidR="00DE2950">
        <w:rPr>
          <w:noProof/>
        </w:rPr>
        <w:fldChar w:fldCharType="end"/>
      </w:r>
      <w:bookmarkEnd w:id="160"/>
      <w:r w:rsidR="00BF07E1">
        <w:t>:</w:t>
      </w:r>
      <w:r>
        <w:t xml:space="preserve"> Input options for new USGS tool on the “Pseudo Probabilistic” tab</w:t>
      </w:r>
      <w:r w:rsidR="00BF07E1">
        <w:t>.</w:t>
      </w:r>
      <w:bookmarkEnd w:id="161"/>
    </w:p>
    <w:p w14:paraId="3D25C556" w14:textId="77777777" w:rsidR="00D42B72" w:rsidRPr="00710EE1" w:rsidRDefault="00D42B72" w:rsidP="00D42B72">
      <w:pPr>
        <w:pStyle w:val="BodyText"/>
      </w:pPr>
    </w:p>
    <w:p w14:paraId="6D1043F7" w14:textId="77777777" w:rsidR="00D42B72" w:rsidRDefault="00D42B72" w:rsidP="00D42B72">
      <w:pPr>
        <w:keepNext/>
        <w:ind w:firstLine="0"/>
        <w:jc w:val="center"/>
      </w:pPr>
      <w:r>
        <w:rPr>
          <w:noProof/>
        </w:rPr>
        <w:drawing>
          <wp:inline distT="114300" distB="114300" distL="114300" distR="114300" wp14:anchorId="00FE4CA0" wp14:editId="36CE36DF">
            <wp:extent cx="5369442" cy="2349795"/>
            <wp:effectExtent l="0" t="0" r="3175" b="0"/>
            <wp:docPr id="322" name="image09.jpg" descr="newtoolz.JPG"/>
            <wp:cNvGraphicFramePr/>
            <a:graphic xmlns:a="http://schemas.openxmlformats.org/drawingml/2006/main">
              <a:graphicData uri="http://schemas.openxmlformats.org/drawingml/2006/picture">
                <pic:pic xmlns:pic="http://schemas.openxmlformats.org/drawingml/2006/picture">
                  <pic:nvPicPr>
                    <pic:cNvPr id="0" name="image09.jpg" descr="newtoolz.JPG"/>
                    <pic:cNvPicPr preferRelativeResize="0"/>
                  </pic:nvPicPr>
                  <pic:blipFill>
                    <a:blip r:embed="rId153"/>
                    <a:srcRect/>
                    <a:stretch>
                      <a:fillRect/>
                    </a:stretch>
                  </pic:blipFill>
                  <pic:spPr>
                    <a:xfrm>
                      <a:off x="0" y="0"/>
                      <a:ext cx="5380958" cy="2354835"/>
                    </a:xfrm>
                    <a:prstGeom prst="rect">
                      <a:avLst/>
                    </a:prstGeom>
                    <a:ln/>
                  </pic:spPr>
                </pic:pic>
              </a:graphicData>
            </a:graphic>
          </wp:inline>
        </w:drawing>
      </w:r>
    </w:p>
    <w:p w14:paraId="240C3EC3" w14:textId="469D01BF" w:rsidR="00D42B72" w:rsidRDefault="00D42B72" w:rsidP="00D42B72">
      <w:pPr>
        <w:pStyle w:val="Caption"/>
        <w:ind w:firstLine="0"/>
      </w:pPr>
      <w:bookmarkStart w:id="162" w:name="_Ref486344348"/>
      <w:bookmarkStart w:id="163" w:name="_Toc488419716"/>
      <w:r>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16</w:t>
      </w:r>
      <w:r w:rsidR="00DE2950">
        <w:rPr>
          <w:noProof/>
        </w:rPr>
        <w:fldChar w:fldCharType="end"/>
      </w:r>
      <w:bookmarkEnd w:id="162"/>
      <w:r w:rsidR="00BF07E1">
        <w:t>:</w:t>
      </w:r>
      <w:r>
        <w:t xml:space="preserve"> View of the window launched by NSHMP-haz</w:t>
      </w:r>
      <w:r w:rsidR="00BF07E1">
        <w:t>.</w:t>
      </w:r>
      <w:bookmarkEnd w:id="163"/>
    </w:p>
    <w:p w14:paraId="04D08534" w14:textId="77777777" w:rsidR="00D42B72" w:rsidRPr="009D24B3" w:rsidRDefault="00D42B72" w:rsidP="00D42B72">
      <w:pPr>
        <w:pStyle w:val="BodyText"/>
      </w:pPr>
    </w:p>
    <w:p w14:paraId="4E92BE82" w14:textId="4E330795" w:rsidR="00D42B72" w:rsidRDefault="00D42B72" w:rsidP="00D42B72">
      <w:pPr>
        <w:ind w:firstLine="0"/>
      </w:pPr>
      <w:r>
        <w:lastRenderedPageBreak/>
        <w:tab/>
        <w:t xml:space="preserve">There is one slight difference in the new USGS tool.  Users are now required to select which region of the United States the location of interest is found.  There are currently two options, option 1 is for the western US, and option 2 is for the central and eastern US.  The division between western, central, and eastern states can be seen in </w:t>
      </w:r>
      <w:r w:rsidR="00BF07E1">
        <w:rPr>
          <w:highlight w:val="yellow"/>
        </w:rPr>
        <w:fldChar w:fldCharType="begin"/>
      </w:r>
      <w:r w:rsidR="00BF07E1">
        <w:instrText xml:space="preserve"> REF _Ref486344378 \h </w:instrText>
      </w:r>
      <w:r w:rsidR="00BF07E1">
        <w:rPr>
          <w:highlight w:val="yellow"/>
        </w:rPr>
      </w:r>
      <w:r w:rsidR="00BF07E1">
        <w:rPr>
          <w:highlight w:val="yellow"/>
        </w:rPr>
        <w:fldChar w:fldCharType="separate"/>
      </w:r>
      <w:r w:rsidR="009E41D9">
        <w:t xml:space="preserve">Figure </w:t>
      </w:r>
      <w:r w:rsidR="009E41D9">
        <w:rPr>
          <w:noProof/>
        </w:rPr>
        <w:t>3</w:t>
      </w:r>
      <w:r w:rsidR="009E41D9">
        <w:noBreakHyphen/>
      </w:r>
      <w:r w:rsidR="009E41D9">
        <w:rPr>
          <w:noProof/>
        </w:rPr>
        <w:t>17</w:t>
      </w:r>
      <w:r w:rsidR="00BF07E1">
        <w:rPr>
          <w:highlight w:val="yellow"/>
        </w:rPr>
        <w:fldChar w:fldCharType="end"/>
      </w:r>
      <w:r w:rsidRPr="0002068F">
        <w:t>.</w:t>
      </w:r>
      <w:r>
        <w:t xml:space="preserve"> If the wrong region is selected an error will occur and the user will be notified to use the other model.  </w:t>
      </w:r>
    </w:p>
    <w:p w14:paraId="6EA357EB" w14:textId="77777777" w:rsidR="00D42B72" w:rsidRDefault="00D42B72" w:rsidP="00D42B72">
      <w:pPr>
        <w:ind w:firstLine="0"/>
        <w:jc w:val="left"/>
      </w:pPr>
    </w:p>
    <w:p w14:paraId="0B70B248" w14:textId="77777777" w:rsidR="00D42B72" w:rsidRDefault="00D42B72" w:rsidP="00D42B72">
      <w:pPr>
        <w:keepNext/>
        <w:ind w:firstLine="0"/>
        <w:jc w:val="center"/>
      </w:pPr>
      <w:r>
        <w:rPr>
          <w:noProof/>
        </w:rPr>
        <w:drawing>
          <wp:inline distT="114300" distB="114300" distL="114300" distR="114300" wp14:anchorId="201BCAF4" wp14:editId="6545AB96">
            <wp:extent cx="4550734" cy="2828261"/>
            <wp:effectExtent l="0" t="0" r="2540" b="0"/>
            <wp:docPr id="323"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54"/>
                    <a:srcRect/>
                    <a:stretch>
                      <a:fillRect/>
                    </a:stretch>
                  </pic:blipFill>
                  <pic:spPr>
                    <a:xfrm>
                      <a:off x="0" y="0"/>
                      <a:ext cx="4559632" cy="2833791"/>
                    </a:xfrm>
                    <a:prstGeom prst="rect">
                      <a:avLst/>
                    </a:prstGeom>
                    <a:ln/>
                  </pic:spPr>
                </pic:pic>
              </a:graphicData>
            </a:graphic>
          </wp:inline>
        </w:drawing>
      </w:r>
    </w:p>
    <w:p w14:paraId="7D743ACF" w14:textId="23C77627" w:rsidR="00D42B72" w:rsidRDefault="00D42B72" w:rsidP="00D42B72">
      <w:pPr>
        <w:pStyle w:val="Caption"/>
      </w:pPr>
      <w:bookmarkStart w:id="164" w:name="_Ref486344378"/>
      <w:bookmarkStart w:id="165" w:name="_Toc488419717"/>
      <w:r>
        <w:t xml:space="preserve">Figure </w:t>
      </w:r>
      <w:r w:rsidR="00DE2950">
        <w:fldChar w:fldCharType="begin"/>
      </w:r>
      <w:r w:rsidR="00DE2950">
        <w:instrText xml:space="preserve"> STYLEREF 1 \s </w:instrText>
      </w:r>
      <w:r w:rsidR="00DE2950">
        <w:fldChar w:fldCharType="separate"/>
      </w:r>
      <w:r w:rsidR="00A6426B">
        <w:rPr>
          <w:noProof/>
        </w:rPr>
        <w:t>3</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17</w:t>
      </w:r>
      <w:r w:rsidR="00DE2950">
        <w:rPr>
          <w:noProof/>
        </w:rPr>
        <w:fldChar w:fldCharType="end"/>
      </w:r>
      <w:bookmarkEnd w:id="164"/>
      <w:r w:rsidR="00BF07E1">
        <w:t>:</w:t>
      </w:r>
      <w:r>
        <w:t xml:space="preserve"> Map west United States, showing the division in USGS between western, central, and eastern states</w:t>
      </w:r>
      <w:r w:rsidR="00BF07E1">
        <w:t>.</w:t>
      </w:r>
      <w:bookmarkEnd w:id="165"/>
    </w:p>
    <w:p w14:paraId="38427517" w14:textId="57C71AE7" w:rsidR="00D42B72" w:rsidRPr="009D24B3" w:rsidRDefault="00370EA4" w:rsidP="00370EA4">
      <w:pPr>
        <w:spacing w:line="240" w:lineRule="auto"/>
        <w:ind w:firstLine="0"/>
        <w:jc w:val="left"/>
      </w:pPr>
      <w:r>
        <w:br w:type="page"/>
      </w:r>
    </w:p>
    <w:p w14:paraId="3397ACD0" w14:textId="59FEBF06" w:rsidR="005C196B" w:rsidRPr="004853B1" w:rsidRDefault="00130E5F" w:rsidP="00EB1CB4">
      <w:pPr>
        <w:pStyle w:val="Heading1"/>
        <w:spacing w:after="240"/>
      </w:pPr>
      <w:bookmarkStart w:id="166" w:name="_Toc487097228"/>
      <w:bookmarkStart w:id="167" w:name="_Toc259781295"/>
      <w:bookmarkStart w:id="168" w:name="_Toc263867784"/>
      <w:bookmarkEnd w:id="9"/>
      <w:bookmarkEnd w:id="10"/>
      <w:r>
        <w:lastRenderedPageBreak/>
        <w:t xml:space="preserve">Methodology and </w:t>
      </w:r>
      <w:r w:rsidR="00C91355">
        <w:t>Results</w:t>
      </w:r>
      <w:bookmarkEnd w:id="166"/>
    </w:p>
    <w:p w14:paraId="13B8B7B0" w14:textId="3FE0D8F2" w:rsidR="00130E5F" w:rsidRDefault="00C25F76" w:rsidP="004D65BF">
      <w:pPr>
        <w:pStyle w:val="Heading2"/>
        <w:rPr>
          <w:rFonts w:cs="Times New Roman"/>
        </w:rPr>
      </w:pPr>
      <w:r w:rsidRPr="004853B1">
        <w:rPr>
          <w:rFonts w:cs="Times New Roman"/>
        </w:rPr>
        <w:t xml:space="preserve"> </w:t>
      </w:r>
      <w:bookmarkStart w:id="169" w:name="_Toc487097229"/>
      <w:bookmarkEnd w:id="167"/>
      <w:bookmarkEnd w:id="168"/>
      <w:r w:rsidR="00130E5F">
        <w:rPr>
          <w:rFonts w:cs="Times New Roman"/>
        </w:rPr>
        <w:t>Methodology</w:t>
      </w:r>
      <w:bookmarkEnd w:id="169"/>
    </w:p>
    <w:p w14:paraId="14344B97" w14:textId="13923799" w:rsidR="00130E5F" w:rsidRDefault="00130E5F" w:rsidP="00130E5F">
      <w:pPr>
        <w:pStyle w:val="BodyText"/>
        <w:ind w:firstLine="576"/>
      </w:pPr>
      <w:r>
        <w:t xml:space="preserve">To perform a thorough comparison of design methods, a comprehensive range of various </w:t>
      </w:r>
      <w:r w:rsidRPr="00EE6347">
        <w:rPr>
          <w:szCs w:val="24"/>
        </w:rPr>
        <w:t>soil conditions and site seismicity level</w:t>
      </w:r>
      <w:r w:rsidR="00FC33A6">
        <w:rPr>
          <w:szCs w:val="24"/>
        </w:rPr>
        <w:t>s</w:t>
      </w:r>
      <w:r w:rsidRPr="00EE6347">
        <w:rPr>
          <w:szCs w:val="24"/>
        </w:rPr>
        <w:t xml:space="preserve"> needed to be considered. The methods used to create a thorough comparative study are discussed below.</w:t>
      </w:r>
      <w:r>
        <w:rPr>
          <w:szCs w:val="24"/>
        </w:rPr>
        <w:t xml:space="preserve"> </w:t>
      </w:r>
    </w:p>
    <w:p w14:paraId="3068DE89" w14:textId="5180EBDC" w:rsidR="00130E5F" w:rsidRPr="00D772EE" w:rsidRDefault="00130E5F" w:rsidP="00130E5F">
      <w:pPr>
        <w:pStyle w:val="Heading3"/>
        <w:rPr>
          <w:rFonts w:cs="Times New Roman"/>
        </w:rPr>
      </w:pPr>
      <w:r>
        <w:rPr>
          <w:rFonts w:cs="Times New Roman"/>
        </w:rPr>
        <w:t xml:space="preserve"> </w:t>
      </w:r>
      <w:bookmarkStart w:id="170" w:name="_Toc487097230"/>
      <w:r>
        <w:rPr>
          <w:rFonts w:cs="Times New Roman"/>
        </w:rPr>
        <w:t>Soil Profiles</w:t>
      </w:r>
      <w:bookmarkEnd w:id="170"/>
    </w:p>
    <w:p w14:paraId="197BDD2D" w14:textId="618FA257" w:rsidR="00130E5F" w:rsidRDefault="00EF1E2F" w:rsidP="00130E5F">
      <w:pPr>
        <w:pStyle w:val="BodyText"/>
      </w:pPr>
      <w:r>
        <w:t>Twenty</w:t>
      </w:r>
      <w:r w:rsidR="00884F5A" w:rsidRPr="00884F5A">
        <w:t xml:space="preserve"> actual CPT soundings are selected, containing a comprehensive range of soil stiffness and type. These CPT soundings are collected from the United States Geologic Survey (</w:t>
      </w:r>
      <w:r w:rsidR="00884F5A" w:rsidRPr="00884F5A">
        <w:fldChar w:fldCharType="begin"/>
      </w:r>
      <w:r w:rsidR="00884F5A" w:rsidRPr="00884F5A">
        <w:instrText xml:space="preserve"> ADDIN EN.CITE &lt;EndNote&gt;&lt;Cite ExcludeAuth="1" ExcludeYear="1" Hidden="1"&gt;&lt;Author&gt;U.S.G.S&lt;/Author&gt;&lt;RecNum&gt;92&lt;/RecNum&gt;&lt;record&gt;&lt;rec-number&gt;92&lt;/rec-number&gt;&lt;foreign-keys&gt;&lt;key app="EN" db-id="25swpztaae9v23ewtv352adfvwtrxpae20aw" timestamp="1492467907"&gt;92&lt;/key&gt;&lt;/foreign-keys&gt;&lt;ref-type name="Web Page"&gt;12&lt;/ref-type&gt;&lt;contributors&gt;&lt;authors&gt;&lt;author&gt;U.S.G.S&lt;/author&gt;&lt;/authors&gt;&lt;/contributors&gt;&lt;titles&gt;&lt;title&gt;Earthquake Hazards Program&lt;/title&gt;&lt;secondary-title&gt;Table of CPT Data, All Regions&lt;/secondary-title&gt;&lt;/titles&gt;&lt;pages&gt;CPT profile data&lt;/pages&gt;&lt;volume&gt;2017&lt;/volume&gt;&lt;number&gt;March&lt;/number&gt;&lt;dates&gt;&lt;/dates&gt;&lt;urls&gt;&lt;related-urls&gt;&lt;url&gt;https://earthquake.usgs.gov/research/cpt/data/table/&lt;/url&gt;&lt;/related-urls&gt;&lt;/urls&gt;&lt;/record&gt;&lt;/Cite&gt;&lt;/EndNote&gt;</w:instrText>
      </w:r>
      <w:r w:rsidR="00884F5A" w:rsidRPr="00884F5A">
        <w:fldChar w:fldCharType="end"/>
      </w:r>
      <w:r w:rsidR="00884F5A" w:rsidRPr="00884F5A">
        <w:t xml:space="preserve">USGS) database of CPT data </w:t>
      </w:r>
      <w:r w:rsidR="00884F5A" w:rsidRPr="00884F5A">
        <w:fldChar w:fldCharType="begin"/>
      </w:r>
      <w:r w:rsidR="00884F5A" w:rsidRPr="00884F5A">
        <w:instrText xml:space="preserve"> ADDIN EN.CITE &lt;EndNote&gt;&lt;Cite ExcludeAuth="1" ExcludeYear="1" Hidden="1"&gt;&lt;Author&gt;U.S.G.S&lt;/Author&gt;&lt;RecNum&gt;92&lt;/RecNum&gt;&lt;record&gt;&lt;rec-number&gt;92&lt;/rec-number&gt;&lt;foreign-keys&gt;&lt;key app="EN" db-id="25swpztaae9v23ewtv352adfvwtrxpae20aw" timestamp="1492467907"&gt;92&lt;/key&gt;&lt;/foreign-keys&gt;&lt;ref-type name="Web Page"&gt;12&lt;/ref-type&gt;&lt;contributors&gt;&lt;authors&gt;&lt;author&gt;U.S.G.S&lt;/author&gt;&lt;/authors&gt;&lt;/contributors&gt;&lt;titles&gt;&lt;title&gt;Earthquake Hazards Program&lt;/title&gt;&lt;secondary-title&gt;Table of CPT Data, All Regions&lt;/secondary-title&gt;&lt;/titles&gt;&lt;pages&gt;CPT profile data&lt;/pages&gt;&lt;volume&gt;2017&lt;/volume&gt;&lt;number&gt;March&lt;/number&gt;&lt;dates&gt;&lt;/dates&gt;&lt;urls&gt;&lt;related-urls&gt;&lt;url&gt;https://earthquake.usgs.gov/research/cpt/data/table/&lt;/url&gt;&lt;/related-urls&gt;&lt;/urls&gt;&lt;/record&gt;&lt;/Cite&gt;&lt;/EndNote&gt;</w:instrText>
      </w:r>
      <w:r w:rsidR="00884F5A" w:rsidRPr="00884F5A">
        <w:fldChar w:fldCharType="end"/>
      </w:r>
      <w:r w:rsidR="00884F5A" w:rsidRPr="00884F5A">
        <w:t>(</w:t>
      </w:r>
      <w:r w:rsidR="00884F5A" w:rsidRPr="007B3741">
        <w:t>https://earthquake.usgs.gov/research/cpt/data/table/</w:t>
      </w:r>
      <w:r w:rsidR="00884F5A" w:rsidRPr="00884F5A">
        <w:t>). The CPT profiles are selected with the intention to have a thorough range of soil type and relative density/stiffness. This range in relative density/stiffness is evident by investigating the plot of corrected cone tip resistance (</w:t>
      </w:r>
      <w:r w:rsidR="00884F5A" w:rsidRPr="00884F5A">
        <w:rPr>
          <w:i/>
        </w:rPr>
        <w:t>Q</w:t>
      </w:r>
      <w:r w:rsidR="00884F5A" w:rsidRPr="00884F5A">
        <w:rPr>
          <w:i/>
          <w:vertAlign w:val="subscript"/>
        </w:rPr>
        <w:t>tncs</w:t>
      </w:r>
      <w:r w:rsidR="00884F5A" w:rsidRPr="00884F5A">
        <w:t>) shown in</w:t>
      </w:r>
      <w:r w:rsidR="00884F5A">
        <w:t xml:space="preserve"> Figure </w:t>
      </w:r>
      <w:r w:rsidR="008F4230">
        <w:t>4</w:t>
      </w:r>
      <w:r w:rsidR="00884F5A">
        <w:t xml:space="preserve">-1. Note the lack of holes” (i.e., white space) in Figure </w:t>
      </w:r>
      <w:r w:rsidR="008F4230">
        <w:t>4</w:t>
      </w:r>
      <w:r w:rsidR="00884F5A">
        <w:t>-1.</w:t>
      </w:r>
    </w:p>
    <w:p w14:paraId="3AA7AAA0" w14:textId="4D6F51E5" w:rsidR="00B50BC9" w:rsidRDefault="00B50BC9" w:rsidP="00B50BC9">
      <w:pPr>
        <w:pStyle w:val="BodyText"/>
        <w:rPr>
          <w:noProof/>
        </w:rPr>
      </w:pPr>
      <w:r w:rsidRPr="00BA2B02">
        <w:fldChar w:fldCharType="begin"/>
      </w:r>
      <w:r w:rsidRPr="00BA2B02">
        <w:instrText xml:space="preserve"> REF _Ref481759378 \h  \* MERGEFORMAT </w:instrText>
      </w:r>
      <w:r w:rsidRPr="00BA2B02">
        <w:fldChar w:fldCharType="separate"/>
      </w:r>
      <w:r w:rsidR="008F4230">
        <w:t xml:space="preserve">Figure </w:t>
      </w:r>
      <w:r w:rsidR="008F4230">
        <w:rPr>
          <w:noProof/>
        </w:rPr>
        <w:t>4</w:t>
      </w:r>
      <w:r w:rsidR="008F4230">
        <w:rPr>
          <w:noProof/>
        </w:rPr>
        <w:noBreakHyphen/>
        <w:t>1</w:t>
      </w:r>
      <w:r w:rsidRPr="00BA2B02">
        <w:fldChar w:fldCharType="end"/>
      </w:r>
      <w:r>
        <w:t xml:space="preserve"> shows how the chosen profiles adequately cover all potentially impactful </w:t>
      </w:r>
      <w:r w:rsidRPr="00E93FCA">
        <w:rPr>
          <w:i/>
        </w:rPr>
        <w:t>Q</w:t>
      </w:r>
      <w:r w:rsidRPr="00E93FCA">
        <w:rPr>
          <w:i/>
          <w:vertAlign w:val="subscript"/>
        </w:rPr>
        <w:t>tncs</w:t>
      </w:r>
      <w:r>
        <w:t>, or stiffness, values across the depth.</w:t>
      </w:r>
      <w:r>
        <w:rPr>
          <w:rFonts w:eastAsiaTheme="minorEastAsia" w:cstheme="minorBidi"/>
          <w:szCs w:val="22"/>
        </w:rPr>
        <w:t xml:space="preserve"> </w:t>
      </w:r>
      <w:r w:rsidRPr="00884F5A">
        <w:t xml:space="preserve">Only a few profiles are found with a </w:t>
      </w:r>
      <w:r w:rsidRPr="00884F5A">
        <w:rPr>
          <w:i/>
        </w:rPr>
        <w:t>Q</w:t>
      </w:r>
      <w:r w:rsidRPr="00884F5A">
        <w:rPr>
          <w:i/>
          <w:vertAlign w:val="subscript"/>
        </w:rPr>
        <w:t>tncs</w:t>
      </w:r>
      <w:r w:rsidRPr="00884F5A">
        <w:t xml:space="preserve"> value less than 50kPa, because there are very few soils that exist naturally that are soft enough to have such a low value of </w:t>
      </w:r>
      <w:r w:rsidRPr="00884F5A">
        <w:rPr>
          <w:i/>
        </w:rPr>
        <w:t>Q</w:t>
      </w:r>
      <w:r w:rsidRPr="00884F5A">
        <w:rPr>
          <w:i/>
          <w:vertAlign w:val="subscript"/>
        </w:rPr>
        <w:t>tncs</w:t>
      </w:r>
      <w:r w:rsidRPr="00884F5A">
        <w:t xml:space="preserve">.  Also, any soil with a </w:t>
      </w:r>
      <w:r w:rsidRPr="00884F5A">
        <w:rPr>
          <w:i/>
        </w:rPr>
        <w:t>Q</w:t>
      </w:r>
      <w:r w:rsidRPr="00884F5A">
        <w:rPr>
          <w:i/>
          <w:vertAlign w:val="subscript"/>
        </w:rPr>
        <w:t>tncs</w:t>
      </w:r>
      <w:r w:rsidRPr="00884F5A">
        <w:t xml:space="preserve"> value greater than 250kPa is automatically considered too dense to liquefy per the liquefaction triggering databases of Boulanger and Idriss (2014) and Robertson and Wride (1998</w:t>
      </w:r>
      <w:r>
        <w:t>, 2009</w:t>
      </w:r>
      <w:r w:rsidRPr="00884F5A">
        <w:t xml:space="preserve">). Therefore, it is not imperative to collect comprehensive </w:t>
      </w:r>
      <w:r w:rsidRPr="00884F5A">
        <w:rPr>
          <w:i/>
        </w:rPr>
        <w:t>Q</w:t>
      </w:r>
      <w:r w:rsidRPr="00884F5A">
        <w:rPr>
          <w:i/>
          <w:vertAlign w:val="subscript"/>
        </w:rPr>
        <w:t>tncs</w:t>
      </w:r>
      <w:r w:rsidRPr="00884F5A">
        <w:t xml:space="preserve"> data greater than 250kPa. </w:t>
      </w:r>
      <w:r>
        <w:t xml:space="preserve"> All collected profiles are summarized in </w:t>
      </w:r>
      <w:r w:rsidRPr="00BA2B02">
        <w:fldChar w:fldCharType="begin"/>
      </w:r>
      <w:r w:rsidRPr="00BA2B02">
        <w:instrText xml:space="preserve"> REF _Ref481759436 \h  \* MERGEFORMAT </w:instrText>
      </w:r>
      <w:r w:rsidRPr="00BA2B02">
        <w:fldChar w:fldCharType="separate"/>
      </w:r>
      <w:r w:rsidRPr="00BA2B02">
        <w:t xml:space="preserve">Table </w:t>
      </w:r>
      <w:r w:rsidRPr="00BA2B02">
        <w:rPr>
          <w:noProof/>
        </w:rPr>
        <w:t>3</w:t>
      </w:r>
      <w:r w:rsidRPr="00BA2B02">
        <w:t>-</w:t>
      </w:r>
      <w:r w:rsidRPr="00BA2B02">
        <w:rPr>
          <w:noProof/>
        </w:rPr>
        <w:t>1</w:t>
      </w:r>
      <w:r w:rsidRPr="00BA2B02">
        <w:fldChar w:fldCharType="end"/>
      </w:r>
      <w:r w:rsidRPr="002D4EE7">
        <w:t>.</w:t>
      </w:r>
    </w:p>
    <w:p w14:paraId="5450CBCF" w14:textId="77777777" w:rsidR="00B50BC9" w:rsidRDefault="00B50BC9" w:rsidP="00130E5F">
      <w:pPr>
        <w:pStyle w:val="BodyText"/>
      </w:pPr>
    </w:p>
    <w:p w14:paraId="3FC0BF56" w14:textId="5751610B" w:rsidR="00130E5F" w:rsidRDefault="00B50BC9" w:rsidP="00412B31">
      <w:pPr>
        <w:pStyle w:val="BodyText"/>
        <w:ind w:firstLine="0"/>
        <w:jc w:val="center"/>
      </w:pPr>
      <w:r>
        <w:rPr>
          <w:noProof/>
        </w:rPr>
        <w:lastRenderedPageBreak/>
        <mc:AlternateContent>
          <mc:Choice Requires="wps">
            <w:drawing>
              <wp:anchor distT="0" distB="0" distL="114300" distR="114300" simplePos="0" relativeHeight="251651584" behindDoc="0" locked="0" layoutInCell="1" allowOverlap="1" wp14:anchorId="7494F010" wp14:editId="18CABBCC">
                <wp:simplePos x="0" y="0"/>
                <wp:positionH relativeFrom="margin">
                  <wp:align>right</wp:align>
                </wp:positionH>
                <wp:positionV relativeFrom="paragraph">
                  <wp:posOffset>4265930</wp:posOffset>
                </wp:positionV>
                <wp:extent cx="5943600" cy="635"/>
                <wp:effectExtent l="0" t="0" r="0" b="0"/>
                <wp:wrapTopAndBottom/>
                <wp:docPr id="7" name="Text Box 7"/>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a:effectLst/>
                      </wps:spPr>
                      <wps:txbx>
                        <w:txbxContent>
                          <w:p w14:paraId="685A9706" w14:textId="7D523904" w:rsidR="00577FF1" w:rsidRPr="00756889" w:rsidRDefault="00577FF1" w:rsidP="00E93FCA">
                            <w:pPr>
                              <w:pStyle w:val="Caption"/>
                              <w:ind w:firstLine="0"/>
                              <w:rPr>
                                <w:noProof/>
                              </w:rPr>
                            </w:pPr>
                            <w:bookmarkStart w:id="171" w:name="_Ref481759378"/>
                            <w:bookmarkStart w:id="172" w:name="_Toc488419718"/>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1</w:t>
                            </w:r>
                            <w:r w:rsidR="00DE2950">
                              <w:rPr>
                                <w:noProof/>
                              </w:rPr>
                              <w:fldChar w:fldCharType="end"/>
                            </w:r>
                            <w:bookmarkEnd w:id="171"/>
                            <w:r>
                              <w:rPr>
                                <w:noProof/>
                              </w:rPr>
                              <w:t>:</w:t>
                            </w:r>
                            <w:r>
                              <w:t xml:space="preserve"> </w:t>
                            </w:r>
                            <w:r>
                              <w:rPr>
                                <w:noProof/>
                              </w:rPr>
                              <w:t>Stiffness of CPT profiles plotted at depth.</w:t>
                            </w:r>
                            <w:bookmarkEnd w:id="172"/>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94F010" id="Text Box 7" o:spid="_x0000_s1042" type="#_x0000_t202" style="position:absolute;left:0;text-align:left;margin-left:416.8pt;margin-top:335.9pt;width:468pt;height:.05pt;z-index:25165158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" stroked="f">
                <v:textbox style="mso-fit-shape-to-text:t" inset="0,0,0,0">
                  <w:txbxContent>
                    <w:p w14:paraId="685A9706" w14:textId="7D523904" w:rsidR="00577FF1" w:rsidRPr="00756889" w:rsidRDefault="00577FF1" w:rsidP="00E93FCA">
                      <w:pPr>
                        <w:pStyle w:val="Caption"/>
                        <w:ind w:firstLine="0"/>
                        <w:rPr>
                          <w:noProof/>
                        </w:rPr>
                      </w:pPr>
                      <w:bookmarkStart w:id="210" w:name="_Ref481759378"/>
                      <w:bookmarkStart w:id="211" w:name="_Toc488419718"/>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1</w:t>
                      </w:r>
                      <w:r>
                        <w:rPr>
                          <w:noProof/>
                        </w:rPr>
                        <w:fldChar w:fldCharType="end"/>
                      </w:r>
                      <w:bookmarkEnd w:id="210"/>
                      <w:r>
                        <w:rPr>
                          <w:noProof/>
                        </w:rPr>
                        <w:t>:</w:t>
                      </w:r>
                      <w:r>
                        <w:t xml:space="preserve"> </w:t>
                      </w:r>
                      <w:r>
                        <w:rPr>
                          <w:noProof/>
                        </w:rPr>
                        <w:t>Stiffness of CPT profiles plotted at depth.</w:t>
                      </w:r>
                      <w:bookmarkEnd w:id="211"/>
                    </w:p>
                  </w:txbxContent>
                </v:textbox>
                <w10:wrap type="topAndBottom" anchorx="margin"/>
              </v:shape>
            </w:pict>
          </mc:Fallback>
        </mc:AlternateContent>
      </w:r>
      <w:r>
        <w:rPr>
          <w:noProof/>
        </w:rPr>
        <w:drawing>
          <wp:inline distT="0" distB="0" distL="0" distR="0" wp14:anchorId="39820620" wp14:editId="78C16C89">
            <wp:extent cx="4543425" cy="4229100"/>
            <wp:effectExtent l="0" t="0" r="0" b="0"/>
            <wp:docPr id="356" name="Chart 3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14:paraId="34934AB1" w14:textId="77777777" w:rsidR="00B50BC9" w:rsidRDefault="00B50BC9" w:rsidP="00412B31">
      <w:pPr>
        <w:pStyle w:val="BodyText"/>
        <w:ind w:firstLine="0"/>
        <w:jc w:val="center"/>
      </w:pPr>
    </w:p>
    <w:p w14:paraId="7CBB647D" w14:textId="57C2C503" w:rsidR="00130E5F" w:rsidRDefault="00B176D5" w:rsidP="00130E5F">
      <w:pPr>
        <w:pStyle w:val="BodyText"/>
        <w:ind w:firstLine="0"/>
      </w:pPr>
      <w:r>
        <w:rPr>
          <w:noProof/>
        </w:rPr>
        <mc:AlternateContent>
          <mc:Choice Requires="wps">
            <w:drawing>
              <wp:anchor distT="0" distB="0" distL="114300" distR="114300" simplePos="0" relativeHeight="251657728" behindDoc="0" locked="0" layoutInCell="1" allowOverlap="1" wp14:anchorId="4AEB0A77" wp14:editId="092FF7CB">
                <wp:simplePos x="0" y="0"/>
                <wp:positionH relativeFrom="margin">
                  <wp:align>center</wp:align>
                </wp:positionH>
                <wp:positionV relativeFrom="paragraph">
                  <wp:posOffset>203835</wp:posOffset>
                </wp:positionV>
                <wp:extent cx="3324225" cy="304800"/>
                <wp:effectExtent l="0" t="0" r="9525" b="0"/>
                <wp:wrapTopAndBottom/>
                <wp:docPr id="22" name="Text Box 22"/>
                <wp:cNvGraphicFramePr/>
                <a:graphic xmlns:a="http://schemas.openxmlformats.org/drawingml/2006/main">
                  <a:graphicData uri="http://schemas.microsoft.com/office/word/2010/wordprocessingShape">
                    <wps:wsp>
                      <wps:cNvSpPr txBox="1"/>
                      <wps:spPr>
                        <a:xfrm>
                          <a:off x="0" y="0"/>
                          <a:ext cx="3324225" cy="304800"/>
                        </a:xfrm>
                        <a:prstGeom prst="rect">
                          <a:avLst/>
                        </a:prstGeom>
                        <a:solidFill>
                          <a:prstClr val="white"/>
                        </a:solidFill>
                        <a:ln>
                          <a:noFill/>
                        </a:ln>
                        <a:effectLst/>
                      </wps:spPr>
                      <wps:txbx>
                        <w:txbxContent>
                          <w:p w14:paraId="55DA6583" w14:textId="7F73174F" w:rsidR="00577FF1" w:rsidRPr="00E220F6" w:rsidRDefault="00577FF1" w:rsidP="00130E5F">
                            <w:pPr>
                              <w:pStyle w:val="Caption"/>
                              <w:rPr>
                                <w:noProof/>
                              </w:rPr>
                            </w:pPr>
                            <w:bookmarkStart w:id="173" w:name="_Ref481759436"/>
                            <w:bookmarkStart w:id="174" w:name="_Toc487096331"/>
                            <w:bookmarkStart w:id="175" w:name="_Toc487097082"/>
                            <w:r>
                              <w:t xml:space="preserve">Tabl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t>-</w:t>
                            </w:r>
                            <w:r w:rsidR="00DE2950">
                              <w:fldChar w:fldCharType="begin"/>
                            </w:r>
                            <w:r w:rsidR="00DE2950">
                              <w:instrText xml:space="preserve"> SEQ Table \* ARABIC \s 1 </w:instrText>
                            </w:r>
                            <w:r w:rsidR="00DE2950">
                              <w:fldChar w:fldCharType="separate"/>
                            </w:r>
                            <w:r>
                              <w:rPr>
                                <w:noProof/>
                              </w:rPr>
                              <w:t>1</w:t>
                            </w:r>
                            <w:r w:rsidR="00DE2950">
                              <w:rPr>
                                <w:noProof/>
                              </w:rPr>
                              <w:fldChar w:fldCharType="end"/>
                            </w:r>
                            <w:bookmarkEnd w:id="173"/>
                            <w:r>
                              <w:t xml:space="preserve"> Summary of Soil Profiles</w:t>
                            </w:r>
                            <w:bookmarkEnd w:id="174"/>
                            <w:bookmarkEnd w:id="175"/>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EB0A77" id="Text Box 22" o:spid="_x0000_s1043" type="#_x0000_t202" style="position:absolute;left:0;text-align:left;margin-left:0;margin-top:16.05pt;width:261.75pt;height:24pt;z-index:2516577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" stroked="f">
                <v:textbox inset="0,0,0,0">
                  <w:txbxContent>
                    <w:p w14:paraId="55DA6583" w14:textId="7F73174F" w:rsidR="00577FF1" w:rsidRPr="00E220F6" w:rsidRDefault="00577FF1" w:rsidP="00130E5F">
                      <w:pPr>
                        <w:pStyle w:val="Caption"/>
                        <w:rPr>
                          <w:noProof/>
                        </w:rPr>
                      </w:pPr>
                      <w:bookmarkStart w:id="215" w:name="_Ref481759436"/>
                      <w:bookmarkStart w:id="216" w:name="_Toc487096331"/>
                      <w:bookmarkStart w:id="217" w:name="_Toc487097082"/>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1</w:t>
                      </w:r>
                      <w:r>
                        <w:rPr>
                          <w:noProof/>
                        </w:rPr>
                        <w:fldChar w:fldCharType="end"/>
                      </w:r>
                      <w:bookmarkEnd w:id="215"/>
                      <w:r>
                        <w:t xml:space="preserve"> Summary of Soil Profiles</w:t>
                      </w:r>
                      <w:bookmarkEnd w:id="216"/>
                      <w:bookmarkEnd w:id="217"/>
                    </w:p>
                  </w:txbxContent>
                </v:textbox>
                <w10:wrap type="topAndBottom" anchorx="margin"/>
              </v:shape>
            </w:pict>
          </mc:Fallback>
        </mc:AlternateContent>
      </w:r>
      <w:r>
        <w:rPr>
          <w:noProof/>
        </w:rPr>
        <w:drawing>
          <wp:anchor distT="0" distB="0" distL="114300" distR="114300" simplePos="0" relativeHeight="251653632" behindDoc="0" locked="0" layoutInCell="1" allowOverlap="1" wp14:anchorId="6DA1EC6E" wp14:editId="1041CB64">
            <wp:simplePos x="0" y="0"/>
            <wp:positionH relativeFrom="margin">
              <wp:align>right</wp:align>
            </wp:positionH>
            <wp:positionV relativeFrom="paragraph">
              <wp:posOffset>461010</wp:posOffset>
            </wp:positionV>
            <wp:extent cx="5943600" cy="2806065"/>
            <wp:effectExtent l="0" t="0" r="0" b="0"/>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extLst>
                        <a:ext uri="{28A0092B-C50C-407E-A947-70E740481C1C}">
                          <a14:useLocalDpi xmlns:a14="http://schemas.microsoft.com/office/drawing/2010/main" val="0"/>
                        </a:ext>
                      </a:extLst>
                    </a:blip>
                    <a:stretch>
                      <a:fillRect/>
                    </a:stretch>
                  </pic:blipFill>
                  <pic:spPr>
                    <a:xfrm>
                      <a:off x="0" y="0"/>
                      <a:ext cx="5943600" cy="2806065"/>
                    </a:xfrm>
                    <a:prstGeom prst="rect">
                      <a:avLst/>
                    </a:prstGeom>
                  </pic:spPr>
                </pic:pic>
              </a:graphicData>
            </a:graphic>
            <wp14:sizeRelH relativeFrom="margin">
              <wp14:pctWidth>0</wp14:pctWidth>
            </wp14:sizeRelH>
            <wp14:sizeRelV relativeFrom="margin">
              <wp14:pctHeight>0</wp14:pctHeight>
            </wp14:sizeRelV>
          </wp:anchor>
        </w:drawing>
      </w:r>
    </w:p>
    <w:p w14:paraId="4B7E3927" w14:textId="63C3D7B4" w:rsidR="00130E5F" w:rsidRDefault="00130E5F" w:rsidP="00130E5F">
      <w:pPr>
        <w:pStyle w:val="BodyText"/>
        <w:rPr>
          <w:noProof/>
        </w:rPr>
      </w:pPr>
      <w:r>
        <w:rPr>
          <w:noProof/>
        </w:rPr>
        <w:lastRenderedPageBreak/>
        <w:t xml:space="preserve">To accurately demonstrate the differences between design methods, </w:t>
      </w:r>
      <w:r w:rsidR="001356DC">
        <w:rPr>
          <w:noProof/>
        </w:rPr>
        <w:t>variables</w:t>
      </w:r>
      <w:r>
        <w:rPr>
          <w:noProof/>
        </w:rPr>
        <w:t xml:space="preserve"> such as total depth and water table depth</w:t>
      </w:r>
      <w:r w:rsidR="00E93FCA">
        <w:rPr>
          <w:noProof/>
        </w:rPr>
        <w:t xml:space="preserve"> were standardized.</w:t>
      </w:r>
      <w:r w:rsidR="001356DC">
        <w:rPr>
          <w:noProof/>
        </w:rPr>
        <w:t xml:space="preserve"> </w:t>
      </w:r>
      <w:r>
        <w:rPr>
          <w:noProof/>
        </w:rPr>
        <w:t xml:space="preserve">For this study, all profiles were </w:t>
      </w:r>
      <w:r w:rsidR="001356DC">
        <w:rPr>
          <w:noProof/>
        </w:rPr>
        <w:t>limited</w:t>
      </w:r>
      <w:r>
        <w:rPr>
          <w:noProof/>
        </w:rPr>
        <w:t xml:space="preserve"> to 12</w:t>
      </w:r>
      <w:r w:rsidR="001356DC">
        <w:rPr>
          <w:noProof/>
        </w:rPr>
        <w:t xml:space="preserve"> </w:t>
      </w:r>
      <w:r>
        <w:rPr>
          <w:noProof/>
        </w:rPr>
        <w:t>m</w:t>
      </w:r>
      <w:r w:rsidR="001356DC">
        <w:rPr>
          <w:noProof/>
        </w:rPr>
        <w:t>eters regardless of the full profile depth available from the database</w:t>
      </w:r>
      <w:r>
        <w:rPr>
          <w:noProof/>
        </w:rPr>
        <w:t>. This depth was chosen because after about 1</w:t>
      </w:r>
      <w:r w:rsidR="00EF1E2F">
        <w:rPr>
          <w:noProof/>
        </w:rPr>
        <w:t>2</w:t>
      </w:r>
      <w:r>
        <w:rPr>
          <w:noProof/>
        </w:rPr>
        <w:t xml:space="preserve">m soil layers will have little to no </w:t>
      </w:r>
      <w:r w:rsidR="00213B85">
        <w:rPr>
          <w:noProof/>
        </w:rPr>
        <w:t>e</w:t>
      </w:r>
      <w:r>
        <w:rPr>
          <w:noProof/>
        </w:rPr>
        <w:t>ffect on ground surface settlements</w:t>
      </w:r>
      <w:r w:rsidR="00A17328">
        <w:rPr>
          <w:noProof/>
        </w:rPr>
        <w:t xml:space="preserve"> or lateral spreading,</w:t>
      </w:r>
      <w:r>
        <w:rPr>
          <w:noProof/>
        </w:rPr>
        <w:t xml:space="preserve"> and in part because 12m has been used in other performance-based</w:t>
      </w:r>
      <w:r w:rsidR="0007762D">
        <w:rPr>
          <w:noProof/>
        </w:rPr>
        <w:t xml:space="preserve"> </w:t>
      </w:r>
      <w:r w:rsidR="001A1470">
        <w:rPr>
          <w:noProof/>
        </w:rPr>
        <w:t>(</w:t>
      </w:r>
      <w:r w:rsidR="001A1470">
        <w:t>full-probabilistic</w:t>
      </w:r>
      <w:r w:rsidR="001A1470">
        <w:rPr>
          <w:noProof/>
        </w:rPr>
        <w:t xml:space="preserve">) </w:t>
      </w:r>
      <w:r>
        <w:rPr>
          <w:noProof/>
        </w:rPr>
        <w:t>studies</w:t>
      </w:r>
      <w:r w:rsidR="00B5098D" w:rsidRPr="00B5098D">
        <w:rPr>
          <w:noProof/>
        </w:rPr>
        <w:fldChar w:fldCharType="begin"/>
      </w:r>
      <w:r w:rsidR="00B5098D" w:rsidRPr="00B5098D">
        <w:rPr>
          <w:noProof/>
        </w:rPr>
        <w:instrText xml:space="preserve"> ADDIN EN.CITE &lt;EndNote&gt;&lt;Cite ExcludeAuth="1" ExcludeYear="1" Hidden="1"&gt;&lt;Author&gt;Franke&lt;/Author&gt;&lt;Year&gt;2014&lt;/Year&gt;&lt;RecNum&gt;5&lt;/RecNum&gt;&lt;record&gt;&lt;rec-number&gt;5&lt;/rec-number&gt;&lt;foreign-keys&gt;&lt;key app="EN" db-id="sxtwfzd9l90wv6e9dzoxdxrhr5tsfsvp0r2a" timestamp="0"&gt;5&lt;/key&gt;&lt;/foreign-keys&gt;&lt;ref-type name="Conference Proceedings"&gt;10&lt;/ref-type&gt;&lt;contributors&gt;&lt;authors&gt;&lt;author&gt;Franke, Kevin W&lt;/author&gt;&lt;author&gt;Lingwall, Bret N&lt;/author&gt;&lt;author&gt;Youd, T Leslie&lt;/author&gt;&lt;/authors&gt;&lt;/contributors&gt;&lt;titles&gt;&lt;title&gt;Sensitivity of empirical liquefaction assessment to seismic loading in areas of low seismicity and its implications for sustainability&lt;/title&gt;&lt;secondary-title&gt;Geo-Congress 2014 Technical Papers: Geo-characterization and Modeling for Sustainability&lt;/secondary-title&gt;&lt;/titles&gt;&lt;pages&gt;1284-1293&lt;/pages&gt;&lt;dates&gt;&lt;year&gt;2014&lt;/year&gt;&lt;/dates&gt;&lt;publisher&gt;ASCE&lt;/publisher&gt;&lt;urls&gt;&lt;/urls&gt;&lt;/record&gt;&lt;/Cite&gt;&lt;/EndNote&gt;</w:instrText>
      </w:r>
      <w:r w:rsidR="00B5098D" w:rsidRPr="00B5098D">
        <w:rPr>
          <w:noProof/>
        </w:rPr>
        <w:fldChar w:fldCharType="end"/>
      </w:r>
      <w:r w:rsidR="00B5098D" w:rsidRPr="00B5098D">
        <w:rPr>
          <w:noProof/>
        </w:rPr>
        <w:t xml:space="preserve"> </w:t>
      </w:r>
      <w:r w:rsidRPr="00B5098D">
        <w:rPr>
          <w:noProof/>
        </w:rPr>
        <w:t>(Franke et al. 2014).</w:t>
      </w:r>
      <w:r>
        <w:rPr>
          <w:noProof/>
        </w:rPr>
        <w:t xml:space="preserve"> The depth of the water table can have a considerable impact on the a</w:t>
      </w:r>
      <w:r w:rsidR="00E93FCA">
        <w:rPr>
          <w:noProof/>
        </w:rPr>
        <w:t>m</w:t>
      </w:r>
      <w:r>
        <w:rPr>
          <w:noProof/>
        </w:rPr>
        <w:t>out of liquefiable soil layers. For liquefaction to occur soils have to be saturated, therefore any soils above the water table cannot liquefy. For this study, the water table was assumed to be at the ground surface. Finally, none of the CPT profiles from the USGS database contained a cone pore water pressure reading. For this study, the cone pore water pressure was assumed to be zero for each soil layer.</w:t>
      </w:r>
    </w:p>
    <w:p w14:paraId="4463788A" w14:textId="44559473" w:rsidR="00130E5F" w:rsidRDefault="00130E5F" w:rsidP="00130E5F">
      <w:pPr>
        <w:pStyle w:val="BodyText"/>
        <w:rPr>
          <w:noProof/>
        </w:rPr>
      </w:pPr>
      <w:r>
        <w:rPr>
          <w:noProof/>
        </w:rPr>
        <w:t xml:space="preserve">Although altering the water table depth and assuming zero for the cone pore water pressure will produce inaccurate estimations of </w:t>
      </w:r>
      <w:r w:rsidR="00D83005">
        <w:rPr>
          <w:noProof/>
        </w:rPr>
        <w:t xml:space="preserve">site-specific </w:t>
      </w:r>
      <w:r>
        <w:rPr>
          <w:noProof/>
        </w:rPr>
        <w:t>liquefaction hazard effects, the purpose of this study is to compare the calculations from different design methods. These changes would be problematic if the purpose was to accurately predict liquefac</w:t>
      </w:r>
      <w:r w:rsidR="001356DC">
        <w:rPr>
          <w:noProof/>
        </w:rPr>
        <w:t>tion effects at a specific site; but b</w:t>
      </w:r>
      <w:r>
        <w:rPr>
          <w:noProof/>
        </w:rPr>
        <w:t>ecause the purpose of this study is to compare calculation methods, these alterations do not affect the accuracy of this study’s results.</w:t>
      </w:r>
    </w:p>
    <w:p w14:paraId="67E7BC38" w14:textId="42F53BA0" w:rsidR="00FD3613" w:rsidRDefault="00FD3613" w:rsidP="00130E5F">
      <w:pPr>
        <w:pStyle w:val="BodyText"/>
        <w:rPr>
          <w:noProof/>
        </w:rPr>
      </w:pPr>
      <w:r>
        <w:rPr>
          <w:noProof/>
        </w:rPr>
        <w:t xml:space="preserve">In order to perform an analysis of lateral spread, the site geometry had to be specified. Two different geometries were used to ensure consistency of results. The first geometry was for a gently sloping ground with the ground slope, S, </w:t>
      </w:r>
      <w:r w:rsidR="00A17328">
        <w:rPr>
          <w:noProof/>
        </w:rPr>
        <w:t>of</w:t>
      </w:r>
      <w:r>
        <w:rPr>
          <w:noProof/>
        </w:rPr>
        <w:t xml:space="preserve"> 3%. The second geometry was a level ground with a free face, where the free face height, H, is 6m, and the length of the level ground, L, is 50m. These geometries were chosen as they have been used in previous studies.</w:t>
      </w:r>
    </w:p>
    <w:p w14:paraId="5C9E20A2" w14:textId="13B3417A" w:rsidR="005A7105" w:rsidRPr="00D772EE" w:rsidRDefault="005A7105" w:rsidP="005A7105">
      <w:pPr>
        <w:pStyle w:val="Heading3"/>
        <w:rPr>
          <w:rFonts w:cs="Times New Roman"/>
        </w:rPr>
      </w:pPr>
      <w:r>
        <w:rPr>
          <w:rFonts w:cs="Times New Roman"/>
        </w:rPr>
        <w:t xml:space="preserve"> </w:t>
      </w:r>
      <w:bookmarkStart w:id="176" w:name="_Toc487097231"/>
      <w:r>
        <w:rPr>
          <w:rFonts w:cs="Times New Roman"/>
        </w:rPr>
        <w:t>Site Locations</w:t>
      </w:r>
      <w:bookmarkEnd w:id="176"/>
    </w:p>
    <w:p w14:paraId="76094567" w14:textId="625274B9" w:rsidR="009D24B3" w:rsidRDefault="00884F5A" w:rsidP="009D24B3">
      <w:pPr>
        <w:pStyle w:val="BodyText"/>
      </w:pPr>
      <w:r w:rsidRPr="00884F5A">
        <w:t xml:space="preserve">To address the potential variable levels of seismicity a site could have, ten different cities are examined in this study. Each city is chosen to represent a different level of seismicity and in part because they have been used in other PBEE studies (Kramer and Mayfield </w:t>
      </w:r>
      <w:r w:rsidRPr="00884F5A">
        <w:fldChar w:fldCharType="begin"/>
      </w:r>
      <w:r w:rsidRPr="00884F5A">
        <w:instrText xml:space="preserve"> ADDIN EN.CITE &lt;EndNote&gt;&lt;Cite ExcludeAuth="1" ExcludeYear="1" Hidden="1"&gt;&lt;Author&gt;Kramer&lt;/Author&gt;&lt;Year&gt;2007&lt;/Year&gt;&lt;RecNum&gt;8&lt;/RecNum&gt;&lt;record&gt;&lt;rec-number&gt;8&lt;/rec-number&gt;&lt;foreign-keys&gt;&lt;key app="EN" db-id="25swpztaae9v23ewtv352adfvwtrxpae20aw" timestamp="1487457254"&gt;8&lt;/key&gt;&lt;/foreign-keys&gt;&lt;ref-type name="Journal Article"&gt;17&lt;/ref-type&gt;&lt;contributors&gt;&lt;authors&gt;&lt;author&gt;Kramer, Steven L&lt;/author&gt;&lt;author&gt;Mayfield, Roy T&lt;/author&gt;&lt;/authors&gt;&lt;/contributors&gt;&lt;titles&gt;&lt;title&gt;Return period of soil liquefaction&lt;/title&gt;&lt;secondary-title&gt;Journal of Geotechnical and Geoenvironmental Engineering&lt;/secondary-title&gt;&lt;/titles&gt;&lt;periodical&gt;&lt;full-title&gt;Journal of Geotechnical and Geoenvironmental Engineering&lt;/full-title&gt;&lt;/periodical&gt;&lt;pages&gt;802-813&lt;/pages&gt;&lt;volume&gt;133&lt;/volume&gt;&lt;number&gt;7&lt;/number&gt;&lt;dates&gt;&lt;year&gt;2007&lt;/year&gt;&lt;/dates&gt;&lt;isbn&gt;1090-0241&lt;/isbn&gt;&lt;urls&gt;&lt;/urls&gt;&lt;/record&gt;&lt;/Cite&gt;&lt;/EndNote&gt;</w:instrText>
      </w:r>
      <w:r w:rsidRPr="00884F5A">
        <w:fldChar w:fldCharType="end"/>
      </w:r>
      <w:r w:rsidRPr="00884F5A">
        <w:t>2007, Franke et al. 2014)</w:t>
      </w:r>
      <w:r w:rsidRPr="00884F5A">
        <w:fldChar w:fldCharType="begin"/>
      </w:r>
      <w:r w:rsidRPr="00884F5A">
        <w:instrText xml:space="preserve"> ADDIN EN.CITE &lt;EndNote&gt;&lt;Cite ExcludeAuth="1" ExcludeYear="1" Hidden="1"&gt;&lt;Author&gt;Franke&lt;/Author&gt;&lt;Year&gt;2014&lt;/Year&gt;&lt;RecNum&gt;95&lt;/RecNum&gt;&lt;record&gt;&lt;rec-number&gt;95&lt;/rec-number&gt;&lt;foreign-keys&gt;&lt;key app="EN" db-id="25swpztaae9v23ewtv352adfvwtrxpae20aw" timestamp="1492701659"&gt;95&lt;/key&gt;&lt;/foreign-keys&gt;&lt;ref-type name="Conference Proceedings"&gt;10&lt;/ref-type&gt;&lt;contributors&gt;&lt;authors&gt;&lt;author&gt;K.W. Franke&lt;/author&gt;&lt;author&gt;A.D. Wright&lt;/author&gt;&lt;author&gt;C.K. Hatch&lt;/author&gt;&lt;/authors&gt;&lt;/contributors&gt;&lt;titles&gt;&lt;title&gt;PBLiquefY: A New Analysis tool for the performance-based evaluation of liquefaction triggering&lt;/title&gt;&lt;secondary-title&gt;10th National Conference on Earthquake Engineering&lt;/secondary-title&gt;&lt;/titles&gt;&lt;volume&gt;87&lt;/volume&gt;&lt;dates&gt;&lt;year&gt;2014&lt;/year&gt;&lt;/dates&gt;&lt;urls&gt;&lt;/urls&gt;&lt;/record&gt;&lt;/Cite&gt;&lt;/EndNote&gt;</w:instrText>
      </w:r>
      <w:r w:rsidRPr="00884F5A">
        <w:fldChar w:fldCharType="end"/>
      </w:r>
      <w:r w:rsidRPr="00884F5A">
        <w:t xml:space="preserve">.  The chosen cities are distributed as such: 4 on the west coast near the San Andreas Fault, 2 in the pacific north-west near the Cascadia Subduction zone and associated faults, 2 near the Wasatch fault and rocky mountain region, 1 near the New Madrid fault system, </w:t>
      </w:r>
      <w:r w:rsidR="00EF1E2F">
        <w:t xml:space="preserve">and 1 on the east </w:t>
      </w:r>
      <w:r w:rsidR="00EF1E2F">
        <w:lastRenderedPageBreak/>
        <w:t xml:space="preserve">coast in Charleston, SC. </w:t>
      </w:r>
      <w:r w:rsidR="00130E5F">
        <w:t xml:space="preserve">A map of the cities are shown in </w:t>
      </w:r>
      <w:r w:rsidR="00CA68D7" w:rsidRPr="00BA2B02">
        <w:fldChar w:fldCharType="begin"/>
      </w:r>
      <w:r w:rsidR="00CA68D7" w:rsidRPr="00BA2B02">
        <w:instrText xml:space="preserve"> REF _Ref481759501 \h  \* MERGEFORMAT </w:instrText>
      </w:r>
      <w:r w:rsidR="00CA68D7" w:rsidRPr="00BA2B02">
        <w:fldChar w:fldCharType="separate"/>
      </w:r>
      <w:r w:rsidR="008F4230">
        <w:t xml:space="preserve">Figure </w:t>
      </w:r>
      <w:r w:rsidR="008F4230">
        <w:rPr>
          <w:noProof/>
        </w:rPr>
        <w:t>4</w:t>
      </w:r>
      <w:r w:rsidR="008F4230">
        <w:rPr>
          <w:noProof/>
        </w:rPr>
        <w:noBreakHyphen/>
        <w:t>2</w:t>
      </w:r>
      <w:r w:rsidR="00CA68D7" w:rsidRPr="00BA2B02">
        <w:fldChar w:fldCharType="end"/>
      </w:r>
      <w:r w:rsidR="00CA68D7">
        <w:t xml:space="preserve"> </w:t>
      </w:r>
      <w:r w:rsidR="00130E5F">
        <w:t xml:space="preserve">and a list of the cities with their corresponding latitude, longitude, mean/modal magnitudes is presented in </w:t>
      </w:r>
      <w:r w:rsidR="00CA68D7" w:rsidRPr="00BA2B02">
        <w:fldChar w:fldCharType="begin"/>
      </w:r>
      <w:r w:rsidR="00CA68D7" w:rsidRPr="00BA2B02">
        <w:instrText xml:space="preserve"> REF _Ref481759525 \h  \* MERGEFORMAT </w:instrText>
      </w:r>
      <w:r w:rsidR="00CA68D7" w:rsidRPr="00BA2B02">
        <w:fldChar w:fldCharType="separate"/>
      </w:r>
      <w:r w:rsidR="00CA68D7" w:rsidRPr="00BA2B02">
        <w:t xml:space="preserve">Table </w:t>
      </w:r>
      <w:r w:rsidR="00CA68D7" w:rsidRPr="00BA2B02">
        <w:rPr>
          <w:noProof/>
        </w:rPr>
        <w:t>3</w:t>
      </w:r>
      <w:r w:rsidR="00CA68D7" w:rsidRPr="00BA2B02">
        <w:t>-</w:t>
      </w:r>
      <w:r w:rsidR="00CA68D7" w:rsidRPr="00BA2B02">
        <w:rPr>
          <w:noProof/>
        </w:rPr>
        <w:t>2</w:t>
      </w:r>
      <w:r w:rsidR="00CA68D7" w:rsidRPr="00BA2B02">
        <w:fldChar w:fldCharType="end"/>
      </w:r>
      <w:bookmarkStart w:id="177" w:name="_Toc480444589"/>
      <w:r w:rsidR="00412B31">
        <w:t>.</w:t>
      </w:r>
    </w:p>
    <w:p w14:paraId="35ECB64C" w14:textId="77777777" w:rsidR="00B50BC9" w:rsidRDefault="00B50BC9" w:rsidP="009D24B3">
      <w:pPr>
        <w:pStyle w:val="BodyText"/>
      </w:pPr>
    </w:p>
    <w:p w14:paraId="541FB08F" w14:textId="71E76C22" w:rsidR="00B50BC9" w:rsidRDefault="00B50BC9" w:rsidP="00B50BC9">
      <w:pPr>
        <w:pStyle w:val="BodyText"/>
        <w:ind w:firstLine="0"/>
        <w:jc w:val="center"/>
      </w:pPr>
      <w:r>
        <w:rPr>
          <w:noProof/>
        </w:rPr>
        <mc:AlternateContent>
          <mc:Choice Requires="wps">
            <w:drawing>
              <wp:anchor distT="0" distB="0" distL="114300" distR="114300" simplePos="0" relativeHeight="251661824" behindDoc="0" locked="0" layoutInCell="1" allowOverlap="1" wp14:anchorId="573C43F5" wp14:editId="69B6FBFB">
                <wp:simplePos x="0" y="0"/>
                <wp:positionH relativeFrom="margin">
                  <wp:align>center</wp:align>
                </wp:positionH>
                <wp:positionV relativeFrom="paragraph">
                  <wp:posOffset>3396615</wp:posOffset>
                </wp:positionV>
                <wp:extent cx="4333875" cy="228600"/>
                <wp:effectExtent l="0" t="0" r="9525" b="0"/>
                <wp:wrapTopAndBottom/>
                <wp:docPr id="25" name="Text Box 25"/>
                <wp:cNvGraphicFramePr/>
                <a:graphic xmlns:a="http://schemas.openxmlformats.org/drawingml/2006/main">
                  <a:graphicData uri="http://schemas.microsoft.com/office/word/2010/wordprocessingShape">
                    <wps:wsp>
                      <wps:cNvSpPr txBox="1"/>
                      <wps:spPr>
                        <a:xfrm>
                          <a:off x="0" y="0"/>
                          <a:ext cx="4333875" cy="228600"/>
                        </a:xfrm>
                        <a:prstGeom prst="rect">
                          <a:avLst/>
                        </a:prstGeom>
                        <a:solidFill>
                          <a:prstClr val="white"/>
                        </a:solidFill>
                        <a:ln>
                          <a:noFill/>
                        </a:ln>
                        <a:effectLst/>
                      </wps:spPr>
                      <wps:txbx>
                        <w:txbxContent>
                          <w:p w14:paraId="1C0A67F4" w14:textId="3FBC55BE" w:rsidR="00577FF1" w:rsidRPr="002424C0" w:rsidRDefault="00577FF1" w:rsidP="00DC1F1C">
                            <w:pPr>
                              <w:pStyle w:val="Caption"/>
                              <w:rPr>
                                <w:noProof/>
                              </w:rPr>
                            </w:pPr>
                            <w:bookmarkStart w:id="178" w:name="_Ref481759501"/>
                            <w:bookmarkStart w:id="179" w:name="_Toc488419719"/>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2</w:t>
                            </w:r>
                            <w:r w:rsidR="00DE2950">
                              <w:rPr>
                                <w:noProof/>
                              </w:rPr>
                              <w:fldChar w:fldCharType="end"/>
                            </w:r>
                            <w:bookmarkEnd w:id="178"/>
                            <w:r>
                              <w:rPr>
                                <w:noProof/>
                              </w:rPr>
                              <w:t xml:space="preserve"> Map of all ten cities in this study.</w:t>
                            </w:r>
                            <w:bookmarkEnd w:id="179"/>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3C43F5" id="Text Box 25" o:spid="_x0000_s1044" type="#_x0000_t202" style="position:absolute;left:0;text-align:left;margin-left:0;margin-top:267.45pt;width:341.25pt;height:18pt;z-index:251661824;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" stroked="f">
                <v:textbox inset="0,0,0,0">
                  <w:txbxContent>
                    <w:p w14:paraId="1C0A67F4" w14:textId="3FBC55BE" w:rsidR="00577FF1" w:rsidRPr="002424C0" w:rsidRDefault="00577FF1" w:rsidP="00DC1F1C">
                      <w:pPr>
                        <w:pStyle w:val="Caption"/>
                        <w:rPr>
                          <w:noProof/>
                        </w:rPr>
                      </w:pPr>
                      <w:bookmarkStart w:id="222" w:name="_Ref481759501"/>
                      <w:bookmarkStart w:id="223" w:name="_Toc488419719"/>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2</w:t>
                      </w:r>
                      <w:r>
                        <w:rPr>
                          <w:noProof/>
                        </w:rPr>
                        <w:fldChar w:fldCharType="end"/>
                      </w:r>
                      <w:bookmarkEnd w:id="222"/>
                      <w:r>
                        <w:rPr>
                          <w:noProof/>
                        </w:rPr>
                        <w:t xml:space="preserve"> Map of all ten cities in this study.</w:t>
                      </w:r>
                      <w:bookmarkEnd w:id="223"/>
                    </w:p>
                  </w:txbxContent>
                </v:textbox>
                <w10:wrap type="topAndBottom" anchorx="margin"/>
              </v:shape>
            </w:pict>
          </mc:Fallback>
        </mc:AlternateContent>
      </w:r>
      <w:r>
        <w:rPr>
          <w:noProof/>
        </w:rPr>
        <w:drawing>
          <wp:inline distT="0" distB="0" distL="0" distR="0" wp14:anchorId="4930B69A" wp14:editId="6CD9FD3F">
            <wp:extent cx="5438775" cy="3227239"/>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5445082" cy="3230981"/>
                    </a:xfrm>
                    <a:prstGeom prst="rect">
                      <a:avLst/>
                    </a:prstGeom>
                  </pic:spPr>
                </pic:pic>
              </a:graphicData>
            </a:graphic>
          </wp:inline>
        </w:drawing>
      </w:r>
    </w:p>
    <w:p w14:paraId="4729CF2C" w14:textId="3C9D197C" w:rsidR="00B50BC9" w:rsidRDefault="00B50BC9" w:rsidP="009D24B3">
      <w:pPr>
        <w:pStyle w:val="BodyText"/>
      </w:pPr>
    </w:p>
    <w:p w14:paraId="2E478AD1" w14:textId="0ACA792A" w:rsidR="00B50BC9" w:rsidRDefault="00B50BC9" w:rsidP="009D24B3">
      <w:pPr>
        <w:pStyle w:val="BodyText"/>
      </w:pPr>
    </w:p>
    <w:p w14:paraId="660CE545" w14:textId="62E88810" w:rsidR="00B50BC9" w:rsidRDefault="00B50BC9" w:rsidP="009D24B3">
      <w:pPr>
        <w:pStyle w:val="BodyText"/>
      </w:pPr>
    </w:p>
    <w:p w14:paraId="7EFBD3A2" w14:textId="4D975928" w:rsidR="00DC1F1C" w:rsidRPr="00DC1F1C" w:rsidRDefault="00DC1F1C" w:rsidP="00DC1F1C">
      <w:pPr>
        <w:pStyle w:val="BodyText"/>
      </w:pPr>
      <w:r>
        <w:rPr>
          <w:noProof/>
        </w:rPr>
        <w:drawing>
          <wp:anchor distT="0" distB="0" distL="114300" distR="114300" simplePos="0" relativeHeight="251663872" behindDoc="0" locked="0" layoutInCell="1" allowOverlap="1" wp14:anchorId="3576658F" wp14:editId="15E7FE92">
            <wp:simplePos x="0" y="0"/>
            <wp:positionH relativeFrom="margin">
              <wp:align>right</wp:align>
            </wp:positionH>
            <wp:positionV relativeFrom="paragraph">
              <wp:posOffset>381000</wp:posOffset>
            </wp:positionV>
            <wp:extent cx="5943600" cy="2167890"/>
            <wp:effectExtent l="0" t="0" r="0" b="3810"/>
            <wp:wrapTopAndBottom/>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extLst>
                        <a:ext uri="{28A0092B-C50C-407E-A947-70E740481C1C}">
                          <a14:useLocalDpi xmlns:a14="http://schemas.microsoft.com/office/drawing/2010/main" val="0"/>
                        </a:ext>
                      </a:extLst>
                    </a:blip>
                    <a:stretch>
                      <a:fillRect/>
                    </a:stretch>
                  </pic:blipFill>
                  <pic:spPr>
                    <a:xfrm>
                      <a:off x="0" y="0"/>
                      <a:ext cx="5943600" cy="2167890"/>
                    </a:xfrm>
                    <a:prstGeom prst="rect">
                      <a:avLst/>
                    </a:prstGeom>
                  </pic:spPr>
                </pic:pic>
              </a:graphicData>
            </a:graphic>
          </wp:anchor>
        </w:drawing>
      </w:r>
      <w:r>
        <w:rPr>
          <w:noProof/>
        </w:rPr>
        <mc:AlternateContent>
          <mc:Choice Requires="wps">
            <w:drawing>
              <wp:anchor distT="0" distB="0" distL="114300" distR="114300" simplePos="0" relativeHeight="251665920" behindDoc="0" locked="0" layoutInCell="1" allowOverlap="1" wp14:anchorId="50756EFD" wp14:editId="001DD32D">
                <wp:simplePos x="0" y="0"/>
                <wp:positionH relativeFrom="column">
                  <wp:posOffset>0</wp:posOffset>
                </wp:positionH>
                <wp:positionV relativeFrom="paragraph">
                  <wp:posOffset>0</wp:posOffset>
                </wp:positionV>
                <wp:extent cx="5943600" cy="457200"/>
                <wp:effectExtent l="0" t="0" r="0" b="0"/>
                <wp:wrapTopAndBottom/>
                <wp:docPr id="26" name="Text Box 26"/>
                <wp:cNvGraphicFramePr/>
                <a:graphic xmlns:a="http://schemas.openxmlformats.org/drawingml/2006/main">
                  <a:graphicData uri="http://schemas.microsoft.com/office/word/2010/wordprocessingShape">
                    <wps:wsp>
                      <wps:cNvSpPr txBox="1"/>
                      <wps:spPr>
                        <a:xfrm>
                          <a:off x="0" y="0"/>
                          <a:ext cx="5943600" cy="457200"/>
                        </a:xfrm>
                        <a:prstGeom prst="rect">
                          <a:avLst/>
                        </a:prstGeom>
                        <a:solidFill>
                          <a:prstClr val="white"/>
                        </a:solidFill>
                        <a:ln>
                          <a:noFill/>
                        </a:ln>
                        <a:effectLst/>
                      </wps:spPr>
                      <wps:txbx>
                        <w:txbxContent>
                          <w:p w14:paraId="42615F04" w14:textId="20AF483D" w:rsidR="00577FF1" w:rsidRPr="00BE25BD" w:rsidRDefault="00577FF1" w:rsidP="00DC1F1C">
                            <w:pPr>
                              <w:pStyle w:val="Caption"/>
                              <w:rPr>
                                <w:noProof/>
                              </w:rPr>
                            </w:pPr>
                            <w:bookmarkStart w:id="180" w:name="_Ref481759525"/>
                            <w:bookmarkStart w:id="181" w:name="_Toc487096332"/>
                            <w:bookmarkStart w:id="182" w:name="_Toc487097083"/>
                            <w:r>
                              <w:t xml:space="preserve">Tabl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t>-</w:t>
                            </w:r>
                            <w:r w:rsidR="00DE2950">
                              <w:fldChar w:fldCharType="begin"/>
                            </w:r>
                            <w:r w:rsidR="00DE2950">
                              <w:instrText xml:space="preserve"> SEQ Table \* ARABIC \s 1 </w:instrText>
                            </w:r>
                            <w:r w:rsidR="00DE2950">
                              <w:fldChar w:fldCharType="separate"/>
                            </w:r>
                            <w:r>
                              <w:rPr>
                                <w:noProof/>
                              </w:rPr>
                              <w:t>2</w:t>
                            </w:r>
                            <w:r w:rsidR="00DE2950">
                              <w:rPr>
                                <w:noProof/>
                              </w:rPr>
                              <w:fldChar w:fldCharType="end"/>
                            </w:r>
                            <w:bookmarkEnd w:id="180"/>
                            <w:r>
                              <w:rPr>
                                <w:noProof/>
                              </w:rPr>
                              <w:t>: Selected Cities Used in Study</w:t>
                            </w:r>
                            <w:bookmarkEnd w:id="181"/>
                            <w:bookmarkEnd w:id="182"/>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50756EFD" id="Text Box 26" o:spid="_x0000_s1045" type="#_x0000_t202" style="position:absolute;left:0;text-align:left;margin-left:0;margin-top:0;width:468pt;height:36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" stroked="f">
                <v:textbox inset="0,0,0,0">
                  <w:txbxContent>
                    <w:p w14:paraId="42615F04" w14:textId="20AF483D" w:rsidR="00577FF1" w:rsidRPr="00BE25BD" w:rsidRDefault="00577FF1" w:rsidP="00DC1F1C">
                      <w:pPr>
                        <w:pStyle w:val="Caption"/>
                        <w:rPr>
                          <w:noProof/>
                        </w:rPr>
                      </w:pPr>
                      <w:bookmarkStart w:id="227" w:name="_Ref481759525"/>
                      <w:bookmarkStart w:id="228" w:name="_Toc487096332"/>
                      <w:bookmarkStart w:id="229" w:name="_Toc487097083"/>
                      <w:r>
                        <w:t xml:space="preserve">Table </w:t>
                      </w:r>
                      <w:r>
                        <w:fldChar w:fldCharType="begin"/>
                      </w:r>
                      <w:r>
                        <w:instrText xml:space="preserve"> STYLEREF 1 \s </w:instrText>
                      </w:r>
                      <w:r>
                        <w:fldChar w:fldCharType="separate"/>
                      </w:r>
                      <w:r>
                        <w:rPr>
                          <w:noProof/>
                        </w:rPr>
                        <w:t>4</w:t>
                      </w:r>
                      <w:r>
                        <w:rPr>
                          <w:noProof/>
                        </w:rPr>
                        <w:fldChar w:fldCharType="end"/>
                      </w:r>
                      <w:r>
                        <w:t>-</w:t>
                      </w:r>
                      <w:r>
                        <w:fldChar w:fldCharType="begin"/>
                      </w:r>
                      <w:r>
                        <w:instrText xml:space="preserve"> SEQ Table \* ARABIC \s 1 </w:instrText>
                      </w:r>
                      <w:r>
                        <w:fldChar w:fldCharType="separate"/>
                      </w:r>
                      <w:r>
                        <w:rPr>
                          <w:noProof/>
                        </w:rPr>
                        <w:t>2</w:t>
                      </w:r>
                      <w:r>
                        <w:rPr>
                          <w:noProof/>
                        </w:rPr>
                        <w:fldChar w:fldCharType="end"/>
                      </w:r>
                      <w:bookmarkEnd w:id="227"/>
                      <w:r>
                        <w:rPr>
                          <w:noProof/>
                        </w:rPr>
                        <w:t>: Selected Cities Used in Study</w:t>
                      </w:r>
                      <w:bookmarkEnd w:id="228"/>
                      <w:bookmarkEnd w:id="229"/>
                    </w:p>
                  </w:txbxContent>
                </v:textbox>
                <w10:wrap type="topAndBottom"/>
              </v:shape>
            </w:pict>
          </mc:Fallback>
        </mc:AlternateContent>
      </w:r>
    </w:p>
    <w:bookmarkEnd w:id="177"/>
    <w:p w14:paraId="6AEFED8B" w14:textId="63C3098A" w:rsidR="00DC1F1C" w:rsidRDefault="00DC1F1C" w:rsidP="00DC1F1C">
      <w:pPr>
        <w:pStyle w:val="Heading3"/>
        <w:rPr>
          <w:rFonts w:cs="Times New Roman"/>
        </w:rPr>
      </w:pPr>
      <w:r>
        <w:rPr>
          <w:rFonts w:cs="Times New Roman"/>
        </w:rPr>
        <w:lastRenderedPageBreak/>
        <w:t xml:space="preserve"> </w:t>
      </w:r>
      <w:bookmarkStart w:id="183" w:name="_Toc487097232"/>
      <w:r>
        <w:rPr>
          <w:rFonts w:cs="Times New Roman"/>
        </w:rPr>
        <w:t>Return Periods</w:t>
      </w:r>
      <w:bookmarkEnd w:id="183"/>
    </w:p>
    <w:p w14:paraId="4C51D1C4" w14:textId="2543C51F" w:rsidR="00AA6DCB" w:rsidRPr="00AA6DCB" w:rsidRDefault="00AA6DCB" w:rsidP="0094787E">
      <w:pPr>
        <w:pStyle w:val="BodyText"/>
      </w:pPr>
      <w:r w:rsidRPr="00AA6DCB">
        <w:t>Every structure is designed for a different level of earthquake depending on either the importance of that structure (e.g., hospitals, fire stations, etc.) or the level of negative impact resulting from structural failure (e.g., nuclear facilities, football stadiums, etc.). Less critical structures are designed for seismic events with shorter return periods, in other words smaller seismic events</w:t>
      </w:r>
      <w:r w:rsidR="00EF1E2F">
        <w:t>, while</w:t>
      </w:r>
      <w:r w:rsidRPr="00AA6DCB">
        <w:t xml:space="preserve"> more critical structures are designed for higher return periods. This study focuses on return periods 475 years, 1039 years, and 2475 years, which correspond to probabilities of exceedance of </w:t>
      </w:r>
      <w:r w:rsidR="002645D9">
        <w:t>15% in 75 years</w:t>
      </w:r>
      <w:r w:rsidRPr="00AA6DCB">
        <w:t>, 7% in 75 years</w:t>
      </w:r>
      <w:r w:rsidR="002645D9">
        <w:t>, and 3% in 75</w:t>
      </w:r>
      <w:r w:rsidRPr="00AA6DCB">
        <w:t xml:space="preserve"> years, respectively.</w:t>
      </w:r>
      <w:r w:rsidR="0094787E">
        <w:t xml:space="preserve"> While the AASHTO standard uses a 1033 year return period, the USGS hazard tool does no</w:t>
      </w:r>
      <w:bookmarkStart w:id="184" w:name="_GoBack"/>
      <w:bookmarkEnd w:id="184"/>
      <w:r w:rsidR="0094787E">
        <w:t xml:space="preserve">t </w:t>
      </w:r>
      <w:r w:rsidR="003E6D76">
        <w:t xml:space="preserve">use </w:t>
      </w:r>
      <w:r w:rsidR="0094787E">
        <w:t>this return period. A return period of 1039 years was used as it is th</w:t>
      </w:r>
      <w:r w:rsidR="00594994">
        <w:t xml:space="preserve">e closest to 1033 years </w:t>
      </w:r>
      <w:r w:rsidR="003E6D76">
        <w:t xml:space="preserve">used by </w:t>
      </w:r>
      <w:r w:rsidR="0094787E">
        <w:t xml:space="preserve">the USGS hazard tool. </w:t>
      </w:r>
      <w:r w:rsidRPr="00AA6DCB">
        <w:t>These</w:t>
      </w:r>
      <w:r w:rsidR="0094787E">
        <w:t xml:space="preserve"> chosen</w:t>
      </w:r>
      <w:r w:rsidRPr="00AA6DCB">
        <w:t xml:space="preserve"> return periods represent relatively low, medium, and high levels of seismic loading, respectively.</w:t>
      </w:r>
    </w:p>
    <w:p w14:paraId="5CCD6FA4" w14:textId="5633916C" w:rsidR="00235E75" w:rsidRDefault="00AA6DCB" w:rsidP="004D65BF">
      <w:pPr>
        <w:pStyle w:val="Heading2"/>
        <w:rPr>
          <w:rFonts w:cs="Times New Roman"/>
        </w:rPr>
      </w:pPr>
      <w:r>
        <w:rPr>
          <w:rFonts w:cs="Times New Roman"/>
        </w:rPr>
        <w:t xml:space="preserve"> </w:t>
      </w:r>
      <w:bookmarkStart w:id="185" w:name="_Toc487097233"/>
      <w:r w:rsidR="00C91355" w:rsidRPr="00A17328">
        <w:rPr>
          <w:rFonts w:cs="Times New Roman"/>
        </w:rPr>
        <w:t>Liquefaction Triggering</w:t>
      </w:r>
      <w:r w:rsidR="00DC1F1C" w:rsidRPr="00A17328">
        <w:rPr>
          <w:rFonts w:cs="Times New Roman"/>
        </w:rPr>
        <w:t xml:space="preserve"> Results</w:t>
      </w:r>
      <w:bookmarkEnd w:id="185"/>
    </w:p>
    <w:p w14:paraId="0F4BBEAF" w14:textId="01BAE85B" w:rsidR="009B5F66" w:rsidRPr="009B5F66" w:rsidRDefault="0062116B" w:rsidP="009B5F66">
      <w:pPr>
        <w:pStyle w:val="BodyText"/>
      </w:pPr>
      <w:r>
        <w:t>At the completion of the liquefaction analysis</w:t>
      </w:r>
      <w:r w:rsidR="0004052C">
        <w:t>,</w:t>
      </w:r>
      <w:r w:rsidR="0043216B">
        <w:t xml:space="preserve"> all liquefaction</w:t>
      </w:r>
      <w:r>
        <w:t xml:space="preserve"> triggering </w:t>
      </w:r>
      <w:r w:rsidR="0043216B">
        <w:t>results</w:t>
      </w:r>
      <w:r>
        <w:t xml:space="preserve"> w</w:t>
      </w:r>
      <w:r w:rsidR="0043216B">
        <w:t>ere</w:t>
      </w:r>
      <w:r>
        <w:t xml:space="preserve"> </w:t>
      </w:r>
      <w:r w:rsidR="0004052C">
        <w:t>compiled into one database</w:t>
      </w:r>
      <w:r>
        <w:t>.</w:t>
      </w:r>
      <w:r w:rsidR="0007762D">
        <w:t xml:space="preserve"> </w:t>
      </w:r>
      <w:r>
        <w:t>Comparisons were made between</w:t>
      </w:r>
      <w:r w:rsidR="0043216B">
        <w:t xml:space="preserve"> the results of</w:t>
      </w:r>
      <w:r>
        <w:t xml:space="preserve"> both of the</w:t>
      </w:r>
      <w:r w:rsidR="0004052C">
        <w:t xml:space="preserve"> new</w:t>
      </w:r>
      <w:r>
        <w:t xml:space="preserve"> </w:t>
      </w:r>
      <w:r w:rsidR="000E5BA9">
        <w:t xml:space="preserve">full-probabilistic </w:t>
      </w:r>
      <w:r>
        <w:t xml:space="preserve">models based on Ku </w:t>
      </w:r>
      <w:r w:rsidR="00FD1EBB">
        <w:t>et</w:t>
      </w:r>
      <w:r>
        <w:t xml:space="preserve"> al. (2012) and Boulanger and Idriss (2014</w:t>
      </w:r>
      <w:r w:rsidR="0007762D">
        <w:t>).</w:t>
      </w:r>
      <w:r>
        <w:t xml:space="preserve"> A comparison was also made between the </w:t>
      </w:r>
      <w:r w:rsidR="000E5BA9">
        <w:t xml:space="preserve">full-probabilistic </w:t>
      </w:r>
      <w:r>
        <w:t xml:space="preserve">results and </w:t>
      </w:r>
      <w:r w:rsidR="0004052C">
        <w:t xml:space="preserve">results from </w:t>
      </w:r>
      <w:r>
        <w:t>more conventional methods of liquefaction analysis</w:t>
      </w:r>
      <w:r w:rsidR="0043216B">
        <w:t>,</w:t>
      </w:r>
      <w:r>
        <w:t xml:space="preserve"> such as the Robertson and Wride (1998</w:t>
      </w:r>
      <w:r w:rsidR="00D474F5">
        <w:t>, 2009</w:t>
      </w:r>
      <w:r>
        <w:t>) and Boulanger and Idriss (2014) pseudo-probabilist</w:t>
      </w:r>
      <w:r w:rsidR="0007762D">
        <w:t>ic methods.</w:t>
      </w:r>
      <w:r>
        <w:t xml:space="preserve"> </w:t>
      </w:r>
      <w:r w:rsidR="0004052C">
        <w:t xml:space="preserve">General trends associated with </w:t>
      </w:r>
      <w:r w:rsidR="0043216B">
        <w:t>these comparisons are presented.</w:t>
      </w:r>
    </w:p>
    <w:p w14:paraId="121BB412" w14:textId="62764641" w:rsidR="00842B20" w:rsidRDefault="00A439C3" w:rsidP="00A439C3">
      <w:pPr>
        <w:pStyle w:val="Heading3"/>
      </w:pPr>
      <w:bookmarkStart w:id="186" w:name="_Toc259781296"/>
      <w:bookmarkStart w:id="187" w:name="_Toc263867785"/>
      <w:r>
        <w:t xml:space="preserve"> </w:t>
      </w:r>
      <w:bookmarkStart w:id="188" w:name="_Toc487097234"/>
      <w:r>
        <w:t xml:space="preserve">Example of Results from </w:t>
      </w:r>
      <w:r w:rsidRPr="006D1C69">
        <w:rPr>
          <w:i/>
        </w:rPr>
        <w:t>CPTLiquefY</w:t>
      </w:r>
      <w:bookmarkEnd w:id="188"/>
    </w:p>
    <w:p w14:paraId="6DA85AFF" w14:textId="54A9C2A9" w:rsidR="006D1C69" w:rsidRDefault="006D1C69" w:rsidP="006D1C69">
      <w:pPr>
        <w:pStyle w:val="BodyText"/>
      </w:pPr>
      <w:r>
        <w:t xml:space="preserve">After completion of </w:t>
      </w:r>
      <w:r w:rsidR="000E5BA9">
        <w:t xml:space="preserve">full-probabilistic </w:t>
      </w:r>
      <w:r>
        <w:t>calculations</w:t>
      </w:r>
      <w:r w:rsidR="0043216B">
        <w:t xml:space="preserve"> in </w:t>
      </w:r>
      <w:r w:rsidR="0043216B" w:rsidRPr="0043216B">
        <w:rPr>
          <w:i/>
        </w:rPr>
        <w:t>CPTLiquefY</w:t>
      </w:r>
      <w:r>
        <w:t>, the liquefaction triggering results can be viewed on the “Triggering Results</w:t>
      </w:r>
      <w:r w:rsidR="0007762D">
        <w:t>” tab.</w:t>
      </w:r>
      <w:r>
        <w:t xml:space="preserve"> The data provided on this tab represent</w:t>
      </w:r>
      <w:r w:rsidR="009C1793">
        <w:t>s</w:t>
      </w:r>
      <w:r>
        <w:t xml:space="preserve"> hazard curves for each </w:t>
      </w:r>
      <w:r w:rsidR="009C1793">
        <w:t xml:space="preserve">individual </w:t>
      </w:r>
      <w:r>
        <w:t>soil layer anal</w:t>
      </w:r>
      <w:r w:rsidR="0007762D">
        <w:t>yzed in the input soil profile.</w:t>
      </w:r>
      <w:r>
        <w:t xml:space="preserve"> When the results are plotted, a hazard c</w:t>
      </w:r>
      <w:r w:rsidR="0043216B">
        <w:t>urve like those</w:t>
      </w:r>
      <w:r>
        <w:t xml:space="preserve"> shown in </w:t>
      </w:r>
      <w:r w:rsidRPr="00BA2B02">
        <w:fldChar w:fldCharType="begin"/>
      </w:r>
      <w:r w:rsidRPr="00BA2B02">
        <w:instrText xml:space="preserve"> REF _Ref481756321 \h </w:instrText>
      </w:r>
      <w:r w:rsidR="007E780F" w:rsidRPr="00BA2B02">
        <w:instrText xml:space="preserve"> \* MERGEFORMAT </w:instrText>
      </w:r>
      <w:r w:rsidRPr="00BA2B02">
        <w:fldChar w:fldCharType="separate"/>
      </w:r>
      <w:r w:rsidR="008F4230">
        <w:t xml:space="preserve">Figure </w:t>
      </w:r>
      <w:r w:rsidR="008F4230">
        <w:rPr>
          <w:noProof/>
        </w:rPr>
        <w:t>4</w:t>
      </w:r>
      <w:r w:rsidR="008F4230">
        <w:rPr>
          <w:noProof/>
        </w:rPr>
        <w:noBreakHyphen/>
        <w:t>3</w:t>
      </w:r>
      <w:r w:rsidRPr="00BA2B02">
        <w:fldChar w:fldCharType="end"/>
      </w:r>
      <w:r>
        <w:t xml:space="preserve"> is p</w:t>
      </w:r>
      <w:r w:rsidR="009C1793">
        <w:t>rod</w:t>
      </w:r>
      <w:r w:rsidR="0007762D">
        <w:t xml:space="preserve">uced. </w:t>
      </w:r>
      <w:r w:rsidR="009C1793">
        <w:t>This curve relates design values for the</w:t>
      </w:r>
      <w:r>
        <w:t xml:space="preserve"> factor of safety against liquefaction (</w:t>
      </w:r>
      <w:r w:rsidRPr="006D1C69">
        <w:rPr>
          <w:position w:val="-12"/>
        </w:rPr>
        <w:object w:dxaOrig="440" w:dyaOrig="360" w14:anchorId="74795A89">
          <v:shape id="_x0000_i1082" type="#_x0000_t75" style="width:21.75pt;height:18pt" o:ole="">
            <v:imagedata r:id="rId159" o:title=""/>
          </v:shape>
          <o:OLEObject Type="Embed" ProgID="Equation.DSMT4" ShapeID="_x0000_i1082" DrawAspect="Content" ObjectID="_1582542729" r:id="rId160"/>
        </w:object>
      </w:r>
      <w:r>
        <w:t xml:space="preserve">) with </w:t>
      </w:r>
      <w:r w:rsidR="009C1793">
        <w:t>corresponding rates of exceedance (</w:t>
      </w:r>
      <w:r w:rsidR="00D54015">
        <w:t xml:space="preserve">inverse of </w:t>
      </w:r>
      <w:r w:rsidR="0007762D">
        <w:t xml:space="preserve">return period). </w:t>
      </w:r>
      <w:r w:rsidR="009C1793">
        <w:t xml:space="preserve">The curves </w:t>
      </w:r>
      <w:r w:rsidR="008C762E">
        <w:t xml:space="preserve">in </w:t>
      </w:r>
      <w:r w:rsidR="008C762E">
        <w:fldChar w:fldCharType="begin"/>
      </w:r>
      <w:r w:rsidR="008C762E">
        <w:instrText xml:space="preserve"> REF _Ref481756321 \h </w:instrText>
      </w:r>
      <w:r w:rsidR="008C762E">
        <w:fldChar w:fldCharType="separate"/>
      </w:r>
      <w:r w:rsidR="008F4230">
        <w:t xml:space="preserve">Figure </w:t>
      </w:r>
      <w:r w:rsidR="008F4230">
        <w:rPr>
          <w:noProof/>
        </w:rPr>
        <w:t>4</w:t>
      </w:r>
      <w:r w:rsidR="008F4230">
        <w:noBreakHyphen/>
      </w:r>
      <w:r w:rsidR="008F4230">
        <w:rPr>
          <w:noProof/>
        </w:rPr>
        <w:t>3</w:t>
      </w:r>
      <w:r w:rsidR="008C762E">
        <w:fldChar w:fldCharType="end"/>
      </w:r>
      <w:r w:rsidR="009C1793">
        <w:t xml:space="preserve"> show the results from both the Ku </w:t>
      </w:r>
      <w:r w:rsidR="00FD1EBB">
        <w:lastRenderedPageBreak/>
        <w:t>et</w:t>
      </w:r>
      <w:r w:rsidR="009C1793">
        <w:t xml:space="preserve"> al. and Boulanger and Idriss </w:t>
      </w:r>
      <w:r w:rsidR="000E5BA9">
        <w:t xml:space="preserve">full-probabilistic </w:t>
      </w:r>
      <w:r w:rsidR="009C1793">
        <w:t>methods along with a horizontal line that</w:t>
      </w:r>
      <w:r w:rsidR="00D54015">
        <w:t xml:space="preserve"> represents the mea</w:t>
      </w:r>
      <w:r w:rsidR="0056429B">
        <w:t>n annual rate of exceedance that correlates to a</w:t>
      </w:r>
      <w:r w:rsidR="009C1793">
        <w:t xml:space="preserve"> 475 year return p</w:t>
      </w:r>
      <w:r w:rsidR="009C1793" w:rsidRPr="008F55D9">
        <w:t>eriod</w:t>
      </w:r>
      <w:r w:rsidR="009C1793">
        <w:t>.</w:t>
      </w:r>
      <w:r w:rsidR="0007762D">
        <w:t xml:space="preserve"> </w:t>
      </w:r>
      <w:r w:rsidR="0043216B">
        <w:t>In order to obtain design values from this curve, values should be</w:t>
      </w:r>
      <w:r w:rsidR="00104B82">
        <w:t xml:space="preserve"> interpolated from the hazard curve</w:t>
      </w:r>
      <w:r w:rsidR="0043216B">
        <w:t xml:space="preserve"> for a return period of interest.</w:t>
      </w:r>
      <w:r w:rsidR="0007762D">
        <w:t xml:space="preserve"> </w:t>
      </w:r>
      <w:r w:rsidR="009C1793">
        <w:t xml:space="preserve">For example, the Boulanger and Idriss method has a value of about </w:t>
      </w:r>
      <w:r w:rsidR="009C1793" w:rsidRPr="009C1793">
        <w:rPr>
          <w:position w:val="-12"/>
        </w:rPr>
        <w:object w:dxaOrig="1120" w:dyaOrig="360" w14:anchorId="20566928">
          <v:shape id="_x0000_i1083" type="#_x0000_t75" style="width:56.2pt;height:18pt" o:ole="">
            <v:imagedata r:id="rId161" o:title=""/>
          </v:shape>
          <o:OLEObject Type="Embed" ProgID="Equation.DSMT4" ShapeID="_x0000_i1083" DrawAspect="Content" ObjectID="_1582542730" r:id="rId162"/>
        </w:object>
      </w:r>
      <w:r w:rsidR="009C1793">
        <w:t xml:space="preserve"> at the 475 year return period, while the Ku </w:t>
      </w:r>
      <w:r w:rsidR="00FD1EBB">
        <w:t>et</w:t>
      </w:r>
      <w:r w:rsidR="009C1793">
        <w:t xml:space="preserve"> al. method gives a value of</w:t>
      </w:r>
      <w:r w:rsidR="009C1793" w:rsidRPr="009C1793">
        <w:rPr>
          <w:position w:val="-12"/>
        </w:rPr>
        <w:object w:dxaOrig="999" w:dyaOrig="360" w14:anchorId="3AF0825A">
          <v:shape id="_x0000_i1084" type="#_x0000_t75" style="width:50.25pt;height:18pt" o:ole="">
            <v:imagedata r:id="rId163" o:title=""/>
          </v:shape>
          <o:OLEObject Type="Embed" ProgID="Equation.DSMT4" ShapeID="_x0000_i1084" DrawAspect="Content" ObjectID="_1582542731" r:id="rId164"/>
        </w:object>
      </w:r>
      <w:r w:rsidR="009C1793">
        <w:t>.</w:t>
      </w:r>
      <w:r w:rsidR="0007762D">
        <w:t xml:space="preserve"> </w:t>
      </w:r>
      <w:r w:rsidR="009C1793">
        <w:t xml:space="preserve">Given that these values are less </w:t>
      </w:r>
      <w:r w:rsidR="008C762E">
        <w:t>than</w:t>
      </w:r>
      <w:r w:rsidR="009C1793" w:rsidRPr="009C1793">
        <w:rPr>
          <w:position w:val="-6"/>
        </w:rPr>
        <w:object w:dxaOrig="680" w:dyaOrig="279" w14:anchorId="585FABDF">
          <v:shape id="_x0000_i1085" type="#_x0000_t75" style="width:33.75pt;height:14.25pt" o:ole="">
            <v:imagedata r:id="rId165" o:title=""/>
          </v:shape>
          <o:OLEObject Type="Embed" ProgID="Equation.DSMT4" ShapeID="_x0000_i1085" DrawAspect="Content" ObjectID="_1582542732" r:id="rId166"/>
        </w:object>
      </w:r>
      <w:r w:rsidR="009C1793">
        <w:t>, both methods would in this case predict the initiation of liquefaction for the considered soil layer.</w:t>
      </w:r>
    </w:p>
    <w:p w14:paraId="2A79342A" w14:textId="77777777" w:rsidR="009D24B3" w:rsidRPr="006D1C69" w:rsidRDefault="009D24B3" w:rsidP="006D1C69">
      <w:pPr>
        <w:pStyle w:val="BodyText"/>
      </w:pPr>
    </w:p>
    <w:p w14:paraId="181167B1" w14:textId="19D2A4AA" w:rsidR="006D1C69" w:rsidRDefault="00775D85" w:rsidP="00412B31">
      <w:pPr>
        <w:pStyle w:val="BodyText"/>
        <w:keepNext/>
        <w:ind w:firstLine="0"/>
        <w:jc w:val="center"/>
      </w:pPr>
      <w:r>
        <w:rPr>
          <w:noProof/>
        </w:rPr>
        <w:drawing>
          <wp:inline distT="0" distB="0" distL="0" distR="0" wp14:anchorId="7C8C1C99" wp14:editId="133B184D">
            <wp:extent cx="5580498" cy="3583940"/>
            <wp:effectExtent l="0" t="0" r="127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5594951" cy="3593222"/>
                    </a:xfrm>
                    <a:prstGeom prst="rect">
                      <a:avLst/>
                    </a:prstGeom>
                    <a:noFill/>
                  </pic:spPr>
                </pic:pic>
              </a:graphicData>
            </a:graphic>
          </wp:inline>
        </w:drawing>
      </w:r>
    </w:p>
    <w:p w14:paraId="018EE866" w14:textId="05CF3CAA" w:rsidR="00A439C3" w:rsidRDefault="006D1C69" w:rsidP="00412B31">
      <w:pPr>
        <w:pStyle w:val="Caption"/>
        <w:ind w:firstLine="0"/>
      </w:pPr>
      <w:bookmarkStart w:id="189" w:name="_Ref481756321"/>
      <w:bookmarkStart w:id="190" w:name="_Toc488419720"/>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3</w:t>
      </w:r>
      <w:r w:rsidR="00DE2950">
        <w:rPr>
          <w:noProof/>
        </w:rPr>
        <w:fldChar w:fldCharType="end"/>
      </w:r>
      <w:bookmarkEnd w:id="189"/>
      <w:r>
        <w:t>: Example</w:t>
      </w:r>
      <w:r w:rsidRPr="006D1C69">
        <w:rPr>
          <w:position w:val="-12"/>
        </w:rPr>
        <w:object w:dxaOrig="440" w:dyaOrig="360" w14:anchorId="1C375000">
          <v:shape id="_x0000_i1086" type="#_x0000_t75" style="width:21.75pt;height:18pt" o:ole="">
            <v:imagedata r:id="rId27" o:title=""/>
          </v:shape>
          <o:OLEObject Type="Embed" ProgID="Equation.DSMT4" ShapeID="_x0000_i1086" DrawAspect="Content" ObjectID="_1582542733" r:id="rId168"/>
        </w:object>
      </w:r>
      <w:r>
        <w:t xml:space="preserve"> Hazard curve output from </w:t>
      </w:r>
      <w:r w:rsidRPr="007E780F">
        <w:rPr>
          <w:i/>
        </w:rPr>
        <w:t>CPTLiquefY</w:t>
      </w:r>
      <w:r>
        <w:t>.</w:t>
      </w:r>
      <w:bookmarkEnd w:id="190"/>
    </w:p>
    <w:p w14:paraId="36127475" w14:textId="77777777" w:rsidR="009D24B3" w:rsidRPr="009D24B3" w:rsidRDefault="009D24B3" w:rsidP="009D24B3">
      <w:pPr>
        <w:pStyle w:val="BodyText"/>
      </w:pPr>
    </w:p>
    <w:p w14:paraId="4866D523" w14:textId="1885C264" w:rsidR="00211BB4" w:rsidRDefault="00211BB4" w:rsidP="002C7D45">
      <w:pPr>
        <w:pStyle w:val="BodyText"/>
      </w:pPr>
      <w:r w:rsidRPr="00115955">
        <w:t xml:space="preserve">In order to consider the liquefaction triggering hazard for a full soil profile using the </w:t>
      </w:r>
      <w:r w:rsidR="000E5BA9">
        <w:t>full-probabilistic</w:t>
      </w:r>
      <w:r w:rsidR="000E5BA9" w:rsidRPr="00115955">
        <w:t xml:space="preserve"> </w:t>
      </w:r>
      <w:r w:rsidRPr="00115955">
        <w:t>results,</w:t>
      </w:r>
      <w:r w:rsidRPr="00115955">
        <w:rPr>
          <w:position w:val="-12"/>
        </w:rPr>
        <w:object w:dxaOrig="440" w:dyaOrig="360" w14:anchorId="1832014D">
          <v:shape id="_x0000_i1087" type="#_x0000_t75" style="width:21.75pt;height:18pt" o:ole="">
            <v:imagedata r:id="rId169" o:title=""/>
          </v:shape>
          <o:OLEObject Type="Embed" ProgID="Equation.DSMT4" ShapeID="_x0000_i1087" DrawAspect="Content" ObjectID="_1582542734" r:id="rId170"/>
        </w:object>
      </w:r>
      <w:r w:rsidRPr="00115955">
        <w:t xml:space="preserve"> values must be chosen from each layer</w:t>
      </w:r>
      <w:r w:rsidR="00D54015">
        <w:t xml:space="preserve"> in the soil profile</w:t>
      </w:r>
      <w:r w:rsidRPr="00115955">
        <w:t xml:space="preserve"> at a selected return period.</w:t>
      </w:r>
      <w:r w:rsidR="0007762D">
        <w:t xml:space="preserve"> </w:t>
      </w:r>
      <w:r w:rsidRPr="002C7D45">
        <w:rPr>
          <w:i/>
        </w:rPr>
        <w:t>CPTLiquefY</w:t>
      </w:r>
      <w:r w:rsidRPr="00115955">
        <w:t xml:space="preserve"> has the capability to select these values and then export a clean </w:t>
      </w:r>
      <w:r w:rsidR="00594994">
        <w:t>E</w:t>
      </w:r>
      <w:r w:rsidRPr="00115955">
        <w:t>xcel file with the results from the analyzed soil profile.</w:t>
      </w:r>
      <w:r w:rsidR="00B801D9">
        <w:t xml:space="preserve"> </w:t>
      </w:r>
      <w:r w:rsidR="00D54015">
        <w:t>The results are then easi</w:t>
      </w:r>
      <w:r w:rsidR="0007762D">
        <w:t>ly plotted as a profile</w:t>
      </w:r>
      <w:r w:rsidR="00D54015">
        <w:t>.</w:t>
      </w:r>
      <w:r w:rsidRPr="00115955">
        <w:t xml:space="preserve"> </w:t>
      </w:r>
      <w:r w:rsidRPr="00BA2B02">
        <w:fldChar w:fldCharType="begin"/>
      </w:r>
      <w:r w:rsidRPr="00BA2B02">
        <w:instrText xml:space="preserve"> REF _Ref481760884 \h  \* MERGEFORMAT </w:instrText>
      </w:r>
      <w:r w:rsidRPr="00BA2B02">
        <w:fldChar w:fldCharType="separate"/>
      </w:r>
      <w:r w:rsidR="008F4230">
        <w:t xml:space="preserve">Figure </w:t>
      </w:r>
      <w:r w:rsidR="008F4230">
        <w:rPr>
          <w:noProof/>
        </w:rPr>
        <w:t>4</w:t>
      </w:r>
      <w:r w:rsidR="008F4230">
        <w:rPr>
          <w:noProof/>
        </w:rPr>
        <w:noBreakHyphen/>
        <w:t>4</w:t>
      </w:r>
      <w:r w:rsidRPr="00BA2B02">
        <w:fldChar w:fldCharType="end"/>
      </w:r>
      <w:r w:rsidRPr="00115955">
        <w:t xml:space="preserve"> presents an example of a </w:t>
      </w:r>
      <w:r w:rsidR="00D54015">
        <w:t xml:space="preserve">completed </w:t>
      </w:r>
      <w:r w:rsidRPr="00115955">
        <w:t xml:space="preserve">soil profile comparing </w:t>
      </w:r>
      <w:r w:rsidRPr="00115955">
        <w:rPr>
          <w:position w:val="-12"/>
        </w:rPr>
        <w:object w:dxaOrig="440" w:dyaOrig="360" w14:anchorId="5168A65C">
          <v:shape id="_x0000_i1088" type="#_x0000_t75" style="width:21.75pt;height:18pt" o:ole="">
            <v:imagedata r:id="rId171" o:title=""/>
          </v:shape>
          <o:OLEObject Type="Embed" ProgID="Equation.DSMT4" ShapeID="_x0000_i1088" DrawAspect="Content" ObjectID="_1582542735" r:id="rId172"/>
        </w:object>
      </w:r>
      <w:r w:rsidRPr="00115955">
        <w:t xml:space="preserve"> with depth.</w:t>
      </w:r>
      <w:r w:rsidR="0007762D">
        <w:t xml:space="preserve"> </w:t>
      </w:r>
      <w:r w:rsidR="00104B82">
        <w:t>With</w:t>
      </w:r>
      <w:r w:rsidR="00D54015">
        <w:t xml:space="preserve"> this </w:t>
      </w:r>
      <w:r w:rsidR="00D54015">
        <w:lastRenderedPageBreak/>
        <w:t>profile it is possible to analyze the liquefaction hazard at any depth, as well as compare the results from the different methods and results from different return periods of interest.</w:t>
      </w:r>
      <w:r w:rsidR="0007762D">
        <w:t xml:space="preserve"> </w:t>
      </w:r>
    </w:p>
    <w:p w14:paraId="7D0A8896" w14:textId="77777777" w:rsidR="009D24B3" w:rsidRPr="00115955" w:rsidRDefault="009D24B3" w:rsidP="002C7D45">
      <w:pPr>
        <w:pStyle w:val="BodyText"/>
      </w:pPr>
    </w:p>
    <w:p w14:paraId="2C0B6D58" w14:textId="77777777" w:rsidR="00211BB4" w:rsidRDefault="00211BB4" w:rsidP="00211BB4">
      <w:pPr>
        <w:pStyle w:val="BodyText"/>
        <w:keepNext/>
        <w:ind w:firstLine="270"/>
      </w:pPr>
      <w:r>
        <w:rPr>
          <w:noProof/>
        </w:rPr>
        <w:drawing>
          <wp:inline distT="0" distB="0" distL="0" distR="0" wp14:anchorId="39ADD863" wp14:editId="166BFDCC">
            <wp:extent cx="5943600" cy="438721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r>
        <w:rPr>
          <w:noProof/>
        </w:rPr>
        <w:drawing>
          <wp:inline distT="0" distB="0" distL="0" distR="0" wp14:anchorId="5AAC35B0" wp14:editId="310EFAAD">
            <wp:extent cx="5943600" cy="43945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5943600" cy="439453"/>
                    </a:xfrm>
                    <a:prstGeom prst="rect">
                      <a:avLst/>
                    </a:prstGeom>
                  </pic:spPr>
                </pic:pic>
              </a:graphicData>
            </a:graphic>
          </wp:inline>
        </w:drawing>
      </w:r>
    </w:p>
    <w:p w14:paraId="4D6E8356" w14:textId="74E55923" w:rsidR="00211BB4" w:rsidRDefault="00211BB4" w:rsidP="00475C13">
      <w:pPr>
        <w:pStyle w:val="Caption"/>
        <w:ind w:left="720" w:firstLine="0"/>
      </w:pPr>
      <w:bookmarkStart w:id="191" w:name="_Ref481760884"/>
      <w:bookmarkStart w:id="192" w:name="_Toc488419721"/>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4</w:t>
      </w:r>
      <w:r w:rsidR="00DE2950">
        <w:rPr>
          <w:noProof/>
        </w:rPr>
        <w:fldChar w:fldCharType="end"/>
      </w:r>
      <w:bookmarkEnd w:id="191"/>
      <w:r w:rsidR="00DE5E43">
        <w:t>:</w:t>
      </w:r>
      <w:r>
        <w:t xml:space="preserve"> Comparison of results from the </w:t>
      </w:r>
      <w:r w:rsidR="000E5BA9">
        <w:t xml:space="preserve">full-probabilistic </w:t>
      </w:r>
      <w:r>
        <w:t xml:space="preserve">liquefaction analysis of profile 6 at Butte, MT relating </w:t>
      </w:r>
      <w:r w:rsidRPr="00845C59">
        <w:rPr>
          <w:position w:val="-12"/>
        </w:rPr>
        <w:object w:dxaOrig="440" w:dyaOrig="360" w14:anchorId="36C30AE3">
          <v:shape id="_x0000_i1089" type="#_x0000_t75" style="width:21.75pt;height:18pt" o:ole="">
            <v:imagedata r:id="rId29" o:title=""/>
          </v:shape>
          <o:OLEObject Type="Embed" ProgID="Equation.DSMT4" ShapeID="_x0000_i1089" DrawAspect="Content" ObjectID="_1582542736" r:id="rId175"/>
        </w:object>
      </w:r>
      <w:r>
        <w:t xml:space="preserve"> to depth in meters.</w:t>
      </w:r>
      <w:bookmarkEnd w:id="192"/>
    </w:p>
    <w:p w14:paraId="1826EBC3" w14:textId="77777777" w:rsidR="009D24B3" w:rsidRPr="009D24B3" w:rsidRDefault="009D24B3" w:rsidP="009D24B3">
      <w:pPr>
        <w:pStyle w:val="BodyText"/>
      </w:pPr>
    </w:p>
    <w:p w14:paraId="23B16731" w14:textId="1877A181" w:rsidR="00211BB4" w:rsidRDefault="00211BB4" w:rsidP="002C7D45">
      <w:pPr>
        <w:pStyle w:val="Heading3"/>
      </w:pPr>
      <w:r>
        <w:t xml:space="preserve"> </w:t>
      </w:r>
      <w:bookmarkStart w:id="193" w:name="_Toc487097235"/>
      <w:r>
        <w:t xml:space="preserve">Comparison of Ku </w:t>
      </w:r>
      <w:r w:rsidR="00FD1EBB">
        <w:t>et</w:t>
      </w:r>
      <w:r>
        <w:t xml:space="preserve"> al. and Boulanger and Idris</w:t>
      </w:r>
      <w:r w:rsidR="00775D85">
        <w:t xml:space="preserve">s </w:t>
      </w:r>
      <w:r w:rsidR="000E5BA9">
        <w:t xml:space="preserve">Full-Probabilistic </w:t>
      </w:r>
      <w:r w:rsidR="00775D85">
        <w:t>R</w:t>
      </w:r>
      <w:r>
        <w:t>esults.</w:t>
      </w:r>
      <w:bookmarkEnd w:id="193"/>
    </w:p>
    <w:p w14:paraId="67D07A52" w14:textId="44AF51F4" w:rsidR="00211BB4" w:rsidRDefault="00211BB4" w:rsidP="00211BB4">
      <w:r>
        <w:t xml:space="preserve">Using the results from the analysis conducted with 20 soil profiles and 10 locations, a dataset of </w:t>
      </w:r>
      <w:r w:rsidR="000E5BA9">
        <w:t xml:space="preserve">full-probabilistic </w:t>
      </w:r>
      <w:r>
        <w:t>results was formed for bot</w:t>
      </w:r>
      <w:r w:rsidR="0007762D">
        <w:t>h methods.</w:t>
      </w:r>
      <w:r>
        <w:t xml:space="preserve"> The comparison of these results with the Ku </w:t>
      </w:r>
      <w:r w:rsidR="00FD1EBB">
        <w:t>et</w:t>
      </w:r>
      <w:r>
        <w:t xml:space="preserve"> al. </w:t>
      </w:r>
      <w:r w:rsidR="000E5BA9">
        <w:t xml:space="preserve">full-probabilistic </w:t>
      </w:r>
      <w:r w:rsidR="00B801D9">
        <w:t xml:space="preserve">results </w:t>
      </w:r>
      <w:r>
        <w:t>on the x-axis and Boulanger and Idriss</w:t>
      </w:r>
      <w:r w:rsidR="00B801D9">
        <w:t xml:space="preserve"> </w:t>
      </w:r>
      <w:r w:rsidR="000E5BA9">
        <w:t>full-probabilistic</w:t>
      </w:r>
      <w:r w:rsidR="00B801D9">
        <w:t xml:space="preserve"> </w:t>
      </w:r>
      <w:r w:rsidR="00B801D9">
        <w:lastRenderedPageBreak/>
        <w:t>results</w:t>
      </w:r>
      <w:r>
        <w:t xml:space="preserve"> on the y-axis can be seen in </w:t>
      </w:r>
      <w:r>
        <w:fldChar w:fldCharType="begin"/>
      </w:r>
      <w:r>
        <w:instrText xml:space="preserve"> REF _Ref481761559 \h </w:instrText>
      </w:r>
      <w:r>
        <w:fldChar w:fldCharType="separate"/>
      </w:r>
      <w:r w:rsidR="00B50BC9">
        <w:t xml:space="preserve">Figure </w:t>
      </w:r>
      <w:r w:rsidR="00B50BC9">
        <w:rPr>
          <w:noProof/>
        </w:rPr>
        <w:t>4</w:t>
      </w:r>
      <w:r w:rsidR="00B50BC9">
        <w:noBreakHyphen/>
      </w:r>
      <w:r w:rsidR="00B50BC9">
        <w:rPr>
          <w:noProof/>
        </w:rPr>
        <w:t>5</w:t>
      </w:r>
      <w:r>
        <w:fldChar w:fldCharType="end"/>
      </w:r>
      <w:r w:rsidR="0007762D">
        <w:t>.</w:t>
      </w:r>
      <w:r>
        <w:t xml:space="preserve"> From the plot</w:t>
      </w:r>
      <w:r w:rsidR="00D54015">
        <w:t>,</w:t>
      </w:r>
      <w:r>
        <w:t xml:space="preserve"> the following tr</w:t>
      </w:r>
      <w:r w:rsidR="0007762D">
        <w:t xml:space="preserve">ends were noted. </w:t>
      </w:r>
      <w:r>
        <w:t xml:space="preserve">First, the Ku </w:t>
      </w:r>
      <w:r w:rsidR="00FD1EBB">
        <w:t>et</w:t>
      </w:r>
      <w:r>
        <w:t xml:space="preserve"> al. methods tend to predict higher values for </w:t>
      </w:r>
      <w:r w:rsidRPr="005542A1">
        <w:rPr>
          <w:position w:val="-12"/>
        </w:rPr>
        <w:object w:dxaOrig="440" w:dyaOrig="360" w14:anchorId="73857CC8">
          <v:shape id="_x0000_i1090" type="#_x0000_t75" style="width:21.75pt;height:18pt" o:ole="">
            <v:imagedata r:id="rId176" o:title=""/>
          </v:shape>
          <o:OLEObject Type="Embed" ProgID="Equation.DSMT4" ShapeID="_x0000_i1090" DrawAspect="Content" ObjectID="_1582542737" r:id="rId177"/>
        </w:object>
      </w:r>
      <w:r>
        <w:t xml:space="preserve"> if the computed </w:t>
      </w:r>
      <w:r w:rsidRPr="005542A1">
        <w:rPr>
          <w:position w:val="-12"/>
        </w:rPr>
        <w:object w:dxaOrig="440" w:dyaOrig="360" w14:anchorId="6310E816">
          <v:shape id="_x0000_i1091" type="#_x0000_t75" style="width:21.75pt;height:18pt" o:ole="">
            <v:imagedata r:id="rId176" o:title=""/>
          </v:shape>
          <o:OLEObject Type="Embed" ProgID="Equation.DSMT4" ShapeID="_x0000_i1091" DrawAspect="Content" ObjectID="_1582542738" r:id="rId178"/>
        </w:object>
      </w:r>
      <w:r w:rsidR="0007762D">
        <w:t xml:space="preserve"> is less than one.</w:t>
      </w:r>
      <w:r>
        <w:t xml:space="preserve"> For values of </w:t>
      </w:r>
      <w:r w:rsidRPr="005542A1">
        <w:rPr>
          <w:position w:val="-12"/>
        </w:rPr>
        <w:object w:dxaOrig="440" w:dyaOrig="360" w14:anchorId="1AA46F55">
          <v:shape id="_x0000_i1092" type="#_x0000_t75" style="width:21.75pt;height:18pt" o:ole="">
            <v:imagedata r:id="rId176" o:title=""/>
          </v:shape>
          <o:OLEObject Type="Embed" ProgID="Equation.DSMT4" ShapeID="_x0000_i1092" DrawAspect="Content" ObjectID="_1582542739" r:id="rId179"/>
        </w:object>
      </w:r>
      <w:r>
        <w:t xml:space="preserve"> greater than one, it become</w:t>
      </w:r>
      <w:r w:rsidR="000847D5">
        <w:t>s</w:t>
      </w:r>
      <w:r>
        <w:t xml:space="preserve"> much more likely that the computed </w:t>
      </w:r>
      <w:r w:rsidRPr="005542A1">
        <w:rPr>
          <w:position w:val="-12"/>
        </w:rPr>
        <w:object w:dxaOrig="440" w:dyaOrig="360" w14:anchorId="314FD377">
          <v:shape id="_x0000_i1093" type="#_x0000_t75" style="width:21.75pt;height:18pt" o:ole="">
            <v:imagedata r:id="rId176" o:title=""/>
          </v:shape>
          <o:OLEObject Type="Embed" ProgID="Equation.DSMT4" ShapeID="_x0000_i1093" DrawAspect="Content" ObjectID="_1582542740" r:id="rId180"/>
        </w:object>
      </w:r>
      <w:r>
        <w:t>from each method could be similar, or the Boulanger and Idriss could predict larger values. Second, data scatter seems to increase when the FS approaches the range of 1 to 1.4.</w:t>
      </w:r>
      <w:r w:rsidR="0007762D">
        <w:t xml:space="preserve"> </w:t>
      </w:r>
      <w:r>
        <w:t xml:space="preserve">In this region the calculation of FS is highly varied depending on other factors than the </w:t>
      </w:r>
      <w:r w:rsidR="000E5BA9">
        <w:t xml:space="preserve">full-probabilistic </w:t>
      </w:r>
      <w:r>
        <w:t xml:space="preserve">model (profile stiffness, location). It can be noted that a large number of points can be seen on the </w:t>
      </w:r>
      <w:r w:rsidRPr="005542A1">
        <w:rPr>
          <w:position w:val="-12"/>
        </w:rPr>
        <w:object w:dxaOrig="440" w:dyaOrig="360" w14:anchorId="5E704FED">
          <v:shape id="_x0000_i1094" type="#_x0000_t75" style="width:21.75pt;height:18pt" o:ole="">
            <v:imagedata r:id="rId176" o:title=""/>
          </v:shape>
          <o:OLEObject Type="Embed" ProgID="Equation.DSMT4" ShapeID="_x0000_i1094" DrawAspect="Content" ObjectID="_1582542741" r:id="rId181"/>
        </w:object>
      </w:r>
      <w:r w:rsidR="00B801D9">
        <w:t xml:space="preserve">= 2 line on each axis. </w:t>
      </w:r>
      <w:r>
        <w:t xml:space="preserve">This is because a limit was placed at a value of </w:t>
      </w:r>
      <w:r w:rsidR="00FA60D0" w:rsidRPr="00FA60D0">
        <w:rPr>
          <w:position w:val="-12"/>
        </w:rPr>
        <w:object w:dxaOrig="660" w:dyaOrig="360" w14:anchorId="278DE343">
          <v:shape id="_x0000_i1095" type="#_x0000_t75" style="width:33pt;height:18pt" o:ole="">
            <v:imagedata r:id="rId182" o:title=""/>
          </v:shape>
          <o:OLEObject Type="Embed" ProgID="Equation.DSMT4" ShapeID="_x0000_i1095" DrawAspect="Content" ObjectID="_1582542742" r:id="rId183"/>
        </w:object>
      </w:r>
      <w:r w:rsidR="00FA60D0">
        <w:t xml:space="preserve"> </w:t>
      </w:r>
      <w:r w:rsidR="00B801D9">
        <w:t>2</w:t>
      </w:r>
      <w:r w:rsidR="00FA60D0">
        <w:t xml:space="preserve">, </w:t>
      </w:r>
      <w:r>
        <w:t xml:space="preserve">which is </w:t>
      </w:r>
      <w:r w:rsidR="00FA60D0">
        <w:t xml:space="preserve">a </w:t>
      </w:r>
      <w:r w:rsidR="00F23F0E">
        <w:t xml:space="preserve">design </w:t>
      </w:r>
      <w:r w:rsidR="00FA60D0">
        <w:t xml:space="preserve">value at which liquefaction will </w:t>
      </w:r>
      <w:r w:rsidR="008C762E">
        <w:t xml:space="preserve">generally </w:t>
      </w:r>
      <w:r w:rsidR="00FA60D0">
        <w:t>not be a concern</w:t>
      </w:r>
      <w:r w:rsidR="00B801D9">
        <w:t xml:space="preserve">. </w:t>
      </w:r>
      <w:r>
        <w:t>Without the application of this limit</w:t>
      </w:r>
      <w:r w:rsidR="00F23F0E">
        <w:t>,</w:t>
      </w:r>
      <w:r>
        <w:t xml:space="preserve"> the trends seen in </w:t>
      </w:r>
      <w:r w:rsidR="002C7D45" w:rsidRPr="00BA2B02">
        <w:fldChar w:fldCharType="begin"/>
      </w:r>
      <w:r w:rsidR="002C7D45" w:rsidRPr="00BA2B02">
        <w:instrText xml:space="preserve"> REF _Ref481761559 \h  \* MERGEFORMAT </w:instrText>
      </w:r>
      <w:r w:rsidR="002C7D45" w:rsidRPr="00BA2B02">
        <w:fldChar w:fldCharType="separate"/>
      </w:r>
      <w:r w:rsidR="00B50BC9">
        <w:t xml:space="preserve">Figure </w:t>
      </w:r>
      <w:r w:rsidR="00B50BC9">
        <w:rPr>
          <w:noProof/>
        </w:rPr>
        <w:t>4</w:t>
      </w:r>
      <w:r w:rsidR="00B50BC9">
        <w:rPr>
          <w:noProof/>
        </w:rPr>
        <w:noBreakHyphen/>
        <w:t>5</w:t>
      </w:r>
      <w:r w:rsidR="002C7D45" w:rsidRPr="00BA2B02">
        <w:fldChar w:fldCharType="end"/>
      </w:r>
      <w:r w:rsidR="002C7D45">
        <w:t xml:space="preserve"> </w:t>
      </w:r>
      <w:r w:rsidR="00E92615">
        <w:t xml:space="preserve">simply </w:t>
      </w:r>
      <w:r>
        <w:t>continue beyond the shown values.</w:t>
      </w:r>
    </w:p>
    <w:p w14:paraId="072B2795" w14:textId="77777777" w:rsidR="00412B31" w:rsidRDefault="00412B31" w:rsidP="00211BB4"/>
    <w:p w14:paraId="43F18C7B" w14:textId="43720835" w:rsidR="00211BB4" w:rsidRDefault="00CA7E15" w:rsidP="00211BB4">
      <w:pPr>
        <w:pStyle w:val="BodyText"/>
      </w:pPr>
      <w:r>
        <w:rPr>
          <w:noProof/>
        </w:rPr>
        <mc:AlternateContent>
          <mc:Choice Requires="wpg">
            <w:drawing>
              <wp:anchor distT="0" distB="0" distL="114300" distR="114300" simplePos="0" relativeHeight="251791872" behindDoc="0" locked="0" layoutInCell="1" allowOverlap="1" wp14:anchorId="08B1A53C" wp14:editId="26B38D86">
                <wp:simplePos x="0" y="0"/>
                <wp:positionH relativeFrom="column">
                  <wp:posOffset>485775</wp:posOffset>
                </wp:positionH>
                <wp:positionV relativeFrom="paragraph">
                  <wp:posOffset>97155</wp:posOffset>
                </wp:positionV>
                <wp:extent cx="5029200" cy="3109912"/>
                <wp:effectExtent l="0" t="0" r="19050" b="0"/>
                <wp:wrapNone/>
                <wp:docPr id="13" name="Group 13"/>
                <wp:cNvGraphicFramePr/>
                <a:graphic xmlns:a="http://schemas.openxmlformats.org/drawingml/2006/main">
                  <a:graphicData uri="http://schemas.microsoft.com/office/word/2010/wordprocessingGroup">
                    <wpg:wgp>
                      <wpg:cNvGrpSpPr/>
                      <wpg:grpSpPr>
                        <a:xfrm>
                          <a:off x="0" y="0"/>
                          <a:ext cx="5029200" cy="3109912"/>
                          <a:chOff x="0" y="0"/>
                          <a:chExt cx="5029200" cy="3109912"/>
                        </a:xfrm>
                      </wpg:grpSpPr>
                      <wps:wsp>
                        <wps:cNvPr id="205" name="Straight Connector 205"/>
                        <wps:cNvCnPr/>
                        <wps:spPr>
                          <a:xfrm flipV="1">
                            <a:off x="514350" y="28575"/>
                            <a:ext cx="4514850" cy="26289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cNvPr id="12" name="Group 12"/>
                        <wpg:cNvGrpSpPr/>
                        <wpg:grpSpPr>
                          <a:xfrm>
                            <a:off x="0" y="0"/>
                            <a:ext cx="3805238" cy="3109912"/>
                            <a:chOff x="0" y="0"/>
                            <a:chExt cx="3805238" cy="3109912"/>
                          </a:xfrm>
                        </wpg:grpSpPr>
                        <wps:wsp>
                          <wps:cNvPr id="217" name="Text Box 2"/>
                          <wps:cNvSpPr txBox="1">
                            <a:spLocks noChangeArrowheads="1"/>
                          </wps:cNvSpPr>
                          <wps:spPr bwMode="auto">
                            <a:xfrm>
                              <a:off x="1728788" y="2871787"/>
                              <a:ext cx="2076450" cy="238125"/>
                            </a:xfrm>
                            <a:prstGeom prst="rect">
                              <a:avLst/>
                            </a:prstGeom>
                            <a:solidFill>
                              <a:srgbClr val="FFFFFF"/>
                            </a:solidFill>
                            <a:ln w="9525">
                              <a:noFill/>
                              <a:miter lim="800000"/>
                              <a:headEnd/>
                              <a:tailEnd/>
                            </a:ln>
                          </wps:spPr>
                          <wps:txbx>
                            <w:txbxContent>
                              <w:p w14:paraId="4FD16EED" w14:textId="00A4D80B" w:rsidR="00577FF1" w:rsidRPr="00CA7E15" w:rsidRDefault="00577FF1" w:rsidP="00CA7E15">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4" name="Text Box 2"/>
                          <wps:cNvSpPr txBox="1">
                            <a:spLocks noChangeArrowheads="1"/>
                          </wps:cNvSpPr>
                          <wps:spPr bwMode="auto">
                            <a:xfrm rot="16200000">
                              <a:off x="-1243012" y="1243012"/>
                              <a:ext cx="2724150" cy="238125"/>
                            </a:xfrm>
                            <a:prstGeom prst="rect">
                              <a:avLst/>
                            </a:prstGeom>
                            <a:solidFill>
                              <a:srgbClr val="FFFFFF"/>
                            </a:solidFill>
                            <a:ln w="9525">
                              <a:noFill/>
                              <a:miter lim="800000"/>
                              <a:headEnd/>
                              <a:tailEnd/>
                            </a:ln>
                          </wps:spPr>
                          <wps:txbx>
                            <w:txbxContent>
                              <w:p w14:paraId="215E2095" w14:textId="29810178" w:rsidR="00577FF1" w:rsidRPr="00CA7E15" w:rsidRDefault="00577FF1" w:rsidP="00CA7E15">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wgp>
                  </a:graphicData>
                </a:graphic>
              </wp:anchor>
            </w:drawing>
          </mc:Choice>
          <mc:Fallback>
            <w:pict>
              <v:group w14:anchorId="08B1A53C" id="Group 13" o:spid="_x0000_s1046" style="position:absolute;left:0;text-align:left;margin-left:38.25pt;margin-top:7.65pt;width:396pt;height:244.85pt;z-index:251791872;mso-position-horizontal-relative:text;mso-position-vertical-relative:text" coordsize="50292,31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">
                <v:line id="Straight Connector 205" o:spid="_x0000_s1047" style="position:absolute;flip:y;visibility:visible;mso-wrap-style:square" from="5143,285" to="50292,2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omx8AAAADcAAAADwAAAGRycy9kb3ducmV2LnhtbESPzQrCMBCE74LvEFbwpqkF/6pRxCJ6&#10;8OLPAyzN2habTWmi1rc3guBxmJlvmOW6NZV4UuNKywpGwwgEcWZ1ybmC62U3mIFwHlljZZkUvMnB&#10;etXtLDHR9sUnep59LgKEXYIKCu/rREqXFWTQDW1NHLybbQz6IJtc6gZfAW4qGUfRRBosOSwUWNO2&#10;oOx+fhgF+/aYOpqk15Lf+/l4G3ubTudK9XvtZgHCU+v/4V/7oBXE0R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J6JsfAAAAA3AAAAA8AAAAAAAAAAAAAAAAA&#10;oQIAAGRycy9kb3ducmV2LnhtbFBLBQYAAAAABAAEAPkAAACOAwAAAAA=&#10;" strokecolor="#4579b8 [3044]" strokeweight="1pt"/>
                <v:group id="Group 12" o:spid="_x0000_s1048" style="position:absolute;width:38052;height:31099" coordsize="38052,31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Text Box 2" o:spid="_x0000_s1049" type="#_x0000_t202" style="position:absolute;left:17287;top:28717;width:20765;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14:paraId="4FD16EED" w14:textId="00A4D80B" w:rsidR="00577FF1" w:rsidRPr="00CA7E15" w:rsidRDefault="00577FF1" w:rsidP="00CA7E15">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50" type="#_x0000_t202" style="position:absolute;left:-12430;top:12430;width:27241;height:23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nssQA&#10;AADaAAAADwAAAGRycy9kb3ducmV2LnhtbESPT4vCMBTE74LfITzBy7KmiuhajSLi+uci6C6Ct0fz&#10;bIvNS2myWv30RljwOMzMb5jJrDaFuFLlcssKup0IBHFidc6pgt+f788vEM4jaywsk4I7OZhNm40J&#10;xtreeE/Xg09FgLCLUUHmfRlL6ZKMDLqOLYmDd7aVQR9klUpd4S3ATSF7UTSQBnMOCxmWtMgouRz+&#10;jILhejc4+YV55KdVtB0tP8y27B+Varfq+RiEp9q/w//tjVbQh9eVcAPk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tZ7LEAAAA2gAAAA8AAAAAAAAAAAAAAAAAmAIAAGRycy9k&#10;b3ducmV2LnhtbFBLBQYAAAAABAAEAPUAAACJAwAAAAA=&#10;" stroked="f">
                    <v:textbox>
                      <w:txbxContent>
                        <w:p w14:paraId="215E2095" w14:textId="29810178" w:rsidR="00577FF1" w:rsidRPr="00CA7E15" w:rsidRDefault="00577FF1" w:rsidP="00CA7E15">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v:group>
            </w:pict>
          </mc:Fallback>
        </mc:AlternateContent>
      </w:r>
      <w:r w:rsidR="00817ACD">
        <w:rPr>
          <w:noProof/>
        </w:rPr>
        <w:drawing>
          <wp:inline distT="0" distB="0" distL="0" distR="0" wp14:anchorId="21B5D5C6" wp14:editId="51491CE1">
            <wp:extent cx="5219700" cy="3253866"/>
            <wp:effectExtent l="0" t="0" r="0" b="381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239841" cy="3266421"/>
                    </a:xfrm>
                    <a:prstGeom prst="rect">
                      <a:avLst/>
                    </a:prstGeom>
                    <a:noFill/>
                  </pic:spPr>
                </pic:pic>
              </a:graphicData>
            </a:graphic>
          </wp:inline>
        </w:drawing>
      </w:r>
    </w:p>
    <w:p w14:paraId="24A72BB8" w14:textId="42CAC067" w:rsidR="00211BB4" w:rsidRDefault="00211BB4" w:rsidP="00475C13">
      <w:pPr>
        <w:pStyle w:val="Caption"/>
        <w:ind w:left="720" w:firstLine="0"/>
      </w:pPr>
      <w:bookmarkStart w:id="194" w:name="_Ref481761559"/>
      <w:bookmarkStart w:id="195" w:name="_Toc488419722"/>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5</w:t>
      </w:r>
      <w:r w:rsidR="00DE2950">
        <w:rPr>
          <w:noProof/>
        </w:rPr>
        <w:fldChar w:fldCharType="end"/>
      </w:r>
      <w:bookmarkEnd w:id="194"/>
      <w:r w:rsidR="00DE5E43">
        <w:t>:</w:t>
      </w:r>
      <w:r>
        <w:t xml:space="preserve"> Comparison of </w:t>
      </w:r>
      <w:r w:rsidRPr="003B4376">
        <w:rPr>
          <w:position w:val="-12"/>
        </w:rPr>
        <w:object w:dxaOrig="440" w:dyaOrig="360" w14:anchorId="15B70CD2">
          <v:shape id="_x0000_i1096" type="#_x0000_t75" style="width:21.75pt;height:18pt" o:ole="">
            <v:imagedata r:id="rId31" o:title=""/>
          </v:shape>
          <o:OLEObject Type="Embed" ProgID="Equation.DSMT4" ShapeID="_x0000_i1096" DrawAspect="Content" ObjectID="_1582542743" r:id="rId185"/>
        </w:object>
      </w:r>
      <w:r>
        <w:t xml:space="preserve"> for both </w:t>
      </w:r>
      <w:r w:rsidR="000E5BA9">
        <w:t xml:space="preserve">full-probabilistic </w:t>
      </w:r>
      <w:r>
        <w:t>methods (Return Period = 1039 years).</w:t>
      </w:r>
      <w:bookmarkEnd w:id="195"/>
    </w:p>
    <w:p w14:paraId="73C2C0E2" w14:textId="392F6973" w:rsidR="002C7D45" w:rsidRPr="002C7D45" w:rsidRDefault="002C7D45" w:rsidP="002C7D45">
      <w:pPr>
        <w:pStyle w:val="BodyText"/>
      </w:pPr>
    </w:p>
    <w:p w14:paraId="7CE1DA2C" w14:textId="5CD3AC65" w:rsidR="002C7D45" w:rsidRPr="002C7D45" w:rsidRDefault="00B801D9" w:rsidP="004257F4">
      <w:pPr>
        <w:pStyle w:val="Heading3"/>
      </w:pPr>
      <w:r>
        <w:lastRenderedPageBreak/>
        <w:t xml:space="preserve"> </w:t>
      </w:r>
      <w:bookmarkStart w:id="196" w:name="_Toc487097236"/>
      <w:r w:rsidR="002C7D45">
        <w:t xml:space="preserve">Variation of </w:t>
      </w:r>
      <w:r w:rsidR="002C7D45" w:rsidRPr="002C7D45">
        <w:rPr>
          <w:i/>
        </w:rPr>
        <w:t>FS</w:t>
      </w:r>
      <w:r w:rsidR="002C7D45" w:rsidRPr="002C7D45">
        <w:rPr>
          <w:i/>
          <w:vertAlign w:val="subscript"/>
        </w:rPr>
        <w:t>L</w:t>
      </w:r>
      <w:r w:rsidR="00F23F0E">
        <w:t xml:space="preserve"> between S</w:t>
      </w:r>
      <w:r w:rsidR="002C7D45">
        <w:t>ites</w:t>
      </w:r>
      <w:bookmarkEnd w:id="196"/>
    </w:p>
    <w:p w14:paraId="3B68DD97" w14:textId="2FA02968" w:rsidR="00211BB4" w:rsidRDefault="00211BB4" w:rsidP="00211BB4">
      <w:pPr>
        <w:pStyle w:val="BodyText"/>
        <w:ind w:firstLine="0"/>
      </w:pPr>
      <w:r>
        <w:tab/>
        <w:t xml:space="preserve">To see the effect of individual factors on the computed </w:t>
      </w:r>
      <w:r w:rsidRPr="005542A1">
        <w:rPr>
          <w:position w:val="-12"/>
        </w:rPr>
        <w:object w:dxaOrig="440" w:dyaOrig="360" w14:anchorId="50C63A5B">
          <v:shape id="_x0000_i1097" type="#_x0000_t75" style="width:21.75pt;height:18pt" o:ole="">
            <v:imagedata r:id="rId176" o:title=""/>
          </v:shape>
          <o:OLEObject Type="Embed" ProgID="Equation.DSMT4" ShapeID="_x0000_i1097" DrawAspect="Content" ObjectID="_1582542744" r:id="rId186"/>
        </w:object>
      </w:r>
      <w:r>
        <w:t xml:space="preserve"> values, the results from the previous analysis were limited to one profile.</w:t>
      </w:r>
      <w:r w:rsidR="0007762D">
        <w:t xml:space="preserve"> </w:t>
      </w:r>
      <w:r>
        <w:t xml:space="preserve">To obtain a wide range of </w:t>
      </w:r>
      <w:r w:rsidRPr="005542A1">
        <w:rPr>
          <w:position w:val="-12"/>
        </w:rPr>
        <w:object w:dxaOrig="440" w:dyaOrig="360" w14:anchorId="4C0488D5">
          <v:shape id="_x0000_i1098" type="#_x0000_t75" style="width:21.75pt;height:18pt" o:ole="">
            <v:imagedata r:id="rId176" o:title=""/>
          </v:shape>
          <o:OLEObject Type="Embed" ProgID="Equation.DSMT4" ShapeID="_x0000_i1098" DrawAspect="Content" ObjectID="_1582542745" r:id="rId187"/>
        </w:object>
      </w:r>
      <w:r>
        <w:t xml:space="preserve"> values</w:t>
      </w:r>
      <w:r w:rsidR="00FA60D0">
        <w:t>,</w:t>
      </w:r>
      <w:r>
        <w:t xml:space="preserve"> a moderately liquefiable soil profile (profile 14) was chosen as an example.</w:t>
      </w:r>
      <w:r w:rsidR="0007762D">
        <w:t xml:space="preserve"> </w:t>
      </w:r>
      <w:r>
        <w:t xml:space="preserve">The results shown in </w:t>
      </w:r>
      <w:r w:rsidR="00D776A9" w:rsidRPr="00BA2B02">
        <w:fldChar w:fldCharType="begin"/>
      </w:r>
      <w:r w:rsidR="00D776A9" w:rsidRPr="00BA2B02">
        <w:instrText xml:space="preserve"> REF _Ref481764991 \h </w:instrText>
      </w:r>
      <w:r w:rsidR="002C7D45" w:rsidRPr="00BA2B02">
        <w:instrText xml:space="preserve"> \* MERGEFORMAT </w:instrText>
      </w:r>
      <w:r w:rsidR="00D776A9" w:rsidRPr="00BA2B02">
        <w:fldChar w:fldCharType="separate"/>
      </w:r>
      <w:r w:rsidR="003646EA">
        <w:t xml:space="preserve">Figure </w:t>
      </w:r>
      <w:r w:rsidR="003646EA">
        <w:rPr>
          <w:noProof/>
        </w:rPr>
        <w:t>4</w:t>
      </w:r>
      <w:r w:rsidR="003646EA">
        <w:rPr>
          <w:noProof/>
        </w:rPr>
        <w:noBreakHyphen/>
        <w:t>6</w:t>
      </w:r>
      <w:r w:rsidR="00D776A9" w:rsidRPr="00BA2B02">
        <w:fldChar w:fldCharType="end"/>
      </w:r>
      <w:r w:rsidR="00D776A9">
        <w:t xml:space="preserve"> </w:t>
      </w:r>
      <w:r>
        <w:t>illustrate the</w:t>
      </w:r>
      <w:r w:rsidR="0014246D">
        <w:t xml:space="preserve"> effect of location</w:t>
      </w:r>
      <w:r w:rsidR="00D776A9">
        <w:t xml:space="preserve"> </w:t>
      </w:r>
      <w:r w:rsidR="00E17223">
        <w:t>on</w:t>
      </w:r>
      <w:r w:rsidR="00D776A9" w:rsidRPr="005542A1">
        <w:rPr>
          <w:position w:val="-12"/>
        </w:rPr>
        <w:object w:dxaOrig="440" w:dyaOrig="360" w14:anchorId="68411A46">
          <v:shape id="_x0000_i1099" type="#_x0000_t75" style="width:21.75pt;height:18pt" o:ole="">
            <v:imagedata r:id="rId176" o:title=""/>
          </v:shape>
          <o:OLEObject Type="Embed" ProgID="Equation.DSMT4" ShapeID="_x0000_i1099" DrawAspect="Content" ObjectID="_1582542746" r:id="rId188"/>
        </w:object>
      </w:r>
      <w:r w:rsidR="002C7D45">
        <w:t>.</w:t>
      </w:r>
      <w:r w:rsidR="0007762D">
        <w:t xml:space="preserve"> </w:t>
      </w:r>
      <w:r w:rsidR="00076063">
        <w:t>T</w:t>
      </w:r>
      <w:r w:rsidR="00D776A9">
        <w:t>he lowest seismicity site (</w:t>
      </w:r>
      <w:r w:rsidR="0014246D">
        <w:t>Butte</w:t>
      </w:r>
      <w:r w:rsidR="00D776A9">
        <w:t>)</w:t>
      </w:r>
      <w:r w:rsidR="0014246D">
        <w:t xml:space="preserve"> has the most values above </w:t>
      </w:r>
      <w:r w:rsidR="00F55BA6" w:rsidRPr="00874F7E">
        <w:rPr>
          <w:position w:val="-12"/>
        </w:rPr>
        <w:object w:dxaOrig="440" w:dyaOrig="360" w14:anchorId="04DBBCB1">
          <v:shape id="_x0000_i1100" type="#_x0000_t75" style="width:21.75pt;height:18pt" o:ole="">
            <v:imagedata r:id="rId189" o:title=""/>
          </v:shape>
          <o:OLEObject Type="Embed" ProgID="Equation.DSMT4" ShapeID="_x0000_i1100" DrawAspect="Content" ObjectID="_1582542747" r:id="rId190"/>
        </w:object>
      </w:r>
      <w:r w:rsidR="0014246D">
        <w:t>=</w:t>
      </w:r>
      <w:r w:rsidR="007627BF">
        <w:t xml:space="preserve"> </w:t>
      </w:r>
      <w:r w:rsidR="0014246D">
        <w:t>1 and</w:t>
      </w:r>
      <w:r w:rsidR="00D776A9">
        <w:t xml:space="preserve"> the highest seismicity site</w:t>
      </w:r>
      <w:r w:rsidR="0014246D">
        <w:t xml:space="preserve"> </w:t>
      </w:r>
      <w:r w:rsidR="00D776A9">
        <w:t>(</w:t>
      </w:r>
      <w:r w:rsidR="0014246D">
        <w:t>Eureka</w:t>
      </w:r>
      <w:r w:rsidR="00D776A9">
        <w:t>)</w:t>
      </w:r>
      <w:r w:rsidR="0014246D">
        <w:t xml:space="preserve"> has the most below </w:t>
      </w:r>
      <w:r w:rsidR="007627BF" w:rsidRPr="00874F7E">
        <w:rPr>
          <w:position w:val="-12"/>
        </w:rPr>
        <w:object w:dxaOrig="440" w:dyaOrig="360" w14:anchorId="6B9CFBB2">
          <v:shape id="_x0000_i1101" type="#_x0000_t75" style="width:21.75pt;height:18pt" o:ole="">
            <v:imagedata r:id="rId189" o:title=""/>
          </v:shape>
          <o:OLEObject Type="Embed" ProgID="Equation.DSMT4" ShapeID="_x0000_i1101" DrawAspect="Content" ObjectID="_1582542748" r:id="rId191"/>
        </w:object>
      </w:r>
      <w:r w:rsidR="007627BF">
        <w:t xml:space="preserve">= </w:t>
      </w:r>
      <w:r w:rsidR="0014246D">
        <w:t>1.</w:t>
      </w:r>
      <w:r w:rsidR="0007762D">
        <w:t xml:space="preserve"> </w:t>
      </w:r>
      <w:r w:rsidR="0014246D">
        <w:t xml:space="preserve">Interestingly, the two methods on average seem to predict more </w:t>
      </w:r>
      <w:r w:rsidR="00A27F2F">
        <w:t>consistent</w:t>
      </w:r>
      <w:r w:rsidR="0014246D">
        <w:t xml:space="preserve"> values at low seismicity locations</w:t>
      </w:r>
      <w:r w:rsidR="00076063">
        <w:t>,</w:t>
      </w:r>
      <w:r w:rsidR="0014246D">
        <w:t xml:space="preserve"> than high</w:t>
      </w:r>
      <w:r w:rsidR="00A27F2F">
        <w:t xml:space="preserve"> seismicity locations</w:t>
      </w:r>
      <w:r w:rsidR="0014246D">
        <w:t>.</w:t>
      </w:r>
      <w:r w:rsidR="0007762D">
        <w:t xml:space="preserve"> </w:t>
      </w:r>
      <w:r w:rsidR="00D776A9">
        <w:t xml:space="preserve">Also, by looking at </w:t>
      </w:r>
      <w:r w:rsidR="00D776A9" w:rsidRPr="00BA2B02">
        <w:fldChar w:fldCharType="begin"/>
      </w:r>
      <w:r w:rsidR="00D776A9" w:rsidRPr="00BA2B02">
        <w:instrText xml:space="preserve"> REF _Ref481765047 \h </w:instrText>
      </w:r>
      <w:r w:rsidR="002C7D45" w:rsidRPr="00BA2B02">
        <w:instrText xml:space="preserve"> \* MERGEFORMAT </w:instrText>
      </w:r>
      <w:r w:rsidR="00D776A9" w:rsidRPr="00BA2B02">
        <w:fldChar w:fldCharType="separate"/>
      </w:r>
      <w:r w:rsidR="003646EA">
        <w:t xml:space="preserve">Figure </w:t>
      </w:r>
      <w:r w:rsidR="003646EA">
        <w:rPr>
          <w:noProof/>
        </w:rPr>
        <w:t>4</w:t>
      </w:r>
      <w:r w:rsidR="003646EA">
        <w:rPr>
          <w:noProof/>
        </w:rPr>
        <w:noBreakHyphen/>
        <w:t>7</w:t>
      </w:r>
      <w:r w:rsidR="00D776A9" w:rsidRPr="00BA2B02">
        <w:fldChar w:fldCharType="end"/>
      </w:r>
      <w:r w:rsidR="00D776A9" w:rsidRPr="00BA2B02">
        <w:t xml:space="preserve"> and </w:t>
      </w:r>
      <w:r w:rsidR="00D776A9" w:rsidRPr="00BA2B02">
        <w:fldChar w:fldCharType="begin"/>
      </w:r>
      <w:r w:rsidR="00D776A9" w:rsidRPr="00BA2B02">
        <w:instrText xml:space="preserve"> REF _Ref481765056 \h </w:instrText>
      </w:r>
      <w:r w:rsidR="002C7D45" w:rsidRPr="00BA2B02">
        <w:instrText xml:space="preserve"> \* MERGEFORMAT </w:instrText>
      </w:r>
      <w:r w:rsidR="00D776A9" w:rsidRPr="00BA2B02">
        <w:fldChar w:fldCharType="separate"/>
      </w:r>
      <w:r w:rsidR="003646EA">
        <w:t xml:space="preserve">Figure </w:t>
      </w:r>
      <w:r w:rsidR="003646EA">
        <w:rPr>
          <w:noProof/>
        </w:rPr>
        <w:t>4</w:t>
      </w:r>
      <w:r w:rsidR="003646EA">
        <w:rPr>
          <w:noProof/>
        </w:rPr>
        <w:noBreakHyphen/>
        <w:t>8</w:t>
      </w:r>
      <w:r w:rsidR="00D776A9" w:rsidRPr="00BA2B02">
        <w:fldChar w:fldCharType="end"/>
      </w:r>
      <w:r w:rsidR="00D776A9">
        <w:t xml:space="preserve"> which represent the same comparisons but at higher return periods, it becomes clear that the </w:t>
      </w:r>
      <w:r w:rsidR="000847D5">
        <w:t>two</w:t>
      </w:r>
      <w:r w:rsidR="00D776A9">
        <w:t xml:space="preserve"> methods produce more consistent values at lower return periods rather than higher ones.</w:t>
      </w:r>
    </w:p>
    <w:p w14:paraId="7E59E891" w14:textId="77777777" w:rsidR="00D52540" w:rsidRDefault="00D52540" w:rsidP="00211BB4">
      <w:pPr>
        <w:pStyle w:val="BodyText"/>
        <w:ind w:firstLine="0"/>
      </w:pPr>
    </w:p>
    <w:p w14:paraId="4109B5AF" w14:textId="29DD7F7E" w:rsidR="00211BB4" w:rsidRDefault="00AD05DC" w:rsidP="00B5098D">
      <w:pPr>
        <w:pStyle w:val="BodyText"/>
        <w:keepNext/>
        <w:ind w:firstLine="0"/>
        <w:jc w:val="center"/>
      </w:pPr>
      <w:r>
        <w:rPr>
          <w:noProof/>
          <w:sz w:val="16"/>
          <w:szCs w:val="16"/>
        </w:rPr>
        <mc:AlternateContent>
          <mc:Choice Requires="wpg">
            <w:drawing>
              <wp:anchor distT="0" distB="0" distL="114300" distR="114300" simplePos="0" relativeHeight="251798016" behindDoc="0" locked="0" layoutInCell="1" allowOverlap="1" wp14:anchorId="3170C331" wp14:editId="7CE5BD59">
                <wp:simplePos x="0" y="0"/>
                <wp:positionH relativeFrom="column">
                  <wp:posOffset>471487</wp:posOffset>
                </wp:positionH>
                <wp:positionV relativeFrom="paragraph">
                  <wp:posOffset>677228</wp:posOffset>
                </wp:positionV>
                <wp:extent cx="3833813" cy="3538537"/>
                <wp:effectExtent l="0" t="0" r="0" b="5080"/>
                <wp:wrapNone/>
                <wp:docPr id="104" name="Group 104"/>
                <wp:cNvGraphicFramePr/>
                <a:graphic xmlns:a="http://schemas.openxmlformats.org/drawingml/2006/main">
                  <a:graphicData uri="http://schemas.microsoft.com/office/word/2010/wordprocessingGroup">
                    <wpg:wgp>
                      <wpg:cNvGrpSpPr/>
                      <wpg:grpSpPr>
                        <a:xfrm>
                          <a:off x="0" y="0"/>
                          <a:ext cx="3833813" cy="3538537"/>
                          <a:chOff x="0" y="0"/>
                          <a:chExt cx="3833813" cy="3538537"/>
                        </a:xfrm>
                      </wpg:grpSpPr>
                      <wps:wsp>
                        <wps:cNvPr id="101" name="Text Box 2"/>
                        <wps:cNvSpPr txBox="1">
                          <a:spLocks noChangeArrowheads="1"/>
                        </wps:cNvSpPr>
                        <wps:spPr bwMode="auto">
                          <a:xfrm>
                            <a:off x="1757363" y="3300412"/>
                            <a:ext cx="2076450" cy="238125"/>
                          </a:xfrm>
                          <a:prstGeom prst="rect">
                            <a:avLst/>
                          </a:prstGeom>
                          <a:solidFill>
                            <a:srgbClr val="FFFFFF"/>
                          </a:solidFill>
                          <a:ln w="9525">
                            <a:noFill/>
                            <a:miter lim="800000"/>
                            <a:headEnd/>
                            <a:tailEnd/>
                          </a:ln>
                        </wps:spPr>
                        <wps:txbx>
                          <w:txbxContent>
                            <w:p w14:paraId="6FABA263"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103" name="Text Box 2"/>
                        <wps:cNvSpPr txBox="1">
                          <a:spLocks noChangeArrowheads="1"/>
                        </wps:cNvSpPr>
                        <wps:spPr bwMode="auto">
                          <a:xfrm rot="16200000">
                            <a:off x="-1243012" y="1243012"/>
                            <a:ext cx="2724150" cy="238125"/>
                          </a:xfrm>
                          <a:prstGeom prst="rect">
                            <a:avLst/>
                          </a:prstGeom>
                          <a:solidFill>
                            <a:srgbClr val="FFFFFF"/>
                          </a:solidFill>
                          <a:ln w="9525">
                            <a:noFill/>
                            <a:miter lim="800000"/>
                            <a:headEnd/>
                            <a:tailEnd/>
                          </a:ln>
                        </wps:spPr>
                        <wps:txbx>
                          <w:txbxContent>
                            <w:p w14:paraId="2681A35B"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wgp>
                  </a:graphicData>
                </a:graphic>
              </wp:anchor>
            </w:drawing>
          </mc:Choice>
          <mc:Fallback>
            <w:pict>
              <v:group w14:anchorId="3170C331" id="Group 104" o:spid="_x0000_s1051" style="position:absolute;left:0;text-align:left;margin-left:37.1pt;margin-top:53.35pt;width:301.9pt;height:278.6pt;z-index:251798016;mso-position-horizontal-relative:text;mso-position-vertical-relative:text" coordsize="38338,35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">
                <v:shape id="Text Box 2" o:spid="_x0000_s1052" type="#_x0000_t202" style="position:absolute;left:17573;top:33004;width:20765;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w:txbxContent>
                      <w:p w14:paraId="6FABA263"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53" type="#_x0000_t202" style="position:absolute;left:-12430;top:12430;width:27241;height:23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Lib8QA&#10;AADcAAAADwAAAGRycy9kb3ducmV2LnhtbERPTWsCMRC9F/wPYQQvRRNt0bo1iojWehHUIngbNtPd&#10;xc1k2UTd+uubgtDbPN7nTGaNLcWVal841tDvKRDEqTMFZxq+DqvuGwgfkA2WjknDD3mYTVtPE0yM&#10;u/GOrvuQiRjCPkENeQhVIqVPc7Loe64ijty3qy2GCOtMmhpvMdyWcqDUUFosODbkWNEip/S8v1gN&#10;o/V2eAoLey9OH2ozXj7bTfV61LrTbubvIAI14V/8cH+aOF+9wN8z8Q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C4m/EAAAA3AAAAA8AAAAAAAAAAAAAAAAAmAIAAGRycy9k&#10;b3ducmV2LnhtbFBLBQYAAAAABAAEAPUAAACJAwAAAAA=&#10;" stroked="f">
                  <v:textbox>
                    <w:txbxContent>
                      <w:p w14:paraId="2681A35B"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w:pict>
          </mc:Fallback>
        </mc:AlternateContent>
      </w:r>
      <w:r w:rsidR="00817ACD">
        <w:rPr>
          <w:noProof/>
          <w:sz w:val="16"/>
          <w:szCs w:val="16"/>
        </w:rPr>
        <mc:AlternateContent>
          <mc:Choice Requires="wps">
            <w:drawing>
              <wp:anchor distT="0" distB="0" distL="114300" distR="114300" simplePos="0" relativeHeight="251779584" behindDoc="0" locked="0" layoutInCell="1" allowOverlap="1" wp14:anchorId="2C61BB7D" wp14:editId="149E08D4">
                <wp:simplePos x="0" y="0"/>
                <wp:positionH relativeFrom="column">
                  <wp:posOffset>989965</wp:posOffset>
                </wp:positionH>
                <wp:positionV relativeFrom="paragraph">
                  <wp:posOffset>253365</wp:posOffset>
                </wp:positionV>
                <wp:extent cx="4429125" cy="3486150"/>
                <wp:effectExtent l="0" t="0" r="28575" b="19050"/>
                <wp:wrapNone/>
                <wp:docPr id="65" name="Straight Connector 65"/>
                <wp:cNvGraphicFramePr/>
                <a:graphic xmlns:a="http://schemas.openxmlformats.org/drawingml/2006/main">
                  <a:graphicData uri="http://schemas.microsoft.com/office/word/2010/wordprocessingShape">
                    <wps:wsp>
                      <wps:cNvCnPr/>
                      <wps:spPr>
                        <a:xfrm flipV="1">
                          <a:off x="0" y="0"/>
                          <a:ext cx="4429125" cy="34861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A0891C" id="Straight Connector 65" o:spid="_x0000_s1026" style="position:absolute;flip:y;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95pt,19.95pt" to="426.7pt,2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" strokecolor="#4579b8 [3044]" strokeweight="1pt"/>
            </w:pict>
          </mc:Fallback>
        </mc:AlternateContent>
      </w:r>
      <w:r w:rsidR="00817ACD">
        <w:rPr>
          <w:noProof/>
        </w:rPr>
        <w:drawing>
          <wp:inline distT="0" distB="0" distL="0" distR="0" wp14:anchorId="129309D8" wp14:editId="0DC56C7C">
            <wp:extent cx="5295900" cy="4192742"/>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298640" cy="4194911"/>
                    </a:xfrm>
                    <a:prstGeom prst="rect">
                      <a:avLst/>
                    </a:prstGeom>
                    <a:noFill/>
                  </pic:spPr>
                </pic:pic>
              </a:graphicData>
            </a:graphic>
          </wp:inline>
        </w:drawing>
      </w:r>
    </w:p>
    <w:p w14:paraId="2C8BCD85" w14:textId="2CA6AD8B" w:rsidR="00211BB4" w:rsidRDefault="00211BB4" w:rsidP="00412B31">
      <w:pPr>
        <w:pStyle w:val="Caption"/>
        <w:ind w:firstLine="0"/>
      </w:pPr>
      <w:bookmarkStart w:id="197" w:name="_Ref481764991"/>
      <w:bookmarkStart w:id="198" w:name="_Toc488419723"/>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6</w:t>
      </w:r>
      <w:r w:rsidR="00DE2950">
        <w:rPr>
          <w:noProof/>
        </w:rPr>
        <w:fldChar w:fldCharType="end"/>
      </w:r>
      <w:bookmarkEnd w:id="197"/>
      <w:r w:rsidR="00DE5E43">
        <w:t>:</w:t>
      </w:r>
      <w:r>
        <w:t xml:space="preserve"> </w:t>
      </w:r>
      <w:r w:rsidRPr="00740836">
        <w:rPr>
          <w:position w:val="-12"/>
        </w:rPr>
        <w:object w:dxaOrig="440" w:dyaOrig="360" w14:anchorId="2A737FF9">
          <v:shape id="_x0000_i1102" type="#_x0000_t75" style="width:21.75pt;height:18pt" o:ole="">
            <v:imagedata r:id="rId33" o:title=""/>
          </v:shape>
          <o:OLEObject Type="Embed" ProgID="Equation.DSMT4" ShapeID="_x0000_i1102" DrawAspect="Content" ObjectID="_1582542749" r:id="rId193"/>
        </w:object>
      </w:r>
      <w:r>
        <w:t xml:space="preserve"> results for profile 14 at a return period of 475 years.</w:t>
      </w:r>
      <w:bookmarkEnd w:id="198"/>
    </w:p>
    <w:p w14:paraId="0A584415" w14:textId="26AB1AE0" w:rsidR="00211BB4" w:rsidRDefault="00AD05DC" w:rsidP="00B63F98">
      <w:pPr>
        <w:pStyle w:val="BodyText"/>
        <w:keepNext/>
        <w:ind w:firstLine="0"/>
        <w:jc w:val="center"/>
      </w:pPr>
      <w:r>
        <w:rPr>
          <w:noProof/>
          <w:sz w:val="16"/>
          <w:szCs w:val="16"/>
        </w:rPr>
        <w:lastRenderedPageBreak/>
        <mc:AlternateContent>
          <mc:Choice Requires="wpg">
            <w:drawing>
              <wp:anchor distT="0" distB="0" distL="114300" distR="114300" simplePos="0" relativeHeight="251800064" behindDoc="0" locked="0" layoutInCell="1" allowOverlap="1" wp14:anchorId="67C0F479" wp14:editId="69DF7EC0">
                <wp:simplePos x="0" y="0"/>
                <wp:positionH relativeFrom="column">
                  <wp:posOffset>762000</wp:posOffset>
                </wp:positionH>
                <wp:positionV relativeFrom="paragraph">
                  <wp:posOffset>228600</wp:posOffset>
                </wp:positionV>
                <wp:extent cx="3605213" cy="3414712"/>
                <wp:effectExtent l="0" t="0" r="0" b="0"/>
                <wp:wrapNone/>
                <wp:docPr id="105" name="Group 105"/>
                <wp:cNvGraphicFramePr/>
                <a:graphic xmlns:a="http://schemas.openxmlformats.org/drawingml/2006/main">
                  <a:graphicData uri="http://schemas.microsoft.com/office/word/2010/wordprocessingGroup">
                    <wpg:wgp>
                      <wpg:cNvGrpSpPr/>
                      <wpg:grpSpPr>
                        <a:xfrm>
                          <a:off x="0" y="0"/>
                          <a:ext cx="3605213" cy="3414712"/>
                          <a:chOff x="0" y="0"/>
                          <a:chExt cx="3605213" cy="3414712"/>
                        </a:xfrm>
                      </wpg:grpSpPr>
                      <wps:wsp>
                        <wps:cNvPr id="106" name="Text Box 2"/>
                        <wps:cNvSpPr txBox="1">
                          <a:spLocks noChangeArrowheads="1"/>
                        </wps:cNvSpPr>
                        <wps:spPr bwMode="auto">
                          <a:xfrm>
                            <a:off x="1528763" y="3176587"/>
                            <a:ext cx="2076450" cy="238125"/>
                          </a:xfrm>
                          <a:prstGeom prst="rect">
                            <a:avLst/>
                          </a:prstGeom>
                          <a:solidFill>
                            <a:srgbClr val="FFFFFF"/>
                          </a:solidFill>
                          <a:ln w="9525">
                            <a:noFill/>
                            <a:miter lim="800000"/>
                            <a:headEnd/>
                            <a:tailEnd/>
                          </a:ln>
                        </wps:spPr>
                        <wps:txbx>
                          <w:txbxContent>
                            <w:p w14:paraId="6EA44398"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107" name="Text Box 2"/>
                        <wps:cNvSpPr txBox="1">
                          <a:spLocks noChangeArrowheads="1"/>
                        </wps:cNvSpPr>
                        <wps:spPr bwMode="auto">
                          <a:xfrm rot="16200000">
                            <a:off x="-1243012" y="1243012"/>
                            <a:ext cx="2724150" cy="238125"/>
                          </a:xfrm>
                          <a:prstGeom prst="rect">
                            <a:avLst/>
                          </a:prstGeom>
                          <a:solidFill>
                            <a:srgbClr val="FFFFFF"/>
                          </a:solidFill>
                          <a:ln w="9525">
                            <a:noFill/>
                            <a:miter lim="800000"/>
                            <a:headEnd/>
                            <a:tailEnd/>
                          </a:ln>
                        </wps:spPr>
                        <wps:txbx>
                          <w:txbxContent>
                            <w:p w14:paraId="68E1FDDF"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7C0F479" id="Group 105" o:spid="_x0000_s1054" style="position:absolute;left:0;text-align:left;margin-left:60pt;margin-top:18pt;width:283.9pt;height:268.85pt;z-index:251800064;mso-position-horizontal-relative:text;mso-position-vertical-relative:text;mso-width-relative:margin;mso-height-relative:margin" coordsize="36052,34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">
                <v:shape id="Text Box 2" o:spid="_x0000_s1055" type="#_x0000_t202" style="position:absolute;left:15287;top:31765;width:20765;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y/sEA&#10;AADcAAAADwAAAGRycy9kb3ducmV2LnhtbERP22rCQBB9L/gPywh9Kbqx2KjRVWyhxddEP2DMjkkw&#10;Oxuyay5/3xUKfZvDuc7uMJhadNS6yrKCxTwCQZxbXXGh4HL+nq1BOI+ssbZMCkZycNhPXnaYaNtz&#10;Sl3mCxFC2CWooPS+SaR0eUkG3dw2xIG72dagD7AtpG6xD+Gmlu9RFEuDFYeGEhv6Kim/Zw+j4Hbq&#10;3z42/fXHX1bpMv7EanW1o1Kv0+G4BeFp8P/iP/dJh/lRDM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5cv7BAAAA3AAAAA8AAAAAAAAAAAAAAAAAmAIAAGRycy9kb3du&#10;cmV2LnhtbFBLBQYAAAAABAAEAPUAAACGAwAAAAA=&#10;" stroked="f">
                  <v:textbox>
                    <w:txbxContent>
                      <w:p w14:paraId="6EA44398"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56" type="#_x0000_t202" style="position:absolute;left:-12430;top:12430;width:27241;height:23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nkbMUA&#10;AADcAAAADwAAAGRycy9kb3ducmV2LnhtbERPTWvCQBC9C/6HZQQv0uxWitaYVURqWy+CtgjehuyY&#10;BLOzIbtq2l/fLRR6m8f7nGzZ2VrcqPWVYw2PiQJBnDtTcaHh82Pz8AzCB2SDtWPS8EUelot+L8PU&#10;uDvv6XYIhYgh7FPUUIbQpFL6vCSLPnENceTOrrUYImwLaVq8x3Bby7FSE2mx4thQYkPrkvLL4Wo1&#10;TN92k1NY2+/q9Kq2s5eR3TZPR62Hg241BxGoC//iP/e7ifPVFH6fiRf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ueRsxQAAANwAAAAPAAAAAAAAAAAAAAAAAJgCAABkcnMv&#10;ZG93bnJldi54bWxQSwUGAAAAAAQABAD1AAAAigMAAAAA&#10;" stroked="f">
                  <v:textbox>
                    <w:txbxContent>
                      <w:p w14:paraId="68E1FDDF"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w:pict>
          </mc:Fallback>
        </mc:AlternateContent>
      </w:r>
      <w:r w:rsidR="00D776A9">
        <w:rPr>
          <w:noProof/>
        </w:rPr>
        <mc:AlternateContent>
          <mc:Choice Requires="wps">
            <w:drawing>
              <wp:anchor distT="0" distB="0" distL="114300" distR="114300" simplePos="0" relativeHeight="251769344" behindDoc="0" locked="0" layoutInCell="1" allowOverlap="1" wp14:anchorId="4080E6DE" wp14:editId="3E0E844F">
                <wp:simplePos x="0" y="0"/>
                <wp:positionH relativeFrom="column">
                  <wp:posOffset>1247775</wp:posOffset>
                </wp:positionH>
                <wp:positionV relativeFrom="paragraph">
                  <wp:posOffset>123825</wp:posOffset>
                </wp:positionV>
                <wp:extent cx="3966210" cy="3043796"/>
                <wp:effectExtent l="0" t="0" r="34290" b="23495"/>
                <wp:wrapNone/>
                <wp:docPr id="15" name="Straight Connector 15"/>
                <wp:cNvGraphicFramePr/>
                <a:graphic xmlns:a="http://schemas.openxmlformats.org/drawingml/2006/main">
                  <a:graphicData uri="http://schemas.microsoft.com/office/word/2010/wordprocessingShape">
                    <wps:wsp>
                      <wps:cNvCnPr/>
                      <wps:spPr>
                        <a:xfrm flipV="1">
                          <a:off x="0" y="0"/>
                          <a:ext cx="3966210" cy="3043796"/>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9501E8" id="Straight Connector 15" o:spid="_x0000_s1026" style="position:absolute;flip:y;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25pt,9.75pt" to="410.55pt,2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" strokecolor="#4579b8 [3044]" strokeweight="1pt"/>
            </w:pict>
          </mc:Fallback>
        </mc:AlternateContent>
      </w:r>
      <w:r w:rsidR="00817ACD">
        <w:rPr>
          <w:noProof/>
        </w:rPr>
        <w:drawing>
          <wp:inline distT="0" distB="0" distL="0" distR="0" wp14:anchorId="45A9E339" wp14:editId="4DF6AE81">
            <wp:extent cx="4646193" cy="3676650"/>
            <wp:effectExtent l="0" t="0" r="254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659146" cy="3686900"/>
                    </a:xfrm>
                    <a:prstGeom prst="rect">
                      <a:avLst/>
                    </a:prstGeom>
                    <a:noFill/>
                  </pic:spPr>
                </pic:pic>
              </a:graphicData>
            </a:graphic>
          </wp:inline>
        </w:drawing>
      </w:r>
    </w:p>
    <w:p w14:paraId="77388828" w14:textId="027014E7" w:rsidR="00211BB4" w:rsidRDefault="00211BB4" w:rsidP="00412B31">
      <w:pPr>
        <w:pStyle w:val="Caption"/>
        <w:ind w:firstLine="0"/>
      </w:pPr>
      <w:bookmarkStart w:id="199" w:name="_Ref481765047"/>
      <w:bookmarkStart w:id="200" w:name="_Toc488419724"/>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7</w:t>
      </w:r>
      <w:r w:rsidR="00DE2950">
        <w:rPr>
          <w:noProof/>
        </w:rPr>
        <w:fldChar w:fldCharType="end"/>
      </w:r>
      <w:bookmarkEnd w:id="199"/>
      <w:r w:rsidR="00DE5E43">
        <w:t>:</w:t>
      </w:r>
      <w:r w:rsidRPr="00740836">
        <w:rPr>
          <w:position w:val="-12"/>
        </w:rPr>
        <w:object w:dxaOrig="440" w:dyaOrig="360" w14:anchorId="2C014954">
          <v:shape id="_x0000_i1103" type="#_x0000_t75" style="width:21.75pt;height:18pt" o:ole="">
            <v:imagedata r:id="rId33" o:title=""/>
          </v:shape>
          <o:OLEObject Type="Embed" ProgID="Equation.DSMT4" ShapeID="_x0000_i1103" DrawAspect="Content" ObjectID="_1582542750" r:id="rId195"/>
        </w:object>
      </w:r>
      <w:r>
        <w:t xml:space="preserve"> results for profile 14 at a return period of 1039 years.</w:t>
      </w:r>
      <w:bookmarkEnd w:id="200"/>
    </w:p>
    <w:p w14:paraId="14665F35" w14:textId="7713F021" w:rsidR="00E16317" w:rsidRDefault="00AD05DC" w:rsidP="00B63F98">
      <w:pPr>
        <w:pStyle w:val="BodyText"/>
        <w:keepNext/>
        <w:ind w:firstLine="0"/>
        <w:jc w:val="center"/>
      </w:pPr>
      <w:r>
        <w:rPr>
          <w:noProof/>
          <w:sz w:val="16"/>
          <w:szCs w:val="16"/>
        </w:rPr>
        <mc:AlternateContent>
          <mc:Choice Requires="wpg">
            <w:drawing>
              <wp:anchor distT="0" distB="0" distL="114300" distR="114300" simplePos="0" relativeHeight="251802112" behindDoc="0" locked="0" layoutInCell="1" allowOverlap="1" wp14:anchorId="0DB0BC6F" wp14:editId="0B91629C">
                <wp:simplePos x="0" y="0"/>
                <wp:positionH relativeFrom="column">
                  <wp:posOffset>809625</wp:posOffset>
                </wp:positionH>
                <wp:positionV relativeFrom="paragraph">
                  <wp:posOffset>83820</wp:posOffset>
                </wp:positionV>
                <wp:extent cx="3605213" cy="3414712"/>
                <wp:effectExtent l="0" t="0" r="0" b="0"/>
                <wp:wrapNone/>
                <wp:docPr id="109" name="Group 109"/>
                <wp:cNvGraphicFramePr/>
                <a:graphic xmlns:a="http://schemas.openxmlformats.org/drawingml/2006/main">
                  <a:graphicData uri="http://schemas.microsoft.com/office/word/2010/wordprocessingGroup">
                    <wpg:wgp>
                      <wpg:cNvGrpSpPr/>
                      <wpg:grpSpPr>
                        <a:xfrm>
                          <a:off x="0" y="0"/>
                          <a:ext cx="3605213" cy="3414712"/>
                          <a:chOff x="0" y="0"/>
                          <a:chExt cx="3605213" cy="3414712"/>
                        </a:xfrm>
                      </wpg:grpSpPr>
                      <wps:wsp>
                        <wps:cNvPr id="110" name="Text Box 2"/>
                        <wps:cNvSpPr txBox="1">
                          <a:spLocks noChangeArrowheads="1"/>
                        </wps:cNvSpPr>
                        <wps:spPr bwMode="auto">
                          <a:xfrm>
                            <a:off x="1528763" y="3176587"/>
                            <a:ext cx="2076450" cy="238125"/>
                          </a:xfrm>
                          <a:prstGeom prst="rect">
                            <a:avLst/>
                          </a:prstGeom>
                          <a:solidFill>
                            <a:srgbClr val="FFFFFF"/>
                          </a:solidFill>
                          <a:ln w="9525">
                            <a:noFill/>
                            <a:miter lim="800000"/>
                            <a:headEnd/>
                            <a:tailEnd/>
                          </a:ln>
                        </wps:spPr>
                        <wps:txbx>
                          <w:txbxContent>
                            <w:p w14:paraId="38C72831"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111" name="Text Box 2"/>
                        <wps:cNvSpPr txBox="1">
                          <a:spLocks noChangeArrowheads="1"/>
                        </wps:cNvSpPr>
                        <wps:spPr bwMode="auto">
                          <a:xfrm rot="16200000">
                            <a:off x="-1243012" y="1243012"/>
                            <a:ext cx="2724150" cy="238125"/>
                          </a:xfrm>
                          <a:prstGeom prst="rect">
                            <a:avLst/>
                          </a:prstGeom>
                          <a:solidFill>
                            <a:srgbClr val="FFFFFF"/>
                          </a:solidFill>
                          <a:ln w="9525">
                            <a:noFill/>
                            <a:miter lim="800000"/>
                            <a:headEnd/>
                            <a:tailEnd/>
                          </a:ln>
                        </wps:spPr>
                        <wps:txbx>
                          <w:txbxContent>
                            <w:p w14:paraId="639C71C9"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DB0BC6F" id="Group 109" o:spid="_x0000_s1057" style="position:absolute;left:0;text-align:left;margin-left:63.75pt;margin-top:6.6pt;width:283.9pt;height:268.85pt;z-index:251802112;mso-position-horizontal-relative:text;mso-position-vertical-relative:text;mso-width-relative:margin;mso-height-relative:margin" coordsize="36052,34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">
                <v:shape id="Text Box 2" o:spid="_x0000_s1058" type="#_x0000_t202" style="position:absolute;left:15287;top:31765;width:20765;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ZzMQA&#10;AADcAAAADwAAAGRycy9kb3ducmV2LnhtbESPzW7CQAyE75V4h5WRuFSwAbX8BBZEkYq48vMAJmuS&#10;iKw3ym5JeHt8QOrN1oxnPq82navUg5pQejYwHiWgiDNvS84NXM6/wzmoEJEtVp7JwJMCbNa9jxWm&#10;1rd8pMcp5kpCOKRooIixTrUOWUEOw8jXxKLdfOMwytrk2jbYSrir9CRJptphydJQYE27grL76c8Z&#10;uB3az+9Fe93Hy+z4Nf3Bcnb1T2MG/W67BBWpi//m9/XBCv5Y8OUZmUCv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F2czEAAAA3AAAAA8AAAAAAAAAAAAAAAAAmAIAAGRycy9k&#10;b3ducmV2LnhtbFBLBQYAAAAABAAEAPUAAACJAwAAAAA=&#10;" stroked="f">
                  <v:textbox>
                    <w:txbxContent>
                      <w:p w14:paraId="38C72831"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59" type="#_x0000_t202" style="position:absolute;left:-12430;top:12430;width:27241;height:23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VPXsQA&#10;AADcAAAADwAAAGRycy9kb3ducmV2LnhtbERPS2vCQBC+C/6HZYRepG4iom10FRFb60XwQcHbkB2T&#10;YHY2ZLca/fVdQfA2H99zJrPGlOJCtSssK4h7EQji1OqCMwWH/df7BwjnkTWWlknBjRzMpu3WBBNt&#10;r7yly85nIoSwS1BB7n2VSOnSnAy6nq2IA3eytUEfYJ1JXeM1hJtS9qNoKA0WHBpyrGiRU3re/RkF&#10;o9VmePQLcy+O39H6c9k162rwq9Rbp5mPQXhq/Ev8dP/oMD+O4fFMuEB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FT17EAAAA3AAAAA8AAAAAAAAAAAAAAAAAmAIAAGRycy9k&#10;b3ducmV2LnhtbFBLBQYAAAAABAAEAPUAAACJAwAAAAA=&#10;" stroked="f">
                  <v:textbox>
                    <w:txbxContent>
                      <w:p w14:paraId="639C71C9"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w:pict>
          </mc:Fallback>
        </mc:AlternateContent>
      </w:r>
      <w:r w:rsidR="00D776A9">
        <w:rPr>
          <w:noProof/>
        </w:rPr>
        <mc:AlternateContent>
          <mc:Choice Requires="wps">
            <w:drawing>
              <wp:anchor distT="0" distB="0" distL="114300" distR="114300" simplePos="0" relativeHeight="251770368" behindDoc="0" locked="0" layoutInCell="1" allowOverlap="1" wp14:anchorId="0531A453" wp14:editId="6380A2AF">
                <wp:simplePos x="0" y="0"/>
                <wp:positionH relativeFrom="column">
                  <wp:posOffset>1247775</wp:posOffset>
                </wp:positionH>
                <wp:positionV relativeFrom="paragraph">
                  <wp:posOffset>93345</wp:posOffset>
                </wp:positionV>
                <wp:extent cx="3829050" cy="2984783"/>
                <wp:effectExtent l="0" t="0" r="19050" b="25400"/>
                <wp:wrapNone/>
                <wp:docPr id="16" name="Straight Connector 16"/>
                <wp:cNvGraphicFramePr/>
                <a:graphic xmlns:a="http://schemas.openxmlformats.org/drawingml/2006/main">
                  <a:graphicData uri="http://schemas.microsoft.com/office/word/2010/wordprocessingShape">
                    <wps:wsp>
                      <wps:cNvCnPr/>
                      <wps:spPr>
                        <a:xfrm flipV="1">
                          <a:off x="0" y="0"/>
                          <a:ext cx="3829050" cy="2984783"/>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144C66" id="Straight Connector 16" o:spid="_x0000_s1026" style="position:absolute;flip:y;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25pt,7.35pt" to="399.75pt,24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" strokecolor="#4579b8 [3044]" strokeweight="1pt"/>
            </w:pict>
          </mc:Fallback>
        </mc:AlternateContent>
      </w:r>
      <w:r w:rsidR="00B63F98">
        <w:rPr>
          <w:noProof/>
        </w:rPr>
        <w:drawing>
          <wp:inline distT="0" distB="0" distL="0" distR="0" wp14:anchorId="24D6014F" wp14:editId="58EDED43">
            <wp:extent cx="4490536" cy="3596640"/>
            <wp:effectExtent l="0" t="0" r="5715"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4564534" cy="3655908"/>
                    </a:xfrm>
                    <a:prstGeom prst="rect">
                      <a:avLst/>
                    </a:prstGeom>
                    <a:noFill/>
                  </pic:spPr>
                </pic:pic>
              </a:graphicData>
            </a:graphic>
          </wp:inline>
        </w:drawing>
      </w:r>
    </w:p>
    <w:p w14:paraId="3F44F8B3" w14:textId="468C5F35" w:rsidR="002C7D45" w:rsidRPr="002C7D45" w:rsidRDefault="00E16317" w:rsidP="002F6FD3">
      <w:pPr>
        <w:pStyle w:val="Caption"/>
        <w:ind w:firstLine="0"/>
      </w:pPr>
      <w:bookmarkStart w:id="201" w:name="_Ref481765056"/>
      <w:bookmarkStart w:id="202" w:name="_Toc488419725"/>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8</w:t>
      </w:r>
      <w:r w:rsidR="00DE2950">
        <w:rPr>
          <w:noProof/>
        </w:rPr>
        <w:fldChar w:fldCharType="end"/>
      </w:r>
      <w:bookmarkEnd w:id="201"/>
      <w:r w:rsidR="00DE5E43">
        <w:t>:</w:t>
      </w:r>
      <w:r w:rsidRPr="00740836">
        <w:rPr>
          <w:position w:val="-12"/>
        </w:rPr>
        <w:object w:dxaOrig="440" w:dyaOrig="360" w14:anchorId="5BC3E2F4">
          <v:shape id="_x0000_i1104" type="#_x0000_t75" style="width:21.75pt;height:18pt" o:ole="">
            <v:imagedata r:id="rId33" o:title=""/>
          </v:shape>
          <o:OLEObject Type="Embed" ProgID="Equation.DSMT4" ShapeID="_x0000_i1104" DrawAspect="Content" ObjectID="_1582542751" r:id="rId197"/>
        </w:object>
      </w:r>
      <w:r>
        <w:t xml:space="preserve"> results for profile 14 at a return period of 2475 years.</w:t>
      </w:r>
      <w:bookmarkEnd w:id="202"/>
    </w:p>
    <w:p w14:paraId="16E980E4" w14:textId="660822EB" w:rsidR="002C7D45" w:rsidRPr="002C7D45" w:rsidRDefault="0051560E" w:rsidP="002C7D45">
      <w:pPr>
        <w:pStyle w:val="Heading3"/>
      </w:pPr>
      <w:r>
        <w:lastRenderedPageBreak/>
        <w:t xml:space="preserve"> </w:t>
      </w:r>
      <w:bookmarkStart w:id="203" w:name="_Toc487097237"/>
      <w:r w:rsidR="002C7D45">
        <w:t xml:space="preserve">Variation of </w:t>
      </w:r>
      <w:r w:rsidR="002C7D45" w:rsidRPr="002C7D45">
        <w:rPr>
          <w:i/>
        </w:rPr>
        <w:t>FS</w:t>
      </w:r>
      <w:r w:rsidR="002C7D45" w:rsidRPr="002C7D45">
        <w:rPr>
          <w:i/>
          <w:vertAlign w:val="subscript"/>
        </w:rPr>
        <w:t>L</w:t>
      </w:r>
      <w:r w:rsidR="002C7D45">
        <w:t xml:space="preserve"> </w:t>
      </w:r>
      <w:r w:rsidR="003E7B49">
        <w:t>between</w:t>
      </w:r>
      <w:r w:rsidR="002C7D45">
        <w:t xml:space="preserve"> Return Periods</w:t>
      </w:r>
      <w:bookmarkEnd w:id="203"/>
    </w:p>
    <w:p w14:paraId="2390732E" w14:textId="79E90C29" w:rsidR="00D776A9" w:rsidRDefault="00D776A9" w:rsidP="00D776A9">
      <w:pPr>
        <w:pStyle w:val="BodyText"/>
      </w:pPr>
      <w:r>
        <w:t xml:space="preserve">As suggested previously, the </w:t>
      </w:r>
      <w:r w:rsidR="00FA60D0">
        <w:t>return period of the analysis</w:t>
      </w:r>
      <w:r>
        <w:t xml:space="preserve"> appears to have a significant </w:t>
      </w:r>
      <w:r w:rsidR="000847D5">
        <w:t>effect</w:t>
      </w:r>
      <w:r>
        <w:t xml:space="preserve"> on the comparison of the two </w:t>
      </w:r>
      <w:r w:rsidR="00EF132A">
        <w:t xml:space="preserve">full-probabilistic </w:t>
      </w:r>
      <w:r>
        <w:t>methods.</w:t>
      </w:r>
      <w:r w:rsidR="0007762D">
        <w:t xml:space="preserve"> </w:t>
      </w:r>
      <w:r>
        <w:t xml:space="preserve">To more clearly show this </w:t>
      </w:r>
      <w:r w:rsidR="00472E02">
        <w:t>effect</w:t>
      </w:r>
      <w:r>
        <w:t xml:space="preserve">, a plot of one soil profile at </w:t>
      </w:r>
      <w:r w:rsidR="003E7B49">
        <w:t>one location of</w:t>
      </w:r>
      <w:r>
        <w:t xml:space="preserve"> moderate </w:t>
      </w:r>
      <w:r w:rsidR="003E7B49">
        <w:t>seismicity is shown</w:t>
      </w:r>
      <w:r>
        <w:t xml:space="preserve"> in</w:t>
      </w:r>
      <w:r w:rsidR="008C3D6D">
        <w:t xml:space="preserve"> </w:t>
      </w:r>
      <w:r w:rsidR="008C3D6D" w:rsidRPr="00BA2B02">
        <w:fldChar w:fldCharType="begin"/>
      </w:r>
      <w:r w:rsidR="008C3D6D" w:rsidRPr="00BA2B02">
        <w:instrText xml:space="preserve"> REF _Ref481765542 \h </w:instrText>
      </w:r>
      <w:r w:rsidR="0051560E" w:rsidRPr="00BA2B02">
        <w:instrText xml:space="preserve"> \* MERGEFORMAT </w:instrText>
      </w:r>
      <w:r w:rsidR="008C3D6D" w:rsidRPr="00BA2B02">
        <w:fldChar w:fldCharType="separate"/>
      </w:r>
      <w:r w:rsidR="003646EA">
        <w:t xml:space="preserve">Figure </w:t>
      </w:r>
      <w:r w:rsidR="003646EA">
        <w:rPr>
          <w:noProof/>
        </w:rPr>
        <w:t>4</w:t>
      </w:r>
      <w:r w:rsidR="003646EA">
        <w:rPr>
          <w:noProof/>
        </w:rPr>
        <w:noBreakHyphen/>
        <w:t>9</w:t>
      </w:r>
      <w:r w:rsidR="008C3D6D" w:rsidRPr="00BA2B02">
        <w:fldChar w:fldCharType="end"/>
      </w:r>
      <w:r>
        <w:t>.</w:t>
      </w:r>
      <w:r w:rsidR="0007762D">
        <w:t xml:space="preserve"> </w:t>
      </w:r>
      <w:r w:rsidR="00FA60D0">
        <w:t>As</w:t>
      </w:r>
      <w:r w:rsidR="008C3D6D">
        <w:t xml:space="preserve"> the return period increases</w:t>
      </w:r>
      <w:r w:rsidR="00FA60D0">
        <w:t>,</w:t>
      </w:r>
      <w:r w:rsidR="002B4C7C">
        <w:t xml:space="preserve"> the values </w:t>
      </w:r>
      <w:r w:rsidR="0014403A">
        <w:t>drift</w:t>
      </w:r>
      <w:r w:rsidR="002B4C7C">
        <w:t xml:space="preserve"> </w:t>
      </w:r>
      <w:r w:rsidR="008C3D6D">
        <w:t xml:space="preserve">farther from the </w:t>
      </w:r>
      <w:r w:rsidR="00B50BC9">
        <w:t xml:space="preserve">one-to-one </w:t>
      </w:r>
      <w:r w:rsidR="008C3D6D">
        <w:t>line which represents where the two methods would calculate identical results.</w:t>
      </w:r>
      <w:r w:rsidR="0007762D">
        <w:t xml:space="preserve"> </w:t>
      </w:r>
      <w:r w:rsidR="008C3D6D">
        <w:t>This can be explained by the tendency of the Boulanger and Idriss method to predict significantly smaller values for</w:t>
      </w:r>
      <w:r w:rsidR="00F55BA6">
        <w:t xml:space="preserve"> </w:t>
      </w:r>
      <w:r w:rsidR="00F55BA6" w:rsidRPr="00874F7E">
        <w:rPr>
          <w:position w:val="-12"/>
        </w:rPr>
        <w:object w:dxaOrig="440" w:dyaOrig="360" w14:anchorId="6E096E97">
          <v:shape id="_x0000_i1105" type="#_x0000_t75" style="width:21.75pt;height:18pt" o:ole="">
            <v:imagedata r:id="rId189" o:title=""/>
          </v:shape>
          <o:OLEObject Type="Embed" ProgID="Equation.DSMT4" ShapeID="_x0000_i1105" DrawAspect="Content" ObjectID="_1582542752" r:id="rId198"/>
        </w:object>
      </w:r>
      <w:r w:rsidR="00F55BA6">
        <w:t xml:space="preserve"> </w:t>
      </w:r>
      <w:r w:rsidR="008C3D6D">
        <w:t xml:space="preserve">if </w:t>
      </w:r>
      <w:r w:rsidR="00F55BA6" w:rsidRPr="00874F7E">
        <w:rPr>
          <w:position w:val="-12"/>
        </w:rPr>
        <w:object w:dxaOrig="440" w:dyaOrig="360" w14:anchorId="670069DF">
          <v:shape id="_x0000_i1106" type="#_x0000_t75" style="width:21.75pt;height:18pt" o:ole="">
            <v:imagedata r:id="rId189" o:title=""/>
          </v:shape>
          <o:OLEObject Type="Embed" ProgID="Equation.DSMT4" ShapeID="_x0000_i1106" DrawAspect="Content" ObjectID="_1582542753" r:id="rId199"/>
        </w:object>
      </w:r>
      <w:r w:rsidR="008C3D6D">
        <w:t xml:space="preserve"> is less than 1, while predicting similar or even greater values if </w:t>
      </w:r>
      <w:r w:rsidR="00F55BA6" w:rsidRPr="00874F7E">
        <w:rPr>
          <w:position w:val="-12"/>
        </w:rPr>
        <w:object w:dxaOrig="440" w:dyaOrig="360" w14:anchorId="07AF3DEC">
          <v:shape id="_x0000_i1107" type="#_x0000_t75" style="width:21.75pt;height:18pt" o:ole="">
            <v:imagedata r:id="rId189" o:title=""/>
          </v:shape>
          <o:OLEObject Type="Embed" ProgID="Equation.DSMT4" ShapeID="_x0000_i1107" DrawAspect="Content" ObjectID="_1582542754" r:id="rId200"/>
        </w:object>
      </w:r>
      <w:r w:rsidR="008C3D6D">
        <w:t xml:space="preserve"> is greater than 1.</w:t>
      </w:r>
    </w:p>
    <w:p w14:paraId="008EB058" w14:textId="1EC9BC94" w:rsidR="00B5098D" w:rsidRDefault="00B5098D" w:rsidP="00D776A9">
      <w:pPr>
        <w:pStyle w:val="BodyText"/>
      </w:pPr>
    </w:p>
    <w:p w14:paraId="30174313" w14:textId="3C542B98" w:rsidR="008C3D6D" w:rsidRDefault="00F270D7" w:rsidP="00B5098D">
      <w:pPr>
        <w:pStyle w:val="BodyText"/>
        <w:keepNext/>
        <w:ind w:firstLine="0"/>
        <w:jc w:val="center"/>
      </w:pPr>
      <w:r>
        <w:rPr>
          <w:noProof/>
        </w:rPr>
        <mc:AlternateContent>
          <mc:Choice Requires="wps">
            <w:drawing>
              <wp:anchor distT="0" distB="0" distL="114300" distR="114300" simplePos="0" relativeHeight="251780608" behindDoc="0" locked="0" layoutInCell="1" allowOverlap="1" wp14:anchorId="6F248151" wp14:editId="3AB40D70">
                <wp:simplePos x="0" y="0"/>
                <wp:positionH relativeFrom="column">
                  <wp:posOffset>800100</wp:posOffset>
                </wp:positionH>
                <wp:positionV relativeFrom="paragraph">
                  <wp:posOffset>198119</wp:posOffset>
                </wp:positionV>
                <wp:extent cx="4741769" cy="3248025"/>
                <wp:effectExtent l="0" t="0" r="20955" b="28575"/>
                <wp:wrapNone/>
                <wp:docPr id="82" name="Straight Connector 82"/>
                <wp:cNvGraphicFramePr/>
                <a:graphic xmlns:a="http://schemas.openxmlformats.org/drawingml/2006/main">
                  <a:graphicData uri="http://schemas.microsoft.com/office/word/2010/wordprocessingShape">
                    <wps:wsp>
                      <wps:cNvCnPr/>
                      <wps:spPr>
                        <a:xfrm flipV="1">
                          <a:off x="0" y="0"/>
                          <a:ext cx="4741769" cy="32480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210D1B" id="Straight Connector 82" o:spid="_x0000_s1026" style="position:absolute;flip:y;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pt,15.6pt" to="436.35pt,27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" strokecolor="#4579b8 [3044]" strokeweight="1pt"/>
            </w:pict>
          </mc:Fallback>
        </mc:AlternateContent>
      </w:r>
      <w:r w:rsidR="00AD05DC">
        <w:rPr>
          <w:noProof/>
          <w:sz w:val="16"/>
          <w:szCs w:val="16"/>
        </w:rPr>
        <mc:AlternateContent>
          <mc:Choice Requires="wpg">
            <w:drawing>
              <wp:anchor distT="0" distB="0" distL="114300" distR="114300" simplePos="0" relativeHeight="251804160" behindDoc="0" locked="0" layoutInCell="1" allowOverlap="1" wp14:anchorId="3206CF8D" wp14:editId="28746352">
                <wp:simplePos x="0" y="0"/>
                <wp:positionH relativeFrom="column">
                  <wp:posOffset>323851</wp:posOffset>
                </wp:positionH>
                <wp:positionV relativeFrom="paragraph">
                  <wp:posOffset>474345</wp:posOffset>
                </wp:positionV>
                <wp:extent cx="3995737" cy="3462337"/>
                <wp:effectExtent l="0" t="0" r="5080" b="5080"/>
                <wp:wrapNone/>
                <wp:docPr id="112" name="Group 112"/>
                <wp:cNvGraphicFramePr/>
                <a:graphic xmlns:a="http://schemas.openxmlformats.org/drawingml/2006/main">
                  <a:graphicData uri="http://schemas.microsoft.com/office/word/2010/wordprocessingGroup">
                    <wpg:wgp>
                      <wpg:cNvGrpSpPr/>
                      <wpg:grpSpPr>
                        <a:xfrm>
                          <a:off x="0" y="0"/>
                          <a:ext cx="3995737" cy="3462337"/>
                          <a:chOff x="-390524" y="-47625"/>
                          <a:chExt cx="3995737" cy="3462337"/>
                        </a:xfrm>
                      </wpg:grpSpPr>
                      <wps:wsp>
                        <wps:cNvPr id="113" name="Text Box 2"/>
                        <wps:cNvSpPr txBox="1">
                          <a:spLocks noChangeArrowheads="1"/>
                        </wps:cNvSpPr>
                        <wps:spPr bwMode="auto">
                          <a:xfrm>
                            <a:off x="1528763" y="3176587"/>
                            <a:ext cx="2076450" cy="238125"/>
                          </a:xfrm>
                          <a:prstGeom prst="rect">
                            <a:avLst/>
                          </a:prstGeom>
                          <a:solidFill>
                            <a:srgbClr val="FFFFFF"/>
                          </a:solidFill>
                          <a:ln w="9525">
                            <a:noFill/>
                            <a:miter lim="800000"/>
                            <a:headEnd/>
                            <a:tailEnd/>
                          </a:ln>
                        </wps:spPr>
                        <wps:txbx>
                          <w:txbxContent>
                            <w:p w14:paraId="50647368"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114" name="Text Box 2"/>
                        <wps:cNvSpPr txBox="1">
                          <a:spLocks noChangeArrowheads="1"/>
                        </wps:cNvSpPr>
                        <wps:spPr bwMode="auto">
                          <a:xfrm rot="16200000">
                            <a:off x="-1633536" y="1195387"/>
                            <a:ext cx="2724150" cy="238125"/>
                          </a:xfrm>
                          <a:prstGeom prst="rect">
                            <a:avLst/>
                          </a:prstGeom>
                          <a:solidFill>
                            <a:srgbClr val="FFFFFF"/>
                          </a:solidFill>
                          <a:ln w="9525">
                            <a:noFill/>
                            <a:miter lim="800000"/>
                            <a:headEnd/>
                            <a:tailEnd/>
                          </a:ln>
                        </wps:spPr>
                        <wps:txbx>
                          <w:txbxContent>
                            <w:p w14:paraId="4292B99B"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206CF8D" id="Group 112" o:spid="_x0000_s1060" style="position:absolute;left:0;text-align:left;margin-left:25.5pt;margin-top:37.35pt;width:314.6pt;height:272.6pt;z-index:251804160;mso-position-horizontal-relative:text;mso-position-vertical-relative:text;mso-width-relative:margin;mso-height-relative:margin" coordorigin="-3905,-476" coordsize="39957,34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">
                <v:shape id="Text Box 2" o:spid="_x0000_s1061" type="#_x0000_t202" style="position:absolute;left:15287;top:31765;width:20765;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14:paraId="50647368"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62" type="#_x0000_t202" style="position:absolute;left:-16335;top:11954;width:27241;height:238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sxsUA&#10;AADcAAAADwAAAGRycy9kb3ducmV2LnhtbERPS2vCQBC+F/oflhF6Ed2kiI/oJhTpy4vgA8HbkB2T&#10;0OxsyG5j2l/fFYTe5uN7zirrTS06al1lWUE8jkAQ51ZXXCg4Ht5GcxDOI2usLZOCH3KQpY8PK0y0&#10;vfKOur0vRAhhl6CC0vsmkdLlJRl0Y9sQB+5iW4M+wLaQusVrCDe1fI6iqTRYcWgosaF1SfnX/tso&#10;mH1sp2e/Nr/V+T3aLF6HZtNMTko9DfqXJQhPvf8X392fOsyPJ3B7Jlw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suzGxQAAANwAAAAPAAAAAAAAAAAAAAAAAJgCAABkcnMv&#10;ZG93bnJldi54bWxQSwUGAAAAAAQABAD1AAAAigMAAAAA&#10;" stroked="f">
                  <v:textbox>
                    <w:txbxContent>
                      <w:p w14:paraId="4292B99B" w14:textId="77777777" w:rsidR="00577FF1" w:rsidRPr="00CA7E15" w:rsidRDefault="00577FF1"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w:pict>
          </mc:Fallback>
        </mc:AlternateContent>
      </w:r>
      <w:r w:rsidR="00B63F98">
        <w:rPr>
          <w:noProof/>
        </w:rPr>
        <w:drawing>
          <wp:inline distT="0" distB="0" distL="0" distR="0" wp14:anchorId="47860799" wp14:editId="7B49A9C2">
            <wp:extent cx="5619750" cy="3966166"/>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619750" cy="3966166"/>
                    </a:xfrm>
                    <a:prstGeom prst="rect">
                      <a:avLst/>
                    </a:prstGeom>
                    <a:noFill/>
                  </pic:spPr>
                </pic:pic>
              </a:graphicData>
            </a:graphic>
          </wp:inline>
        </w:drawing>
      </w:r>
    </w:p>
    <w:p w14:paraId="6E54CE9A" w14:textId="17BC801B" w:rsidR="00D776A9" w:rsidRDefault="008C3D6D" w:rsidP="00412B31">
      <w:pPr>
        <w:pStyle w:val="Caption"/>
        <w:ind w:firstLine="0"/>
      </w:pPr>
      <w:bookmarkStart w:id="204" w:name="_Ref481765542"/>
      <w:bookmarkStart w:id="205" w:name="_Toc488419726"/>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9</w:t>
      </w:r>
      <w:r w:rsidR="00DE2950">
        <w:rPr>
          <w:noProof/>
        </w:rPr>
        <w:fldChar w:fldCharType="end"/>
      </w:r>
      <w:bookmarkEnd w:id="204"/>
      <w:r w:rsidR="00DE5E43">
        <w:t>:</w:t>
      </w:r>
      <w:r>
        <w:t xml:space="preserve"> Comparison of </w:t>
      </w:r>
      <w:r w:rsidRPr="008C3D6D">
        <w:rPr>
          <w:position w:val="-12"/>
        </w:rPr>
        <w:object w:dxaOrig="440" w:dyaOrig="360" w14:anchorId="1526351D">
          <v:shape id="_x0000_i1108" type="#_x0000_t75" style="width:21.75pt;height:18pt" o:ole="">
            <v:imagedata r:id="rId37" o:title=""/>
          </v:shape>
          <o:OLEObject Type="Embed" ProgID="Equation.DSMT4" ShapeID="_x0000_i1108" DrawAspect="Content" ObjectID="_1582542755" r:id="rId202"/>
        </w:object>
      </w:r>
      <w:r>
        <w:t xml:space="preserve"> for 3 return periods (profile 14, Salt Lake City).</w:t>
      </w:r>
      <w:bookmarkEnd w:id="205"/>
    </w:p>
    <w:p w14:paraId="30EFF4CA" w14:textId="77777777" w:rsidR="00B5098D" w:rsidRPr="00B5098D" w:rsidRDefault="00B5098D" w:rsidP="00B5098D">
      <w:pPr>
        <w:pStyle w:val="BodyText"/>
      </w:pPr>
    </w:p>
    <w:p w14:paraId="45945422" w14:textId="19C019B5" w:rsidR="003E7B49" w:rsidRPr="004257F4" w:rsidRDefault="00D9054A" w:rsidP="003E7B49">
      <w:pPr>
        <w:pStyle w:val="Heading3"/>
      </w:pPr>
      <w:r>
        <w:lastRenderedPageBreak/>
        <w:t xml:space="preserve"> </w:t>
      </w:r>
      <w:bookmarkStart w:id="206" w:name="_Toc487097238"/>
      <w:r w:rsidR="003E7B49">
        <w:t>Variation of FS with Soil Profile Stiffness</w:t>
      </w:r>
      <w:bookmarkEnd w:id="206"/>
    </w:p>
    <w:p w14:paraId="64AD9019" w14:textId="13A610EE" w:rsidR="004257F4" w:rsidRDefault="004257F4" w:rsidP="004257F4">
      <w:pPr>
        <w:pStyle w:val="BodyText"/>
      </w:pPr>
      <w:r>
        <w:t xml:space="preserve">Before beginning the analysis, all 20 soil profiles were divided into three basic levels of stiffness; soft or very soft, moderate, and stiff. </w:t>
      </w:r>
      <w:r w:rsidRPr="00BA2B02">
        <w:fldChar w:fldCharType="begin"/>
      </w:r>
      <w:r w:rsidRPr="00BA2B02">
        <w:instrText xml:space="preserve"> REF _Ref481767307 \h </w:instrText>
      </w:r>
      <w:r w:rsidR="0051560E" w:rsidRPr="00BA2B02">
        <w:instrText xml:space="preserve"> \* MERGEFORMAT </w:instrText>
      </w:r>
      <w:r w:rsidRPr="00BA2B02">
        <w:fldChar w:fldCharType="separate"/>
      </w:r>
      <w:r w:rsidR="003646EA">
        <w:t xml:space="preserve">Figure </w:t>
      </w:r>
      <w:r w:rsidR="003646EA">
        <w:rPr>
          <w:noProof/>
        </w:rPr>
        <w:t>4</w:t>
      </w:r>
      <w:r w:rsidR="003646EA">
        <w:rPr>
          <w:noProof/>
        </w:rPr>
        <w:noBreakHyphen/>
        <w:t>10</w:t>
      </w:r>
      <w:r w:rsidRPr="00BA2B02">
        <w:fldChar w:fldCharType="end"/>
      </w:r>
      <w:r>
        <w:t xml:space="preserve"> shows the general trends caused by the profile stiffness. Predictably, soft profiles tended to have lower values of</w:t>
      </w:r>
      <w:r w:rsidRPr="004D656B">
        <w:rPr>
          <w:position w:val="-12"/>
        </w:rPr>
        <w:object w:dxaOrig="440" w:dyaOrig="360" w14:anchorId="1CB6CE10">
          <v:shape id="_x0000_i1109" type="#_x0000_t75" style="width:21.75pt;height:18pt" o:ole="">
            <v:imagedata r:id="rId203" o:title=""/>
          </v:shape>
          <o:OLEObject Type="Embed" ProgID="Equation.DSMT4" ShapeID="_x0000_i1109" DrawAspect="Content" ObjectID="_1582542756" r:id="rId204"/>
        </w:object>
      </w:r>
      <w:r>
        <w:t>, as well as the greatest discrepancy between the two methods.</w:t>
      </w:r>
      <w:r w:rsidR="0007762D">
        <w:t xml:space="preserve"> </w:t>
      </w:r>
      <w:r>
        <w:t>Stiff profiles, on the other hand generally had higher values of</w:t>
      </w:r>
      <w:r w:rsidRPr="004D656B">
        <w:rPr>
          <w:position w:val="-12"/>
        </w:rPr>
        <w:object w:dxaOrig="440" w:dyaOrig="360" w14:anchorId="2C0C0877">
          <v:shape id="_x0000_i1110" type="#_x0000_t75" style="width:21.75pt;height:18pt" o:ole="">
            <v:imagedata r:id="rId205" o:title=""/>
          </v:shape>
          <o:OLEObject Type="Embed" ProgID="Equation.DSMT4" ShapeID="_x0000_i1110" DrawAspect="Content" ObjectID="_1582542757" r:id="rId206"/>
        </w:object>
      </w:r>
      <w:r>
        <w:t>, but maintained the same trends between methods at low values of</w:t>
      </w:r>
      <w:r w:rsidR="00560DEA" w:rsidRPr="004D656B">
        <w:rPr>
          <w:position w:val="-12"/>
        </w:rPr>
        <w:object w:dxaOrig="440" w:dyaOrig="360" w14:anchorId="6798A1AB">
          <v:shape id="_x0000_i1111" type="#_x0000_t75" style="width:21.75pt;height:18pt" o:ole="">
            <v:imagedata r:id="rId203" o:title=""/>
          </v:shape>
          <o:OLEObject Type="Embed" ProgID="Equation.DSMT4" ShapeID="_x0000_i1111" DrawAspect="Content" ObjectID="_1582542758" r:id="rId207"/>
        </w:object>
      </w:r>
      <w:r>
        <w:t xml:space="preserve">. Values above </w:t>
      </w:r>
      <w:r w:rsidR="00560DEA" w:rsidRPr="004D656B">
        <w:rPr>
          <w:position w:val="-12"/>
        </w:rPr>
        <w:object w:dxaOrig="440" w:dyaOrig="360" w14:anchorId="06B5089B">
          <v:shape id="_x0000_i1112" type="#_x0000_t75" style="width:21.75pt;height:18pt" o:ole="">
            <v:imagedata r:id="rId203" o:title=""/>
          </v:shape>
          <o:OLEObject Type="Embed" ProgID="Equation.DSMT4" ShapeID="_x0000_i1112" DrawAspect="Content" ObjectID="_1582542759" r:id="rId208"/>
        </w:object>
      </w:r>
      <w:r>
        <w:t xml:space="preserve"> &gt; 1 tended to give larger </w:t>
      </w:r>
      <w:r w:rsidR="00560DEA" w:rsidRPr="004D656B">
        <w:rPr>
          <w:position w:val="-12"/>
        </w:rPr>
        <w:object w:dxaOrig="440" w:dyaOrig="360" w14:anchorId="37056075">
          <v:shape id="_x0000_i1113" type="#_x0000_t75" style="width:21.75pt;height:18pt" o:ole="">
            <v:imagedata r:id="rId203" o:title=""/>
          </v:shape>
          <o:OLEObject Type="Embed" ProgID="Equation.DSMT4" ShapeID="_x0000_i1113" DrawAspect="Content" ObjectID="_1582542760" r:id="rId209"/>
        </w:object>
      </w:r>
      <w:r>
        <w:t xml:space="preserve"> values for the Boulanger and Idriss method.</w:t>
      </w:r>
      <w:r w:rsidR="0007762D">
        <w:t xml:space="preserve"> </w:t>
      </w:r>
      <w:r>
        <w:t>Finally, moderately stiff profiles fit well between the soft, and stiff profiles, and showed a good range of behavior seen in both the soft, and stiff profiles.</w:t>
      </w:r>
      <w:r w:rsidR="0007762D">
        <w:t xml:space="preserve"> </w:t>
      </w:r>
      <w:r w:rsidR="00560DEA">
        <w:t>This likely takes place</w:t>
      </w:r>
      <w:r>
        <w:t xml:space="preserve"> because many of the moderate profiles contain a mix of different soft and stiff layers along with layer</w:t>
      </w:r>
      <w:r w:rsidR="00560DEA">
        <w:t>s</w:t>
      </w:r>
      <w:r>
        <w:t xml:space="preserve"> with actual stiffness values that would be considered moderate</w:t>
      </w:r>
      <w:r w:rsidR="008C72CD">
        <w:t>ly stiff</w:t>
      </w:r>
      <w:r>
        <w:t>.</w:t>
      </w:r>
    </w:p>
    <w:p w14:paraId="0C575199" w14:textId="77777777" w:rsidR="00D9054A" w:rsidRDefault="00D9054A" w:rsidP="004257F4">
      <w:pPr>
        <w:pStyle w:val="BodyText"/>
      </w:pPr>
    </w:p>
    <w:p w14:paraId="1E1D2251" w14:textId="1307C1C4" w:rsidR="0051560E" w:rsidRDefault="00AD05DC" w:rsidP="0051560E">
      <w:pPr>
        <w:pStyle w:val="BodyText"/>
        <w:keepNext/>
        <w:ind w:firstLine="0"/>
        <w:jc w:val="center"/>
      </w:pPr>
      <w:r>
        <w:rPr>
          <w:noProof/>
          <w:sz w:val="16"/>
          <w:szCs w:val="16"/>
        </w:rPr>
        <w:lastRenderedPageBreak/>
        <mc:AlternateContent>
          <mc:Choice Requires="wpg">
            <w:drawing>
              <wp:anchor distT="0" distB="0" distL="114300" distR="114300" simplePos="0" relativeHeight="251814400" behindDoc="0" locked="0" layoutInCell="1" allowOverlap="1" wp14:anchorId="5C68D007" wp14:editId="0C2D1740">
                <wp:simplePos x="0" y="0"/>
                <wp:positionH relativeFrom="margin">
                  <wp:posOffset>1225899</wp:posOffset>
                </wp:positionH>
                <wp:positionV relativeFrom="paragraph">
                  <wp:posOffset>-95458</wp:posOffset>
                </wp:positionV>
                <wp:extent cx="3706930" cy="2401553"/>
                <wp:effectExtent l="0" t="0" r="8255" b="0"/>
                <wp:wrapNone/>
                <wp:docPr id="129" name="Group 129"/>
                <wp:cNvGraphicFramePr/>
                <a:graphic xmlns:a="http://schemas.openxmlformats.org/drawingml/2006/main">
                  <a:graphicData uri="http://schemas.microsoft.com/office/word/2010/wordprocessingGroup">
                    <wpg:wgp>
                      <wpg:cNvGrpSpPr/>
                      <wpg:grpSpPr>
                        <a:xfrm>
                          <a:off x="0" y="0"/>
                          <a:ext cx="3706930" cy="2401553"/>
                          <a:chOff x="1067996" y="2242788"/>
                          <a:chExt cx="3004203" cy="891033"/>
                        </a:xfrm>
                      </wpg:grpSpPr>
                      <wps:wsp>
                        <wps:cNvPr id="130" name="Text Box 2"/>
                        <wps:cNvSpPr txBox="1">
                          <a:spLocks noChangeArrowheads="1"/>
                        </wps:cNvSpPr>
                        <wps:spPr bwMode="auto">
                          <a:xfrm>
                            <a:off x="1995749" y="3014298"/>
                            <a:ext cx="2076450" cy="119523"/>
                          </a:xfrm>
                          <a:prstGeom prst="rect">
                            <a:avLst/>
                          </a:prstGeom>
                          <a:solidFill>
                            <a:srgbClr val="FFFFFF"/>
                          </a:solidFill>
                          <a:ln w="9525">
                            <a:noFill/>
                            <a:miter lim="800000"/>
                            <a:headEnd/>
                            <a:tailEnd/>
                          </a:ln>
                        </wps:spPr>
                        <wps:txbx>
                          <w:txbxContent>
                            <w:p w14:paraId="07CB08CC" w14:textId="58598280"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wps:txbx>
                        <wps:bodyPr rot="0" vert="horz" wrap="square" lIns="91440" tIns="45720" rIns="91440" bIns="45720" anchor="t" anchorCtr="0">
                          <a:noAutofit/>
                        </wps:bodyPr>
                      </wps:wsp>
                      <wps:wsp>
                        <wps:cNvPr id="131" name="Text Box 2"/>
                        <wps:cNvSpPr txBox="1">
                          <a:spLocks noChangeArrowheads="1"/>
                        </wps:cNvSpPr>
                        <wps:spPr bwMode="auto">
                          <a:xfrm rot="16200000">
                            <a:off x="737164" y="2573620"/>
                            <a:ext cx="875807" cy="214143"/>
                          </a:xfrm>
                          <a:prstGeom prst="rect">
                            <a:avLst/>
                          </a:prstGeom>
                          <a:solidFill>
                            <a:srgbClr val="FFFFFF"/>
                          </a:solidFill>
                          <a:ln w="9525">
                            <a:noFill/>
                            <a:miter lim="800000"/>
                            <a:headEnd/>
                            <a:tailEnd/>
                          </a:ln>
                        </wps:spPr>
                        <wps:txbx>
                          <w:txbxContent>
                            <w:p w14:paraId="6190037B" w14:textId="48BCE538"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C68D007" id="Group 129" o:spid="_x0000_s1063" style="position:absolute;left:0;text-align:left;margin-left:96.55pt;margin-top:-7.5pt;width:291.9pt;height:189.1pt;z-index:251814400;mso-position-horizontal-relative:margin;mso-position-vertical-relative:text;mso-width-relative:margin;mso-height-relative:margin" coordorigin="10679,22427" coordsize="30042,8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">
                <v:shape id="Text Box 2" o:spid="_x0000_s1064" type="#_x0000_t202" style="position:absolute;left:19957;top:30142;width:20764;height:1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14:paraId="07CB08CC" w14:textId="58598280"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v:textbox>
                </v:shape>
                <v:shape id="Text Box 2" o:spid="_x0000_s1065" type="#_x0000_t202" style="position:absolute;left:7371;top:25735;width:8758;height:21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ATPsQA&#10;AADcAAAADwAAAGRycy9kb3ducmV2LnhtbERPS2vCQBC+F/oflil4Ed34wEd0FRG1ehF8IHgbstMk&#10;NDsbsqvG/nq3UOhtPr7nTOe1KcSdKpdbVtBpRyCIE6tzThWcT+vWCITzyBoLy6TgSQ7ms/e3Kcba&#10;PvhA96NPRQhhF6OCzPsyltIlGRl0bVsSB+7LVgZ9gFUqdYWPEG4K2Y2igTSYc2jIsKRlRsn38WYU&#10;DD/3g6tfmp/8uol241XT7Mr+RanGR72YgPBU+3/xn3urw/xeB36fCRfI2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wEz7EAAAA3AAAAA8AAAAAAAAAAAAAAAAAmAIAAGRycy9k&#10;b3ducmV2LnhtbFBLBQYAAAAABAAEAPUAAACJAwAAAAA=&#10;" stroked="f">
                  <v:textbox>
                    <w:txbxContent>
                      <w:p w14:paraId="6190037B" w14:textId="48BCE538"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v:textbox>
                </v:shape>
                <w10:wrap anchorx="margin"/>
              </v:group>
            </w:pict>
          </mc:Fallback>
        </mc:AlternateContent>
      </w:r>
      <w:r w:rsidR="006670A4">
        <w:rPr>
          <w:noProof/>
          <w:sz w:val="16"/>
          <w:szCs w:val="16"/>
        </w:rPr>
        <mc:AlternateContent>
          <mc:Choice Requires="wps">
            <w:drawing>
              <wp:anchor distT="0" distB="0" distL="114300" distR="114300" simplePos="0" relativeHeight="251781632" behindDoc="0" locked="0" layoutInCell="1" allowOverlap="1" wp14:anchorId="4426A0C9" wp14:editId="233A1254">
                <wp:simplePos x="0" y="0"/>
                <wp:positionH relativeFrom="column">
                  <wp:posOffset>1685925</wp:posOffset>
                </wp:positionH>
                <wp:positionV relativeFrom="paragraph">
                  <wp:posOffset>361950</wp:posOffset>
                </wp:positionV>
                <wp:extent cx="3086100" cy="1428750"/>
                <wp:effectExtent l="0" t="0" r="19050" b="19050"/>
                <wp:wrapNone/>
                <wp:docPr id="87" name="Straight Connector 87"/>
                <wp:cNvGraphicFramePr/>
                <a:graphic xmlns:a="http://schemas.openxmlformats.org/drawingml/2006/main">
                  <a:graphicData uri="http://schemas.microsoft.com/office/word/2010/wordprocessingShape">
                    <wps:wsp>
                      <wps:cNvCnPr/>
                      <wps:spPr>
                        <a:xfrm flipV="1">
                          <a:off x="0" y="0"/>
                          <a:ext cx="3086100" cy="14287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6C833A" id="Straight Connector 87" o:spid="_x0000_s1026" style="position:absolute;flip:y;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28.5pt" to="375.7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" strokecolor="#4579b8 [3044]" strokeweight="1pt"/>
            </w:pict>
          </mc:Fallback>
        </mc:AlternateContent>
      </w:r>
      <w:r w:rsidR="0065608F">
        <w:rPr>
          <w:noProof/>
        </w:rPr>
        <w:drawing>
          <wp:inline distT="0" distB="0" distL="0" distR="0" wp14:anchorId="56695927" wp14:editId="05DDD74B">
            <wp:extent cx="3819525" cy="2273102"/>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862427" cy="2298634"/>
                    </a:xfrm>
                    <a:prstGeom prst="rect">
                      <a:avLst/>
                    </a:prstGeom>
                    <a:noFill/>
                  </pic:spPr>
                </pic:pic>
              </a:graphicData>
            </a:graphic>
          </wp:inline>
        </w:drawing>
      </w:r>
    </w:p>
    <w:p w14:paraId="5DA70F90" w14:textId="0D68BD2B" w:rsidR="001B1CCB" w:rsidRDefault="00AD05DC" w:rsidP="0051560E">
      <w:pPr>
        <w:pStyle w:val="BodyText"/>
        <w:keepNext/>
        <w:ind w:firstLine="0"/>
        <w:jc w:val="center"/>
      </w:pPr>
      <w:r>
        <w:rPr>
          <w:noProof/>
          <w:sz w:val="16"/>
          <w:szCs w:val="16"/>
        </w:rPr>
        <mc:AlternateContent>
          <mc:Choice Requires="wpg">
            <w:drawing>
              <wp:anchor distT="0" distB="0" distL="114300" distR="114300" simplePos="0" relativeHeight="251816448" behindDoc="0" locked="0" layoutInCell="1" allowOverlap="1" wp14:anchorId="08574D1E" wp14:editId="2A990342">
                <wp:simplePos x="0" y="0"/>
                <wp:positionH relativeFrom="margin">
                  <wp:posOffset>1187018</wp:posOffset>
                </wp:positionH>
                <wp:positionV relativeFrom="paragraph">
                  <wp:posOffset>260985</wp:posOffset>
                </wp:positionV>
                <wp:extent cx="3722003" cy="2431699"/>
                <wp:effectExtent l="0" t="0" r="0" b="6985"/>
                <wp:wrapNone/>
                <wp:docPr id="132" name="Group 132"/>
                <wp:cNvGraphicFramePr/>
                <a:graphic xmlns:a="http://schemas.openxmlformats.org/drawingml/2006/main">
                  <a:graphicData uri="http://schemas.microsoft.com/office/word/2010/wordprocessingGroup">
                    <wpg:wgp>
                      <wpg:cNvGrpSpPr/>
                      <wpg:grpSpPr>
                        <a:xfrm>
                          <a:off x="0" y="0"/>
                          <a:ext cx="3722003" cy="2431699"/>
                          <a:chOff x="1067996" y="2242788"/>
                          <a:chExt cx="3016419" cy="902218"/>
                        </a:xfrm>
                      </wpg:grpSpPr>
                      <wps:wsp>
                        <wps:cNvPr id="133" name="Text Box 2"/>
                        <wps:cNvSpPr txBox="1">
                          <a:spLocks noChangeArrowheads="1"/>
                        </wps:cNvSpPr>
                        <wps:spPr bwMode="auto">
                          <a:xfrm>
                            <a:off x="2007965" y="3025483"/>
                            <a:ext cx="2076450" cy="119523"/>
                          </a:xfrm>
                          <a:prstGeom prst="rect">
                            <a:avLst/>
                          </a:prstGeom>
                          <a:solidFill>
                            <a:srgbClr val="FFFFFF"/>
                          </a:solidFill>
                          <a:ln w="9525">
                            <a:noFill/>
                            <a:miter lim="800000"/>
                            <a:headEnd/>
                            <a:tailEnd/>
                          </a:ln>
                        </wps:spPr>
                        <wps:txbx>
                          <w:txbxContent>
                            <w:p w14:paraId="1BE11F20" w14:textId="77777777"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wps:txbx>
                        <wps:bodyPr rot="0" vert="horz" wrap="square" lIns="91440" tIns="45720" rIns="91440" bIns="45720" anchor="t" anchorCtr="0">
                          <a:noAutofit/>
                        </wps:bodyPr>
                      </wps:wsp>
                      <wps:wsp>
                        <wps:cNvPr id="136" name="Text Box 2"/>
                        <wps:cNvSpPr txBox="1">
                          <a:spLocks noChangeArrowheads="1"/>
                        </wps:cNvSpPr>
                        <wps:spPr bwMode="auto">
                          <a:xfrm rot="16200000">
                            <a:off x="737164" y="2573620"/>
                            <a:ext cx="875807" cy="214143"/>
                          </a:xfrm>
                          <a:prstGeom prst="rect">
                            <a:avLst/>
                          </a:prstGeom>
                          <a:solidFill>
                            <a:srgbClr val="FFFFFF"/>
                          </a:solidFill>
                          <a:ln w="9525">
                            <a:noFill/>
                            <a:miter lim="800000"/>
                            <a:headEnd/>
                            <a:tailEnd/>
                          </a:ln>
                        </wps:spPr>
                        <wps:txbx>
                          <w:txbxContent>
                            <w:p w14:paraId="44993235" w14:textId="77777777"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8574D1E" id="Group 132" o:spid="_x0000_s1066" style="position:absolute;left:0;text-align:left;margin-left:93.45pt;margin-top:20.55pt;width:293.05pt;height:191.45pt;z-index:251816448;mso-position-horizontal-relative:margin;mso-position-vertical-relative:text;mso-width-relative:margin;mso-height-relative:margin" coordorigin="10679,22427" coordsize="30164,9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">
                <v:shape id="Text Box 2" o:spid="_x0000_s1067" type="#_x0000_t202" style="position:absolute;left:20079;top:30254;width:20765;height:1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b278A&#10;AADcAAAADwAAAGRycy9kb3ducmV2LnhtbERPy6rCMBDdX/AfwghuLpr61moUFa649fEBYzO2xWZS&#10;mmjr398Igrs5nOcs140pxJMql1tW0O9FIIgTq3NOFVzOf90ZCOeRNRaWScGLHKxXrZ8lxtrWfKTn&#10;yacihLCLUUHmfRlL6ZKMDLqeLYkDd7OVQR9glUpdYR3CTSEHUTSRBnMODRmWtMsouZ8eRsHtUP+O&#10;5/V17y/T42iyxXx6tS+lOu1mswDhqfFf8cd90GH+cAjvZ8IF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IhvbvwAAANwAAAAPAAAAAAAAAAAAAAAAAJgCAABkcnMvZG93bnJl&#10;di54bWxQSwUGAAAAAAQABAD1AAAAhAMAAAAA&#10;" stroked="f">
                  <v:textbox>
                    <w:txbxContent>
                      <w:p w14:paraId="1BE11F20" w14:textId="77777777"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v:textbox>
                </v:shape>
                <v:shape id="Text Box 2" o:spid="_x0000_s1068" type="#_x0000_t202" style="position:absolute;left:7371;top:25735;width:8758;height:21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mLSsQA&#10;AADcAAAADwAAAGRycy9kb3ducmV2LnhtbERPS2vCQBC+F/wPywi9FN2oJa3RVURaHxehWgRvQ3ZM&#10;gtnZkN1q9Ne7gtDbfHzPGU8bU4oz1a6wrKDXjUAQp1YXnCn43X13PkE4j6yxtEwKruRgOmm9jDHR&#10;9sI/dN76TIQQdgkqyL2vEildmpNB17UVceCOtjboA6wzqWu8hHBTyn4UxdJgwaEhx4rmOaWn7Z9R&#10;8LHcxAc/N7fisIjWw683s67e90q9tpvZCISnxv+Ln+6VDvMHMTyeCRf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Zi0rEAAAA3AAAAA8AAAAAAAAAAAAAAAAAmAIAAGRycy9k&#10;b3ducmV2LnhtbFBLBQYAAAAABAAEAPUAAACJAwAAAAA=&#10;" stroked="f">
                  <v:textbox>
                    <w:txbxContent>
                      <w:p w14:paraId="44993235" w14:textId="77777777"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v:textbox>
                </v:shape>
                <w10:wrap anchorx="margin"/>
              </v:group>
            </w:pict>
          </mc:Fallback>
        </mc:AlternateContent>
      </w:r>
    </w:p>
    <w:p w14:paraId="288FA8C1" w14:textId="51EC1922" w:rsidR="0051560E" w:rsidRDefault="006670A4" w:rsidP="0051560E">
      <w:pPr>
        <w:pStyle w:val="BodyText"/>
        <w:keepNext/>
        <w:ind w:firstLine="0"/>
        <w:jc w:val="center"/>
      </w:pPr>
      <w:r>
        <w:rPr>
          <w:noProof/>
          <w:sz w:val="16"/>
          <w:szCs w:val="16"/>
        </w:rPr>
        <mc:AlternateContent>
          <mc:Choice Requires="wps">
            <w:drawing>
              <wp:anchor distT="0" distB="0" distL="114300" distR="114300" simplePos="0" relativeHeight="251783680" behindDoc="0" locked="0" layoutInCell="1" allowOverlap="1" wp14:anchorId="3DF8893C" wp14:editId="4B1EB87E">
                <wp:simplePos x="0" y="0"/>
                <wp:positionH relativeFrom="column">
                  <wp:posOffset>1685926</wp:posOffset>
                </wp:positionH>
                <wp:positionV relativeFrom="paragraph">
                  <wp:posOffset>377190</wp:posOffset>
                </wp:positionV>
                <wp:extent cx="3086100" cy="1543050"/>
                <wp:effectExtent l="0" t="0" r="19050" b="19050"/>
                <wp:wrapNone/>
                <wp:docPr id="92" name="Straight Connector 92"/>
                <wp:cNvGraphicFramePr/>
                <a:graphic xmlns:a="http://schemas.openxmlformats.org/drawingml/2006/main">
                  <a:graphicData uri="http://schemas.microsoft.com/office/word/2010/wordprocessingShape">
                    <wps:wsp>
                      <wps:cNvCnPr/>
                      <wps:spPr>
                        <a:xfrm flipV="1">
                          <a:off x="0" y="0"/>
                          <a:ext cx="3086100" cy="15430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0DEB152" id="Straight Connector 92" o:spid="_x0000_s1026" style="position:absolute;flip:y;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29.7pt" to="375.75pt,1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" strokecolor="#4579b8 [3044]" strokeweight="1pt"/>
            </w:pict>
          </mc:Fallback>
        </mc:AlternateContent>
      </w:r>
      <w:r w:rsidR="0065608F">
        <w:rPr>
          <w:noProof/>
        </w:rPr>
        <w:drawing>
          <wp:inline distT="0" distB="0" distL="0" distR="0" wp14:anchorId="66E176F1" wp14:editId="7498987B">
            <wp:extent cx="3857625" cy="2410430"/>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890809" cy="2431165"/>
                    </a:xfrm>
                    <a:prstGeom prst="rect">
                      <a:avLst/>
                    </a:prstGeom>
                    <a:noFill/>
                  </pic:spPr>
                </pic:pic>
              </a:graphicData>
            </a:graphic>
          </wp:inline>
        </w:drawing>
      </w:r>
    </w:p>
    <w:p w14:paraId="1EB6C017" w14:textId="11E1304D" w:rsidR="001B1CCB" w:rsidRDefault="00F270D7" w:rsidP="0051560E">
      <w:pPr>
        <w:pStyle w:val="BodyText"/>
        <w:keepNext/>
        <w:ind w:firstLine="0"/>
        <w:jc w:val="center"/>
      </w:pPr>
      <w:r>
        <w:rPr>
          <w:noProof/>
          <w:sz w:val="16"/>
          <w:szCs w:val="16"/>
        </w:rPr>
        <mc:AlternateContent>
          <mc:Choice Requires="wpg">
            <w:drawing>
              <wp:anchor distT="0" distB="0" distL="114300" distR="114300" simplePos="0" relativeHeight="251818496" behindDoc="0" locked="0" layoutInCell="1" allowOverlap="1" wp14:anchorId="09D9507D" wp14:editId="1D1E974E">
                <wp:simplePos x="0" y="0"/>
                <wp:positionH relativeFrom="margin">
                  <wp:posOffset>1181100</wp:posOffset>
                </wp:positionH>
                <wp:positionV relativeFrom="paragraph">
                  <wp:posOffset>260350</wp:posOffset>
                </wp:positionV>
                <wp:extent cx="3721735" cy="2431415"/>
                <wp:effectExtent l="0" t="0" r="0" b="6985"/>
                <wp:wrapNone/>
                <wp:docPr id="137" name="Group 137"/>
                <wp:cNvGraphicFramePr/>
                <a:graphic xmlns:a="http://schemas.openxmlformats.org/drawingml/2006/main">
                  <a:graphicData uri="http://schemas.microsoft.com/office/word/2010/wordprocessingGroup">
                    <wpg:wgp>
                      <wpg:cNvGrpSpPr/>
                      <wpg:grpSpPr>
                        <a:xfrm>
                          <a:off x="0" y="0"/>
                          <a:ext cx="3721735" cy="2431415"/>
                          <a:chOff x="1068070" y="2242736"/>
                          <a:chExt cx="3016345" cy="902270"/>
                        </a:xfrm>
                      </wpg:grpSpPr>
                      <wps:wsp>
                        <wps:cNvPr id="138" name="Text Box 2"/>
                        <wps:cNvSpPr txBox="1">
                          <a:spLocks noChangeArrowheads="1"/>
                        </wps:cNvSpPr>
                        <wps:spPr bwMode="auto">
                          <a:xfrm>
                            <a:off x="2007965" y="3025483"/>
                            <a:ext cx="2076450" cy="119523"/>
                          </a:xfrm>
                          <a:prstGeom prst="rect">
                            <a:avLst/>
                          </a:prstGeom>
                          <a:solidFill>
                            <a:srgbClr val="FFFFFF"/>
                          </a:solidFill>
                          <a:ln w="9525">
                            <a:noFill/>
                            <a:miter lim="800000"/>
                            <a:headEnd/>
                            <a:tailEnd/>
                          </a:ln>
                        </wps:spPr>
                        <wps:txbx>
                          <w:txbxContent>
                            <w:p w14:paraId="47F9D507" w14:textId="77777777"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wps:txbx>
                        <wps:bodyPr rot="0" vert="horz" wrap="square" lIns="91440" tIns="45720" rIns="91440" bIns="45720" anchor="t" anchorCtr="0">
                          <a:noAutofit/>
                        </wps:bodyPr>
                      </wps:wsp>
                      <wps:wsp>
                        <wps:cNvPr id="148" name="Text Box 2"/>
                        <wps:cNvSpPr txBox="1">
                          <a:spLocks noChangeArrowheads="1"/>
                        </wps:cNvSpPr>
                        <wps:spPr bwMode="auto">
                          <a:xfrm rot="16200000">
                            <a:off x="756524" y="2554282"/>
                            <a:ext cx="875807" cy="252715"/>
                          </a:xfrm>
                          <a:prstGeom prst="rect">
                            <a:avLst/>
                          </a:prstGeom>
                          <a:solidFill>
                            <a:srgbClr val="FFFFFF"/>
                          </a:solidFill>
                          <a:ln w="9525">
                            <a:noFill/>
                            <a:miter lim="800000"/>
                            <a:headEnd/>
                            <a:tailEnd/>
                          </a:ln>
                        </wps:spPr>
                        <wps:txbx>
                          <w:txbxContent>
                            <w:p w14:paraId="5E7BFA5E" w14:textId="77777777"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9D9507D" id="Group 137" o:spid="_x0000_s1069" style="position:absolute;left:0;text-align:left;margin-left:93pt;margin-top:20.5pt;width:293.05pt;height:191.45pt;z-index:251818496;mso-position-horizontal-relative:margin;mso-position-vertical-relative:text;mso-width-relative:margin;mso-height-relative:margin" coordorigin="10680,22427" coordsize="30163,9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">
                <v:shape id="Text Box 2" o:spid="_x0000_s1070" type="#_x0000_t202" style="position:absolute;left:20079;top:30254;width:20765;height:1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aJqsMA&#10;AADcAAAADwAAAGRycy9kb3ducmV2LnhtbESPzW7CQAyE75V4h5WRuFRl0/IfWFBBAnGF8gAma5KI&#10;rDfKbkl4e3yo1JutGc98Xm06V6kHNaH0bOBzmIAizrwtOTdw+dl/zEGFiGyx8kwGnhRgs+69rTC1&#10;vuUTPc4xVxLCIUUDRYx1qnXICnIYhr4mFu3mG4dR1ibXtsFWwl2lv5Jkqh2WLA0F1rQrKLuff52B&#10;27F9nyza6yFeZqfxdIvl7Oqfxgz63fcSVKQu/pv/ro9W8EdCK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aJqsMAAADcAAAADwAAAAAAAAAAAAAAAACYAgAAZHJzL2Rv&#10;d25yZXYueG1sUEsFBgAAAAAEAAQA9QAAAIgDAAAAAA==&#10;" stroked="f">
                  <v:textbox>
                    <w:txbxContent>
                      <w:p w14:paraId="47F9D507" w14:textId="77777777"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v:textbox>
                </v:shape>
                <v:shape id="Text Box 2" o:spid="_x0000_s1071" type="#_x0000_t202" style="position:absolute;left:7565;top:25542;width:8758;height:252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zJ3scA&#10;AADcAAAADwAAAGRycy9kb3ducmV2LnhtbESPT2vCQBDF7wW/wzJCL0U3FrEaXUWk/7wUjCJ4G7Jj&#10;EszOhuxW0376zkHobYb35r3fLFadq9WV2lB5NjAaJqCIc28rLgwc9m+DKagQkS3WnsnADwVYLXsP&#10;C0ytv/GOrlkslIRwSNFAGWOTah3ykhyGoW+IRTv71mGUtS20bfEm4a7Wz0ky0Q4rloYSG9qUlF+y&#10;b2fg5eNrcoob91ud3pPt7PXJbZvx0ZjHfreeg4rUxX/z/frTCv5YaOUZmUA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Myd7HAAAA3AAAAA8AAAAAAAAAAAAAAAAAmAIAAGRy&#10;cy9kb3ducmV2LnhtbFBLBQYAAAAABAAEAPUAAACMAwAAAAA=&#10;" stroked="f">
                  <v:textbox>
                    <w:txbxContent>
                      <w:p w14:paraId="5E7BFA5E" w14:textId="77777777" w:rsidR="00577FF1" w:rsidRPr="00AD05DC" w:rsidRDefault="00577FF1"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v:textbox>
                </v:shape>
                <w10:wrap anchorx="margin"/>
              </v:group>
            </w:pict>
          </mc:Fallback>
        </mc:AlternateContent>
      </w:r>
    </w:p>
    <w:p w14:paraId="37A9035C" w14:textId="75E8F39F" w:rsidR="0051560E" w:rsidRDefault="00884B76" w:rsidP="001B1CCB">
      <w:pPr>
        <w:pStyle w:val="BodyText"/>
        <w:keepNext/>
        <w:ind w:firstLine="0"/>
        <w:jc w:val="center"/>
      </w:pPr>
      <w:r>
        <w:rPr>
          <w:noProof/>
          <w:sz w:val="16"/>
          <w:szCs w:val="16"/>
        </w:rPr>
        <mc:AlternateContent>
          <mc:Choice Requires="wps">
            <w:drawing>
              <wp:anchor distT="0" distB="0" distL="114300" distR="114300" simplePos="0" relativeHeight="251785728" behindDoc="0" locked="0" layoutInCell="1" allowOverlap="1" wp14:anchorId="38CA38FA" wp14:editId="399F3F1D">
                <wp:simplePos x="0" y="0"/>
                <wp:positionH relativeFrom="column">
                  <wp:posOffset>1762125</wp:posOffset>
                </wp:positionH>
                <wp:positionV relativeFrom="paragraph">
                  <wp:posOffset>407670</wp:posOffset>
                </wp:positionV>
                <wp:extent cx="2933700" cy="1428750"/>
                <wp:effectExtent l="0" t="0" r="19050" b="19050"/>
                <wp:wrapNone/>
                <wp:docPr id="96" name="Straight Connector 96"/>
                <wp:cNvGraphicFramePr/>
                <a:graphic xmlns:a="http://schemas.openxmlformats.org/drawingml/2006/main">
                  <a:graphicData uri="http://schemas.microsoft.com/office/word/2010/wordprocessingShape">
                    <wps:wsp>
                      <wps:cNvCnPr/>
                      <wps:spPr>
                        <a:xfrm flipV="1">
                          <a:off x="0" y="0"/>
                          <a:ext cx="2933700" cy="14287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D6420C" id="Straight Connector 96" o:spid="_x0000_s1026" style="position:absolute;flip:y;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75pt,32.1pt" to="369.75pt,1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" strokecolor="#4579b8 [3044]" strokeweight="1pt"/>
            </w:pict>
          </mc:Fallback>
        </mc:AlternateContent>
      </w:r>
      <w:r w:rsidR="0065608F">
        <w:rPr>
          <w:noProof/>
        </w:rPr>
        <w:drawing>
          <wp:inline distT="0" distB="0" distL="0" distR="0" wp14:anchorId="0C9E1894" wp14:editId="2D4502B8">
            <wp:extent cx="3752850" cy="240053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765719" cy="2408766"/>
                    </a:xfrm>
                    <a:prstGeom prst="rect">
                      <a:avLst/>
                    </a:prstGeom>
                    <a:noFill/>
                  </pic:spPr>
                </pic:pic>
              </a:graphicData>
            </a:graphic>
          </wp:inline>
        </w:drawing>
      </w:r>
    </w:p>
    <w:p w14:paraId="36575532" w14:textId="3FF880AD" w:rsidR="004257F4" w:rsidRPr="004257F4" w:rsidRDefault="004257F4" w:rsidP="00412B31">
      <w:pPr>
        <w:pStyle w:val="Caption"/>
        <w:ind w:firstLine="0"/>
      </w:pPr>
      <w:bookmarkStart w:id="207" w:name="_Ref481767307"/>
      <w:bookmarkStart w:id="208" w:name="_Toc488419727"/>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A6426B">
        <w:rPr>
          <w:noProof/>
        </w:rPr>
        <w:t>10</w:t>
      </w:r>
      <w:r w:rsidR="00DE2950">
        <w:rPr>
          <w:noProof/>
        </w:rPr>
        <w:fldChar w:fldCharType="end"/>
      </w:r>
      <w:bookmarkEnd w:id="207"/>
      <w:r w:rsidR="00DE5E43">
        <w:t>:</w:t>
      </w:r>
      <w:r>
        <w:t xml:space="preserve"> Comparison</w:t>
      </w:r>
      <w:r w:rsidRPr="004257F4">
        <w:t xml:space="preserve"> </w:t>
      </w:r>
      <w:r w:rsidRPr="004257F4">
        <w:rPr>
          <w:szCs w:val="24"/>
        </w:rPr>
        <w:t xml:space="preserve">of </w:t>
      </w:r>
      <w:r w:rsidRPr="004257F4">
        <w:rPr>
          <w:position w:val="-12"/>
          <w:szCs w:val="24"/>
        </w:rPr>
        <w:object w:dxaOrig="440" w:dyaOrig="360" w14:anchorId="6F9F6212">
          <v:shape id="_x0000_i1114" type="#_x0000_t75" style="width:21.75pt;height:18pt" o:ole="">
            <v:imagedata r:id="rId39" o:title=""/>
          </v:shape>
          <o:OLEObject Type="Embed" ProgID="Equation.DSMT4" ShapeID="_x0000_i1114" DrawAspect="Content" ObjectID="_1582542761" r:id="rId213"/>
        </w:object>
      </w:r>
      <w:r w:rsidRPr="004257F4">
        <w:rPr>
          <w:szCs w:val="24"/>
        </w:rPr>
        <w:t xml:space="preserve"> results from different categories of profile stiffness.</w:t>
      </w:r>
      <w:bookmarkEnd w:id="208"/>
    </w:p>
    <w:p w14:paraId="012BBD8B" w14:textId="77777777" w:rsidR="004257F4" w:rsidRPr="004257F4" w:rsidRDefault="004257F4" w:rsidP="004257F4">
      <w:pPr>
        <w:pStyle w:val="BodyText"/>
      </w:pPr>
    </w:p>
    <w:p w14:paraId="1165F94B" w14:textId="6BD2F635" w:rsidR="00211BB4" w:rsidRPr="003B4376" w:rsidRDefault="00211BB4" w:rsidP="001B1CCB">
      <w:pPr>
        <w:pStyle w:val="Heading3"/>
      </w:pPr>
      <w:r>
        <w:t xml:space="preserve"> </w:t>
      </w:r>
      <w:bookmarkStart w:id="209" w:name="_Toc487097239"/>
      <w:r w:rsidRPr="001B1CCB">
        <w:t>Comparison</w:t>
      </w:r>
      <w:r>
        <w:t xml:space="preserve"> of </w:t>
      </w:r>
      <w:r w:rsidR="00EF132A">
        <w:t xml:space="preserve">Full-Probabilistic </w:t>
      </w:r>
      <w:r>
        <w:t xml:space="preserve">Methods with </w:t>
      </w:r>
      <w:r w:rsidR="001B1CCB">
        <w:t>Pseudo-Probabilistic</w:t>
      </w:r>
      <w:r>
        <w:t xml:space="preserve"> </w:t>
      </w:r>
      <w:r w:rsidR="001B1CCB">
        <w:t>M</w:t>
      </w:r>
      <w:r>
        <w:t>ethods</w:t>
      </w:r>
      <w:bookmarkEnd w:id="209"/>
    </w:p>
    <w:p w14:paraId="5373F2DB" w14:textId="42DF0AE8" w:rsidR="00596FF5" w:rsidRDefault="00596FF5" w:rsidP="00596FF5">
      <w:pPr>
        <w:pStyle w:val="BodyText"/>
        <w:ind w:firstLine="360"/>
      </w:pPr>
      <w:r>
        <w:t>A comparison of the full-probabilistic results with the results from the conventional method is helpful in comparing the difference between engineering design values currently calculated by practicing engineers, and engineering design values calculated from a performance-based</w:t>
      </w:r>
      <w:r w:rsidR="000D00E5">
        <w:t xml:space="preserve"> (full-probabilistic)</w:t>
      </w:r>
      <w:r>
        <w:t xml:space="preserve"> design method.</w:t>
      </w:r>
      <w:r w:rsidR="0007762D">
        <w:t xml:space="preserve"> </w:t>
      </w:r>
      <w:r>
        <w:t>The pseudo-probabilistic results in this section were computed from a PSHA using either mean or modal values.</w:t>
      </w:r>
      <w:r w:rsidR="0007762D">
        <w:t xml:space="preserve"> </w:t>
      </w:r>
      <w:r>
        <w:t>All 20 CPT profiles and all 10 sites discussed previously were included in the body of the data to show trends that correlate to a wide range of conditions.</w:t>
      </w:r>
    </w:p>
    <w:p w14:paraId="223892ED" w14:textId="6A656E31" w:rsidR="00596FF5" w:rsidRDefault="00596FF5" w:rsidP="00596FF5">
      <w:pPr>
        <w:pStyle w:val="BodyText"/>
        <w:ind w:firstLine="576"/>
      </w:pPr>
      <w:r w:rsidRPr="000D00E5">
        <w:t>The following results are displayed in a scatter plot format with conventional values on the y-axis and full-probabilistic values on the x-axis.</w:t>
      </w:r>
      <w:r w:rsidR="0007762D" w:rsidRPr="000D00E5">
        <w:t xml:space="preserve"> </w:t>
      </w:r>
      <w:r w:rsidRPr="000D00E5">
        <w:t>If the two methods were to compute identical values, the data points would fall directly on the 1:1 line (blue) displayed in the following figures.</w:t>
      </w:r>
      <w:r w:rsidR="0007762D" w:rsidRPr="000D00E5">
        <w:t xml:space="preserve"> </w:t>
      </w:r>
      <w:r w:rsidRPr="000D00E5">
        <w:t>Lines at the value which divide predicted</w:t>
      </w:r>
      <w:r>
        <w:t xml:space="preserve"> liquefied and non-liquefied behavior (</w:t>
      </w:r>
      <w:r>
        <w:rPr>
          <w:rFonts w:eastAsiaTheme="minorEastAsia" w:cstheme="minorBidi"/>
          <w:position w:val="-12"/>
          <w:szCs w:val="22"/>
        </w:rPr>
        <w:object w:dxaOrig="720" w:dyaOrig="435" w14:anchorId="6A4A01FB">
          <v:shape id="_x0000_i1115" type="#_x0000_t75" style="width:36pt;height:21.75pt" o:ole="">
            <v:imagedata r:id="rId214" o:title=""/>
          </v:shape>
          <o:OLEObject Type="Embed" ProgID="Equation.DSMT4" ShapeID="_x0000_i1115" DrawAspect="Content" ObjectID="_1582542762" r:id="rId215"/>
        </w:object>
      </w:r>
      <w:r>
        <w:t>) (red) are drawn from each axis on the plot to divide the plot into 4 quadrants (</w:t>
      </w:r>
      <w:r>
        <w:fldChar w:fldCharType="begin"/>
      </w:r>
      <w:r>
        <w:instrText xml:space="preserve"> REF _Ref483473298 \h  \* MERGEFORMAT </w:instrText>
      </w:r>
      <w:r>
        <w:fldChar w:fldCharType="separate"/>
      </w:r>
      <w:r w:rsidR="00B50BC9" w:rsidRPr="00596FF5">
        <w:rPr>
          <w:szCs w:val="24"/>
        </w:rPr>
        <w:t xml:space="preserve">Figure </w:t>
      </w:r>
      <w:r w:rsidR="00B50BC9">
        <w:rPr>
          <w:noProof/>
          <w:szCs w:val="24"/>
        </w:rPr>
        <w:t>4</w:t>
      </w:r>
      <w:r w:rsidR="00B50BC9">
        <w:rPr>
          <w:noProof/>
          <w:szCs w:val="24"/>
        </w:rPr>
        <w:noBreakHyphen/>
        <w:t>11</w:t>
      </w:r>
      <w:r>
        <w:fldChar w:fldCharType="end"/>
      </w:r>
      <w:r>
        <w:t>).</w:t>
      </w:r>
      <w:r w:rsidR="0007762D">
        <w:t xml:space="preserve"> </w:t>
      </w:r>
      <w:r>
        <w:t>The four quadrants are defined as:</w:t>
      </w:r>
    </w:p>
    <w:p w14:paraId="6F695FFE" w14:textId="1B2A64FE" w:rsidR="00596FF5" w:rsidRDefault="00596FF5" w:rsidP="00596FF5">
      <w:pPr>
        <w:pStyle w:val="BodyText"/>
        <w:numPr>
          <w:ilvl w:val="0"/>
          <w:numId w:val="23"/>
        </w:numPr>
        <w:spacing w:after="120" w:line="480" w:lineRule="auto"/>
        <w:contextualSpacing/>
      </w:pPr>
      <w:r>
        <w:t>Top Left- The full-probabilistic method predicts liquefaction, the pseudo-probabilistic method does not</w:t>
      </w:r>
    </w:p>
    <w:p w14:paraId="38948192" w14:textId="0E27F0EC" w:rsidR="00596FF5" w:rsidRDefault="00596FF5" w:rsidP="00596FF5">
      <w:pPr>
        <w:pStyle w:val="BodyText"/>
        <w:numPr>
          <w:ilvl w:val="0"/>
          <w:numId w:val="23"/>
        </w:numPr>
        <w:spacing w:after="120" w:line="480" w:lineRule="auto"/>
        <w:contextualSpacing/>
      </w:pPr>
      <w:r>
        <w:t>Top Right- The full-probabilistic method and pseudo-probabilistic method both predict no liquefaction.</w:t>
      </w:r>
    </w:p>
    <w:p w14:paraId="343B7FE7" w14:textId="0078B647" w:rsidR="00596FF5" w:rsidRDefault="00596FF5" w:rsidP="00596FF5">
      <w:pPr>
        <w:pStyle w:val="BodyText"/>
        <w:numPr>
          <w:ilvl w:val="0"/>
          <w:numId w:val="23"/>
        </w:numPr>
        <w:spacing w:after="120" w:line="480" w:lineRule="auto"/>
        <w:contextualSpacing/>
      </w:pPr>
      <w:r>
        <w:t>Bottom Left- The full-probabilistic method and pseudo-probabilistic method both predict liquefaction.</w:t>
      </w:r>
    </w:p>
    <w:p w14:paraId="69A68DCB" w14:textId="201D917A" w:rsidR="00596FF5" w:rsidRDefault="00596FF5" w:rsidP="00596FF5">
      <w:pPr>
        <w:pStyle w:val="BodyText"/>
        <w:numPr>
          <w:ilvl w:val="0"/>
          <w:numId w:val="23"/>
        </w:numPr>
        <w:spacing w:after="120" w:line="480" w:lineRule="auto"/>
        <w:contextualSpacing/>
      </w:pPr>
      <w:r>
        <w:t>Bottom Right- The full-probabilistic method predicts no liquefaction, while the pseudo-probabilistic method predicts liquefaction.</w:t>
      </w:r>
    </w:p>
    <w:p w14:paraId="359A8C86" w14:textId="28D28C19" w:rsidR="00596FF5" w:rsidRDefault="00122696" w:rsidP="003D68A8">
      <w:pPr>
        <w:pStyle w:val="BodyText"/>
        <w:keepNext/>
        <w:ind w:firstLine="0"/>
        <w:jc w:val="center"/>
        <w:rPr>
          <w:lang w:eastAsia="zh-CN"/>
        </w:rPr>
      </w:pPr>
      <w:r>
        <w:rPr>
          <w:noProof/>
        </w:rPr>
        <w:lastRenderedPageBreak/>
        <mc:AlternateContent>
          <mc:Choice Requires="wpg">
            <w:drawing>
              <wp:anchor distT="0" distB="0" distL="114300" distR="114300" simplePos="0" relativeHeight="251895296" behindDoc="0" locked="0" layoutInCell="1" allowOverlap="1" wp14:anchorId="2300789D" wp14:editId="195E9024">
                <wp:simplePos x="0" y="0"/>
                <wp:positionH relativeFrom="margin">
                  <wp:posOffset>-238125</wp:posOffset>
                </wp:positionH>
                <wp:positionV relativeFrom="paragraph">
                  <wp:posOffset>114300</wp:posOffset>
                </wp:positionV>
                <wp:extent cx="5419032" cy="3246148"/>
                <wp:effectExtent l="0" t="0" r="0" b="0"/>
                <wp:wrapNone/>
                <wp:docPr id="125" name="Group 125"/>
                <wp:cNvGraphicFramePr/>
                <a:graphic xmlns:a="http://schemas.openxmlformats.org/drawingml/2006/main">
                  <a:graphicData uri="http://schemas.microsoft.com/office/word/2010/wordprocessingGroup">
                    <wpg:wgp>
                      <wpg:cNvGrpSpPr/>
                      <wpg:grpSpPr>
                        <a:xfrm>
                          <a:off x="0" y="0"/>
                          <a:ext cx="5419032" cy="3246148"/>
                          <a:chOff x="-209550" y="-47625"/>
                          <a:chExt cx="5419032" cy="3246148"/>
                        </a:xfrm>
                      </wpg:grpSpPr>
                      <wps:wsp>
                        <wps:cNvPr id="126" name="Text Box 2"/>
                        <wps:cNvSpPr txBox="1">
                          <a:spLocks noChangeArrowheads="1"/>
                        </wps:cNvSpPr>
                        <wps:spPr bwMode="auto">
                          <a:xfrm>
                            <a:off x="2181225" y="2867025"/>
                            <a:ext cx="3028257" cy="331498"/>
                          </a:xfrm>
                          <a:prstGeom prst="rect">
                            <a:avLst/>
                          </a:prstGeom>
                          <a:solidFill>
                            <a:srgbClr val="FFFFFF"/>
                          </a:solidFill>
                          <a:ln w="9525">
                            <a:noFill/>
                            <a:miter lim="800000"/>
                            <a:headEnd/>
                            <a:tailEnd/>
                          </a:ln>
                        </wps:spPr>
                        <wps:txbx>
                          <w:txbxContent>
                            <w:p w14:paraId="77BEB77F"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127" name="Group 127"/>
                        <wpg:cNvGrpSpPr/>
                        <wpg:grpSpPr>
                          <a:xfrm>
                            <a:off x="-209550" y="-47625"/>
                            <a:ext cx="666750" cy="2619375"/>
                            <a:chOff x="-209550" y="-47625"/>
                            <a:chExt cx="666750" cy="2619375"/>
                          </a:xfrm>
                        </wpg:grpSpPr>
                        <wps:wsp>
                          <wps:cNvPr id="128" name="Text Box 2"/>
                          <wps:cNvSpPr txBox="1">
                            <a:spLocks noChangeArrowheads="1"/>
                          </wps:cNvSpPr>
                          <wps:spPr bwMode="auto">
                            <a:xfrm rot="16200000">
                              <a:off x="-876300" y="1000125"/>
                              <a:ext cx="2058636" cy="561947"/>
                            </a:xfrm>
                            <a:prstGeom prst="rect">
                              <a:avLst/>
                            </a:prstGeom>
                            <a:solidFill>
                              <a:srgbClr val="FFFFFF"/>
                            </a:solidFill>
                            <a:ln w="9525">
                              <a:noFill/>
                              <a:miter lim="800000"/>
                              <a:headEnd/>
                              <a:tailEnd/>
                            </a:ln>
                          </wps:spPr>
                          <wps:txbx>
                            <w:txbxContent>
                              <w:p w14:paraId="0F167131"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185" name="Rectangle 185"/>
                          <wps:cNvSpPr/>
                          <wps:spPr>
                            <a:xfrm>
                              <a:off x="-161925" y="-4762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Rectangle 186"/>
                          <wps:cNvSpPr/>
                          <wps:spPr>
                            <a:xfrm>
                              <a:off x="-209550" y="225742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300789D" id="Group 125" o:spid="_x0000_s1072" style="position:absolute;left:0;text-align:left;margin-left:-18.75pt;margin-top:9pt;width:426.7pt;height:255.6pt;z-index:251895296;mso-position-horizontal-relative:margin;mso-position-vertical-relative:text;mso-width-relative:margin;mso-height-relative:margin" coordorigin="-2095,-476" coordsize="54190,3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">
                <v:shape id="Text Box 2" o:spid="_x0000_s1073" type="#_x0000_t202" style="position:absolute;left:21812;top:28670;width:30282;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14:paraId="77BEB77F"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127" o:spid="_x0000_s1074" style="position:absolute;left:-2095;top:-476;width:6667;height:26193" coordorigin="-2095,-476" coordsize="6667,2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shape id="Text Box 2" o:spid="_x0000_s1075" type="#_x0000_t202" style="position:absolute;left:-8764;top:10002;width:20587;height:56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sfscA&#10;AADcAAAADwAAAGRycy9kb3ducmV2LnhtbESPQWvCQBCF74X+h2UKXqRulKJt6ioiWvUiNC0Fb0N2&#10;moRmZ0N21eivdw5CbzO8N+99M513rlYnakPl2cBwkIAizr2tuDDw/bV+fgUVIrLF2jMZuFCA+ezx&#10;YYqp9Wf+pFMWCyUhHFI0UMbYpFqHvCSHYeAbYtF+feswytoW2rZ4lnBX61GSjLXDiqWhxIaWJeV/&#10;2dEZmGz240Ncumt1+Eh2b6u+2zUvP8b0nrrFO6hIXfw336+3VvBHQivPyAR6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TLH7HAAAA3AAAAA8AAAAAAAAAAAAAAAAAmAIAAGRy&#10;cy9kb3ducmV2LnhtbFBLBQYAAAAABAAEAPUAAACMAwAAAAA=&#10;" stroked="f">
                    <v:textbox>
                      <w:txbxContent>
                        <w:p w14:paraId="0F167131"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185" o:spid="_x0000_s1076" style="position:absolute;left:-1619;top:-476;width:6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uAOcMA&#10;AADcAAAADwAAAGRycy9kb3ducmV2LnhtbERPTWvCQBC9F/oflhG8NRuVNJK6ShGVtDfTpuchO01C&#10;s7Mxu2r8991Cwds83uesNqPpxIUG11pWMItiEMSV1S3XCj4/9k9LEM4ja+wsk4IbOdisHx9WmGl7&#10;5SNdCl+LEMIuQwWN930mpasaMugi2xMH7tsOBn2AQy31gNcQbjo5j+NnabDl0NBgT9uGqp/ibBSc&#10;k/RtN36dDosyLtP3sktyf+iVmk7G1xcQnkZ/F/+7cx3mLxP4eyZc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uAOcMAAADcAAAADwAAAAAAAAAAAAAAAACYAgAAZHJzL2Rv&#10;d25yZXYueG1sUEsFBgAAAAAEAAQA9QAAAIgDAAAAAA==&#10;" fillcolor="white [3212]" stroked="f" strokeweight="2pt"/>
                  <v:rect id="Rectangle 186" o:spid="_x0000_s1077" style="position:absolute;left:-2095;top:22574;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keTsEA&#10;AADcAAAADwAAAGRycy9kb3ducmV2LnhtbERPS4vCMBC+C/6HMMLeNNXFB9UoIiq6Nx/1PDRjW2wm&#10;tYna/fcbYcHbfHzPmS0aU4on1a6wrKDfi0AQp1YXnCk4nzbdCQjnkTWWlknBLzlYzNutGcbavvhA&#10;z6PPRAhhF6OC3PsqltKlORl0PVsRB+5qa4M+wDqTusZXCDelHETRSBosODTkWNEqp/R2fBgFj+F4&#10;v24u9+13EiXjn6Qc7vy2Uuqr0yynIDw1/iP+d+90mD8ZwfuZcIG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JHk7BAAAA3AAAAA8AAAAAAAAAAAAAAAAAmAIAAGRycy9kb3du&#10;cmV2LnhtbFBLBQYAAAAABAAEAPUAAACGAwAAAAA=&#10;" fillcolor="white [3212]" stroked="f" strokeweight="2pt"/>
                </v:group>
                <w10:wrap anchorx="margin"/>
              </v:group>
            </w:pict>
          </mc:Fallback>
        </mc:AlternateContent>
      </w:r>
      <w:r w:rsidR="00596FF5">
        <w:rPr>
          <w:noProof/>
        </w:rPr>
        <w:drawing>
          <wp:inline distT="0" distB="0" distL="0" distR="0" wp14:anchorId="343AEBC7" wp14:editId="58A6AC1F">
            <wp:extent cx="5581650" cy="320518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606345" cy="3219363"/>
                    </a:xfrm>
                    <a:prstGeom prst="rect">
                      <a:avLst/>
                    </a:prstGeom>
                    <a:noFill/>
                    <a:ln>
                      <a:noFill/>
                    </a:ln>
                  </pic:spPr>
                </pic:pic>
              </a:graphicData>
            </a:graphic>
          </wp:inline>
        </w:drawing>
      </w:r>
    </w:p>
    <w:p w14:paraId="4C6747A0" w14:textId="239867CB" w:rsidR="003D68A8" w:rsidRDefault="003D68A8" w:rsidP="003D68A8">
      <w:pPr>
        <w:pStyle w:val="BodyText"/>
        <w:keepNext/>
        <w:ind w:firstLine="0"/>
        <w:jc w:val="center"/>
        <w:rPr>
          <w:lang w:eastAsia="zh-CN"/>
        </w:rPr>
      </w:pPr>
    </w:p>
    <w:p w14:paraId="050DBA1D" w14:textId="2A6F900A" w:rsidR="00596FF5" w:rsidRPr="00596FF5" w:rsidRDefault="00596FF5" w:rsidP="00596FF5">
      <w:pPr>
        <w:pStyle w:val="Caption"/>
        <w:rPr>
          <w:szCs w:val="24"/>
        </w:rPr>
      </w:pPr>
      <w:bookmarkStart w:id="210" w:name="_Ref483473298"/>
      <w:bookmarkStart w:id="211" w:name="_Toc483489251"/>
      <w:bookmarkStart w:id="212" w:name="_Toc483488265"/>
      <w:bookmarkStart w:id="213" w:name="_Toc488419728"/>
      <w:r w:rsidRPr="00596FF5">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1</w:t>
      </w:r>
      <w:r w:rsidR="00A6426B">
        <w:rPr>
          <w:szCs w:val="24"/>
        </w:rPr>
        <w:fldChar w:fldCharType="end"/>
      </w:r>
      <w:bookmarkEnd w:id="210"/>
      <w:r w:rsidRPr="00596FF5">
        <w:rPr>
          <w:szCs w:val="24"/>
        </w:rPr>
        <w:t xml:space="preserve">: Location of </w:t>
      </w:r>
      <w:r w:rsidR="003D68A8">
        <w:rPr>
          <w:szCs w:val="24"/>
        </w:rPr>
        <w:t>four</w:t>
      </w:r>
      <w:r w:rsidRPr="00596FF5">
        <w:rPr>
          <w:szCs w:val="24"/>
        </w:rPr>
        <w:t xml:space="preserve"> quadrants on an example plot.</w:t>
      </w:r>
      <w:bookmarkEnd w:id="211"/>
      <w:bookmarkEnd w:id="212"/>
      <w:bookmarkEnd w:id="213"/>
    </w:p>
    <w:p w14:paraId="4F0FCBD5" w14:textId="0431B288" w:rsidR="00596FF5" w:rsidRDefault="00596FF5" w:rsidP="00867E5B">
      <w:pPr>
        <w:pStyle w:val="BodyText"/>
      </w:pPr>
    </w:p>
    <w:p w14:paraId="52D7C563" w14:textId="28477087" w:rsidR="00F61683" w:rsidRPr="00867E5B" w:rsidRDefault="00867E5B" w:rsidP="00F61683">
      <w:pPr>
        <w:pStyle w:val="Heading3"/>
      </w:pPr>
      <w:r>
        <w:t xml:space="preserve"> </w:t>
      </w:r>
      <w:bookmarkStart w:id="214" w:name="_Toc487097240"/>
      <w:r>
        <w:t>Robertson and Wride</w:t>
      </w:r>
      <w:r w:rsidR="0035793D">
        <w:t xml:space="preserve"> </w:t>
      </w:r>
      <w:r w:rsidR="00F23F0E">
        <w:t>P</w:t>
      </w:r>
      <w:r w:rsidR="0035793D">
        <w:t>seudo-probabilistic</w:t>
      </w:r>
      <w:r>
        <w:t xml:space="preserve"> vs. Ku </w:t>
      </w:r>
      <w:r w:rsidR="00FD1EBB">
        <w:t>et</w:t>
      </w:r>
      <w:r>
        <w:t xml:space="preserve"> al.</w:t>
      </w:r>
      <w:r w:rsidR="0035793D">
        <w:t xml:space="preserve"> </w:t>
      </w:r>
      <w:r w:rsidR="00EF132A">
        <w:t>Full-Probabilistic M</w:t>
      </w:r>
      <w:r w:rsidR="0035793D">
        <w:t>ethod</w:t>
      </w:r>
      <w:bookmarkEnd w:id="214"/>
    </w:p>
    <w:p w14:paraId="24BBF09B" w14:textId="0C046FDB" w:rsidR="00596FF5" w:rsidRDefault="00596FF5" w:rsidP="00596FF5">
      <w:pPr>
        <w:pStyle w:val="BodyText"/>
        <w:ind w:firstLine="576"/>
      </w:pPr>
      <w:r>
        <w:t xml:space="preserve">The results of the comparison between the Robertson and Wride pseudo-probabilistic and the Ku </w:t>
      </w:r>
      <w:r w:rsidR="00FD1EBB">
        <w:t>et</w:t>
      </w:r>
      <w:r>
        <w:t xml:space="preserve"> al. full-probabilistic can be seen from </w:t>
      </w:r>
      <w:r>
        <w:fldChar w:fldCharType="begin"/>
      </w:r>
      <w:r>
        <w:instrText xml:space="preserve"> REF _Ref483335776 \h  \* MERGEFORMAT </w:instrText>
      </w:r>
      <w:r>
        <w:fldChar w:fldCharType="separate"/>
      </w:r>
      <w:r w:rsidR="003646EA" w:rsidRPr="00CD5D73">
        <w:rPr>
          <w:szCs w:val="24"/>
        </w:rPr>
        <w:t xml:space="preserve">Figure </w:t>
      </w:r>
      <w:r w:rsidR="003646EA">
        <w:rPr>
          <w:noProof/>
          <w:szCs w:val="24"/>
        </w:rPr>
        <w:t>4</w:t>
      </w:r>
      <w:r w:rsidR="003646EA">
        <w:rPr>
          <w:noProof/>
          <w:szCs w:val="24"/>
        </w:rPr>
        <w:noBreakHyphen/>
        <w:t>12</w:t>
      </w:r>
      <w:r>
        <w:fldChar w:fldCharType="end"/>
      </w:r>
      <w:r>
        <w:t xml:space="preserve"> to </w:t>
      </w:r>
      <w:r>
        <w:fldChar w:fldCharType="begin"/>
      </w:r>
      <w:r>
        <w:instrText xml:space="preserve"> REF _Ref483335815 \h  \* MERGEFORMAT </w:instrText>
      </w:r>
      <w:r>
        <w:fldChar w:fldCharType="separate"/>
      </w:r>
      <w:r w:rsidR="003646EA" w:rsidRPr="00CD5D73">
        <w:rPr>
          <w:szCs w:val="24"/>
        </w:rPr>
        <w:t xml:space="preserve">Figure </w:t>
      </w:r>
      <w:r w:rsidR="003646EA">
        <w:rPr>
          <w:noProof/>
          <w:szCs w:val="24"/>
        </w:rPr>
        <w:t>4</w:t>
      </w:r>
      <w:r w:rsidR="003646EA">
        <w:rPr>
          <w:noProof/>
          <w:szCs w:val="24"/>
        </w:rPr>
        <w:noBreakHyphen/>
        <w:t>17</w:t>
      </w:r>
      <w:r>
        <w:fldChar w:fldCharType="end"/>
      </w:r>
      <w:r>
        <w:t>.</w:t>
      </w:r>
      <w:r w:rsidR="0007762D">
        <w:t xml:space="preserve"> </w:t>
      </w:r>
      <w:r>
        <w:t xml:space="preserve">These figures illustrate that for </w:t>
      </w:r>
      <w:r>
        <w:rPr>
          <w:rFonts w:eastAsiaTheme="minorEastAsia" w:cstheme="minorBidi"/>
          <w:position w:val="-12"/>
          <w:szCs w:val="22"/>
        </w:rPr>
        <w:object w:dxaOrig="435" w:dyaOrig="435" w14:anchorId="5F00029A">
          <v:shape id="_x0000_i1116" type="#_x0000_t75" style="width:21.75pt;height:21.75pt" o:ole="">
            <v:imagedata r:id="rId41" o:title=""/>
          </v:shape>
          <o:OLEObject Type="Embed" ProgID="Equation.DSMT4" ShapeID="_x0000_i1116" DrawAspect="Content" ObjectID="_1582542763" r:id="rId217"/>
        </w:object>
      </w:r>
      <w:r>
        <w:t xml:space="preserve"> values less than 1, the conventional method generally predicts smaller values of </w:t>
      </w:r>
      <w:r>
        <w:rPr>
          <w:rFonts w:eastAsiaTheme="minorEastAsia" w:cstheme="minorBidi"/>
          <w:position w:val="-12"/>
          <w:szCs w:val="22"/>
        </w:rPr>
        <w:object w:dxaOrig="435" w:dyaOrig="435" w14:anchorId="1E70BB7E">
          <v:shape id="_x0000_i1117" type="#_x0000_t75" style="width:21.75pt;height:21.75pt" o:ole="">
            <v:imagedata r:id="rId41" o:title=""/>
          </v:shape>
          <o:OLEObject Type="Embed" ProgID="Equation.DSMT4" ShapeID="_x0000_i1117" DrawAspect="Content" ObjectID="_1582542764" r:id="rId218"/>
        </w:object>
      </w:r>
      <w:r>
        <w:t xml:space="preserve"> when compared to the full-probabilistic method.</w:t>
      </w:r>
      <w:r w:rsidR="0007762D">
        <w:t xml:space="preserve"> </w:t>
      </w:r>
      <w:r>
        <w:t>However, it appears that most of the plotted points from the full comparison lie in quadrants 2 and 3, indicating a common prediction on whether liquefaction is expected to occur.</w:t>
      </w:r>
      <w:r w:rsidR="0007762D">
        <w:t xml:space="preserve"> </w:t>
      </w:r>
      <w:r>
        <w:t>The statistical distribution of the points will be discussed later in this chapter.</w:t>
      </w:r>
    </w:p>
    <w:p w14:paraId="590A292C" w14:textId="5E4CD046" w:rsidR="00596FF5" w:rsidRDefault="00596FF5" w:rsidP="00596FF5">
      <w:pPr>
        <w:pStyle w:val="BodyText"/>
        <w:ind w:firstLine="576"/>
      </w:pPr>
      <w:r>
        <w:t xml:space="preserve">These plots also appear to show that for values of </w:t>
      </w:r>
      <w:r>
        <w:rPr>
          <w:rFonts w:eastAsiaTheme="minorEastAsia" w:cstheme="minorBidi"/>
          <w:position w:val="-12"/>
          <w:szCs w:val="22"/>
        </w:rPr>
        <w:object w:dxaOrig="435" w:dyaOrig="435" w14:anchorId="65D599AD">
          <v:shape id="_x0000_i1118" type="#_x0000_t75" style="width:21.75pt;height:21.75pt" o:ole="">
            <v:imagedata r:id="rId219" o:title=""/>
          </v:shape>
          <o:OLEObject Type="Embed" ProgID="Equation.DSMT4" ShapeID="_x0000_i1118" DrawAspect="Content" ObjectID="_1582542765" r:id="rId220"/>
        </w:object>
      </w:r>
      <w:r>
        <w:t xml:space="preserve"> greater than 1, the conventional method will generally give higher values for </w:t>
      </w:r>
      <w:r>
        <w:rPr>
          <w:rFonts w:eastAsiaTheme="minorEastAsia" w:cstheme="minorBidi"/>
          <w:position w:val="-12"/>
          <w:szCs w:val="22"/>
        </w:rPr>
        <w:object w:dxaOrig="435" w:dyaOrig="435" w14:anchorId="4E7577EF">
          <v:shape id="_x0000_i1119" type="#_x0000_t75" style="width:21.75pt;height:21.75pt" o:ole="">
            <v:imagedata r:id="rId41" o:title=""/>
          </v:shape>
          <o:OLEObject Type="Embed" ProgID="Equation.DSMT4" ShapeID="_x0000_i1119" DrawAspect="Content" ObjectID="_1582542766" r:id="rId221"/>
        </w:object>
      </w:r>
      <w:r>
        <w:t xml:space="preserve"> than the full-probabilistic method.</w:t>
      </w:r>
      <w:r w:rsidR="0007762D">
        <w:t xml:space="preserve"> </w:t>
      </w:r>
      <w:r>
        <w:t xml:space="preserve">This could be significant if a different value of </w:t>
      </w:r>
      <w:r>
        <w:rPr>
          <w:rFonts w:eastAsiaTheme="minorEastAsia" w:cstheme="minorBidi"/>
          <w:position w:val="-12"/>
          <w:szCs w:val="22"/>
        </w:rPr>
        <w:object w:dxaOrig="435" w:dyaOrig="435" w14:anchorId="0B86EFDB">
          <v:shape id="_x0000_i1120" type="#_x0000_t75" style="width:21.75pt;height:21.75pt" o:ole="">
            <v:imagedata r:id="rId41" o:title=""/>
          </v:shape>
          <o:OLEObject Type="Embed" ProgID="Equation.DSMT4" ShapeID="_x0000_i1120" DrawAspect="Content" ObjectID="_1582542767" r:id="rId222"/>
        </w:object>
      </w:r>
      <w:r>
        <w:t xml:space="preserve">is used as the boundary between liquefied and non-liquefied behavior (ex. </w:t>
      </w:r>
      <w:r>
        <w:rPr>
          <w:rFonts w:eastAsiaTheme="minorEastAsia" w:cstheme="minorBidi"/>
          <w:position w:val="-12"/>
          <w:szCs w:val="22"/>
        </w:rPr>
        <w:object w:dxaOrig="435" w:dyaOrig="435" w14:anchorId="52AC6AD7">
          <v:shape id="_x0000_i1121" type="#_x0000_t75" style="width:21.75pt;height:21.75pt" o:ole="">
            <v:imagedata r:id="rId41" o:title=""/>
          </v:shape>
          <o:OLEObject Type="Embed" ProgID="Equation.DSMT4" ShapeID="_x0000_i1121" DrawAspect="Content" ObjectID="_1582542768" r:id="rId223"/>
        </w:object>
      </w:r>
      <w:r>
        <w:t>=1.2).</w:t>
      </w:r>
      <w:r w:rsidR="0007762D">
        <w:t xml:space="preserve"> </w:t>
      </w:r>
      <w:r>
        <w:t xml:space="preserve">In that case, the distribution of data in each quadrant would </w:t>
      </w:r>
      <w:r>
        <w:lastRenderedPageBreak/>
        <w:t>change.</w:t>
      </w:r>
      <w:r w:rsidR="0007762D">
        <w:t xml:space="preserve"> </w:t>
      </w:r>
      <w:r>
        <w:t xml:space="preserve"> Differences between the mean and modal methods appears to be limited to small shifts of the trends to the left or right caused by values obtained from the PSHA (low seismicity shifts left for modal, high seismicity shift right for modal.)</w:t>
      </w:r>
      <w:r w:rsidR="0007762D">
        <w:t xml:space="preserve"> </w:t>
      </w:r>
      <w:r>
        <w:t xml:space="preserve">From observation of the figures, it also </w:t>
      </w:r>
      <w:r w:rsidR="00CD5D73">
        <w:t>appears</w:t>
      </w:r>
      <w:r>
        <w:t xml:space="preserve"> that the data tends to aggregate in bands based on the seismic loading at the different locations used in the analysis. </w:t>
      </w:r>
    </w:p>
    <w:p w14:paraId="689F776B" w14:textId="67C506B6" w:rsidR="00596FF5" w:rsidRDefault="00596FF5" w:rsidP="00CD5D73">
      <w:pPr>
        <w:pStyle w:val="BodyText"/>
        <w:ind w:firstLine="0"/>
      </w:pPr>
    </w:p>
    <w:p w14:paraId="48B53EC1" w14:textId="0113F0AF" w:rsidR="00596FF5" w:rsidRDefault="00122696" w:rsidP="00CD5D73">
      <w:pPr>
        <w:pStyle w:val="BodyText"/>
        <w:keepNext/>
        <w:ind w:firstLine="0"/>
        <w:jc w:val="center"/>
        <w:rPr>
          <w:lang w:eastAsia="zh-CN"/>
        </w:rPr>
      </w:pPr>
      <w:r>
        <w:rPr>
          <w:noProof/>
        </w:rPr>
        <mc:AlternateContent>
          <mc:Choice Requires="wpg">
            <w:drawing>
              <wp:anchor distT="0" distB="0" distL="114300" distR="114300" simplePos="0" relativeHeight="251893248" behindDoc="0" locked="0" layoutInCell="1" allowOverlap="1" wp14:anchorId="75050A04" wp14:editId="46000779">
                <wp:simplePos x="0" y="0"/>
                <wp:positionH relativeFrom="column">
                  <wp:posOffset>-76200</wp:posOffset>
                </wp:positionH>
                <wp:positionV relativeFrom="paragraph">
                  <wp:posOffset>89535</wp:posOffset>
                </wp:positionV>
                <wp:extent cx="5209482" cy="3198523"/>
                <wp:effectExtent l="0" t="0" r="0" b="1905"/>
                <wp:wrapNone/>
                <wp:docPr id="124" name="Group 124"/>
                <wp:cNvGraphicFramePr/>
                <a:graphic xmlns:a="http://schemas.openxmlformats.org/drawingml/2006/main">
                  <a:graphicData uri="http://schemas.microsoft.com/office/word/2010/wordprocessingGroup">
                    <wpg:wgp>
                      <wpg:cNvGrpSpPr/>
                      <wpg:grpSpPr>
                        <a:xfrm>
                          <a:off x="0" y="0"/>
                          <a:ext cx="5209482" cy="3198523"/>
                          <a:chOff x="0" y="0"/>
                          <a:chExt cx="5209482" cy="3198523"/>
                        </a:xfrm>
                      </wpg:grpSpPr>
                      <wps:wsp>
                        <wps:cNvPr id="50" name="Text Box 2"/>
                        <wps:cNvSpPr txBox="1">
                          <a:spLocks noChangeArrowheads="1"/>
                        </wps:cNvSpPr>
                        <wps:spPr bwMode="auto">
                          <a:xfrm>
                            <a:off x="2181225" y="2867025"/>
                            <a:ext cx="3028257" cy="331498"/>
                          </a:xfrm>
                          <a:prstGeom prst="rect">
                            <a:avLst/>
                          </a:prstGeom>
                          <a:solidFill>
                            <a:srgbClr val="FFFFFF"/>
                          </a:solidFill>
                          <a:ln w="9525">
                            <a:noFill/>
                            <a:miter lim="800000"/>
                            <a:headEnd/>
                            <a:tailEnd/>
                          </a:ln>
                        </wps:spPr>
                        <wps:txbx>
                          <w:txbxContent>
                            <w:p w14:paraId="0914D8D2" w14:textId="65EED8BB" w:rsidR="00577FF1" w:rsidRPr="00CA7E15" w:rsidRDefault="00577FF1" w:rsidP="003D68A8">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123" name="Group 123"/>
                        <wpg:cNvGrpSpPr/>
                        <wpg:grpSpPr>
                          <a:xfrm>
                            <a:off x="0" y="0"/>
                            <a:ext cx="662591" cy="2486025"/>
                            <a:chOff x="0" y="0"/>
                            <a:chExt cx="662591" cy="2486025"/>
                          </a:xfrm>
                        </wpg:grpSpPr>
                        <wps:wsp>
                          <wps:cNvPr id="117" name="Text Box 2"/>
                          <wps:cNvSpPr txBox="1">
                            <a:spLocks noChangeArrowheads="1"/>
                          </wps:cNvSpPr>
                          <wps:spPr bwMode="auto">
                            <a:xfrm rot="16200000">
                              <a:off x="-647700" y="981075"/>
                              <a:ext cx="2058636" cy="561947"/>
                            </a:xfrm>
                            <a:prstGeom prst="rect">
                              <a:avLst/>
                            </a:prstGeom>
                            <a:solidFill>
                              <a:srgbClr val="FFFFFF"/>
                            </a:solidFill>
                            <a:ln w="9525">
                              <a:noFill/>
                              <a:miter lim="800000"/>
                              <a:headEnd/>
                              <a:tailEnd/>
                            </a:ln>
                          </wps:spPr>
                          <wps:txbx>
                            <w:txbxContent>
                              <w:p w14:paraId="7FCEADF4" w14:textId="50399BC2"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121" name="Rectangle 121"/>
                          <wps:cNvSpPr/>
                          <wps:spPr>
                            <a:xfrm>
                              <a:off x="0" y="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Rectangle 122"/>
                          <wps:cNvSpPr/>
                          <wps:spPr>
                            <a:xfrm>
                              <a:off x="0" y="217170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5050A04" id="Group 124" o:spid="_x0000_s1078" style="position:absolute;left:0;text-align:left;margin-left:-6pt;margin-top:7.05pt;width:410.2pt;height:251.85pt;z-index:251893248;mso-position-horizontal-relative:text;mso-position-vertical-relative:text" coordsize="52094,31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">
                <v:shape id="Text Box 2" o:spid="_x0000_s1079" type="#_x0000_t202" style="position:absolute;left:21812;top:28670;width:30282;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14:paraId="0914D8D2" w14:textId="65EED8BB" w:rsidR="00577FF1" w:rsidRPr="00CA7E15" w:rsidRDefault="00577FF1" w:rsidP="003D68A8">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123" o:spid="_x0000_s1080" style="position:absolute;width:6625;height:24860" coordsize="6625,24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Text Box 2" o:spid="_x0000_s1081" type="#_x0000_t202" style="position:absolute;left:-6477;top:9810;width:20586;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ByscUA&#10;AADcAAAADwAAAGRycy9kb3ducmV2LnhtbERPS2vCQBC+C/0Pywi9iG5Sio/oJhTpy4vgA8HbkB2T&#10;0OxsyG5j2l/fFQre5uN7zirrTS06al1lWUE8iUAQ51ZXXCg4Ht7GcxDOI2usLZOCH3KQpQ+DFSba&#10;XnlH3d4XIoSwS1BB6X2TSOnykgy6iW2IA3exrUEfYFtI3eI1hJtaPkXRVBqsODSU2NC6pPxr/20U&#10;zD6207Nfm9/q/B5tFq8js2meT0o9DvuXJQhPvb+L/92fOsyPZ3B7Jlw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HKxxQAAANwAAAAPAAAAAAAAAAAAAAAAAJgCAABkcnMv&#10;ZG93bnJldi54bWxQSwUGAAAAAAQABAD1AAAAigMAAAAA&#10;" stroked="f">
                    <v:textbox>
                      <w:txbxContent>
                        <w:p w14:paraId="7FCEADF4" w14:textId="50399BC2"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121" o:spid="_x0000_s1082" style="position:absolute;width:6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bZAMEA&#10;AADcAAAADwAAAGRycy9kb3ducmV2LnhtbERPS4vCMBC+C/6HMMLeNFXxQTWKiIq7Nx/1PDRjW2wm&#10;tYna/febBcHbfHzPmS8bU4on1a6wrKDfi0AQp1YXnCk4n7bdKQjnkTWWlknBLzlYLtqtOcbavvhA&#10;z6PPRAhhF6OC3PsqltKlORl0PVsRB+5qa4M+wDqTusZXCDelHETRWBosODTkWNE6p/R2fBgFj9Hk&#10;e9Nc7rthEiWTn6Qc7f2uUuqr06xmIDw1/iN+u/c6zB/04f+ZcIF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G2QDBAAAA3AAAAA8AAAAAAAAAAAAAAAAAmAIAAGRycy9kb3du&#10;cmV2LnhtbFBLBQYAAAAABAAEAPUAAACGAwAAAAA=&#10;" fillcolor="white [3212]" stroked="f" strokeweight="2pt"/>
                  <v:rect id="Rectangle 122" o:spid="_x0000_s1083" style="position:absolute;top:21717;width:6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RHd8MA&#10;AADcAAAADwAAAGRycy9kb3ducmV2LnhtbERPTWvCQBC9F/wPywje6saItcRsRKQG21tt0/OQHZNg&#10;djbNbjT++26h0Ns83uek29G04kq9aywrWMwjEMSl1Q1XCj4/Do/PIJxH1thaJgV3crDNJg8pJtre&#10;+J2uJ1+JEMIuQQW1910ipStrMujmtiMO3Nn2Bn2AfSV1j7cQbloZR9GTNNhwaKixo31N5eU0GAXD&#10;av36Mn5958siKtZvRbs6+rxTajYddxsQnkb/L/5zH3WYH8fw+0y4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RHd8MAAADcAAAADwAAAAAAAAAAAAAAAACYAgAAZHJzL2Rv&#10;d25yZXYueG1sUEsFBgAAAAAEAAQA9QAAAIgDAAAAAA==&#10;" fillcolor="white [3212]" stroked="f" strokeweight="2pt"/>
                </v:group>
              </v:group>
            </w:pict>
          </mc:Fallback>
        </mc:AlternateContent>
      </w:r>
      <w:r w:rsidR="00CD5D73">
        <w:rPr>
          <w:noProof/>
        </w:rPr>
        <mc:AlternateContent>
          <mc:Choice Requires="wps">
            <w:drawing>
              <wp:anchor distT="0" distB="0" distL="114300" distR="114300" simplePos="0" relativeHeight="251843072" behindDoc="0" locked="0" layoutInCell="1" allowOverlap="1" wp14:anchorId="1B2B83B2" wp14:editId="656D6A70">
                <wp:simplePos x="0" y="0"/>
                <wp:positionH relativeFrom="column">
                  <wp:posOffset>847725</wp:posOffset>
                </wp:positionH>
                <wp:positionV relativeFrom="paragraph">
                  <wp:posOffset>127635</wp:posOffset>
                </wp:positionV>
                <wp:extent cx="4619625" cy="2533650"/>
                <wp:effectExtent l="0" t="0" r="28575" b="19050"/>
                <wp:wrapNone/>
                <wp:docPr id="171" name="Straight Connector 171"/>
                <wp:cNvGraphicFramePr/>
                <a:graphic xmlns:a="http://schemas.openxmlformats.org/drawingml/2006/main">
                  <a:graphicData uri="http://schemas.microsoft.com/office/word/2010/wordprocessingShape">
                    <wps:wsp>
                      <wps:cNvCnPr/>
                      <wps:spPr>
                        <a:xfrm flipV="1">
                          <a:off x="0" y="0"/>
                          <a:ext cx="4619625" cy="2533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56047B" id="Straight Connector 171" o:spid="_x0000_s1026" style="position:absolute;flip:y;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75pt,10.05pt" to="430.5pt,20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" strokecolor="#4579b8 [3044]"/>
            </w:pict>
          </mc:Fallback>
        </mc:AlternateContent>
      </w:r>
      <w:r w:rsidR="00CD5D73">
        <w:rPr>
          <w:noProof/>
        </w:rPr>
        <mc:AlternateContent>
          <mc:Choice Requires="wps">
            <w:drawing>
              <wp:anchor distT="0" distB="0" distL="114300" distR="114300" simplePos="0" relativeHeight="251844096" behindDoc="0" locked="0" layoutInCell="1" allowOverlap="1" wp14:anchorId="7A229142" wp14:editId="7DCF0B0B">
                <wp:simplePos x="0" y="0"/>
                <wp:positionH relativeFrom="column">
                  <wp:posOffset>3171825</wp:posOffset>
                </wp:positionH>
                <wp:positionV relativeFrom="paragraph">
                  <wp:posOffset>137160</wp:posOffset>
                </wp:positionV>
                <wp:extent cx="0" cy="2533650"/>
                <wp:effectExtent l="0" t="0" r="38100" b="19050"/>
                <wp:wrapNone/>
                <wp:docPr id="49" name="Straight Connector 49"/>
                <wp:cNvGraphicFramePr/>
                <a:graphic xmlns:a="http://schemas.openxmlformats.org/drawingml/2006/main">
                  <a:graphicData uri="http://schemas.microsoft.com/office/word/2010/wordprocessingShape">
                    <wps:wsp>
                      <wps:cNvCnPr/>
                      <wps:spPr>
                        <a:xfrm flipV="1">
                          <a:off x="0" y="0"/>
                          <a:ext cx="0" cy="2533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7B5CBF" id="Straight Connector 49" o:spid="_x0000_s1026" style="position:absolute;flip:y;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75pt,10.8pt" to="249.75pt,2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" strokecolor="red"/>
            </w:pict>
          </mc:Fallback>
        </mc:AlternateContent>
      </w:r>
      <w:r w:rsidR="00CD5D73">
        <w:rPr>
          <w:noProof/>
        </w:rPr>
        <mc:AlternateContent>
          <mc:Choice Requires="wps">
            <w:drawing>
              <wp:anchor distT="0" distB="0" distL="114300" distR="114300" simplePos="0" relativeHeight="251845120" behindDoc="0" locked="0" layoutInCell="1" allowOverlap="1" wp14:anchorId="72171236" wp14:editId="0AE7A20E">
                <wp:simplePos x="0" y="0"/>
                <wp:positionH relativeFrom="column">
                  <wp:posOffset>847725</wp:posOffset>
                </wp:positionH>
                <wp:positionV relativeFrom="paragraph">
                  <wp:posOffset>1403985</wp:posOffset>
                </wp:positionV>
                <wp:extent cx="4619625" cy="0"/>
                <wp:effectExtent l="0" t="0" r="0" b="0"/>
                <wp:wrapNone/>
                <wp:docPr id="60" name="Straight Connector 60"/>
                <wp:cNvGraphicFramePr/>
                <a:graphic xmlns:a="http://schemas.openxmlformats.org/drawingml/2006/main">
                  <a:graphicData uri="http://schemas.microsoft.com/office/word/2010/wordprocessingShape">
                    <wps:wsp>
                      <wps:cNvCnPr/>
                      <wps:spPr>
                        <a:xfrm>
                          <a:off x="0" y="0"/>
                          <a:ext cx="461962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3C06DB" id="Straight Connector 60" o:spid="_x0000_s1026" style="position:absolute;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75pt,110.55pt" to="430.5pt,1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" strokecolor="red"/>
            </w:pict>
          </mc:Fallback>
        </mc:AlternateContent>
      </w:r>
      <w:r w:rsidR="00596FF5">
        <w:rPr>
          <w:noProof/>
        </w:rPr>
        <w:drawing>
          <wp:inline distT="0" distB="0" distL="0" distR="0" wp14:anchorId="3B8BA27B" wp14:editId="7340ACB4">
            <wp:extent cx="5362575" cy="3200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362575" cy="3200400"/>
                    </a:xfrm>
                    <a:prstGeom prst="rect">
                      <a:avLst/>
                    </a:prstGeom>
                    <a:noFill/>
                    <a:ln>
                      <a:noFill/>
                    </a:ln>
                  </pic:spPr>
                </pic:pic>
              </a:graphicData>
            </a:graphic>
          </wp:inline>
        </w:drawing>
      </w:r>
    </w:p>
    <w:p w14:paraId="6C3547C1" w14:textId="18645404" w:rsidR="00596FF5" w:rsidRPr="00CD5D73" w:rsidRDefault="00596FF5" w:rsidP="00412B31">
      <w:pPr>
        <w:pStyle w:val="Caption"/>
        <w:ind w:firstLine="0"/>
        <w:contextualSpacing/>
        <w:rPr>
          <w:szCs w:val="24"/>
        </w:rPr>
      </w:pPr>
      <w:bookmarkStart w:id="215" w:name="_Ref483335776"/>
      <w:bookmarkStart w:id="216" w:name="_Toc483489252"/>
      <w:bookmarkStart w:id="217" w:name="_Toc483488266"/>
      <w:bookmarkStart w:id="218" w:name="_Toc483382423"/>
      <w:bookmarkStart w:id="219" w:name="_Toc488419729"/>
      <w:r w:rsidRPr="00CD5D73">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2</w:t>
      </w:r>
      <w:r w:rsidR="00A6426B">
        <w:rPr>
          <w:szCs w:val="24"/>
        </w:rPr>
        <w:fldChar w:fldCharType="end"/>
      </w:r>
      <w:bookmarkEnd w:id="215"/>
      <w:r w:rsidRPr="00CD5D73">
        <w:rPr>
          <w:szCs w:val="24"/>
        </w:rPr>
        <w:t xml:space="preserve">: Comparison of </w:t>
      </w:r>
      <w:r w:rsidRPr="00CD5D73">
        <w:rPr>
          <w:rFonts w:eastAsiaTheme="minorEastAsia" w:cstheme="minorBidi"/>
          <w:iCs/>
          <w:color w:val="1F497D" w:themeColor="text2"/>
          <w:position w:val="-12"/>
          <w:sz w:val="18"/>
          <w:szCs w:val="18"/>
        </w:rPr>
        <w:object w:dxaOrig="435" w:dyaOrig="435" w14:anchorId="76E5237E">
          <v:shape id="_x0000_i1122" type="#_x0000_t75" style="width:21.75pt;height:21.75pt" o:ole="">
            <v:imagedata r:id="rId41" o:title=""/>
          </v:shape>
          <o:OLEObject Type="Embed" ProgID="Equation.DSMT4" ShapeID="_x0000_i1122" DrawAspect="Content" ObjectID="_1582542769" r:id="rId225"/>
        </w:object>
      </w:r>
      <w:r w:rsidRPr="00CD5D73">
        <w:rPr>
          <w:szCs w:val="24"/>
        </w:rPr>
        <w:t xml:space="preserve"> from Robertson and Wride conventional (Mean) and Ku </w:t>
      </w:r>
      <w:r w:rsidR="00FD1EBB">
        <w:rPr>
          <w:szCs w:val="24"/>
        </w:rPr>
        <w:t>et</w:t>
      </w:r>
      <w:r w:rsidRPr="00CD5D73">
        <w:rPr>
          <w:szCs w:val="24"/>
        </w:rPr>
        <w:t xml:space="preserve"> al. </w:t>
      </w:r>
      <w:r w:rsidR="00CD5D73">
        <w:t>full-probabilistic</w:t>
      </w:r>
      <w:r w:rsidRPr="00CD5D73">
        <w:rPr>
          <w:szCs w:val="24"/>
        </w:rPr>
        <w:t xml:space="preserve"> approaches, </w:t>
      </w:r>
      <w:r w:rsidRPr="00CD5D73">
        <w:rPr>
          <w:rFonts w:eastAsiaTheme="minorEastAsia" w:cstheme="minorBidi"/>
          <w:bCs w:val="0"/>
          <w:iCs/>
          <w:position w:val="-12"/>
          <w:szCs w:val="24"/>
          <w:lang w:eastAsia="zh-CN"/>
        </w:rPr>
        <w:object w:dxaOrig="285" w:dyaOrig="435" w14:anchorId="4F8F9EAB">
          <v:shape id="_x0000_i1123" type="#_x0000_t75" style="width:14.25pt;height:21.75pt" o:ole="">
            <v:imagedata r:id="rId43" o:title=""/>
          </v:shape>
          <o:OLEObject Type="Embed" ProgID="Equation.DSMT4" ShapeID="_x0000_i1123" DrawAspect="Content" ObjectID="_1582542770" r:id="rId226"/>
        </w:object>
      </w:r>
      <w:r w:rsidRPr="00CD5D73">
        <w:rPr>
          <w:szCs w:val="24"/>
        </w:rPr>
        <w:t xml:space="preserve"> = 475 years.</w:t>
      </w:r>
      <w:bookmarkEnd w:id="216"/>
      <w:bookmarkEnd w:id="217"/>
      <w:bookmarkEnd w:id="218"/>
      <w:bookmarkEnd w:id="219"/>
    </w:p>
    <w:p w14:paraId="530EA88E" w14:textId="0342E75C" w:rsidR="00596FF5" w:rsidRDefault="00122696" w:rsidP="00CD5D73">
      <w:pPr>
        <w:keepNext/>
        <w:ind w:firstLine="0"/>
        <w:jc w:val="center"/>
        <w:rPr>
          <w:szCs w:val="22"/>
        </w:rPr>
      </w:pPr>
      <w:r>
        <w:rPr>
          <w:noProof/>
        </w:rPr>
        <w:lastRenderedPageBreak/>
        <mc:AlternateContent>
          <mc:Choice Requires="wpg">
            <w:drawing>
              <wp:anchor distT="0" distB="0" distL="114300" distR="114300" simplePos="0" relativeHeight="251897344" behindDoc="0" locked="0" layoutInCell="1" allowOverlap="1" wp14:anchorId="37215793" wp14:editId="0BDBE65A">
                <wp:simplePos x="0" y="0"/>
                <wp:positionH relativeFrom="margin">
                  <wp:posOffset>-66675</wp:posOffset>
                </wp:positionH>
                <wp:positionV relativeFrom="paragraph">
                  <wp:posOffset>85725</wp:posOffset>
                </wp:positionV>
                <wp:extent cx="5199957" cy="3150898"/>
                <wp:effectExtent l="0" t="0" r="1270" b="0"/>
                <wp:wrapNone/>
                <wp:docPr id="189" name="Group 189"/>
                <wp:cNvGraphicFramePr/>
                <a:graphic xmlns:a="http://schemas.openxmlformats.org/drawingml/2006/main">
                  <a:graphicData uri="http://schemas.microsoft.com/office/word/2010/wordprocessingGroup">
                    <wpg:wgp>
                      <wpg:cNvGrpSpPr/>
                      <wpg:grpSpPr>
                        <a:xfrm>
                          <a:off x="0" y="0"/>
                          <a:ext cx="5199957" cy="3150898"/>
                          <a:chOff x="-19050" y="0"/>
                          <a:chExt cx="5199957" cy="3150898"/>
                        </a:xfrm>
                      </wpg:grpSpPr>
                      <wps:wsp>
                        <wps:cNvPr id="192" name="Text Box 2"/>
                        <wps:cNvSpPr txBox="1">
                          <a:spLocks noChangeArrowheads="1"/>
                        </wps:cNvSpPr>
                        <wps:spPr bwMode="auto">
                          <a:xfrm>
                            <a:off x="2152650" y="2819400"/>
                            <a:ext cx="3028257" cy="331498"/>
                          </a:xfrm>
                          <a:prstGeom prst="rect">
                            <a:avLst/>
                          </a:prstGeom>
                          <a:solidFill>
                            <a:srgbClr val="FFFFFF"/>
                          </a:solidFill>
                          <a:ln w="9525">
                            <a:noFill/>
                            <a:miter lim="800000"/>
                            <a:headEnd/>
                            <a:tailEnd/>
                          </a:ln>
                        </wps:spPr>
                        <wps:txbx>
                          <w:txbxContent>
                            <w:p w14:paraId="5BCC6315"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194" name="Group 194"/>
                        <wpg:cNvGrpSpPr/>
                        <wpg:grpSpPr>
                          <a:xfrm>
                            <a:off x="-19050" y="0"/>
                            <a:ext cx="638175" cy="2495572"/>
                            <a:chOff x="-19050" y="0"/>
                            <a:chExt cx="638175" cy="2495572"/>
                          </a:xfrm>
                        </wpg:grpSpPr>
                        <wps:wsp>
                          <wps:cNvPr id="195" name="Text Box 2"/>
                          <wps:cNvSpPr txBox="1">
                            <a:spLocks noChangeArrowheads="1"/>
                          </wps:cNvSpPr>
                          <wps:spPr bwMode="auto">
                            <a:xfrm rot="16200000">
                              <a:off x="-691203" y="890109"/>
                              <a:ext cx="2058636" cy="561947"/>
                            </a:xfrm>
                            <a:prstGeom prst="rect">
                              <a:avLst/>
                            </a:prstGeom>
                            <a:solidFill>
                              <a:srgbClr val="FFFFFF"/>
                            </a:solidFill>
                            <a:ln w="9525">
                              <a:noFill/>
                              <a:miter lim="800000"/>
                              <a:headEnd/>
                              <a:tailEnd/>
                            </a:ln>
                          </wps:spPr>
                          <wps:txbx>
                            <w:txbxContent>
                              <w:p w14:paraId="4B020AB3" w14:textId="25F881D2"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wps:txbx>
                          <wps:bodyPr rot="0" vert="horz" wrap="square" lIns="91440" tIns="45720" rIns="91440" bIns="45720" anchor="t" anchorCtr="0">
                            <a:noAutofit/>
                          </wps:bodyPr>
                        </wps:wsp>
                        <wps:wsp>
                          <wps:cNvPr id="197" name="Rectangle 197"/>
                          <wps:cNvSpPr/>
                          <wps:spPr>
                            <a:xfrm>
                              <a:off x="0" y="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Rectangle 198"/>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7215793" id="Group 189" o:spid="_x0000_s1084" style="position:absolute;left:0;text-align:left;margin-left:-5.25pt;margin-top:6.75pt;width:409.45pt;height:248.1pt;z-index:251897344;mso-position-horizontal-relative:margin;mso-position-vertical-relative:text;mso-width-relative:margin;mso-height-relative:margin" coordorigin="-190" coordsize="51999,31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">
                <v:shape id="Text Box 2" o:spid="_x0000_s1085" type="#_x0000_t202" style="position:absolute;left:21526;top:28194;width:30283;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w:txbxContent>
                      <w:p w14:paraId="5BCC6315"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194" o:spid="_x0000_s1086" style="position:absolute;left:-190;width:6381;height:24955" coordorigin="-190" coordsize="6381,24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Text Box 2" o:spid="_x0000_s1087" type="#_x0000_t202" style="position:absolute;left:-6913;top:8901;width:20587;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KB8UA&#10;AADcAAAADwAAAGRycy9kb3ducmV2LnhtbERPTWvCQBC9C/6HZQQvRTeWVmvMKkW01YtgWgq5Ddkx&#10;CWZnQ3bVtL++Wyh4m8f7nGTVmVpcqXWVZQWTcQSCOLe64kLB58d29ALCeWSNtWVS8E0OVst+L8FY&#10;2xsf6Zr6QoQQdjEqKL1vYildXpJBN7YNceBOtjXoA2wLqVu8hXBTy8comkqDFYeGEhtal5Sf04tR&#10;MHs/TDO/Nj9V9hbt55sHs2+evpQaDrrXBQhPnb+L/907HebPn+HvmXCB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LUoHxQAAANwAAAAPAAAAAAAAAAAAAAAAAJgCAABkcnMv&#10;ZG93bnJldi54bWxQSwUGAAAAAAQABAD1AAAAigMAAAAA&#10;" stroked="f">
                    <v:textbox>
                      <w:txbxContent>
                        <w:p w14:paraId="4B020AB3" w14:textId="25F881D2"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v:textbox>
                  </v:shape>
                  <v:rect id="Rectangle 197" o:spid="_x0000_s1088" style="position:absolute;width:6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wtCMMA&#10;AADcAAAADwAAAGRycy9kb3ducmV2LnhtbERPTWvCQBC9F/wPywje6qYWjaZuREoV21tT43nITpPQ&#10;7Gya3Wj8925B6G0e73PWm8E04kydqy0reJpGIIgLq2suFRy/do9LEM4ja2wsk4IrOdiko4c1Jtpe&#10;+JPOmS9FCGGXoILK+zaR0hUVGXRT2xIH7tt2Bn2AXSl1h5cQbho5i6KFNFhzaKiwpdeKip+sNwr6&#10;efz+Npx+9895lMcfeTM/+H2r1GQ8bF9AeBr8v/juPugwfxXD3zPhAp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wtCMMAAADcAAAADwAAAAAAAAAAAAAAAACYAgAAZHJzL2Rv&#10;d25yZXYueG1sUEsFBgAAAAAEAAQA9QAAAIgDAAAAAA==&#10;" fillcolor="white [3212]" stroked="f" strokeweight="2pt"/>
                  <v:rect id="Rectangle 198" o:spid="_x0000_s1089" style="position:absolute;left:-190;top:2181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O5esUA&#10;AADcAAAADwAAAGRycy9kb3ducmV2LnhtbESPS2/CQAyE75X6H1au1FvZUMQrsKCqogi48QhnK2uS&#10;iKw3zS6Q/vv6UKk3WzOe+Txfdq5Wd2pD5dlAv5eAIs69rbgwcDp+vU1AhYhssfZMBn4owHLx/DTH&#10;1PoH7+l+iIWSEA4pGihjbFKtQ16Sw9DzDbFoF986jLK2hbYtPiTc1fo9SUbaYcXSUGJDnyXl18PN&#10;GbgNx9tVd/5eD7IkG++yeriJ68aY15fuYwYqUhf/zX/XGyv4U6GVZ2QC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7l6xQAAANwAAAAPAAAAAAAAAAAAAAAAAJgCAABkcnMv&#10;ZG93bnJldi54bWxQSwUGAAAAAAQABAD1AAAAigMAAAAA&#10;" fillcolor="white [3212]" stroked="f" strokeweight="2pt"/>
                </v:group>
                <w10:wrap anchorx="margin"/>
              </v:group>
            </w:pict>
          </mc:Fallback>
        </mc:AlternateContent>
      </w:r>
      <w:r w:rsidR="00CD5D73">
        <w:rPr>
          <w:noProof/>
          <w:szCs w:val="22"/>
        </w:rPr>
        <mc:AlternateContent>
          <mc:Choice Requires="wps">
            <w:drawing>
              <wp:anchor distT="0" distB="0" distL="114300" distR="114300" simplePos="0" relativeHeight="251848192" behindDoc="0" locked="0" layoutInCell="1" allowOverlap="1" wp14:anchorId="54FB070A" wp14:editId="38B25A90">
                <wp:simplePos x="0" y="0"/>
                <wp:positionH relativeFrom="column">
                  <wp:posOffset>830580</wp:posOffset>
                </wp:positionH>
                <wp:positionV relativeFrom="paragraph">
                  <wp:posOffset>1390650</wp:posOffset>
                </wp:positionV>
                <wp:extent cx="4636770" cy="0"/>
                <wp:effectExtent l="0" t="0" r="0" b="0"/>
                <wp:wrapNone/>
                <wp:docPr id="178" name="Straight Connector 178"/>
                <wp:cNvGraphicFramePr/>
                <a:graphic xmlns:a="http://schemas.openxmlformats.org/drawingml/2006/main">
                  <a:graphicData uri="http://schemas.microsoft.com/office/word/2010/wordprocessingShape">
                    <wps:wsp>
                      <wps:cNvCnPr/>
                      <wps:spPr>
                        <a:xfrm>
                          <a:off x="0" y="0"/>
                          <a:ext cx="463677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3564A1" id="Straight Connector 178" o:spid="_x0000_s1026" style="position:absolute;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4pt,109.5pt" to="430.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" strokecolor="red"/>
            </w:pict>
          </mc:Fallback>
        </mc:AlternateContent>
      </w:r>
      <w:r w:rsidR="00596FF5">
        <w:rPr>
          <w:noProof/>
          <w:szCs w:val="22"/>
        </w:rPr>
        <mc:AlternateContent>
          <mc:Choice Requires="wps">
            <w:drawing>
              <wp:anchor distT="0" distB="0" distL="114300" distR="114300" simplePos="0" relativeHeight="251846144" behindDoc="0" locked="0" layoutInCell="1" allowOverlap="1" wp14:anchorId="6F67FABC" wp14:editId="2FB2AD0A">
                <wp:simplePos x="0" y="0"/>
                <wp:positionH relativeFrom="column">
                  <wp:posOffset>876300</wp:posOffset>
                </wp:positionH>
                <wp:positionV relativeFrom="paragraph">
                  <wp:posOffset>132715</wp:posOffset>
                </wp:positionV>
                <wp:extent cx="4636770" cy="2505075"/>
                <wp:effectExtent l="0" t="0" r="30480" b="28575"/>
                <wp:wrapNone/>
                <wp:docPr id="175" name="Straight Connector 175"/>
                <wp:cNvGraphicFramePr/>
                <a:graphic xmlns:a="http://schemas.openxmlformats.org/drawingml/2006/main">
                  <a:graphicData uri="http://schemas.microsoft.com/office/word/2010/wordprocessingShape">
                    <wps:wsp>
                      <wps:cNvCnPr/>
                      <wps:spPr>
                        <a:xfrm flipV="1">
                          <a:off x="0" y="0"/>
                          <a:ext cx="4636770" cy="2505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0635A2" id="Straight Connector 175" o:spid="_x0000_s1026" style="position:absolute;flip:y;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pt,10.45pt" to="434.1pt,20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" strokecolor="#4579b8 [3044]"/>
            </w:pict>
          </mc:Fallback>
        </mc:AlternateContent>
      </w:r>
      <w:r w:rsidR="00596FF5">
        <w:rPr>
          <w:noProof/>
          <w:szCs w:val="22"/>
        </w:rPr>
        <mc:AlternateContent>
          <mc:Choice Requires="wps">
            <w:drawing>
              <wp:anchor distT="0" distB="0" distL="114300" distR="114300" simplePos="0" relativeHeight="251847168" behindDoc="0" locked="0" layoutInCell="1" allowOverlap="1" wp14:anchorId="030AEB8C" wp14:editId="348A50C8">
                <wp:simplePos x="0" y="0"/>
                <wp:positionH relativeFrom="column">
                  <wp:posOffset>3181350</wp:posOffset>
                </wp:positionH>
                <wp:positionV relativeFrom="paragraph">
                  <wp:posOffset>104775</wp:posOffset>
                </wp:positionV>
                <wp:extent cx="0" cy="2533650"/>
                <wp:effectExtent l="0" t="0" r="38100" b="19050"/>
                <wp:wrapNone/>
                <wp:docPr id="176" name="Straight Connector 176"/>
                <wp:cNvGraphicFramePr/>
                <a:graphic xmlns:a="http://schemas.openxmlformats.org/drawingml/2006/main">
                  <a:graphicData uri="http://schemas.microsoft.com/office/word/2010/wordprocessingShape">
                    <wps:wsp>
                      <wps:cNvCnPr/>
                      <wps:spPr>
                        <a:xfrm flipV="1">
                          <a:off x="0" y="0"/>
                          <a:ext cx="0" cy="2533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19E5A9" id="Straight Connector 176" o:spid="_x0000_s1026" style="position:absolute;flip:y;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8.25pt" to="250.5pt,20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" strokecolor="red"/>
            </w:pict>
          </mc:Fallback>
        </mc:AlternateContent>
      </w:r>
      <w:r w:rsidR="00596FF5">
        <w:rPr>
          <w:noProof/>
        </w:rPr>
        <w:drawing>
          <wp:inline distT="0" distB="0" distL="0" distR="0" wp14:anchorId="53C6F6BD" wp14:editId="012F1664">
            <wp:extent cx="5324475" cy="3171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324475" cy="3171825"/>
                    </a:xfrm>
                    <a:prstGeom prst="rect">
                      <a:avLst/>
                    </a:prstGeom>
                    <a:noFill/>
                    <a:ln>
                      <a:noFill/>
                    </a:ln>
                  </pic:spPr>
                </pic:pic>
              </a:graphicData>
            </a:graphic>
          </wp:inline>
        </w:drawing>
      </w:r>
    </w:p>
    <w:p w14:paraId="746529B9" w14:textId="5EA25C2B" w:rsidR="00596FF5" w:rsidRPr="00CD5D73" w:rsidRDefault="00596FF5" w:rsidP="00412B31">
      <w:pPr>
        <w:pStyle w:val="Caption"/>
        <w:ind w:firstLine="0"/>
        <w:rPr>
          <w:szCs w:val="24"/>
        </w:rPr>
      </w:pPr>
      <w:bookmarkStart w:id="220" w:name="_Toc483489253"/>
      <w:bookmarkStart w:id="221" w:name="_Toc483488267"/>
      <w:bookmarkStart w:id="222" w:name="_Toc483382424"/>
      <w:bookmarkStart w:id="223" w:name="_Toc488419730"/>
      <w:r w:rsidRPr="00CD5D73">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3</w:t>
      </w:r>
      <w:r w:rsidR="00A6426B">
        <w:rPr>
          <w:szCs w:val="24"/>
        </w:rPr>
        <w:fldChar w:fldCharType="end"/>
      </w:r>
      <w:r w:rsidRPr="00CD5D73">
        <w:rPr>
          <w:szCs w:val="24"/>
        </w:rPr>
        <w:t xml:space="preserve">: Comparison of </w:t>
      </w:r>
      <w:r w:rsidRPr="00CD5D73">
        <w:rPr>
          <w:rFonts w:eastAsiaTheme="minorEastAsia" w:cstheme="minorBidi"/>
          <w:iCs/>
          <w:color w:val="1F497D" w:themeColor="text2"/>
          <w:position w:val="-12"/>
          <w:sz w:val="18"/>
          <w:szCs w:val="18"/>
        </w:rPr>
        <w:object w:dxaOrig="435" w:dyaOrig="435" w14:anchorId="12F48ABA">
          <v:shape id="_x0000_i1124" type="#_x0000_t75" style="width:21.75pt;height:21.75pt" o:ole="">
            <v:imagedata r:id="rId41" o:title=""/>
          </v:shape>
          <o:OLEObject Type="Embed" ProgID="Equation.DSMT4" ShapeID="_x0000_i1124" DrawAspect="Content" ObjectID="_1582542771" r:id="rId228"/>
        </w:object>
      </w:r>
      <w:r w:rsidRPr="00CD5D73">
        <w:rPr>
          <w:szCs w:val="24"/>
        </w:rPr>
        <w:t xml:space="preserve"> from Robertson and Wride conventional (Modal) and Ku </w:t>
      </w:r>
      <w:r w:rsidR="00FD1EBB">
        <w:rPr>
          <w:szCs w:val="24"/>
        </w:rPr>
        <w:t>et</w:t>
      </w:r>
      <w:r w:rsidRPr="00CD5D73">
        <w:rPr>
          <w:szCs w:val="24"/>
        </w:rPr>
        <w:t xml:space="preserve"> al. </w:t>
      </w:r>
      <w:r w:rsidR="00CD5D73">
        <w:t xml:space="preserve">full-probabilistic </w:t>
      </w:r>
      <w:r w:rsidRPr="00CD5D73">
        <w:rPr>
          <w:szCs w:val="24"/>
        </w:rPr>
        <w:t xml:space="preserve">approaches, </w:t>
      </w:r>
      <w:r w:rsidRPr="00CD5D73">
        <w:rPr>
          <w:rFonts w:eastAsiaTheme="minorEastAsia" w:cstheme="minorBidi"/>
          <w:bCs w:val="0"/>
          <w:iCs/>
          <w:position w:val="-12"/>
          <w:szCs w:val="24"/>
          <w:lang w:eastAsia="zh-CN"/>
        </w:rPr>
        <w:object w:dxaOrig="285" w:dyaOrig="435" w14:anchorId="4A7AC1C9">
          <v:shape id="_x0000_i1125" type="#_x0000_t75" style="width:14.25pt;height:21.75pt" o:ole="">
            <v:imagedata r:id="rId43" o:title=""/>
          </v:shape>
          <o:OLEObject Type="Embed" ProgID="Equation.DSMT4" ShapeID="_x0000_i1125" DrawAspect="Content" ObjectID="_1582542772" r:id="rId229"/>
        </w:object>
      </w:r>
      <w:r w:rsidRPr="00CD5D73">
        <w:rPr>
          <w:szCs w:val="24"/>
        </w:rPr>
        <w:t xml:space="preserve"> = 475 years.</w:t>
      </w:r>
      <w:bookmarkEnd w:id="220"/>
      <w:bookmarkEnd w:id="221"/>
      <w:bookmarkEnd w:id="222"/>
      <w:bookmarkEnd w:id="223"/>
    </w:p>
    <w:p w14:paraId="67FE8BC0" w14:textId="436EF12C" w:rsidR="00596FF5" w:rsidRDefault="00596FF5" w:rsidP="00596FF5">
      <w:pPr>
        <w:pStyle w:val="Caption"/>
        <w:rPr>
          <w:b w:val="0"/>
          <w:i/>
          <w:szCs w:val="24"/>
        </w:rPr>
      </w:pPr>
    </w:p>
    <w:p w14:paraId="2B44342C" w14:textId="12270CD7" w:rsidR="00596FF5" w:rsidRDefault="00122696" w:rsidP="00CD5D73">
      <w:pPr>
        <w:pStyle w:val="BodyText"/>
        <w:keepNext/>
        <w:ind w:firstLine="0"/>
        <w:jc w:val="center"/>
        <w:rPr>
          <w:szCs w:val="22"/>
        </w:rPr>
      </w:pPr>
      <w:r>
        <w:rPr>
          <w:noProof/>
        </w:rPr>
        <mc:AlternateContent>
          <mc:Choice Requires="wpg">
            <w:drawing>
              <wp:anchor distT="0" distB="0" distL="114300" distR="114300" simplePos="0" relativeHeight="251899392" behindDoc="0" locked="0" layoutInCell="1" allowOverlap="1" wp14:anchorId="6AF3C5AB" wp14:editId="3CB0B7A2">
                <wp:simplePos x="0" y="0"/>
                <wp:positionH relativeFrom="margin">
                  <wp:posOffset>266698</wp:posOffset>
                </wp:positionH>
                <wp:positionV relativeFrom="paragraph">
                  <wp:posOffset>137160</wp:posOffset>
                </wp:positionV>
                <wp:extent cx="5218372" cy="2988998"/>
                <wp:effectExtent l="0" t="0" r="1905" b="1905"/>
                <wp:wrapNone/>
                <wp:docPr id="199" name="Group 199"/>
                <wp:cNvGraphicFramePr/>
                <a:graphic xmlns:a="http://schemas.openxmlformats.org/drawingml/2006/main">
                  <a:graphicData uri="http://schemas.microsoft.com/office/word/2010/wordprocessingGroup">
                    <wpg:wgp>
                      <wpg:cNvGrpSpPr/>
                      <wpg:grpSpPr>
                        <a:xfrm>
                          <a:off x="0" y="0"/>
                          <a:ext cx="5218372" cy="2988998"/>
                          <a:chOff x="-19050" y="0"/>
                          <a:chExt cx="5218372" cy="2988998"/>
                        </a:xfrm>
                      </wpg:grpSpPr>
                      <wps:wsp>
                        <wps:cNvPr id="202" name="Text Box 2"/>
                        <wps:cNvSpPr txBox="1">
                          <a:spLocks noChangeArrowheads="1"/>
                        </wps:cNvSpPr>
                        <wps:spPr bwMode="auto">
                          <a:xfrm>
                            <a:off x="2171065" y="2657500"/>
                            <a:ext cx="3028257" cy="331498"/>
                          </a:xfrm>
                          <a:prstGeom prst="rect">
                            <a:avLst/>
                          </a:prstGeom>
                          <a:solidFill>
                            <a:srgbClr val="FFFFFF"/>
                          </a:solidFill>
                          <a:ln w="9525">
                            <a:noFill/>
                            <a:miter lim="800000"/>
                            <a:headEnd/>
                            <a:tailEnd/>
                          </a:ln>
                        </wps:spPr>
                        <wps:txbx>
                          <w:txbxContent>
                            <w:p w14:paraId="3FF70F92"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03" name="Group 203"/>
                        <wpg:cNvGrpSpPr/>
                        <wpg:grpSpPr>
                          <a:xfrm>
                            <a:off x="-19050" y="0"/>
                            <a:ext cx="638175" cy="2495572"/>
                            <a:chOff x="-19050" y="0"/>
                            <a:chExt cx="638175" cy="2495572"/>
                          </a:xfrm>
                        </wpg:grpSpPr>
                        <wps:wsp>
                          <wps:cNvPr id="204" name="Text Box 2"/>
                          <wps:cNvSpPr txBox="1">
                            <a:spLocks noChangeArrowheads="1"/>
                          </wps:cNvSpPr>
                          <wps:spPr bwMode="auto">
                            <a:xfrm rot="16200000">
                              <a:off x="-691203" y="890109"/>
                              <a:ext cx="2058636" cy="561947"/>
                            </a:xfrm>
                            <a:prstGeom prst="rect">
                              <a:avLst/>
                            </a:prstGeom>
                            <a:solidFill>
                              <a:srgbClr val="FFFFFF"/>
                            </a:solidFill>
                            <a:ln w="9525">
                              <a:noFill/>
                              <a:miter lim="800000"/>
                              <a:headEnd/>
                              <a:tailEnd/>
                            </a:ln>
                          </wps:spPr>
                          <wps:txbx>
                            <w:txbxContent>
                              <w:p w14:paraId="041D2591"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206" name="Rectangle 206"/>
                          <wps:cNvSpPr/>
                          <wps:spPr>
                            <a:xfrm>
                              <a:off x="0" y="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Rectangle 207"/>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AF3C5AB" id="Group 199" o:spid="_x0000_s1090" style="position:absolute;left:0;text-align:left;margin-left:21pt;margin-top:10.8pt;width:410.9pt;height:235.35pt;z-index:251899392;mso-position-horizontal-relative:margin;mso-position-vertical-relative:text;mso-width-relative:margin;mso-height-relative:margin" coordorigin="-190" coordsize="52183,29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">
                <v:shape id="Text Box 2" o:spid="_x0000_s1091" type="#_x0000_t202" style="position:absolute;left:21710;top:26575;width:30283;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cVgcQA&#10;AADcAAAADwAAAGRycy9kb3ducmV2LnhtbESPzWrDMBCE74W8g9hAL6WWY1q7daOEtJDga9I8wMZa&#10;/1BrZSw1tt8+KgR6HGbmG2a9nUwnrjS41rKCVRSDIC6tbrlWcP7eP7+BcB5ZY2eZFMzkYLtZPKwx&#10;13bkI11PvhYBwi5HBY33fS6lKxsy6CLbEwevsoNBH+RQSz3gGOCmk0kcp9Jgy2GhwZ6+Gip/Tr9G&#10;QVWMT6/v4+Xgz9nxJf3ENrvYWanH5bT7AOFp8v/he7vQCpI4gb8z4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nFYHEAAAA3AAAAA8AAAAAAAAAAAAAAAAAmAIAAGRycy9k&#10;b3ducmV2LnhtbFBLBQYAAAAABAAEAPUAAACJAwAAAAA=&#10;" stroked="f">
                  <v:textbox>
                    <w:txbxContent>
                      <w:p w14:paraId="3FF70F92"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203" o:spid="_x0000_s1092" style="position:absolute;left:-190;width:6381;height:24955" coordorigin="-190" coordsize="6381,24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Text Box 2" o:spid="_x0000_s1093" type="#_x0000_t202" style="position:absolute;left:-6913;top:8901;width:20587;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4bZ8cA&#10;AADcAAAADwAAAGRycy9kb3ducmV2LnhtbESPQWvCQBSE74L/YXmFXkR3G0Tb1FWKtFovQrUUvD2y&#10;r0kw+zZktyb667uC4HGYmW+Y2aKzlThR40vHGp5GCgRx5kzJuYbv/cfwGYQPyAYrx6ThTB4W835v&#10;hqlxLX/RaRdyESHsU9RQhFCnUvqsIIt+5Gri6P26xmKIssmlabCNcFvJRKmJtFhyXCiwpmVB2XH3&#10;ZzVM19vJISztpTys1OblfWA39fhH68eH7u0VRKAu3MO39qfRkKgxXM/EI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OG2fHAAAA3AAAAA8AAAAAAAAAAAAAAAAAmAIAAGRy&#10;cy9kb3ducmV2LnhtbFBLBQYAAAAABAAEAPUAAACMAwAAAAA=&#10;" stroked="f">
                    <v:textbox>
                      <w:txbxContent>
                        <w:p w14:paraId="041D2591"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206" o:spid="_x0000_s1094" style="position:absolute;width:6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98aMUA&#10;AADcAAAADwAAAGRycy9kb3ducmV2LnhtbESPQWvCQBSE70L/w/IKveluLWqJbkIRFdtb08bzI/tM&#10;gtm3Mbtq+u+7hYLHYWa+YVbZYFtxpd43jjU8TxQI4tKZhisN31/b8SsIH5ANto5Jww95yNKH0QoT&#10;4278Sdc8VCJC2CeooQ6hS6T0ZU0W/cR1xNE7ut5iiLKvpOnxFuG2lVOl5tJiw3Ghxo7WNZWn/GI1&#10;XGaL981wOO9eClUsPop2tg+7Tuunx+FtCSLQEO7h//beaJiqOfydiUd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xoxQAAANwAAAAPAAAAAAAAAAAAAAAAAJgCAABkcnMv&#10;ZG93bnJldi54bWxQSwUGAAAAAAQABAD1AAAAigMAAAAA&#10;" fillcolor="white [3212]" stroked="f" strokeweight="2pt"/>
                  <v:rect id="Rectangle 207" o:spid="_x0000_s1095" style="position:absolute;left:-190;top:2181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PZ88UA&#10;AADcAAAADwAAAGRycy9kb3ducmV2LnhtbESPT2vCQBTE74V+h+UVequ7jWgkdZVSVGxv/onnR/Y1&#10;Cc2+jdmNpt++WxA8DjPzG2a+HGwjLtT52rGG15ECQVw4U3Op4XhYv8xA+IBssHFMGn7Jw3Lx+DDH&#10;zLgr7+iyD6WIEPYZaqhCaDMpfVGRRT9yLXH0vl1nMUTZldJ0eI1w28hEqam0WHNcqLClj4qKn31v&#10;NfST9HM1nM6bca7y9CtvJtuwabV+fhre30AEGsI9fGtvjYZEpfB/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s9nzxQAAANwAAAAPAAAAAAAAAAAAAAAAAJgCAABkcnMv&#10;ZG93bnJldi54bWxQSwUGAAAAAAQABAD1AAAAigMAAAAA&#10;" fillcolor="white [3212]" stroked="f" strokeweight="2pt"/>
                </v:group>
                <w10:wrap anchorx="margin"/>
              </v:group>
            </w:pict>
          </mc:Fallback>
        </mc:AlternateContent>
      </w:r>
      <w:r w:rsidR="00596FF5">
        <w:rPr>
          <w:noProof/>
          <w:szCs w:val="22"/>
        </w:rPr>
        <mc:AlternateContent>
          <mc:Choice Requires="wps">
            <w:drawing>
              <wp:anchor distT="0" distB="0" distL="114300" distR="114300" simplePos="0" relativeHeight="251854336" behindDoc="0" locked="0" layoutInCell="1" allowOverlap="1" wp14:anchorId="3D49F8C8" wp14:editId="067AACE9">
                <wp:simplePos x="0" y="0"/>
                <wp:positionH relativeFrom="column">
                  <wp:posOffset>1200150</wp:posOffset>
                </wp:positionH>
                <wp:positionV relativeFrom="paragraph">
                  <wp:posOffset>1364615</wp:posOffset>
                </wp:positionV>
                <wp:extent cx="4029075" cy="0"/>
                <wp:effectExtent l="0" t="0" r="0" b="0"/>
                <wp:wrapNone/>
                <wp:docPr id="218" name="Straight Connector 218"/>
                <wp:cNvGraphicFramePr/>
                <a:graphic xmlns:a="http://schemas.openxmlformats.org/drawingml/2006/main">
                  <a:graphicData uri="http://schemas.microsoft.com/office/word/2010/wordprocessingShape">
                    <wps:wsp>
                      <wps:cNvCnPr/>
                      <wps:spPr>
                        <a:xfrm>
                          <a:off x="0" y="0"/>
                          <a:ext cx="402907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D5DB7F" id="Straight Connector 218" o:spid="_x0000_s1026" style="position:absolute;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5pt,107.45pt" to="411.75pt,10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" strokecolor="red"/>
            </w:pict>
          </mc:Fallback>
        </mc:AlternateContent>
      </w:r>
      <w:r w:rsidR="00596FF5">
        <w:rPr>
          <w:noProof/>
          <w:szCs w:val="22"/>
        </w:rPr>
        <mc:AlternateContent>
          <mc:Choice Requires="wps">
            <w:drawing>
              <wp:anchor distT="0" distB="0" distL="114300" distR="114300" simplePos="0" relativeHeight="251840000" behindDoc="0" locked="0" layoutInCell="1" allowOverlap="1" wp14:anchorId="59D9DB95" wp14:editId="2B480B10">
                <wp:simplePos x="0" y="0"/>
                <wp:positionH relativeFrom="column">
                  <wp:posOffset>1200150</wp:posOffset>
                </wp:positionH>
                <wp:positionV relativeFrom="paragraph">
                  <wp:posOffset>126365</wp:posOffset>
                </wp:positionV>
                <wp:extent cx="4029075" cy="2441575"/>
                <wp:effectExtent l="0" t="0" r="28575" b="3492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029075" cy="2441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CFFE74" id="Straight Connector 48" o:spid="_x0000_s1026" style="position:absolute;flip:y;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5pt,9.95pt" to="411.75pt,20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" strokecolor="#4579b8 [3044]">
                <o:lock v:ext="edit" shapetype="f"/>
              </v:line>
            </w:pict>
          </mc:Fallback>
        </mc:AlternateContent>
      </w:r>
      <w:r w:rsidR="00596FF5">
        <w:rPr>
          <w:noProof/>
          <w:szCs w:val="22"/>
        </w:rPr>
        <mc:AlternateContent>
          <mc:Choice Requires="wps">
            <w:drawing>
              <wp:anchor distT="0" distB="0" distL="114300" distR="114300" simplePos="0" relativeHeight="251842048" behindDoc="0" locked="0" layoutInCell="1" allowOverlap="1" wp14:anchorId="15C9D58C" wp14:editId="05DD2E6E">
                <wp:simplePos x="0" y="0"/>
                <wp:positionH relativeFrom="column">
                  <wp:posOffset>3238500</wp:posOffset>
                </wp:positionH>
                <wp:positionV relativeFrom="paragraph">
                  <wp:posOffset>126365</wp:posOffset>
                </wp:positionV>
                <wp:extent cx="0" cy="2476500"/>
                <wp:effectExtent l="0" t="0" r="38100" b="19050"/>
                <wp:wrapNone/>
                <wp:docPr id="166" name="Straight Connector 166"/>
                <wp:cNvGraphicFramePr/>
                <a:graphic xmlns:a="http://schemas.openxmlformats.org/drawingml/2006/main">
                  <a:graphicData uri="http://schemas.microsoft.com/office/word/2010/wordprocessingShape">
                    <wps:wsp>
                      <wps:cNvCnPr/>
                      <wps:spPr>
                        <a:xfrm flipV="1">
                          <a:off x="0" y="0"/>
                          <a:ext cx="0" cy="24765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F43A28" id="Straight Connector 166" o:spid="_x0000_s1026" style="position:absolute;flip:y;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9.95pt" to="255pt,2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" strokecolor="red"/>
            </w:pict>
          </mc:Fallback>
        </mc:AlternateContent>
      </w:r>
      <w:r w:rsidR="00596FF5">
        <w:rPr>
          <w:noProof/>
        </w:rPr>
        <w:drawing>
          <wp:inline distT="0" distB="0" distL="0" distR="0" wp14:anchorId="6269090B" wp14:editId="114ADC56">
            <wp:extent cx="4800600" cy="30384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800600" cy="3038475"/>
                    </a:xfrm>
                    <a:prstGeom prst="rect">
                      <a:avLst/>
                    </a:prstGeom>
                    <a:noFill/>
                    <a:ln>
                      <a:noFill/>
                    </a:ln>
                  </pic:spPr>
                </pic:pic>
              </a:graphicData>
            </a:graphic>
          </wp:inline>
        </w:drawing>
      </w:r>
    </w:p>
    <w:p w14:paraId="72923347" w14:textId="3358BD10" w:rsidR="00596FF5" w:rsidRPr="00CD5D73" w:rsidRDefault="00596FF5" w:rsidP="00412B31">
      <w:pPr>
        <w:pStyle w:val="Caption"/>
        <w:ind w:firstLine="0"/>
        <w:rPr>
          <w:szCs w:val="24"/>
        </w:rPr>
      </w:pPr>
      <w:bookmarkStart w:id="224" w:name="_Ref482706135"/>
      <w:bookmarkStart w:id="225" w:name="_Toc483489254"/>
      <w:bookmarkStart w:id="226" w:name="_Toc483488268"/>
      <w:bookmarkStart w:id="227" w:name="_Toc483382425"/>
      <w:bookmarkStart w:id="228" w:name="_Toc488419731"/>
      <w:r w:rsidRPr="00CD5D73">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4</w:t>
      </w:r>
      <w:r w:rsidR="00A6426B">
        <w:rPr>
          <w:szCs w:val="24"/>
        </w:rPr>
        <w:fldChar w:fldCharType="end"/>
      </w:r>
      <w:bookmarkEnd w:id="224"/>
      <w:r w:rsidRPr="00CD5D73">
        <w:rPr>
          <w:szCs w:val="24"/>
        </w:rPr>
        <w:t xml:space="preserve">: Comparison of </w:t>
      </w:r>
      <w:r w:rsidRPr="00CD5D73">
        <w:rPr>
          <w:rFonts w:eastAsiaTheme="minorEastAsia" w:cstheme="minorBidi"/>
          <w:iCs/>
          <w:color w:val="1F497D" w:themeColor="text2"/>
          <w:position w:val="-12"/>
          <w:sz w:val="18"/>
          <w:szCs w:val="18"/>
        </w:rPr>
        <w:object w:dxaOrig="435" w:dyaOrig="435" w14:anchorId="728CE0B5">
          <v:shape id="_x0000_i1126" type="#_x0000_t75" style="width:21.75pt;height:21.75pt" o:ole="">
            <v:imagedata r:id="rId41" o:title=""/>
          </v:shape>
          <o:OLEObject Type="Embed" ProgID="Equation.DSMT4" ShapeID="_x0000_i1126" DrawAspect="Content" ObjectID="_1582542773" r:id="rId231"/>
        </w:object>
      </w:r>
      <w:r w:rsidRPr="00CD5D73">
        <w:rPr>
          <w:szCs w:val="24"/>
        </w:rPr>
        <w:t xml:space="preserve"> from Robertson and Wride conventional (Mean) and Ku </w:t>
      </w:r>
      <w:r w:rsidR="00FD1EBB">
        <w:rPr>
          <w:szCs w:val="24"/>
        </w:rPr>
        <w:t>et</w:t>
      </w:r>
      <w:r w:rsidRPr="00CD5D73">
        <w:rPr>
          <w:szCs w:val="24"/>
        </w:rPr>
        <w:t xml:space="preserve"> al. </w:t>
      </w:r>
      <w:r w:rsidR="00CD5D73">
        <w:t xml:space="preserve">full-probabilistic </w:t>
      </w:r>
      <w:r w:rsidRPr="00CD5D73">
        <w:rPr>
          <w:szCs w:val="24"/>
        </w:rPr>
        <w:t xml:space="preserve">approaches, </w:t>
      </w:r>
      <w:r w:rsidRPr="00CD5D73">
        <w:rPr>
          <w:rFonts w:eastAsiaTheme="minorEastAsia" w:cstheme="minorBidi"/>
          <w:bCs w:val="0"/>
          <w:iCs/>
          <w:position w:val="-12"/>
          <w:szCs w:val="24"/>
          <w:lang w:eastAsia="zh-CN"/>
        </w:rPr>
        <w:object w:dxaOrig="285" w:dyaOrig="435" w14:anchorId="2195674F">
          <v:shape id="_x0000_i1127" type="#_x0000_t75" style="width:14.25pt;height:21.75pt" o:ole="">
            <v:imagedata r:id="rId43" o:title=""/>
          </v:shape>
          <o:OLEObject Type="Embed" ProgID="Equation.DSMT4" ShapeID="_x0000_i1127" DrawAspect="Content" ObjectID="_1582542774" r:id="rId232"/>
        </w:object>
      </w:r>
      <w:r w:rsidRPr="00CD5D73">
        <w:rPr>
          <w:szCs w:val="24"/>
        </w:rPr>
        <w:t xml:space="preserve"> = 1039 years.</w:t>
      </w:r>
      <w:bookmarkEnd w:id="225"/>
      <w:bookmarkEnd w:id="226"/>
      <w:bookmarkEnd w:id="227"/>
      <w:bookmarkEnd w:id="228"/>
    </w:p>
    <w:p w14:paraId="6DC62CF1" w14:textId="62F056E9" w:rsidR="00596FF5" w:rsidRDefault="00122696" w:rsidP="00CD5D73">
      <w:pPr>
        <w:keepNext/>
        <w:ind w:firstLine="0"/>
        <w:jc w:val="center"/>
        <w:rPr>
          <w:szCs w:val="22"/>
        </w:rPr>
      </w:pPr>
      <w:r>
        <w:rPr>
          <w:noProof/>
        </w:rPr>
        <w:lastRenderedPageBreak/>
        <mc:AlternateContent>
          <mc:Choice Requires="wpg">
            <w:drawing>
              <wp:anchor distT="0" distB="0" distL="114300" distR="114300" simplePos="0" relativeHeight="251901440" behindDoc="0" locked="0" layoutInCell="1" allowOverlap="1" wp14:anchorId="42FF2845" wp14:editId="7A8B6473">
                <wp:simplePos x="0" y="0"/>
                <wp:positionH relativeFrom="margin">
                  <wp:posOffset>285750</wp:posOffset>
                </wp:positionH>
                <wp:positionV relativeFrom="paragraph">
                  <wp:posOffset>219075</wp:posOffset>
                </wp:positionV>
                <wp:extent cx="5047557" cy="2998498"/>
                <wp:effectExtent l="0" t="0" r="1270" b="0"/>
                <wp:wrapNone/>
                <wp:docPr id="210" name="Group 210"/>
                <wp:cNvGraphicFramePr/>
                <a:graphic xmlns:a="http://schemas.openxmlformats.org/drawingml/2006/main">
                  <a:graphicData uri="http://schemas.microsoft.com/office/word/2010/wordprocessingGroup">
                    <wpg:wgp>
                      <wpg:cNvGrpSpPr/>
                      <wpg:grpSpPr>
                        <a:xfrm>
                          <a:off x="0" y="0"/>
                          <a:ext cx="5047557" cy="2998498"/>
                          <a:chOff x="-19050" y="-104775"/>
                          <a:chExt cx="5047557" cy="2998498"/>
                        </a:xfrm>
                      </wpg:grpSpPr>
                      <wps:wsp>
                        <wps:cNvPr id="222" name="Text Box 2"/>
                        <wps:cNvSpPr txBox="1">
                          <a:spLocks noChangeArrowheads="1"/>
                        </wps:cNvSpPr>
                        <wps:spPr bwMode="auto">
                          <a:xfrm>
                            <a:off x="2000250" y="2562225"/>
                            <a:ext cx="3028257" cy="331498"/>
                          </a:xfrm>
                          <a:prstGeom prst="rect">
                            <a:avLst/>
                          </a:prstGeom>
                          <a:solidFill>
                            <a:srgbClr val="FFFFFF"/>
                          </a:solidFill>
                          <a:ln w="9525">
                            <a:noFill/>
                            <a:miter lim="800000"/>
                            <a:headEnd/>
                            <a:tailEnd/>
                          </a:ln>
                        </wps:spPr>
                        <wps:txbx>
                          <w:txbxContent>
                            <w:p w14:paraId="62819A91"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23" name="Group 223"/>
                        <wpg:cNvGrpSpPr/>
                        <wpg:grpSpPr>
                          <a:xfrm>
                            <a:off x="-19050" y="-104775"/>
                            <a:ext cx="638138" cy="2600347"/>
                            <a:chOff x="-19050" y="-104775"/>
                            <a:chExt cx="638138" cy="2600347"/>
                          </a:xfrm>
                        </wpg:grpSpPr>
                        <wps:wsp>
                          <wps:cNvPr id="225" name="Text Box 2"/>
                          <wps:cNvSpPr txBox="1">
                            <a:spLocks noChangeArrowheads="1"/>
                          </wps:cNvSpPr>
                          <wps:spPr bwMode="auto">
                            <a:xfrm rot="16200000">
                              <a:off x="-691203" y="890109"/>
                              <a:ext cx="2058636" cy="561947"/>
                            </a:xfrm>
                            <a:prstGeom prst="rect">
                              <a:avLst/>
                            </a:prstGeom>
                            <a:solidFill>
                              <a:srgbClr val="FFFFFF"/>
                            </a:solidFill>
                            <a:ln w="9525">
                              <a:noFill/>
                              <a:miter lim="800000"/>
                              <a:headEnd/>
                              <a:tailEnd/>
                            </a:ln>
                          </wps:spPr>
                          <wps:txbx>
                            <w:txbxContent>
                              <w:p w14:paraId="0578437E" w14:textId="3AF003EC"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wps:txbx>
                          <wps:bodyPr rot="0" vert="horz" wrap="square" lIns="91440" tIns="45720" rIns="91440" bIns="45720" anchor="t" anchorCtr="0">
                            <a:noAutofit/>
                          </wps:bodyPr>
                        </wps:wsp>
                        <wps:wsp>
                          <wps:cNvPr id="226" name="Rectangle 226"/>
                          <wps:cNvSpPr/>
                          <wps:spPr>
                            <a:xfrm>
                              <a:off x="-19048"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Rectangle 227"/>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2FF2845" id="Group 210" o:spid="_x0000_s1096" style="position:absolute;left:0;text-align:left;margin-left:22.5pt;margin-top:17.25pt;width:397.45pt;height:236.1pt;z-index:251901440;mso-position-horizontal-relative:margin;mso-position-vertical-relative:text;mso-width-relative:margin;mso-height-relative:margin" coordorigin="-190,-1047" coordsize="50475,29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">
                <v:shape id="Text Box 2" o:spid="_x0000_s1097" type="#_x0000_t202" style="position:absolute;left:20002;top:25622;width:30283;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J4cIA&#10;AADcAAAADwAAAGRycy9kb3ducmV2LnhtbESP3YrCMBSE7wXfIRzBG9F0i7/VKKuw4q0/D3Bsjm2x&#10;OSlNtPXtN4Lg5TAz3zCrTWtK8aTaFZYV/IwiEMSp1QVnCi7nv+EchPPIGkvLpOBFDjbrbmeFibYN&#10;H+l58pkIEHYJKsi9rxIpXZqTQTeyFXHwbrY26IOsM6lrbALclDKOoqk0WHBYyLGiXU7p/fQwCm6H&#10;ZjBZNNe9v8yO4+kWi9nVvpTq99rfJQhPrf+GP+2DVhDHMbzPh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knhwgAAANwAAAAPAAAAAAAAAAAAAAAAAJgCAABkcnMvZG93&#10;bnJldi54bWxQSwUGAAAAAAQABAD1AAAAhwMAAAAA&#10;" stroked="f">
                  <v:textbox>
                    <w:txbxContent>
                      <w:p w14:paraId="62819A91"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223" o:spid="_x0000_s1098" style="position:absolute;left:-190;top:-1047;width:6380;height:26002" coordorigin="-190,-1047" coordsize="6381,26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Text Box 2" o:spid="_x0000_s1099" type="#_x0000_t202" style="position:absolute;left:-6913;top:8901;width:20587;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finMYA&#10;AADcAAAADwAAAGRycy9kb3ducmV2LnhtbESPQWvCQBSE7wX/w/IEL6Kbhqo1ukoRrXop1Irg7ZF9&#10;JsHs25BdNfXXdwWhx2FmvmGm88aU4kq1KywreO1HIIhTqwvOFOx/Vr13EM4jaywtk4JfcjCftV6m&#10;mGh742+67nwmAoRdggpy76tESpfmZND1bUUcvJOtDfog60zqGm8BbkoZR9FQGiw4LORY0SKn9Ly7&#10;GAWj9dfw6BfmXhw/o+142TXb6u2gVKfdfExAeGr8f/jZ3mgFcTyAx5lw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finMYAAADcAAAADwAAAAAAAAAAAAAAAACYAgAAZHJz&#10;L2Rvd25yZXYueG1sUEsFBgAAAAAEAAQA9QAAAIsDAAAAAA==&#10;" stroked="f">
                    <v:textbox>
                      <w:txbxContent>
                        <w:p w14:paraId="0578437E" w14:textId="3AF003EC"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v:textbox>
                  </v:shape>
                  <v:rect id="Rectangle 226" o:spid="_x0000_s1100" style="position:absolute;left:-190;top:-1047;width:6190;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ogCMQA&#10;AADcAAAADwAAAGRycy9kb3ducmV2LnhtbESPS4vCQBCE74L/YWhhbzoxiw+io8ii4u7NRzw3mTYJ&#10;ZnqymVHjv3cWFjwWVfUVNV+2phJ3alxpWcFwEIEgzqwuOVdwOm76UxDOI2usLJOCJzlYLrqdOSba&#10;PnhP94PPRYCwS1BB4X2dSOmyggy6ga2Jg3exjUEfZJNL3eAjwE0l4ygaS4Mlh4UCa/oqKLsebkbB&#10;bTT5Xrfn3+1nGqWTn7Qa7fy2Vuqj165mIDy1/h3+b++0gjgew9+Zc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IAjEAAAA3AAAAA8AAAAAAAAAAAAAAAAAmAIAAGRycy9k&#10;b3ducmV2LnhtbFBLBQYAAAAABAAEAPUAAACJAwAAAAA=&#10;" fillcolor="white [3212]" stroked="f" strokeweight="2pt"/>
                  <v:rect id="Rectangle 227" o:spid="_x0000_s1101" style="position:absolute;left:-190;top:2181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Fk8QA&#10;AADcAAAADwAAAGRycy9kb3ducmV2LnhtbESPQWvCQBSE74L/YXmCN90YsZHUVUSqaG/axvMj+5oE&#10;s2/T7Krx37uFgsdhZr5hFqvO1OJGrassK5iMIxDEudUVFwq+v7ajOQjnkTXWlknBgxyslv3eAlNt&#10;73yk28kXIkDYpaig9L5JpXR5SQbd2DbEwfuxrUEfZFtI3eI9wE0t4yh6kwYrDgslNrQpKb+crkbB&#10;dZYcPrrz726aRVnymdWzvd81Sg0H3fodhKfOv8L/7b1WEMcJ/J0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GhZPEAAAA3AAAAA8AAAAAAAAAAAAAAAAAmAIAAGRycy9k&#10;b3ducmV2LnhtbFBLBQYAAAAABAAEAPUAAACJAwAAAAA=&#10;" fillcolor="white [3212]" stroked="f" strokeweight="2pt"/>
                </v:group>
                <w10:wrap anchorx="margin"/>
              </v:group>
            </w:pict>
          </mc:Fallback>
        </mc:AlternateContent>
      </w:r>
      <w:r w:rsidR="00596FF5">
        <w:rPr>
          <w:noProof/>
          <w:szCs w:val="22"/>
        </w:rPr>
        <mc:AlternateContent>
          <mc:Choice Requires="wps">
            <w:drawing>
              <wp:anchor distT="0" distB="0" distL="114300" distR="114300" simplePos="0" relativeHeight="251855360" behindDoc="0" locked="0" layoutInCell="1" allowOverlap="1" wp14:anchorId="7B121D58" wp14:editId="7FF38B12">
                <wp:simplePos x="0" y="0"/>
                <wp:positionH relativeFrom="column">
                  <wp:posOffset>3238500</wp:posOffset>
                </wp:positionH>
                <wp:positionV relativeFrom="paragraph">
                  <wp:posOffset>132715</wp:posOffset>
                </wp:positionV>
                <wp:extent cx="0" cy="2505075"/>
                <wp:effectExtent l="0" t="0" r="38100" b="9525"/>
                <wp:wrapNone/>
                <wp:docPr id="219" name="Straight Connector 219"/>
                <wp:cNvGraphicFramePr/>
                <a:graphic xmlns:a="http://schemas.openxmlformats.org/drawingml/2006/main">
                  <a:graphicData uri="http://schemas.microsoft.com/office/word/2010/wordprocessingShape">
                    <wps:wsp>
                      <wps:cNvCnPr/>
                      <wps:spPr>
                        <a:xfrm flipV="1">
                          <a:off x="0" y="0"/>
                          <a:ext cx="0" cy="25050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38172D" id="Straight Connector 219" o:spid="_x0000_s1026" style="position:absolute;flip:y;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10.45pt" to="255pt,20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" strokecolor="red"/>
            </w:pict>
          </mc:Fallback>
        </mc:AlternateContent>
      </w:r>
      <w:r w:rsidR="00596FF5">
        <w:rPr>
          <w:noProof/>
          <w:szCs w:val="22"/>
        </w:rPr>
        <mc:AlternateContent>
          <mc:Choice Requires="wps">
            <w:drawing>
              <wp:anchor distT="0" distB="0" distL="114300" distR="114300" simplePos="0" relativeHeight="251841024" behindDoc="0" locked="0" layoutInCell="1" allowOverlap="1" wp14:anchorId="00FCAFBC" wp14:editId="3D2B2019">
                <wp:simplePos x="0" y="0"/>
                <wp:positionH relativeFrom="column">
                  <wp:posOffset>1143000</wp:posOffset>
                </wp:positionH>
                <wp:positionV relativeFrom="paragraph">
                  <wp:posOffset>132715</wp:posOffset>
                </wp:positionV>
                <wp:extent cx="4162425" cy="2501265"/>
                <wp:effectExtent l="0" t="0" r="28575" b="3238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162425" cy="250063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2E0301" id="Straight Connector 47" o:spid="_x0000_s1026" style="position:absolute;flip:y;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pt,10.45pt" to="417.75pt,20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" strokecolor="#4579b8 [3044]">
                <o:lock v:ext="edit" shapetype="f"/>
              </v:line>
            </w:pict>
          </mc:Fallback>
        </mc:AlternateContent>
      </w:r>
      <w:r w:rsidR="00596FF5">
        <w:rPr>
          <w:noProof/>
          <w:szCs w:val="22"/>
        </w:rPr>
        <mc:AlternateContent>
          <mc:Choice Requires="wps">
            <w:drawing>
              <wp:anchor distT="0" distB="0" distL="114300" distR="114300" simplePos="0" relativeHeight="251849216" behindDoc="0" locked="0" layoutInCell="1" allowOverlap="1" wp14:anchorId="78EE6F06" wp14:editId="394308A1">
                <wp:simplePos x="0" y="0"/>
                <wp:positionH relativeFrom="column">
                  <wp:posOffset>1143000</wp:posOffset>
                </wp:positionH>
                <wp:positionV relativeFrom="paragraph">
                  <wp:posOffset>1380490</wp:posOffset>
                </wp:positionV>
                <wp:extent cx="4162425" cy="0"/>
                <wp:effectExtent l="0" t="0" r="0" b="0"/>
                <wp:wrapNone/>
                <wp:docPr id="180" name="Straight Connector 180"/>
                <wp:cNvGraphicFramePr/>
                <a:graphic xmlns:a="http://schemas.openxmlformats.org/drawingml/2006/main">
                  <a:graphicData uri="http://schemas.microsoft.com/office/word/2010/wordprocessingShape">
                    <wps:wsp>
                      <wps:cNvCnPr/>
                      <wps:spPr>
                        <a:xfrm>
                          <a:off x="0" y="0"/>
                          <a:ext cx="416242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E4BD14" id="Straight Connector 180" o:spid="_x0000_s1026" style="position:absolute;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pt,108.7pt" to="417.75pt,10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" strokecolor="red"/>
            </w:pict>
          </mc:Fallback>
        </mc:AlternateContent>
      </w:r>
      <w:r w:rsidR="00596FF5">
        <w:rPr>
          <w:noProof/>
        </w:rPr>
        <w:drawing>
          <wp:inline distT="0" distB="0" distL="0" distR="0" wp14:anchorId="7BA8F65F" wp14:editId="2174E7BD">
            <wp:extent cx="4924425" cy="31146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924425" cy="3114675"/>
                    </a:xfrm>
                    <a:prstGeom prst="rect">
                      <a:avLst/>
                    </a:prstGeom>
                    <a:noFill/>
                    <a:ln>
                      <a:noFill/>
                    </a:ln>
                  </pic:spPr>
                </pic:pic>
              </a:graphicData>
            </a:graphic>
          </wp:inline>
        </w:drawing>
      </w:r>
    </w:p>
    <w:p w14:paraId="66B70705" w14:textId="3A71CF69" w:rsidR="00596FF5" w:rsidRPr="00CD5D73" w:rsidRDefault="00596FF5" w:rsidP="00412B31">
      <w:pPr>
        <w:pStyle w:val="Caption"/>
        <w:ind w:firstLine="0"/>
        <w:rPr>
          <w:szCs w:val="24"/>
        </w:rPr>
      </w:pPr>
      <w:bookmarkStart w:id="229" w:name="_Ref482706161"/>
      <w:bookmarkStart w:id="230" w:name="_Toc483489255"/>
      <w:bookmarkStart w:id="231" w:name="_Toc483488269"/>
      <w:bookmarkStart w:id="232" w:name="_Toc483382426"/>
      <w:bookmarkStart w:id="233" w:name="_Toc488419732"/>
      <w:r w:rsidRPr="00CD5D73">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5</w:t>
      </w:r>
      <w:r w:rsidR="00A6426B">
        <w:rPr>
          <w:szCs w:val="24"/>
        </w:rPr>
        <w:fldChar w:fldCharType="end"/>
      </w:r>
      <w:bookmarkEnd w:id="229"/>
      <w:r w:rsidRPr="00CD5D73">
        <w:rPr>
          <w:szCs w:val="24"/>
        </w:rPr>
        <w:t xml:space="preserve">: Comparison of </w:t>
      </w:r>
      <w:r w:rsidRPr="00CD5D73">
        <w:rPr>
          <w:rFonts w:eastAsiaTheme="minorEastAsia" w:cstheme="minorBidi"/>
          <w:iCs/>
          <w:color w:val="1F497D" w:themeColor="text2"/>
          <w:position w:val="-12"/>
          <w:sz w:val="18"/>
          <w:szCs w:val="18"/>
        </w:rPr>
        <w:object w:dxaOrig="435" w:dyaOrig="435" w14:anchorId="1C008EF4">
          <v:shape id="_x0000_i1128" type="#_x0000_t75" style="width:21.75pt;height:21.75pt" o:ole="">
            <v:imagedata r:id="rId41" o:title=""/>
          </v:shape>
          <o:OLEObject Type="Embed" ProgID="Equation.DSMT4" ShapeID="_x0000_i1128" DrawAspect="Content" ObjectID="_1582542775" r:id="rId234"/>
        </w:object>
      </w:r>
      <w:r w:rsidRPr="00CD5D73">
        <w:rPr>
          <w:szCs w:val="24"/>
        </w:rPr>
        <w:t xml:space="preserve"> from Robertson and Wride conventional (Modal) and Ku </w:t>
      </w:r>
      <w:r w:rsidR="00FD1EBB">
        <w:rPr>
          <w:szCs w:val="24"/>
        </w:rPr>
        <w:t>et</w:t>
      </w:r>
      <w:r w:rsidRPr="00CD5D73">
        <w:rPr>
          <w:szCs w:val="24"/>
        </w:rPr>
        <w:t xml:space="preserve"> al. </w:t>
      </w:r>
      <w:r w:rsidR="00CD5D73" w:rsidRPr="00CD5D73">
        <w:t xml:space="preserve">full-probabilistic </w:t>
      </w:r>
      <w:r w:rsidRPr="00CD5D73">
        <w:rPr>
          <w:szCs w:val="24"/>
        </w:rPr>
        <w:t xml:space="preserve">approaches, </w:t>
      </w:r>
      <w:r w:rsidRPr="00CD5D73">
        <w:rPr>
          <w:rFonts w:eastAsiaTheme="minorEastAsia" w:cstheme="minorBidi"/>
          <w:bCs w:val="0"/>
          <w:iCs/>
          <w:position w:val="-12"/>
          <w:szCs w:val="24"/>
          <w:lang w:eastAsia="zh-CN"/>
        </w:rPr>
        <w:object w:dxaOrig="285" w:dyaOrig="435" w14:anchorId="5C78E49B">
          <v:shape id="_x0000_i1129" type="#_x0000_t75" style="width:14.25pt;height:21.75pt" o:ole="">
            <v:imagedata r:id="rId50" o:title=""/>
          </v:shape>
          <o:OLEObject Type="Embed" ProgID="Equation.DSMT4" ShapeID="_x0000_i1129" DrawAspect="Content" ObjectID="_1582542776" r:id="rId235"/>
        </w:object>
      </w:r>
      <w:r w:rsidRPr="00CD5D73">
        <w:rPr>
          <w:szCs w:val="24"/>
        </w:rPr>
        <w:t xml:space="preserve"> =1039 years.</w:t>
      </w:r>
      <w:bookmarkEnd w:id="230"/>
      <w:bookmarkEnd w:id="231"/>
      <w:bookmarkEnd w:id="232"/>
      <w:bookmarkEnd w:id="233"/>
    </w:p>
    <w:p w14:paraId="16953332" w14:textId="0B8118EB" w:rsidR="00596FF5" w:rsidRDefault="00596FF5" w:rsidP="00596FF5">
      <w:pPr>
        <w:rPr>
          <w:szCs w:val="22"/>
        </w:rPr>
      </w:pPr>
    </w:p>
    <w:p w14:paraId="74D9B99C" w14:textId="72A5A4CB" w:rsidR="00596FF5" w:rsidRDefault="00122696" w:rsidP="00CD5D73">
      <w:pPr>
        <w:keepNext/>
        <w:ind w:firstLine="0"/>
        <w:jc w:val="center"/>
      </w:pPr>
      <w:r>
        <w:rPr>
          <w:noProof/>
        </w:rPr>
        <mc:AlternateContent>
          <mc:Choice Requires="wpg">
            <w:drawing>
              <wp:anchor distT="0" distB="0" distL="114300" distR="114300" simplePos="0" relativeHeight="251903488" behindDoc="0" locked="0" layoutInCell="1" allowOverlap="1" wp14:anchorId="42DEC2C7" wp14:editId="4009EBB3">
                <wp:simplePos x="0" y="0"/>
                <wp:positionH relativeFrom="margin">
                  <wp:posOffset>114300</wp:posOffset>
                </wp:positionH>
                <wp:positionV relativeFrom="paragraph">
                  <wp:posOffset>173355</wp:posOffset>
                </wp:positionV>
                <wp:extent cx="5191702" cy="2867028"/>
                <wp:effectExtent l="0" t="0" r="9525" b="9525"/>
                <wp:wrapNone/>
                <wp:docPr id="228" name="Group 228"/>
                <wp:cNvGraphicFramePr/>
                <a:graphic xmlns:a="http://schemas.openxmlformats.org/drawingml/2006/main">
                  <a:graphicData uri="http://schemas.microsoft.com/office/word/2010/wordprocessingGroup">
                    <wpg:wgp>
                      <wpg:cNvGrpSpPr/>
                      <wpg:grpSpPr>
                        <a:xfrm>
                          <a:off x="0" y="0"/>
                          <a:ext cx="5191702" cy="2867028"/>
                          <a:chOff x="-19050" y="0"/>
                          <a:chExt cx="5191702" cy="2867028"/>
                        </a:xfrm>
                      </wpg:grpSpPr>
                      <wps:wsp>
                        <wps:cNvPr id="229" name="Text Box 2"/>
                        <wps:cNvSpPr txBox="1">
                          <a:spLocks noChangeArrowheads="1"/>
                        </wps:cNvSpPr>
                        <wps:spPr bwMode="auto">
                          <a:xfrm>
                            <a:off x="2144395" y="2535530"/>
                            <a:ext cx="3028257" cy="331498"/>
                          </a:xfrm>
                          <a:prstGeom prst="rect">
                            <a:avLst/>
                          </a:prstGeom>
                          <a:solidFill>
                            <a:srgbClr val="FFFFFF"/>
                          </a:solidFill>
                          <a:ln w="9525">
                            <a:noFill/>
                            <a:miter lim="800000"/>
                            <a:headEnd/>
                            <a:tailEnd/>
                          </a:ln>
                        </wps:spPr>
                        <wps:txbx>
                          <w:txbxContent>
                            <w:p w14:paraId="5099905B"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30" name="Group 230"/>
                        <wpg:cNvGrpSpPr/>
                        <wpg:grpSpPr>
                          <a:xfrm>
                            <a:off x="-19050" y="0"/>
                            <a:ext cx="638175" cy="2495572"/>
                            <a:chOff x="-19050" y="0"/>
                            <a:chExt cx="638175" cy="2495572"/>
                          </a:xfrm>
                        </wpg:grpSpPr>
                        <wps:wsp>
                          <wps:cNvPr id="231" name="Text Box 2"/>
                          <wps:cNvSpPr txBox="1">
                            <a:spLocks noChangeArrowheads="1"/>
                          </wps:cNvSpPr>
                          <wps:spPr bwMode="auto">
                            <a:xfrm rot="16200000">
                              <a:off x="-691203" y="890109"/>
                              <a:ext cx="2058636" cy="561947"/>
                            </a:xfrm>
                            <a:prstGeom prst="rect">
                              <a:avLst/>
                            </a:prstGeom>
                            <a:solidFill>
                              <a:srgbClr val="FFFFFF"/>
                            </a:solidFill>
                            <a:ln w="9525">
                              <a:noFill/>
                              <a:miter lim="800000"/>
                              <a:headEnd/>
                              <a:tailEnd/>
                            </a:ln>
                          </wps:spPr>
                          <wps:txbx>
                            <w:txbxContent>
                              <w:p w14:paraId="7857F966"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232" name="Rectangle 232"/>
                          <wps:cNvSpPr/>
                          <wps:spPr>
                            <a:xfrm>
                              <a:off x="0" y="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Rectangle 233"/>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2DEC2C7" id="Group 228" o:spid="_x0000_s1102" style="position:absolute;left:0;text-align:left;margin-left:9pt;margin-top:13.65pt;width:408.8pt;height:225.75pt;z-index:251903488;mso-position-horizontal-relative:margin;mso-position-vertical-relative:text;mso-width-relative:margin;mso-height-relative:margin" coordorigin="-190" coordsize="51917,28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">
                <v:shape id="Text Box 2" o:spid="_x0000_s1103" type="#_x0000_t202" style="position:absolute;left:21443;top:25355;width:30283;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14:paraId="5099905B"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230" o:spid="_x0000_s1104" style="position:absolute;left:-190;width:6381;height:24955" coordorigin="-190" coordsize="6381,24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Text Box 2" o:spid="_x0000_s1105" type="#_x0000_t202" style="position:absolute;left:-6913;top:8901;width:20587;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yQscA&#10;AADcAAAADwAAAGRycy9kb3ducmV2LnhtbESPQWvCQBSE74L/YXlCL6IbrdgasxGRttaLUC2Ct0f2&#10;mQSzb0N2q6m/vlsQPA4z8w2TLFpTiQs1rrSsYDSMQBBnVpecK/jevw9eQTiPrLGyTAp+ycEi7XYS&#10;jLW98hdddj4XAcIuRgWF93UspcsKMuiGtiYO3sk2Bn2QTS51g9cAN5UcR9FUGiw5LBRY06qg7Lz7&#10;MQpe1tvp0a/MrTx+RJvZW99s6slBqadeu5yD8NT6R/je/tQKxs8j+D8TjoB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VckLHAAAA3AAAAA8AAAAAAAAAAAAAAAAAmAIAAGRy&#10;cy9kb3ducmV2LnhtbFBLBQYAAAAABAAEAPUAAACMAwAAAAA=&#10;" stroked="f">
                    <v:textbox>
                      <w:txbxContent>
                        <w:p w14:paraId="7857F966"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232" o:spid="_x0000_s1106" style="position:absolute;width:6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w1sUA&#10;AADcAAAADwAAAGRycy9kb3ducmV2LnhtbESPQWvCQBSE7wX/w/KE3pqNCdYSXYNIK7Y3Y+P5kX1N&#10;QrNvY3bV9N93CwWPw8x8w6zy0XTiSoNrLSuYRTEI4srqlmsFn8e3pxcQziNr7CyTgh9ykK8nDyvM&#10;tL3xga6Fr0WAsMtQQeN9n0npqoYMusj2xMH7soNBH+RQSz3gLcBNJ5M4fpYGWw4LDfa0baj6Li5G&#10;wWW+eH8dT+ddWsbl4qPs5nu/65V6nI6bJQhPo7+H/9t7rSBJE/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qLDWxQAAANwAAAAPAAAAAAAAAAAAAAAAAJgCAABkcnMv&#10;ZG93bnJldi54bWxQSwUGAAAAAAQABAD1AAAAigMAAAAA&#10;" fillcolor="white [3212]" stroked="f" strokeweight="2pt"/>
                  <v:rect id="Rectangle 233" o:spid="_x0000_s1107" style="position:absolute;left:-190;top:2181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TcUA&#10;AADcAAAADwAAAGRycy9kb3ducmV2LnhtbESPQWvCQBSE7wX/w/KE3pqNCdYSXYNIK7Y3Y+P5kX1N&#10;QrNvY3bV9N93CwWPw8x8w6zy0XTiSoNrLSuYRTEI4srqlmsFn8e3pxcQziNr7CyTgh9ykK8nDyvM&#10;tL3xga6Fr0WAsMtQQeN9n0npqoYMusj2xMH7soNBH+RQSz3gLcBNJ5M4fpYGWw4LDfa0baj6Li5G&#10;wWW+eH8dT+ddWsbl4qPs5nu/65V6nI6bJQhPo7+H/9t7rSBJU/g7E4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BVNxQAAANwAAAAPAAAAAAAAAAAAAAAAAJgCAABkcnMv&#10;ZG93bnJldi54bWxQSwUGAAAAAAQABAD1AAAAigMAAAAA&#10;" fillcolor="white [3212]" stroked="f" strokeweight="2pt"/>
                </v:group>
                <w10:wrap anchorx="margin"/>
              </v:group>
            </w:pict>
          </mc:Fallback>
        </mc:AlternateContent>
      </w:r>
      <w:r w:rsidR="00596FF5">
        <w:rPr>
          <w:noProof/>
        </w:rPr>
        <mc:AlternateContent>
          <mc:Choice Requires="wps">
            <w:drawing>
              <wp:anchor distT="0" distB="0" distL="114300" distR="114300" simplePos="0" relativeHeight="251856384" behindDoc="0" locked="0" layoutInCell="1" allowOverlap="1" wp14:anchorId="6E262E11" wp14:editId="1CEB1182">
                <wp:simplePos x="0" y="0"/>
                <wp:positionH relativeFrom="column">
                  <wp:posOffset>1028700</wp:posOffset>
                </wp:positionH>
                <wp:positionV relativeFrom="paragraph">
                  <wp:posOffset>1290955</wp:posOffset>
                </wp:positionV>
                <wp:extent cx="4265295" cy="0"/>
                <wp:effectExtent l="0" t="0" r="0" b="0"/>
                <wp:wrapNone/>
                <wp:docPr id="220" name="Straight Connector 220"/>
                <wp:cNvGraphicFramePr/>
                <a:graphic xmlns:a="http://schemas.openxmlformats.org/drawingml/2006/main">
                  <a:graphicData uri="http://schemas.microsoft.com/office/word/2010/wordprocessingShape">
                    <wps:wsp>
                      <wps:cNvCnPr/>
                      <wps:spPr>
                        <a:xfrm>
                          <a:off x="0" y="0"/>
                          <a:ext cx="426529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31A293" id="Straight Connector 220" o:spid="_x0000_s1026" style="position:absolute;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pt,101.65pt" to="416.85pt,10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" strokecolor="red"/>
            </w:pict>
          </mc:Fallback>
        </mc:AlternateContent>
      </w:r>
      <w:r w:rsidR="00596FF5">
        <w:rPr>
          <w:noProof/>
        </w:rPr>
        <mc:AlternateContent>
          <mc:Choice Requires="wps">
            <w:drawing>
              <wp:anchor distT="0" distB="0" distL="114300" distR="114300" simplePos="0" relativeHeight="251850240" behindDoc="0" locked="0" layoutInCell="1" allowOverlap="1" wp14:anchorId="49C23557" wp14:editId="010B6586">
                <wp:simplePos x="0" y="0"/>
                <wp:positionH relativeFrom="column">
                  <wp:posOffset>1028700</wp:posOffset>
                </wp:positionH>
                <wp:positionV relativeFrom="paragraph">
                  <wp:posOffset>119380</wp:posOffset>
                </wp:positionV>
                <wp:extent cx="4265930" cy="2262505"/>
                <wp:effectExtent l="0" t="0" r="20320" b="23495"/>
                <wp:wrapNone/>
                <wp:docPr id="182" name="Straight Connector 182"/>
                <wp:cNvGraphicFramePr/>
                <a:graphic xmlns:a="http://schemas.openxmlformats.org/drawingml/2006/main">
                  <a:graphicData uri="http://schemas.microsoft.com/office/word/2010/wordprocessingShape">
                    <wps:wsp>
                      <wps:cNvCnPr/>
                      <wps:spPr>
                        <a:xfrm flipV="1">
                          <a:off x="0" y="0"/>
                          <a:ext cx="4265295" cy="22625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7C4B88" id="Straight Connector 182" o:spid="_x0000_s1026" style="position:absolute;flip:y;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pt,9.4pt" to="416.9pt,18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" strokecolor="#4579b8 [3044]"/>
            </w:pict>
          </mc:Fallback>
        </mc:AlternateContent>
      </w:r>
      <w:r w:rsidR="00596FF5">
        <w:rPr>
          <w:noProof/>
        </w:rPr>
        <mc:AlternateContent>
          <mc:Choice Requires="wps">
            <w:drawing>
              <wp:anchor distT="0" distB="0" distL="114300" distR="114300" simplePos="0" relativeHeight="251851264" behindDoc="0" locked="0" layoutInCell="1" allowOverlap="1" wp14:anchorId="3A852B7D" wp14:editId="2D42691F">
                <wp:simplePos x="0" y="0"/>
                <wp:positionH relativeFrom="column">
                  <wp:posOffset>3171825</wp:posOffset>
                </wp:positionH>
                <wp:positionV relativeFrom="paragraph">
                  <wp:posOffset>119380</wp:posOffset>
                </wp:positionV>
                <wp:extent cx="0" cy="2352675"/>
                <wp:effectExtent l="0" t="0" r="38100" b="9525"/>
                <wp:wrapNone/>
                <wp:docPr id="184" name="Straight Connector 184"/>
                <wp:cNvGraphicFramePr/>
                <a:graphic xmlns:a="http://schemas.openxmlformats.org/drawingml/2006/main">
                  <a:graphicData uri="http://schemas.microsoft.com/office/word/2010/wordprocessingShape">
                    <wps:wsp>
                      <wps:cNvCnPr/>
                      <wps:spPr>
                        <a:xfrm flipV="1">
                          <a:off x="0" y="0"/>
                          <a:ext cx="0" cy="23526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29C5E2E" id="Straight Connector 184" o:spid="_x0000_s1026" style="position:absolute;flip:y;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75pt,9.4pt" to="249.75pt,19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" strokecolor="red"/>
            </w:pict>
          </mc:Fallback>
        </mc:AlternateContent>
      </w:r>
      <w:r w:rsidR="00596FF5">
        <w:rPr>
          <w:noProof/>
        </w:rPr>
        <w:drawing>
          <wp:inline distT="0" distB="0" distL="0" distR="0" wp14:anchorId="24E6F077" wp14:editId="67C7A0E1">
            <wp:extent cx="4972050" cy="29337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972050" cy="2933700"/>
                    </a:xfrm>
                    <a:prstGeom prst="rect">
                      <a:avLst/>
                    </a:prstGeom>
                    <a:noFill/>
                    <a:ln>
                      <a:noFill/>
                    </a:ln>
                  </pic:spPr>
                </pic:pic>
              </a:graphicData>
            </a:graphic>
          </wp:inline>
        </w:drawing>
      </w:r>
    </w:p>
    <w:p w14:paraId="5FB29B91" w14:textId="22206F9A" w:rsidR="00596FF5" w:rsidRPr="00CD5D73" w:rsidRDefault="00596FF5" w:rsidP="00412B31">
      <w:pPr>
        <w:pStyle w:val="Caption"/>
        <w:ind w:firstLine="0"/>
        <w:rPr>
          <w:szCs w:val="24"/>
        </w:rPr>
      </w:pPr>
      <w:bookmarkStart w:id="234" w:name="_Toc483489256"/>
      <w:bookmarkStart w:id="235" w:name="_Toc483488270"/>
      <w:bookmarkStart w:id="236" w:name="_Toc483382427"/>
      <w:bookmarkStart w:id="237" w:name="_Toc488419733"/>
      <w:r w:rsidRPr="00CD5D73">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6</w:t>
      </w:r>
      <w:r w:rsidR="00A6426B">
        <w:rPr>
          <w:szCs w:val="24"/>
        </w:rPr>
        <w:fldChar w:fldCharType="end"/>
      </w:r>
      <w:r w:rsidRPr="00CD5D73">
        <w:rPr>
          <w:szCs w:val="24"/>
        </w:rPr>
        <w:t xml:space="preserve">: Comparison of </w:t>
      </w:r>
      <w:r w:rsidRPr="00CD5D73">
        <w:rPr>
          <w:rFonts w:eastAsiaTheme="minorEastAsia" w:cstheme="minorBidi"/>
          <w:iCs/>
          <w:color w:val="1F497D" w:themeColor="text2"/>
          <w:position w:val="-12"/>
          <w:sz w:val="18"/>
          <w:szCs w:val="18"/>
        </w:rPr>
        <w:object w:dxaOrig="435" w:dyaOrig="435" w14:anchorId="4AA3DD1F">
          <v:shape id="_x0000_i1130" type="#_x0000_t75" style="width:21.75pt;height:21.75pt" o:ole="">
            <v:imagedata r:id="rId41" o:title=""/>
          </v:shape>
          <o:OLEObject Type="Embed" ProgID="Equation.DSMT4" ShapeID="_x0000_i1130" DrawAspect="Content" ObjectID="_1582542777" r:id="rId237"/>
        </w:object>
      </w:r>
      <w:r w:rsidRPr="00CD5D73">
        <w:rPr>
          <w:szCs w:val="24"/>
        </w:rPr>
        <w:t xml:space="preserve"> from Robertson and Wride conventional (Mean) and Ku </w:t>
      </w:r>
      <w:r w:rsidR="00FD1EBB">
        <w:rPr>
          <w:szCs w:val="24"/>
        </w:rPr>
        <w:t>et</w:t>
      </w:r>
      <w:r w:rsidRPr="00CD5D73">
        <w:rPr>
          <w:szCs w:val="24"/>
        </w:rPr>
        <w:t xml:space="preserve"> al. </w:t>
      </w:r>
      <w:r w:rsidR="00BE4466">
        <w:t>full-probabilistic</w:t>
      </w:r>
      <w:r w:rsidRPr="00CD5D73">
        <w:rPr>
          <w:szCs w:val="24"/>
        </w:rPr>
        <w:t xml:space="preserve"> approaches, </w:t>
      </w:r>
      <w:r w:rsidRPr="00CD5D73">
        <w:rPr>
          <w:rFonts w:eastAsiaTheme="minorEastAsia" w:cstheme="minorBidi"/>
          <w:bCs w:val="0"/>
          <w:iCs/>
          <w:position w:val="-12"/>
          <w:szCs w:val="24"/>
          <w:lang w:eastAsia="zh-CN"/>
        </w:rPr>
        <w:object w:dxaOrig="285" w:dyaOrig="435" w14:anchorId="0B66CA94">
          <v:shape id="_x0000_i1131" type="#_x0000_t75" style="width:14.25pt;height:21.75pt" o:ole="">
            <v:imagedata r:id="rId43" o:title=""/>
          </v:shape>
          <o:OLEObject Type="Embed" ProgID="Equation.DSMT4" ShapeID="_x0000_i1131" DrawAspect="Content" ObjectID="_1582542778" r:id="rId238"/>
        </w:object>
      </w:r>
      <w:r w:rsidRPr="00CD5D73">
        <w:rPr>
          <w:szCs w:val="24"/>
        </w:rPr>
        <w:t xml:space="preserve"> = 2475 years.</w:t>
      </w:r>
      <w:bookmarkEnd w:id="234"/>
      <w:bookmarkEnd w:id="235"/>
      <w:bookmarkEnd w:id="236"/>
      <w:bookmarkEnd w:id="237"/>
    </w:p>
    <w:p w14:paraId="6206FA4B" w14:textId="16F80864" w:rsidR="00596FF5" w:rsidRDefault="00122696" w:rsidP="00CD5D73">
      <w:pPr>
        <w:keepNext/>
        <w:ind w:firstLine="0"/>
        <w:jc w:val="center"/>
        <w:rPr>
          <w:szCs w:val="22"/>
        </w:rPr>
      </w:pPr>
      <w:r>
        <w:rPr>
          <w:noProof/>
        </w:rPr>
        <w:lastRenderedPageBreak/>
        <mc:AlternateContent>
          <mc:Choice Requires="wpg">
            <w:drawing>
              <wp:anchor distT="0" distB="0" distL="114300" distR="114300" simplePos="0" relativeHeight="251905536" behindDoc="0" locked="0" layoutInCell="1" allowOverlap="1" wp14:anchorId="4466A7D7" wp14:editId="4A4D0ACA">
                <wp:simplePos x="0" y="0"/>
                <wp:positionH relativeFrom="margin">
                  <wp:posOffset>0</wp:posOffset>
                </wp:positionH>
                <wp:positionV relativeFrom="paragraph">
                  <wp:posOffset>190500</wp:posOffset>
                </wp:positionV>
                <wp:extent cx="5191702" cy="2895603"/>
                <wp:effectExtent l="0" t="0" r="9525" b="0"/>
                <wp:wrapNone/>
                <wp:docPr id="234" name="Group 234"/>
                <wp:cNvGraphicFramePr/>
                <a:graphic xmlns:a="http://schemas.openxmlformats.org/drawingml/2006/main">
                  <a:graphicData uri="http://schemas.microsoft.com/office/word/2010/wordprocessingGroup">
                    <wpg:wgp>
                      <wpg:cNvGrpSpPr/>
                      <wpg:grpSpPr>
                        <a:xfrm>
                          <a:off x="0" y="0"/>
                          <a:ext cx="5191702" cy="2895603"/>
                          <a:chOff x="-19050" y="-28575"/>
                          <a:chExt cx="5191702" cy="2895603"/>
                        </a:xfrm>
                      </wpg:grpSpPr>
                      <wps:wsp>
                        <wps:cNvPr id="235" name="Text Box 2"/>
                        <wps:cNvSpPr txBox="1">
                          <a:spLocks noChangeArrowheads="1"/>
                        </wps:cNvSpPr>
                        <wps:spPr bwMode="auto">
                          <a:xfrm>
                            <a:off x="2144395" y="2535530"/>
                            <a:ext cx="3028257" cy="331498"/>
                          </a:xfrm>
                          <a:prstGeom prst="rect">
                            <a:avLst/>
                          </a:prstGeom>
                          <a:solidFill>
                            <a:srgbClr val="FFFFFF"/>
                          </a:solidFill>
                          <a:ln w="9525">
                            <a:noFill/>
                            <a:miter lim="800000"/>
                            <a:headEnd/>
                            <a:tailEnd/>
                          </a:ln>
                        </wps:spPr>
                        <wps:txbx>
                          <w:txbxContent>
                            <w:p w14:paraId="640DC2FF"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36" name="Group 236"/>
                        <wpg:cNvGrpSpPr/>
                        <wpg:grpSpPr>
                          <a:xfrm>
                            <a:off x="-19050" y="-28575"/>
                            <a:ext cx="666750" cy="2524147"/>
                            <a:chOff x="-19050" y="-28575"/>
                            <a:chExt cx="666750" cy="2524147"/>
                          </a:xfrm>
                        </wpg:grpSpPr>
                        <wps:wsp>
                          <wps:cNvPr id="237" name="Text Box 2"/>
                          <wps:cNvSpPr txBox="1">
                            <a:spLocks noChangeArrowheads="1"/>
                          </wps:cNvSpPr>
                          <wps:spPr bwMode="auto">
                            <a:xfrm rot="16200000">
                              <a:off x="-662626" y="899634"/>
                              <a:ext cx="2058636" cy="561947"/>
                            </a:xfrm>
                            <a:prstGeom prst="rect">
                              <a:avLst/>
                            </a:prstGeom>
                            <a:solidFill>
                              <a:srgbClr val="FFFFFF"/>
                            </a:solidFill>
                            <a:ln w="9525">
                              <a:noFill/>
                              <a:miter lim="800000"/>
                              <a:headEnd/>
                              <a:tailEnd/>
                            </a:ln>
                          </wps:spPr>
                          <wps:txbx>
                            <w:txbxContent>
                              <w:p w14:paraId="076F0C59" w14:textId="427D52F2"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wps:txbx>
                          <wps:bodyPr rot="0" vert="horz" wrap="square" lIns="91440" tIns="45720" rIns="91440" bIns="45720" anchor="t" anchorCtr="0">
                            <a:noAutofit/>
                          </wps:bodyPr>
                        </wps:wsp>
                        <wps:wsp>
                          <wps:cNvPr id="238" name="Rectangle 238"/>
                          <wps:cNvSpPr/>
                          <wps:spPr>
                            <a:xfrm>
                              <a:off x="28575" y="-285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Rectangle 239"/>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466A7D7" id="Group 234" o:spid="_x0000_s1108" style="position:absolute;left:0;text-align:left;margin-left:0;margin-top:15pt;width:408.8pt;height:228pt;z-index:251905536;mso-position-horizontal-relative:margin;mso-position-vertical-relative:text;mso-width-relative:margin;mso-height-relative:margin" coordorigin="-190,-285" coordsize="51917,28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">
                <v:shape id="Text Box 2" o:spid="_x0000_s1109" type="#_x0000_t202" style="position:absolute;left:21443;top:25355;width:30283;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w:p w14:paraId="640DC2FF"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236" o:spid="_x0000_s1110" style="position:absolute;left:-190;top:-285;width:6667;height:25240" coordorigin="-190,-285" coordsize="6667,25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Text Box 2" o:spid="_x0000_s1111" type="#_x0000_t202" style="position:absolute;left:-6627;top:8996;width:20587;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PrccA&#10;AADcAAAADwAAAGRycy9kb3ducmV2LnhtbESPQWvCQBSE7wX/w/IEL1I3VTE2dZUiavUiVEvB2yP7&#10;TILZtyG7auyvdwWhx2FmvmEms8aU4kK1KywreOtFIIhTqwvOFPzsl69jEM4jaywtk4IbOZhNWy8T&#10;TLS98jdddj4TAcIuQQW591UipUtzMuh6tiIO3tHWBn2QdSZ1jdcAN6XsR9FIGiw4LORY0Tyn9LQ7&#10;GwXx13Z08HPzVxxW0eZ90TWbavirVKfdfH6A8NT4//CzvdYK+oMYHmfCEZ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wT63HAAAA3AAAAA8AAAAAAAAAAAAAAAAAmAIAAGRy&#10;cy9kb3ducmV2LnhtbFBLBQYAAAAABAAEAPUAAACMAwAAAAA=&#10;" stroked="f">
                    <v:textbox>
                      <w:txbxContent>
                        <w:p w14:paraId="076F0C59" w14:textId="427D52F2"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v:textbox>
                  </v:shape>
                  <v:rect id="Rectangle 238" o:spid="_x0000_s1112" style="position:absolute;left:285;top:-285;width:6192;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CHPMIA&#10;AADcAAAADwAAAGRycy9kb3ducmV2LnhtbERPTW+CQBC9m/Q/bKZJb7IUgxrqaoxpDXorLZ4n7BRI&#10;2VnKLkr/ffdg0uPL+97sJtOJKw2utazgOYpBEFdWt1wr+Px4m69BOI+ssbNMCn7JwW77MNtgpu2N&#10;3+la+FqEEHYZKmi87zMpXdWQQRfZnjhwX3Yw6AMcaqkHvIVw08kkjpfSYMuhocGeDg1V38VoFIzp&#10;6vQ6XX6OizIuV+eyS3N/7JV6epz2LyA8Tf5ffHfnWkGyCGvDmXAE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QIc8wgAAANwAAAAPAAAAAAAAAAAAAAAAAJgCAABkcnMvZG93&#10;bnJldi54bWxQSwUGAAAAAAQABAD1AAAAhwMAAAAA&#10;" fillcolor="white [3212]" stroked="f" strokeweight="2pt"/>
                  <v:rect id="Rectangle 239" o:spid="_x0000_s1113" style="position:absolute;left:-190;top:2181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wip8QA&#10;AADcAAAADwAAAGRycy9kb3ducmV2LnhtbESPT4vCMBTE7wt+h/AEb2uq4qrVKLKsonvzTz0/mmdb&#10;bF5qE7V+eyMs7HGYmd8ws0VjSnGn2hWWFfS6EQji1OqCMwXHw+pzDMJ5ZI2lZVLwJAeLeetjhrG2&#10;D97Rfe8zESDsYlSQe1/FUro0J4Ouayvi4J1tbdAHWWdS1/gIcFPKfhR9SYMFh4UcK/rOKb3sb0bB&#10;bTja/jSn63qQRMnoNymHG7+ulOq0m+UUhKfG/4f/2hutoD+YwPtMO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MIqfEAAAA3AAAAA8AAAAAAAAAAAAAAAAAmAIAAGRycy9k&#10;b3ducmV2LnhtbFBLBQYAAAAABAAEAPUAAACJAwAAAAA=&#10;" fillcolor="white [3212]" stroked="f" strokeweight="2pt"/>
                </v:group>
                <w10:wrap anchorx="margin"/>
              </v:group>
            </w:pict>
          </mc:Fallback>
        </mc:AlternateContent>
      </w:r>
      <w:r w:rsidR="00596FF5">
        <w:rPr>
          <w:noProof/>
          <w:szCs w:val="22"/>
        </w:rPr>
        <mc:AlternateContent>
          <mc:Choice Requires="wps">
            <w:drawing>
              <wp:anchor distT="0" distB="0" distL="114300" distR="114300" simplePos="0" relativeHeight="251857408" behindDoc="0" locked="0" layoutInCell="1" allowOverlap="1" wp14:anchorId="21E22EEE" wp14:editId="7073BC2D">
                <wp:simplePos x="0" y="0"/>
                <wp:positionH relativeFrom="column">
                  <wp:posOffset>942975</wp:posOffset>
                </wp:positionH>
                <wp:positionV relativeFrom="paragraph">
                  <wp:posOffset>1329055</wp:posOffset>
                </wp:positionV>
                <wp:extent cx="4431030" cy="0"/>
                <wp:effectExtent l="0" t="0" r="0" b="0"/>
                <wp:wrapNone/>
                <wp:docPr id="221" name="Straight Connector 221"/>
                <wp:cNvGraphicFramePr/>
                <a:graphic xmlns:a="http://schemas.openxmlformats.org/drawingml/2006/main">
                  <a:graphicData uri="http://schemas.microsoft.com/office/word/2010/wordprocessingShape">
                    <wps:wsp>
                      <wps:cNvCnPr/>
                      <wps:spPr>
                        <a:xfrm>
                          <a:off x="0" y="0"/>
                          <a:ext cx="443103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76BF77" id="Straight Connector 221" o:spid="_x0000_s1026" style="position:absolute;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25pt,104.65pt" to="423.15pt,10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" strokecolor="red"/>
            </w:pict>
          </mc:Fallback>
        </mc:AlternateContent>
      </w:r>
      <w:r w:rsidR="00596FF5">
        <w:rPr>
          <w:noProof/>
          <w:szCs w:val="22"/>
        </w:rPr>
        <mc:AlternateContent>
          <mc:Choice Requires="wps">
            <w:drawing>
              <wp:anchor distT="0" distB="0" distL="114300" distR="114300" simplePos="0" relativeHeight="251852288" behindDoc="0" locked="0" layoutInCell="1" allowOverlap="1" wp14:anchorId="7D2F361A" wp14:editId="23070A2D">
                <wp:simplePos x="0" y="0"/>
                <wp:positionH relativeFrom="column">
                  <wp:posOffset>942975</wp:posOffset>
                </wp:positionH>
                <wp:positionV relativeFrom="paragraph">
                  <wp:posOffset>119380</wp:posOffset>
                </wp:positionV>
                <wp:extent cx="4431665" cy="2390775"/>
                <wp:effectExtent l="0" t="0" r="26035" b="28575"/>
                <wp:wrapNone/>
                <wp:docPr id="187" name="Straight Connector 187"/>
                <wp:cNvGraphicFramePr/>
                <a:graphic xmlns:a="http://schemas.openxmlformats.org/drawingml/2006/main">
                  <a:graphicData uri="http://schemas.microsoft.com/office/word/2010/wordprocessingShape">
                    <wps:wsp>
                      <wps:cNvCnPr/>
                      <wps:spPr>
                        <a:xfrm flipV="1">
                          <a:off x="0" y="0"/>
                          <a:ext cx="4431030" cy="23907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39851F" id="Straight Connector 187" o:spid="_x0000_s1026" style="position:absolute;flip:y;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25pt,9.4pt" to="423.2pt,19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" strokecolor="#4579b8 [3044]"/>
            </w:pict>
          </mc:Fallback>
        </mc:AlternateContent>
      </w:r>
      <w:r w:rsidR="00596FF5">
        <w:rPr>
          <w:noProof/>
          <w:szCs w:val="22"/>
        </w:rPr>
        <mc:AlternateContent>
          <mc:Choice Requires="wps">
            <w:drawing>
              <wp:anchor distT="0" distB="0" distL="114300" distR="114300" simplePos="0" relativeHeight="251853312" behindDoc="0" locked="0" layoutInCell="1" allowOverlap="1" wp14:anchorId="173B74E4" wp14:editId="601E35B0">
                <wp:simplePos x="0" y="0"/>
                <wp:positionH relativeFrom="column">
                  <wp:posOffset>3171825</wp:posOffset>
                </wp:positionH>
                <wp:positionV relativeFrom="paragraph">
                  <wp:posOffset>119380</wp:posOffset>
                </wp:positionV>
                <wp:extent cx="0" cy="2409825"/>
                <wp:effectExtent l="0" t="0" r="38100" b="9525"/>
                <wp:wrapNone/>
                <wp:docPr id="190" name="Straight Connector 190"/>
                <wp:cNvGraphicFramePr/>
                <a:graphic xmlns:a="http://schemas.openxmlformats.org/drawingml/2006/main">
                  <a:graphicData uri="http://schemas.microsoft.com/office/word/2010/wordprocessingShape">
                    <wps:wsp>
                      <wps:cNvCnPr/>
                      <wps:spPr>
                        <a:xfrm flipV="1">
                          <a:off x="0" y="0"/>
                          <a:ext cx="0" cy="24098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56878C" id="Straight Connector 190" o:spid="_x0000_s1026" style="position:absolute;flip:y;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75pt,9.4pt" to="249.75pt,19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" strokecolor="red"/>
            </w:pict>
          </mc:Fallback>
        </mc:AlternateContent>
      </w:r>
      <w:r w:rsidR="00596FF5">
        <w:rPr>
          <w:noProof/>
        </w:rPr>
        <w:drawing>
          <wp:inline distT="0" distB="0" distL="0" distR="0" wp14:anchorId="01763ADB" wp14:editId="01FE9CDF">
            <wp:extent cx="5114925" cy="30194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114925" cy="3019425"/>
                    </a:xfrm>
                    <a:prstGeom prst="rect">
                      <a:avLst/>
                    </a:prstGeom>
                    <a:noFill/>
                    <a:ln>
                      <a:noFill/>
                    </a:ln>
                  </pic:spPr>
                </pic:pic>
              </a:graphicData>
            </a:graphic>
          </wp:inline>
        </w:drawing>
      </w:r>
    </w:p>
    <w:p w14:paraId="40BCE94F" w14:textId="72817F35" w:rsidR="00596FF5" w:rsidRPr="00CD5D73" w:rsidRDefault="00596FF5" w:rsidP="00412B31">
      <w:pPr>
        <w:pStyle w:val="Caption"/>
        <w:ind w:firstLine="0"/>
        <w:rPr>
          <w:szCs w:val="24"/>
        </w:rPr>
      </w:pPr>
      <w:bookmarkStart w:id="238" w:name="_Ref483335815"/>
      <w:bookmarkStart w:id="239" w:name="_Toc483489257"/>
      <w:bookmarkStart w:id="240" w:name="_Toc483488271"/>
      <w:bookmarkStart w:id="241" w:name="_Toc483382428"/>
      <w:bookmarkStart w:id="242" w:name="_Toc488419734"/>
      <w:r w:rsidRPr="00CD5D73">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7</w:t>
      </w:r>
      <w:r w:rsidR="00A6426B">
        <w:rPr>
          <w:szCs w:val="24"/>
        </w:rPr>
        <w:fldChar w:fldCharType="end"/>
      </w:r>
      <w:bookmarkEnd w:id="238"/>
      <w:r w:rsidRPr="00CD5D73">
        <w:rPr>
          <w:szCs w:val="24"/>
        </w:rPr>
        <w:t xml:space="preserve">: Comparison of </w:t>
      </w:r>
      <w:r w:rsidRPr="00CD5D73">
        <w:rPr>
          <w:rFonts w:eastAsiaTheme="minorEastAsia" w:cstheme="minorBidi"/>
          <w:iCs/>
          <w:color w:val="1F497D" w:themeColor="text2"/>
          <w:position w:val="-12"/>
          <w:sz w:val="18"/>
          <w:szCs w:val="18"/>
        </w:rPr>
        <w:object w:dxaOrig="435" w:dyaOrig="435" w14:anchorId="2FBC81AE">
          <v:shape id="_x0000_i1132" type="#_x0000_t75" style="width:21.75pt;height:21.75pt" o:ole="">
            <v:imagedata r:id="rId41" o:title=""/>
          </v:shape>
          <o:OLEObject Type="Embed" ProgID="Equation.DSMT4" ShapeID="_x0000_i1132" DrawAspect="Content" ObjectID="_1582542779" r:id="rId240"/>
        </w:object>
      </w:r>
      <w:r w:rsidRPr="00CD5D73">
        <w:rPr>
          <w:szCs w:val="24"/>
        </w:rPr>
        <w:t xml:space="preserve"> from Robertson and Wride conventional (Modal) and Ku </w:t>
      </w:r>
      <w:r w:rsidR="00FD1EBB">
        <w:rPr>
          <w:szCs w:val="24"/>
        </w:rPr>
        <w:t>et</w:t>
      </w:r>
      <w:r w:rsidRPr="00CD5D73">
        <w:rPr>
          <w:szCs w:val="24"/>
        </w:rPr>
        <w:t xml:space="preserve"> al. </w:t>
      </w:r>
      <w:r w:rsidR="00BE4466">
        <w:t>full-probabilistic</w:t>
      </w:r>
      <w:r w:rsidR="00BE4466" w:rsidRPr="00CD5D73">
        <w:rPr>
          <w:szCs w:val="24"/>
        </w:rPr>
        <w:t xml:space="preserve"> </w:t>
      </w:r>
      <w:r w:rsidRPr="00CD5D73">
        <w:rPr>
          <w:szCs w:val="24"/>
        </w:rPr>
        <w:t xml:space="preserve">approaches, </w:t>
      </w:r>
      <w:r w:rsidRPr="00CD5D73">
        <w:rPr>
          <w:rFonts w:eastAsiaTheme="minorEastAsia" w:cstheme="minorBidi"/>
          <w:bCs w:val="0"/>
          <w:iCs/>
          <w:position w:val="-12"/>
          <w:szCs w:val="24"/>
          <w:lang w:eastAsia="zh-CN"/>
        </w:rPr>
        <w:object w:dxaOrig="285" w:dyaOrig="435" w14:anchorId="6DC7CACC">
          <v:shape id="_x0000_i1133" type="#_x0000_t75" style="width:14.25pt;height:21.75pt" o:ole="">
            <v:imagedata r:id="rId43" o:title=""/>
          </v:shape>
          <o:OLEObject Type="Embed" ProgID="Equation.DSMT4" ShapeID="_x0000_i1133" DrawAspect="Content" ObjectID="_1582542780" r:id="rId241"/>
        </w:object>
      </w:r>
      <w:r w:rsidRPr="00CD5D73">
        <w:rPr>
          <w:szCs w:val="24"/>
        </w:rPr>
        <w:t xml:space="preserve"> = 2475 years.</w:t>
      </w:r>
      <w:bookmarkEnd w:id="239"/>
      <w:bookmarkEnd w:id="240"/>
      <w:bookmarkEnd w:id="241"/>
      <w:bookmarkEnd w:id="242"/>
    </w:p>
    <w:p w14:paraId="2A97EDB7" w14:textId="77777777" w:rsidR="00596FF5" w:rsidRDefault="00596FF5" w:rsidP="0032796E">
      <w:pPr>
        <w:pStyle w:val="BodyText"/>
      </w:pPr>
    </w:p>
    <w:p w14:paraId="38F9A9A2" w14:textId="58DB988A" w:rsidR="00867E5B" w:rsidRDefault="00CD5D73" w:rsidP="00867E5B">
      <w:pPr>
        <w:pStyle w:val="Heading3"/>
      </w:pPr>
      <w:r>
        <w:t xml:space="preserve"> </w:t>
      </w:r>
      <w:bookmarkStart w:id="243" w:name="_Toc487097241"/>
      <w:r w:rsidR="00867E5B">
        <w:t>Boulanger and Idriss</w:t>
      </w:r>
      <w:r w:rsidR="00F23F0E">
        <w:t xml:space="preserve"> P</w:t>
      </w:r>
      <w:r w:rsidR="0035793D">
        <w:t>seudo-probabilistic</w:t>
      </w:r>
      <w:r w:rsidR="00867E5B">
        <w:t xml:space="preserve"> vs. </w:t>
      </w:r>
      <w:r w:rsidR="00EF132A">
        <w:t xml:space="preserve">Full-Probabilistic </w:t>
      </w:r>
      <w:r w:rsidR="00D9054A">
        <w:t>M</w:t>
      </w:r>
      <w:r w:rsidR="0035793D">
        <w:t>ethod</w:t>
      </w:r>
      <w:r w:rsidR="00D9054A">
        <w:t>s</w:t>
      </w:r>
      <w:bookmarkEnd w:id="243"/>
    </w:p>
    <w:p w14:paraId="19EF1CD0" w14:textId="65A18F98" w:rsidR="00BE4466" w:rsidRDefault="00BE4466" w:rsidP="00BE4466">
      <w:r>
        <w:t>The trends noted in the comparison of the Boulanger and Idriss methods are somewhat different than those from the previous methods.</w:t>
      </w:r>
      <w:r w:rsidR="0007762D">
        <w:t xml:space="preserve"> </w:t>
      </w:r>
      <w:r>
        <w:t xml:space="preserve">While the previous comparisons showed a curved relationship, the results in </w:t>
      </w:r>
      <w:r>
        <w:fldChar w:fldCharType="begin"/>
      </w:r>
      <w:r>
        <w:instrText xml:space="preserve"> REF _Ref483337085 \h  \* MERGEFORMAT </w:instrText>
      </w:r>
      <w:r>
        <w:fldChar w:fldCharType="separate"/>
      </w:r>
      <w:r w:rsidR="003646EA" w:rsidRPr="004F4F17">
        <w:rPr>
          <w:szCs w:val="24"/>
        </w:rPr>
        <w:t xml:space="preserve">Figure </w:t>
      </w:r>
      <w:r w:rsidR="003646EA">
        <w:rPr>
          <w:noProof/>
          <w:szCs w:val="24"/>
        </w:rPr>
        <w:t>4</w:t>
      </w:r>
      <w:r w:rsidR="003646EA">
        <w:rPr>
          <w:noProof/>
          <w:szCs w:val="24"/>
        </w:rPr>
        <w:noBreakHyphen/>
        <w:t>18</w:t>
      </w:r>
      <w:r>
        <w:fldChar w:fldCharType="end"/>
      </w:r>
      <w:r>
        <w:t xml:space="preserve"> to </w:t>
      </w:r>
      <w:r>
        <w:fldChar w:fldCharType="begin"/>
      </w:r>
      <w:r>
        <w:instrText xml:space="preserve"> REF _Ref483337096 \h  \* MERGEFORMAT </w:instrText>
      </w:r>
      <w:r>
        <w:fldChar w:fldCharType="separate"/>
      </w:r>
      <w:r w:rsidR="003646EA" w:rsidRPr="004F4F17">
        <w:rPr>
          <w:szCs w:val="24"/>
        </w:rPr>
        <w:t xml:space="preserve">Figure </w:t>
      </w:r>
      <w:r w:rsidR="003646EA">
        <w:rPr>
          <w:noProof/>
          <w:szCs w:val="24"/>
        </w:rPr>
        <w:t>4</w:t>
      </w:r>
      <w:r w:rsidR="003646EA">
        <w:rPr>
          <w:noProof/>
          <w:szCs w:val="24"/>
        </w:rPr>
        <w:noBreakHyphen/>
        <w:t>23</w:t>
      </w:r>
      <w:r>
        <w:fldChar w:fldCharType="end"/>
      </w:r>
      <w:r>
        <w:t xml:space="preserve"> show a more linear relationship.</w:t>
      </w:r>
      <w:r w:rsidR="0007762D">
        <w:t xml:space="preserve"> </w:t>
      </w:r>
      <w:r w:rsidR="002B4C7C">
        <w:t>Because of the general</w:t>
      </w:r>
      <w:r>
        <w:t xml:space="preserve"> linearity of the relationship, the results from the conventional analysis will generally either predict higher values for </w:t>
      </w:r>
      <w:r>
        <w:rPr>
          <w:rFonts w:eastAsiaTheme="minorEastAsia" w:cstheme="minorBidi"/>
          <w:position w:val="-12"/>
          <w:szCs w:val="22"/>
        </w:rPr>
        <w:object w:dxaOrig="435" w:dyaOrig="435" w14:anchorId="701BF93B">
          <v:shape id="_x0000_i1134" type="#_x0000_t75" style="width:21.75pt;height:21.75pt" o:ole="">
            <v:imagedata r:id="rId41" o:title=""/>
          </v:shape>
          <o:OLEObject Type="Embed" ProgID="Equation.DSMT4" ShapeID="_x0000_i1134" DrawAspect="Content" ObjectID="_1582542781" r:id="rId242"/>
        </w:object>
      </w:r>
      <w:r>
        <w:t xml:space="preserve"> for most possible values of</w:t>
      </w:r>
      <w:r>
        <w:rPr>
          <w:rFonts w:eastAsiaTheme="minorEastAsia" w:cstheme="minorBidi"/>
          <w:position w:val="-12"/>
          <w:szCs w:val="22"/>
        </w:rPr>
        <w:object w:dxaOrig="435" w:dyaOrig="435" w14:anchorId="7C35363B">
          <v:shape id="_x0000_i1135" type="#_x0000_t75" style="width:21.75pt;height:21.75pt" o:ole="">
            <v:imagedata r:id="rId41" o:title=""/>
          </v:shape>
          <o:OLEObject Type="Embed" ProgID="Equation.DSMT4" ShapeID="_x0000_i1135" DrawAspect="Content" ObjectID="_1582542782" r:id="rId243"/>
        </w:object>
      </w:r>
      <w:r>
        <w:t xml:space="preserve">, or predict lower values of </w:t>
      </w:r>
      <w:r>
        <w:rPr>
          <w:rFonts w:eastAsiaTheme="minorEastAsia" w:cstheme="minorBidi"/>
          <w:position w:val="-12"/>
          <w:szCs w:val="22"/>
        </w:rPr>
        <w:object w:dxaOrig="435" w:dyaOrig="435" w14:anchorId="206E618F">
          <v:shape id="_x0000_i1136" type="#_x0000_t75" style="width:21.75pt;height:21.75pt" o:ole="">
            <v:imagedata r:id="rId41" o:title=""/>
          </v:shape>
          <o:OLEObject Type="Embed" ProgID="Equation.DSMT4" ShapeID="_x0000_i1136" DrawAspect="Content" ObjectID="_1582542783" r:id="rId244"/>
        </w:object>
      </w:r>
      <w:r>
        <w:t xml:space="preserve"> for all possible values of</w:t>
      </w:r>
      <w:r>
        <w:rPr>
          <w:rFonts w:eastAsiaTheme="minorEastAsia" w:cstheme="minorBidi"/>
          <w:position w:val="-12"/>
          <w:szCs w:val="22"/>
        </w:rPr>
        <w:object w:dxaOrig="435" w:dyaOrig="435" w14:anchorId="45A1629F">
          <v:shape id="_x0000_i1137" type="#_x0000_t75" style="width:21.75pt;height:21.75pt" o:ole="">
            <v:imagedata r:id="rId41" o:title=""/>
          </v:shape>
          <o:OLEObject Type="Embed" ProgID="Equation.DSMT4" ShapeID="_x0000_i1137" DrawAspect="Content" ObjectID="_1582542784" r:id="rId245"/>
        </w:object>
      </w:r>
      <w:r>
        <w:t>.</w:t>
      </w:r>
      <w:r w:rsidR="0007762D">
        <w:t xml:space="preserve"> </w:t>
      </w:r>
      <w:r>
        <w:t>Although few of the predictions line up with the 1:1 line, relatively few data points seem to appear in quadrants 1 or 4, which represent a disagreement on the prediction of liquefaction triggering between the methods.</w:t>
      </w:r>
      <w:r w:rsidR="0007762D">
        <w:t xml:space="preserve"> </w:t>
      </w:r>
    </w:p>
    <w:p w14:paraId="053128B7" w14:textId="2CF78E8A" w:rsidR="00BE4466" w:rsidRDefault="0007762D" w:rsidP="00BE4466">
      <w:r>
        <w:t xml:space="preserve"> </w:t>
      </w:r>
      <w:r w:rsidR="0014403A">
        <w:t>Similar</w:t>
      </w:r>
      <w:r w:rsidR="00BE4466">
        <w:t xml:space="preserve"> to the previous comparison, the results are seen to be separated into bands relating to the location of each analysis.</w:t>
      </w:r>
      <w:r>
        <w:t xml:space="preserve"> </w:t>
      </w:r>
      <w:r w:rsidR="00BE4466">
        <w:t>An interesting observation from this comparison is that data scatter seems to increase when using modal values instead of mean values for the pseudo-probabilistic analysis.</w:t>
      </w:r>
      <w:r>
        <w:t xml:space="preserve"> </w:t>
      </w:r>
      <w:r w:rsidR="00BE4466">
        <w:t xml:space="preserve">Uniquely, this comparison showed divergent behavior, in that the comparison between </w:t>
      </w:r>
      <w:r w:rsidR="00BE4466">
        <w:lastRenderedPageBreak/>
        <w:t xml:space="preserve">the conventional and full-probabilistic methods are very close at very low values of </w:t>
      </w:r>
      <w:r w:rsidR="00BE4466">
        <w:rPr>
          <w:rFonts w:eastAsiaTheme="minorEastAsia" w:cstheme="minorBidi"/>
          <w:position w:val="-12"/>
          <w:szCs w:val="22"/>
        </w:rPr>
        <w:object w:dxaOrig="435" w:dyaOrig="435" w14:anchorId="5B514607">
          <v:shape id="_x0000_i1138" type="#_x0000_t75" style="width:21.75pt;height:21.75pt" o:ole="">
            <v:imagedata r:id="rId41" o:title=""/>
          </v:shape>
          <o:OLEObject Type="Embed" ProgID="Equation.DSMT4" ShapeID="_x0000_i1138" DrawAspect="Content" ObjectID="_1582542785" r:id="rId246"/>
        </w:object>
      </w:r>
      <w:r w:rsidR="00BE4466">
        <w:t>, but the predictions are farther apart at values of higher</w:t>
      </w:r>
      <w:r w:rsidR="00BE4466">
        <w:rPr>
          <w:rFonts w:eastAsiaTheme="minorEastAsia" w:cstheme="minorBidi"/>
          <w:position w:val="-12"/>
          <w:szCs w:val="22"/>
        </w:rPr>
        <w:object w:dxaOrig="435" w:dyaOrig="435" w14:anchorId="57F85355">
          <v:shape id="_x0000_i1139" type="#_x0000_t75" style="width:21.75pt;height:21.75pt" o:ole="">
            <v:imagedata r:id="rId41" o:title=""/>
          </v:shape>
          <o:OLEObject Type="Embed" ProgID="Equation.DSMT4" ShapeID="_x0000_i1139" DrawAspect="Content" ObjectID="_1582542786" r:id="rId247"/>
        </w:object>
      </w:r>
      <w:r w:rsidR="00BE4466">
        <w:t>.</w:t>
      </w:r>
      <w:r>
        <w:t xml:space="preserve"> </w:t>
      </w:r>
      <w:r w:rsidR="00BE4466">
        <w:t xml:space="preserve">Of particular interest are values close to </w:t>
      </w:r>
      <w:r w:rsidR="00BE4466">
        <w:rPr>
          <w:rFonts w:eastAsiaTheme="minorEastAsia" w:cstheme="minorBidi"/>
          <w:position w:val="-12"/>
          <w:szCs w:val="22"/>
        </w:rPr>
        <w:object w:dxaOrig="435" w:dyaOrig="435" w14:anchorId="6CA1C715">
          <v:shape id="_x0000_i1140" type="#_x0000_t75" style="width:21.75pt;height:21.75pt" o:ole="">
            <v:imagedata r:id="rId41" o:title=""/>
          </v:shape>
          <o:OLEObject Type="Embed" ProgID="Equation.DSMT4" ShapeID="_x0000_i1140" DrawAspect="Content" ObjectID="_1582542787" r:id="rId248"/>
        </w:object>
      </w:r>
      <w:r w:rsidR="00BE4466">
        <w:t>=1.</w:t>
      </w:r>
      <w:r>
        <w:t xml:space="preserve"> </w:t>
      </w:r>
      <w:r w:rsidR="00BE4466">
        <w:t xml:space="preserve">It is at </w:t>
      </w:r>
      <w:r w:rsidR="00BE4466">
        <w:rPr>
          <w:rFonts w:eastAsiaTheme="minorEastAsia" w:cstheme="minorBidi"/>
          <w:position w:val="-12"/>
          <w:szCs w:val="22"/>
        </w:rPr>
        <w:object w:dxaOrig="435" w:dyaOrig="435" w14:anchorId="155F5D5A">
          <v:shape id="_x0000_i1141" type="#_x0000_t75" style="width:21.75pt;height:21.75pt" o:ole="">
            <v:imagedata r:id="rId41" o:title=""/>
          </v:shape>
          <o:OLEObject Type="Embed" ProgID="Equation.DSMT4" ShapeID="_x0000_i1141" DrawAspect="Content" ObjectID="_1582542788" r:id="rId249"/>
        </w:object>
      </w:r>
      <w:r w:rsidR="00BE4466">
        <w:t>=1 that the conventional and full-probabilistic methods would disagree in this analysis.</w:t>
      </w:r>
      <w:r>
        <w:t xml:space="preserve"> </w:t>
      </w:r>
      <w:r w:rsidR="00BE4466">
        <w:t xml:space="preserve">It can be seen that at </w:t>
      </w:r>
      <w:r w:rsidR="00BE4466">
        <w:rPr>
          <w:rFonts w:eastAsiaTheme="minorEastAsia" w:cstheme="minorBidi"/>
          <w:position w:val="-12"/>
          <w:szCs w:val="22"/>
        </w:rPr>
        <w:object w:dxaOrig="435" w:dyaOrig="435" w14:anchorId="068D0EC1">
          <v:shape id="_x0000_i1142" type="#_x0000_t75" style="width:21.75pt;height:21.75pt" o:ole="">
            <v:imagedata r:id="rId41" o:title=""/>
          </v:shape>
          <o:OLEObject Type="Embed" ProgID="Equation.DSMT4" ShapeID="_x0000_i1142" DrawAspect="Content" ObjectID="_1582542789" r:id="rId250"/>
        </w:object>
      </w:r>
      <w:r w:rsidR="00BE4466">
        <w:t>=1 there is a significant difference between the methods, unlike at</w:t>
      </w:r>
      <w:r w:rsidR="004F4F17">
        <w:t xml:space="preserve"> a lower value like</w:t>
      </w:r>
      <w:r w:rsidR="00BE4466">
        <w:t xml:space="preserve"> </w:t>
      </w:r>
      <w:r w:rsidR="00BE4466">
        <w:rPr>
          <w:rFonts w:eastAsiaTheme="minorEastAsia" w:cstheme="minorBidi"/>
          <w:position w:val="-12"/>
          <w:szCs w:val="22"/>
        </w:rPr>
        <w:object w:dxaOrig="435" w:dyaOrig="435" w14:anchorId="6C7BB968">
          <v:shape id="_x0000_i1143" type="#_x0000_t75" style="width:21.75pt;height:21.75pt" o:ole="">
            <v:imagedata r:id="rId41" o:title=""/>
          </v:shape>
          <o:OLEObject Type="Embed" ProgID="Equation.DSMT4" ShapeID="_x0000_i1143" DrawAspect="Content" ObjectID="_1582542790" r:id="rId251"/>
        </w:object>
      </w:r>
      <w:r w:rsidR="00BE4466">
        <w:t>=.2</w:t>
      </w:r>
      <w:r w:rsidR="004F4F17">
        <w:t>,</w:t>
      </w:r>
      <w:r w:rsidR="00BE4466">
        <w:t xml:space="preserve"> where the methods are in almost total agreement.</w:t>
      </w:r>
      <w:r>
        <w:t xml:space="preserve"> </w:t>
      </w:r>
      <w:r w:rsidR="004F4F17">
        <w:t>This trend s</w:t>
      </w:r>
      <w:r w:rsidR="00BE4466">
        <w:t>ignifies that there should be some degree of disagreement between the methods on the prediction of liquefaction initiation.</w:t>
      </w:r>
    </w:p>
    <w:p w14:paraId="6F283A93" w14:textId="1DE5C4F0" w:rsidR="004F4F17" w:rsidRDefault="004F4F17" w:rsidP="00BE4466"/>
    <w:p w14:paraId="49F39D17" w14:textId="12C0F36C" w:rsidR="00BE4466" w:rsidRDefault="00122696" w:rsidP="004F4F17">
      <w:pPr>
        <w:pStyle w:val="BodyText"/>
        <w:keepNext/>
        <w:tabs>
          <w:tab w:val="center" w:pos="5040"/>
        </w:tabs>
        <w:ind w:firstLine="0"/>
        <w:jc w:val="center"/>
      </w:pPr>
      <w:r>
        <w:rPr>
          <w:noProof/>
        </w:rPr>
        <mc:AlternateContent>
          <mc:Choice Requires="wpg">
            <w:drawing>
              <wp:anchor distT="0" distB="0" distL="114300" distR="114300" simplePos="0" relativeHeight="251907584" behindDoc="0" locked="0" layoutInCell="1" allowOverlap="1" wp14:anchorId="130832A5" wp14:editId="71BA4A0C">
                <wp:simplePos x="0" y="0"/>
                <wp:positionH relativeFrom="margin">
                  <wp:posOffset>-38100</wp:posOffset>
                </wp:positionH>
                <wp:positionV relativeFrom="paragraph">
                  <wp:posOffset>188595</wp:posOffset>
                </wp:positionV>
                <wp:extent cx="4982152" cy="3019428"/>
                <wp:effectExtent l="0" t="0" r="9525" b="9525"/>
                <wp:wrapNone/>
                <wp:docPr id="240" name="Group 240"/>
                <wp:cNvGraphicFramePr/>
                <a:graphic xmlns:a="http://schemas.openxmlformats.org/drawingml/2006/main">
                  <a:graphicData uri="http://schemas.microsoft.com/office/word/2010/wordprocessingGroup">
                    <wpg:wgp>
                      <wpg:cNvGrpSpPr/>
                      <wpg:grpSpPr>
                        <a:xfrm>
                          <a:off x="0" y="0"/>
                          <a:ext cx="4982152" cy="3019428"/>
                          <a:chOff x="-76200" y="-123825"/>
                          <a:chExt cx="4982152" cy="3019428"/>
                        </a:xfrm>
                      </wpg:grpSpPr>
                      <wps:wsp>
                        <wps:cNvPr id="241"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49992CA8" w14:textId="4D4FD31B"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42" name="Group 242"/>
                        <wpg:cNvGrpSpPr/>
                        <wpg:grpSpPr>
                          <a:xfrm>
                            <a:off x="-76200" y="-123825"/>
                            <a:ext cx="638223" cy="2514622"/>
                            <a:chOff x="-76200" y="-123825"/>
                            <a:chExt cx="638223" cy="2514622"/>
                          </a:xfrm>
                        </wpg:grpSpPr>
                        <wps:wsp>
                          <wps:cNvPr id="243" name="Text Box 2"/>
                          <wps:cNvSpPr txBox="1">
                            <a:spLocks noChangeArrowheads="1"/>
                          </wps:cNvSpPr>
                          <wps:spPr bwMode="auto">
                            <a:xfrm rot="16200000">
                              <a:off x="-748306" y="813909"/>
                              <a:ext cx="2058636" cy="561947"/>
                            </a:xfrm>
                            <a:prstGeom prst="rect">
                              <a:avLst/>
                            </a:prstGeom>
                            <a:solidFill>
                              <a:srgbClr val="FFFFFF"/>
                            </a:solidFill>
                            <a:ln w="9525">
                              <a:noFill/>
                              <a:miter lim="800000"/>
                              <a:headEnd/>
                              <a:tailEnd/>
                            </a:ln>
                          </wps:spPr>
                          <wps:txbx>
                            <w:txbxContent>
                              <w:p w14:paraId="4E714464" w14:textId="1A6289E2"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wps:txbx>
                          <wps:bodyPr rot="0" vert="horz" wrap="square" lIns="91440" tIns="45720" rIns="91440" bIns="45720" anchor="t" anchorCtr="0">
                            <a:noAutofit/>
                          </wps:bodyPr>
                        </wps:wsp>
                        <wps:wsp>
                          <wps:cNvPr id="244" name="Rectangle 244"/>
                          <wps:cNvSpPr/>
                          <wps:spPr>
                            <a:xfrm>
                              <a:off x="-57102" y="-12382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Rectangle 245"/>
                          <wps:cNvSpPr/>
                          <wps:spPr>
                            <a:xfrm>
                              <a:off x="-76200" y="20764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30832A5" id="Group 240" o:spid="_x0000_s1114" style="position:absolute;left:0;text-align:left;margin-left:-3pt;margin-top:14.85pt;width:392.3pt;height:237.75pt;z-index:251907584;mso-position-horizontal-relative:margin;mso-position-vertical-relative:text;mso-width-relative:margin;mso-height-relative:margin" coordorigin="-762,-1238" coordsize="49821,30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">
                <v:shape id="Text Box 2" o:spid="_x0000_s1115" type="#_x0000_t202" style="position:absolute;left:18776;top:25641;width:30283;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8yNsIA&#10;AADcAAAADwAAAGRycy9kb3ducmV2LnhtbESP3YrCMBSE7wXfIRzBG9mmir/VKCrs4q2uD3DaHNti&#10;c1KaaOvbm4UFL4eZ+YbZ7DpTiSc1rrSsYBzFIIgzq0vOFVx/v7+WIJxH1lhZJgUvcrDb9nsbTLRt&#10;+UzPi89FgLBLUEHhfZ1I6bKCDLrI1sTBu9nGoA+yyaVusA1wU8lJHM+lwZLDQoE1HQvK7peHUXA7&#10;taPZqk1//HVxns4PWC5S+1JqOOj2axCeOv8J/7dPWsFkOoa/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zI2wgAAANwAAAAPAAAAAAAAAAAAAAAAAJgCAABkcnMvZG93&#10;bnJldi54bWxQSwUGAAAAAAQABAD1AAAAhwMAAAAA&#10;" stroked="f">
                  <v:textbox>
                    <w:txbxContent>
                      <w:p w14:paraId="49992CA8" w14:textId="4D4FD31B"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42" o:spid="_x0000_s1116" style="position:absolute;left:-762;top:-1238;width:6382;height:25145" coordorigin="-762,-1238" coordsize="6382,25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Text Box 2" o:spid="_x0000_s1117" type="#_x0000_t202" style="position:absolute;left:-7484;top:8139;width:20587;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0608cA&#10;AADcAAAADwAAAGRycy9kb3ducmV2LnhtbESPW2vCQBSE3wX/w3IEX0Q3VVEbXUXES30peKHg2yF7&#10;TEKzZ0N21bS/3i0UfBxm5htmtqhNIe5UudyygrdeBII4sTrnVMH5tOlOQDiPrLGwTAp+yMFi3mzM&#10;MNb2wQe6H30qAoRdjAoy78tYSpdkZND1bEkcvKutDPogq1TqCh8BbgrZj6KRNJhzWMiwpFVGyffx&#10;ZhSMd5+ji1+Z3/yyjfbv647Zl8MvpdqtejkF4an2r/B/+0Mr6A8H8HcmH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NOtPHAAAA3AAAAA8AAAAAAAAAAAAAAAAAmAIAAGRy&#10;cy9kb3ducmV2LnhtbFBLBQYAAAAABAAEAPUAAACMAwAAAAA=&#10;" stroked="f">
                    <v:textbox>
                      <w:txbxContent>
                        <w:p w14:paraId="4E714464" w14:textId="1A6289E2"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v:textbox>
                  </v:shape>
                  <v:rect id="Rectangle 244" o:spid="_x0000_s1118" style="position:absolute;left:-571;top:-1238;width:6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RMYA&#10;AADcAAAADwAAAGRycy9kb3ducmV2LnhtbESPT2vCQBTE74V+h+UJvdWN1n9E11BKG7S3qvH8yD6T&#10;YPZtmt2Y9Nt3hUKPw8z8htkkg6nFjVpXWVYwGUcgiHOrKy4UnI4fzysQziNrrC2Tgh9ykGwfHzYY&#10;a9vzF90OvhABwi5GBaX3TSyly0sy6Ma2IQ7exbYGfZBtIXWLfYCbWk6jaCENVhwWSmzoraT8euiM&#10;gm6+3L8P5+/0JYuy5WdWz3c+bZR6Gg2vaxCeBv8f/mvvtILpbAb3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v+RMYAAADcAAAADwAAAAAAAAAAAAAAAACYAgAAZHJz&#10;L2Rvd25yZXYueG1sUEsFBgAAAAAEAAQA9QAAAIsDAAAAAA==&#10;" fillcolor="white [3212]" stroked="f" strokeweight="2pt"/>
                  <v:rect id="Rectangle 245" o:spid="_x0000_s1119" style="position:absolute;left:-762;top:20764;width:6191;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db38UA&#10;AADcAAAADwAAAGRycy9kb3ducmV2LnhtbESPQWvCQBSE7wX/w/KE3uqmtlGJ2Ugprag308bzI/tM&#10;QrNv0+yq8d+7QqHHYWa+YdLVYFpxpt41lhU8TyIQxKXVDVcKvr8+nxYgnEfW2FomBVdysMpGDykm&#10;2l54T+fcVyJA2CWooPa+S6R0ZU0G3cR2xME72t6gD7KvpO7xEuCmldMomkmDDYeFGjt6r6n8yU9G&#10;wSmebz+Gw+/6pYiK+a5o441fd0o9joe3JQhPg/8P/7U3WsH0NYb7mXA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1vfxQAAANwAAAAPAAAAAAAAAAAAAAAAAJgCAABkcnMv&#10;ZG93bnJldi54bWxQSwUGAAAAAAQABAD1AAAAigMAAAAA&#10;" fillcolor="white [3212]" stroked="f" strokeweight="2pt"/>
                </v:group>
                <w10:wrap anchorx="margin"/>
              </v:group>
            </w:pict>
          </mc:Fallback>
        </mc:AlternateContent>
      </w:r>
      <w:r w:rsidR="00BE4466">
        <w:rPr>
          <w:noProof/>
        </w:rPr>
        <mc:AlternateContent>
          <mc:Choice Requires="wps">
            <w:drawing>
              <wp:anchor distT="0" distB="0" distL="114300" distR="114300" simplePos="0" relativeHeight="251863552" behindDoc="0" locked="0" layoutInCell="1" allowOverlap="1" wp14:anchorId="44FD5807" wp14:editId="1FD4DB20">
                <wp:simplePos x="0" y="0"/>
                <wp:positionH relativeFrom="column">
                  <wp:posOffset>885825</wp:posOffset>
                </wp:positionH>
                <wp:positionV relativeFrom="paragraph">
                  <wp:posOffset>1371600</wp:posOffset>
                </wp:positionV>
                <wp:extent cx="4562475" cy="0"/>
                <wp:effectExtent l="0" t="0" r="0" b="0"/>
                <wp:wrapNone/>
                <wp:docPr id="174" name="Straight Connector 174"/>
                <wp:cNvGraphicFramePr/>
                <a:graphic xmlns:a="http://schemas.openxmlformats.org/drawingml/2006/main">
                  <a:graphicData uri="http://schemas.microsoft.com/office/word/2010/wordprocessingShape">
                    <wps:wsp>
                      <wps:cNvCnPr/>
                      <wps:spPr>
                        <a:xfrm>
                          <a:off x="0" y="0"/>
                          <a:ext cx="456247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5769874" id="Straight Connector 174" o:spid="_x0000_s1026" style="position:absolute;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75pt,108pt" to="429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" strokecolor="red"/>
            </w:pict>
          </mc:Fallback>
        </mc:AlternateContent>
      </w:r>
      <w:r w:rsidR="00BE4466">
        <w:rPr>
          <w:noProof/>
        </w:rPr>
        <mc:AlternateContent>
          <mc:Choice Requires="wps">
            <w:drawing>
              <wp:anchor distT="0" distB="0" distL="114300" distR="114300" simplePos="0" relativeHeight="251862528" behindDoc="0" locked="0" layoutInCell="1" allowOverlap="1" wp14:anchorId="4626E86C" wp14:editId="43E71260">
                <wp:simplePos x="0" y="0"/>
                <wp:positionH relativeFrom="column">
                  <wp:posOffset>3182620</wp:posOffset>
                </wp:positionH>
                <wp:positionV relativeFrom="paragraph">
                  <wp:posOffset>133350</wp:posOffset>
                </wp:positionV>
                <wp:extent cx="0" cy="2457450"/>
                <wp:effectExtent l="0" t="0" r="38100" b="19050"/>
                <wp:wrapNone/>
                <wp:docPr id="169" name="Straight Connector 169"/>
                <wp:cNvGraphicFramePr/>
                <a:graphic xmlns:a="http://schemas.openxmlformats.org/drawingml/2006/main">
                  <a:graphicData uri="http://schemas.microsoft.com/office/word/2010/wordprocessingShape">
                    <wps:wsp>
                      <wps:cNvCnPr/>
                      <wps:spPr>
                        <a:xfrm flipH="1" flipV="1">
                          <a:off x="0" y="0"/>
                          <a:ext cx="0" cy="24574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3BBF79" id="Straight Connector 169" o:spid="_x0000_s1026" style="position:absolute;flip:x y;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6pt,10.5pt" to="250.6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" strokecolor="red"/>
            </w:pict>
          </mc:Fallback>
        </mc:AlternateContent>
      </w:r>
      <w:r w:rsidR="00BE4466">
        <w:rPr>
          <w:noProof/>
        </w:rPr>
        <mc:AlternateContent>
          <mc:Choice Requires="wps">
            <w:drawing>
              <wp:anchor distT="0" distB="0" distL="114300" distR="114300" simplePos="0" relativeHeight="251861504" behindDoc="0" locked="0" layoutInCell="1" allowOverlap="1" wp14:anchorId="5DAF55F1" wp14:editId="7B8CACE3">
                <wp:simplePos x="0" y="0"/>
                <wp:positionH relativeFrom="column">
                  <wp:posOffset>885825</wp:posOffset>
                </wp:positionH>
                <wp:positionV relativeFrom="paragraph">
                  <wp:posOffset>133350</wp:posOffset>
                </wp:positionV>
                <wp:extent cx="4562475" cy="2457450"/>
                <wp:effectExtent l="0" t="0" r="28575" b="19050"/>
                <wp:wrapNone/>
                <wp:docPr id="168" name="Straight Connector 168"/>
                <wp:cNvGraphicFramePr/>
                <a:graphic xmlns:a="http://schemas.openxmlformats.org/drawingml/2006/main">
                  <a:graphicData uri="http://schemas.microsoft.com/office/word/2010/wordprocessingShape">
                    <wps:wsp>
                      <wps:cNvCnPr/>
                      <wps:spPr>
                        <a:xfrm flipV="1">
                          <a:off x="0" y="0"/>
                          <a:ext cx="4562475" cy="24568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E6120A" id="Straight Connector 168" o:spid="_x0000_s1026" style="position:absolute;flip:y;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75pt,10.5pt" to="4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" strokecolor="#4579b8 [3044]"/>
            </w:pict>
          </mc:Fallback>
        </mc:AlternateContent>
      </w:r>
      <w:r w:rsidR="00BE4466">
        <w:rPr>
          <w:noProof/>
        </w:rPr>
        <w:drawing>
          <wp:inline distT="0" distB="0" distL="0" distR="0" wp14:anchorId="6184CCEE" wp14:editId="542DDD5A">
            <wp:extent cx="5257800" cy="31337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257800" cy="3133725"/>
                    </a:xfrm>
                    <a:prstGeom prst="rect">
                      <a:avLst/>
                    </a:prstGeom>
                    <a:noFill/>
                    <a:ln>
                      <a:noFill/>
                    </a:ln>
                  </pic:spPr>
                </pic:pic>
              </a:graphicData>
            </a:graphic>
          </wp:inline>
        </w:drawing>
      </w:r>
    </w:p>
    <w:p w14:paraId="21DE666E" w14:textId="663F337D" w:rsidR="00BE4466" w:rsidRPr="004F4F17" w:rsidRDefault="00BE4466" w:rsidP="00412B31">
      <w:pPr>
        <w:pStyle w:val="Caption"/>
        <w:ind w:firstLine="0"/>
        <w:rPr>
          <w:szCs w:val="24"/>
        </w:rPr>
      </w:pPr>
      <w:bookmarkStart w:id="244" w:name="_Ref483337085"/>
      <w:bookmarkStart w:id="245" w:name="_Toc483489258"/>
      <w:bookmarkStart w:id="246" w:name="_Toc483488272"/>
      <w:bookmarkStart w:id="247" w:name="_Toc483382429"/>
      <w:bookmarkStart w:id="248" w:name="_Toc488419735"/>
      <w:r w:rsidRPr="004F4F17">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8</w:t>
      </w:r>
      <w:r w:rsidR="00A6426B">
        <w:rPr>
          <w:szCs w:val="24"/>
        </w:rPr>
        <w:fldChar w:fldCharType="end"/>
      </w:r>
      <w:bookmarkEnd w:id="244"/>
      <w:r w:rsidRPr="004F4F17">
        <w:rPr>
          <w:szCs w:val="24"/>
        </w:rPr>
        <w:t xml:space="preserve">: Comparison of </w:t>
      </w:r>
      <w:r w:rsidRPr="004F4F17">
        <w:rPr>
          <w:rFonts w:eastAsiaTheme="minorEastAsia" w:cstheme="minorBidi"/>
          <w:iCs/>
          <w:color w:val="1F497D" w:themeColor="text2"/>
          <w:position w:val="-12"/>
          <w:sz w:val="18"/>
          <w:szCs w:val="18"/>
        </w:rPr>
        <w:object w:dxaOrig="435" w:dyaOrig="435" w14:anchorId="3EB6B3EE">
          <v:shape id="_x0000_i1144" type="#_x0000_t75" style="width:21.75pt;height:21.75pt" o:ole="">
            <v:imagedata r:id="rId41" o:title=""/>
          </v:shape>
          <o:OLEObject Type="Embed" ProgID="Equation.DSMT4" ShapeID="_x0000_i1144" DrawAspect="Content" ObjectID="_1582542791" r:id="rId253"/>
        </w:object>
      </w:r>
      <w:r w:rsidRPr="004F4F17">
        <w:rPr>
          <w:szCs w:val="24"/>
        </w:rPr>
        <w:t xml:space="preserve"> for Boulanger and Idriss conventional (Mean) and </w:t>
      </w:r>
      <w:r w:rsidR="00C24EBB">
        <w:t>full-probabilistic</w:t>
      </w:r>
      <w:r w:rsidRPr="004F4F17">
        <w:rPr>
          <w:szCs w:val="24"/>
        </w:rPr>
        <w:t xml:space="preserve"> approaches, </w:t>
      </w:r>
      <w:r w:rsidRPr="004F4F17">
        <w:rPr>
          <w:rFonts w:eastAsiaTheme="minorEastAsia" w:cstheme="minorBidi"/>
          <w:bCs w:val="0"/>
          <w:iCs/>
          <w:position w:val="-12"/>
          <w:szCs w:val="24"/>
          <w:lang w:eastAsia="zh-CN"/>
        </w:rPr>
        <w:object w:dxaOrig="285" w:dyaOrig="435" w14:anchorId="022199C4">
          <v:shape id="_x0000_i1145" type="#_x0000_t75" style="width:14.25pt;height:21.75pt" o:ole="">
            <v:imagedata r:id="rId57" o:title=""/>
          </v:shape>
          <o:OLEObject Type="Embed" ProgID="Equation.DSMT4" ShapeID="_x0000_i1145" DrawAspect="Content" ObjectID="_1582542792" r:id="rId254"/>
        </w:object>
      </w:r>
      <w:r w:rsidRPr="004F4F17">
        <w:rPr>
          <w:szCs w:val="24"/>
        </w:rPr>
        <w:t xml:space="preserve"> = 475 years.</w:t>
      </w:r>
      <w:bookmarkEnd w:id="245"/>
      <w:bookmarkEnd w:id="246"/>
      <w:bookmarkEnd w:id="247"/>
      <w:bookmarkEnd w:id="248"/>
    </w:p>
    <w:p w14:paraId="6C0C5317" w14:textId="6FA67574" w:rsidR="00BE4466" w:rsidRDefault="00122696" w:rsidP="004F4F17">
      <w:pPr>
        <w:pStyle w:val="Caption"/>
        <w:keepNext/>
        <w:ind w:firstLine="0"/>
        <w:rPr>
          <w:b w:val="0"/>
          <w:i/>
          <w:color w:val="1F497D" w:themeColor="text2"/>
          <w:sz w:val="18"/>
          <w:szCs w:val="18"/>
          <w:lang w:eastAsia="zh-CN"/>
        </w:rPr>
      </w:pPr>
      <w:r>
        <w:rPr>
          <w:noProof/>
        </w:rPr>
        <w:lastRenderedPageBreak/>
        <mc:AlternateContent>
          <mc:Choice Requires="wpg">
            <w:drawing>
              <wp:anchor distT="0" distB="0" distL="114300" distR="114300" simplePos="0" relativeHeight="251909632" behindDoc="0" locked="0" layoutInCell="1" allowOverlap="1" wp14:anchorId="5FF4CE36" wp14:editId="73D6B20D">
                <wp:simplePos x="0" y="0"/>
                <wp:positionH relativeFrom="margin">
                  <wp:posOffset>-85725</wp:posOffset>
                </wp:positionH>
                <wp:positionV relativeFrom="paragraph">
                  <wp:posOffset>209550</wp:posOffset>
                </wp:positionV>
                <wp:extent cx="5086875" cy="3048003"/>
                <wp:effectExtent l="0" t="0" r="0" b="0"/>
                <wp:wrapNone/>
                <wp:docPr id="246" name="Group 246"/>
                <wp:cNvGraphicFramePr/>
                <a:graphic xmlns:a="http://schemas.openxmlformats.org/drawingml/2006/main">
                  <a:graphicData uri="http://schemas.microsoft.com/office/word/2010/wordprocessingGroup">
                    <wpg:wgp>
                      <wpg:cNvGrpSpPr/>
                      <wpg:grpSpPr>
                        <a:xfrm>
                          <a:off x="0" y="0"/>
                          <a:ext cx="5086875" cy="3048003"/>
                          <a:chOff x="-161873" y="-104775"/>
                          <a:chExt cx="5086875" cy="3048003"/>
                        </a:xfrm>
                      </wpg:grpSpPr>
                      <wps:wsp>
                        <wps:cNvPr id="247" name="Text Box 2"/>
                        <wps:cNvSpPr txBox="1">
                          <a:spLocks noChangeArrowheads="1"/>
                        </wps:cNvSpPr>
                        <wps:spPr bwMode="auto">
                          <a:xfrm>
                            <a:off x="1896745" y="2611730"/>
                            <a:ext cx="3028257" cy="331498"/>
                          </a:xfrm>
                          <a:prstGeom prst="rect">
                            <a:avLst/>
                          </a:prstGeom>
                          <a:solidFill>
                            <a:srgbClr val="FFFFFF"/>
                          </a:solidFill>
                          <a:ln w="9525">
                            <a:noFill/>
                            <a:miter lim="800000"/>
                            <a:headEnd/>
                            <a:tailEnd/>
                          </a:ln>
                        </wps:spPr>
                        <wps:txbx>
                          <w:txbxContent>
                            <w:p w14:paraId="4691AC40"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48" name="Group 248"/>
                        <wpg:cNvGrpSpPr/>
                        <wpg:grpSpPr>
                          <a:xfrm>
                            <a:off x="-161873" y="-104775"/>
                            <a:ext cx="619134" cy="2419372"/>
                            <a:chOff x="-161873" y="-104775"/>
                            <a:chExt cx="619134" cy="2419372"/>
                          </a:xfrm>
                        </wpg:grpSpPr>
                        <wps:wsp>
                          <wps:cNvPr id="249"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0F5F1CC6" w14:textId="2B171A98"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wps:txbx>
                          <wps:bodyPr rot="0" vert="horz" wrap="square" lIns="91440" tIns="45720" rIns="91440" bIns="45720" anchor="t" anchorCtr="0">
                            <a:noAutofit/>
                          </wps:bodyPr>
                        </wps:wsp>
                        <wps:wsp>
                          <wps:cNvPr id="250" name="Rectangle 250"/>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Rectangle 251"/>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FF4CE36" id="Group 246" o:spid="_x0000_s1120" style="position:absolute;left:0;text-align:left;margin-left:-6.75pt;margin-top:16.5pt;width:400.55pt;height:240pt;z-index:251909632;mso-position-horizontal-relative:margin;mso-position-vertical-relative:text;mso-width-relative:margin;mso-height-relative:margin" coordorigin="-1618,-1047" coordsize="50868,3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">
                <v:shape id="Text Box 2" o:spid="_x0000_s1121" type="#_x0000_t202" style="position:absolute;left:18967;top:26117;width:30283;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P2cIA&#10;AADcAAAADwAAAGRycy9kb3ducmV2LnhtbESP3YrCMBSE7wXfIRzBG9FUca1Wo6iw4q0/D3Bsjm2x&#10;OSlNtPXtzYKwl8PMfMOsNq0pxYtqV1hWMB5FIIhTqwvOFFwvv8M5COeRNZaWScGbHGzW3c4KE20b&#10;PtHr7DMRIOwSVJB7XyVSujQng25kK+Lg3W1t0AdZZ1LX2AS4KeUkimbSYMFhIceK9jmlj/PTKLgf&#10;m8HPorkd/DU+TWc7LOKbfSvV77XbJQhPrf8Pf9tHrWAyje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Og/ZwgAAANwAAAAPAAAAAAAAAAAAAAAAAJgCAABkcnMvZG93&#10;bnJldi54bWxQSwUGAAAAAAQABAD1AAAAhwMAAAAA&#10;" stroked="f">
                  <v:textbox>
                    <w:txbxContent>
                      <w:p w14:paraId="4691AC40"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48" o:spid="_x0000_s1122" style="position:absolute;left:-1618;top:-1047;width:6190;height:24192" coordorigin="-1618,-1047" coordsize="6191,24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Text Box 2" o:spid="_x0000_s1123" type="#_x0000_t202" style="position:absolute;left:-8530;top:7948;width:20586;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UNOccA&#10;AADcAAAADwAAAGRycy9kb3ducmV2LnhtbESPQWvCQBSE74L/YXmFXkrdKMHW1DWI1KqXQlUK3h7Z&#10;1ySYfRuya5L6691CweMwM98w87Q3lWipcaVlBeNRBII4s7rkXMHxsH5+BeE8ssbKMin4JQfpYjiY&#10;Y6Jtx1/U7n0uAoRdggoK7+tESpcVZNCNbE0cvB/bGPRBNrnUDXYBbio5iaKpNFhyWCiwplVB2Xl/&#10;MQpeNp/Tk1+Za3n6iHaz9yezq+NvpR4f+uUbCE+9v4f/21utYBLP4O9MO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lDTnHAAAA3AAAAA8AAAAAAAAAAAAAAAAAmAIAAGRy&#10;cy9kb3ducmV2LnhtbFBLBQYAAAAABAAEAPUAAACMAwAAAAA=&#10;" stroked="f">
                    <v:textbox>
                      <w:txbxContent>
                        <w:p w14:paraId="0F5F1CC6" w14:textId="2B171A98"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v:textbox>
                  </v:shape>
                  <v:rect id="Rectangle 250" o:spid="_x0000_s1124" style="position:absolute;left:-1618;top:-1047;width:6190;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lumsIA&#10;AADcAAAADwAAAGRycy9kb3ducmV2LnhtbERPz0/CMBS+m/A/NI/Em+vATMxYIcQoAW9Ox/llfWwL&#10;6+tsC8z/3h5IOH75fhfr0fTiQs53lhXMkhQEcW11x42Cn++Pp1cQPiBr7C2Tgj/ysF5NHgrMtb3y&#10;F13K0IgYwj5HBW0IQy6lr1sy6BM7EEfuaJ3BEKFrpHZ4jeGml/M0fZEGO44NLQ701lJ9Ks9GwTlb&#10;7N/Hw+/2uUqrxWfVZ7uwHZR6nI6bJYhAY7iLb+6dVjDP4vx4Jh4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6W6awgAAANwAAAAPAAAAAAAAAAAAAAAAAJgCAABkcnMvZG93&#10;bnJldi54bWxQSwUGAAAAAAQABAD1AAAAhwMAAAAA&#10;" fillcolor="white [3212]" stroked="f" strokeweight="2pt"/>
                  <v:rect id="Rectangle 251" o:spid="_x0000_s1125" style="position:absolute;left:-1618;top:2000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XLAcQA&#10;AADcAAAADwAAAGRycy9kb3ducmV2LnhtbESPT4vCMBTE7wt+h/CEva2pSlWqUURW0b35p54fzbMt&#10;Ni/dJmr325sFweMwM79hZovWVOJOjSstK+j3IhDEmdUl5wpOx/XXBITzyBory6Tgjxws5p2PGSba&#10;PnhP94PPRYCwS1BB4X2dSOmyggy6nq2Jg3exjUEfZJNL3eAjwE0lB1E0kgZLDgsF1rQqKLsebkbB&#10;LR7vvtvz72aYRun4J63ird/USn122+UUhKfWv8Ov9lYrGMR9+D8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lywHEAAAA3AAAAA8AAAAAAAAAAAAAAAAAmAIAAGRycy9k&#10;b3ducmV2LnhtbFBLBQYAAAAABAAEAPUAAACJAwAAAAA=&#10;" fillcolor="white [3212]" stroked="f" strokeweight="2pt"/>
                </v:group>
                <w10:wrap anchorx="margin"/>
              </v:group>
            </w:pict>
          </mc:Fallback>
        </mc:AlternateContent>
      </w:r>
      <w:r w:rsidR="00BE4466">
        <w:rPr>
          <w:b w:val="0"/>
          <w:i/>
          <w:noProof/>
          <w:color w:val="1F497D" w:themeColor="text2"/>
          <w:sz w:val="18"/>
          <w:szCs w:val="18"/>
        </w:rPr>
        <mc:AlternateContent>
          <mc:Choice Requires="wps">
            <w:drawing>
              <wp:anchor distT="0" distB="0" distL="114300" distR="114300" simplePos="0" relativeHeight="251866624" behindDoc="0" locked="0" layoutInCell="1" allowOverlap="1" wp14:anchorId="2A80EF2B" wp14:editId="7E91AA19">
                <wp:simplePos x="0" y="0"/>
                <wp:positionH relativeFrom="column">
                  <wp:posOffset>828675</wp:posOffset>
                </wp:positionH>
                <wp:positionV relativeFrom="paragraph">
                  <wp:posOffset>1397000</wp:posOffset>
                </wp:positionV>
                <wp:extent cx="4686300" cy="0"/>
                <wp:effectExtent l="0" t="0" r="0" b="0"/>
                <wp:wrapNone/>
                <wp:docPr id="191" name="Straight Connector 191"/>
                <wp:cNvGraphicFramePr/>
                <a:graphic xmlns:a="http://schemas.openxmlformats.org/drawingml/2006/main">
                  <a:graphicData uri="http://schemas.microsoft.com/office/word/2010/wordprocessingShape">
                    <wps:wsp>
                      <wps:cNvCnPr/>
                      <wps:spPr>
                        <a:xfrm>
                          <a:off x="0" y="0"/>
                          <a:ext cx="468630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2A8E9C" id="Straight Connector 191" o:spid="_x0000_s1026" style="position:absolute;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25pt,110pt" to="434.25pt,1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" strokecolor="red"/>
            </w:pict>
          </mc:Fallback>
        </mc:AlternateContent>
      </w:r>
      <w:bookmarkStart w:id="249" w:name="_Toc483489259"/>
      <w:bookmarkStart w:id="250" w:name="_Toc483488273"/>
      <w:bookmarkStart w:id="251" w:name="_Toc483382808"/>
      <w:bookmarkStart w:id="252" w:name="_Toc483382430"/>
      <w:r w:rsidR="00BE4466">
        <w:rPr>
          <w:b w:val="0"/>
          <w:i/>
          <w:noProof/>
          <w:color w:val="1F497D" w:themeColor="text2"/>
          <w:sz w:val="18"/>
          <w:szCs w:val="18"/>
        </w:rPr>
        <mc:AlternateContent>
          <mc:Choice Requires="wps">
            <w:drawing>
              <wp:anchor distT="0" distB="0" distL="114300" distR="114300" simplePos="0" relativeHeight="251865600" behindDoc="0" locked="0" layoutInCell="1" allowOverlap="1" wp14:anchorId="2F641EB0" wp14:editId="35376A35">
                <wp:simplePos x="0" y="0"/>
                <wp:positionH relativeFrom="column">
                  <wp:posOffset>3181350</wp:posOffset>
                </wp:positionH>
                <wp:positionV relativeFrom="paragraph">
                  <wp:posOffset>130175</wp:posOffset>
                </wp:positionV>
                <wp:extent cx="0" cy="2533650"/>
                <wp:effectExtent l="0" t="0" r="38100" b="19050"/>
                <wp:wrapNone/>
                <wp:docPr id="188" name="Straight Connector 188"/>
                <wp:cNvGraphicFramePr/>
                <a:graphic xmlns:a="http://schemas.openxmlformats.org/drawingml/2006/main">
                  <a:graphicData uri="http://schemas.microsoft.com/office/word/2010/wordprocessingShape">
                    <wps:wsp>
                      <wps:cNvCnPr/>
                      <wps:spPr>
                        <a:xfrm flipV="1">
                          <a:off x="0" y="0"/>
                          <a:ext cx="0" cy="2533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F072B4" id="Straight Connector 188" o:spid="_x0000_s1026" style="position:absolute;flip:y;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10.25pt" to="250.5pt,20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" strokecolor="red"/>
            </w:pict>
          </mc:Fallback>
        </mc:AlternateContent>
      </w:r>
      <w:r w:rsidR="00BE4466">
        <w:rPr>
          <w:b w:val="0"/>
          <w:i/>
          <w:noProof/>
          <w:color w:val="1F497D" w:themeColor="text2"/>
          <w:sz w:val="18"/>
          <w:szCs w:val="18"/>
        </w:rPr>
        <mc:AlternateContent>
          <mc:Choice Requires="wps">
            <w:drawing>
              <wp:anchor distT="0" distB="0" distL="114300" distR="114300" simplePos="0" relativeHeight="251864576" behindDoc="0" locked="0" layoutInCell="1" allowOverlap="1" wp14:anchorId="2EFA0627" wp14:editId="29F2471A">
                <wp:simplePos x="0" y="0"/>
                <wp:positionH relativeFrom="column">
                  <wp:posOffset>828675</wp:posOffset>
                </wp:positionH>
                <wp:positionV relativeFrom="paragraph">
                  <wp:posOffset>130175</wp:posOffset>
                </wp:positionV>
                <wp:extent cx="4686300" cy="2533650"/>
                <wp:effectExtent l="0" t="0" r="19050" b="19050"/>
                <wp:wrapNone/>
                <wp:docPr id="177" name="Straight Connector 177"/>
                <wp:cNvGraphicFramePr/>
                <a:graphic xmlns:a="http://schemas.openxmlformats.org/drawingml/2006/main">
                  <a:graphicData uri="http://schemas.microsoft.com/office/word/2010/wordprocessingShape">
                    <wps:wsp>
                      <wps:cNvCnPr/>
                      <wps:spPr>
                        <a:xfrm flipV="1">
                          <a:off x="0" y="0"/>
                          <a:ext cx="4686300" cy="2533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2CFC6F" id="Straight Connector 177" o:spid="_x0000_s1026" style="position:absolute;flip:y;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25pt,10.25pt" to="434.25pt,20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" strokecolor="#4579b8 [3044]"/>
            </w:pict>
          </mc:Fallback>
        </mc:AlternateContent>
      </w:r>
      <w:r w:rsidR="00BE4466">
        <w:rPr>
          <w:noProof/>
          <w:szCs w:val="24"/>
        </w:rPr>
        <w:drawing>
          <wp:inline distT="0" distB="0" distL="0" distR="0" wp14:anchorId="5E14A1AF" wp14:editId="4E9E6DBC">
            <wp:extent cx="5391150" cy="32099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391150" cy="3209925"/>
                    </a:xfrm>
                    <a:prstGeom prst="rect">
                      <a:avLst/>
                    </a:prstGeom>
                    <a:noFill/>
                    <a:ln>
                      <a:noFill/>
                    </a:ln>
                  </pic:spPr>
                </pic:pic>
              </a:graphicData>
            </a:graphic>
          </wp:inline>
        </w:drawing>
      </w:r>
      <w:bookmarkEnd w:id="249"/>
      <w:bookmarkEnd w:id="250"/>
      <w:bookmarkEnd w:id="251"/>
      <w:bookmarkEnd w:id="252"/>
    </w:p>
    <w:p w14:paraId="2FDC7DFC" w14:textId="707EE8A2" w:rsidR="00BE4466" w:rsidRPr="004F4F17" w:rsidRDefault="00BE4466" w:rsidP="00412B31">
      <w:pPr>
        <w:pStyle w:val="Caption"/>
        <w:ind w:firstLine="0"/>
        <w:rPr>
          <w:szCs w:val="24"/>
        </w:rPr>
      </w:pPr>
      <w:bookmarkStart w:id="253" w:name="_Toc483489260"/>
      <w:bookmarkStart w:id="254" w:name="_Toc483488274"/>
      <w:bookmarkStart w:id="255" w:name="_Toc483382431"/>
      <w:bookmarkStart w:id="256" w:name="_Toc488419736"/>
      <w:r w:rsidRPr="004F4F17">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19</w:t>
      </w:r>
      <w:r w:rsidR="00A6426B">
        <w:rPr>
          <w:szCs w:val="24"/>
        </w:rPr>
        <w:fldChar w:fldCharType="end"/>
      </w:r>
      <w:r w:rsidRPr="004F4F17">
        <w:rPr>
          <w:szCs w:val="24"/>
        </w:rPr>
        <w:t xml:space="preserve">: Comparison of </w:t>
      </w:r>
      <w:r w:rsidRPr="004F4F17">
        <w:rPr>
          <w:rFonts w:eastAsiaTheme="minorEastAsia" w:cstheme="minorBidi"/>
          <w:iCs/>
          <w:color w:val="1F497D" w:themeColor="text2"/>
          <w:position w:val="-12"/>
          <w:sz w:val="18"/>
          <w:szCs w:val="18"/>
        </w:rPr>
        <w:object w:dxaOrig="435" w:dyaOrig="435" w14:anchorId="588B9A3B">
          <v:shape id="_x0000_i1146" type="#_x0000_t75" style="width:21.75pt;height:21.75pt" o:ole="">
            <v:imagedata r:id="rId41" o:title=""/>
          </v:shape>
          <o:OLEObject Type="Embed" ProgID="Equation.DSMT4" ShapeID="_x0000_i1146" DrawAspect="Content" ObjectID="_1582542793" r:id="rId256"/>
        </w:object>
      </w:r>
      <w:r w:rsidRPr="004F4F17">
        <w:rPr>
          <w:szCs w:val="24"/>
        </w:rPr>
        <w:t xml:space="preserve"> for Boulanger and Idriss conventional (Modal) and </w:t>
      </w:r>
      <w:r w:rsidR="00C24EBB">
        <w:t>full-probabilistic</w:t>
      </w:r>
      <w:r w:rsidRPr="004F4F17">
        <w:rPr>
          <w:szCs w:val="24"/>
        </w:rPr>
        <w:t xml:space="preserve"> approaches, </w:t>
      </w:r>
      <w:r w:rsidRPr="004F4F17">
        <w:rPr>
          <w:rFonts w:eastAsiaTheme="minorEastAsia" w:cstheme="minorBidi"/>
          <w:bCs w:val="0"/>
          <w:iCs/>
          <w:position w:val="-12"/>
          <w:szCs w:val="24"/>
          <w:lang w:eastAsia="zh-CN"/>
        </w:rPr>
        <w:object w:dxaOrig="285" w:dyaOrig="435" w14:anchorId="7EA8AA3D">
          <v:shape id="_x0000_i1147" type="#_x0000_t75" style="width:14.25pt;height:21.75pt" o:ole="">
            <v:imagedata r:id="rId57" o:title=""/>
          </v:shape>
          <o:OLEObject Type="Embed" ProgID="Equation.DSMT4" ShapeID="_x0000_i1147" DrawAspect="Content" ObjectID="_1582542794" r:id="rId257"/>
        </w:object>
      </w:r>
      <w:r w:rsidRPr="004F4F17">
        <w:rPr>
          <w:szCs w:val="24"/>
        </w:rPr>
        <w:t xml:space="preserve"> = 475 years.</w:t>
      </w:r>
      <w:bookmarkEnd w:id="253"/>
      <w:bookmarkEnd w:id="254"/>
      <w:bookmarkEnd w:id="255"/>
      <w:bookmarkEnd w:id="256"/>
    </w:p>
    <w:p w14:paraId="38DA044A" w14:textId="10154793" w:rsidR="00BE4466" w:rsidRDefault="00122696" w:rsidP="004F4F17">
      <w:pPr>
        <w:pStyle w:val="BodyText"/>
        <w:keepNext/>
        <w:ind w:firstLine="0"/>
        <w:jc w:val="center"/>
        <w:rPr>
          <w:szCs w:val="22"/>
        </w:rPr>
      </w:pPr>
      <w:r>
        <w:rPr>
          <w:noProof/>
        </w:rPr>
        <mc:AlternateContent>
          <mc:Choice Requires="wpg">
            <w:drawing>
              <wp:anchor distT="0" distB="0" distL="114300" distR="114300" simplePos="0" relativeHeight="251911680" behindDoc="0" locked="0" layoutInCell="1" allowOverlap="1" wp14:anchorId="1B67982A" wp14:editId="10CB5572">
                <wp:simplePos x="0" y="0"/>
                <wp:positionH relativeFrom="margin">
                  <wp:posOffset>133350</wp:posOffset>
                </wp:positionH>
                <wp:positionV relativeFrom="paragraph">
                  <wp:posOffset>275590</wp:posOffset>
                </wp:positionV>
                <wp:extent cx="5067825" cy="3000378"/>
                <wp:effectExtent l="0" t="0" r="0" b="9525"/>
                <wp:wrapNone/>
                <wp:docPr id="252" name="Group 252"/>
                <wp:cNvGraphicFramePr/>
                <a:graphic xmlns:a="http://schemas.openxmlformats.org/drawingml/2006/main">
                  <a:graphicData uri="http://schemas.microsoft.com/office/word/2010/wordprocessingGroup">
                    <wpg:wgp>
                      <wpg:cNvGrpSpPr/>
                      <wpg:grpSpPr>
                        <a:xfrm>
                          <a:off x="0" y="0"/>
                          <a:ext cx="5067825" cy="3000378"/>
                          <a:chOff x="-161873" y="-104775"/>
                          <a:chExt cx="5067825" cy="3000378"/>
                        </a:xfrm>
                      </wpg:grpSpPr>
                      <wps:wsp>
                        <wps:cNvPr id="253"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0FA47937"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54" name="Group 254"/>
                        <wpg:cNvGrpSpPr/>
                        <wpg:grpSpPr>
                          <a:xfrm>
                            <a:off x="-161873" y="-104775"/>
                            <a:ext cx="619134" cy="2419372"/>
                            <a:chOff x="-161873" y="-104775"/>
                            <a:chExt cx="619134" cy="2419372"/>
                          </a:xfrm>
                        </wpg:grpSpPr>
                        <wps:wsp>
                          <wps:cNvPr id="255"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0BF1D16B"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wps:txbx>
                          <wps:bodyPr rot="0" vert="horz" wrap="square" lIns="91440" tIns="45720" rIns="91440" bIns="45720" anchor="t" anchorCtr="0">
                            <a:noAutofit/>
                          </wps:bodyPr>
                        </wps:wsp>
                        <wps:wsp>
                          <wps:cNvPr id="256" name="Rectangle 256"/>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Rectangle 257"/>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B67982A" id="Group 252" o:spid="_x0000_s1126" style="position:absolute;left:0;text-align:left;margin-left:10.5pt;margin-top:21.7pt;width:399.05pt;height:236.25pt;z-index:251911680;mso-position-horizontal-relative:margin;mso-position-vertical-relative:text;mso-width-relative:margin;mso-height-relative:margin" coordorigin="-1618,-1047" coordsize="50678,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">
                <v:shape id="Text Box 2" o:spid="_x0000_s1127" type="#_x0000_t202" style="position:absolute;left:18776;top:25641;width:30283;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ifB8MA&#10;AADcAAAADwAAAGRycy9kb3ducmV2LnhtbESP0YrCMBRE3wX/IdyFfRFNddW6XaO4C4qvaj/g2lzb&#10;ss1NaaKtf28EwcdhZs4wy3VnKnGjxpWWFYxHEQjizOqScwXpaTtcgHAeWWNlmRTcycF61e8tMdG2&#10;5QPdjj4XAcIuQQWF93UipcsKMuhGtiYO3sU2Bn2QTS51g22Am0pOomguDZYcFgqs6a+g7P94NQou&#10;+3Yw+27PO5/Gh+n8F8v4bO9KfX50mx8Qnjr/Dr/ae61gMvuC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ifB8MAAADcAAAADwAAAAAAAAAAAAAAAACYAgAAZHJzL2Rv&#10;d25yZXYueG1sUEsFBgAAAAAEAAQA9QAAAIgDAAAAAA==&#10;" stroked="f">
                  <v:textbox>
                    <w:txbxContent>
                      <w:p w14:paraId="0FA47937"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54" o:spid="_x0000_s1128" style="position:absolute;left:-1618;top:-1047;width:6190;height:24192" coordorigin="-1618,-1047" coordsize="6191,24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Text Box 2" o:spid="_x0000_s1129" type="#_x0000_t202" style="position:absolute;left:-8530;top:7948;width:20586;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GR4ccA&#10;AADcAAAADwAAAGRycy9kb3ducmV2LnhtbESPW2vCQBSE3wX/w3IEX0Q3FW+NriLipb4UvFDw7ZA9&#10;JqHZsyG7atpf7xYKPg4z8w0zW9SmEHeqXG5ZwVsvAkGcWJ1zquB82nQnIJxH1lhYJgU/5GAxbzZm&#10;GGv74APdjz4VAcIuRgWZ92UspUsyMuh6tiQO3tVWBn2QVSp1hY8AN4XsR9FIGsw5LGRY0iqj5Pt4&#10;MwrGu8/Rxa/Mb37ZRvv3dcfsy8GXUu1WvZyC8FT7V/i//aEV9IdD+DsTjoCc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xkeHHAAAA3AAAAA8AAAAAAAAAAAAAAAAAmAIAAGRy&#10;cy9kb3ducmV2LnhtbFBLBQYAAAAABAAEAPUAAACMAwAAAAA=&#10;" stroked="f">
                    <v:textbox>
                      <w:txbxContent>
                        <w:p w14:paraId="0BF1D16B"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v:textbox>
                  </v:shape>
                  <v:rect id="Rectangle 256" o:spid="_x0000_s1130" style="position:absolute;left:-1618;top:-1047;width:6190;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xTdcMA&#10;AADcAAAADwAAAGRycy9kb3ducmV2LnhtbESPQYvCMBSE7wv7H8Jb8Lamq1SlGmURFfW2rvX8aJ5t&#10;sXmpTdT6740geBxm5htmMmtNJa7UuNKygp9uBII4s7rkXMH+f/k9AuE8ssbKMim4k4PZ9PNjgom2&#10;N/6j687nIkDYJaig8L5OpHRZQQZd19bEwTvaxqAPssmlbvAW4KaSvSgaSIMlh4UCa5oXlJ12F6Pg&#10;Eg83i/ZwXvXTKB1u0ype+1WtVOer/R2D8NT6d/jVXmsFvXgAzzPhCMj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xTdcMAAADcAAAADwAAAAAAAAAAAAAAAACYAgAAZHJzL2Rv&#10;d25yZXYueG1sUEsFBgAAAAAEAAQA9QAAAIgDAAAAAA==&#10;" fillcolor="white [3212]" stroked="f" strokeweight="2pt"/>
                  <v:rect id="Rectangle 257" o:spid="_x0000_s1131" style="position:absolute;left:-1618;top:2000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27sUA&#10;AADcAAAADwAAAGRycy9kb3ducmV2LnhtbESPQWvCQBSE7wX/w/KE3upGJY2kboJIFeutaeP5kX1N&#10;gtm3aXbV9N93hUKPw8x8w6zz0XTiSoNrLSuYzyIQxJXVLdcKPj92TysQziNr7CyTgh9ykGeThzWm&#10;2t74na6Fr0WAsEtRQeN9n0rpqoYMupntiYP3ZQeDPsihlnrAW4CbTi6i6FkabDksNNjTtqHqXFyM&#10;gkucvL2Op+/9sozK5Fh28cHve6Uep+PmBYSn0f+H/9oHrWARJ3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APbuxQAAANwAAAAPAAAAAAAAAAAAAAAAAJgCAABkcnMv&#10;ZG93bnJldi54bWxQSwUGAAAAAAQABAD1AAAAigMAAAAA&#10;" fillcolor="white [3212]" stroked="f" strokeweight="2pt"/>
                </v:group>
                <w10:wrap anchorx="margin"/>
              </v:group>
            </w:pict>
          </mc:Fallback>
        </mc:AlternateContent>
      </w:r>
      <w:r w:rsidR="00BE4466">
        <w:rPr>
          <w:noProof/>
          <w:szCs w:val="22"/>
        </w:rPr>
        <mc:AlternateContent>
          <mc:Choice Requires="wps">
            <w:drawing>
              <wp:anchor distT="0" distB="0" distL="114300" distR="114300" simplePos="0" relativeHeight="251868672" behindDoc="0" locked="0" layoutInCell="1" allowOverlap="1" wp14:anchorId="48CAD332" wp14:editId="2EE4B577">
                <wp:simplePos x="0" y="0"/>
                <wp:positionH relativeFrom="column">
                  <wp:posOffset>1085850</wp:posOffset>
                </wp:positionH>
                <wp:positionV relativeFrom="paragraph">
                  <wp:posOffset>1438275</wp:posOffset>
                </wp:positionV>
                <wp:extent cx="4305300" cy="0"/>
                <wp:effectExtent l="0" t="0" r="0" b="0"/>
                <wp:wrapNone/>
                <wp:docPr id="201" name="Straight Connector 201"/>
                <wp:cNvGraphicFramePr/>
                <a:graphic xmlns:a="http://schemas.openxmlformats.org/drawingml/2006/main">
                  <a:graphicData uri="http://schemas.microsoft.com/office/word/2010/wordprocessingShape">
                    <wps:wsp>
                      <wps:cNvCnPr/>
                      <wps:spPr>
                        <a:xfrm>
                          <a:off x="0" y="0"/>
                          <a:ext cx="430530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89EE79" id="Straight Connector 201" o:spid="_x0000_s1026" style="position:absolute;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5pt,113.25pt" to="424.5pt,1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" strokecolor="red"/>
            </w:pict>
          </mc:Fallback>
        </mc:AlternateContent>
      </w:r>
      <w:r w:rsidR="00BE4466">
        <w:rPr>
          <w:noProof/>
          <w:szCs w:val="22"/>
        </w:rPr>
        <mc:AlternateContent>
          <mc:Choice Requires="wps">
            <w:drawing>
              <wp:anchor distT="0" distB="0" distL="114300" distR="114300" simplePos="0" relativeHeight="251867648" behindDoc="0" locked="0" layoutInCell="1" allowOverlap="1" wp14:anchorId="2814F484" wp14:editId="17126CDA">
                <wp:simplePos x="0" y="0"/>
                <wp:positionH relativeFrom="column">
                  <wp:posOffset>3228975</wp:posOffset>
                </wp:positionH>
                <wp:positionV relativeFrom="paragraph">
                  <wp:posOffset>133350</wp:posOffset>
                </wp:positionV>
                <wp:extent cx="9525" cy="2600325"/>
                <wp:effectExtent l="0" t="0" r="28575" b="28575"/>
                <wp:wrapNone/>
                <wp:docPr id="200" name="Straight Connector 200"/>
                <wp:cNvGraphicFramePr/>
                <a:graphic xmlns:a="http://schemas.openxmlformats.org/drawingml/2006/main">
                  <a:graphicData uri="http://schemas.microsoft.com/office/word/2010/wordprocessingShape">
                    <wps:wsp>
                      <wps:cNvCnPr/>
                      <wps:spPr>
                        <a:xfrm flipH="1" flipV="1">
                          <a:off x="0" y="0"/>
                          <a:ext cx="9525" cy="26003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A63CBB" id="Straight Connector 200" o:spid="_x0000_s1026" style="position:absolute;flip:x y;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25pt,10.5pt" to="255pt,2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" strokecolor="red"/>
            </w:pict>
          </mc:Fallback>
        </mc:AlternateContent>
      </w:r>
      <w:r w:rsidR="00BE4466">
        <w:rPr>
          <w:noProof/>
          <w:szCs w:val="22"/>
        </w:rPr>
        <mc:AlternateContent>
          <mc:Choice Requires="wps">
            <w:drawing>
              <wp:anchor distT="0" distB="0" distL="114300" distR="114300" simplePos="0" relativeHeight="251860480" behindDoc="0" locked="0" layoutInCell="1" allowOverlap="1" wp14:anchorId="46F52D24" wp14:editId="38E699C6">
                <wp:simplePos x="0" y="0"/>
                <wp:positionH relativeFrom="column">
                  <wp:posOffset>1085850</wp:posOffset>
                </wp:positionH>
                <wp:positionV relativeFrom="paragraph">
                  <wp:posOffset>133350</wp:posOffset>
                </wp:positionV>
                <wp:extent cx="4324350" cy="2600325"/>
                <wp:effectExtent l="0" t="0" r="19050" b="28575"/>
                <wp:wrapNone/>
                <wp:docPr id="167" name="Straight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324350" cy="26003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BC947EE" id="Straight Connector 167" o:spid="_x0000_s1026" style="position:absolute;flip:y;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5pt,10.5pt" to="426pt,2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" strokecolor="#4579b8 [3044]" strokeweight="1pt">
                <o:lock v:ext="edit" shapetype="f"/>
              </v:line>
            </w:pict>
          </mc:Fallback>
        </mc:AlternateContent>
      </w:r>
      <w:r w:rsidR="00BE4466">
        <w:rPr>
          <w:noProof/>
        </w:rPr>
        <w:drawing>
          <wp:inline distT="0" distB="0" distL="0" distR="0" wp14:anchorId="2797DA13" wp14:editId="01A60BB6">
            <wp:extent cx="5124450" cy="32480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124450" cy="3248025"/>
                    </a:xfrm>
                    <a:prstGeom prst="rect">
                      <a:avLst/>
                    </a:prstGeom>
                    <a:noFill/>
                    <a:ln>
                      <a:noFill/>
                    </a:ln>
                  </pic:spPr>
                </pic:pic>
              </a:graphicData>
            </a:graphic>
          </wp:inline>
        </w:drawing>
      </w:r>
    </w:p>
    <w:p w14:paraId="1EE35943" w14:textId="05C84A2F" w:rsidR="00BE4466" w:rsidRPr="004F4F17" w:rsidRDefault="00BE4466" w:rsidP="00412B31">
      <w:pPr>
        <w:pStyle w:val="Caption"/>
        <w:ind w:firstLine="0"/>
        <w:rPr>
          <w:szCs w:val="24"/>
        </w:rPr>
      </w:pPr>
      <w:bookmarkStart w:id="257" w:name="_Ref482707167"/>
      <w:bookmarkStart w:id="258" w:name="_Toc483489261"/>
      <w:bookmarkStart w:id="259" w:name="_Toc483488275"/>
      <w:bookmarkStart w:id="260" w:name="_Toc483382432"/>
      <w:bookmarkStart w:id="261" w:name="_Toc488419737"/>
      <w:r w:rsidRPr="004F4F17">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20</w:t>
      </w:r>
      <w:r w:rsidR="00A6426B">
        <w:rPr>
          <w:szCs w:val="24"/>
        </w:rPr>
        <w:fldChar w:fldCharType="end"/>
      </w:r>
      <w:bookmarkEnd w:id="257"/>
      <w:r w:rsidRPr="004F4F17">
        <w:rPr>
          <w:szCs w:val="24"/>
        </w:rPr>
        <w:t xml:space="preserve">: Comparison of </w:t>
      </w:r>
      <w:r w:rsidRPr="004F4F17">
        <w:rPr>
          <w:rFonts w:eastAsiaTheme="minorEastAsia" w:cstheme="minorBidi"/>
          <w:iCs/>
          <w:color w:val="1F497D" w:themeColor="text2"/>
          <w:position w:val="-12"/>
          <w:sz w:val="18"/>
          <w:szCs w:val="18"/>
        </w:rPr>
        <w:object w:dxaOrig="435" w:dyaOrig="435" w14:anchorId="0795E4BF">
          <v:shape id="_x0000_i1148" type="#_x0000_t75" style="width:21.75pt;height:21.75pt" o:ole="">
            <v:imagedata r:id="rId41" o:title=""/>
          </v:shape>
          <o:OLEObject Type="Embed" ProgID="Equation.DSMT4" ShapeID="_x0000_i1148" DrawAspect="Content" ObjectID="_1582542795" r:id="rId259"/>
        </w:object>
      </w:r>
      <w:r w:rsidRPr="004F4F17">
        <w:rPr>
          <w:szCs w:val="24"/>
        </w:rPr>
        <w:t xml:space="preserve"> for Boulanger and Idriss conventional (Mean) and </w:t>
      </w:r>
      <w:r w:rsidR="00C24EBB">
        <w:t>full-probabilistic</w:t>
      </w:r>
      <w:r w:rsidRPr="004F4F17">
        <w:rPr>
          <w:szCs w:val="24"/>
        </w:rPr>
        <w:t xml:space="preserve"> approaches, </w:t>
      </w:r>
      <w:r w:rsidRPr="004F4F17">
        <w:rPr>
          <w:rFonts w:eastAsiaTheme="minorEastAsia" w:cstheme="minorBidi"/>
          <w:bCs w:val="0"/>
          <w:iCs/>
          <w:position w:val="-12"/>
          <w:szCs w:val="24"/>
          <w:lang w:eastAsia="zh-CN"/>
        </w:rPr>
        <w:object w:dxaOrig="285" w:dyaOrig="435" w14:anchorId="1C751EB3">
          <v:shape id="_x0000_i1149" type="#_x0000_t75" style="width:14.25pt;height:21.75pt" o:ole="">
            <v:imagedata r:id="rId57" o:title=""/>
          </v:shape>
          <o:OLEObject Type="Embed" ProgID="Equation.DSMT4" ShapeID="_x0000_i1149" DrawAspect="Content" ObjectID="_1582542796" r:id="rId260"/>
        </w:object>
      </w:r>
      <w:r w:rsidRPr="004F4F17">
        <w:rPr>
          <w:szCs w:val="24"/>
        </w:rPr>
        <w:t xml:space="preserve"> = 1039 years.</w:t>
      </w:r>
      <w:bookmarkEnd w:id="258"/>
      <w:bookmarkEnd w:id="259"/>
      <w:bookmarkEnd w:id="260"/>
      <w:bookmarkEnd w:id="261"/>
    </w:p>
    <w:p w14:paraId="12E412AB" w14:textId="12A40C30" w:rsidR="00BE4466" w:rsidRDefault="00122696" w:rsidP="004F4F17">
      <w:pPr>
        <w:pStyle w:val="BodyText"/>
        <w:keepNext/>
        <w:ind w:firstLine="0"/>
        <w:jc w:val="center"/>
        <w:rPr>
          <w:szCs w:val="22"/>
          <w:lang w:eastAsia="zh-CN"/>
        </w:rPr>
      </w:pPr>
      <w:r>
        <w:rPr>
          <w:noProof/>
        </w:rPr>
        <w:lastRenderedPageBreak/>
        <mc:AlternateContent>
          <mc:Choice Requires="wpg">
            <w:drawing>
              <wp:anchor distT="0" distB="0" distL="114300" distR="114300" simplePos="0" relativeHeight="251913728" behindDoc="0" locked="0" layoutInCell="1" allowOverlap="1" wp14:anchorId="3A74537F" wp14:editId="1FB9EAF8">
                <wp:simplePos x="0" y="0"/>
                <wp:positionH relativeFrom="margin">
                  <wp:posOffset>47625</wp:posOffset>
                </wp:positionH>
                <wp:positionV relativeFrom="paragraph">
                  <wp:posOffset>76200</wp:posOffset>
                </wp:positionV>
                <wp:extent cx="5067825" cy="3000378"/>
                <wp:effectExtent l="0" t="0" r="0" b="9525"/>
                <wp:wrapNone/>
                <wp:docPr id="258" name="Group 258"/>
                <wp:cNvGraphicFramePr/>
                <a:graphic xmlns:a="http://schemas.openxmlformats.org/drawingml/2006/main">
                  <a:graphicData uri="http://schemas.microsoft.com/office/word/2010/wordprocessingGroup">
                    <wpg:wgp>
                      <wpg:cNvGrpSpPr/>
                      <wpg:grpSpPr>
                        <a:xfrm>
                          <a:off x="0" y="0"/>
                          <a:ext cx="5067825" cy="3000378"/>
                          <a:chOff x="-161873" y="-104775"/>
                          <a:chExt cx="5067825" cy="3000378"/>
                        </a:xfrm>
                      </wpg:grpSpPr>
                      <wps:wsp>
                        <wps:cNvPr id="259"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5606CEE5"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60" name="Group 260"/>
                        <wpg:cNvGrpSpPr/>
                        <wpg:grpSpPr>
                          <a:xfrm>
                            <a:off x="-161873" y="-104775"/>
                            <a:ext cx="619134" cy="2419372"/>
                            <a:chOff x="-161873" y="-104775"/>
                            <a:chExt cx="619134" cy="2419372"/>
                          </a:xfrm>
                        </wpg:grpSpPr>
                        <wps:wsp>
                          <wps:cNvPr id="261"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432DB178" w14:textId="69D2A4A6"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wps:txbx>
                          <wps:bodyPr rot="0" vert="horz" wrap="square" lIns="91440" tIns="45720" rIns="91440" bIns="45720" anchor="t" anchorCtr="0">
                            <a:noAutofit/>
                          </wps:bodyPr>
                        </wps:wsp>
                        <wps:wsp>
                          <wps:cNvPr id="262" name="Rectangle 262"/>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Rectangle 263"/>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A74537F" id="Group 258" o:spid="_x0000_s1132" style="position:absolute;left:0;text-align:left;margin-left:3.75pt;margin-top:6pt;width:399.05pt;height:236.25pt;z-index:251913728;mso-position-horizontal-relative:margin;mso-position-vertical-relative:text;mso-width-relative:margin;mso-height-relative:margin" coordorigin="-1618,-1047" coordsize="50678,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">
                <v:shape id="Text Box 2" o:spid="_x0000_s1133" type="#_x0000_t202" style="position:absolute;left:18776;top:25641;width:30283;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o7cMA&#10;AADcAAAADwAAAGRycy9kb3ducmV2LnhtbESP3YrCMBSE7wXfIZwFb8Smij9r1yiroHjrzwOcNse2&#10;bHNSmqytb28EwcthZr5hVpvOVOJOjSstKxhHMQjizOqScwXXy370DcJ5ZI2VZVLwIAebdb+3wkTb&#10;lk90P/tcBAi7BBUU3teJlC4ryKCLbE0cvJttDPogm1zqBtsAN5WcxPFcGiw5LBRY066g7O/8bxTc&#10;ju1wtmzTg78uTtP5FstFah9KDb663x8Qnjr/Cb/bR61gMlvC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Co7cMAAADcAAAADwAAAAAAAAAAAAAAAACYAgAAZHJzL2Rv&#10;d25yZXYueG1sUEsFBgAAAAAEAAQA9QAAAIgDAAAAAA==&#10;" stroked="f">
                  <v:textbox>
                    <w:txbxContent>
                      <w:p w14:paraId="5606CEE5"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60" o:spid="_x0000_s1134" style="position:absolute;left:-1618;top:-1047;width:6190;height:24192" coordorigin="-1618,-1047" coordsize="6191,24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Text Box 2" o:spid="_x0000_s1135" type="#_x0000_t202" style="position:absolute;left:-8530;top:7948;width:20586;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dX8cA&#10;AADcAAAADwAAAGRycy9kb3ducmV2LnhtbESPT2vCQBTE74LfYXmCF6kbpaQ2ZiNF+s9LwbQI3h7Z&#10;ZxLMvg3ZVdN++q4geBxm5jdMuupNI87Uudqygtk0AkFcWF1zqeDn++1hAcJ5ZI2NZVLwSw5W2XCQ&#10;YqLthbd0zn0pAoRdggoq79tESldUZNBNbUscvIPtDPogu1LqDi8Bbho5j6JYGqw5LFTY0rqi4pif&#10;jIKnj69479fmr96/R5vn14nZtI87pcaj/mUJwlPv7+Fb+1MrmMczuJ4JR0B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mXV/HAAAA3AAAAA8AAAAAAAAAAAAAAAAAmAIAAGRy&#10;cy9kb3ducmV2LnhtbFBLBQYAAAAABAAEAPUAAACMAwAAAAA=&#10;" stroked="f">
                    <v:textbox>
                      <w:txbxContent>
                        <w:p w14:paraId="432DB178" w14:textId="69D2A4A6"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v:textbox>
                  </v:shape>
                  <v:rect id="Rectangle 262" o:spid="_x0000_s1136" style="position:absolute;left:-1618;top:-1047;width:6190;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ufy8QA&#10;AADcAAAADwAAAGRycy9kb3ducmV2LnhtbESPS4vCQBCE74L/YWhhbzoxiw+io8ii4u7NRzw3mTYJ&#10;ZnqymVHjv3cWFjwWVfUVNV+2phJ3alxpWcFwEIEgzqwuOVdwOm76UxDOI2usLJOCJzlYLrqdOSba&#10;PnhP94PPRYCwS1BB4X2dSOmyggy6ga2Jg3exjUEfZJNL3eAjwE0l4ygaS4Mlh4UCa/oqKLsebkbB&#10;bTT5Xrfn3+1nGqWTn7Qa7fy2Vuqj165mIDy1/h3+b++0gngcw9+Zc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bn8vEAAAA3AAAAA8AAAAAAAAAAAAAAAAAmAIAAGRycy9k&#10;b3ducmV2LnhtbFBLBQYAAAAABAAEAPUAAACJAwAAAAA=&#10;" fillcolor="white [3212]" stroked="f" strokeweight="2pt"/>
                  <v:rect id="Rectangle 263" o:spid="_x0000_s1137" style="position:absolute;left:-1618;top:2000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c6UMQA&#10;AADcAAAADwAAAGRycy9kb3ducmV2LnhtbESPQYvCMBSE74L/ITzBm6arqEvXKCIq6s3uds+P5m1b&#10;tnmpTdT6740geBxm5htmvmxNJa7UuNKygo9hBII4s7rkXMHP93bwCcJ5ZI2VZVJwJwfLRbczx1jb&#10;G5/omvhcBAi7GBUU3texlC4ryKAb2po4eH+2MeiDbHKpG7wFuKnkKIqm0mDJYaHAmtYFZf/JxSi4&#10;TGaHTft73o3TKJ0d02qy97taqX6vXX2B8NT6d/jV3msFo+kYnmfC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OlDEAAAA3AAAAA8AAAAAAAAAAAAAAAAAmAIAAGRycy9k&#10;b3ducmV2LnhtbFBLBQYAAAAABAAEAPUAAACJAwAAAAA=&#10;" fillcolor="white [3212]" stroked="f" strokeweight="2pt"/>
                </v:group>
                <w10:wrap anchorx="margin"/>
              </v:group>
            </w:pict>
          </mc:Fallback>
        </mc:AlternateContent>
      </w:r>
      <w:r w:rsidR="00BE4466">
        <w:rPr>
          <w:noProof/>
          <w:szCs w:val="22"/>
        </w:rPr>
        <mc:AlternateContent>
          <mc:Choice Requires="wps">
            <w:drawing>
              <wp:anchor distT="0" distB="0" distL="114300" distR="114300" simplePos="0" relativeHeight="251870720" behindDoc="0" locked="0" layoutInCell="1" allowOverlap="1" wp14:anchorId="46D198F7" wp14:editId="5A1C033B">
                <wp:simplePos x="0" y="0"/>
                <wp:positionH relativeFrom="column">
                  <wp:posOffset>962025</wp:posOffset>
                </wp:positionH>
                <wp:positionV relativeFrom="paragraph">
                  <wp:posOffset>1323975</wp:posOffset>
                </wp:positionV>
                <wp:extent cx="4429125" cy="0"/>
                <wp:effectExtent l="0" t="0" r="0" b="0"/>
                <wp:wrapNone/>
                <wp:docPr id="209" name="Straight Connector 209"/>
                <wp:cNvGraphicFramePr/>
                <a:graphic xmlns:a="http://schemas.openxmlformats.org/drawingml/2006/main">
                  <a:graphicData uri="http://schemas.microsoft.com/office/word/2010/wordprocessingShape">
                    <wps:wsp>
                      <wps:cNvCnPr/>
                      <wps:spPr>
                        <a:xfrm>
                          <a:off x="0" y="0"/>
                          <a:ext cx="442912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6C156B" id="Straight Connector 209" o:spid="_x0000_s1026" style="position:absolute;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75pt,104.25pt" to="424.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" strokecolor="red"/>
            </w:pict>
          </mc:Fallback>
        </mc:AlternateContent>
      </w:r>
      <w:r w:rsidR="00BE4466">
        <w:rPr>
          <w:noProof/>
          <w:szCs w:val="22"/>
        </w:rPr>
        <mc:AlternateContent>
          <mc:Choice Requires="wps">
            <w:drawing>
              <wp:anchor distT="0" distB="0" distL="114300" distR="114300" simplePos="0" relativeHeight="251869696" behindDoc="0" locked="0" layoutInCell="1" allowOverlap="1" wp14:anchorId="71E6223B" wp14:editId="7FB4DE86">
                <wp:simplePos x="0" y="0"/>
                <wp:positionH relativeFrom="column">
                  <wp:posOffset>3181350</wp:posOffset>
                </wp:positionH>
                <wp:positionV relativeFrom="paragraph">
                  <wp:posOffset>133350</wp:posOffset>
                </wp:positionV>
                <wp:extent cx="0" cy="2381250"/>
                <wp:effectExtent l="0" t="0" r="38100" b="19050"/>
                <wp:wrapNone/>
                <wp:docPr id="208" name="Straight Connector 208"/>
                <wp:cNvGraphicFramePr/>
                <a:graphic xmlns:a="http://schemas.openxmlformats.org/drawingml/2006/main">
                  <a:graphicData uri="http://schemas.microsoft.com/office/word/2010/wordprocessingShape">
                    <wps:wsp>
                      <wps:cNvCnPr/>
                      <wps:spPr>
                        <a:xfrm flipV="1">
                          <a:off x="0" y="0"/>
                          <a:ext cx="0" cy="23812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59032B" id="Straight Connector 208" o:spid="_x0000_s1026" style="position:absolute;flip:y;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10.5pt" to="250.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" strokecolor="red"/>
            </w:pict>
          </mc:Fallback>
        </mc:AlternateContent>
      </w:r>
      <w:r w:rsidR="00BE4466">
        <w:rPr>
          <w:noProof/>
          <w:szCs w:val="22"/>
        </w:rPr>
        <mc:AlternateContent>
          <mc:Choice Requires="wps">
            <w:drawing>
              <wp:anchor distT="0" distB="0" distL="114300" distR="114300" simplePos="0" relativeHeight="251859456" behindDoc="0" locked="0" layoutInCell="1" allowOverlap="1" wp14:anchorId="24BC1DDB" wp14:editId="58C9BC28">
                <wp:simplePos x="0" y="0"/>
                <wp:positionH relativeFrom="column">
                  <wp:posOffset>962025</wp:posOffset>
                </wp:positionH>
                <wp:positionV relativeFrom="paragraph">
                  <wp:posOffset>133350</wp:posOffset>
                </wp:positionV>
                <wp:extent cx="4410075" cy="2381250"/>
                <wp:effectExtent l="0" t="0" r="28575" b="19050"/>
                <wp:wrapNone/>
                <wp:docPr id="165" name="Straight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410075" cy="23812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309CD10" id="Straight Connector 165" o:spid="_x0000_s1026" style="position:absolute;flip:y;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75pt,10.5pt" to="423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" strokecolor="#4579b8 [3044]" strokeweight="1pt">
                <o:lock v:ext="edit" shapetype="f"/>
              </v:line>
            </w:pict>
          </mc:Fallback>
        </mc:AlternateContent>
      </w:r>
      <w:r w:rsidR="00BE4466">
        <w:rPr>
          <w:noProof/>
        </w:rPr>
        <w:drawing>
          <wp:inline distT="0" distB="0" distL="0" distR="0" wp14:anchorId="54276C0D" wp14:editId="4E441F93">
            <wp:extent cx="5095875" cy="30003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095875" cy="3000375"/>
                    </a:xfrm>
                    <a:prstGeom prst="rect">
                      <a:avLst/>
                    </a:prstGeom>
                    <a:noFill/>
                    <a:ln>
                      <a:noFill/>
                    </a:ln>
                  </pic:spPr>
                </pic:pic>
              </a:graphicData>
            </a:graphic>
          </wp:inline>
        </w:drawing>
      </w:r>
    </w:p>
    <w:p w14:paraId="52ACEDDB" w14:textId="7E0B84BE" w:rsidR="00BE4466" w:rsidRDefault="00BE4466" w:rsidP="00412B31">
      <w:pPr>
        <w:pStyle w:val="Caption"/>
        <w:ind w:firstLine="0"/>
        <w:rPr>
          <w:szCs w:val="24"/>
        </w:rPr>
      </w:pPr>
      <w:bookmarkStart w:id="262" w:name="_Ref482707178"/>
      <w:bookmarkStart w:id="263" w:name="_Toc483489262"/>
      <w:bookmarkStart w:id="264" w:name="_Toc483488276"/>
      <w:bookmarkStart w:id="265" w:name="_Toc483382433"/>
      <w:bookmarkStart w:id="266" w:name="_Toc488419738"/>
      <w:r w:rsidRPr="004F4F17">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21</w:t>
      </w:r>
      <w:r w:rsidR="00A6426B">
        <w:rPr>
          <w:szCs w:val="24"/>
        </w:rPr>
        <w:fldChar w:fldCharType="end"/>
      </w:r>
      <w:bookmarkEnd w:id="262"/>
      <w:r w:rsidRPr="004F4F17">
        <w:rPr>
          <w:szCs w:val="24"/>
        </w:rPr>
        <w:t xml:space="preserve">: Comparison of </w:t>
      </w:r>
      <w:r w:rsidRPr="004F4F17">
        <w:rPr>
          <w:rFonts w:eastAsiaTheme="minorEastAsia" w:cstheme="minorBidi"/>
          <w:iCs/>
          <w:color w:val="1F497D" w:themeColor="text2"/>
          <w:position w:val="-12"/>
          <w:sz w:val="18"/>
          <w:szCs w:val="18"/>
        </w:rPr>
        <w:object w:dxaOrig="435" w:dyaOrig="435" w14:anchorId="07692351">
          <v:shape id="_x0000_i1150" type="#_x0000_t75" style="width:21.75pt;height:21.75pt" o:ole="">
            <v:imagedata r:id="rId41" o:title=""/>
          </v:shape>
          <o:OLEObject Type="Embed" ProgID="Equation.DSMT4" ShapeID="_x0000_i1150" DrawAspect="Content" ObjectID="_1582542797" r:id="rId262"/>
        </w:object>
      </w:r>
      <w:r w:rsidRPr="004F4F17">
        <w:rPr>
          <w:szCs w:val="24"/>
        </w:rPr>
        <w:t xml:space="preserve">for Boulanger and Idriss conventional (Modal) and </w:t>
      </w:r>
      <w:r w:rsidR="00C24EBB">
        <w:t>full-probabilistic</w:t>
      </w:r>
      <w:r w:rsidRPr="004F4F17">
        <w:rPr>
          <w:szCs w:val="24"/>
        </w:rPr>
        <w:t xml:space="preserve"> approaches, </w:t>
      </w:r>
      <w:r w:rsidRPr="004F4F17">
        <w:rPr>
          <w:rFonts w:eastAsiaTheme="minorEastAsia" w:cstheme="minorBidi"/>
          <w:bCs w:val="0"/>
          <w:iCs/>
          <w:position w:val="-12"/>
          <w:szCs w:val="24"/>
          <w:lang w:eastAsia="zh-CN"/>
        </w:rPr>
        <w:object w:dxaOrig="285" w:dyaOrig="435" w14:anchorId="677C7FD0">
          <v:shape id="_x0000_i1151" type="#_x0000_t75" style="width:14.25pt;height:21.75pt" o:ole="">
            <v:imagedata r:id="rId64" o:title=""/>
          </v:shape>
          <o:OLEObject Type="Embed" ProgID="Equation.DSMT4" ShapeID="_x0000_i1151" DrawAspect="Content" ObjectID="_1582542798" r:id="rId263"/>
        </w:object>
      </w:r>
      <w:r w:rsidRPr="004F4F17">
        <w:rPr>
          <w:szCs w:val="24"/>
        </w:rPr>
        <w:t xml:space="preserve"> = 1039.</w:t>
      </w:r>
      <w:bookmarkEnd w:id="263"/>
      <w:bookmarkEnd w:id="264"/>
      <w:bookmarkEnd w:id="265"/>
      <w:bookmarkEnd w:id="266"/>
    </w:p>
    <w:p w14:paraId="308DDAEE" w14:textId="0DEF853C" w:rsidR="004F4F17" w:rsidRPr="004F4F17" w:rsidRDefault="004F4F17" w:rsidP="004F4F17">
      <w:pPr>
        <w:pStyle w:val="BodyText"/>
      </w:pPr>
    </w:p>
    <w:p w14:paraId="4F2DCC31" w14:textId="38D700C6" w:rsidR="00BE4466" w:rsidRDefault="00122696" w:rsidP="004F4F17">
      <w:pPr>
        <w:keepNext/>
        <w:ind w:firstLine="0"/>
        <w:jc w:val="center"/>
        <w:rPr>
          <w:szCs w:val="22"/>
        </w:rPr>
      </w:pPr>
      <w:r>
        <w:rPr>
          <w:noProof/>
        </w:rPr>
        <mc:AlternateContent>
          <mc:Choice Requires="wpg">
            <w:drawing>
              <wp:anchor distT="0" distB="0" distL="114300" distR="114300" simplePos="0" relativeHeight="251915776" behindDoc="0" locked="0" layoutInCell="1" allowOverlap="1" wp14:anchorId="23957AB3" wp14:editId="7FC6EB31">
                <wp:simplePos x="0" y="0"/>
                <wp:positionH relativeFrom="margin">
                  <wp:align>left</wp:align>
                </wp:positionH>
                <wp:positionV relativeFrom="paragraph">
                  <wp:posOffset>153299</wp:posOffset>
                </wp:positionV>
                <wp:extent cx="5067825" cy="3000378"/>
                <wp:effectExtent l="0" t="0" r="0" b="9525"/>
                <wp:wrapNone/>
                <wp:docPr id="264" name="Group 264"/>
                <wp:cNvGraphicFramePr/>
                <a:graphic xmlns:a="http://schemas.openxmlformats.org/drawingml/2006/main">
                  <a:graphicData uri="http://schemas.microsoft.com/office/word/2010/wordprocessingGroup">
                    <wpg:wgp>
                      <wpg:cNvGrpSpPr/>
                      <wpg:grpSpPr>
                        <a:xfrm>
                          <a:off x="0" y="0"/>
                          <a:ext cx="5067825" cy="3000378"/>
                          <a:chOff x="-161873" y="-104775"/>
                          <a:chExt cx="5067825" cy="3000378"/>
                        </a:xfrm>
                      </wpg:grpSpPr>
                      <wps:wsp>
                        <wps:cNvPr id="265"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3A77F72C"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66" name="Group 266"/>
                        <wpg:cNvGrpSpPr/>
                        <wpg:grpSpPr>
                          <a:xfrm>
                            <a:off x="-161873" y="-104775"/>
                            <a:ext cx="619134" cy="2419372"/>
                            <a:chOff x="-161873" y="-104775"/>
                            <a:chExt cx="619134" cy="2419372"/>
                          </a:xfrm>
                        </wpg:grpSpPr>
                        <wps:wsp>
                          <wps:cNvPr id="267"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16942C12"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wps:txbx>
                          <wps:bodyPr rot="0" vert="horz" wrap="square" lIns="91440" tIns="45720" rIns="91440" bIns="45720" anchor="t" anchorCtr="0">
                            <a:noAutofit/>
                          </wps:bodyPr>
                        </wps:wsp>
                        <wps:wsp>
                          <wps:cNvPr id="268" name="Rectangle 268"/>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Rectangle 269"/>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3957AB3" id="Group 264" o:spid="_x0000_s1138" style="position:absolute;left:0;text-align:left;margin-left:0;margin-top:12.05pt;width:399.05pt;height:236.25pt;z-index:251915776;mso-position-horizontal:left;mso-position-horizontal-relative:margin;mso-position-vertical-relative:text;mso-width-relative:margin;mso-height-relative:margin" coordorigin="-1618,-1047" coordsize="50678,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">
                <v:shape id="Text Box 2" o:spid="_x0000_s1139" type="#_x0000_t202" style="position:absolute;left:18776;top:25641;width:30283;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oVcIA&#10;AADcAAAADwAAAGRycy9kb3ducmV2LnhtbESP3YrCMBSE7wXfIRzBG9FUWatWo6zCirf+PMCxObbF&#10;5qQ0WVvf3giCl8PMfMOsNq0pxYNqV1hWMB5FIIhTqwvOFFzOf8M5COeRNZaWScGTHGzW3c4KE20b&#10;PtLj5DMRIOwSVJB7XyVSujQng25kK+Lg3Wxt0AdZZ1LX2AS4KeUkimJpsOCwkGNFu5zS++nfKLgd&#10;msF00Vz3/jI7/sRbLGZX+1Sq32t/lyA8tf4b/rQPWsEknsL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EWhVwgAAANwAAAAPAAAAAAAAAAAAAAAAAJgCAABkcnMvZG93&#10;bnJldi54bWxQSwUGAAAAAAQABAD1AAAAhwMAAAAA&#10;" stroked="f">
                  <v:textbox>
                    <w:txbxContent>
                      <w:p w14:paraId="3A77F72C"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66" o:spid="_x0000_s1140" style="position:absolute;left:-1618;top:-1047;width:6190;height:24192" coordorigin="-1618,-1047" coordsize="6191,24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Text Box 2" o:spid="_x0000_s1141" type="#_x0000_t202" style="position:absolute;left:-8530;top:7948;width:20586;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NgsMcA&#10;AADcAAAADwAAAGRycy9kb3ducmV2LnhtbESPT2vCQBTE74LfYXmCF6mbSok2ZiNF7B8vgrYI3h7Z&#10;ZxLMvg3ZraZ+elcoeBxm5jdMuuhMLc7UusqygudxBII4t7riQsHP9/vTDITzyBpry6Tgjxwssn4v&#10;xUTbC2/pvPOFCBB2CSoovW8SKV1ekkE3tg1x8I62NeiDbAupW7wEuKnlJIpiabDisFBiQ8uS8tPu&#10;1yiYfm7ig1+aa3X4iNavq5FZNy97pYaD7m0OwlPnH+H/9pdWMImncD8TjoDM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DYLDHAAAA3AAAAA8AAAAAAAAAAAAAAAAAmAIAAGRy&#10;cy9kb3ducmV2LnhtbFBLBQYAAAAABAAEAPUAAACMAwAAAAA=&#10;" stroked="f">
                    <v:textbox>
                      <w:txbxContent>
                        <w:p w14:paraId="16942C12" w14:textId="77777777"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v:textbox>
                  </v:shape>
                  <v:rect id="Rectangle 268" o:spid="_x0000_s1142" style="position:absolute;left:-1618;top:-1047;width:6190;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oIcIA&#10;AADcAAAADwAAAGRycy9kb3ducmV2LnhtbERPTWvCQBC9F/wPywi91Y0Ro0RXEalie6saz0N2TILZ&#10;2TS7Mem/7x4KPT7e93o7mFo8qXWVZQXTSQSCOLe64kLB9XJ4W4JwHlljbZkU/JCD7Wb0ssZU256/&#10;6Hn2hQgh7FJUUHrfpFK6vCSDbmIb4sDdbWvQB9gWUrfYh3BTyziKEmmw4tBQYkP7kvLHuTMKuvni&#10;4324fR9nWZQtPrN6fvLHRqnX8bBbgfA0+H/xn/ukFcRJWBvOh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6ghwgAAANwAAAAPAAAAAAAAAAAAAAAAAJgCAABkcnMvZG93&#10;bnJldi54bWxQSwUGAAAAAAQABAD1AAAAhwMAAAAA&#10;" fillcolor="white [3212]" stroked="f" strokeweight="2pt"/>
                  <v:rect id="Rectangle 269" o:spid="_x0000_s1143" style="position:absolute;left:-1618;top:2000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8NusUA&#10;AADcAAAADwAAAGRycy9kb3ducmV2LnhtbESPQWvCQBSE74L/YXmCN900Em1T1yClivVW2/T8yL4m&#10;odm3Mbua+O+7hYLHYWa+YdbZYBpxpc7VlhU8zCMQxIXVNZcKPj92s0cQziNrbCyTghs5yDbj0RpT&#10;bXt+p+vJlyJA2KWooPK+TaV0RUUG3dy2xMH7tp1BH2RXSt1hH+CmkXEULaXBmsNChS29VFT8nC5G&#10;wSVZvb0OX+f9Io/y1TFvkoPft0pNJ8P2GYSnwd/D/+2DVhAvn+DvTD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vw26xQAAANwAAAAPAAAAAAAAAAAAAAAAAJgCAABkcnMv&#10;ZG93bnJldi54bWxQSwUGAAAAAAQABAD1AAAAigMAAAAA&#10;" fillcolor="white [3212]" stroked="f" strokeweight="2pt"/>
                </v:group>
                <w10:wrap anchorx="margin"/>
              </v:group>
            </w:pict>
          </mc:Fallback>
        </mc:AlternateContent>
      </w:r>
      <w:r w:rsidR="00BE4466">
        <w:rPr>
          <w:noProof/>
          <w:szCs w:val="22"/>
        </w:rPr>
        <mc:AlternateContent>
          <mc:Choice Requires="wps">
            <w:drawing>
              <wp:anchor distT="0" distB="0" distL="114300" distR="114300" simplePos="0" relativeHeight="251873792" behindDoc="0" locked="0" layoutInCell="1" allowOverlap="1" wp14:anchorId="5FD22E1A" wp14:editId="267C2A76">
                <wp:simplePos x="0" y="0"/>
                <wp:positionH relativeFrom="column">
                  <wp:posOffset>3181350</wp:posOffset>
                </wp:positionH>
                <wp:positionV relativeFrom="paragraph">
                  <wp:posOffset>123825</wp:posOffset>
                </wp:positionV>
                <wp:extent cx="0" cy="2476500"/>
                <wp:effectExtent l="0" t="0" r="38100" b="19050"/>
                <wp:wrapNone/>
                <wp:docPr id="214" name="Straight Connector 214"/>
                <wp:cNvGraphicFramePr/>
                <a:graphic xmlns:a="http://schemas.openxmlformats.org/drawingml/2006/main">
                  <a:graphicData uri="http://schemas.microsoft.com/office/word/2010/wordprocessingShape">
                    <wps:wsp>
                      <wps:cNvCnPr/>
                      <wps:spPr>
                        <a:xfrm flipV="1">
                          <a:off x="0" y="0"/>
                          <a:ext cx="0" cy="24765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B71CA4" id="Straight Connector 214" o:spid="_x0000_s1026" style="position:absolute;flip:y;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9.75pt" to="250.5pt,20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" strokecolor="red"/>
            </w:pict>
          </mc:Fallback>
        </mc:AlternateContent>
      </w:r>
      <w:r w:rsidR="00BE4466">
        <w:rPr>
          <w:noProof/>
          <w:szCs w:val="22"/>
        </w:rPr>
        <mc:AlternateContent>
          <mc:Choice Requires="wps">
            <w:drawing>
              <wp:anchor distT="0" distB="0" distL="114300" distR="114300" simplePos="0" relativeHeight="251872768" behindDoc="0" locked="0" layoutInCell="1" allowOverlap="1" wp14:anchorId="1D3F8998" wp14:editId="0475C577">
                <wp:simplePos x="0" y="0"/>
                <wp:positionH relativeFrom="column">
                  <wp:posOffset>885825</wp:posOffset>
                </wp:positionH>
                <wp:positionV relativeFrom="paragraph">
                  <wp:posOffset>1352550</wp:posOffset>
                </wp:positionV>
                <wp:extent cx="4581525" cy="0"/>
                <wp:effectExtent l="0" t="0" r="0" b="0"/>
                <wp:wrapNone/>
                <wp:docPr id="213" name="Straight Connector 213"/>
                <wp:cNvGraphicFramePr/>
                <a:graphic xmlns:a="http://schemas.openxmlformats.org/drawingml/2006/main">
                  <a:graphicData uri="http://schemas.microsoft.com/office/word/2010/wordprocessingShape">
                    <wps:wsp>
                      <wps:cNvCnPr/>
                      <wps:spPr>
                        <a:xfrm>
                          <a:off x="0" y="0"/>
                          <a:ext cx="458152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0FB98D" id="Straight Connector 213" o:spid="_x0000_s1026" style="position:absolute;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75pt,106.5pt" to="430.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" strokecolor="red"/>
            </w:pict>
          </mc:Fallback>
        </mc:AlternateContent>
      </w:r>
      <w:r w:rsidR="00BE4466">
        <w:rPr>
          <w:noProof/>
          <w:szCs w:val="22"/>
        </w:rPr>
        <mc:AlternateContent>
          <mc:Choice Requires="wps">
            <w:drawing>
              <wp:anchor distT="0" distB="0" distL="114300" distR="114300" simplePos="0" relativeHeight="251871744" behindDoc="0" locked="0" layoutInCell="1" allowOverlap="1" wp14:anchorId="298E4025" wp14:editId="331DC943">
                <wp:simplePos x="0" y="0"/>
                <wp:positionH relativeFrom="column">
                  <wp:posOffset>885825</wp:posOffset>
                </wp:positionH>
                <wp:positionV relativeFrom="paragraph">
                  <wp:posOffset>123825</wp:posOffset>
                </wp:positionV>
                <wp:extent cx="4581525" cy="2476500"/>
                <wp:effectExtent l="0" t="0" r="28575" b="19050"/>
                <wp:wrapNone/>
                <wp:docPr id="212" name="Straight Connector 212"/>
                <wp:cNvGraphicFramePr/>
                <a:graphic xmlns:a="http://schemas.openxmlformats.org/drawingml/2006/main">
                  <a:graphicData uri="http://schemas.microsoft.com/office/word/2010/wordprocessingShape">
                    <wps:wsp>
                      <wps:cNvCnPr/>
                      <wps:spPr>
                        <a:xfrm flipV="1">
                          <a:off x="0" y="0"/>
                          <a:ext cx="4581525" cy="2476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A3EB91" id="Straight Connector 212" o:spid="_x0000_s1026" style="position:absolute;flip:y;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75pt,9.75pt" to="430.5pt,20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" strokecolor="#4579b8 [3044]"/>
            </w:pict>
          </mc:Fallback>
        </mc:AlternateContent>
      </w:r>
      <w:r w:rsidR="00BE4466">
        <w:rPr>
          <w:noProof/>
        </w:rPr>
        <w:drawing>
          <wp:inline distT="0" distB="0" distL="0" distR="0" wp14:anchorId="2E4040E8" wp14:editId="6BC261A3">
            <wp:extent cx="5286375" cy="31146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286375" cy="3114675"/>
                    </a:xfrm>
                    <a:prstGeom prst="rect">
                      <a:avLst/>
                    </a:prstGeom>
                    <a:noFill/>
                    <a:ln>
                      <a:noFill/>
                    </a:ln>
                  </pic:spPr>
                </pic:pic>
              </a:graphicData>
            </a:graphic>
          </wp:inline>
        </w:drawing>
      </w:r>
    </w:p>
    <w:p w14:paraId="2AFF4147" w14:textId="6A9953EB" w:rsidR="00BE4466" w:rsidRPr="004F4F17" w:rsidRDefault="00BE4466" w:rsidP="00412B31">
      <w:pPr>
        <w:pStyle w:val="Caption"/>
        <w:ind w:firstLine="0"/>
        <w:rPr>
          <w:szCs w:val="24"/>
        </w:rPr>
      </w:pPr>
      <w:bookmarkStart w:id="267" w:name="_Toc483489263"/>
      <w:bookmarkStart w:id="268" w:name="_Toc483488277"/>
      <w:bookmarkStart w:id="269" w:name="_Toc483382434"/>
      <w:bookmarkStart w:id="270" w:name="_Toc488419739"/>
      <w:r w:rsidRPr="004F4F17">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22</w:t>
      </w:r>
      <w:r w:rsidR="00A6426B">
        <w:rPr>
          <w:szCs w:val="24"/>
        </w:rPr>
        <w:fldChar w:fldCharType="end"/>
      </w:r>
      <w:r w:rsidRPr="004F4F17">
        <w:rPr>
          <w:szCs w:val="24"/>
        </w:rPr>
        <w:t xml:space="preserve">: Comparison of </w:t>
      </w:r>
      <w:r w:rsidRPr="004F4F17">
        <w:rPr>
          <w:rFonts w:eastAsiaTheme="minorEastAsia" w:cstheme="minorBidi"/>
          <w:iCs/>
          <w:color w:val="1F497D" w:themeColor="text2"/>
          <w:position w:val="-12"/>
          <w:sz w:val="18"/>
          <w:szCs w:val="18"/>
        </w:rPr>
        <w:object w:dxaOrig="435" w:dyaOrig="435" w14:anchorId="7206BECC">
          <v:shape id="_x0000_i1152" type="#_x0000_t75" style="width:21.75pt;height:21.75pt" o:ole="">
            <v:imagedata r:id="rId41" o:title=""/>
          </v:shape>
          <o:OLEObject Type="Embed" ProgID="Equation.DSMT4" ShapeID="_x0000_i1152" DrawAspect="Content" ObjectID="_1582542799" r:id="rId265"/>
        </w:object>
      </w:r>
      <w:r w:rsidRPr="004F4F17">
        <w:rPr>
          <w:szCs w:val="24"/>
        </w:rPr>
        <w:t xml:space="preserve">for Boulanger and Idriss conventional (Mean) and </w:t>
      </w:r>
      <w:r w:rsidR="00C24EBB">
        <w:t>full-probabilistic</w:t>
      </w:r>
      <w:r w:rsidRPr="004F4F17">
        <w:rPr>
          <w:szCs w:val="24"/>
        </w:rPr>
        <w:t xml:space="preserve"> approaches, </w:t>
      </w:r>
      <w:r w:rsidRPr="004F4F17">
        <w:rPr>
          <w:rFonts w:eastAsiaTheme="minorEastAsia" w:cstheme="minorBidi"/>
          <w:bCs w:val="0"/>
          <w:iCs/>
          <w:position w:val="-12"/>
          <w:szCs w:val="24"/>
          <w:lang w:eastAsia="zh-CN"/>
        </w:rPr>
        <w:object w:dxaOrig="285" w:dyaOrig="435" w14:anchorId="07D292FF">
          <v:shape id="_x0000_i1153" type="#_x0000_t75" style="width:14.25pt;height:21.75pt" o:ole="">
            <v:imagedata r:id="rId64" o:title=""/>
          </v:shape>
          <o:OLEObject Type="Embed" ProgID="Equation.DSMT4" ShapeID="_x0000_i1153" DrawAspect="Content" ObjectID="_1582542800" r:id="rId266"/>
        </w:object>
      </w:r>
      <w:r w:rsidRPr="004F4F17">
        <w:rPr>
          <w:szCs w:val="24"/>
        </w:rPr>
        <w:t xml:space="preserve"> = 2475.</w:t>
      </w:r>
      <w:bookmarkEnd w:id="267"/>
      <w:bookmarkEnd w:id="268"/>
      <w:bookmarkEnd w:id="269"/>
      <w:bookmarkEnd w:id="270"/>
    </w:p>
    <w:p w14:paraId="1D781397" w14:textId="65CB27C2" w:rsidR="00BE4466" w:rsidRDefault="00141459" w:rsidP="004F4F17">
      <w:pPr>
        <w:keepNext/>
        <w:ind w:firstLine="0"/>
        <w:jc w:val="center"/>
        <w:rPr>
          <w:szCs w:val="22"/>
        </w:rPr>
      </w:pPr>
      <w:r>
        <w:rPr>
          <w:noProof/>
        </w:rPr>
        <w:lastRenderedPageBreak/>
        <mc:AlternateContent>
          <mc:Choice Requires="wpg">
            <w:drawing>
              <wp:anchor distT="0" distB="0" distL="114300" distR="114300" simplePos="0" relativeHeight="251917824" behindDoc="0" locked="0" layoutInCell="1" allowOverlap="1" wp14:anchorId="504810D1" wp14:editId="08F170FB">
                <wp:simplePos x="0" y="0"/>
                <wp:positionH relativeFrom="margin">
                  <wp:posOffset>-95250</wp:posOffset>
                </wp:positionH>
                <wp:positionV relativeFrom="paragraph">
                  <wp:posOffset>266700</wp:posOffset>
                </wp:positionV>
                <wp:extent cx="5067300" cy="3000375"/>
                <wp:effectExtent l="0" t="0" r="0" b="9525"/>
                <wp:wrapNone/>
                <wp:docPr id="270" name="Group 270"/>
                <wp:cNvGraphicFramePr/>
                <a:graphic xmlns:a="http://schemas.openxmlformats.org/drawingml/2006/main">
                  <a:graphicData uri="http://schemas.microsoft.com/office/word/2010/wordprocessingGroup">
                    <wpg:wgp>
                      <wpg:cNvGrpSpPr/>
                      <wpg:grpSpPr>
                        <a:xfrm>
                          <a:off x="0" y="0"/>
                          <a:ext cx="5067300" cy="3000375"/>
                          <a:chOff x="-161873" y="-104775"/>
                          <a:chExt cx="5067825" cy="3000378"/>
                        </a:xfrm>
                      </wpg:grpSpPr>
                      <wps:wsp>
                        <wps:cNvPr id="271"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0D39B31C"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72" name="Group 272"/>
                        <wpg:cNvGrpSpPr/>
                        <wpg:grpSpPr>
                          <a:xfrm>
                            <a:off x="-161873" y="-104775"/>
                            <a:ext cx="619134" cy="2419372"/>
                            <a:chOff x="-161873" y="-104775"/>
                            <a:chExt cx="619134" cy="2419372"/>
                          </a:xfrm>
                        </wpg:grpSpPr>
                        <wps:wsp>
                          <wps:cNvPr id="273"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7CB55736" w14:textId="36911C38"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wps:txbx>
                          <wps:bodyPr rot="0" vert="horz" wrap="square" lIns="91440" tIns="45720" rIns="91440" bIns="45720" anchor="t" anchorCtr="0">
                            <a:noAutofit/>
                          </wps:bodyPr>
                        </wps:wsp>
                        <wps:wsp>
                          <wps:cNvPr id="274" name="Rectangle 274"/>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ectangle 275"/>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04810D1" id="Group 270" o:spid="_x0000_s1144" style="position:absolute;left:0;text-align:left;margin-left:-7.5pt;margin-top:21pt;width:399pt;height:236.25pt;z-index:251917824;mso-position-horizontal-relative:margin;mso-position-vertical-relative:text;mso-width-relative:margin;mso-height-relative:margin" coordorigin="-1618,-1047" coordsize="50678,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">
                <v:shape id="Text Box 2" o:spid="_x0000_s1145" type="#_x0000_t202" style="position:absolute;left:18776;top:25641;width:30283;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4i8IA&#10;AADcAAAADwAAAGRycy9kb3ducmV2LnhtbESP3YrCMBSE7xd8h3AEbxZNFddqNYoKirf+PMCxObbF&#10;5qQ00da3N4Kwl8PMfMMsVq0pxZNqV1hWMBxEIIhTqwvOFFzOu/4UhPPIGkvLpOBFDlbLzs8CE20b&#10;PtLz5DMRIOwSVJB7XyVSujQng25gK+Lg3Wxt0AdZZ1LX2AS4KeUoiibSYMFhIceKtjml99PDKLgd&#10;mt+/WXPd+0t8HE82WMRX+1Kq123XcxCeWv8f/rYPWsEoHsL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8/iLwgAAANwAAAAPAAAAAAAAAAAAAAAAAJgCAABkcnMvZG93&#10;bnJldi54bWxQSwUGAAAAAAQABAD1AAAAhwMAAAAA&#10;" stroked="f">
                  <v:textbox>
                    <w:txbxContent>
                      <w:p w14:paraId="0D39B31C" w14:textId="77777777" w:rsidR="00577FF1" w:rsidRPr="00CA7E15" w:rsidRDefault="00577FF1"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72" o:spid="_x0000_s1146" style="position:absolute;left:-1618;top:-1047;width:6190;height:24192" coordorigin="-1618,-1047" coordsize="6191,24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Text Box 2" o:spid="_x0000_s1147" type="#_x0000_t202" style="position:absolute;left:-8530;top:7948;width:20586;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HwbscA&#10;AADcAAAADwAAAGRycy9kb3ducmV2LnhtbESPQWvCQBSE7wX/w/IEL1I3VTE2dZUiavUiVEvB2yP7&#10;TILZtyG7auyvdwWhx2FmvmEms8aU4kK1KywreOtFIIhTqwvOFPzsl69jEM4jaywtk4IbOZhNWy8T&#10;TLS98jdddj4TAcIuQQW591UipUtzMuh6tiIO3tHWBn2QdSZ1jdcAN6XsR9FIGiw4LORY0Tyn9LQ7&#10;GwXx13Z08HPzVxxW0eZ90TWbavirVKfdfH6A8NT4//CzvdYK+vEAHmfCEZ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h8G7HAAAA3AAAAA8AAAAAAAAAAAAAAAAAmAIAAGRy&#10;cy9kb3ducmV2LnhtbFBLBQYAAAAABAAEAPUAAACMAwAAAAA=&#10;" stroked="f">
                    <v:textbox>
                      <w:txbxContent>
                        <w:p w14:paraId="7CB55736" w14:textId="36911C38" w:rsidR="00577FF1" w:rsidRPr="00CA7E15" w:rsidRDefault="00577FF1"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v:textbox>
                  </v:shape>
                  <v:rect id="Rectangle 274" o:spid="_x0000_s1148" style="position:absolute;left:-1618;top:-1047;width:6190;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0+cQA&#10;AADcAAAADwAAAGRycy9kb3ducmV2LnhtbESPS2/CMBCE70j9D9ZW4lYcnkEpBlUIEOXGI5xX8TaJ&#10;iNdpbCD8e1ypEsfRzHyjmS1aU4kbNa60rKDfi0AQZ1aXnCs4HdcfUxDOI2usLJOCBzlYzN86M0y0&#10;vfOebgefiwBhl6CCwvs6kdJlBRl0PVsTB+/HNgZ9kE0udYP3ADeVHETRRBosOSwUWNOyoOxyuBoF&#10;13H8vWrPv5thGqXxLq3GW7+pleq+t1+fIDy1/hX+b2+1gkE8gr8z4Qj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nNPnEAAAA3AAAAA8AAAAAAAAAAAAAAAAAmAIAAGRycy9k&#10;b3ducmV2LnhtbFBLBQYAAAAABAAEAPUAAACJAwAAAAA=&#10;" fillcolor="white [3212]" stroked="f" strokeweight="2pt"/>
                  <v:rect id="Rectangle 275" o:spid="_x0000_s1149" style="position:absolute;left:-1618;top:2000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RYsUA&#10;AADcAAAADwAAAGRycy9kb3ducmV2LnhtbESPQWvCQBSE7wX/w/KE3upGJY2kboJIFeutaeP5kX1N&#10;gtm3aXbV9N93hUKPw8x8w6zz0XTiSoNrLSuYzyIQxJXVLdcKPj92TysQziNr7CyTgh9ykGeThzWm&#10;2t74na6Fr0WAsEtRQeN9n0rpqoYMupntiYP3ZQeDPsihlnrAW4CbTi6i6FkabDksNNjTtqHqXFyM&#10;gkucvL2Op+/9sozK5Fh28cHve6Uep+PmBYSn0f+H/9oHrWCRxH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5FixQAAANwAAAAPAAAAAAAAAAAAAAAAAJgCAABkcnMv&#10;ZG93bnJldi54bWxQSwUGAAAAAAQABAD1AAAAigMAAAAA&#10;" fillcolor="white [3212]" stroked="f" strokeweight="2pt"/>
                </v:group>
                <w10:wrap anchorx="margin"/>
              </v:group>
            </w:pict>
          </mc:Fallback>
        </mc:AlternateContent>
      </w:r>
      <w:r>
        <w:rPr>
          <w:noProof/>
          <w:szCs w:val="22"/>
        </w:rPr>
        <mc:AlternateContent>
          <mc:Choice Requires="wps">
            <w:drawing>
              <wp:anchor distT="0" distB="0" distL="114300" distR="114300" simplePos="0" relativeHeight="251919872" behindDoc="0" locked="0" layoutInCell="1" allowOverlap="1" wp14:anchorId="1A87B9CF" wp14:editId="3DC13237">
                <wp:simplePos x="0" y="0"/>
                <wp:positionH relativeFrom="column">
                  <wp:posOffset>3171825</wp:posOffset>
                </wp:positionH>
                <wp:positionV relativeFrom="paragraph">
                  <wp:posOffset>133350</wp:posOffset>
                </wp:positionV>
                <wp:extent cx="0" cy="2524125"/>
                <wp:effectExtent l="0" t="0" r="19050" b="9525"/>
                <wp:wrapNone/>
                <wp:docPr id="276" name="Straight Connector 276"/>
                <wp:cNvGraphicFramePr/>
                <a:graphic xmlns:a="http://schemas.openxmlformats.org/drawingml/2006/main">
                  <a:graphicData uri="http://schemas.microsoft.com/office/word/2010/wordprocessingShape">
                    <wps:wsp>
                      <wps:cNvCnPr/>
                      <wps:spPr>
                        <a:xfrm flipV="1">
                          <a:off x="0" y="0"/>
                          <a:ext cx="0" cy="25241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1F88CF" id="Straight Connector 276" o:spid="_x0000_s1026" style="position:absolute;flip:y;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75pt,10.5pt" to="249.75pt,20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" strokecolor="red"/>
            </w:pict>
          </mc:Fallback>
        </mc:AlternateContent>
      </w:r>
      <w:r w:rsidR="00BE4466">
        <w:rPr>
          <w:noProof/>
          <w:szCs w:val="22"/>
        </w:rPr>
        <mc:AlternateContent>
          <mc:Choice Requires="wps">
            <w:drawing>
              <wp:anchor distT="0" distB="0" distL="114300" distR="114300" simplePos="0" relativeHeight="251876864" behindDoc="0" locked="0" layoutInCell="1" allowOverlap="1" wp14:anchorId="513FA08F" wp14:editId="3C333F3A">
                <wp:simplePos x="0" y="0"/>
                <wp:positionH relativeFrom="column">
                  <wp:posOffset>819150</wp:posOffset>
                </wp:positionH>
                <wp:positionV relativeFrom="paragraph">
                  <wp:posOffset>1400175</wp:posOffset>
                </wp:positionV>
                <wp:extent cx="4705350" cy="0"/>
                <wp:effectExtent l="0" t="0" r="0" b="0"/>
                <wp:wrapNone/>
                <wp:docPr id="150" name="Straight Connector 150"/>
                <wp:cNvGraphicFramePr/>
                <a:graphic xmlns:a="http://schemas.openxmlformats.org/drawingml/2006/main">
                  <a:graphicData uri="http://schemas.microsoft.com/office/word/2010/wordprocessingShape">
                    <wps:wsp>
                      <wps:cNvCnPr/>
                      <wps:spPr>
                        <a:xfrm>
                          <a:off x="0" y="0"/>
                          <a:ext cx="470535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11F61A" id="Straight Connector 150" o:spid="_x0000_s1026" style="position:absolute;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110.25pt" to="435pt,1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" strokecolor="red"/>
            </w:pict>
          </mc:Fallback>
        </mc:AlternateContent>
      </w:r>
      <w:r w:rsidR="00BE4466">
        <w:rPr>
          <w:noProof/>
          <w:szCs w:val="22"/>
        </w:rPr>
        <mc:AlternateContent>
          <mc:Choice Requires="wps">
            <w:drawing>
              <wp:anchor distT="0" distB="0" distL="114300" distR="114300" simplePos="0" relativeHeight="251874816" behindDoc="0" locked="0" layoutInCell="1" allowOverlap="1" wp14:anchorId="33376B4B" wp14:editId="68205D5B">
                <wp:simplePos x="0" y="0"/>
                <wp:positionH relativeFrom="column">
                  <wp:posOffset>819150</wp:posOffset>
                </wp:positionH>
                <wp:positionV relativeFrom="paragraph">
                  <wp:posOffset>142875</wp:posOffset>
                </wp:positionV>
                <wp:extent cx="4705350" cy="2533650"/>
                <wp:effectExtent l="0" t="0" r="19050" b="19050"/>
                <wp:wrapNone/>
                <wp:docPr id="215" name="Straight Connector 215"/>
                <wp:cNvGraphicFramePr/>
                <a:graphic xmlns:a="http://schemas.openxmlformats.org/drawingml/2006/main">
                  <a:graphicData uri="http://schemas.microsoft.com/office/word/2010/wordprocessingShape">
                    <wps:wsp>
                      <wps:cNvCnPr/>
                      <wps:spPr>
                        <a:xfrm flipV="1">
                          <a:off x="0" y="0"/>
                          <a:ext cx="4705350" cy="2533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22F079" id="Straight Connector 215" o:spid="_x0000_s1026" style="position:absolute;flip:y;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11.25pt" to="435pt,2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" strokecolor="#4579b8 [3044]"/>
            </w:pict>
          </mc:Fallback>
        </mc:AlternateContent>
      </w:r>
      <w:r w:rsidR="00BE4466">
        <w:rPr>
          <w:noProof/>
        </w:rPr>
        <w:drawing>
          <wp:inline distT="0" distB="0" distL="0" distR="0" wp14:anchorId="345DEFEB" wp14:editId="10F02CE5">
            <wp:extent cx="5448300" cy="32099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448300" cy="3209925"/>
                    </a:xfrm>
                    <a:prstGeom prst="rect">
                      <a:avLst/>
                    </a:prstGeom>
                    <a:noFill/>
                    <a:ln>
                      <a:noFill/>
                    </a:ln>
                  </pic:spPr>
                </pic:pic>
              </a:graphicData>
            </a:graphic>
          </wp:inline>
        </w:drawing>
      </w:r>
    </w:p>
    <w:p w14:paraId="229456AF" w14:textId="5D0E7127" w:rsidR="00BE4466" w:rsidRDefault="00BE4466" w:rsidP="00412B31">
      <w:pPr>
        <w:pStyle w:val="Caption"/>
        <w:ind w:firstLine="0"/>
        <w:rPr>
          <w:szCs w:val="24"/>
        </w:rPr>
      </w:pPr>
      <w:bookmarkStart w:id="271" w:name="_Ref483337096"/>
      <w:bookmarkStart w:id="272" w:name="_Toc483489264"/>
      <w:bookmarkStart w:id="273" w:name="_Toc483488278"/>
      <w:bookmarkStart w:id="274" w:name="_Toc483382435"/>
      <w:bookmarkStart w:id="275" w:name="_Toc488419740"/>
      <w:r w:rsidRPr="004F4F17">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23</w:t>
      </w:r>
      <w:r w:rsidR="00A6426B">
        <w:rPr>
          <w:szCs w:val="24"/>
        </w:rPr>
        <w:fldChar w:fldCharType="end"/>
      </w:r>
      <w:bookmarkEnd w:id="271"/>
      <w:r w:rsidRPr="004F4F17">
        <w:rPr>
          <w:szCs w:val="24"/>
        </w:rPr>
        <w:t xml:space="preserve">: Comparison of </w:t>
      </w:r>
      <w:r w:rsidRPr="004F4F17">
        <w:rPr>
          <w:rFonts w:eastAsiaTheme="minorEastAsia" w:cstheme="minorBidi"/>
          <w:iCs/>
          <w:color w:val="1F497D" w:themeColor="text2"/>
          <w:position w:val="-12"/>
          <w:sz w:val="18"/>
          <w:szCs w:val="18"/>
        </w:rPr>
        <w:object w:dxaOrig="435" w:dyaOrig="435" w14:anchorId="12C9D574">
          <v:shape id="_x0000_i1154" type="#_x0000_t75" style="width:21.75pt;height:21.75pt" o:ole="">
            <v:imagedata r:id="rId41" o:title=""/>
          </v:shape>
          <o:OLEObject Type="Embed" ProgID="Equation.DSMT4" ShapeID="_x0000_i1154" DrawAspect="Content" ObjectID="_1582542801" r:id="rId268"/>
        </w:object>
      </w:r>
      <w:r w:rsidRPr="004F4F17">
        <w:rPr>
          <w:szCs w:val="24"/>
        </w:rPr>
        <w:t xml:space="preserve">for Boulanger and Idriss conventional (Modal) and </w:t>
      </w:r>
      <w:r w:rsidR="00C24EBB">
        <w:t>full-probabilistic</w:t>
      </w:r>
      <w:r w:rsidRPr="004F4F17">
        <w:rPr>
          <w:szCs w:val="24"/>
        </w:rPr>
        <w:t xml:space="preserve"> approaches, </w:t>
      </w:r>
      <w:r w:rsidRPr="004F4F17">
        <w:rPr>
          <w:rFonts w:eastAsiaTheme="minorEastAsia" w:cstheme="minorBidi"/>
          <w:bCs w:val="0"/>
          <w:iCs/>
          <w:position w:val="-12"/>
          <w:szCs w:val="24"/>
          <w:lang w:eastAsia="zh-CN"/>
        </w:rPr>
        <w:object w:dxaOrig="285" w:dyaOrig="435" w14:anchorId="640E76C4">
          <v:shape id="_x0000_i1155" type="#_x0000_t75" style="width:14.25pt;height:21.75pt" o:ole="">
            <v:imagedata r:id="rId64" o:title=""/>
          </v:shape>
          <o:OLEObject Type="Embed" ProgID="Equation.DSMT4" ShapeID="_x0000_i1155" DrawAspect="Content" ObjectID="_1582542802" r:id="rId269"/>
        </w:object>
      </w:r>
      <w:r w:rsidRPr="004F4F17">
        <w:rPr>
          <w:szCs w:val="24"/>
        </w:rPr>
        <w:t xml:space="preserve"> = 2475.</w:t>
      </w:r>
      <w:bookmarkEnd w:id="272"/>
      <w:bookmarkEnd w:id="273"/>
      <w:bookmarkEnd w:id="274"/>
      <w:bookmarkEnd w:id="275"/>
    </w:p>
    <w:p w14:paraId="5E8FA136" w14:textId="3AFB0C4B" w:rsidR="004F4F17" w:rsidRDefault="004F4F17" w:rsidP="00957F4F">
      <w:pPr>
        <w:pStyle w:val="BodyText"/>
        <w:ind w:firstLine="0"/>
      </w:pPr>
    </w:p>
    <w:p w14:paraId="4C137C9A" w14:textId="09D66A16" w:rsidR="00957F4F" w:rsidRDefault="00957F4F" w:rsidP="00957F4F">
      <w:pPr>
        <w:pStyle w:val="Heading3"/>
      </w:pPr>
      <w:r>
        <w:t xml:space="preserve"> </w:t>
      </w:r>
      <w:bookmarkStart w:id="276" w:name="_Toc487097242"/>
      <w:r>
        <w:t>Summary of Comparisons</w:t>
      </w:r>
      <w:bookmarkEnd w:id="276"/>
    </w:p>
    <w:p w14:paraId="43AF6D4A" w14:textId="60DB46E5" w:rsidR="00957F4F" w:rsidRDefault="00957F4F" w:rsidP="00957F4F">
      <w:pPr>
        <w:pStyle w:val="BodyText"/>
        <w:ind w:firstLine="576"/>
      </w:pPr>
      <w:r>
        <w:t>A brief statistical analysis of the distribution of the liquefaction triggering data in each of the four defined quadrants was conducted.</w:t>
      </w:r>
      <w:r w:rsidR="0007762D">
        <w:t xml:space="preserve"> </w:t>
      </w:r>
      <w:r>
        <w:t>A total of 45,590 different liquefaction triggering predictions were analyzed from each of the plots in the previous sections.</w:t>
      </w:r>
      <w:r w:rsidR="0007762D">
        <w:t xml:space="preserve"> </w:t>
      </w:r>
      <w:r>
        <w:t xml:space="preserve">The results of this analysis can be </w:t>
      </w:r>
      <w:r w:rsidR="00412B31">
        <w:t>viewed in T</w:t>
      </w:r>
      <w:r w:rsidR="0085542F">
        <w:t>able</w:t>
      </w:r>
      <w:r w:rsidR="00F5749D">
        <w:t xml:space="preserve"> </w:t>
      </w:r>
      <w:r w:rsidR="00594994">
        <w:t>4</w:t>
      </w:r>
      <w:r w:rsidR="00F5749D">
        <w:t>-3 through</w:t>
      </w:r>
      <w:r w:rsidR="0085542F">
        <w:t xml:space="preserve"> Table</w:t>
      </w:r>
      <w:r w:rsidR="00594994">
        <w:t xml:space="preserve"> 4</w:t>
      </w:r>
      <w:r w:rsidR="00F5749D">
        <w:t>-8</w:t>
      </w:r>
      <w:r>
        <w:t>.</w:t>
      </w:r>
      <w:r w:rsidR="0007762D">
        <w:t xml:space="preserve"> </w:t>
      </w:r>
    </w:p>
    <w:p w14:paraId="3C0078F0" w14:textId="444D9731" w:rsidR="00957F4F" w:rsidRDefault="00957F4F" w:rsidP="00957F4F">
      <w:pPr>
        <w:pStyle w:val="BodyText"/>
        <w:ind w:firstLine="576"/>
      </w:pPr>
      <w:r>
        <w:t xml:space="preserve">These results suggest that the </w:t>
      </w:r>
      <w:r w:rsidR="00F5749D">
        <w:t>full-probabilistic</w:t>
      </w:r>
      <w:r>
        <w:t xml:space="preserve"> and conventional liquefaction triggering analysis methods agree on the prediction of liquefaction triggering around 95% to 99% of the time.</w:t>
      </w:r>
      <w:r w:rsidR="0007762D">
        <w:t xml:space="preserve"> </w:t>
      </w:r>
      <w:r>
        <w:t xml:space="preserve">The comparison of the Robertson and Wride pseudo-probabilistic vs. the Ku </w:t>
      </w:r>
      <w:r w:rsidR="00FD1EBB">
        <w:t>et</w:t>
      </w:r>
      <w:r>
        <w:t xml:space="preserve"> al. </w:t>
      </w:r>
      <w:r w:rsidR="00F5749D">
        <w:t>full-probabilistic</w:t>
      </w:r>
      <w:r>
        <w:t xml:space="preserve"> method showed that about 2 to 4 % of the time the performance-based method predicted the non-occurrence of liquefaction, while the pseudo-probabilistic predicted liquefaction to occur.</w:t>
      </w:r>
      <w:r w:rsidR="0007762D">
        <w:t xml:space="preserve"> </w:t>
      </w:r>
      <w:r>
        <w:t xml:space="preserve">Conversely, generally less than 1% of the cases represented predictions of non-liquefaction by the pseudo-probabilistic method and liquefaction by the </w:t>
      </w:r>
      <w:r w:rsidR="00F5749D">
        <w:t>full-probabilistic</w:t>
      </w:r>
      <w:r>
        <w:t xml:space="preserve"> method.</w:t>
      </w:r>
      <w:r w:rsidR="0007762D">
        <w:t xml:space="preserve"> </w:t>
      </w:r>
      <w:r>
        <w:t xml:space="preserve">These values were </w:t>
      </w:r>
      <w:r>
        <w:lastRenderedPageBreak/>
        <w:t>fairly constant across the different return periods analyzed as well as when mean or modal values were used in the pseudo-probabilistic analysis.</w:t>
      </w:r>
      <w:r w:rsidR="0007762D">
        <w:t xml:space="preserve"> </w:t>
      </w:r>
    </w:p>
    <w:p w14:paraId="792C6CD8" w14:textId="3EA1EE8D" w:rsidR="00957F4F" w:rsidRDefault="00957F4F" w:rsidP="00957F4F">
      <w:pPr>
        <w:pStyle w:val="BodyText"/>
      </w:pPr>
      <w:r>
        <w:t>The Boulanger and Idriss comparison values had a smaller percentage of points in quadrants 1 and 4 (different liquefaction triggering predictions).</w:t>
      </w:r>
      <w:r w:rsidR="0007762D">
        <w:t xml:space="preserve"> </w:t>
      </w:r>
      <w:r>
        <w:t xml:space="preserve">At low return periods, the </w:t>
      </w:r>
      <w:r w:rsidR="00F5749D">
        <w:t>full-probabilistic</w:t>
      </w:r>
      <w:r>
        <w:t xml:space="preserve"> method predicted non-liquefaction while the conventional method predicted liquefaction about 1.5 percent of the time.</w:t>
      </w:r>
      <w:r w:rsidR="0007762D">
        <w:t xml:space="preserve"> </w:t>
      </w:r>
      <w:r>
        <w:t>This value drops to well below 1 percent for higher return periods.</w:t>
      </w:r>
      <w:r w:rsidR="0007762D">
        <w:t xml:space="preserve"> </w:t>
      </w:r>
      <w:r>
        <w:t xml:space="preserve">Trends for the opposite prediction (pseudo-probabilistic predicts non-liquefaction and </w:t>
      </w:r>
      <w:r w:rsidR="00F5749D">
        <w:t>full-probabilistic</w:t>
      </w:r>
      <w:r>
        <w:t xml:space="preserve"> predicting liquefaction), followed a similar trend but in the opposite direction (percentage increase from low to high return periods).</w:t>
      </w:r>
    </w:p>
    <w:p w14:paraId="53F09E60" w14:textId="77777777" w:rsidR="00957F4F" w:rsidRDefault="00957F4F" w:rsidP="00957F4F">
      <w:pPr>
        <w:pStyle w:val="BodyText"/>
      </w:pPr>
    </w:p>
    <w:p w14:paraId="38589C9F" w14:textId="7BC612AF" w:rsidR="00957F4F" w:rsidRPr="00141459" w:rsidRDefault="00957F4F" w:rsidP="00412B31">
      <w:pPr>
        <w:pStyle w:val="Caption"/>
        <w:keepNext/>
        <w:ind w:firstLine="0"/>
        <w:rPr>
          <w:szCs w:val="24"/>
          <w:lang w:eastAsia="zh-CN"/>
        </w:rPr>
      </w:pPr>
      <w:bookmarkStart w:id="277" w:name="_Toc483489265"/>
      <w:bookmarkStart w:id="278" w:name="_Toc483488279"/>
      <w:bookmarkStart w:id="279" w:name="_Toc483382814"/>
      <w:bookmarkStart w:id="280" w:name="_Toc487096333"/>
      <w:bookmarkStart w:id="281" w:name="_Toc487097084"/>
      <w:r w:rsidRPr="00141459">
        <w:rPr>
          <w:szCs w:val="24"/>
        </w:rPr>
        <w:t xml:space="preserve">Table </w:t>
      </w:r>
      <w:r w:rsidRPr="00141459">
        <w:rPr>
          <w:szCs w:val="24"/>
        </w:rPr>
        <w:fldChar w:fldCharType="begin"/>
      </w:r>
      <w:r w:rsidRPr="00141459">
        <w:rPr>
          <w:szCs w:val="24"/>
        </w:rPr>
        <w:instrText xml:space="preserve"> STYLEREF 1 \s </w:instrText>
      </w:r>
      <w:r w:rsidRPr="00141459">
        <w:rPr>
          <w:szCs w:val="24"/>
        </w:rPr>
        <w:fldChar w:fldCharType="separate"/>
      </w:r>
      <w:r w:rsidR="00131763">
        <w:rPr>
          <w:noProof/>
          <w:szCs w:val="24"/>
        </w:rPr>
        <w:t>4</w:t>
      </w:r>
      <w:r w:rsidRPr="00141459">
        <w:rPr>
          <w:szCs w:val="24"/>
        </w:rPr>
        <w:fldChar w:fldCharType="end"/>
      </w:r>
      <w:r w:rsidRPr="00141459">
        <w:rPr>
          <w:szCs w:val="24"/>
        </w:rPr>
        <w:noBreakHyphen/>
      </w:r>
      <w:r w:rsidRPr="00141459">
        <w:rPr>
          <w:szCs w:val="24"/>
        </w:rPr>
        <w:fldChar w:fldCharType="begin"/>
      </w:r>
      <w:r w:rsidRPr="00141459">
        <w:rPr>
          <w:szCs w:val="24"/>
        </w:rPr>
        <w:instrText xml:space="preserve"> SEQ Table \* ARABIC \s 1 </w:instrText>
      </w:r>
      <w:r w:rsidRPr="00141459">
        <w:rPr>
          <w:szCs w:val="24"/>
        </w:rPr>
        <w:fldChar w:fldCharType="separate"/>
      </w:r>
      <w:r w:rsidRPr="00141459">
        <w:rPr>
          <w:noProof/>
          <w:szCs w:val="24"/>
        </w:rPr>
        <w:t>3</w:t>
      </w:r>
      <w:r w:rsidRPr="00141459">
        <w:rPr>
          <w:szCs w:val="24"/>
        </w:rPr>
        <w:fldChar w:fldCharType="end"/>
      </w:r>
      <w:r w:rsidRPr="00141459">
        <w:rPr>
          <w:szCs w:val="24"/>
        </w:rPr>
        <w:t xml:space="preserve">: Percentage </w:t>
      </w:r>
      <w:r w:rsidR="00141459">
        <w:rPr>
          <w:szCs w:val="24"/>
        </w:rPr>
        <w:t>D</w:t>
      </w:r>
      <w:r w:rsidRPr="00141459">
        <w:rPr>
          <w:szCs w:val="24"/>
        </w:rPr>
        <w:t xml:space="preserve">ata in </w:t>
      </w:r>
      <w:r w:rsidR="00141459">
        <w:rPr>
          <w:szCs w:val="24"/>
        </w:rPr>
        <w:t>E</w:t>
      </w:r>
      <w:r w:rsidRPr="00141459">
        <w:rPr>
          <w:szCs w:val="24"/>
        </w:rPr>
        <w:t xml:space="preserve">ach </w:t>
      </w:r>
      <w:r w:rsidR="00141459">
        <w:rPr>
          <w:szCs w:val="24"/>
        </w:rPr>
        <w:t>Q</w:t>
      </w:r>
      <w:r w:rsidRPr="00141459">
        <w:rPr>
          <w:szCs w:val="24"/>
        </w:rPr>
        <w:t>uadrant</w:t>
      </w:r>
      <w:r w:rsidR="00141459">
        <w:rPr>
          <w:szCs w:val="24"/>
        </w:rPr>
        <w:t>:</w:t>
      </w:r>
      <w:r w:rsidRPr="00141459">
        <w:rPr>
          <w:color w:val="000000"/>
          <w:szCs w:val="24"/>
        </w:rPr>
        <w:t xml:space="preserve"> Robertson and Wride vs. Ku </w:t>
      </w:r>
      <w:r w:rsidR="00FD1EBB">
        <w:rPr>
          <w:color w:val="000000"/>
          <w:szCs w:val="24"/>
        </w:rPr>
        <w:t>et</w:t>
      </w:r>
      <w:r w:rsidRPr="00141459">
        <w:rPr>
          <w:color w:val="000000"/>
          <w:szCs w:val="24"/>
        </w:rPr>
        <w:t xml:space="preserve"> al.</w:t>
      </w:r>
      <w:r w:rsidRPr="00141459">
        <w:rPr>
          <w:szCs w:val="24"/>
        </w:rPr>
        <w:t xml:space="preserve"> </w:t>
      </w:r>
      <w:r w:rsidR="00DE2950">
        <w:rPr>
          <w:rFonts w:eastAsiaTheme="minorEastAsia"/>
          <w:bCs w:val="0"/>
          <w:iCs/>
          <w:position w:val="-12"/>
          <w:szCs w:val="24"/>
          <w:lang w:eastAsia="zh-CN"/>
        </w:rPr>
        <w:pict w14:anchorId="0F9254A6">
          <v:shape id="_x0000_i1156" type="#_x0000_t75" style="width:14.25pt;height:21.75pt">
            <v:imagedata r:id="rId57" o:title=""/>
          </v:shape>
        </w:pict>
      </w:r>
      <w:r w:rsidRPr="00141459">
        <w:rPr>
          <w:szCs w:val="24"/>
        </w:rPr>
        <w:t xml:space="preserve"> = 475 </w:t>
      </w:r>
      <w:r w:rsidR="00412B31">
        <w:rPr>
          <w:szCs w:val="24"/>
        </w:rPr>
        <w:t>Y</w:t>
      </w:r>
      <w:r w:rsidRPr="00141459">
        <w:rPr>
          <w:szCs w:val="24"/>
        </w:rPr>
        <w:t>ears</w:t>
      </w:r>
      <w:bookmarkEnd w:id="277"/>
      <w:bookmarkEnd w:id="278"/>
      <w:bookmarkEnd w:id="279"/>
      <w:bookmarkEnd w:id="280"/>
      <w:bookmarkEnd w:id="281"/>
    </w:p>
    <w:tbl>
      <w:tblPr>
        <w:tblW w:w="4774" w:type="dxa"/>
        <w:jc w:val="center"/>
        <w:tblLook w:val="04A0" w:firstRow="1" w:lastRow="0" w:firstColumn="1" w:lastColumn="0" w:noHBand="0" w:noVBand="1"/>
      </w:tblPr>
      <w:tblGrid>
        <w:gridCol w:w="1272"/>
        <w:gridCol w:w="1272"/>
        <w:gridCol w:w="1272"/>
        <w:gridCol w:w="958"/>
      </w:tblGrid>
      <w:tr w:rsidR="00304810" w:rsidRPr="00141459" w14:paraId="5C77B1B1" w14:textId="77777777" w:rsidTr="00B50BC9">
        <w:trPr>
          <w:trHeight w:val="412"/>
          <w:jc w:val="center"/>
        </w:trPr>
        <w:tc>
          <w:tcPr>
            <w:tcW w:w="4774" w:type="dxa"/>
            <w:gridSpan w:val="4"/>
            <w:tcBorders>
              <w:top w:val="single" w:sz="8" w:space="0" w:color="auto"/>
              <w:left w:val="single" w:sz="8" w:space="0" w:color="auto"/>
              <w:bottom w:val="single" w:sz="4" w:space="0" w:color="auto"/>
              <w:right w:val="single" w:sz="8" w:space="0" w:color="000000"/>
            </w:tcBorders>
            <w:noWrap/>
            <w:hideMark/>
          </w:tcPr>
          <w:p w14:paraId="3354EF93" w14:textId="77777777" w:rsidR="00304810" w:rsidRPr="00141459" w:rsidRDefault="00304810" w:rsidP="00B50BC9">
            <w:pPr>
              <w:spacing w:line="240" w:lineRule="auto"/>
              <w:ind w:firstLine="0"/>
              <w:jc w:val="center"/>
              <w:rPr>
                <w:color w:val="000000"/>
                <w:szCs w:val="24"/>
              </w:rPr>
            </w:pPr>
            <w:r w:rsidRPr="00141459">
              <w:rPr>
                <w:color w:val="000000"/>
                <w:szCs w:val="24"/>
              </w:rPr>
              <w:t xml:space="preserve">Robertson and Wride vs. Ku </w:t>
            </w:r>
            <w:r>
              <w:rPr>
                <w:color w:val="000000"/>
                <w:szCs w:val="24"/>
              </w:rPr>
              <w:t>et</w:t>
            </w:r>
            <w:r w:rsidRPr="00141459">
              <w:rPr>
                <w:color w:val="000000"/>
                <w:szCs w:val="24"/>
              </w:rPr>
              <w:t xml:space="preserve"> al.</w:t>
            </w:r>
          </w:p>
        </w:tc>
      </w:tr>
      <w:tr w:rsidR="00304810" w:rsidRPr="00141459" w14:paraId="5ACAC745" w14:textId="77777777" w:rsidTr="00B50BC9">
        <w:trPr>
          <w:trHeight w:val="300"/>
          <w:jc w:val="center"/>
        </w:trPr>
        <w:tc>
          <w:tcPr>
            <w:tcW w:w="4774" w:type="dxa"/>
            <w:gridSpan w:val="4"/>
            <w:tcBorders>
              <w:top w:val="single" w:sz="4" w:space="0" w:color="auto"/>
              <w:left w:val="single" w:sz="8" w:space="0" w:color="auto"/>
              <w:bottom w:val="single" w:sz="4" w:space="0" w:color="auto"/>
              <w:right w:val="single" w:sz="8" w:space="0" w:color="000000"/>
            </w:tcBorders>
            <w:noWrap/>
            <w:vAlign w:val="bottom"/>
            <w:hideMark/>
          </w:tcPr>
          <w:p w14:paraId="76E8C497" w14:textId="77777777" w:rsidR="00304810" w:rsidRPr="00141459" w:rsidRDefault="00304810" w:rsidP="00B50BC9">
            <w:pPr>
              <w:spacing w:line="240" w:lineRule="auto"/>
              <w:ind w:firstLine="0"/>
              <w:jc w:val="center"/>
              <w:rPr>
                <w:color w:val="000000"/>
                <w:szCs w:val="24"/>
              </w:rPr>
            </w:pPr>
            <w:r w:rsidRPr="00141459">
              <w:rPr>
                <w:color w:val="000000"/>
                <w:szCs w:val="24"/>
              </w:rPr>
              <w:t>475</w:t>
            </w:r>
          </w:p>
        </w:tc>
      </w:tr>
      <w:tr w:rsidR="00304810" w:rsidRPr="00141459" w14:paraId="7160E179" w14:textId="77777777" w:rsidTr="00B50BC9">
        <w:trPr>
          <w:trHeight w:val="300"/>
          <w:jc w:val="center"/>
        </w:trPr>
        <w:tc>
          <w:tcPr>
            <w:tcW w:w="2544" w:type="dxa"/>
            <w:gridSpan w:val="2"/>
            <w:tcBorders>
              <w:top w:val="single" w:sz="4" w:space="0" w:color="auto"/>
              <w:left w:val="single" w:sz="8" w:space="0" w:color="auto"/>
              <w:bottom w:val="single" w:sz="4" w:space="0" w:color="auto"/>
              <w:right w:val="single" w:sz="4" w:space="0" w:color="000000"/>
            </w:tcBorders>
            <w:noWrap/>
            <w:vAlign w:val="bottom"/>
            <w:hideMark/>
          </w:tcPr>
          <w:p w14:paraId="304B89FE" w14:textId="77777777" w:rsidR="00304810" w:rsidRPr="00141459" w:rsidRDefault="00304810" w:rsidP="00B50BC9">
            <w:pPr>
              <w:spacing w:line="240" w:lineRule="auto"/>
              <w:ind w:firstLine="0"/>
              <w:jc w:val="center"/>
              <w:rPr>
                <w:color w:val="000000"/>
                <w:szCs w:val="24"/>
              </w:rPr>
            </w:pPr>
            <w:r w:rsidRPr="00141459">
              <w:rPr>
                <w:color w:val="000000"/>
                <w:szCs w:val="24"/>
              </w:rPr>
              <w:t>Mean</w:t>
            </w:r>
          </w:p>
        </w:tc>
        <w:tc>
          <w:tcPr>
            <w:tcW w:w="2229" w:type="dxa"/>
            <w:gridSpan w:val="2"/>
            <w:tcBorders>
              <w:top w:val="single" w:sz="4" w:space="0" w:color="auto"/>
              <w:left w:val="nil"/>
              <w:bottom w:val="single" w:sz="4" w:space="0" w:color="auto"/>
              <w:right w:val="single" w:sz="8" w:space="0" w:color="000000"/>
            </w:tcBorders>
            <w:noWrap/>
            <w:vAlign w:val="bottom"/>
            <w:hideMark/>
          </w:tcPr>
          <w:p w14:paraId="5CF9ACA3" w14:textId="77777777" w:rsidR="00304810" w:rsidRPr="00141459" w:rsidRDefault="00304810" w:rsidP="00B50BC9">
            <w:pPr>
              <w:spacing w:line="240" w:lineRule="auto"/>
              <w:ind w:firstLine="0"/>
              <w:jc w:val="center"/>
              <w:rPr>
                <w:color w:val="000000"/>
                <w:szCs w:val="24"/>
              </w:rPr>
            </w:pPr>
            <w:r w:rsidRPr="00141459">
              <w:rPr>
                <w:color w:val="000000"/>
                <w:szCs w:val="24"/>
              </w:rPr>
              <w:t>Modal</w:t>
            </w:r>
          </w:p>
        </w:tc>
      </w:tr>
      <w:tr w:rsidR="00304810" w:rsidRPr="00141459" w14:paraId="56E6ACB9" w14:textId="77777777" w:rsidTr="00B50BC9">
        <w:trPr>
          <w:trHeight w:val="300"/>
          <w:jc w:val="center"/>
        </w:trPr>
        <w:tc>
          <w:tcPr>
            <w:tcW w:w="1272" w:type="dxa"/>
            <w:tcBorders>
              <w:top w:val="nil"/>
              <w:left w:val="single" w:sz="8" w:space="0" w:color="auto"/>
              <w:bottom w:val="single" w:sz="4" w:space="0" w:color="auto"/>
              <w:right w:val="single" w:sz="4" w:space="0" w:color="auto"/>
            </w:tcBorders>
            <w:noWrap/>
            <w:vAlign w:val="center"/>
            <w:hideMark/>
          </w:tcPr>
          <w:p w14:paraId="2CB6CD41" w14:textId="77777777" w:rsidR="00304810" w:rsidRPr="00141459" w:rsidRDefault="00304810" w:rsidP="00B50BC9">
            <w:pPr>
              <w:spacing w:line="240" w:lineRule="auto"/>
              <w:ind w:firstLine="0"/>
              <w:jc w:val="center"/>
              <w:rPr>
                <w:color w:val="000000"/>
                <w:szCs w:val="24"/>
              </w:rPr>
            </w:pPr>
            <w:r w:rsidRPr="00141459">
              <w:rPr>
                <w:color w:val="000000"/>
                <w:szCs w:val="24"/>
              </w:rPr>
              <w:t>0.54%</w:t>
            </w:r>
          </w:p>
        </w:tc>
        <w:tc>
          <w:tcPr>
            <w:tcW w:w="1272" w:type="dxa"/>
            <w:tcBorders>
              <w:top w:val="nil"/>
              <w:left w:val="nil"/>
              <w:bottom w:val="single" w:sz="4" w:space="0" w:color="auto"/>
              <w:right w:val="single" w:sz="4" w:space="0" w:color="auto"/>
            </w:tcBorders>
            <w:noWrap/>
            <w:vAlign w:val="center"/>
            <w:hideMark/>
          </w:tcPr>
          <w:p w14:paraId="7BECF879" w14:textId="77777777" w:rsidR="00304810" w:rsidRPr="00141459" w:rsidRDefault="00304810" w:rsidP="00B50BC9">
            <w:pPr>
              <w:spacing w:line="240" w:lineRule="auto"/>
              <w:ind w:firstLine="0"/>
              <w:jc w:val="center"/>
              <w:rPr>
                <w:color w:val="000000"/>
                <w:szCs w:val="24"/>
              </w:rPr>
            </w:pPr>
            <w:r w:rsidRPr="00141459">
              <w:rPr>
                <w:color w:val="000000"/>
                <w:szCs w:val="24"/>
              </w:rPr>
              <w:t>71.08%</w:t>
            </w:r>
          </w:p>
        </w:tc>
        <w:tc>
          <w:tcPr>
            <w:tcW w:w="1272" w:type="dxa"/>
            <w:tcBorders>
              <w:top w:val="nil"/>
              <w:left w:val="nil"/>
              <w:bottom w:val="single" w:sz="4" w:space="0" w:color="auto"/>
              <w:right w:val="single" w:sz="4" w:space="0" w:color="auto"/>
            </w:tcBorders>
            <w:noWrap/>
            <w:vAlign w:val="center"/>
            <w:hideMark/>
          </w:tcPr>
          <w:p w14:paraId="4D052D32" w14:textId="77777777" w:rsidR="00304810" w:rsidRPr="00141459" w:rsidRDefault="00304810" w:rsidP="00B50BC9">
            <w:pPr>
              <w:spacing w:line="240" w:lineRule="auto"/>
              <w:ind w:firstLine="0"/>
              <w:jc w:val="center"/>
              <w:rPr>
                <w:color w:val="000000"/>
                <w:szCs w:val="24"/>
              </w:rPr>
            </w:pPr>
            <w:r w:rsidRPr="00141459">
              <w:rPr>
                <w:color w:val="000000"/>
                <w:szCs w:val="24"/>
              </w:rPr>
              <w:t>1.02%</w:t>
            </w:r>
          </w:p>
        </w:tc>
        <w:tc>
          <w:tcPr>
            <w:tcW w:w="957" w:type="dxa"/>
            <w:tcBorders>
              <w:top w:val="nil"/>
              <w:left w:val="nil"/>
              <w:bottom w:val="single" w:sz="4" w:space="0" w:color="auto"/>
              <w:right w:val="single" w:sz="8" w:space="0" w:color="auto"/>
            </w:tcBorders>
            <w:noWrap/>
            <w:vAlign w:val="center"/>
            <w:hideMark/>
          </w:tcPr>
          <w:p w14:paraId="5AA3BF17" w14:textId="77777777" w:rsidR="00304810" w:rsidRPr="00141459" w:rsidRDefault="00304810" w:rsidP="00B50BC9">
            <w:pPr>
              <w:spacing w:line="240" w:lineRule="auto"/>
              <w:ind w:firstLine="0"/>
              <w:jc w:val="center"/>
              <w:rPr>
                <w:color w:val="000000"/>
                <w:szCs w:val="24"/>
              </w:rPr>
            </w:pPr>
            <w:r w:rsidRPr="00141459">
              <w:rPr>
                <w:color w:val="000000"/>
                <w:szCs w:val="24"/>
              </w:rPr>
              <w:t>69.52%</w:t>
            </w:r>
          </w:p>
        </w:tc>
      </w:tr>
      <w:tr w:rsidR="00304810" w:rsidRPr="00141459" w14:paraId="2A623E62" w14:textId="77777777" w:rsidTr="00B50BC9">
        <w:trPr>
          <w:trHeight w:val="315"/>
          <w:jc w:val="center"/>
        </w:trPr>
        <w:tc>
          <w:tcPr>
            <w:tcW w:w="1272" w:type="dxa"/>
            <w:tcBorders>
              <w:top w:val="nil"/>
              <w:left w:val="single" w:sz="8" w:space="0" w:color="auto"/>
              <w:bottom w:val="single" w:sz="8" w:space="0" w:color="auto"/>
              <w:right w:val="single" w:sz="4" w:space="0" w:color="auto"/>
            </w:tcBorders>
            <w:noWrap/>
            <w:vAlign w:val="center"/>
            <w:hideMark/>
          </w:tcPr>
          <w:p w14:paraId="6A7D071A" w14:textId="77777777" w:rsidR="00304810" w:rsidRPr="00141459" w:rsidRDefault="00304810" w:rsidP="00B50BC9">
            <w:pPr>
              <w:spacing w:line="240" w:lineRule="auto"/>
              <w:ind w:firstLine="0"/>
              <w:jc w:val="center"/>
              <w:rPr>
                <w:color w:val="000000"/>
                <w:szCs w:val="24"/>
              </w:rPr>
            </w:pPr>
            <w:r w:rsidRPr="00141459">
              <w:rPr>
                <w:color w:val="000000"/>
                <w:szCs w:val="24"/>
              </w:rPr>
              <w:t>26.02%</w:t>
            </w:r>
          </w:p>
        </w:tc>
        <w:tc>
          <w:tcPr>
            <w:tcW w:w="1272" w:type="dxa"/>
            <w:tcBorders>
              <w:top w:val="nil"/>
              <w:left w:val="nil"/>
              <w:bottom w:val="single" w:sz="8" w:space="0" w:color="auto"/>
              <w:right w:val="single" w:sz="4" w:space="0" w:color="auto"/>
            </w:tcBorders>
            <w:noWrap/>
            <w:vAlign w:val="center"/>
            <w:hideMark/>
          </w:tcPr>
          <w:p w14:paraId="59865EBD" w14:textId="77777777" w:rsidR="00304810" w:rsidRPr="00141459" w:rsidRDefault="00304810" w:rsidP="00B50BC9">
            <w:pPr>
              <w:spacing w:line="240" w:lineRule="auto"/>
              <w:ind w:firstLine="0"/>
              <w:jc w:val="center"/>
              <w:rPr>
                <w:color w:val="000000"/>
                <w:szCs w:val="24"/>
              </w:rPr>
            </w:pPr>
            <w:r w:rsidRPr="00141459">
              <w:rPr>
                <w:color w:val="000000"/>
                <w:szCs w:val="24"/>
              </w:rPr>
              <w:t>2.36%</w:t>
            </w:r>
          </w:p>
        </w:tc>
        <w:tc>
          <w:tcPr>
            <w:tcW w:w="1272" w:type="dxa"/>
            <w:tcBorders>
              <w:top w:val="nil"/>
              <w:left w:val="nil"/>
              <w:bottom w:val="single" w:sz="8" w:space="0" w:color="auto"/>
              <w:right w:val="single" w:sz="4" w:space="0" w:color="auto"/>
            </w:tcBorders>
            <w:noWrap/>
            <w:vAlign w:val="center"/>
            <w:hideMark/>
          </w:tcPr>
          <w:p w14:paraId="12ED60E3" w14:textId="77777777" w:rsidR="00304810" w:rsidRPr="00141459" w:rsidRDefault="00304810" w:rsidP="00B50BC9">
            <w:pPr>
              <w:spacing w:line="240" w:lineRule="auto"/>
              <w:ind w:firstLine="0"/>
              <w:jc w:val="center"/>
              <w:rPr>
                <w:color w:val="000000"/>
                <w:szCs w:val="24"/>
              </w:rPr>
            </w:pPr>
            <w:r w:rsidRPr="00141459">
              <w:rPr>
                <w:color w:val="000000"/>
                <w:szCs w:val="24"/>
              </w:rPr>
              <w:t>25.54%</w:t>
            </w:r>
          </w:p>
        </w:tc>
        <w:tc>
          <w:tcPr>
            <w:tcW w:w="957" w:type="dxa"/>
            <w:tcBorders>
              <w:top w:val="nil"/>
              <w:left w:val="nil"/>
              <w:bottom w:val="single" w:sz="8" w:space="0" w:color="auto"/>
              <w:right w:val="single" w:sz="8" w:space="0" w:color="auto"/>
            </w:tcBorders>
            <w:noWrap/>
            <w:vAlign w:val="center"/>
            <w:hideMark/>
          </w:tcPr>
          <w:p w14:paraId="37AAB158" w14:textId="77777777" w:rsidR="00304810" w:rsidRPr="00141459" w:rsidRDefault="00304810" w:rsidP="00B50BC9">
            <w:pPr>
              <w:spacing w:line="240" w:lineRule="auto"/>
              <w:ind w:firstLine="0"/>
              <w:jc w:val="center"/>
              <w:rPr>
                <w:color w:val="000000"/>
                <w:szCs w:val="24"/>
              </w:rPr>
            </w:pPr>
            <w:r w:rsidRPr="00141459">
              <w:rPr>
                <w:color w:val="000000"/>
                <w:szCs w:val="24"/>
              </w:rPr>
              <w:t>3.92%</w:t>
            </w:r>
          </w:p>
        </w:tc>
      </w:tr>
    </w:tbl>
    <w:p w14:paraId="4F9FEBEE" w14:textId="77777777" w:rsidR="00957F4F" w:rsidRPr="00141459" w:rsidRDefault="00957F4F" w:rsidP="00957F4F">
      <w:pPr>
        <w:pStyle w:val="BodyText"/>
        <w:rPr>
          <w:rFonts w:eastAsiaTheme="minorEastAsia"/>
          <w:szCs w:val="24"/>
        </w:rPr>
      </w:pPr>
    </w:p>
    <w:p w14:paraId="572B83A7" w14:textId="24843BA3" w:rsidR="00CA4692" w:rsidRDefault="00CA4692" w:rsidP="00CA4692">
      <w:pPr>
        <w:pStyle w:val="Caption"/>
        <w:keepNext/>
        <w:tabs>
          <w:tab w:val="left" w:pos="3750"/>
        </w:tabs>
        <w:ind w:firstLine="0"/>
        <w:jc w:val="both"/>
        <w:rPr>
          <w:szCs w:val="24"/>
        </w:rPr>
      </w:pPr>
      <w:r>
        <w:rPr>
          <w:szCs w:val="24"/>
        </w:rPr>
        <w:tab/>
      </w:r>
    </w:p>
    <w:p w14:paraId="707E6049" w14:textId="553C17DD" w:rsidR="00957F4F" w:rsidRPr="00141459" w:rsidRDefault="00CA4692" w:rsidP="00CA4692">
      <w:pPr>
        <w:pStyle w:val="Caption"/>
        <w:keepNext/>
        <w:ind w:firstLine="0"/>
        <w:rPr>
          <w:szCs w:val="24"/>
          <w:lang w:eastAsia="zh-CN"/>
        </w:rPr>
      </w:pPr>
      <w:bookmarkStart w:id="282" w:name="_Toc487097085"/>
      <w:r w:rsidRPr="00141459">
        <w:rPr>
          <w:szCs w:val="24"/>
        </w:rPr>
        <w:t xml:space="preserve">Table </w:t>
      </w:r>
      <w:r w:rsidRPr="00141459">
        <w:rPr>
          <w:szCs w:val="24"/>
        </w:rPr>
        <w:fldChar w:fldCharType="begin"/>
      </w:r>
      <w:r w:rsidRPr="00141459">
        <w:rPr>
          <w:szCs w:val="24"/>
        </w:rPr>
        <w:instrText xml:space="preserve"> STYLEREF 1 \s </w:instrText>
      </w:r>
      <w:r w:rsidRPr="00141459">
        <w:rPr>
          <w:szCs w:val="24"/>
        </w:rPr>
        <w:fldChar w:fldCharType="separate"/>
      </w:r>
      <w:r>
        <w:rPr>
          <w:noProof/>
          <w:szCs w:val="24"/>
        </w:rPr>
        <w:t>4</w:t>
      </w:r>
      <w:r w:rsidRPr="00141459">
        <w:rPr>
          <w:szCs w:val="24"/>
        </w:rPr>
        <w:fldChar w:fldCharType="end"/>
      </w:r>
      <w:r w:rsidRPr="00141459">
        <w:rPr>
          <w:szCs w:val="24"/>
        </w:rPr>
        <w:noBreakHyphen/>
      </w:r>
      <w:r w:rsidRPr="00141459">
        <w:rPr>
          <w:szCs w:val="24"/>
        </w:rPr>
        <w:fldChar w:fldCharType="begin"/>
      </w:r>
      <w:r w:rsidRPr="00141459">
        <w:rPr>
          <w:szCs w:val="24"/>
        </w:rPr>
        <w:instrText xml:space="preserve"> SEQ Table \* ARABIC \s 1 </w:instrText>
      </w:r>
      <w:r w:rsidRPr="00141459">
        <w:rPr>
          <w:szCs w:val="24"/>
        </w:rPr>
        <w:fldChar w:fldCharType="separate"/>
      </w:r>
      <w:r>
        <w:rPr>
          <w:noProof/>
          <w:szCs w:val="24"/>
        </w:rPr>
        <w:t>4</w:t>
      </w:r>
      <w:r w:rsidRPr="00141459">
        <w:rPr>
          <w:szCs w:val="24"/>
        </w:rPr>
        <w:fldChar w:fldCharType="end"/>
      </w:r>
      <w:r w:rsidRPr="00141459">
        <w:rPr>
          <w:szCs w:val="24"/>
        </w:rPr>
        <w:t xml:space="preserve">: Percentage </w:t>
      </w:r>
      <w:r>
        <w:rPr>
          <w:szCs w:val="24"/>
        </w:rPr>
        <w:t>D</w:t>
      </w:r>
      <w:r w:rsidRPr="00141459">
        <w:rPr>
          <w:szCs w:val="24"/>
        </w:rPr>
        <w:t xml:space="preserve">ata in </w:t>
      </w:r>
      <w:r>
        <w:rPr>
          <w:szCs w:val="24"/>
        </w:rPr>
        <w:t>E</w:t>
      </w:r>
      <w:r w:rsidRPr="00141459">
        <w:rPr>
          <w:szCs w:val="24"/>
        </w:rPr>
        <w:t xml:space="preserve">ach </w:t>
      </w:r>
      <w:r>
        <w:rPr>
          <w:szCs w:val="24"/>
        </w:rPr>
        <w:t>Q</w:t>
      </w:r>
      <w:r w:rsidRPr="00141459">
        <w:rPr>
          <w:szCs w:val="24"/>
        </w:rPr>
        <w:t>uadrant</w:t>
      </w:r>
      <w:r>
        <w:rPr>
          <w:szCs w:val="24"/>
        </w:rPr>
        <w:t>:</w:t>
      </w:r>
      <w:r w:rsidRPr="00141459">
        <w:rPr>
          <w:color w:val="000000"/>
          <w:szCs w:val="24"/>
        </w:rPr>
        <w:t xml:space="preserve"> Robertson and Wride vs. Ku </w:t>
      </w:r>
      <w:r>
        <w:rPr>
          <w:color w:val="000000"/>
          <w:szCs w:val="24"/>
        </w:rPr>
        <w:t>et</w:t>
      </w:r>
      <w:r w:rsidRPr="00141459">
        <w:rPr>
          <w:color w:val="000000"/>
          <w:szCs w:val="24"/>
        </w:rPr>
        <w:t xml:space="preserve"> al.</w:t>
      </w:r>
      <w:r w:rsidRPr="00141459">
        <w:rPr>
          <w:szCs w:val="24"/>
        </w:rPr>
        <w:t xml:space="preserve"> </w:t>
      </w:r>
      <w:r w:rsidRPr="00141459">
        <w:rPr>
          <w:rFonts w:eastAsiaTheme="minorEastAsia"/>
          <w:bCs w:val="0"/>
          <w:iCs/>
          <w:noProof/>
          <w:position w:val="-12"/>
          <w:szCs w:val="24"/>
        </w:rPr>
        <w:drawing>
          <wp:inline distT="0" distB="0" distL="0" distR="0" wp14:anchorId="6320B081" wp14:editId="2CFFFF59">
            <wp:extent cx="180975" cy="2762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141459">
        <w:rPr>
          <w:szCs w:val="24"/>
        </w:rPr>
        <w:t xml:space="preserve"> = </w:t>
      </w:r>
      <w:r>
        <w:rPr>
          <w:szCs w:val="24"/>
        </w:rPr>
        <w:t>1039</w:t>
      </w:r>
      <w:r w:rsidRPr="00141459">
        <w:rPr>
          <w:szCs w:val="24"/>
        </w:rPr>
        <w:t xml:space="preserve"> </w:t>
      </w:r>
      <w:r>
        <w:rPr>
          <w:szCs w:val="24"/>
        </w:rPr>
        <w:t>Y</w:t>
      </w:r>
      <w:r w:rsidRPr="00141459">
        <w:rPr>
          <w:szCs w:val="24"/>
        </w:rPr>
        <w:t>ears</w:t>
      </w:r>
      <w:bookmarkEnd w:id="282"/>
      <w:r w:rsidR="00957F4F" w:rsidRPr="00141459">
        <w:rPr>
          <w:szCs w:val="24"/>
        </w:rPr>
        <w:fldChar w:fldCharType="begin"/>
      </w:r>
      <w:r w:rsidR="00957F4F" w:rsidRPr="00141459">
        <w:rPr>
          <w:szCs w:val="24"/>
        </w:rPr>
        <w:instrText xml:space="preserve"> LINK Excel.Sheet.12 "C:\\Users\\alexma2\\Desktop\\analysis stuff\\stats.xlsx" Sheet1!R9C18:R13C21 \a \f 4 \h  \* MERGEFORMAT </w:instrText>
      </w:r>
      <w:r w:rsidR="00957F4F" w:rsidRPr="00141459">
        <w:rPr>
          <w:szCs w:val="24"/>
        </w:rPr>
        <w:fldChar w:fldCharType="separate"/>
      </w:r>
    </w:p>
    <w:p w14:paraId="0B6D072E" w14:textId="77777777" w:rsidR="00304810" w:rsidRPr="00141459" w:rsidRDefault="00957F4F" w:rsidP="00957F4F">
      <w:pPr>
        <w:pStyle w:val="BodyText"/>
        <w:rPr>
          <w:szCs w:val="24"/>
        </w:rPr>
      </w:pPr>
      <w:r w:rsidRPr="00141459">
        <w:rPr>
          <w:szCs w:val="24"/>
        </w:rPr>
        <w:fldChar w:fldCharType="end"/>
      </w:r>
    </w:p>
    <w:tbl>
      <w:tblPr>
        <w:tblW w:w="4739" w:type="dxa"/>
        <w:jc w:val="center"/>
        <w:tblLook w:val="04A0" w:firstRow="1" w:lastRow="0" w:firstColumn="1" w:lastColumn="0" w:noHBand="0" w:noVBand="1"/>
      </w:tblPr>
      <w:tblGrid>
        <w:gridCol w:w="1184"/>
        <w:gridCol w:w="1185"/>
        <w:gridCol w:w="1184"/>
        <w:gridCol w:w="1186"/>
      </w:tblGrid>
      <w:tr w:rsidR="00304810" w:rsidRPr="00141459" w14:paraId="0CEBD30E" w14:textId="77777777" w:rsidTr="00B50BC9">
        <w:trPr>
          <w:trHeight w:val="374"/>
          <w:jc w:val="center"/>
        </w:trPr>
        <w:tc>
          <w:tcPr>
            <w:tcW w:w="4739" w:type="dxa"/>
            <w:gridSpan w:val="4"/>
            <w:tcBorders>
              <w:top w:val="single" w:sz="4" w:space="0" w:color="auto"/>
              <w:left w:val="single" w:sz="4" w:space="0" w:color="auto"/>
              <w:bottom w:val="single" w:sz="4" w:space="0" w:color="auto"/>
              <w:right w:val="single" w:sz="4" w:space="0" w:color="auto"/>
            </w:tcBorders>
            <w:noWrap/>
            <w:vAlign w:val="bottom"/>
            <w:hideMark/>
          </w:tcPr>
          <w:p w14:paraId="70B939D0" w14:textId="77777777" w:rsidR="00304810" w:rsidRPr="00141459" w:rsidRDefault="00304810" w:rsidP="00B50BC9">
            <w:pPr>
              <w:ind w:firstLine="0"/>
              <w:jc w:val="center"/>
              <w:rPr>
                <w:color w:val="000000"/>
                <w:szCs w:val="24"/>
              </w:rPr>
            </w:pPr>
            <w:r w:rsidRPr="00141459">
              <w:rPr>
                <w:color w:val="000000"/>
                <w:szCs w:val="24"/>
              </w:rPr>
              <w:t xml:space="preserve">Robertson and Wride vs. Ku </w:t>
            </w:r>
            <w:r>
              <w:rPr>
                <w:color w:val="000000"/>
                <w:szCs w:val="24"/>
              </w:rPr>
              <w:t>et</w:t>
            </w:r>
            <w:r w:rsidRPr="00141459">
              <w:rPr>
                <w:color w:val="000000"/>
                <w:szCs w:val="24"/>
              </w:rPr>
              <w:t xml:space="preserve"> al.</w:t>
            </w:r>
          </w:p>
        </w:tc>
      </w:tr>
      <w:tr w:rsidR="00304810" w:rsidRPr="00141459" w14:paraId="51DF08C6" w14:textId="77777777" w:rsidTr="00B50BC9">
        <w:trPr>
          <w:trHeight w:val="348"/>
          <w:jc w:val="center"/>
        </w:trPr>
        <w:tc>
          <w:tcPr>
            <w:tcW w:w="4739" w:type="dxa"/>
            <w:gridSpan w:val="4"/>
            <w:tcBorders>
              <w:top w:val="single" w:sz="4" w:space="0" w:color="auto"/>
              <w:left w:val="single" w:sz="4" w:space="0" w:color="auto"/>
              <w:bottom w:val="single" w:sz="4" w:space="0" w:color="auto"/>
              <w:right w:val="single" w:sz="4" w:space="0" w:color="auto"/>
            </w:tcBorders>
            <w:noWrap/>
            <w:vAlign w:val="bottom"/>
            <w:hideMark/>
          </w:tcPr>
          <w:p w14:paraId="4E0C888B" w14:textId="77777777" w:rsidR="00304810" w:rsidRPr="00141459" w:rsidRDefault="00304810" w:rsidP="00B50BC9">
            <w:pPr>
              <w:spacing w:line="240" w:lineRule="auto"/>
              <w:ind w:firstLine="0"/>
              <w:jc w:val="center"/>
              <w:rPr>
                <w:color w:val="000000"/>
                <w:szCs w:val="24"/>
              </w:rPr>
            </w:pPr>
            <w:r w:rsidRPr="00141459">
              <w:rPr>
                <w:color w:val="000000"/>
                <w:szCs w:val="24"/>
              </w:rPr>
              <w:t>1039</w:t>
            </w:r>
          </w:p>
        </w:tc>
      </w:tr>
      <w:tr w:rsidR="00304810" w:rsidRPr="00141459" w14:paraId="54E92694" w14:textId="77777777" w:rsidTr="00B50BC9">
        <w:trPr>
          <w:trHeight w:val="348"/>
          <w:jc w:val="center"/>
        </w:trPr>
        <w:tc>
          <w:tcPr>
            <w:tcW w:w="2369" w:type="dxa"/>
            <w:gridSpan w:val="2"/>
            <w:tcBorders>
              <w:top w:val="single" w:sz="4" w:space="0" w:color="auto"/>
              <w:left w:val="single" w:sz="4" w:space="0" w:color="auto"/>
              <w:bottom w:val="single" w:sz="4" w:space="0" w:color="auto"/>
              <w:right w:val="single" w:sz="4" w:space="0" w:color="auto"/>
            </w:tcBorders>
            <w:noWrap/>
            <w:vAlign w:val="bottom"/>
            <w:hideMark/>
          </w:tcPr>
          <w:p w14:paraId="74606A52" w14:textId="77777777" w:rsidR="00304810" w:rsidRPr="00141459" w:rsidRDefault="00304810" w:rsidP="00B50BC9">
            <w:pPr>
              <w:spacing w:line="240" w:lineRule="auto"/>
              <w:ind w:firstLine="0"/>
              <w:jc w:val="center"/>
              <w:rPr>
                <w:color w:val="000000"/>
                <w:szCs w:val="24"/>
              </w:rPr>
            </w:pPr>
            <w:r w:rsidRPr="00141459">
              <w:rPr>
                <w:color w:val="000000"/>
                <w:szCs w:val="24"/>
              </w:rPr>
              <w:t>Mean</w:t>
            </w:r>
          </w:p>
        </w:tc>
        <w:tc>
          <w:tcPr>
            <w:tcW w:w="2369" w:type="dxa"/>
            <w:gridSpan w:val="2"/>
            <w:tcBorders>
              <w:top w:val="single" w:sz="4" w:space="0" w:color="auto"/>
              <w:left w:val="nil"/>
              <w:bottom w:val="single" w:sz="4" w:space="0" w:color="auto"/>
              <w:right w:val="single" w:sz="4" w:space="0" w:color="000000"/>
            </w:tcBorders>
            <w:noWrap/>
            <w:vAlign w:val="bottom"/>
            <w:hideMark/>
          </w:tcPr>
          <w:p w14:paraId="31DBB630" w14:textId="77777777" w:rsidR="00304810" w:rsidRPr="00141459" w:rsidRDefault="00304810" w:rsidP="00B50BC9">
            <w:pPr>
              <w:spacing w:line="240" w:lineRule="auto"/>
              <w:ind w:firstLine="0"/>
              <w:jc w:val="center"/>
              <w:rPr>
                <w:color w:val="000000"/>
                <w:szCs w:val="24"/>
              </w:rPr>
            </w:pPr>
            <w:r w:rsidRPr="00141459">
              <w:rPr>
                <w:color w:val="000000"/>
                <w:szCs w:val="24"/>
              </w:rPr>
              <w:t>Modal</w:t>
            </w:r>
          </w:p>
        </w:tc>
      </w:tr>
      <w:tr w:rsidR="00304810" w:rsidRPr="00141459" w14:paraId="1A67E71B" w14:textId="77777777" w:rsidTr="00B50BC9">
        <w:trPr>
          <w:trHeight w:val="348"/>
          <w:jc w:val="center"/>
        </w:trPr>
        <w:tc>
          <w:tcPr>
            <w:tcW w:w="1184" w:type="dxa"/>
            <w:tcBorders>
              <w:top w:val="nil"/>
              <w:left w:val="single" w:sz="4" w:space="0" w:color="auto"/>
              <w:bottom w:val="single" w:sz="4" w:space="0" w:color="auto"/>
              <w:right w:val="single" w:sz="4" w:space="0" w:color="auto"/>
            </w:tcBorders>
            <w:noWrap/>
            <w:vAlign w:val="center"/>
            <w:hideMark/>
          </w:tcPr>
          <w:p w14:paraId="0F79DF20" w14:textId="77777777" w:rsidR="00304810" w:rsidRPr="00141459" w:rsidRDefault="00304810" w:rsidP="00B50BC9">
            <w:pPr>
              <w:spacing w:line="240" w:lineRule="auto"/>
              <w:ind w:firstLine="0"/>
              <w:rPr>
                <w:color w:val="000000"/>
                <w:szCs w:val="24"/>
              </w:rPr>
            </w:pPr>
            <w:r w:rsidRPr="00141459">
              <w:rPr>
                <w:color w:val="000000"/>
                <w:szCs w:val="24"/>
              </w:rPr>
              <w:t>0.92%</w:t>
            </w:r>
          </w:p>
        </w:tc>
        <w:tc>
          <w:tcPr>
            <w:tcW w:w="1184" w:type="dxa"/>
            <w:tcBorders>
              <w:top w:val="nil"/>
              <w:left w:val="nil"/>
              <w:bottom w:val="single" w:sz="4" w:space="0" w:color="auto"/>
              <w:right w:val="single" w:sz="4" w:space="0" w:color="auto"/>
            </w:tcBorders>
            <w:noWrap/>
            <w:vAlign w:val="center"/>
            <w:hideMark/>
          </w:tcPr>
          <w:p w14:paraId="51717C8E" w14:textId="77777777" w:rsidR="00304810" w:rsidRPr="00141459" w:rsidRDefault="00304810" w:rsidP="00B50BC9">
            <w:pPr>
              <w:spacing w:line="240" w:lineRule="auto"/>
              <w:ind w:firstLine="0"/>
              <w:rPr>
                <w:color w:val="000000"/>
                <w:szCs w:val="24"/>
              </w:rPr>
            </w:pPr>
            <w:r w:rsidRPr="00141459">
              <w:rPr>
                <w:color w:val="000000"/>
                <w:szCs w:val="24"/>
              </w:rPr>
              <w:t>63.88%</w:t>
            </w:r>
          </w:p>
        </w:tc>
        <w:tc>
          <w:tcPr>
            <w:tcW w:w="1184" w:type="dxa"/>
            <w:tcBorders>
              <w:top w:val="nil"/>
              <w:left w:val="nil"/>
              <w:bottom w:val="single" w:sz="4" w:space="0" w:color="auto"/>
              <w:right w:val="single" w:sz="4" w:space="0" w:color="auto"/>
            </w:tcBorders>
            <w:noWrap/>
            <w:vAlign w:val="center"/>
            <w:hideMark/>
          </w:tcPr>
          <w:p w14:paraId="09C43AB1" w14:textId="77777777" w:rsidR="00304810" w:rsidRPr="00141459" w:rsidRDefault="00304810" w:rsidP="00B50BC9">
            <w:pPr>
              <w:spacing w:line="240" w:lineRule="auto"/>
              <w:ind w:firstLine="0"/>
              <w:rPr>
                <w:color w:val="000000"/>
                <w:szCs w:val="24"/>
              </w:rPr>
            </w:pPr>
            <w:r w:rsidRPr="00141459">
              <w:rPr>
                <w:color w:val="000000"/>
                <w:szCs w:val="24"/>
              </w:rPr>
              <w:t>1.21%</w:t>
            </w:r>
          </w:p>
        </w:tc>
        <w:tc>
          <w:tcPr>
            <w:tcW w:w="1184" w:type="dxa"/>
            <w:tcBorders>
              <w:top w:val="nil"/>
              <w:left w:val="nil"/>
              <w:bottom w:val="single" w:sz="4" w:space="0" w:color="auto"/>
              <w:right w:val="single" w:sz="4" w:space="0" w:color="auto"/>
            </w:tcBorders>
            <w:noWrap/>
            <w:vAlign w:val="center"/>
            <w:hideMark/>
          </w:tcPr>
          <w:p w14:paraId="480C4961" w14:textId="77777777" w:rsidR="00304810" w:rsidRPr="00141459" w:rsidRDefault="00304810" w:rsidP="00B50BC9">
            <w:pPr>
              <w:spacing w:line="240" w:lineRule="auto"/>
              <w:ind w:firstLine="0"/>
              <w:rPr>
                <w:color w:val="000000"/>
                <w:szCs w:val="24"/>
              </w:rPr>
            </w:pPr>
            <w:r w:rsidRPr="00141459">
              <w:rPr>
                <w:color w:val="000000"/>
                <w:szCs w:val="24"/>
              </w:rPr>
              <w:t>63.25%</w:t>
            </w:r>
          </w:p>
        </w:tc>
      </w:tr>
      <w:tr w:rsidR="00304810" w:rsidRPr="00141459" w14:paraId="426319BD" w14:textId="77777777" w:rsidTr="00B50BC9">
        <w:trPr>
          <w:trHeight w:val="365"/>
          <w:jc w:val="center"/>
        </w:trPr>
        <w:tc>
          <w:tcPr>
            <w:tcW w:w="1184" w:type="dxa"/>
            <w:tcBorders>
              <w:top w:val="nil"/>
              <w:left w:val="single" w:sz="4" w:space="0" w:color="auto"/>
              <w:bottom w:val="single" w:sz="4" w:space="0" w:color="auto"/>
              <w:right w:val="single" w:sz="4" w:space="0" w:color="auto"/>
            </w:tcBorders>
            <w:noWrap/>
            <w:vAlign w:val="center"/>
            <w:hideMark/>
          </w:tcPr>
          <w:p w14:paraId="1F19BA9F" w14:textId="77777777" w:rsidR="00304810" w:rsidRPr="00141459" w:rsidRDefault="00304810" w:rsidP="00B50BC9">
            <w:pPr>
              <w:spacing w:line="240" w:lineRule="auto"/>
              <w:ind w:firstLine="0"/>
              <w:rPr>
                <w:color w:val="000000"/>
                <w:szCs w:val="24"/>
              </w:rPr>
            </w:pPr>
            <w:r w:rsidRPr="00141459">
              <w:rPr>
                <w:color w:val="000000"/>
                <w:szCs w:val="24"/>
              </w:rPr>
              <w:t>33.17%</w:t>
            </w:r>
          </w:p>
        </w:tc>
        <w:tc>
          <w:tcPr>
            <w:tcW w:w="1184" w:type="dxa"/>
            <w:tcBorders>
              <w:top w:val="nil"/>
              <w:left w:val="nil"/>
              <w:bottom w:val="single" w:sz="4" w:space="0" w:color="auto"/>
              <w:right w:val="single" w:sz="4" w:space="0" w:color="auto"/>
            </w:tcBorders>
            <w:noWrap/>
            <w:vAlign w:val="center"/>
            <w:hideMark/>
          </w:tcPr>
          <w:p w14:paraId="39192800" w14:textId="77777777" w:rsidR="00304810" w:rsidRPr="00141459" w:rsidRDefault="00304810" w:rsidP="00B50BC9">
            <w:pPr>
              <w:spacing w:line="240" w:lineRule="auto"/>
              <w:ind w:firstLine="0"/>
              <w:rPr>
                <w:color w:val="000000"/>
                <w:szCs w:val="24"/>
              </w:rPr>
            </w:pPr>
            <w:r w:rsidRPr="00141459">
              <w:rPr>
                <w:color w:val="000000"/>
                <w:szCs w:val="24"/>
              </w:rPr>
              <w:t>2.03%</w:t>
            </w:r>
          </w:p>
        </w:tc>
        <w:tc>
          <w:tcPr>
            <w:tcW w:w="1184" w:type="dxa"/>
            <w:tcBorders>
              <w:top w:val="nil"/>
              <w:left w:val="nil"/>
              <w:bottom w:val="single" w:sz="4" w:space="0" w:color="auto"/>
              <w:right w:val="single" w:sz="4" w:space="0" w:color="auto"/>
            </w:tcBorders>
            <w:noWrap/>
            <w:vAlign w:val="center"/>
            <w:hideMark/>
          </w:tcPr>
          <w:p w14:paraId="1520515C" w14:textId="77777777" w:rsidR="00304810" w:rsidRPr="00141459" w:rsidRDefault="00304810" w:rsidP="00B50BC9">
            <w:pPr>
              <w:spacing w:line="240" w:lineRule="auto"/>
              <w:ind w:firstLine="0"/>
              <w:rPr>
                <w:color w:val="000000"/>
                <w:szCs w:val="24"/>
              </w:rPr>
            </w:pPr>
            <w:r w:rsidRPr="00141459">
              <w:rPr>
                <w:color w:val="000000"/>
                <w:szCs w:val="24"/>
              </w:rPr>
              <w:t>32.88%</w:t>
            </w:r>
          </w:p>
        </w:tc>
        <w:tc>
          <w:tcPr>
            <w:tcW w:w="1184" w:type="dxa"/>
            <w:tcBorders>
              <w:top w:val="nil"/>
              <w:left w:val="nil"/>
              <w:bottom w:val="single" w:sz="4" w:space="0" w:color="auto"/>
              <w:right w:val="single" w:sz="4" w:space="0" w:color="auto"/>
            </w:tcBorders>
            <w:noWrap/>
            <w:vAlign w:val="center"/>
            <w:hideMark/>
          </w:tcPr>
          <w:p w14:paraId="13DDE33B" w14:textId="77777777" w:rsidR="00304810" w:rsidRPr="00141459" w:rsidRDefault="00304810" w:rsidP="00B50BC9">
            <w:pPr>
              <w:spacing w:line="240" w:lineRule="auto"/>
              <w:ind w:firstLine="0"/>
              <w:rPr>
                <w:color w:val="000000"/>
                <w:szCs w:val="24"/>
              </w:rPr>
            </w:pPr>
            <w:r w:rsidRPr="00141459">
              <w:rPr>
                <w:color w:val="000000"/>
                <w:szCs w:val="24"/>
              </w:rPr>
              <w:t>2.65%</w:t>
            </w:r>
          </w:p>
        </w:tc>
      </w:tr>
    </w:tbl>
    <w:p w14:paraId="215561C5" w14:textId="421A70FA" w:rsidR="00957F4F" w:rsidRPr="00141459" w:rsidRDefault="00957F4F" w:rsidP="00957F4F">
      <w:pPr>
        <w:pStyle w:val="BodyText"/>
        <w:rPr>
          <w:szCs w:val="24"/>
        </w:rPr>
      </w:pPr>
    </w:p>
    <w:p w14:paraId="759553A5" w14:textId="77777777" w:rsidR="004E492E" w:rsidRDefault="004E492E" w:rsidP="00957F4F">
      <w:pPr>
        <w:pStyle w:val="BodyText"/>
        <w:rPr>
          <w:szCs w:val="24"/>
        </w:rPr>
      </w:pPr>
    </w:p>
    <w:p w14:paraId="1EB8C7E7" w14:textId="77777777" w:rsidR="00CA4692" w:rsidRDefault="00CA4692" w:rsidP="00957F4F">
      <w:pPr>
        <w:pStyle w:val="BodyText"/>
        <w:rPr>
          <w:szCs w:val="24"/>
        </w:rPr>
      </w:pPr>
    </w:p>
    <w:p w14:paraId="1BDF561E" w14:textId="7B92B759" w:rsidR="00304810" w:rsidRPr="00141459" w:rsidRDefault="00CA4692" w:rsidP="00304810">
      <w:pPr>
        <w:pStyle w:val="Caption"/>
        <w:keepNext/>
        <w:ind w:firstLine="0"/>
        <w:rPr>
          <w:szCs w:val="24"/>
        </w:rPr>
      </w:pPr>
      <w:bookmarkStart w:id="283" w:name="_Toc487097086"/>
      <w:r w:rsidRPr="00141459">
        <w:rPr>
          <w:szCs w:val="24"/>
        </w:rPr>
        <w:lastRenderedPageBreak/>
        <w:t xml:space="preserve">Table </w:t>
      </w:r>
      <w:r w:rsidRPr="00141459">
        <w:rPr>
          <w:szCs w:val="24"/>
        </w:rPr>
        <w:fldChar w:fldCharType="begin"/>
      </w:r>
      <w:r w:rsidRPr="00141459">
        <w:rPr>
          <w:szCs w:val="24"/>
        </w:rPr>
        <w:instrText xml:space="preserve"> STYLEREF 1 \s </w:instrText>
      </w:r>
      <w:r w:rsidRPr="00141459">
        <w:rPr>
          <w:szCs w:val="24"/>
        </w:rPr>
        <w:fldChar w:fldCharType="separate"/>
      </w:r>
      <w:r>
        <w:rPr>
          <w:noProof/>
          <w:szCs w:val="24"/>
        </w:rPr>
        <w:t>4</w:t>
      </w:r>
      <w:r w:rsidRPr="00141459">
        <w:rPr>
          <w:szCs w:val="24"/>
        </w:rPr>
        <w:fldChar w:fldCharType="end"/>
      </w:r>
      <w:r w:rsidRPr="00141459">
        <w:rPr>
          <w:szCs w:val="24"/>
        </w:rPr>
        <w:noBreakHyphen/>
      </w:r>
      <w:r w:rsidRPr="00141459">
        <w:rPr>
          <w:szCs w:val="24"/>
        </w:rPr>
        <w:fldChar w:fldCharType="begin"/>
      </w:r>
      <w:r w:rsidRPr="00141459">
        <w:rPr>
          <w:szCs w:val="24"/>
        </w:rPr>
        <w:instrText xml:space="preserve"> SEQ Table \* ARABIC \s 1 </w:instrText>
      </w:r>
      <w:r w:rsidRPr="00141459">
        <w:rPr>
          <w:szCs w:val="24"/>
        </w:rPr>
        <w:fldChar w:fldCharType="separate"/>
      </w:r>
      <w:r>
        <w:rPr>
          <w:noProof/>
          <w:szCs w:val="24"/>
        </w:rPr>
        <w:t>5</w:t>
      </w:r>
      <w:r w:rsidRPr="00141459">
        <w:rPr>
          <w:szCs w:val="24"/>
        </w:rPr>
        <w:fldChar w:fldCharType="end"/>
      </w:r>
      <w:r w:rsidRPr="00141459">
        <w:rPr>
          <w:szCs w:val="24"/>
        </w:rPr>
        <w:t xml:space="preserve">: Percentage </w:t>
      </w:r>
      <w:r>
        <w:rPr>
          <w:szCs w:val="24"/>
        </w:rPr>
        <w:t>D</w:t>
      </w:r>
      <w:r w:rsidRPr="00141459">
        <w:rPr>
          <w:szCs w:val="24"/>
        </w:rPr>
        <w:t xml:space="preserve">ata in </w:t>
      </w:r>
      <w:r>
        <w:rPr>
          <w:szCs w:val="24"/>
        </w:rPr>
        <w:t>E</w:t>
      </w:r>
      <w:r w:rsidRPr="00141459">
        <w:rPr>
          <w:szCs w:val="24"/>
        </w:rPr>
        <w:t xml:space="preserve">ach </w:t>
      </w:r>
      <w:r>
        <w:rPr>
          <w:szCs w:val="24"/>
        </w:rPr>
        <w:t>Q</w:t>
      </w:r>
      <w:r w:rsidRPr="00141459">
        <w:rPr>
          <w:szCs w:val="24"/>
        </w:rPr>
        <w:t>uadrant</w:t>
      </w:r>
      <w:r>
        <w:rPr>
          <w:szCs w:val="24"/>
        </w:rPr>
        <w:t>:</w:t>
      </w:r>
      <w:r w:rsidRPr="00141459">
        <w:rPr>
          <w:color w:val="000000"/>
          <w:szCs w:val="24"/>
        </w:rPr>
        <w:t xml:space="preserve"> Robertson and Wride vs. Ku </w:t>
      </w:r>
      <w:r>
        <w:rPr>
          <w:color w:val="000000"/>
          <w:szCs w:val="24"/>
        </w:rPr>
        <w:t>et</w:t>
      </w:r>
      <w:r w:rsidRPr="00141459">
        <w:rPr>
          <w:color w:val="000000"/>
          <w:szCs w:val="24"/>
        </w:rPr>
        <w:t xml:space="preserve"> al.</w:t>
      </w:r>
      <w:r w:rsidRPr="00141459">
        <w:rPr>
          <w:szCs w:val="24"/>
        </w:rPr>
        <w:t xml:space="preserve"> </w:t>
      </w:r>
      <w:r w:rsidRPr="00141459">
        <w:rPr>
          <w:rFonts w:eastAsiaTheme="minorEastAsia"/>
          <w:bCs w:val="0"/>
          <w:iCs/>
          <w:noProof/>
          <w:position w:val="-12"/>
          <w:szCs w:val="24"/>
        </w:rPr>
        <w:drawing>
          <wp:inline distT="0" distB="0" distL="0" distR="0" wp14:anchorId="309CDD48" wp14:editId="3BC1B3AA">
            <wp:extent cx="180975" cy="27622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141459">
        <w:rPr>
          <w:szCs w:val="24"/>
        </w:rPr>
        <w:t xml:space="preserve"> = </w:t>
      </w:r>
      <w:r>
        <w:rPr>
          <w:szCs w:val="24"/>
        </w:rPr>
        <w:t>2</w:t>
      </w:r>
      <w:r w:rsidRPr="00141459">
        <w:rPr>
          <w:szCs w:val="24"/>
        </w:rPr>
        <w:t xml:space="preserve">475 </w:t>
      </w:r>
      <w:r>
        <w:rPr>
          <w:szCs w:val="24"/>
        </w:rPr>
        <w:t>Y</w:t>
      </w:r>
      <w:r w:rsidRPr="00141459">
        <w:rPr>
          <w:szCs w:val="24"/>
        </w:rPr>
        <w:t>ears</w:t>
      </w:r>
      <w:bookmarkEnd w:id="283"/>
    </w:p>
    <w:tbl>
      <w:tblPr>
        <w:tblW w:w="4679" w:type="dxa"/>
        <w:jc w:val="center"/>
        <w:tblLook w:val="04A0" w:firstRow="1" w:lastRow="0" w:firstColumn="1" w:lastColumn="0" w:noHBand="0" w:noVBand="1"/>
      </w:tblPr>
      <w:tblGrid>
        <w:gridCol w:w="1169"/>
        <w:gridCol w:w="1170"/>
        <w:gridCol w:w="1169"/>
        <w:gridCol w:w="1171"/>
      </w:tblGrid>
      <w:tr w:rsidR="00304810" w:rsidRPr="00141459" w14:paraId="6F92F989" w14:textId="77777777" w:rsidTr="00B50BC9">
        <w:trPr>
          <w:trHeight w:val="348"/>
          <w:jc w:val="center"/>
        </w:trPr>
        <w:tc>
          <w:tcPr>
            <w:tcW w:w="4679" w:type="dxa"/>
            <w:gridSpan w:val="4"/>
            <w:tcBorders>
              <w:top w:val="single" w:sz="4" w:space="0" w:color="auto"/>
              <w:left w:val="single" w:sz="4" w:space="0" w:color="auto"/>
              <w:bottom w:val="single" w:sz="4" w:space="0" w:color="auto"/>
              <w:right w:val="single" w:sz="4" w:space="0" w:color="auto"/>
            </w:tcBorders>
            <w:noWrap/>
            <w:vAlign w:val="bottom"/>
            <w:hideMark/>
          </w:tcPr>
          <w:p w14:paraId="61F78415" w14:textId="77777777" w:rsidR="00304810" w:rsidRPr="00141459" w:rsidRDefault="00304810" w:rsidP="00B50BC9">
            <w:pPr>
              <w:ind w:firstLine="0"/>
              <w:jc w:val="center"/>
              <w:rPr>
                <w:color w:val="000000"/>
                <w:szCs w:val="24"/>
              </w:rPr>
            </w:pPr>
            <w:r w:rsidRPr="00141459">
              <w:rPr>
                <w:color w:val="000000"/>
                <w:szCs w:val="24"/>
              </w:rPr>
              <w:t xml:space="preserve">Robertson and Wride vs. Ku </w:t>
            </w:r>
            <w:r>
              <w:rPr>
                <w:color w:val="000000"/>
                <w:szCs w:val="24"/>
              </w:rPr>
              <w:t>et</w:t>
            </w:r>
            <w:r w:rsidRPr="00141459">
              <w:rPr>
                <w:color w:val="000000"/>
                <w:szCs w:val="24"/>
              </w:rPr>
              <w:t xml:space="preserve"> al.</w:t>
            </w:r>
          </w:p>
        </w:tc>
      </w:tr>
      <w:tr w:rsidR="00304810" w:rsidRPr="00141459" w14:paraId="50C4CF4F" w14:textId="77777777" w:rsidTr="00B50BC9">
        <w:trPr>
          <w:trHeight w:val="348"/>
          <w:jc w:val="center"/>
        </w:trPr>
        <w:tc>
          <w:tcPr>
            <w:tcW w:w="4679" w:type="dxa"/>
            <w:gridSpan w:val="4"/>
            <w:tcBorders>
              <w:top w:val="single" w:sz="4" w:space="0" w:color="auto"/>
              <w:left w:val="single" w:sz="4" w:space="0" w:color="auto"/>
              <w:bottom w:val="single" w:sz="4" w:space="0" w:color="auto"/>
              <w:right w:val="single" w:sz="4" w:space="0" w:color="auto"/>
            </w:tcBorders>
            <w:noWrap/>
            <w:vAlign w:val="bottom"/>
            <w:hideMark/>
          </w:tcPr>
          <w:p w14:paraId="747BE9CA" w14:textId="77777777" w:rsidR="00304810" w:rsidRPr="00141459" w:rsidRDefault="00304810" w:rsidP="00B50BC9">
            <w:pPr>
              <w:spacing w:line="240" w:lineRule="auto"/>
              <w:ind w:firstLine="0"/>
              <w:jc w:val="center"/>
              <w:rPr>
                <w:color w:val="000000"/>
                <w:szCs w:val="24"/>
              </w:rPr>
            </w:pPr>
            <w:r w:rsidRPr="00141459">
              <w:rPr>
                <w:color w:val="000000"/>
                <w:szCs w:val="24"/>
              </w:rPr>
              <w:t>2475</w:t>
            </w:r>
          </w:p>
        </w:tc>
      </w:tr>
      <w:tr w:rsidR="00304810" w:rsidRPr="00141459" w14:paraId="60B1609D" w14:textId="77777777" w:rsidTr="00B50BC9">
        <w:trPr>
          <w:trHeight w:val="348"/>
          <w:jc w:val="center"/>
        </w:trPr>
        <w:tc>
          <w:tcPr>
            <w:tcW w:w="2339" w:type="dxa"/>
            <w:gridSpan w:val="2"/>
            <w:tcBorders>
              <w:top w:val="single" w:sz="4" w:space="0" w:color="auto"/>
              <w:left w:val="single" w:sz="4" w:space="0" w:color="auto"/>
              <w:bottom w:val="single" w:sz="4" w:space="0" w:color="auto"/>
              <w:right w:val="single" w:sz="4" w:space="0" w:color="auto"/>
            </w:tcBorders>
            <w:noWrap/>
            <w:vAlign w:val="bottom"/>
            <w:hideMark/>
          </w:tcPr>
          <w:p w14:paraId="2951FD51" w14:textId="77777777" w:rsidR="00304810" w:rsidRPr="00141459" w:rsidRDefault="00304810" w:rsidP="00B50BC9">
            <w:pPr>
              <w:spacing w:line="240" w:lineRule="auto"/>
              <w:ind w:firstLine="0"/>
              <w:jc w:val="center"/>
              <w:rPr>
                <w:color w:val="000000"/>
                <w:szCs w:val="24"/>
              </w:rPr>
            </w:pPr>
            <w:r w:rsidRPr="00141459">
              <w:rPr>
                <w:color w:val="000000"/>
                <w:szCs w:val="24"/>
              </w:rPr>
              <w:t>Mean</w:t>
            </w:r>
          </w:p>
        </w:tc>
        <w:tc>
          <w:tcPr>
            <w:tcW w:w="2339" w:type="dxa"/>
            <w:gridSpan w:val="2"/>
            <w:tcBorders>
              <w:top w:val="single" w:sz="4" w:space="0" w:color="auto"/>
              <w:left w:val="nil"/>
              <w:bottom w:val="single" w:sz="4" w:space="0" w:color="auto"/>
              <w:right w:val="single" w:sz="4" w:space="0" w:color="000000"/>
            </w:tcBorders>
            <w:noWrap/>
            <w:vAlign w:val="bottom"/>
            <w:hideMark/>
          </w:tcPr>
          <w:p w14:paraId="496FCA51" w14:textId="77777777" w:rsidR="00304810" w:rsidRPr="00141459" w:rsidRDefault="00304810" w:rsidP="00B50BC9">
            <w:pPr>
              <w:spacing w:line="240" w:lineRule="auto"/>
              <w:ind w:firstLine="0"/>
              <w:jc w:val="center"/>
              <w:rPr>
                <w:color w:val="000000"/>
                <w:szCs w:val="24"/>
              </w:rPr>
            </w:pPr>
            <w:r w:rsidRPr="00141459">
              <w:rPr>
                <w:color w:val="000000"/>
                <w:szCs w:val="24"/>
              </w:rPr>
              <w:t>Modal</w:t>
            </w:r>
          </w:p>
        </w:tc>
      </w:tr>
      <w:tr w:rsidR="00304810" w:rsidRPr="00141459" w14:paraId="3EEFCB46" w14:textId="77777777" w:rsidTr="00B50BC9">
        <w:trPr>
          <w:trHeight w:val="348"/>
          <w:jc w:val="center"/>
        </w:trPr>
        <w:tc>
          <w:tcPr>
            <w:tcW w:w="1169" w:type="dxa"/>
            <w:tcBorders>
              <w:top w:val="nil"/>
              <w:left w:val="single" w:sz="4" w:space="0" w:color="auto"/>
              <w:bottom w:val="single" w:sz="4" w:space="0" w:color="auto"/>
              <w:right w:val="single" w:sz="4" w:space="0" w:color="auto"/>
            </w:tcBorders>
            <w:noWrap/>
            <w:vAlign w:val="center"/>
            <w:hideMark/>
          </w:tcPr>
          <w:p w14:paraId="0FD4430D" w14:textId="77777777" w:rsidR="00304810" w:rsidRPr="00141459" w:rsidRDefault="00304810" w:rsidP="00B50BC9">
            <w:pPr>
              <w:spacing w:line="240" w:lineRule="auto"/>
              <w:ind w:firstLine="0"/>
              <w:rPr>
                <w:color w:val="000000"/>
                <w:szCs w:val="24"/>
              </w:rPr>
            </w:pPr>
            <w:r w:rsidRPr="00141459">
              <w:rPr>
                <w:color w:val="000000"/>
                <w:szCs w:val="24"/>
              </w:rPr>
              <w:t>0.79%</w:t>
            </w:r>
          </w:p>
        </w:tc>
        <w:tc>
          <w:tcPr>
            <w:tcW w:w="1169" w:type="dxa"/>
            <w:tcBorders>
              <w:top w:val="nil"/>
              <w:left w:val="nil"/>
              <w:bottom w:val="single" w:sz="4" w:space="0" w:color="auto"/>
              <w:right w:val="single" w:sz="4" w:space="0" w:color="auto"/>
            </w:tcBorders>
            <w:noWrap/>
            <w:vAlign w:val="center"/>
            <w:hideMark/>
          </w:tcPr>
          <w:p w14:paraId="5D1CFF4C" w14:textId="77777777" w:rsidR="00304810" w:rsidRPr="00141459" w:rsidRDefault="00304810" w:rsidP="00B50BC9">
            <w:pPr>
              <w:spacing w:line="240" w:lineRule="auto"/>
              <w:ind w:firstLine="0"/>
              <w:rPr>
                <w:color w:val="000000"/>
                <w:szCs w:val="24"/>
              </w:rPr>
            </w:pPr>
            <w:r w:rsidRPr="00141459">
              <w:rPr>
                <w:color w:val="000000"/>
                <w:szCs w:val="24"/>
              </w:rPr>
              <w:t>59.17%</w:t>
            </w:r>
          </w:p>
        </w:tc>
        <w:tc>
          <w:tcPr>
            <w:tcW w:w="1169" w:type="dxa"/>
            <w:tcBorders>
              <w:top w:val="nil"/>
              <w:left w:val="nil"/>
              <w:bottom w:val="single" w:sz="4" w:space="0" w:color="auto"/>
              <w:right w:val="single" w:sz="4" w:space="0" w:color="auto"/>
            </w:tcBorders>
            <w:noWrap/>
            <w:vAlign w:val="center"/>
            <w:hideMark/>
          </w:tcPr>
          <w:p w14:paraId="3C7ADB94" w14:textId="77777777" w:rsidR="00304810" w:rsidRPr="00141459" w:rsidRDefault="00304810" w:rsidP="00B50BC9">
            <w:pPr>
              <w:spacing w:line="240" w:lineRule="auto"/>
              <w:ind w:firstLine="0"/>
              <w:rPr>
                <w:color w:val="000000"/>
                <w:szCs w:val="24"/>
              </w:rPr>
            </w:pPr>
            <w:r w:rsidRPr="00141459">
              <w:rPr>
                <w:color w:val="000000"/>
                <w:szCs w:val="24"/>
              </w:rPr>
              <w:t>1.33%</w:t>
            </w:r>
          </w:p>
        </w:tc>
        <w:tc>
          <w:tcPr>
            <w:tcW w:w="1169" w:type="dxa"/>
            <w:tcBorders>
              <w:top w:val="nil"/>
              <w:left w:val="nil"/>
              <w:bottom w:val="single" w:sz="4" w:space="0" w:color="auto"/>
              <w:right w:val="single" w:sz="4" w:space="0" w:color="auto"/>
            </w:tcBorders>
            <w:noWrap/>
            <w:vAlign w:val="center"/>
            <w:hideMark/>
          </w:tcPr>
          <w:p w14:paraId="504695DB" w14:textId="77777777" w:rsidR="00304810" w:rsidRPr="00141459" w:rsidRDefault="00304810" w:rsidP="00B50BC9">
            <w:pPr>
              <w:spacing w:line="240" w:lineRule="auto"/>
              <w:ind w:firstLine="0"/>
              <w:rPr>
                <w:color w:val="000000"/>
                <w:szCs w:val="24"/>
              </w:rPr>
            </w:pPr>
            <w:r w:rsidRPr="00141459">
              <w:rPr>
                <w:color w:val="000000"/>
                <w:szCs w:val="24"/>
              </w:rPr>
              <w:t>58.61%</w:t>
            </w:r>
          </w:p>
        </w:tc>
      </w:tr>
      <w:tr w:rsidR="00304810" w:rsidRPr="00141459" w14:paraId="50CD2BD6" w14:textId="77777777" w:rsidTr="00B50BC9">
        <w:trPr>
          <w:trHeight w:val="365"/>
          <w:jc w:val="center"/>
        </w:trPr>
        <w:tc>
          <w:tcPr>
            <w:tcW w:w="1169" w:type="dxa"/>
            <w:tcBorders>
              <w:top w:val="nil"/>
              <w:left w:val="single" w:sz="4" w:space="0" w:color="auto"/>
              <w:bottom w:val="single" w:sz="4" w:space="0" w:color="auto"/>
              <w:right w:val="single" w:sz="4" w:space="0" w:color="auto"/>
            </w:tcBorders>
            <w:noWrap/>
            <w:vAlign w:val="center"/>
            <w:hideMark/>
          </w:tcPr>
          <w:p w14:paraId="105618AB" w14:textId="77777777" w:rsidR="00304810" w:rsidRPr="00141459" w:rsidRDefault="00304810" w:rsidP="00B50BC9">
            <w:pPr>
              <w:spacing w:line="240" w:lineRule="auto"/>
              <w:ind w:firstLine="0"/>
              <w:rPr>
                <w:color w:val="000000"/>
                <w:szCs w:val="24"/>
              </w:rPr>
            </w:pPr>
            <w:r w:rsidRPr="00141459">
              <w:rPr>
                <w:color w:val="000000"/>
                <w:szCs w:val="24"/>
              </w:rPr>
              <w:t>36.67%</w:t>
            </w:r>
          </w:p>
        </w:tc>
        <w:tc>
          <w:tcPr>
            <w:tcW w:w="1169" w:type="dxa"/>
            <w:tcBorders>
              <w:top w:val="nil"/>
              <w:left w:val="nil"/>
              <w:bottom w:val="single" w:sz="4" w:space="0" w:color="auto"/>
              <w:right w:val="single" w:sz="4" w:space="0" w:color="auto"/>
            </w:tcBorders>
            <w:noWrap/>
            <w:vAlign w:val="center"/>
            <w:hideMark/>
          </w:tcPr>
          <w:p w14:paraId="51FD2299" w14:textId="77777777" w:rsidR="00304810" w:rsidRPr="00141459" w:rsidRDefault="00304810" w:rsidP="00B50BC9">
            <w:pPr>
              <w:spacing w:line="240" w:lineRule="auto"/>
              <w:ind w:firstLine="0"/>
              <w:rPr>
                <w:color w:val="000000"/>
                <w:szCs w:val="24"/>
              </w:rPr>
            </w:pPr>
            <w:r w:rsidRPr="00141459">
              <w:rPr>
                <w:color w:val="000000"/>
                <w:szCs w:val="24"/>
              </w:rPr>
              <w:t>3.37%</w:t>
            </w:r>
          </w:p>
        </w:tc>
        <w:tc>
          <w:tcPr>
            <w:tcW w:w="1169" w:type="dxa"/>
            <w:tcBorders>
              <w:top w:val="nil"/>
              <w:left w:val="nil"/>
              <w:bottom w:val="single" w:sz="4" w:space="0" w:color="auto"/>
              <w:right w:val="single" w:sz="4" w:space="0" w:color="auto"/>
            </w:tcBorders>
            <w:noWrap/>
            <w:vAlign w:val="center"/>
            <w:hideMark/>
          </w:tcPr>
          <w:p w14:paraId="7725368C" w14:textId="77777777" w:rsidR="00304810" w:rsidRPr="00141459" w:rsidRDefault="00304810" w:rsidP="00B50BC9">
            <w:pPr>
              <w:spacing w:line="240" w:lineRule="auto"/>
              <w:ind w:firstLine="0"/>
              <w:rPr>
                <w:color w:val="000000"/>
                <w:szCs w:val="24"/>
              </w:rPr>
            </w:pPr>
            <w:r w:rsidRPr="00141459">
              <w:rPr>
                <w:color w:val="000000"/>
                <w:szCs w:val="24"/>
              </w:rPr>
              <w:t>36.13%</w:t>
            </w:r>
          </w:p>
        </w:tc>
        <w:tc>
          <w:tcPr>
            <w:tcW w:w="1169" w:type="dxa"/>
            <w:tcBorders>
              <w:top w:val="nil"/>
              <w:left w:val="nil"/>
              <w:bottom w:val="single" w:sz="4" w:space="0" w:color="auto"/>
              <w:right w:val="single" w:sz="4" w:space="0" w:color="auto"/>
            </w:tcBorders>
            <w:noWrap/>
            <w:vAlign w:val="center"/>
            <w:hideMark/>
          </w:tcPr>
          <w:p w14:paraId="69AA996F" w14:textId="77777777" w:rsidR="00304810" w:rsidRPr="00141459" w:rsidRDefault="00304810" w:rsidP="00B50BC9">
            <w:pPr>
              <w:spacing w:line="240" w:lineRule="auto"/>
              <w:ind w:firstLine="0"/>
              <w:rPr>
                <w:color w:val="000000"/>
                <w:szCs w:val="24"/>
              </w:rPr>
            </w:pPr>
            <w:r w:rsidRPr="00141459">
              <w:rPr>
                <w:color w:val="000000"/>
                <w:szCs w:val="24"/>
              </w:rPr>
              <w:t>3.93%</w:t>
            </w:r>
          </w:p>
        </w:tc>
      </w:tr>
    </w:tbl>
    <w:p w14:paraId="11AA0A9F" w14:textId="03317843" w:rsidR="00957F4F" w:rsidRPr="004E492E" w:rsidRDefault="00957F4F" w:rsidP="004E492E">
      <w:pPr>
        <w:pStyle w:val="BodyText"/>
        <w:rPr>
          <w:rFonts w:eastAsiaTheme="minorEastAsia"/>
          <w:szCs w:val="24"/>
        </w:rPr>
      </w:pPr>
      <w:r w:rsidRPr="00141459">
        <w:rPr>
          <w:szCs w:val="24"/>
        </w:rPr>
        <w:fldChar w:fldCharType="begin"/>
      </w:r>
      <w:r w:rsidRPr="00141459">
        <w:rPr>
          <w:szCs w:val="24"/>
        </w:rPr>
        <w:instrText xml:space="preserve"> LINK Excel.Sheet.12 "C:\\Users\\alexma2\\Desktop\\analysis stuff\\stats.xlsx" Sheet1!R15C14:R19C17 \a \f 4 \h </w:instrText>
      </w:r>
      <w:r w:rsidR="00141459" w:rsidRPr="00141459">
        <w:rPr>
          <w:szCs w:val="24"/>
        </w:rPr>
        <w:instrText xml:space="preserve"> \* MERGEFORMAT </w:instrText>
      </w:r>
      <w:r w:rsidRPr="00141459">
        <w:rPr>
          <w:szCs w:val="24"/>
        </w:rPr>
        <w:fldChar w:fldCharType="end"/>
      </w:r>
    </w:p>
    <w:p w14:paraId="36D0FAA1" w14:textId="77777777" w:rsidR="00CA4692" w:rsidRDefault="00CA4692" w:rsidP="00957F4F">
      <w:pPr>
        <w:pStyle w:val="BodyText"/>
        <w:rPr>
          <w:szCs w:val="24"/>
        </w:rPr>
      </w:pPr>
    </w:p>
    <w:p w14:paraId="79737941" w14:textId="4FCF2956" w:rsidR="00304810" w:rsidRDefault="00CA4692" w:rsidP="00304810">
      <w:pPr>
        <w:pStyle w:val="Caption"/>
        <w:keepNext/>
        <w:ind w:firstLine="0"/>
        <w:rPr>
          <w:szCs w:val="24"/>
        </w:rPr>
      </w:pPr>
      <w:bookmarkStart w:id="284" w:name="_Toc487097087"/>
      <w:r w:rsidRPr="00141459">
        <w:rPr>
          <w:szCs w:val="24"/>
        </w:rPr>
        <w:t xml:space="preserve">Table </w:t>
      </w:r>
      <w:r w:rsidRPr="00141459">
        <w:rPr>
          <w:szCs w:val="24"/>
        </w:rPr>
        <w:fldChar w:fldCharType="begin"/>
      </w:r>
      <w:r w:rsidRPr="00141459">
        <w:rPr>
          <w:szCs w:val="24"/>
        </w:rPr>
        <w:instrText xml:space="preserve"> STYLEREF 1 \s </w:instrText>
      </w:r>
      <w:r w:rsidRPr="00141459">
        <w:rPr>
          <w:szCs w:val="24"/>
        </w:rPr>
        <w:fldChar w:fldCharType="separate"/>
      </w:r>
      <w:r>
        <w:rPr>
          <w:noProof/>
          <w:szCs w:val="24"/>
        </w:rPr>
        <w:t>4</w:t>
      </w:r>
      <w:r w:rsidRPr="00141459">
        <w:rPr>
          <w:szCs w:val="24"/>
        </w:rPr>
        <w:fldChar w:fldCharType="end"/>
      </w:r>
      <w:r w:rsidRPr="00141459">
        <w:rPr>
          <w:szCs w:val="24"/>
        </w:rPr>
        <w:noBreakHyphen/>
      </w:r>
      <w:r w:rsidRPr="00141459">
        <w:rPr>
          <w:szCs w:val="24"/>
        </w:rPr>
        <w:fldChar w:fldCharType="begin"/>
      </w:r>
      <w:r w:rsidRPr="00141459">
        <w:rPr>
          <w:szCs w:val="24"/>
        </w:rPr>
        <w:instrText xml:space="preserve"> SEQ Table \* ARABIC \s 1 </w:instrText>
      </w:r>
      <w:r w:rsidRPr="00141459">
        <w:rPr>
          <w:szCs w:val="24"/>
        </w:rPr>
        <w:fldChar w:fldCharType="separate"/>
      </w:r>
      <w:r>
        <w:rPr>
          <w:noProof/>
          <w:szCs w:val="24"/>
        </w:rPr>
        <w:t>6</w:t>
      </w:r>
      <w:r w:rsidRPr="00141459">
        <w:rPr>
          <w:szCs w:val="24"/>
        </w:rPr>
        <w:fldChar w:fldCharType="end"/>
      </w:r>
      <w:r w:rsidRPr="00141459">
        <w:rPr>
          <w:szCs w:val="24"/>
        </w:rPr>
        <w:t xml:space="preserve">: Percentage </w:t>
      </w:r>
      <w:r>
        <w:rPr>
          <w:szCs w:val="24"/>
        </w:rPr>
        <w:t>D</w:t>
      </w:r>
      <w:r w:rsidRPr="00141459">
        <w:rPr>
          <w:szCs w:val="24"/>
        </w:rPr>
        <w:t xml:space="preserve">ata in </w:t>
      </w:r>
      <w:r>
        <w:rPr>
          <w:szCs w:val="24"/>
        </w:rPr>
        <w:t>E</w:t>
      </w:r>
      <w:r w:rsidRPr="00141459">
        <w:rPr>
          <w:szCs w:val="24"/>
        </w:rPr>
        <w:t xml:space="preserve">ach </w:t>
      </w:r>
      <w:r>
        <w:rPr>
          <w:szCs w:val="24"/>
        </w:rPr>
        <w:t>Q</w:t>
      </w:r>
      <w:r w:rsidRPr="00141459">
        <w:rPr>
          <w:szCs w:val="24"/>
        </w:rPr>
        <w:t>uadrant</w:t>
      </w:r>
      <w:r>
        <w:rPr>
          <w:szCs w:val="24"/>
        </w:rPr>
        <w:t>:</w:t>
      </w:r>
      <w:r w:rsidRPr="00141459">
        <w:rPr>
          <w:color w:val="000000"/>
          <w:szCs w:val="24"/>
        </w:rPr>
        <w:t xml:space="preserve"> Boulanger and Idriss (</w:t>
      </w:r>
      <w:r>
        <w:rPr>
          <w:color w:val="000000"/>
          <w:szCs w:val="24"/>
        </w:rPr>
        <w:t>C</w:t>
      </w:r>
      <w:r w:rsidRPr="00141459">
        <w:rPr>
          <w:color w:val="000000"/>
          <w:szCs w:val="24"/>
        </w:rPr>
        <w:t>onventional) vs. Boulanger and Idriss (</w:t>
      </w:r>
      <w:r>
        <w:rPr>
          <w:color w:val="000000"/>
          <w:szCs w:val="24"/>
        </w:rPr>
        <w:t>Full-Probabilistic</w:t>
      </w:r>
      <w:r w:rsidRPr="00141459">
        <w:rPr>
          <w:color w:val="000000"/>
          <w:szCs w:val="24"/>
        </w:rPr>
        <w:t>)</w:t>
      </w:r>
      <w:r w:rsidRPr="00141459">
        <w:rPr>
          <w:szCs w:val="24"/>
        </w:rPr>
        <w:t xml:space="preserve"> </w:t>
      </w:r>
      <w:r w:rsidRPr="00141459">
        <w:rPr>
          <w:rFonts w:eastAsiaTheme="minorEastAsia"/>
          <w:bCs w:val="0"/>
          <w:iCs/>
          <w:position w:val="-12"/>
          <w:szCs w:val="24"/>
          <w:lang w:eastAsia="zh-CN"/>
        </w:rPr>
        <w:object w:dxaOrig="285" w:dyaOrig="435" w14:anchorId="496CEB73">
          <v:shape id="_x0000_i1157" type="#_x0000_t75" style="width:14.25pt;height:21.75pt" o:ole="">
            <v:imagedata r:id="rId57" o:title=""/>
          </v:shape>
          <o:OLEObject Type="Embed" ProgID="Equation.DSMT4" ShapeID="_x0000_i1157" DrawAspect="Content" ObjectID="_1582542803" r:id="rId270"/>
        </w:object>
      </w:r>
      <w:r w:rsidRPr="00141459">
        <w:rPr>
          <w:szCs w:val="24"/>
        </w:rPr>
        <w:t xml:space="preserve"> = 475 </w:t>
      </w:r>
      <w:r>
        <w:rPr>
          <w:szCs w:val="24"/>
        </w:rPr>
        <w:t>Y</w:t>
      </w:r>
      <w:r w:rsidRPr="00141459">
        <w:rPr>
          <w:szCs w:val="24"/>
        </w:rPr>
        <w:t>ears</w:t>
      </w:r>
      <w:bookmarkEnd w:id="284"/>
    </w:p>
    <w:tbl>
      <w:tblPr>
        <w:tblW w:w="4724" w:type="dxa"/>
        <w:jc w:val="center"/>
        <w:tblLook w:val="04A0" w:firstRow="1" w:lastRow="0" w:firstColumn="1" w:lastColumn="0" w:noHBand="0" w:noVBand="1"/>
      </w:tblPr>
      <w:tblGrid>
        <w:gridCol w:w="1181"/>
        <w:gridCol w:w="1181"/>
        <w:gridCol w:w="1181"/>
        <w:gridCol w:w="1181"/>
      </w:tblGrid>
      <w:tr w:rsidR="00304810" w14:paraId="35F76830" w14:textId="77777777" w:rsidTr="00B50BC9">
        <w:trPr>
          <w:trHeight w:val="321"/>
          <w:jc w:val="center"/>
        </w:trPr>
        <w:tc>
          <w:tcPr>
            <w:tcW w:w="4724" w:type="dxa"/>
            <w:gridSpan w:val="4"/>
            <w:tcBorders>
              <w:top w:val="single" w:sz="4" w:space="0" w:color="auto"/>
              <w:left w:val="single" w:sz="4" w:space="0" w:color="auto"/>
              <w:bottom w:val="single" w:sz="4" w:space="0" w:color="auto"/>
              <w:right w:val="single" w:sz="4" w:space="0" w:color="auto"/>
            </w:tcBorders>
            <w:noWrap/>
            <w:vAlign w:val="bottom"/>
            <w:hideMark/>
          </w:tcPr>
          <w:p w14:paraId="5DFFB609" w14:textId="77777777" w:rsidR="00304810" w:rsidRDefault="00304810" w:rsidP="00B50BC9">
            <w:pPr>
              <w:ind w:firstLine="0"/>
              <w:jc w:val="center"/>
              <w:rPr>
                <w:color w:val="000000"/>
                <w:szCs w:val="24"/>
              </w:rPr>
            </w:pPr>
            <w:r>
              <w:rPr>
                <w:color w:val="000000"/>
                <w:szCs w:val="24"/>
              </w:rPr>
              <w:t>B&amp;I pseudo-probabilistic vs. B&amp;I full-probabilistic</w:t>
            </w:r>
          </w:p>
        </w:tc>
      </w:tr>
      <w:tr w:rsidR="00304810" w14:paraId="08804E30" w14:textId="77777777" w:rsidTr="00B50BC9">
        <w:trPr>
          <w:trHeight w:val="321"/>
          <w:jc w:val="center"/>
        </w:trPr>
        <w:tc>
          <w:tcPr>
            <w:tcW w:w="4724" w:type="dxa"/>
            <w:gridSpan w:val="4"/>
            <w:tcBorders>
              <w:top w:val="single" w:sz="4" w:space="0" w:color="auto"/>
              <w:left w:val="single" w:sz="4" w:space="0" w:color="auto"/>
              <w:bottom w:val="single" w:sz="4" w:space="0" w:color="auto"/>
              <w:right w:val="single" w:sz="4" w:space="0" w:color="auto"/>
            </w:tcBorders>
            <w:noWrap/>
            <w:vAlign w:val="bottom"/>
            <w:hideMark/>
          </w:tcPr>
          <w:p w14:paraId="6F64C902" w14:textId="77777777" w:rsidR="00304810" w:rsidRDefault="00304810" w:rsidP="00B50BC9">
            <w:pPr>
              <w:spacing w:line="240" w:lineRule="auto"/>
              <w:ind w:firstLine="0"/>
              <w:jc w:val="center"/>
              <w:rPr>
                <w:color w:val="000000"/>
                <w:szCs w:val="24"/>
              </w:rPr>
            </w:pPr>
            <w:r>
              <w:rPr>
                <w:color w:val="000000"/>
                <w:szCs w:val="24"/>
              </w:rPr>
              <w:t>475</w:t>
            </w:r>
          </w:p>
        </w:tc>
      </w:tr>
      <w:tr w:rsidR="00304810" w14:paraId="39398500" w14:textId="77777777" w:rsidTr="00B50BC9">
        <w:trPr>
          <w:trHeight w:val="321"/>
          <w:jc w:val="center"/>
        </w:trPr>
        <w:tc>
          <w:tcPr>
            <w:tcW w:w="2362" w:type="dxa"/>
            <w:gridSpan w:val="2"/>
            <w:tcBorders>
              <w:top w:val="single" w:sz="4" w:space="0" w:color="auto"/>
              <w:left w:val="single" w:sz="4" w:space="0" w:color="auto"/>
              <w:bottom w:val="single" w:sz="4" w:space="0" w:color="auto"/>
              <w:right w:val="single" w:sz="4" w:space="0" w:color="000000"/>
            </w:tcBorders>
            <w:noWrap/>
            <w:vAlign w:val="bottom"/>
            <w:hideMark/>
          </w:tcPr>
          <w:p w14:paraId="3D442FAD" w14:textId="77777777" w:rsidR="00304810" w:rsidRDefault="00304810" w:rsidP="00B50BC9">
            <w:pPr>
              <w:spacing w:line="240" w:lineRule="auto"/>
              <w:ind w:firstLine="0"/>
              <w:jc w:val="center"/>
              <w:rPr>
                <w:color w:val="000000"/>
                <w:szCs w:val="24"/>
              </w:rPr>
            </w:pPr>
            <w:r>
              <w:rPr>
                <w:color w:val="000000"/>
                <w:szCs w:val="24"/>
              </w:rPr>
              <w:t>Mean</w:t>
            </w:r>
          </w:p>
        </w:tc>
        <w:tc>
          <w:tcPr>
            <w:tcW w:w="2362" w:type="dxa"/>
            <w:gridSpan w:val="2"/>
            <w:tcBorders>
              <w:top w:val="single" w:sz="4" w:space="0" w:color="auto"/>
              <w:left w:val="nil"/>
              <w:bottom w:val="single" w:sz="4" w:space="0" w:color="auto"/>
              <w:right w:val="single" w:sz="4" w:space="0" w:color="000000"/>
            </w:tcBorders>
            <w:noWrap/>
            <w:vAlign w:val="bottom"/>
            <w:hideMark/>
          </w:tcPr>
          <w:p w14:paraId="7BE5C813" w14:textId="77777777" w:rsidR="00304810" w:rsidRDefault="00304810" w:rsidP="00B50BC9">
            <w:pPr>
              <w:spacing w:line="240" w:lineRule="auto"/>
              <w:ind w:firstLine="0"/>
              <w:jc w:val="center"/>
              <w:rPr>
                <w:color w:val="000000"/>
                <w:szCs w:val="24"/>
              </w:rPr>
            </w:pPr>
            <w:r>
              <w:rPr>
                <w:color w:val="000000"/>
                <w:szCs w:val="24"/>
              </w:rPr>
              <w:t>Modal</w:t>
            </w:r>
          </w:p>
        </w:tc>
      </w:tr>
      <w:tr w:rsidR="00304810" w14:paraId="45B87128" w14:textId="77777777" w:rsidTr="00B50BC9">
        <w:trPr>
          <w:trHeight w:val="321"/>
          <w:jc w:val="center"/>
        </w:trPr>
        <w:tc>
          <w:tcPr>
            <w:tcW w:w="1181" w:type="dxa"/>
            <w:tcBorders>
              <w:top w:val="nil"/>
              <w:left w:val="single" w:sz="4" w:space="0" w:color="auto"/>
              <w:bottom w:val="single" w:sz="4" w:space="0" w:color="auto"/>
              <w:right w:val="single" w:sz="4" w:space="0" w:color="auto"/>
            </w:tcBorders>
            <w:noWrap/>
            <w:vAlign w:val="center"/>
            <w:hideMark/>
          </w:tcPr>
          <w:p w14:paraId="6EB033D4" w14:textId="77777777" w:rsidR="00304810" w:rsidRDefault="00304810" w:rsidP="00B50BC9">
            <w:pPr>
              <w:spacing w:line="240" w:lineRule="auto"/>
              <w:ind w:firstLine="0"/>
              <w:rPr>
                <w:color w:val="000000"/>
                <w:szCs w:val="24"/>
              </w:rPr>
            </w:pPr>
            <w:r>
              <w:rPr>
                <w:color w:val="000000"/>
                <w:szCs w:val="24"/>
              </w:rPr>
              <w:t>0.35%</w:t>
            </w:r>
          </w:p>
        </w:tc>
        <w:tc>
          <w:tcPr>
            <w:tcW w:w="1181" w:type="dxa"/>
            <w:tcBorders>
              <w:top w:val="nil"/>
              <w:left w:val="nil"/>
              <w:bottom w:val="single" w:sz="4" w:space="0" w:color="auto"/>
              <w:right w:val="single" w:sz="4" w:space="0" w:color="auto"/>
            </w:tcBorders>
            <w:noWrap/>
            <w:vAlign w:val="center"/>
            <w:hideMark/>
          </w:tcPr>
          <w:p w14:paraId="78C13C41" w14:textId="77777777" w:rsidR="00304810" w:rsidRDefault="00304810" w:rsidP="00B50BC9">
            <w:pPr>
              <w:spacing w:line="240" w:lineRule="auto"/>
              <w:ind w:firstLine="0"/>
              <w:rPr>
                <w:color w:val="000000"/>
                <w:szCs w:val="24"/>
              </w:rPr>
            </w:pPr>
            <w:r>
              <w:rPr>
                <w:color w:val="000000"/>
                <w:szCs w:val="24"/>
              </w:rPr>
              <w:t>63.16%</w:t>
            </w:r>
          </w:p>
        </w:tc>
        <w:tc>
          <w:tcPr>
            <w:tcW w:w="1181" w:type="dxa"/>
            <w:tcBorders>
              <w:top w:val="nil"/>
              <w:left w:val="nil"/>
              <w:bottom w:val="single" w:sz="4" w:space="0" w:color="auto"/>
              <w:right w:val="single" w:sz="4" w:space="0" w:color="auto"/>
            </w:tcBorders>
            <w:noWrap/>
            <w:vAlign w:val="center"/>
            <w:hideMark/>
          </w:tcPr>
          <w:p w14:paraId="28318DB7" w14:textId="77777777" w:rsidR="00304810" w:rsidRDefault="00304810" w:rsidP="00B50BC9">
            <w:pPr>
              <w:spacing w:line="240" w:lineRule="auto"/>
              <w:ind w:firstLine="0"/>
              <w:rPr>
                <w:color w:val="000000"/>
                <w:szCs w:val="24"/>
              </w:rPr>
            </w:pPr>
            <w:r>
              <w:rPr>
                <w:color w:val="000000"/>
                <w:szCs w:val="24"/>
              </w:rPr>
              <w:t>0.79%</w:t>
            </w:r>
          </w:p>
        </w:tc>
        <w:tc>
          <w:tcPr>
            <w:tcW w:w="1181" w:type="dxa"/>
            <w:tcBorders>
              <w:top w:val="nil"/>
              <w:left w:val="nil"/>
              <w:bottom w:val="single" w:sz="4" w:space="0" w:color="auto"/>
              <w:right w:val="single" w:sz="4" w:space="0" w:color="auto"/>
            </w:tcBorders>
            <w:noWrap/>
            <w:vAlign w:val="center"/>
            <w:hideMark/>
          </w:tcPr>
          <w:p w14:paraId="101661F3" w14:textId="77777777" w:rsidR="00304810" w:rsidRDefault="00304810" w:rsidP="00B50BC9">
            <w:pPr>
              <w:spacing w:line="240" w:lineRule="auto"/>
              <w:ind w:firstLine="0"/>
              <w:rPr>
                <w:color w:val="000000"/>
                <w:szCs w:val="24"/>
              </w:rPr>
            </w:pPr>
            <w:r>
              <w:rPr>
                <w:color w:val="000000"/>
                <w:szCs w:val="24"/>
              </w:rPr>
              <w:t>62.99%</w:t>
            </w:r>
          </w:p>
        </w:tc>
      </w:tr>
      <w:tr w:rsidR="00304810" w14:paraId="0B4EBAA8" w14:textId="77777777" w:rsidTr="00B50BC9">
        <w:trPr>
          <w:trHeight w:val="321"/>
          <w:jc w:val="center"/>
        </w:trPr>
        <w:tc>
          <w:tcPr>
            <w:tcW w:w="1181" w:type="dxa"/>
            <w:tcBorders>
              <w:top w:val="nil"/>
              <w:left w:val="single" w:sz="4" w:space="0" w:color="auto"/>
              <w:bottom w:val="single" w:sz="4" w:space="0" w:color="auto"/>
              <w:right w:val="single" w:sz="4" w:space="0" w:color="auto"/>
            </w:tcBorders>
            <w:noWrap/>
            <w:vAlign w:val="center"/>
            <w:hideMark/>
          </w:tcPr>
          <w:p w14:paraId="4FD9E91E" w14:textId="77777777" w:rsidR="00304810" w:rsidRDefault="00304810" w:rsidP="00B50BC9">
            <w:pPr>
              <w:spacing w:line="240" w:lineRule="auto"/>
              <w:ind w:firstLine="0"/>
              <w:rPr>
                <w:color w:val="000000"/>
                <w:szCs w:val="24"/>
              </w:rPr>
            </w:pPr>
            <w:r>
              <w:rPr>
                <w:color w:val="000000"/>
                <w:szCs w:val="24"/>
              </w:rPr>
              <w:t>35.12%</w:t>
            </w:r>
          </w:p>
        </w:tc>
        <w:tc>
          <w:tcPr>
            <w:tcW w:w="1181" w:type="dxa"/>
            <w:tcBorders>
              <w:top w:val="nil"/>
              <w:left w:val="nil"/>
              <w:bottom w:val="single" w:sz="4" w:space="0" w:color="auto"/>
              <w:right w:val="single" w:sz="4" w:space="0" w:color="auto"/>
            </w:tcBorders>
            <w:noWrap/>
            <w:vAlign w:val="center"/>
            <w:hideMark/>
          </w:tcPr>
          <w:p w14:paraId="75D0F8B7" w14:textId="77777777" w:rsidR="00304810" w:rsidRDefault="00304810" w:rsidP="00B50BC9">
            <w:pPr>
              <w:spacing w:line="240" w:lineRule="auto"/>
              <w:ind w:firstLine="0"/>
              <w:rPr>
                <w:color w:val="000000"/>
                <w:szCs w:val="24"/>
              </w:rPr>
            </w:pPr>
            <w:r>
              <w:rPr>
                <w:color w:val="000000"/>
                <w:szCs w:val="24"/>
              </w:rPr>
              <w:t>1.38%</w:t>
            </w:r>
          </w:p>
        </w:tc>
        <w:tc>
          <w:tcPr>
            <w:tcW w:w="1181" w:type="dxa"/>
            <w:tcBorders>
              <w:top w:val="nil"/>
              <w:left w:val="nil"/>
              <w:bottom w:val="single" w:sz="4" w:space="0" w:color="auto"/>
              <w:right w:val="single" w:sz="4" w:space="0" w:color="auto"/>
            </w:tcBorders>
            <w:noWrap/>
            <w:vAlign w:val="center"/>
            <w:hideMark/>
          </w:tcPr>
          <w:p w14:paraId="6CE275FF" w14:textId="77777777" w:rsidR="00304810" w:rsidRDefault="00304810" w:rsidP="00B50BC9">
            <w:pPr>
              <w:spacing w:line="240" w:lineRule="auto"/>
              <w:ind w:firstLine="0"/>
              <w:rPr>
                <w:color w:val="000000"/>
                <w:szCs w:val="24"/>
              </w:rPr>
            </w:pPr>
            <w:r>
              <w:rPr>
                <w:color w:val="000000"/>
                <w:szCs w:val="24"/>
              </w:rPr>
              <w:t>34.68%</w:t>
            </w:r>
          </w:p>
        </w:tc>
        <w:tc>
          <w:tcPr>
            <w:tcW w:w="1181" w:type="dxa"/>
            <w:tcBorders>
              <w:top w:val="nil"/>
              <w:left w:val="nil"/>
              <w:bottom w:val="single" w:sz="4" w:space="0" w:color="auto"/>
              <w:right w:val="single" w:sz="4" w:space="0" w:color="auto"/>
            </w:tcBorders>
            <w:noWrap/>
            <w:vAlign w:val="center"/>
            <w:hideMark/>
          </w:tcPr>
          <w:p w14:paraId="46D598AB" w14:textId="77777777" w:rsidR="00304810" w:rsidRDefault="00304810" w:rsidP="00B50BC9">
            <w:pPr>
              <w:spacing w:line="240" w:lineRule="auto"/>
              <w:ind w:firstLine="0"/>
              <w:rPr>
                <w:color w:val="000000"/>
                <w:szCs w:val="24"/>
              </w:rPr>
            </w:pPr>
            <w:r>
              <w:rPr>
                <w:color w:val="000000"/>
                <w:szCs w:val="24"/>
              </w:rPr>
              <w:t>1.55%</w:t>
            </w:r>
          </w:p>
        </w:tc>
      </w:tr>
    </w:tbl>
    <w:p w14:paraId="2D74CA4D" w14:textId="1EC7FE4C" w:rsidR="004E492E" w:rsidRDefault="004E492E" w:rsidP="00957F4F">
      <w:pPr>
        <w:pStyle w:val="BodyText"/>
        <w:rPr>
          <w:szCs w:val="24"/>
        </w:rPr>
      </w:pPr>
    </w:p>
    <w:p w14:paraId="6C98AA5B" w14:textId="77777777" w:rsidR="00CA4692" w:rsidRDefault="00CA4692" w:rsidP="00957F4F">
      <w:pPr>
        <w:pStyle w:val="BodyText"/>
        <w:rPr>
          <w:szCs w:val="24"/>
        </w:rPr>
      </w:pPr>
    </w:p>
    <w:p w14:paraId="2282C940" w14:textId="0A20B1A2" w:rsidR="00957F4F" w:rsidRPr="00141459" w:rsidRDefault="00CA4692" w:rsidP="00304810">
      <w:pPr>
        <w:pStyle w:val="Caption"/>
        <w:ind w:firstLine="0"/>
        <w:rPr>
          <w:rFonts w:eastAsiaTheme="minorEastAsia"/>
          <w:szCs w:val="24"/>
        </w:rPr>
      </w:pPr>
      <w:bookmarkStart w:id="285" w:name="_Toc487097088"/>
      <w:r w:rsidRPr="00141459">
        <w:t xml:space="preserve">Tabl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rsidRPr="00141459">
        <w:noBreakHyphen/>
      </w:r>
      <w:r w:rsidR="00DE2950">
        <w:fldChar w:fldCharType="begin"/>
      </w:r>
      <w:r w:rsidR="00DE2950">
        <w:instrText xml:space="preserve"> SEQ Table \* ARABIC \s 1 </w:instrText>
      </w:r>
      <w:r w:rsidR="00DE2950">
        <w:fldChar w:fldCharType="separate"/>
      </w:r>
      <w:r>
        <w:rPr>
          <w:noProof/>
        </w:rPr>
        <w:t>7</w:t>
      </w:r>
      <w:r w:rsidR="00DE2950">
        <w:rPr>
          <w:noProof/>
        </w:rPr>
        <w:fldChar w:fldCharType="end"/>
      </w:r>
      <w:r w:rsidRPr="00141459">
        <w:t xml:space="preserve">: Percentage </w:t>
      </w:r>
      <w:r>
        <w:t>D</w:t>
      </w:r>
      <w:r w:rsidRPr="00141459">
        <w:t xml:space="preserve">ata in </w:t>
      </w:r>
      <w:r>
        <w:t>E</w:t>
      </w:r>
      <w:r w:rsidRPr="00141459">
        <w:t xml:space="preserve">ach </w:t>
      </w:r>
      <w:r>
        <w:t>Q</w:t>
      </w:r>
      <w:r w:rsidRPr="00141459">
        <w:t>uadrant</w:t>
      </w:r>
      <w:r>
        <w:t>:</w:t>
      </w:r>
      <w:r w:rsidRPr="00141459">
        <w:rPr>
          <w:color w:val="000000"/>
        </w:rPr>
        <w:t xml:space="preserve"> Boulanger and Idriss (</w:t>
      </w:r>
      <w:r>
        <w:rPr>
          <w:color w:val="000000"/>
        </w:rPr>
        <w:t>C</w:t>
      </w:r>
      <w:r w:rsidRPr="00141459">
        <w:rPr>
          <w:color w:val="000000"/>
        </w:rPr>
        <w:t>onventional) vs. Boulanger and Idriss (</w:t>
      </w:r>
      <w:r>
        <w:rPr>
          <w:color w:val="000000"/>
        </w:rPr>
        <w:t>Full-Probabilistic</w:t>
      </w:r>
      <w:r w:rsidRPr="00141459">
        <w:rPr>
          <w:color w:val="000000"/>
        </w:rPr>
        <w:t>)</w:t>
      </w:r>
      <w:r w:rsidRPr="00141459">
        <w:t xml:space="preserve"> </w:t>
      </w:r>
      <w:r w:rsidRPr="00141459">
        <w:rPr>
          <w:rFonts w:eastAsiaTheme="minorEastAsia"/>
          <w:iCs/>
          <w:position w:val="-12"/>
          <w:lang w:eastAsia="zh-CN"/>
        </w:rPr>
        <w:object w:dxaOrig="285" w:dyaOrig="435" w14:anchorId="0FA44149">
          <v:shape id="_x0000_i1158" type="#_x0000_t75" style="width:14.25pt;height:21.75pt" o:ole="">
            <v:imagedata r:id="rId57" o:title=""/>
          </v:shape>
          <o:OLEObject Type="Embed" ProgID="Equation.DSMT4" ShapeID="_x0000_i1158" DrawAspect="Content" ObjectID="_1582542804" r:id="rId271"/>
        </w:object>
      </w:r>
      <w:r w:rsidRPr="00141459">
        <w:t xml:space="preserve"> = </w:t>
      </w:r>
      <w:r>
        <w:t>1039</w:t>
      </w:r>
      <w:r w:rsidRPr="00141459">
        <w:t xml:space="preserve"> </w:t>
      </w:r>
      <w:r>
        <w:t>Y</w:t>
      </w:r>
      <w:r w:rsidRPr="00141459">
        <w:t>ears</w:t>
      </w:r>
      <w:bookmarkEnd w:id="285"/>
    </w:p>
    <w:tbl>
      <w:tblPr>
        <w:tblW w:w="4754" w:type="dxa"/>
        <w:jc w:val="center"/>
        <w:tblLook w:val="04A0" w:firstRow="1" w:lastRow="0" w:firstColumn="1" w:lastColumn="0" w:noHBand="0" w:noVBand="1"/>
      </w:tblPr>
      <w:tblGrid>
        <w:gridCol w:w="1188"/>
        <w:gridCol w:w="1189"/>
        <w:gridCol w:w="1188"/>
        <w:gridCol w:w="1189"/>
      </w:tblGrid>
      <w:tr w:rsidR="00304810" w14:paraId="44B9FB36" w14:textId="77777777" w:rsidTr="00B50BC9">
        <w:trPr>
          <w:trHeight w:val="326"/>
          <w:jc w:val="center"/>
        </w:trPr>
        <w:tc>
          <w:tcPr>
            <w:tcW w:w="4754" w:type="dxa"/>
            <w:gridSpan w:val="4"/>
            <w:tcBorders>
              <w:top w:val="single" w:sz="4" w:space="0" w:color="auto"/>
              <w:left w:val="single" w:sz="4" w:space="0" w:color="auto"/>
              <w:bottom w:val="single" w:sz="4" w:space="0" w:color="auto"/>
              <w:right w:val="single" w:sz="4" w:space="0" w:color="000000"/>
            </w:tcBorders>
            <w:noWrap/>
            <w:vAlign w:val="bottom"/>
            <w:hideMark/>
          </w:tcPr>
          <w:p w14:paraId="0D5659A6" w14:textId="77777777" w:rsidR="00304810" w:rsidRDefault="00304810" w:rsidP="00B50BC9">
            <w:pPr>
              <w:ind w:firstLine="0"/>
              <w:jc w:val="center"/>
              <w:rPr>
                <w:color w:val="000000"/>
                <w:szCs w:val="24"/>
              </w:rPr>
            </w:pPr>
            <w:r>
              <w:rPr>
                <w:color w:val="000000"/>
                <w:szCs w:val="24"/>
              </w:rPr>
              <w:t>B&amp;I pseudo-probabilistic vs. B&amp;I full-probabilistic</w:t>
            </w:r>
          </w:p>
        </w:tc>
      </w:tr>
      <w:tr w:rsidR="00304810" w14:paraId="1989BB03" w14:textId="77777777" w:rsidTr="00B50BC9">
        <w:trPr>
          <w:trHeight w:val="326"/>
          <w:jc w:val="center"/>
        </w:trPr>
        <w:tc>
          <w:tcPr>
            <w:tcW w:w="4754" w:type="dxa"/>
            <w:gridSpan w:val="4"/>
            <w:tcBorders>
              <w:top w:val="single" w:sz="4" w:space="0" w:color="auto"/>
              <w:left w:val="single" w:sz="4" w:space="0" w:color="auto"/>
              <w:bottom w:val="single" w:sz="4" w:space="0" w:color="auto"/>
              <w:right w:val="single" w:sz="4" w:space="0" w:color="000000"/>
            </w:tcBorders>
            <w:noWrap/>
            <w:vAlign w:val="bottom"/>
            <w:hideMark/>
          </w:tcPr>
          <w:p w14:paraId="2DE73284" w14:textId="77777777" w:rsidR="00304810" w:rsidRDefault="00304810" w:rsidP="00B50BC9">
            <w:pPr>
              <w:spacing w:line="240" w:lineRule="auto"/>
              <w:ind w:firstLine="0"/>
              <w:jc w:val="center"/>
              <w:rPr>
                <w:color w:val="000000"/>
                <w:szCs w:val="24"/>
              </w:rPr>
            </w:pPr>
            <w:r>
              <w:rPr>
                <w:color w:val="000000"/>
                <w:szCs w:val="24"/>
              </w:rPr>
              <w:t>1039</w:t>
            </w:r>
          </w:p>
        </w:tc>
      </w:tr>
      <w:tr w:rsidR="00304810" w14:paraId="169FA126" w14:textId="77777777" w:rsidTr="00B50BC9">
        <w:trPr>
          <w:trHeight w:val="326"/>
          <w:jc w:val="center"/>
        </w:trPr>
        <w:tc>
          <w:tcPr>
            <w:tcW w:w="2377" w:type="dxa"/>
            <w:gridSpan w:val="2"/>
            <w:tcBorders>
              <w:top w:val="single" w:sz="4" w:space="0" w:color="auto"/>
              <w:left w:val="single" w:sz="4" w:space="0" w:color="auto"/>
              <w:bottom w:val="single" w:sz="4" w:space="0" w:color="auto"/>
              <w:right w:val="single" w:sz="4" w:space="0" w:color="000000"/>
            </w:tcBorders>
            <w:noWrap/>
            <w:vAlign w:val="bottom"/>
            <w:hideMark/>
          </w:tcPr>
          <w:p w14:paraId="53D81963" w14:textId="77777777" w:rsidR="00304810" w:rsidRDefault="00304810" w:rsidP="00B50BC9">
            <w:pPr>
              <w:spacing w:line="240" w:lineRule="auto"/>
              <w:ind w:firstLine="0"/>
              <w:jc w:val="center"/>
              <w:rPr>
                <w:color w:val="000000"/>
                <w:szCs w:val="24"/>
              </w:rPr>
            </w:pPr>
            <w:r>
              <w:rPr>
                <w:color w:val="000000"/>
                <w:szCs w:val="24"/>
              </w:rPr>
              <w:t>Mean</w:t>
            </w:r>
          </w:p>
        </w:tc>
        <w:tc>
          <w:tcPr>
            <w:tcW w:w="2377" w:type="dxa"/>
            <w:gridSpan w:val="2"/>
            <w:tcBorders>
              <w:top w:val="single" w:sz="4" w:space="0" w:color="auto"/>
              <w:left w:val="nil"/>
              <w:bottom w:val="single" w:sz="4" w:space="0" w:color="auto"/>
              <w:right w:val="single" w:sz="4" w:space="0" w:color="000000"/>
            </w:tcBorders>
            <w:noWrap/>
            <w:vAlign w:val="bottom"/>
            <w:hideMark/>
          </w:tcPr>
          <w:p w14:paraId="2452C6C1" w14:textId="77777777" w:rsidR="00304810" w:rsidRDefault="00304810" w:rsidP="00B50BC9">
            <w:pPr>
              <w:spacing w:line="240" w:lineRule="auto"/>
              <w:ind w:firstLine="0"/>
              <w:jc w:val="center"/>
              <w:rPr>
                <w:color w:val="000000"/>
                <w:szCs w:val="24"/>
              </w:rPr>
            </w:pPr>
            <w:r>
              <w:rPr>
                <w:color w:val="000000"/>
                <w:szCs w:val="24"/>
              </w:rPr>
              <w:t>Modal</w:t>
            </w:r>
          </w:p>
        </w:tc>
      </w:tr>
      <w:tr w:rsidR="00304810" w14:paraId="5EF12461" w14:textId="77777777" w:rsidTr="00B50BC9">
        <w:trPr>
          <w:trHeight w:val="326"/>
          <w:jc w:val="center"/>
        </w:trPr>
        <w:tc>
          <w:tcPr>
            <w:tcW w:w="1188" w:type="dxa"/>
            <w:tcBorders>
              <w:top w:val="nil"/>
              <w:left w:val="single" w:sz="4" w:space="0" w:color="auto"/>
              <w:bottom w:val="single" w:sz="4" w:space="0" w:color="auto"/>
              <w:right w:val="single" w:sz="4" w:space="0" w:color="auto"/>
            </w:tcBorders>
            <w:noWrap/>
            <w:vAlign w:val="center"/>
            <w:hideMark/>
          </w:tcPr>
          <w:p w14:paraId="04F5E9C7" w14:textId="77777777" w:rsidR="00304810" w:rsidRDefault="00304810" w:rsidP="00B50BC9">
            <w:pPr>
              <w:spacing w:line="240" w:lineRule="auto"/>
              <w:ind w:firstLine="0"/>
              <w:rPr>
                <w:color w:val="000000"/>
                <w:szCs w:val="24"/>
              </w:rPr>
            </w:pPr>
            <w:r>
              <w:rPr>
                <w:color w:val="000000"/>
                <w:szCs w:val="24"/>
              </w:rPr>
              <w:t>0.83%</w:t>
            </w:r>
          </w:p>
        </w:tc>
        <w:tc>
          <w:tcPr>
            <w:tcW w:w="1188" w:type="dxa"/>
            <w:tcBorders>
              <w:top w:val="nil"/>
              <w:left w:val="nil"/>
              <w:bottom w:val="single" w:sz="4" w:space="0" w:color="auto"/>
              <w:right w:val="single" w:sz="4" w:space="0" w:color="auto"/>
            </w:tcBorders>
            <w:noWrap/>
            <w:vAlign w:val="center"/>
            <w:hideMark/>
          </w:tcPr>
          <w:p w14:paraId="691628E5" w14:textId="77777777" w:rsidR="00304810" w:rsidRDefault="00304810" w:rsidP="00B50BC9">
            <w:pPr>
              <w:spacing w:line="240" w:lineRule="auto"/>
              <w:ind w:firstLine="0"/>
              <w:rPr>
                <w:color w:val="000000"/>
                <w:szCs w:val="24"/>
              </w:rPr>
            </w:pPr>
            <w:r>
              <w:rPr>
                <w:color w:val="000000"/>
                <w:szCs w:val="24"/>
              </w:rPr>
              <w:t>59.57%</w:t>
            </w:r>
          </w:p>
        </w:tc>
        <w:tc>
          <w:tcPr>
            <w:tcW w:w="1188" w:type="dxa"/>
            <w:tcBorders>
              <w:top w:val="nil"/>
              <w:left w:val="nil"/>
              <w:bottom w:val="single" w:sz="4" w:space="0" w:color="auto"/>
              <w:right w:val="single" w:sz="4" w:space="0" w:color="auto"/>
            </w:tcBorders>
            <w:noWrap/>
            <w:vAlign w:val="center"/>
            <w:hideMark/>
          </w:tcPr>
          <w:p w14:paraId="122BBC79" w14:textId="77777777" w:rsidR="00304810" w:rsidRDefault="00304810" w:rsidP="00B50BC9">
            <w:pPr>
              <w:spacing w:line="240" w:lineRule="auto"/>
              <w:ind w:firstLine="0"/>
              <w:rPr>
                <w:color w:val="000000"/>
                <w:szCs w:val="24"/>
              </w:rPr>
            </w:pPr>
            <w:r>
              <w:rPr>
                <w:color w:val="000000"/>
                <w:szCs w:val="24"/>
              </w:rPr>
              <w:t>1.04%</w:t>
            </w:r>
          </w:p>
        </w:tc>
        <w:tc>
          <w:tcPr>
            <w:tcW w:w="1188" w:type="dxa"/>
            <w:tcBorders>
              <w:top w:val="nil"/>
              <w:left w:val="nil"/>
              <w:bottom w:val="single" w:sz="4" w:space="0" w:color="auto"/>
              <w:right w:val="single" w:sz="4" w:space="0" w:color="auto"/>
            </w:tcBorders>
            <w:noWrap/>
            <w:vAlign w:val="center"/>
            <w:hideMark/>
          </w:tcPr>
          <w:p w14:paraId="32EA3B49" w14:textId="77777777" w:rsidR="00304810" w:rsidRDefault="00304810" w:rsidP="00B50BC9">
            <w:pPr>
              <w:spacing w:line="240" w:lineRule="auto"/>
              <w:ind w:firstLine="0"/>
              <w:rPr>
                <w:color w:val="000000"/>
                <w:szCs w:val="24"/>
              </w:rPr>
            </w:pPr>
            <w:r>
              <w:rPr>
                <w:color w:val="000000"/>
                <w:szCs w:val="24"/>
              </w:rPr>
              <w:t>59.37%</w:t>
            </w:r>
          </w:p>
        </w:tc>
      </w:tr>
      <w:tr w:rsidR="00304810" w14:paraId="117C7160" w14:textId="77777777" w:rsidTr="00B50BC9">
        <w:trPr>
          <w:trHeight w:val="326"/>
          <w:jc w:val="center"/>
        </w:trPr>
        <w:tc>
          <w:tcPr>
            <w:tcW w:w="1188" w:type="dxa"/>
            <w:tcBorders>
              <w:top w:val="nil"/>
              <w:left w:val="single" w:sz="4" w:space="0" w:color="auto"/>
              <w:bottom w:val="single" w:sz="4" w:space="0" w:color="auto"/>
              <w:right w:val="single" w:sz="4" w:space="0" w:color="auto"/>
            </w:tcBorders>
            <w:noWrap/>
            <w:vAlign w:val="center"/>
            <w:hideMark/>
          </w:tcPr>
          <w:p w14:paraId="640D744E" w14:textId="77777777" w:rsidR="00304810" w:rsidRDefault="00304810" w:rsidP="00B50BC9">
            <w:pPr>
              <w:spacing w:line="240" w:lineRule="auto"/>
              <w:ind w:firstLine="0"/>
              <w:rPr>
                <w:color w:val="000000"/>
                <w:szCs w:val="24"/>
              </w:rPr>
            </w:pPr>
            <w:r>
              <w:rPr>
                <w:color w:val="000000"/>
                <w:szCs w:val="24"/>
              </w:rPr>
              <w:t>39.42%</w:t>
            </w:r>
          </w:p>
        </w:tc>
        <w:tc>
          <w:tcPr>
            <w:tcW w:w="1188" w:type="dxa"/>
            <w:tcBorders>
              <w:top w:val="nil"/>
              <w:left w:val="nil"/>
              <w:bottom w:val="single" w:sz="4" w:space="0" w:color="auto"/>
              <w:right w:val="single" w:sz="4" w:space="0" w:color="auto"/>
            </w:tcBorders>
            <w:noWrap/>
            <w:vAlign w:val="center"/>
            <w:hideMark/>
          </w:tcPr>
          <w:p w14:paraId="7333B0B8" w14:textId="77777777" w:rsidR="00304810" w:rsidRDefault="00304810" w:rsidP="00B50BC9">
            <w:pPr>
              <w:spacing w:line="240" w:lineRule="auto"/>
              <w:ind w:firstLine="0"/>
              <w:rPr>
                <w:color w:val="000000"/>
                <w:szCs w:val="24"/>
              </w:rPr>
            </w:pPr>
            <w:r>
              <w:rPr>
                <w:color w:val="000000"/>
                <w:szCs w:val="24"/>
              </w:rPr>
              <w:t>0.18%</w:t>
            </w:r>
          </w:p>
        </w:tc>
        <w:tc>
          <w:tcPr>
            <w:tcW w:w="1188" w:type="dxa"/>
            <w:tcBorders>
              <w:top w:val="nil"/>
              <w:left w:val="nil"/>
              <w:bottom w:val="single" w:sz="4" w:space="0" w:color="auto"/>
              <w:right w:val="single" w:sz="4" w:space="0" w:color="auto"/>
            </w:tcBorders>
            <w:noWrap/>
            <w:vAlign w:val="center"/>
            <w:hideMark/>
          </w:tcPr>
          <w:p w14:paraId="210F81A0" w14:textId="77777777" w:rsidR="00304810" w:rsidRDefault="00304810" w:rsidP="00B50BC9">
            <w:pPr>
              <w:spacing w:line="240" w:lineRule="auto"/>
              <w:ind w:firstLine="0"/>
              <w:rPr>
                <w:color w:val="000000"/>
                <w:szCs w:val="24"/>
              </w:rPr>
            </w:pPr>
            <w:r>
              <w:rPr>
                <w:color w:val="000000"/>
                <w:szCs w:val="24"/>
              </w:rPr>
              <w:t>39.21%</w:t>
            </w:r>
          </w:p>
        </w:tc>
        <w:tc>
          <w:tcPr>
            <w:tcW w:w="1188" w:type="dxa"/>
            <w:tcBorders>
              <w:top w:val="nil"/>
              <w:left w:val="nil"/>
              <w:bottom w:val="single" w:sz="4" w:space="0" w:color="auto"/>
              <w:right w:val="single" w:sz="4" w:space="0" w:color="auto"/>
            </w:tcBorders>
            <w:noWrap/>
            <w:vAlign w:val="center"/>
            <w:hideMark/>
          </w:tcPr>
          <w:p w14:paraId="6AEC977C" w14:textId="77777777" w:rsidR="00304810" w:rsidRDefault="00304810" w:rsidP="00B50BC9">
            <w:pPr>
              <w:spacing w:line="240" w:lineRule="auto"/>
              <w:ind w:firstLine="0"/>
              <w:rPr>
                <w:color w:val="000000"/>
                <w:szCs w:val="24"/>
              </w:rPr>
            </w:pPr>
            <w:r>
              <w:rPr>
                <w:color w:val="000000"/>
                <w:szCs w:val="24"/>
              </w:rPr>
              <w:t>0.38%</w:t>
            </w:r>
          </w:p>
        </w:tc>
      </w:tr>
    </w:tbl>
    <w:p w14:paraId="0E47216F" w14:textId="77777777" w:rsidR="004E492E" w:rsidRDefault="004E492E" w:rsidP="00957F4F">
      <w:pPr>
        <w:pStyle w:val="BodyText"/>
        <w:rPr>
          <w:szCs w:val="24"/>
        </w:rPr>
      </w:pPr>
    </w:p>
    <w:p w14:paraId="28BB47BB" w14:textId="77777777" w:rsidR="004E492E" w:rsidRDefault="004E492E" w:rsidP="00957F4F">
      <w:pPr>
        <w:pStyle w:val="BodyText"/>
        <w:rPr>
          <w:szCs w:val="24"/>
        </w:rPr>
      </w:pPr>
    </w:p>
    <w:p w14:paraId="0A8D3EDC" w14:textId="77777777" w:rsidR="00CA4692" w:rsidRDefault="00CA4692" w:rsidP="00957F4F">
      <w:pPr>
        <w:pStyle w:val="BodyText"/>
        <w:rPr>
          <w:szCs w:val="24"/>
        </w:rPr>
      </w:pPr>
    </w:p>
    <w:p w14:paraId="67B1463A" w14:textId="77777777" w:rsidR="00CA4692" w:rsidRDefault="00CA4692" w:rsidP="00957F4F">
      <w:pPr>
        <w:pStyle w:val="BodyText"/>
        <w:rPr>
          <w:szCs w:val="24"/>
        </w:rPr>
      </w:pPr>
    </w:p>
    <w:p w14:paraId="16E003C7" w14:textId="77777777" w:rsidR="00CA4692" w:rsidRDefault="00CA4692" w:rsidP="00957F4F">
      <w:pPr>
        <w:pStyle w:val="BodyText"/>
        <w:rPr>
          <w:szCs w:val="24"/>
        </w:rPr>
      </w:pPr>
    </w:p>
    <w:p w14:paraId="7220D8A8" w14:textId="2D9153C8" w:rsidR="00304810" w:rsidRDefault="00CA4692" w:rsidP="00304810">
      <w:pPr>
        <w:pStyle w:val="Caption"/>
        <w:ind w:firstLine="0"/>
        <w:rPr>
          <w:rFonts w:eastAsiaTheme="minorEastAsia" w:cstheme="minorBidi"/>
          <w:szCs w:val="22"/>
        </w:rPr>
      </w:pPr>
      <w:bookmarkStart w:id="286" w:name="_Toc487097089"/>
      <w:r w:rsidRPr="00141459">
        <w:lastRenderedPageBreak/>
        <w:t xml:space="preserve">Tabl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rsidRPr="00141459">
        <w:noBreakHyphen/>
      </w:r>
      <w:r w:rsidR="00DE2950">
        <w:fldChar w:fldCharType="begin"/>
      </w:r>
      <w:r w:rsidR="00DE2950">
        <w:instrText xml:space="preserve"> SEQ Table \* ARABIC \s 1 </w:instrText>
      </w:r>
      <w:r w:rsidR="00DE2950">
        <w:fldChar w:fldCharType="separate"/>
      </w:r>
      <w:r>
        <w:rPr>
          <w:noProof/>
        </w:rPr>
        <w:t>8</w:t>
      </w:r>
      <w:r w:rsidR="00DE2950">
        <w:rPr>
          <w:noProof/>
        </w:rPr>
        <w:fldChar w:fldCharType="end"/>
      </w:r>
      <w:r w:rsidRPr="00141459">
        <w:t xml:space="preserve">: Percentage </w:t>
      </w:r>
      <w:r>
        <w:t>D</w:t>
      </w:r>
      <w:r w:rsidRPr="00141459">
        <w:t xml:space="preserve">ata in </w:t>
      </w:r>
      <w:r>
        <w:t>E</w:t>
      </w:r>
      <w:r w:rsidRPr="00141459">
        <w:t xml:space="preserve">ach </w:t>
      </w:r>
      <w:r>
        <w:t>Q</w:t>
      </w:r>
      <w:r w:rsidRPr="00141459">
        <w:t>uadrant</w:t>
      </w:r>
      <w:r>
        <w:t>:</w:t>
      </w:r>
      <w:r w:rsidRPr="00141459">
        <w:rPr>
          <w:color w:val="000000"/>
        </w:rPr>
        <w:t xml:space="preserve"> Boulanger and Idriss (</w:t>
      </w:r>
      <w:r>
        <w:rPr>
          <w:color w:val="000000"/>
        </w:rPr>
        <w:t>C</w:t>
      </w:r>
      <w:r w:rsidRPr="00141459">
        <w:rPr>
          <w:color w:val="000000"/>
        </w:rPr>
        <w:t>onventional) vs. Boulanger and Idriss (</w:t>
      </w:r>
      <w:r>
        <w:rPr>
          <w:color w:val="000000"/>
        </w:rPr>
        <w:t>Full-Probabilistic</w:t>
      </w:r>
      <w:r w:rsidRPr="00141459">
        <w:rPr>
          <w:color w:val="000000"/>
        </w:rPr>
        <w:t>)</w:t>
      </w:r>
      <w:r w:rsidRPr="00141459">
        <w:t xml:space="preserve"> </w:t>
      </w:r>
      <w:r w:rsidRPr="00141459">
        <w:rPr>
          <w:rFonts w:eastAsiaTheme="minorEastAsia"/>
          <w:iCs/>
          <w:position w:val="-12"/>
          <w:lang w:eastAsia="zh-CN"/>
        </w:rPr>
        <w:object w:dxaOrig="285" w:dyaOrig="435" w14:anchorId="166BECAA">
          <v:shape id="_x0000_i1159" type="#_x0000_t75" style="width:14.25pt;height:21.75pt" o:ole="">
            <v:imagedata r:id="rId57" o:title=""/>
          </v:shape>
          <o:OLEObject Type="Embed" ProgID="Equation.DSMT4" ShapeID="_x0000_i1159" DrawAspect="Content" ObjectID="_1582542805" r:id="rId272"/>
        </w:object>
      </w:r>
      <w:r w:rsidRPr="00141459">
        <w:t xml:space="preserve"> = </w:t>
      </w:r>
      <w:r>
        <w:t>2475</w:t>
      </w:r>
      <w:r w:rsidRPr="00141459">
        <w:t xml:space="preserve"> </w:t>
      </w:r>
      <w:r>
        <w:t>Y</w:t>
      </w:r>
      <w:r w:rsidRPr="00141459">
        <w:t>ears</w:t>
      </w:r>
      <w:bookmarkEnd w:id="286"/>
    </w:p>
    <w:tbl>
      <w:tblPr>
        <w:tblW w:w="4783" w:type="dxa"/>
        <w:jc w:val="center"/>
        <w:tblLook w:val="04A0" w:firstRow="1" w:lastRow="0" w:firstColumn="1" w:lastColumn="0" w:noHBand="0" w:noVBand="1"/>
      </w:tblPr>
      <w:tblGrid>
        <w:gridCol w:w="1195"/>
        <w:gridCol w:w="1196"/>
        <w:gridCol w:w="1195"/>
        <w:gridCol w:w="1197"/>
      </w:tblGrid>
      <w:tr w:rsidR="00304810" w14:paraId="22F58260" w14:textId="77777777" w:rsidTr="00B50BC9">
        <w:trPr>
          <w:trHeight w:val="315"/>
          <w:jc w:val="center"/>
        </w:trPr>
        <w:tc>
          <w:tcPr>
            <w:tcW w:w="4783" w:type="dxa"/>
            <w:gridSpan w:val="4"/>
            <w:tcBorders>
              <w:top w:val="single" w:sz="4" w:space="0" w:color="auto"/>
              <w:left w:val="single" w:sz="4" w:space="0" w:color="auto"/>
              <w:bottom w:val="single" w:sz="4" w:space="0" w:color="auto"/>
              <w:right w:val="single" w:sz="4" w:space="0" w:color="000000"/>
            </w:tcBorders>
            <w:noWrap/>
            <w:vAlign w:val="bottom"/>
            <w:hideMark/>
          </w:tcPr>
          <w:p w14:paraId="712491AD" w14:textId="77777777" w:rsidR="00304810" w:rsidRDefault="00304810" w:rsidP="00B50BC9">
            <w:pPr>
              <w:ind w:firstLine="0"/>
              <w:jc w:val="center"/>
              <w:rPr>
                <w:color w:val="000000"/>
                <w:szCs w:val="24"/>
              </w:rPr>
            </w:pPr>
            <w:r>
              <w:rPr>
                <w:color w:val="000000"/>
                <w:szCs w:val="24"/>
              </w:rPr>
              <w:t>B&amp;I pseudo-probabilistic vs. B&amp;I full-probabilistic</w:t>
            </w:r>
          </w:p>
        </w:tc>
      </w:tr>
      <w:tr w:rsidR="00304810" w14:paraId="2D314481" w14:textId="77777777" w:rsidTr="00B50BC9">
        <w:trPr>
          <w:trHeight w:val="315"/>
          <w:jc w:val="center"/>
        </w:trPr>
        <w:tc>
          <w:tcPr>
            <w:tcW w:w="4783" w:type="dxa"/>
            <w:gridSpan w:val="4"/>
            <w:tcBorders>
              <w:top w:val="single" w:sz="4" w:space="0" w:color="auto"/>
              <w:left w:val="single" w:sz="4" w:space="0" w:color="auto"/>
              <w:bottom w:val="single" w:sz="4" w:space="0" w:color="auto"/>
              <w:right w:val="single" w:sz="4" w:space="0" w:color="000000"/>
            </w:tcBorders>
            <w:noWrap/>
            <w:vAlign w:val="bottom"/>
            <w:hideMark/>
          </w:tcPr>
          <w:p w14:paraId="3F975F56" w14:textId="77777777" w:rsidR="00304810" w:rsidRDefault="00304810" w:rsidP="00B50BC9">
            <w:pPr>
              <w:spacing w:line="240" w:lineRule="auto"/>
              <w:ind w:firstLine="0"/>
              <w:jc w:val="center"/>
              <w:rPr>
                <w:color w:val="000000"/>
                <w:szCs w:val="24"/>
              </w:rPr>
            </w:pPr>
            <w:r>
              <w:rPr>
                <w:color w:val="000000"/>
                <w:szCs w:val="24"/>
              </w:rPr>
              <w:t>2475</w:t>
            </w:r>
          </w:p>
        </w:tc>
      </w:tr>
      <w:tr w:rsidR="00304810" w14:paraId="42195FF9" w14:textId="77777777" w:rsidTr="00B50BC9">
        <w:trPr>
          <w:trHeight w:val="315"/>
          <w:jc w:val="center"/>
        </w:trPr>
        <w:tc>
          <w:tcPr>
            <w:tcW w:w="2391" w:type="dxa"/>
            <w:gridSpan w:val="2"/>
            <w:tcBorders>
              <w:top w:val="single" w:sz="4" w:space="0" w:color="auto"/>
              <w:left w:val="single" w:sz="4" w:space="0" w:color="auto"/>
              <w:bottom w:val="single" w:sz="4" w:space="0" w:color="auto"/>
              <w:right w:val="single" w:sz="4" w:space="0" w:color="000000"/>
            </w:tcBorders>
            <w:noWrap/>
            <w:vAlign w:val="bottom"/>
            <w:hideMark/>
          </w:tcPr>
          <w:p w14:paraId="561DCFAB" w14:textId="77777777" w:rsidR="00304810" w:rsidRDefault="00304810" w:rsidP="00B50BC9">
            <w:pPr>
              <w:spacing w:line="240" w:lineRule="auto"/>
              <w:ind w:firstLine="0"/>
              <w:jc w:val="center"/>
              <w:rPr>
                <w:color w:val="000000"/>
                <w:szCs w:val="24"/>
              </w:rPr>
            </w:pPr>
            <w:r>
              <w:rPr>
                <w:color w:val="000000"/>
                <w:szCs w:val="24"/>
              </w:rPr>
              <w:t>Mean</w:t>
            </w:r>
          </w:p>
        </w:tc>
        <w:tc>
          <w:tcPr>
            <w:tcW w:w="2391" w:type="dxa"/>
            <w:gridSpan w:val="2"/>
            <w:tcBorders>
              <w:top w:val="single" w:sz="4" w:space="0" w:color="auto"/>
              <w:left w:val="nil"/>
              <w:bottom w:val="single" w:sz="4" w:space="0" w:color="auto"/>
              <w:right w:val="single" w:sz="4" w:space="0" w:color="000000"/>
            </w:tcBorders>
            <w:noWrap/>
            <w:vAlign w:val="bottom"/>
            <w:hideMark/>
          </w:tcPr>
          <w:p w14:paraId="50B4C5E9" w14:textId="77777777" w:rsidR="00304810" w:rsidRDefault="00304810" w:rsidP="00B50BC9">
            <w:pPr>
              <w:spacing w:line="240" w:lineRule="auto"/>
              <w:ind w:firstLine="0"/>
              <w:jc w:val="center"/>
              <w:rPr>
                <w:color w:val="000000"/>
                <w:szCs w:val="24"/>
              </w:rPr>
            </w:pPr>
            <w:r>
              <w:rPr>
                <w:color w:val="000000"/>
                <w:szCs w:val="24"/>
              </w:rPr>
              <w:t>Modal</w:t>
            </w:r>
          </w:p>
        </w:tc>
      </w:tr>
      <w:tr w:rsidR="00304810" w14:paraId="57CBBFC7" w14:textId="77777777" w:rsidTr="00B50BC9">
        <w:trPr>
          <w:trHeight w:val="315"/>
          <w:jc w:val="center"/>
        </w:trPr>
        <w:tc>
          <w:tcPr>
            <w:tcW w:w="1195" w:type="dxa"/>
            <w:tcBorders>
              <w:top w:val="nil"/>
              <w:left w:val="single" w:sz="4" w:space="0" w:color="auto"/>
              <w:bottom w:val="single" w:sz="4" w:space="0" w:color="auto"/>
              <w:right w:val="single" w:sz="4" w:space="0" w:color="auto"/>
            </w:tcBorders>
            <w:noWrap/>
            <w:vAlign w:val="center"/>
            <w:hideMark/>
          </w:tcPr>
          <w:p w14:paraId="6283B59C" w14:textId="77777777" w:rsidR="00304810" w:rsidRDefault="00304810" w:rsidP="00B50BC9">
            <w:pPr>
              <w:spacing w:line="240" w:lineRule="auto"/>
              <w:ind w:firstLine="0"/>
              <w:rPr>
                <w:color w:val="000000"/>
                <w:szCs w:val="24"/>
              </w:rPr>
            </w:pPr>
            <w:r>
              <w:rPr>
                <w:color w:val="000000"/>
                <w:szCs w:val="24"/>
              </w:rPr>
              <w:t>1.03%</w:t>
            </w:r>
          </w:p>
        </w:tc>
        <w:tc>
          <w:tcPr>
            <w:tcW w:w="1195" w:type="dxa"/>
            <w:tcBorders>
              <w:top w:val="nil"/>
              <w:left w:val="nil"/>
              <w:bottom w:val="single" w:sz="4" w:space="0" w:color="auto"/>
              <w:right w:val="single" w:sz="4" w:space="0" w:color="auto"/>
            </w:tcBorders>
            <w:noWrap/>
            <w:vAlign w:val="center"/>
            <w:hideMark/>
          </w:tcPr>
          <w:p w14:paraId="71DB1FEC" w14:textId="77777777" w:rsidR="00304810" w:rsidRDefault="00304810" w:rsidP="00B50BC9">
            <w:pPr>
              <w:spacing w:line="240" w:lineRule="auto"/>
              <w:ind w:firstLine="0"/>
              <w:rPr>
                <w:color w:val="000000"/>
                <w:szCs w:val="24"/>
              </w:rPr>
            </w:pPr>
            <w:r>
              <w:rPr>
                <w:color w:val="000000"/>
                <w:szCs w:val="24"/>
              </w:rPr>
              <w:t>57.39%</w:t>
            </w:r>
          </w:p>
        </w:tc>
        <w:tc>
          <w:tcPr>
            <w:tcW w:w="1195" w:type="dxa"/>
            <w:tcBorders>
              <w:top w:val="nil"/>
              <w:left w:val="nil"/>
              <w:bottom w:val="single" w:sz="4" w:space="0" w:color="auto"/>
              <w:right w:val="single" w:sz="4" w:space="0" w:color="auto"/>
            </w:tcBorders>
            <w:noWrap/>
            <w:vAlign w:val="center"/>
            <w:hideMark/>
          </w:tcPr>
          <w:p w14:paraId="7E64A368" w14:textId="77777777" w:rsidR="00304810" w:rsidRDefault="00304810" w:rsidP="00B50BC9">
            <w:pPr>
              <w:spacing w:line="240" w:lineRule="auto"/>
              <w:ind w:firstLine="0"/>
              <w:rPr>
                <w:color w:val="000000"/>
                <w:szCs w:val="24"/>
              </w:rPr>
            </w:pPr>
            <w:r>
              <w:rPr>
                <w:color w:val="000000"/>
                <w:szCs w:val="24"/>
              </w:rPr>
              <w:t>1.28%</w:t>
            </w:r>
          </w:p>
        </w:tc>
        <w:tc>
          <w:tcPr>
            <w:tcW w:w="1195" w:type="dxa"/>
            <w:tcBorders>
              <w:top w:val="nil"/>
              <w:left w:val="nil"/>
              <w:bottom w:val="single" w:sz="4" w:space="0" w:color="auto"/>
              <w:right w:val="single" w:sz="4" w:space="0" w:color="auto"/>
            </w:tcBorders>
            <w:noWrap/>
            <w:vAlign w:val="center"/>
            <w:hideMark/>
          </w:tcPr>
          <w:p w14:paraId="75DDC497" w14:textId="77777777" w:rsidR="00304810" w:rsidRDefault="00304810" w:rsidP="00B50BC9">
            <w:pPr>
              <w:spacing w:line="240" w:lineRule="auto"/>
              <w:ind w:firstLine="0"/>
              <w:rPr>
                <w:color w:val="000000"/>
                <w:szCs w:val="24"/>
              </w:rPr>
            </w:pPr>
            <w:r>
              <w:rPr>
                <w:color w:val="000000"/>
                <w:szCs w:val="24"/>
              </w:rPr>
              <w:t>57.22%</w:t>
            </w:r>
          </w:p>
        </w:tc>
      </w:tr>
      <w:tr w:rsidR="00304810" w14:paraId="29E7D5D5" w14:textId="77777777" w:rsidTr="00B50BC9">
        <w:trPr>
          <w:trHeight w:val="315"/>
          <w:jc w:val="center"/>
        </w:trPr>
        <w:tc>
          <w:tcPr>
            <w:tcW w:w="1195" w:type="dxa"/>
            <w:tcBorders>
              <w:top w:val="nil"/>
              <w:left w:val="single" w:sz="4" w:space="0" w:color="auto"/>
              <w:bottom w:val="single" w:sz="4" w:space="0" w:color="auto"/>
              <w:right w:val="single" w:sz="4" w:space="0" w:color="auto"/>
            </w:tcBorders>
            <w:noWrap/>
            <w:vAlign w:val="center"/>
            <w:hideMark/>
          </w:tcPr>
          <w:p w14:paraId="3E8916ED" w14:textId="77777777" w:rsidR="00304810" w:rsidRDefault="00304810" w:rsidP="00B50BC9">
            <w:pPr>
              <w:spacing w:line="240" w:lineRule="auto"/>
              <w:ind w:firstLine="0"/>
              <w:rPr>
                <w:color w:val="000000"/>
                <w:szCs w:val="24"/>
              </w:rPr>
            </w:pPr>
            <w:r>
              <w:rPr>
                <w:color w:val="000000"/>
                <w:szCs w:val="24"/>
              </w:rPr>
              <w:t>41.52%</w:t>
            </w:r>
          </w:p>
        </w:tc>
        <w:tc>
          <w:tcPr>
            <w:tcW w:w="1195" w:type="dxa"/>
            <w:tcBorders>
              <w:top w:val="nil"/>
              <w:left w:val="nil"/>
              <w:bottom w:val="single" w:sz="4" w:space="0" w:color="auto"/>
              <w:right w:val="single" w:sz="4" w:space="0" w:color="auto"/>
            </w:tcBorders>
            <w:noWrap/>
            <w:vAlign w:val="center"/>
            <w:hideMark/>
          </w:tcPr>
          <w:p w14:paraId="2C414F93" w14:textId="77777777" w:rsidR="00304810" w:rsidRDefault="00304810" w:rsidP="00B50BC9">
            <w:pPr>
              <w:spacing w:line="240" w:lineRule="auto"/>
              <w:ind w:firstLine="0"/>
              <w:rPr>
                <w:color w:val="000000"/>
                <w:szCs w:val="24"/>
              </w:rPr>
            </w:pPr>
            <w:r>
              <w:rPr>
                <w:color w:val="000000"/>
                <w:szCs w:val="24"/>
              </w:rPr>
              <w:t>0.05%</w:t>
            </w:r>
          </w:p>
        </w:tc>
        <w:tc>
          <w:tcPr>
            <w:tcW w:w="1195" w:type="dxa"/>
            <w:tcBorders>
              <w:top w:val="nil"/>
              <w:left w:val="nil"/>
              <w:bottom w:val="single" w:sz="4" w:space="0" w:color="auto"/>
              <w:right w:val="single" w:sz="4" w:space="0" w:color="auto"/>
            </w:tcBorders>
            <w:noWrap/>
            <w:vAlign w:val="center"/>
            <w:hideMark/>
          </w:tcPr>
          <w:p w14:paraId="60968D32" w14:textId="77777777" w:rsidR="00304810" w:rsidRDefault="00304810" w:rsidP="00B50BC9">
            <w:pPr>
              <w:spacing w:line="240" w:lineRule="auto"/>
              <w:ind w:firstLine="0"/>
              <w:rPr>
                <w:color w:val="000000"/>
                <w:szCs w:val="24"/>
              </w:rPr>
            </w:pPr>
            <w:r>
              <w:rPr>
                <w:color w:val="000000"/>
                <w:szCs w:val="24"/>
              </w:rPr>
              <w:t>41.28%</w:t>
            </w:r>
          </w:p>
        </w:tc>
        <w:tc>
          <w:tcPr>
            <w:tcW w:w="1195" w:type="dxa"/>
            <w:tcBorders>
              <w:top w:val="nil"/>
              <w:left w:val="nil"/>
              <w:bottom w:val="single" w:sz="4" w:space="0" w:color="auto"/>
              <w:right w:val="single" w:sz="4" w:space="0" w:color="auto"/>
            </w:tcBorders>
            <w:noWrap/>
            <w:vAlign w:val="center"/>
            <w:hideMark/>
          </w:tcPr>
          <w:p w14:paraId="0AB3AC5B" w14:textId="77777777" w:rsidR="00304810" w:rsidRDefault="00304810" w:rsidP="00B50BC9">
            <w:pPr>
              <w:spacing w:line="240" w:lineRule="auto"/>
              <w:ind w:firstLine="0"/>
              <w:rPr>
                <w:color w:val="000000"/>
                <w:szCs w:val="24"/>
              </w:rPr>
            </w:pPr>
            <w:r>
              <w:rPr>
                <w:color w:val="000000"/>
                <w:szCs w:val="24"/>
              </w:rPr>
              <w:t>0.22%</w:t>
            </w:r>
          </w:p>
        </w:tc>
      </w:tr>
    </w:tbl>
    <w:p w14:paraId="4911B497" w14:textId="44C91B15" w:rsidR="00957F4F" w:rsidRDefault="00957F4F" w:rsidP="00957F4F">
      <w:pPr>
        <w:pStyle w:val="BodyText"/>
        <w:rPr>
          <w:rFonts w:eastAsiaTheme="minorEastAsia" w:cstheme="minorBidi"/>
          <w:szCs w:val="22"/>
        </w:rPr>
      </w:pPr>
    </w:p>
    <w:p w14:paraId="6ED82ABC" w14:textId="77777777" w:rsidR="004E492E" w:rsidRDefault="004E492E" w:rsidP="00957F4F">
      <w:pPr>
        <w:pStyle w:val="BodyText"/>
        <w:ind w:firstLine="576"/>
      </w:pPr>
    </w:p>
    <w:p w14:paraId="4749ED15" w14:textId="62914428" w:rsidR="00957F4F" w:rsidRDefault="00957F4F" w:rsidP="00957F4F">
      <w:pPr>
        <w:pStyle w:val="BodyText"/>
        <w:ind w:firstLine="576"/>
      </w:pPr>
      <w:r>
        <w:t>The significance of these results is that potentially, in 1 to 4 percent of cases, the conventional liquefaction triggering methods are clearly over predicting the initiation of liquefaction.</w:t>
      </w:r>
      <w:r w:rsidR="0007762D">
        <w:t xml:space="preserve"> </w:t>
      </w:r>
      <w:r w:rsidR="00236923">
        <w:t>Although</w:t>
      </w:r>
      <w:r>
        <w:t xml:space="preserve"> this would make it appear that in </w:t>
      </w:r>
      <w:r w:rsidR="0085542F">
        <w:t>95%</w:t>
      </w:r>
      <w:r>
        <w:t xml:space="preserve"> or greater of cases that the prediction of liquefaction hazard would be the same with both the pseudo-probabilistic and performance-based methods, this is not necessarily the case.</w:t>
      </w:r>
      <w:r w:rsidR="0007762D">
        <w:t xml:space="preserve"> </w:t>
      </w:r>
      <w:r>
        <w:t xml:space="preserve">Because of the trends noted in the figures above, on average, it appears that the performance-based method will still give lower values of </w:t>
      </w:r>
      <w:r>
        <w:rPr>
          <w:rFonts w:eastAsiaTheme="minorEastAsia" w:cstheme="minorBidi"/>
          <w:position w:val="-12"/>
          <w:szCs w:val="22"/>
        </w:rPr>
        <w:object w:dxaOrig="435" w:dyaOrig="360" w14:anchorId="45F414CD">
          <v:shape id="_x0000_i1160" type="#_x0000_t75" style="width:21.75pt;height:18pt" o:ole="">
            <v:imagedata r:id="rId273" o:title=""/>
          </v:shape>
          <o:OLEObject Type="Embed" ProgID="Equation.DSMT4" ShapeID="_x0000_i1160" DrawAspect="Content" ObjectID="_1582542806" r:id="rId274"/>
        </w:object>
      </w:r>
      <w:r>
        <w:t xml:space="preserve"> than the pseudo-probabilistic method.</w:t>
      </w:r>
      <w:r w:rsidR="0007762D">
        <w:t xml:space="preserve"> </w:t>
      </w:r>
      <w:r>
        <w:t>To explain how the methods do not necessarily compute equivalent values for liquefaction hazard, an example is provided.</w:t>
      </w:r>
    </w:p>
    <w:p w14:paraId="7A190B81" w14:textId="01E02F2D" w:rsidR="00957F4F" w:rsidRDefault="00957F4F" w:rsidP="00957F4F">
      <w:pPr>
        <w:pStyle w:val="BodyText"/>
        <w:ind w:firstLine="576"/>
      </w:pPr>
      <w:r>
        <w:t xml:space="preserve">Consider the hypothetical case of a prediction of </w:t>
      </w:r>
      <w:r>
        <w:rPr>
          <w:rFonts w:eastAsiaTheme="minorEastAsia" w:cstheme="minorBidi"/>
          <w:position w:val="-12"/>
          <w:szCs w:val="22"/>
        </w:rPr>
        <w:object w:dxaOrig="435" w:dyaOrig="360" w14:anchorId="3FCEC41B">
          <v:shape id="_x0000_i1161" type="#_x0000_t75" style="width:21.75pt;height:18pt" o:ole="">
            <v:imagedata r:id="rId273" o:title=""/>
          </v:shape>
          <o:OLEObject Type="Embed" ProgID="Equation.DSMT4" ShapeID="_x0000_i1161" DrawAspect="Content" ObjectID="_1582542807" r:id="rId275"/>
        </w:object>
      </w:r>
      <w:r>
        <w:t>=</w:t>
      </w:r>
      <w:r w:rsidR="0085542F">
        <w:t xml:space="preserve"> 0</w:t>
      </w:r>
      <w:r>
        <w:t xml:space="preserve">.9 from the </w:t>
      </w:r>
      <w:r w:rsidR="0085542F">
        <w:t xml:space="preserve">full-probabilistic </w:t>
      </w:r>
      <w:r>
        <w:t xml:space="preserve">method, and a prediction of </w:t>
      </w:r>
      <w:r>
        <w:rPr>
          <w:rFonts w:eastAsiaTheme="minorEastAsia" w:cstheme="minorBidi"/>
          <w:position w:val="-12"/>
          <w:szCs w:val="22"/>
        </w:rPr>
        <w:object w:dxaOrig="435" w:dyaOrig="360" w14:anchorId="7A460C28">
          <v:shape id="_x0000_i1162" type="#_x0000_t75" style="width:21.75pt;height:18pt" o:ole="">
            <v:imagedata r:id="rId273" o:title=""/>
          </v:shape>
          <o:OLEObject Type="Embed" ProgID="Equation.DSMT4" ShapeID="_x0000_i1162" DrawAspect="Content" ObjectID="_1582542808" r:id="rId276"/>
        </w:object>
      </w:r>
      <w:r>
        <w:t>=</w:t>
      </w:r>
      <w:r w:rsidR="0085542F">
        <w:t xml:space="preserve"> 0</w:t>
      </w:r>
      <w:r>
        <w:t>.3 from the pseudo-probabilistic method.</w:t>
      </w:r>
      <w:r w:rsidR="0007762D">
        <w:t xml:space="preserve"> </w:t>
      </w:r>
      <w:r>
        <w:t>In this case, both predictions would indicate liquefaction, and would thus plot in quadrant 4.</w:t>
      </w:r>
      <w:r w:rsidR="0007762D">
        <w:t xml:space="preserve"> </w:t>
      </w:r>
      <w:r>
        <w:t xml:space="preserve">Although these values both represent the same liquefaction initiation prediction, they do </w:t>
      </w:r>
      <w:r w:rsidRPr="0085542F">
        <w:t>not</w:t>
      </w:r>
      <w:r>
        <w:t xml:space="preserve"> represent the same liquefaction initiation hazard.</w:t>
      </w:r>
      <w:r w:rsidR="0007762D">
        <w:t xml:space="preserve"> </w:t>
      </w:r>
      <w:r>
        <w:t>In terms of</w:t>
      </w:r>
      <w:r>
        <w:rPr>
          <w:rFonts w:eastAsiaTheme="minorEastAsia" w:cstheme="minorBidi"/>
          <w:position w:val="-12"/>
          <w:szCs w:val="22"/>
        </w:rPr>
        <w:object w:dxaOrig="435" w:dyaOrig="360" w14:anchorId="6C4D5E41">
          <v:shape id="_x0000_i1163" type="#_x0000_t75" style="width:21.75pt;height:18pt" o:ole="">
            <v:imagedata r:id="rId273" o:title=""/>
          </v:shape>
          <o:OLEObject Type="Embed" ProgID="Equation.DSMT4" ShapeID="_x0000_i1163" DrawAspect="Content" ObjectID="_1582542809" r:id="rId277"/>
        </w:object>
      </w:r>
      <w:r>
        <w:t>, it is somewhat difficult to compare the actual liquefaction initiation hazard of these predictions.</w:t>
      </w:r>
      <w:r w:rsidR="0007762D">
        <w:t xml:space="preserve"> </w:t>
      </w:r>
      <w:r>
        <w:t>In order to compare the liquefaction triggering hazard in a more precise manner, a simple conversion to the probability of liquefaction (</w:t>
      </w:r>
      <w:r>
        <w:rPr>
          <w:rFonts w:eastAsiaTheme="minorEastAsia" w:cstheme="minorBidi"/>
          <w:position w:val="-12"/>
          <w:szCs w:val="22"/>
        </w:rPr>
        <w:object w:dxaOrig="285" w:dyaOrig="360" w14:anchorId="6F25CA0A">
          <v:shape id="_x0000_i1164" type="#_x0000_t75" style="width:14.25pt;height:18pt" o:ole="">
            <v:imagedata r:id="rId278" o:title=""/>
          </v:shape>
          <o:OLEObject Type="Embed" ProgID="Equation.DSMT4" ShapeID="_x0000_i1164" DrawAspect="Content" ObjectID="_1582542810" r:id="rId279"/>
        </w:object>
      </w:r>
      <w:r>
        <w:t>) can be made.</w:t>
      </w:r>
      <w:r w:rsidR="0007762D">
        <w:t xml:space="preserve"> </w:t>
      </w:r>
      <w:r>
        <w:t xml:space="preserve">This conversion can be done using either the Ku </w:t>
      </w:r>
      <w:r w:rsidR="00FD1EBB">
        <w:t>et</w:t>
      </w:r>
      <w:r>
        <w:t xml:space="preserve"> al. or Boulanger and Idriss methods by using equations (</w:t>
      </w:r>
      <w:r w:rsidR="00F033B1">
        <w:t>15</w:t>
      </w:r>
      <w:r>
        <w:t>), and (</w:t>
      </w:r>
      <w:r w:rsidR="00F033B1">
        <w:t>33</w:t>
      </w:r>
      <w:r>
        <w:t>) respectively.</w:t>
      </w:r>
      <w:r w:rsidR="0007762D">
        <w:t xml:space="preserve"> </w:t>
      </w:r>
      <w:r>
        <w:t>By using these equations, the results of the value</w:t>
      </w:r>
      <w:r w:rsidR="00F033B1">
        <w:t xml:space="preserve"> of </w:t>
      </w:r>
      <w:r>
        <w:rPr>
          <w:rFonts w:eastAsiaTheme="minorEastAsia" w:cstheme="minorBidi"/>
          <w:position w:val="-12"/>
          <w:szCs w:val="22"/>
        </w:rPr>
        <w:object w:dxaOrig="435" w:dyaOrig="360" w14:anchorId="17C4C72A">
          <v:shape id="_x0000_i1165" type="#_x0000_t75" style="width:21.75pt;height:18pt" o:ole="">
            <v:imagedata r:id="rId280" o:title=""/>
          </v:shape>
          <o:OLEObject Type="Embed" ProgID="Equation.DSMT4" ShapeID="_x0000_i1165" DrawAspect="Content" ObjectID="_1582542811" r:id="rId281"/>
        </w:object>
      </w:r>
      <w:r>
        <w:t>=</w:t>
      </w:r>
      <w:r w:rsidR="0085542F">
        <w:t xml:space="preserve"> </w:t>
      </w:r>
      <w:r>
        <w:t xml:space="preserve">0.9 gives: </w:t>
      </w:r>
      <w:r>
        <w:rPr>
          <w:rFonts w:eastAsiaTheme="minorEastAsia" w:cstheme="minorBidi"/>
          <w:position w:val="-12"/>
          <w:szCs w:val="22"/>
        </w:rPr>
        <w:object w:dxaOrig="285" w:dyaOrig="360" w14:anchorId="73194E87">
          <v:shape id="_x0000_i1166" type="#_x0000_t75" style="width:14.25pt;height:18pt" o:ole="">
            <v:imagedata r:id="rId278" o:title=""/>
          </v:shape>
          <o:OLEObject Type="Embed" ProgID="Equation.DSMT4" ShapeID="_x0000_i1166" DrawAspect="Content" ObjectID="_1582542812" r:id="rId282"/>
        </w:object>
      </w:r>
      <w:r>
        <w:t>=</w:t>
      </w:r>
      <w:r w:rsidR="0085542F">
        <w:t xml:space="preserve"> </w:t>
      </w:r>
      <w:r>
        <w:t xml:space="preserve">50.4% and </w:t>
      </w:r>
      <w:r>
        <w:rPr>
          <w:rFonts w:eastAsiaTheme="minorEastAsia" w:cstheme="minorBidi"/>
          <w:position w:val="-12"/>
          <w:szCs w:val="22"/>
        </w:rPr>
        <w:object w:dxaOrig="285" w:dyaOrig="360" w14:anchorId="2CE67AB2">
          <v:shape id="_x0000_i1167" type="#_x0000_t75" style="width:14.25pt;height:18pt" o:ole="">
            <v:imagedata r:id="rId278" o:title=""/>
          </v:shape>
          <o:OLEObject Type="Embed" ProgID="Equation.DSMT4" ShapeID="_x0000_i1167" DrawAspect="Content" ObjectID="_1582542813" r:id="rId283"/>
        </w:object>
      </w:r>
      <w:r>
        <w:t xml:space="preserve">= 58.2%, while the value </w:t>
      </w:r>
      <w:r>
        <w:rPr>
          <w:rFonts w:eastAsiaTheme="minorEastAsia" w:cstheme="minorBidi"/>
          <w:position w:val="-12"/>
          <w:szCs w:val="22"/>
        </w:rPr>
        <w:object w:dxaOrig="435" w:dyaOrig="360" w14:anchorId="20FDB6A3">
          <v:shape id="_x0000_i1168" type="#_x0000_t75" style="width:21.75pt;height:18pt" o:ole="">
            <v:imagedata r:id="rId280" o:title=""/>
          </v:shape>
          <o:OLEObject Type="Embed" ProgID="Equation.DSMT4" ShapeID="_x0000_i1168" DrawAspect="Content" ObjectID="_1582542814" r:id="rId284"/>
        </w:object>
      </w:r>
      <w:r>
        <w:t>=</w:t>
      </w:r>
      <w:r w:rsidR="0085542F">
        <w:t xml:space="preserve"> 0</w:t>
      </w:r>
      <w:r>
        <w:t xml:space="preserve">.3 gives: </w:t>
      </w:r>
      <w:r>
        <w:rPr>
          <w:rFonts w:eastAsiaTheme="minorEastAsia" w:cstheme="minorBidi"/>
          <w:position w:val="-12"/>
          <w:szCs w:val="22"/>
        </w:rPr>
        <w:object w:dxaOrig="285" w:dyaOrig="360" w14:anchorId="405458FE">
          <v:shape id="_x0000_i1169" type="#_x0000_t75" style="width:14.25pt;height:18pt" o:ole="">
            <v:imagedata r:id="rId278" o:title=""/>
          </v:shape>
          <o:OLEObject Type="Embed" ProgID="Equation.DSMT4" ShapeID="_x0000_i1169" DrawAspect="Content" ObjectID="_1582542815" r:id="rId285"/>
        </w:object>
      </w:r>
      <w:r>
        <w:t>=</w:t>
      </w:r>
      <w:r w:rsidR="0085542F">
        <w:t xml:space="preserve"> </w:t>
      </w:r>
      <w:r>
        <w:t xml:space="preserve">99.9% and </w:t>
      </w:r>
      <w:r>
        <w:rPr>
          <w:rFonts w:eastAsiaTheme="minorEastAsia" w:cstheme="minorBidi"/>
          <w:position w:val="-12"/>
          <w:szCs w:val="22"/>
        </w:rPr>
        <w:object w:dxaOrig="285" w:dyaOrig="360" w14:anchorId="7EE6D093">
          <v:shape id="_x0000_i1170" type="#_x0000_t75" style="width:14.25pt;height:18pt" o:ole="">
            <v:imagedata r:id="rId278" o:title=""/>
          </v:shape>
          <o:OLEObject Type="Embed" ProgID="Equation.DSMT4" ShapeID="_x0000_i1170" DrawAspect="Content" ObjectID="_1582542816" r:id="rId286"/>
        </w:object>
      </w:r>
      <w:r>
        <w:t>=</w:t>
      </w:r>
      <w:r w:rsidR="0085542F">
        <w:t xml:space="preserve"> </w:t>
      </w:r>
      <w:r>
        <w:t>99.1%.</w:t>
      </w:r>
      <w:r w:rsidR="0007762D">
        <w:t xml:space="preserve"> </w:t>
      </w:r>
      <w:r>
        <w:t xml:space="preserve">From these </w:t>
      </w:r>
      <w:r>
        <w:rPr>
          <w:rFonts w:eastAsiaTheme="minorEastAsia" w:cstheme="minorBidi"/>
          <w:position w:val="-12"/>
          <w:szCs w:val="22"/>
        </w:rPr>
        <w:object w:dxaOrig="285" w:dyaOrig="360" w14:anchorId="77DCA277">
          <v:shape id="_x0000_i1171" type="#_x0000_t75" style="width:14.25pt;height:18pt" o:ole="">
            <v:imagedata r:id="rId278" o:title=""/>
          </v:shape>
          <o:OLEObject Type="Embed" ProgID="Equation.DSMT4" ShapeID="_x0000_i1171" DrawAspect="Content" ObjectID="_1582542817" r:id="rId287"/>
        </w:object>
      </w:r>
      <w:r>
        <w:t xml:space="preserve"> values, the actual liquefaction initiation hazard can more accurately be analyzed, as the </w:t>
      </w:r>
      <w:r>
        <w:rPr>
          <w:rFonts w:eastAsiaTheme="minorEastAsia" w:cstheme="minorBidi"/>
          <w:position w:val="-12"/>
          <w:szCs w:val="22"/>
        </w:rPr>
        <w:object w:dxaOrig="435" w:dyaOrig="360" w14:anchorId="6651B43A">
          <v:shape id="_x0000_i1172" type="#_x0000_t75" style="width:21.75pt;height:18pt" o:ole="">
            <v:imagedata r:id="rId280" o:title=""/>
          </v:shape>
          <o:OLEObject Type="Embed" ProgID="Equation.DSMT4" ShapeID="_x0000_i1172" DrawAspect="Content" ObjectID="_1582542818" r:id="rId288"/>
        </w:object>
      </w:r>
      <w:r>
        <w:t>=</w:t>
      </w:r>
      <w:r w:rsidR="0085542F">
        <w:t xml:space="preserve"> </w:t>
      </w:r>
      <w:r>
        <w:t xml:space="preserve">0.9 prediction indicated that the soil will be about as likely to liquefy as </w:t>
      </w:r>
      <w:r>
        <w:lastRenderedPageBreak/>
        <w:t xml:space="preserve">to not liquefy, while the </w:t>
      </w:r>
      <w:r>
        <w:rPr>
          <w:rFonts w:eastAsiaTheme="minorEastAsia" w:cstheme="minorBidi"/>
          <w:position w:val="-12"/>
          <w:szCs w:val="22"/>
        </w:rPr>
        <w:object w:dxaOrig="435" w:dyaOrig="360" w14:anchorId="677BFECB">
          <v:shape id="_x0000_i1173" type="#_x0000_t75" style="width:21.75pt;height:18pt" o:ole="">
            <v:imagedata r:id="rId280" o:title=""/>
          </v:shape>
          <o:OLEObject Type="Embed" ProgID="Equation.DSMT4" ShapeID="_x0000_i1173" DrawAspect="Content" ObjectID="_1582542819" r:id="rId289"/>
        </w:object>
      </w:r>
      <w:r>
        <w:t>=</w:t>
      </w:r>
      <w:r w:rsidR="0085542F">
        <w:t xml:space="preserve"> 0</w:t>
      </w:r>
      <w:r>
        <w:t>.3 prediction indicates that liquefaction is almost guaranteed.</w:t>
      </w:r>
      <w:r w:rsidR="0007762D">
        <w:t xml:space="preserve"> </w:t>
      </w:r>
      <w:r>
        <w:t>These results represent how the actual liquefaction hazard can vary significantly even though predictions of liquefaction initiation using different</w:t>
      </w:r>
      <w:r>
        <w:rPr>
          <w:rFonts w:eastAsiaTheme="minorEastAsia" w:cstheme="minorBidi"/>
          <w:position w:val="-12"/>
          <w:szCs w:val="22"/>
        </w:rPr>
        <w:object w:dxaOrig="435" w:dyaOrig="360" w14:anchorId="1AEA96E7">
          <v:shape id="_x0000_i1174" type="#_x0000_t75" style="width:21.75pt;height:18pt" o:ole="">
            <v:imagedata r:id="rId280" o:title=""/>
          </v:shape>
          <o:OLEObject Type="Embed" ProgID="Equation.DSMT4" ShapeID="_x0000_i1174" DrawAspect="Content" ObjectID="_1582542820" r:id="rId290"/>
        </w:object>
      </w:r>
      <w:r>
        <w:t xml:space="preserve">methods appear to agree. </w:t>
      </w:r>
    </w:p>
    <w:p w14:paraId="2DDB3BA4" w14:textId="6CC2417F" w:rsidR="00957F4F" w:rsidRDefault="00957F4F" w:rsidP="00957F4F">
      <w:pPr>
        <w:pStyle w:val="BodyText"/>
      </w:pPr>
      <w:r>
        <w:t>To see the full effect of the conversion to the realm of</w:t>
      </w:r>
      <w:r>
        <w:rPr>
          <w:rFonts w:eastAsiaTheme="minorEastAsia" w:cstheme="minorBidi"/>
          <w:position w:val="-12"/>
          <w:szCs w:val="22"/>
        </w:rPr>
        <w:object w:dxaOrig="285" w:dyaOrig="360" w14:anchorId="34ABD7A3">
          <v:shape id="_x0000_i1175" type="#_x0000_t75" style="width:14.25pt;height:18pt" o:ole="">
            <v:imagedata r:id="rId278" o:title=""/>
          </v:shape>
          <o:OLEObject Type="Embed" ProgID="Equation.DSMT4" ShapeID="_x0000_i1175" DrawAspect="Content" ObjectID="_1582542821" r:id="rId291"/>
        </w:object>
      </w:r>
      <w:r>
        <w:t xml:space="preserve">, </w:t>
      </w:r>
      <w:r>
        <w:fldChar w:fldCharType="begin"/>
      </w:r>
      <w:r>
        <w:instrText xml:space="preserve"> REF _Ref483470356 \h  \* MERGEFORMAT </w:instrText>
      </w:r>
      <w:r>
        <w:fldChar w:fldCharType="separate"/>
      </w:r>
      <w:r w:rsidR="003646EA" w:rsidRPr="00F5749D">
        <w:rPr>
          <w:szCs w:val="24"/>
        </w:rPr>
        <w:t xml:space="preserve">Figure </w:t>
      </w:r>
      <w:r w:rsidR="003646EA">
        <w:rPr>
          <w:noProof/>
          <w:szCs w:val="24"/>
        </w:rPr>
        <w:t>4</w:t>
      </w:r>
      <w:r w:rsidR="003646EA">
        <w:rPr>
          <w:noProof/>
          <w:szCs w:val="24"/>
        </w:rPr>
        <w:noBreakHyphen/>
        <w:t>24</w:t>
      </w:r>
      <w:r>
        <w:fldChar w:fldCharType="end"/>
      </w:r>
      <w:r>
        <w:t xml:space="preserve"> and </w:t>
      </w:r>
      <w:r>
        <w:fldChar w:fldCharType="begin"/>
      </w:r>
      <w:r>
        <w:instrText xml:space="preserve"> REF _Ref483479406 \h  \* MERGEFORMAT </w:instrText>
      </w:r>
      <w:r>
        <w:fldChar w:fldCharType="separate"/>
      </w:r>
      <w:r w:rsidR="003646EA" w:rsidRPr="00F5749D">
        <w:rPr>
          <w:szCs w:val="24"/>
        </w:rPr>
        <w:t xml:space="preserve">Figure </w:t>
      </w:r>
      <w:r w:rsidR="003646EA">
        <w:rPr>
          <w:noProof/>
          <w:szCs w:val="24"/>
        </w:rPr>
        <w:t>4</w:t>
      </w:r>
      <w:r w:rsidR="003646EA">
        <w:rPr>
          <w:noProof/>
          <w:szCs w:val="24"/>
        </w:rPr>
        <w:noBreakHyphen/>
        <w:t>25</w:t>
      </w:r>
      <w:r>
        <w:fldChar w:fldCharType="end"/>
      </w:r>
      <w:r>
        <w:t xml:space="preserve"> show examples of the comparison of </w:t>
      </w:r>
      <w:r>
        <w:rPr>
          <w:rFonts w:eastAsiaTheme="minorEastAsia" w:cstheme="minorBidi"/>
          <w:position w:val="-12"/>
          <w:szCs w:val="22"/>
        </w:rPr>
        <w:object w:dxaOrig="285" w:dyaOrig="360" w14:anchorId="3F7C5923">
          <v:shape id="_x0000_i1176" type="#_x0000_t75" style="width:14.25pt;height:18pt" o:ole="">
            <v:imagedata r:id="rId278" o:title=""/>
          </v:shape>
          <o:OLEObject Type="Embed" ProgID="Equation.DSMT4" ShapeID="_x0000_i1176" DrawAspect="Content" ObjectID="_1582542822" r:id="rId292"/>
        </w:object>
      </w:r>
      <w:r>
        <w:t xml:space="preserve"> at a return period of 475 years.</w:t>
      </w:r>
      <w:r w:rsidR="0007762D">
        <w:t xml:space="preserve"> </w:t>
      </w:r>
      <w:r>
        <w:t xml:space="preserve">In the Ku </w:t>
      </w:r>
      <w:r w:rsidR="00FD1EBB">
        <w:t>et</w:t>
      </w:r>
      <w:r>
        <w:t xml:space="preserve"> al. comparison, out of the 45,590 predictions, 42 percent of the performance-based values predicted a lower liquefaction hazard compared to the conventional method, while 26% percent predicted a lower hazard for the conventional method.</w:t>
      </w:r>
      <w:r w:rsidR="0007762D">
        <w:t xml:space="preserve"> </w:t>
      </w:r>
      <w:r>
        <w:t>The remainder of the values computed an equivalent hazard with both methods.</w:t>
      </w:r>
      <w:r w:rsidR="0007762D">
        <w:t xml:space="preserve"> </w:t>
      </w:r>
      <w:r>
        <w:t xml:space="preserve">For the Boulanger and Idriss methods, the performance-based method predicted a lower liquefaction hazard </w:t>
      </w:r>
      <w:r w:rsidR="0085542F">
        <w:t>23%</w:t>
      </w:r>
      <w:r>
        <w:t xml:space="preserve"> of the time compared to the conventional method which predicted a lower liquefaction hazard </w:t>
      </w:r>
      <w:r w:rsidR="0085542F">
        <w:t>18%</w:t>
      </w:r>
      <w:r>
        <w:t xml:space="preserve"> of the time.</w:t>
      </w:r>
      <w:r w:rsidR="0007762D">
        <w:t xml:space="preserve"> </w:t>
      </w:r>
      <w:r>
        <w:t>The remainder of predictions gave equivalent values for the predicted liquefaction hazard regardless of the method used.</w:t>
      </w:r>
      <w:r w:rsidR="0007762D">
        <w:t xml:space="preserve"> </w:t>
      </w:r>
      <w:r>
        <w:t xml:space="preserve">This paints a significantly different picture than the </w:t>
      </w:r>
      <w:r>
        <w:rPr>
          <w:rFonts w:eastAsiaTheme="minorEastAsia" w:cstheme="minorBidi"/>
          <w:position w:val="-12"/>
          <w:szCs w:val="22"/>
        </w:rPr>
        <w:object w:dxaOrig="435" w:dyaOrig="360" w14:anchorId="20747426">
          <v:shape id="_x0000_i1177" type="#_x0000_t75" style="width:21.75pt;height:18pt" o:ole="">
            <v:imagedata r:id="rId280" o:title=""/>
          </v:shape>
          <o:OLEObject Type="Embed" ProgID="Equation.DSMT4" ShapeID="_x0000_i1177" DrawAspect="Content" ObjectID="_1582542823" r:id="rId293"/>
        </w:object>
      </w:r>
      <w:r>
        <w:t xml:space="preserve"> comparisons, as a much larger percentage of the analysis could potentially calculate a reduced liquefaction hazard with use of the performance-based method.</w:t>
      </w:r>
      <w:r w:rsidR="00412B31" w:rsidRPr="00412B31">
        <w:rPr>
          <w:noProof/>
        </w:rPr>
        <w:t xml:space="preserve"> </w:t>
      </w:r>
    </w:p>
    <w:p w14:paraId="53C3A4D0" w14:textId="78CBC081" w:rsidR="00957F4F" w:rsidRDefault="00957F4F" w:rsidP="00957F4F">
      <w:pPr>
        <w:pStyle w:val="BodyText"/>
      </w:pPr>
    </w:p>
    <w:p w14:paraId="4E8BCC15" w14:textId="3BA51631" w:rsidR="00957F4F" w:rsidRDefault="008E447D" w:rsidP="00F5749D">
      <w:pPr>
        <w:pStyle w:val="BodyText"/>
        <w:keepNext/>
        <w:ind w:firstLine="0"/>
        <w:jc w:val="center"/>
        <w:rPr>
          <w:lang w:eastAsia="zh-CN"/>
        </w:rPr>
      </w:pPr>
      <w:r>
        <w:rPr>
          <w:noProof/>
        </w:rPr>
        <mc:AlternateContent>
          <mc:Choice Requires="wpg">
            <w:drawing>
              <wp:anchor distT="0" distB="0" distL="114300" distR="114300" simplePos="0" relativeHeight="251921920" behindDoc="0" locked="0" layoutInCell="1" allowOverlap="1" wp14:anchorId="473F84C5" wp14:editId="192B3BCE">
                <wp:simplePos x="0" y="0"/>
                <wp:positionH relativeFrom="margin">
                  <wp:posOffset>180975</wp:posOffset>
                </wp:positionH>
                <wp:positionV relativeFrom="paragraph">
                  <wp:posOffset>89535</wp:posOffset>
                </wp:positionV>
                <wp:extent cx="5010150" cy="2895600"/>
                <wp:effectExtent l="0" t="0" r="0" b="0"/>
                <wp:wrapNone/>
                <wp:docPr id="277" name="Group 277"/>
                <wp:cNvGraphicFramePr/>
                <a:graphic xmlns:a="http://schemas.openxmlformats.org/drawingml/2006/main">
                  <a:graphicData uri="http://schemas.microsoft.com/office/word/2010/wordprocessingGroup">
                    <wpg:wgp>
                      <wpg:cNvGrpSpPr/>
                      <wpg:grpSpPr>
                        <a:xfrm>
                          <a:off x="0" y="0"/>
                          <a:ext cx="5010150" cy="2895600"/>
                          <a:chOff x="-161873" y="-104775"/>
                          <a:chExt cx="5010669" cy="2895603"/>
                        </a:xfrm>
                      </wpg:grpSpPr>
                      <wps:wsp>
                        <wps:cNvPr id="278" name="Text Box 2"/>
                        <wps:cNvSpPr txBox="1">
                          <a:spLocks noChangeArrowheads="1"/>
                        </wps:cNvSpPr>
                        <wps:spPr bwMode="auto">
                          <a:xfrm>
                            <a:off x="1820539" y="2459330"/>
                            <a:ext cx="3028257" cy="331498"/>
                          </a:xfrm>
                          <a:prstGeom prst="rect">
                            <a:avLst/>
                          </a:prstGeom>
                          <a:solidFill>
                            <a:srgbClr val="FFFFFF"/>
                          </a:solidFill>
                          <a:ln w="9525">
                            <a:noFill/>
                            <a:miter lim="800000"/>
                            <a:headEnd/>
                            <a:tailEnd/>
                          </a:ln>
                        </wps:spPr>
                        <wps:txbx>
                          <w:txbxContent>
                            <w:p w14:paraId="436FD795" w14:textId="1E10E118" w:rsidR="00577FF1" w:rsidRPr="00CA7E15" w:rsidRDefault="00577FF1" w:rsidP="00412B31">
                              <w:pPr>
                                <w:ind w:firstLine="0"/>
                                <w:rPr>
                                  <w:b/>
                                  <w:sz w:val="20"/>
                                </w:rPr>
                              </w:pPr>
                              <w:r>
                                <w:rPr>
                                  <w:b/>
                                  <w:i/>
                                  <w:sz w:val="20"/>
                                </w:rPr>
                                <w:t>P</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79" name="Group 279"/>
                        <wpg:cNvGrpSpPr/>
                        <wpg:grpSpPr>
                          <a:xfrm>
                            <a:off x="-161873" y="-104775"/>
                            <a:ext cx="619134" cy="2419372"/>
                            <a:chOff x="-161873" y="-104775"/>
                            <a:chExt cx="619134" cy="2419372"/>
                          </a:xfrm>
                        </wpg:grpSpPr>
                        <wps:wsp>
                          <wps:cNvPr id="280"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1DB37DF3" w14:textId="5B254C9F" w:rsidR="00577FF1" w:rsidRPr="00CA7E15" w:rsidRDefault="00577FF1" w:rsidP="00412B31">
                                <w:pPr>
                                  <w:ind w:firstLine="0"/>
                                  <w:jc w:val="center"/>
                                  <w:rPr>
                                    <w:b/>
                                    <w:sz w:val="20"/>
                                  </w:rPr>
                                </w:pPr>
                                <w:r>
                                  <w:rPr>
                                    <w:b/>
                                    <w:i/>
                                    <w:sz w:val="20"/>
                                  </w:rPr>
                                  <w:t>P</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281" name="Rectangle 281"/>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Rectangle 282"/>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73F84C5" id="Group 277" o:spid="_x0000_s1150" style="position:absolute;left:0;text-align:left;margin-left:14.25pt;margin-top:7.05pt;width:394.5pt;height:228pt;z-index:251921920;mso-position-horizontal-relative:margin;mso-position-vertical-relative:text;mso-width-relative:margin;mso-height-relative:margin" coordorigin="-1618,-1047" coordsize="50106,28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">
                <v:shape id="Text Box 2" o:spid="_x0000_s1151" type="#_x0000_t202" style="position:absolute;left:18205;top:24593;width:30282;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RFsEA&#10;AADcAAAADwAAAGRycy9kb3ducmV2LnhtbERPS27CMBDdV+IO1iB1U4EDogkEDGorUbFN4ABDPCQR&#10;8TiK3XxuXy8qdfn0/ofTaBrRU+dqywpWywgEcWF1zaWC2/W82IJwHlljY5kUTOTgdJy9HDDVduCM&#10;+tyXIoSwS1FB5X2bSumKigy6pW2JA/ewnUEfYFdK3eEQwk0j11EUS4M1h4YKW/qqqHjmP0bB4zK8&#10;ve+G+7e/Jdkm/sQ6udtJqdf5+LEH4Wn0/+I/90UrWCdhbT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JURbBAAAA3AAAAA8AAAAAAAAAAAAAAAAAmAIAAGRycy9kb3du&#10;cmV2LnhtbFBLBQYAAAAABAAEAPUAAACGAwAAAAA=&#10;" stroked="f">
                  <v:textbox>
                    <w:txbxContent>
                      <w:p w14:paraId="436FD795" w14:textId="1E10E118" w:rsidR="00577FF1" w:rsidRPr="00CA7E15" w:rsidRDefault="00577FF1" w:rsidP="00412B31">
                        <w:pPr>
                          <w:ind w:firstLine="0"/>
                          <w:rPr>
                            <w:b/>
                            <w:sz w:val="20"/>
                          </w:rPr>
                        </w:pPr>
                        <w:r>
                          <w:rPr>
                            <w:b/>
                            <w:i/>
                            <w:sz w:val="20"/>
                          </w:rPr>
                          <w:t>P</w:t>
                        </w:r>
                        <w:r w:rsidRPr="00CA7E15">
                          <w:rPr>
                            <w:b/>
                            <w:i/>
                            <w:sz w:val="20"/>
                            <w:vertAlign w:val="subscript"/>
                          </w:rPr>
                          <w:t>L</w:t>
                        </w:r>
                        <w:r w:rsidRPr="00CA7E15">
                          <w:rPr>
                            <w:b/>
                            <w:sz w:val="20"/>
                          </w:rPr>
                          <w:t xml:space="preserve"> for Full-Probabilistic </w:t>
                        </w:r>
                        <w:r>
                          <w:rPr>
                            <w:b/>
                            <w:sz w:val="20"/>
                          </w:rPr>
                          <w:t>Ku et al.</w:t>
                        </w:r>
                      </w:p>
                    </w:txbxContent>
                  </v:textbox>
                </v:shape>
                <v:group id="Group 279" o:spid="_x0000_s1152" style="position:absolute;left:-1618;top:-1047;width:6190;height:24192" coordorigin="-1618,-1047" coordsize="6191,24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Text Box 2" o:spid="_x0000_s1153" type="#_x0000_t202" style="position:absolute;left:-8530;top:7948;width:20586;height:56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YePsUA&#10;AADcAAAADwAAAGRycy9kb3ducmV2LnhtbERPTWvCQBC9F/oflhF6kboxlDSNriKhreYi1BbB25Ad&#10;k9DsbMhuNfrr3YPQ4+N9z5eDacWJetdYVjCdRCCIS6sbrhT8fH88pyCcR9bYWiYFF3KwXDw+zDHT&#10;9sxfdNr5SoQQdhkqqL3vMildWZNBN7EdceCOtjfoA+wrqXs8h3DTyjiKEmmw4dBQY0d5TeXv7s8o&#10;eF1vk4PPzbU5fEbF2/vYFN3LXqmn0bCagfA0+H/x3b3RCuI0zA9nw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ph4+xQAAANwAAAAPAAAAAAAAAAAAAAAAAJgCAABkcnMv&#10;ZG93bnJldi54bWxQSwUGAAAAAAQABAD1AAAAigMAAAAA&#10;" stroked="f">
                    <v:textbox>
                      <w:txbxContent>
                        <w:p w14:paraId="1DB37DF3" w14:textId="5B254C9F" w:rsidR="00577FF1" w:rsidRPr="00CA7E15" w:rsidRDefault="00577FF1" w:rsidP="00412B31">
                          <w:pPr>
                            <w:ind w:firstLine="0"/>
                            <w:jc w:val="center"/>
                            <w:rPr>
                              <w:b/>
                              <w:sz w:val="20"/>
                            </w:rPr>
                          </w:pPr>
                          <w:r>
                            <w:rPr>
                              <w:b/>
                              <w:i/>
                              <w:sz w:val="20"/>
                            </w:rPr>
                            <w:t>P</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281" o:spid="_x0000_s1154" style="position:absolute;left:-1618;top:-1047;width:6190;height: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XnRsUA&#10;AADcAAAADwAAAGRycy9kb3ducmV2LnhtbESPQWvCQBSE7wX/w/KE3uomEatE1yBSg+2tajw/ss8k&#10;mH2bZldN/323UOhxmJlvmFU2mFbcqXeNZQXxJAJBXFrdcKXgdNy9LEA4j6yxtUwKvslBth49rTDV&#10;9sGfdD/4SgQIuxQV1N53qZSurMmgm9iOOHgX2xv0QfaV1D0+Aty0MomiV2mw4bBQY0fbmsrr4WYU&#10;3Gbz97fh/JVPi6iYfxTtbO/zTqnn8bBZgvA0+P/wX3uvFSSLGH7Ph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xedGxQAAANwAAAAPAAAAAAAAAAAAAAAAAJgCAABkcnMv&#10;ZG93bnJldi54bWxQSwUGAAAAAAQABAD1AAAAigMAAAAA&#10;" fillcolor="white [3212]" stroked="f" strokeweight="2pt"/>
                  <v:rect id="Rectangle 282" o:spid="_x0000_s1155" style="position:absolute;left:-1618;top:2000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d5McQA&#10;AADcAAAADwAAAGRycy9kb3ducmV2LnhtbESPT4vCMBTE7wt+h/AEb2tqxVWqUURW0b35p54fzbMt&#10;Ni/dJmr99mZhweMwM79hZovWVOJOjSstKxj0IxDEmdUl5wpOx/XnBITzyBory6TgSQ4W887HDBNt&#10;H7yn+8HnIkDYJaig8L5OpHRZQQZd39bEwbvYxqAPssmlbvAR4KaScRR9SYMlh4UCa1oVlF0PN6Pg&#10;Nhrvvtvz72aYRun4J61GW7+plep12+UUhKfWv8P/7a1WEE9i+DsTj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XeTHEAAAA3AAAAA8AAAAAAAAAAAAAAAAAmAIAAGRycy9k&#10;b3ducmV2LnhtbFBLBQYAAAAABAAEAPUAAACJAwAAAAA=&#10;" fillcolor="white [3212]" stroked="f" strokeweight="2pt"/>
                </v:group>
                <w10:wrap anchorx="margin"/>
              </v:group>
            </w:pict>
          </mc:Fallback>
        </mc:AlternateContent>
      </w:r>
      <w:r w:rsidR="00957F4F">
        <w:rPr>
          <w:noProof/>
        </w:rPr>
        <mc:AlternateContent>
          <mc:Choice Requires="wps">
            <w:drawing>
              <wp:anchor distT="0" distB="0" distL="114300" distR="114300" simplePos="0" relativeHeight="251878912" behindDoc="0" locked="0" layoutInCell="1" allowOverlap="1" wp14:anchorId="770EF86A" wp14:editId="56034033">
                <wp:simplePos x="0" y="0"/>
                <wp:positionH relativeFrom="column">
                  <wp:posOffset>1019175</wp:posOffset>
                </wp:positionH>
                <wp:positionV relativeFrom="paragraph">
                  <wp:posOffset>129540</wp:posOffset>
                </wp:positionV>
                <wp:extent cx="4191000" cy="2276475"/>
                <wp:effectExtent l="0" t="0" r="19050" b="28575"/>
                <wp:wrapNone/>
                <wp:docPr id="183" name="Straight Connector 183"/>
                <wp:cNvGraphicFramePr/>
                <a:graphic xmlns:a="http://schemas.openxmlformats.org/drawingml/2006/main">
                  <a:graphicData uri="http://schemas.microsoft.com/office/word/2010/wordprocessingShape">
                    <wps:wsp>
                      <wps:cNvCnPr/>
                      <wps:spPr>
                        <a:xfrm flipV="1">
                          <a:off x="0" y="0"/>
                          <a:ext cx="4191000" cy="22764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1F8118" id="Straight Connector 183" o:spid="_x0000_s1026" style="position:absolute;flip:y;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25pt,10.2pt" to="410.25pt,18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" strokecolor="#4579b8 [3044]"/>
            </w:pict>
          </mc:Fallback>
        </mc:AlternateContent>
      </w:r>
      <w:r w:rsidR="00957F4F">
        <w:rPr>
          <w:noProof/>
        </w:rPr>
        <w:drawing>
          <wp:inline distT="0" distB="0" distL="0" distR="0" wp14:anchorId="2E98A6E1" wp14:editId="6A624971">
            <wp:extent cx="4848225" cy="289560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848225" cy="2895600"/>
                    </a:xfrm>
                    <a:prstGeom prst="rect">
                      <a:avLst/>
                    </a:prstGeom>
                    <a:noFill/>
                    <a:ln>
                      <a:noFill/>
                    </a:ln>
                  </pic:spPr>
                </pic:pic>
              </a:graphicData>
            </a:graphic>
          </wp:inline>
        </w:drawing>
      </w:r>
    </w:p>
    <w:p w14:paraId="642122BC" w14:textId="01C15009" w:rsidR="00957F4F" w:rsidRPr="00F5749D" w:rsidRDefault="00957F4F" w:rsidP="008E447D">
      <w:pPr>
        <w:pStyle w:val="Caption"/>
        <w:ind w:firstLine="0"/>
        <w:rPr>
          <w:szCs w:val="24"/>
        </w:rPr>
      </w:pPr>
      <w:bookmarkStart w:id="287" w:name="_Ref483470356"/>
      <w:bookmarkStart w:id="288" w:name="_Toc483489271"/>
      <w:bookmarkStart w:id="289" w:name="_Toc483488280"/>
      <w:bookmarkStart w:id="290" w:name="_Toc488419741"/>
      <w:r w:rsidRPr="00F5749D">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24</w:t>
      </w:r>
      <w:r w:rsidR="00A6426B">
        <w:rPr>
          <w:szCs w:val="24"/>
        </w:rPr>
        <w:fldChar w:fldCharType="end"/>
      </w:r>
      <w:bookmarkEnd w:id="287"/>
      <w:r w:rsidRPr="00F5749D">
        <w:rPr>
          <w:szCs w:val="24"/>
        </w:rPr>
        <w:t xml:space="preserve">: Probability of liquefaction values from study (using Ku </w:t>
      </w:r>
      <w:r w:rsidR="00FD1EBB">
        <w:rPr>
          <w:szCs w:val="24"/>
        </w:rPr>
        <w:t>et</w:t>
      </w:r>
      <w:r w:rsidRPr="00F5749D">
        <w:rPr>
          <w:szCs w:val="24"/>
        </w:rPr>
        <w:t xml:space="preserve"> al. equation) </w:t>
      </w:r>
      <w:r w:rsidRPr="00F5749D">
        <w:rPr>
          <w:rFonts w:eastAsiaTheme="minorEastAsia"/>
          <w:bCs w:val="0"/>
          <w:iCs/>
          <w:position w:val="-12"/>
          <w:szCs w:val="24"/>
          <w:lang w:eastAsia="zh-CN"/>
        </w:rPr>
        <w:object w:dxaOrig="285" w:dyaOrig="435" w14:anchorId="3146CDBF">
          <v:shape id="_x0000_i1178" type="#_x0000_t75" style="width:14.25pt;height:21.75pt" o:ole="">
            <v:imagedata r:id="rId57" o:title=""/>
          </v:shape>
          <o:OLEObject Type="Embed" ProgID="Equation.DSMT4" ShapeID="_x0000_i1178" DrawAspect="Content" ObjectID="_1582542824" r:id="rId295"/>
        </w:object>
      </w:r>
      <w:r w:rsidRPr="00F5749D">
        <w:rPr>
          <w:szCs w:val="24"/>
        </w:rPr>
        <w:t xml:space="preserve"> = 475.</w:t>
      </w:r>
      <w:bookmarkEnd w:id="288"/>
      <w:bookmarkEnd w:id="289"/>
      <w:bookmarkEnd w:id="290"/>
    </w:p>
    <w:p w14:paraId="663E6FB8" w14:textId="77777777" w:rsidR="00957F4F" w:rsidRDefault="00957F4F" w:rsidP="00957F4F">
      <w:pPr>
        <w:rPr>
          <w:szCs w:val="22"/>
        </w:rPr>
      </w:pPr>
    </w:p>
    <w:p w14:paraId="0450D57E" w14:textId="21B6CCA3" w:rsidR="00957F4F" w:rsidRDefault="008E447D" w:rsidP="00F5749D">
      <w:pPr>
        <w:keepNext/>
        <w:ind w:firstLine="0"/>
        <w:jc w:val="center"/>
      </w:pPr>
      <w:r>
        <w:rPr>
          <w:noProof/>
        </w:rPr>
        <mc:AlternateContent>
          <mc:Choice Requires="wpg">
            <w:drawing>
              <wp:anchor distT="0" distB="0" distL="114300" distR="114300" simplePos="0" relativeHeight="251923968" behindDoc="0" locked="0" layoutInCell="1" allowOverlap="1" wp14:anchorId="245AF67A" wp14:editId="1DB749F0">
                <wp:simplePos x="0" y="0"/>
                <wp:positionH relativeFrom="margin">
                  <wp:posOffset>28575</wp:posOffset>
                </wp:positionH>
                <wp:positionV relativeFrom="paragraph">
                  <wp:posOffset>232410</wp:posOffset>
                </wp:positionV>
                <wp:extent cx="5114925" cy="2943225"/>
                <wp:effectExtent l="0" t="0" r="9525" b="9525"/>
                <wp:wrapNone/>
                <wp:docPr id="283" name="Group 283"/>
                <wp:cNvGraphicFramePr/>
                <a:graphic xmlns:a="http://schemas.openxmlformats.org/drawingml/2006/main">
                  <a:graphicData uri="http://schemas.microsoft.com/office/word/2010/wordprocessingGroup">
                    <wpg:wgp>
                      <wpg:cNvGrpSpPr/>
                      <wpg:grpSpPr>
                        <a:xfrm>
                          <a:off x="0" y="0"/>
                          <a:ext cx="5114925" cy="2943225"/>
                          <a:chOff x="-266659" y="-152400"/>
                          <a:chExt cx="5115455" cy="2943228"/>
                        </a:xfrm>
                      </wpg:grpSpPr>
                      <wps:wsp>
                        <wps:cNvPr id="284" name="Text Box 2"/>
                        <wps:cNvSpPr txBox="1">
                          <a:spLocks noChangeArrowheads="1"/>
                        </wps:cNvSpPr>
                        <wps:spPr bwMode="auto">
                          <a:xfrm>
                            <a:off x="1820539" y="2459330"/>
                            <a:ext cx="3028257" cy="331498"/>
                          </a:xfrm>
                          <a:prstGeom prst="rect">
                            <a:avLst/>
                          </a:prstGeom>
                          <a:solidFill>
                            <a:srgbClr val="FFFFFF"/>
                          </a:solidFill>
                          <a:ln w="9525">
                            <a:noFill/>
                            <a:miter lim="800000"/>
                            <a:headEnd/>
                            <a:tailEnd/>
                          </a:ln>
                        </wps:spPr>
                        <wps:txbx>
                          <w:txbxContent>
                            <w:p w14:paraId="783CF79A" w14:textId="21D16131" w:rsidR="00577FF1" w:rsidRPr="00CA7E15" w:rsidRDefault="00577FF1" w:rsidP="008E447D">
                              <w:pPr>
                                <w:ind w:firstLine="0"/>
                                <w:rPr>
                                  <w:b/>
                                  <w:sz w:val="20"/>
                                </w:rPr>
                              </w:pPr>
                              <w:r>
                                <w:rPr>
                                  <w:b/>
                                  <w:i/>
                                  <w:sz w:val="20"/>
                                </w:rPr>
                                <w:t>P</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85" name="Group 285"/>
                        <wpg:cNvGrpSpPr/>
                        <wpg:grpSpPr>
                          <a:xfrm>
                            <a:off x="-266659" y="-152400"/>
                            <a:ext cx="723920" cy="2466997"/>
                            <a:chOff x="-266659" y="-152400"/>
                            <a:chExt cx="723920" cy="2466997"/>
                          </a:xfrm>
                        </wpg:grpSpPr>
                        <wps:wsp>
                          <wps:cNvPr id="286" name="Text Box 2"/>
                          <wps:cNvSpPr txBox="1">
                            <a:spLocks noChangeArrowheads="1"/>
                          </wps:cNvSpPr>
                          <wps:spPr bwMode="auto">
                            <a:xfrm rot="16200000">
                              <a:off x="-967393" y="785334"/>
                              <a:ext cx="2058636" cy="561947"/>
                            </a:xfrm>
                            <a:prstGeom prst="rect">
                              <a:avLst/>
                            </a:prstGeom>
                            <a:solidFill>
                              <a:srgbClr val="FFFFFF"/>
                            </a:solidFill>
                            <a:ln w="9525">
                              <a:noFill/>
                              <a:miter lim="800000"/>
                              <a:headEnd/>
                              <a:tailEnd/>
                            </a:ln>
                          </wps:spPr>
                          <wps:txbx>
                            <w:txbxContent>
                              <w:p w14:paraId="04CEFD06" w14:textId="480A3A16" w:rsidR="00577FF1" w:rsidRPr="00CA7E15" w:rsidRDefault="00577FF1" w:rsidP="008E447D">
                                <w:pPr>
                                  <w:ind w:firstLine="0"/>
                                  <w:jc w:val="center"/>
                                  <w:rPr>
                                    <w:b/>
                                    <w:sz w:val="20"/>
                                  </w:rPr>
                                </w:pPr>
                                <w:r>
                                  <w:rPr>
                                    <w:b/>
                                    <w:i/>
                                    <w:sz w:val="20"/>
                                  </w:rPr>
                                  <w:t>P</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wps:txbx>
                          <wps:bodyPr rot="0" vert="horz" wrap="square" lIns="91440" tIns="45720" rIns="91440" bIns="45720" anchor="t" anchorCtr="0">
                            <a:noAutofit/>
                          </wps:bodyPr>
                        </wps:wsp>
                        <wps:wsp>
                          <wps:cNvPr id="287" name="Rectangle 287"/>
                          <wps:cNvSpPr/>
                          <wps:spPr>
                            <a:xfrm>
                              <a:off x="-266659" y="-15240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Rectangle 288"/>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45AF67A" id="Group 283" o:spid="_x0000_s1156" style="position:absolute;left:0;text-align:left;margin-left:2.25pt;margin-top:18.3pt;width:402.75pt;height:231.75pt;z-index:251923968;mso-position-horizontal-relative:margin;mso-position-vertical-relative:text;mso-width-relative:margin;mso-height-relative:margin" coordorigin="-2666,-1524" coordsize="51154,29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">
                <v:shape id="Text Box 2" o:spid="_x0000_s1157" type="#_x0000_t202" style="position:absolute;left:18205;top:24593;width:30282;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rNMMA&#10;AADcAAAADwAAAGRycy9kb3ducmV2LnhtbESP3YrCMBSE7wXfIZwFb0RTxZ9u1ygqrHjrzwOcNse2&#10;bHNSmmjr25sFwcthZr5hVpvOVOJBjSstK5iMIxDEmdUl5wqul99RDMJ5ZI2VZVLwJAebdb+3wkTb&#10;lk/0OPtcBAi7BBUU3teJlC4ryKAb25o4eDfbGPRBNrnUDbYBbio5jaKFNFhyWCiwpn1B2d/5bhTc&#10;ju1w/t2mB39dnmaLHZbL1D6VGnx12x8Qnjr/Cb/bR61gGs/g/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ErNMMAAADcAAAADwAAAAAAAAAAAAAAAACYAgAAZHJzL2Rv&#10;d25yZXYueG1sUEsFBgAAAAAEAAQA9QAAAIgDAAAAAA==&#10;" stroked="f">
                  <v:textbox>
                    <w:txbxContent>
                      <w:p w14:paraId="783CF79A" w14:textId="21D16131" w:rsidR="00577FF1" w:rsidRPr="00CA7E15" w:rsidRDefault="00577FF1" w:rsidP="008E447D">
                        <w:pPr>
                          <w:ind w:firstLine="0"/>
                          <w:rPr>
                            <w:b/>
                            <w:sz w:val="20"/>
                          </w:rPr>
                        </w:pPr>
                        <w:r>
                          <w:rPr>
                            <w:b/>
                            <w:i/>
                            <w:sz w:val="20"/>
                          </w:rPr>
                          <w:t>P</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85" o:spid="_x0000_s1158" style="position:absolute;left:-2666;top:-1524;width:7238;height:24669" coordorigin="-2666,-1524" coordsize="7239,24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 id="Text Box 2" o:spid="_x0000_s1159" type="#_x0000_t202" style="position:absolute;left:-9675;top:7854;width:20587;height:56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j0ccA&#10;AADcAAAADwAAAGRycy9kb3ducmV2LnhtbESPS4vCQBCE78L+h6EX9rLoZEVijI4isg+9CD4QvDWZ&#10;NglmekJmVuP+ekdY8FhU1VfUZNaaSlyocaVlBR+9CARxZnXJuYL97qubgHAeWWNlmRTcyMFs+tKZ&#10;YKrtlTd02fpcBAi7FBUU3teplC4ryKDr2Zo4eCfbGPRBNrnUDV4D3FSyH0WxNFhyWCiwpkVB2Xn7&#10;axQMf9bx0S/MX3n8jlajz3ezqgcHpd5e2/kYhKfWP8P/7aVW0E9ieJwJR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DI9HHAAAA3AAAAA8AAAAAAAAAAAAAAAAAmAIAAGRy&#10;cy9kb3ducmV2LnhtbFBLBQYAAAAABAAEAPUAAACMAwAAAAA=&#10;" stroked="f">
                    <v:textbox>
                      <w:txbxContent>
                        <w:p w14:paraId="04CEFD06" w14:textId="480A3A16" w:rsidR="00577FF1" w:rsidRPr="00CA7E15" w:rsidRDefault="00577FF1" w:rsidP="008E447D">
                          <w:pPr>
                            <w:ind w:firstLine="0"/>
                            <w:jc w:val="center"/>
                            <w:rPr>
                              <w:b/>
                              <w:sz w:val="20"/>
                            </w:rPr>
                          </w:pPr>
                          <w:r>
                            <w:rPr>
                              <w:b/>
                              <w:i/>
                              <w:sz w:val="20"/>
                            </w:rPr>
                            <w:t>P</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v:textbox>
                  </v:shape>
                  <v:rect id="Rectangle 287" o:spid="_x0000_s1160" style="position:absolute;left:-2666;top:-1524;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DaqcQA&#10;AADcAAAADwAAAGRycy9kb3ducmV2LnhtbESPT4vCMBTE7wt+h/CEva2pilaqUURW0b35p54fzbMt&#10;Ni/dJmr325sFweMwM79hZovWVOJOjSstK+j3IhDEmdUl5wpOx/XXBITzyBory6Tgjxws5p2PGSba&#10;PnhP94PPRYCwS1BB4X2dSOmyggy6nq2Jg3exjUEfZJNL3eAjwE0lB1E0lgZLDgsF1rQqKLsebkbB&#10;bRTvvtvz72aYRmn8k1ajrd/USn122+UUhKfWv8Ov9lYrGExi+D8Tj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g2qnEAAAA3AAAAA8AAAAAAAAAAAAAAAAAmAIAAGRycy9k&#10;b3ducmV2LnhtbFBLBQYAAAAABAAEAPUAAACJAwAAAAA=&#10;" fillcolor="white [3212]" stroked="f" strokeweight="2pt"/>
                  <v:rect id="Rectangle 288" o:spid="_x0000_s1161" style="position:absolute;left:-1618;top:20002;width:6190;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9O28EA&#10;AADcAAAADwAAAGRycy9kb3ducmV2LnhtbERPTYvCMBC9C/6HMII3TVVcpZqKLCru3lat56EZ22Iz&#10;6Tap1n9vDgt7fLzv9aYzlXhQ40rLCibjCARxZnXJuYLLeT9agnAeWWNlmRS8yMEm6ffWGGv75B96&#10;nHwuQgi7GBUU3texlC4ryKAb25o4cDfbGPQBNrnUDT5DuKnkNIo+pMGSQ0OBNX0WlN1PrVHQzhdf&#10;u+76e5ilUbr4Tqv50R9qpYaDbrsC4anz/+I/91ErmC7D2nAmHAGZ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TtvBAAAA3AAAAA8AAAAAAAAAAAAAAAAAmAIAAGRycy9kb3du&#10;cmV2LnhtbFBLBQYAAAAABAAEAPUAAACGAwAAAAA=&#10;" fillcolor="white [3212]" stroked="f" strokeweight="2pt"/>
                </v:group>
                <w10:wrap anchorx="margin"/>
              </v:group>
            </w:pict>
          </mc:Fallback>
        </mc:AlternateContent>
      </w:r>
      <w:r w:rsidR="00957F4F">
        <w:rPr>
          <w:noProof/>
        </w:rPr>
        <mc:AlternateContent>
          <mc:Choice Requires="wps">
            <w:drawing>
              <wp:anchor distT="0" distB="0" distL="114300" distR="114300" simplePos="0" relativeHeight="251879936" behindDoc="0" locked="0" layoutInCell="1" allowOverlap="1" wp14:anchorId="145CFE4F" wp14:editId="7CD545AE">
                <wp:simplePos x="0" y="0"/>
                <wp:positionH relativeFrom="column">
                  <wp:posOffset>933450</wp:posOffset>
                </wp:positionH>
                <wp:positionV relativeFrom="paragraph">
                  <wp:posOffset>104775</wp:posOffset>
                </wp:positionV>
                <wp:extent cx="4486275" cy="2476500"/>
                <wp:effectExtent l="0" t="0" r="28575" b="19050"/>
                <wp:wrapNone/>
                <wp:docPr id="224" name="Straight Connector 224"/>
                <wp:cNvGraphicFramePr/>
                <a:graphic xmlns:a="http://schemas.openxmlformats.org/drawingml/2006/main">
                  <a:graphicData uri="http://schemas.microsoft.com/office/word/2010/wordprocessingShape">
                    <wps:wsp>
                      <wps:cNvCnPr/>
                      <wps:spPr>
                        <a:xfrm flipV="1">
                          <a:off x="0" y="0"/>
                          <a:ext cx="4486275" cy="2476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23B05C" id="Straight Connector 224" o:spid="_x0000_s1026" style="position:absolute;flip:y;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5pt,8.25pt" to="426.75pt,20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" strokecolor="#4579b8 [3044]"/>
            </w:pict>
          </mc:Fallback>
        </mc:AlternateContent>
      </w:r>
      <w:r w:rsidR="00957F4F">
        <w:rPr>
          <w:noProof/>
        </w:rPr>
        <w:drawing>
          <wp:inline distT="0" distB="0" distL="0" distR="0" wp14:anchorId="044FE139" wp14:editId="71789633">
            <wp:extent cx="5191125" cy="30956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191125" cy="3095625"/>
                    </a:xfrm>
                    <a:prstGeom prst="rect">
                      <a:avLst/>
                    </a:prstGeom>
                    <a:noFill/>
                    <a:ln>
                      <a:noFill/>
                    </a:ln>
                  </pic:spPr>
                </pic:pic>
              </a:graphicData>
            </a:graphic>
          </wp:inline>
        </w:drawing>
      </w:r>
    </w:p>
    <w:p w14:paraId="2C1AE89D" w14:textId="521846C2" w:rsidR="00957F4F" w:rsidRPr="00F5749D" w:rsidRDefault="00957F4F" w:rsidP="008E447D">
      <w:pPr>
        <w:pStyle w:val="Caption"/>
        <w:ind w:firstLine="0"/>
        <w:rPr>
          <w:szCs w:val="24"/>
        </w:rPr>
      </w:pPr>
      <w:bookmarkStart w:id="291" w:name="_Ref483479406"/>
      <w:bookmarkStart w:id="292" w:name="_Toc483489272"/>
      <w:bookmarkStart w:id="293" w:name="_Toc483488281"/>
      <w:bookmarkStart w:id="294" w:name="_Toc488419742"/>
      <w:r w:rsidRPr="00F5749D">
        <w:rPr>
          <w:szCs w:val="24"/>
        </w:rPr>
        <w:t xml:space="preserve">Figure </w:t>
      </w:r>
      <w:r w:rsidR="00A6426B">
        <w:rPr>
          <w:szCs w:val="24"/>
        </w:rPr>
        <w:fldChar w:fldCharType="begin"/>
      </w:r>
      <w:r w:rsidR="00A6426B">
        <w:rPr>
          <w:szCs w:val="24"/>
        </w:rPr>
        <w:instrText xml:space="preserve"> STYLEREF 1 \s </w:instrText>
      </w:r>
      <w:r w:rsidR="00A6426B">
        <w:rPr>
          <w:szCs w:val="24"/>
        </w:rPr>
        <w:fldChar w:fldCharType="separate"/>
      </w:r>
      <w:r w:rsidR="00A6426B">
        <w:rPr>
          <w:noProof/>
          <w:szCs w:val="24"/>
        </w:rPr>
        <w:t>4</w:t>
      </w:r>
      <w:r w:rsidR="00A6426B">
        <w:rPr>
          <w:szCs w:val="24"/>
        </w:rPr>
        <w:fldChar w:fldCharType="end"/>
      </w:r>
      <w:r w:rsidR="00A6426B">
        <w:rPr>
          <w:szCs w:val="24"/>
        </w:rPr>
        <w:noBreakHyphen/>
      </w:r>
      <w:r w:rsidR="00A6426B">
        <w:rPr>
          <w:szCs w:val="24"/>
        </w:rPr>
        <w:fldChar w:fldCharType="begin"/>
      </w:r>
      <w:r w:rsidR="00A6426B">
        <w:rPr>
          <w:szCs w:val="24"/>
        </w:rPr>
        <w:instrText xml:space="preserve"> SEQ Figure \* ARABIC \s 1 </w:instrText>
      </w:r>
      <w:r w:rsidR="00A6426B">
        <w:rPr>
          <w:szCs w:val="24"/>
        </w:rPr>
        <w:fldChar w:fldCharType="separate"/>
      </w:r>
      <w:r w:rsidR="00A6426B">
        <w:rPr>
          <w:noProof/>
          <w:szCs w:val="24"/>
        </w:rPr>
        <w:t>25</w:t>
      </w:r>
      <w:r w:rsidR="00A6426B">
        <w:rPr>
          <w:szCs w:val="24"/>
        </w:rPr>
        <w:fldChar w:fldCharType="end"/>
      </w:r>
      <w:bookmarkEnd w:id="291"/>
      <w:r w:rsidRPr="00F5749D">
        <w:rPr>
          <w:szCs w:val="24"/>
        </w:rPr>
        <w:t xml:space="preserve">: Probability of liquefaction values from study (using Boulanger and Idriss equation) </w:t>
      </w:r>
      <w:r w:rsidRPr="00F5749D">
        <w:rPr>
          <w:rFonts w:eastAsiaTheme="minorEastAsia"/>
          <w:bCs w:val="0"/>
          <w:iCs/>
          <w:position w:val="-12"/>
          <w:szCs w:val="24"/>
          <w:lang w:eastAsia="zh-CN"/>
        </w:rPr>
        <w:object w:dxaOrig="285" w:dyaOrig="435" w14:anchorId="077FEA1A">
          <v:shape id="_x0000_i1179" type="#_x0000_t75" style="width:14.25pt;height:21.75pt" o:ole="">
            <v:imagedata r:id="rId57" o:title=""/>
          </v:shape>
          <o:OLEObject Type="Embed" ProgID="Equation.DSMT4" ShapeID="_x0000_i1179" DrawAspect="Content" ObjectID="_1582542825" r:id="rId297"/>
        </w:object>
      </w:r>
      <w:r w:rsidRPr="00F5749D">
        <w:rPr>
          <w:szCs w:val="24"/>
        </w:rPr>
        <w:t xml:space="preserve"> = 475.</w:t>
      </w:r>
      <w:bookmarkEnd w:id="292"/>
      <w:bookmarkEnd w:id="293"/>
      <w:bookmarkEnd w:id="294"/>
    </w:p>
    <w:p w14:paraId="1F5A9E76" w14:textId="77777777" w:rsidR="00957F4F" w:rsidRDefault="00957F4F" w:rsidP="00957F4F">
      <w:pPr>
        <w:pStyle w:val="Caption"/>
        <w:rPr>
          <w:b w:val="0"/>
          <w:i/>
          <w:szCs w:val="24"/>
        </w:rPr>
      </w:pPr>
    </w:p>
    <w:p w14:paraId="7D17BD6A" w14:textId="12CA89C4" w:rsidR="004E492E" w:rsidRPr="004E492E" w:rsidRDefault="0007762D" w:rsidP="004E492E">
      <w:pPr>
        <w:pStyle w:val="BodyText"/>
        <w:ind w:firstLine="576"/>
      </w:pPr>
      <w:r>
        <w:t xml:space="preserve"> </w:t>
      </w:r>
      <w:r w:rsidR="00957F4F">
        <w:t xml:space="preserve">Even though only a relatively small percentage of cases disagree in the prediction </w:t>
      </w:r>
      <w:r w:rsidR="00F5749D">
        <w:t xml:space="preserve">of liquefaction when </w:t>
      </w:r>
      <w:r w:rsidR="0085542F">
        <w:t>considering</w:t>
      </w:r>
      <w:r w:rsidR="00957F4F">
        <w:rPr>
          <w:rFonts w:eastAsiaTheme="minorEastAsia" w:cstheme="minorBidi"/>
          <w:position w:val="-12"/>
          <w:szCs w:val="22"/>
        </w:rPr>
        <w:object w:dxaOrig="435" w:dyaOrig="360" w14:anchorId="5144A93B">
          <v:shape id="_x0000_i1180" type="#_x0000_t75" style="width:21.75pt;height:18pt" o:ole="">
            <v:imagedata r:id="rId280" o:title=""/>
          </v:shape>
          <o:OLEObject Type="Embed" ProgID="Equation.DSMT4" ShapeID="_x0000_i1180" DrawAspect="Content" ObjectID="_1582542826" r:id="rId298"/>
        </w:object>
      </w:r>
      <w:r w:rsidR="00957F4F">
        <w:t xml:space="preserve">, by looking at </w:t>
      </w:r>
      <w:r w:rsidR="0085542F">
        <w:t>the</w:t>
      </w:r>
      <w:r w:rsidR="00957F4F">
        <w:rPr>
          <w:rFonts w:eastAsiaTheme="minorEastAsia" w:cstheme="minorBidi"/>
          <w:position w:val="-12"/>
          <w:szCs w:val="22"/>
        </w:rPr>
        <w:object w:dxaOrig="285" w:dyaOrig="360" w14:anchorId="521D28B4">
          <v:shape id="_x0000_i1181" type="#_x0000_t75" style="width:14.25pt;height:18pt" o:ole="">
            <v:imagedata r:id="rId278" o:title=""/>
          </v:shape>
          <o:OLEObject Type="Embed" ProgID="Equation.DSMT4" ShapeID="_x0000_i1181" DrawAspect="Content" ObjectID="_1582542827" r:id="rId299"/>
        </w:object>
      </w:r>
      <w:r w:rsidR="00957F4F">
        <w:t xml:space="preserve">, </w:t>
      </w:r>
      <w:r w:rsidR="00F5749D">
        <w:t>which is</w:t>
      </w:r>
      <w:r w:rsidR="00957F4F">
        <w:t xml:space="preserve"> facilitated by a probabilistic framework, the conventional analysis on average will predict a slightly greater liquefaction hazard.</w:t>
      </w:r>
      <w:r>
        <w:t xml:space="preserve"> </w:t>
      </w:r>
      <w:r w:rsidR="00957F4F">
        <w:t>This means that in many cases the conventional analysis would require a larger amount of ground improvement to bring the soil to a satisfactory state to resist liquefaction and related hazards.</w:t>
      </w:r>
      <w:r>
        <w:t xml:space="preserve"> </w:t>
      </w:r>
      <w:r w:rsidR="00957F4F">
        <w:t>This also signifies the possibility that the use of a performance-based method could provide cost savings in a potential design.</w:t>
      </w:r>
      <w:r>
        <w:t xml:space="preserve"> </w:t>
      </w:r>
    </w:p>
    <w:p w14:paraId="75EC5D7D" w14:textId="156C528F" w:rsidR="004E492E" w:rsidRPr="004E492E" w:rsidRDefault="0007762D" w:rsidP="004E492E">
      <w:pPr>
        <w:pStyle w:val="Heading2"/>
      </w:pPr>
      <w:r>
        <w:t xml:space="preserve"> </w:t>
      </w:r>
      <w:bookmarkStart w:id="295" w:name="_Toc487097243"/>
      <w:bookmarkEnd w:id="186"/>
      <w:bookmarkEnd w:id="187"/>
      <w:r w:rsidR="00C91355" w:rsidRPr="007F0A6F">
        <w:t>Settlement</w:t>
      </w:r>
      <w:r w:rsidR="00DC1F1C" w:rsidRPr="007F0A6F">
        <w:t xml:space="preserve"> Results</w:t>
      </w:r>
      <w:bookmarkEnd w:id="295"/>
    </w:p>
    <w:p w14:paraId="50F0C39F" w14:textId="421C7579" w:rsidR="00DB5E79" w:rsidRPr="00903B8C" w:rsidRDefault="00DB5E79" w:rsidP="00DB5E79">
      <w:pPr>
        <w:pStyle w:val="BodyText"/>
      </w:pPr>
      <w:r w:rsidRPr="00903B8C">
        <w:t xml:space="preserve">This section presents all results from the study for calculated liquefaction-induced settlement estimates. </w:t>
      </w:r>
      <w:r w:rsidR="007C6A8A">
        <w:t>Included is a discussion of the results of the comparative study between the fully-probabilistic method and the pseudo- and semi-probabilistic methods.</w:t>
      </w:r>
      <w:r w:rsidRPr="00903B8C">
        <w:t xml:space="preserve"> </w:t>
      </w:r>
    </w:p>
    <w:p w14:paraId="326E63CB" w14:textId="351F923A" w:rsidR="00D772EE" w:rsidRPr="00D772EE" w:rsidRDefault="009525F7" w:rsidP="00D772EE">
      <w:pPr>
        <w:pStyle w:val="Heading3"/>
        <w:rPr>
          <w:rFonts w:cs="Times New Roman"/>
        </w:rPr>
      </w:pPr>
      <w:r>
        <w:rPr>
          <w:rFonts w:cs="Times New Roman"/>
        </w:rPr>
        <w:lastRenderedPageBreak/>
        <w:t xml:space="preserve"> </w:t>
      </w:r>
      <w:bookmarkStart w:id="296" w:name="_Toc487097244"/>
      <w:r w:rsidR="00D772EE">
        <w:rPr>
          <w:rFonts w:cs="Times New Roman"/>
        </w:rPr>
        <w:t xml:space="preserve">Example of Results Calculated by </w:t>
      </w:r>
      <w:r w:rsidR="00D772EE">
        <w:rPr>
          <w:rFonts w:cs="Times New Roman"/>
          <w:i/>
        </w:rPr>
        <w:t>CPTLiquefY</w:t>
      </w:r>
      <w:bookmarkEnd w:id="296"/>
    </w:p>
    <w:p w14:paraId="7F13DA39" w14:textId="7349F1E8" w:rsidR="004E492E" w:rsidRDefault="00A14627" w:rsidP="004E492E">
      <w:r>
        <w:t xml:space="preserve">After </w:t>
      </w:r>
      <w:r>
        <w:rPr>
          <w:i/>
        </w:rPr>
        <w:t>CPTLiquefY</w:t>
      </w:r>
      <w:r w:rsidR="00437B23">
        <w:t xml:space="preserve"> has completed a full</w:t>
      </w:r>
      <w:r>
        <w:t>-probabilistic analysis, the settlement results can be viewed. Under the “Settlement Results” tab, the data for the total ground surface settlement hazard curve is shown. This hazard curve represents the expected settlement values, at that site, for return periods ranging from the 475 year to the 10,000 year return period. This data is easily cop</w:t>
      </w:r>
      <w:r w:rsidR="00495437">
        <w:t>ied</w:t>
      </w:r>
      <w:r>
        <w:t xml:space="preserve"> and pasted into </w:t>
      </w:r>
      <w:r w:rsidR="00495437">
        <w:t>E</w:t>
      </w:r>
      <w:r>
        <w:t>xcel for plotting. An example</w:t>
      </w:r>
      <w:r w:rsidR="00495437">
        <w:t xml:space="preserve"> of a</w:t>
      </w:r>
      <w:r w:rsidR="00437B23">
        <w:t xml:space="preserve"> full</w:t>
      </w:r>
      <w:r w:rsidR="00495437">
        <w:t>-probabilistic</w:t>
      </w:r>
      <w:r>
        <w:t xml:space="preserve"> settlement hazard curve is shown in </w:t>
      </w:r>
      <w:r w:rsidR="007E780F" w:rsidRPr="00BA2B02">
        <w:fldChar w:fldCharType="begin"/>
      </w:r>
      <w:r w:rsidR="007E780F" w:rsidRPr="00BA2B02">
        <w:instrText xml:space="preserve"> REF _Ref481759607 \h  \* MERGEFORMAT </w:instrText>
      </w:r>
      <w:r w:rsidR="007E780F" w:rsidRPr="00BA2B02">
        <w:fldChar w:fldCharType="separate"/>
      </w:r>
      <w:r w:rsidR="003646EA" w:rsidRPr="007E780F">
        <w:rPr>
          <w:szCs w:val="24"/>
        </w:rPr>
        <w:t xml:space="preserve">Figure </w:t>
      </w:r>
      <w:r w:rsidR="003646EA">
        <w:rPr>
          <w:noProof/>
          <w:szCs w:val="24"/>
        </w:rPr>
        <w:t>4</w:t>
      </w:r>
      <w:r w:rsidR="003646EA">
        <w:rPr>
          <w:noProof/>
          <w:szCs w:val="24"/>
        </w:rPr>
        <w:noBreakHyphen/>
        <w:t>26</w:t>
      </w:r>
      <w:r w:rsidR="007E780F" w:rsidRPr="00BA2B02">
        <w:fldChar w:fldCharType="end"/>
      </w:r>
      <w:r>
        <w:t xml:space="preserve">. </w:t>
      </w:r>
    </w:p>
    <w:p w14:paraId="25292BBE" w14:textId="77777777" w:rsidR="00B50BC9" w:rsidRDefault="00B50BC9" w:rsidP="004E492E"/>
    <w:p w14:paraId="7B97933C" w14:textId="6A4E731B" w:rsidR="00CD388D" w:rsidRPr="00A14627" w:rsidRDefault="00B50BC9" w:rsidP="00C91355">
      <w:r>
        <w:rPr>
          <w:noProof/>
        </w:rPr>
        <mc:AlternateContent>
          <mc:Choice Requires="wps">
            <w:drawing>
              <wp:anchor distT="0" distB="0" distL="114300" distR="114300" simplePos="0" relativeHeight="251700736" behindDoc="0" locked="0" layoutInCell="1" allowOverlap="1" wp14:anchorId="09257354" wp14:editId="1D0A09DD">
                <wp:simplePos x="0" y="0"/>
                <wp:positionH relativeFrom="margin">
                  <wp:align>center</wp:align>
                </wp:positionH>
                <wp:positionV relativeFrom="paragraph">
                  <wp:posOffset>3400425</wp:posOffset>
                </wp:positionV>
                <wp:extent cx="3486150" cy="635"/>
                <wp:effectExtent l="0" t="0" r="0" b="0"/>
                <wp:wrapTopAndBottom/>
                <wp:docPr id="3" name="Text Box 3"/>
                <wp:cNvGraphicFramePr/>
                <a:graphic xmlns:a="http://schemas.openxmlformats.org/drawingml/2006/main">
                  <a:graphicData uri="http://schemas.microsoft.com/office/word/2010/wordprocessingShape">
                    <wps:wsp>
                      <wps:cNvSpPr txBox="1"/>
                      <wps:spPr>
                        <a:xfrm>
                          <a:off x="0" y="0"/>
                          <a:ext cx="3486150" cy="635"/>
                        </a:xfrm>
                        <a:prstGeom prst="rect">
                          <a:avLst/>
                        </a:prstGeom>
                        <a:solidFill>
                          <a:prstClr val="white"/>
                        </a:solidFill>
                        <a:ln>
                          <a:noFill/>
                        </a:ln>
                      </wps:spPr>
                      <wps:txbx>
                        <w:txbxContent>
                          <w:p w14:paraId="46EE87CD" w14:textId="3AEE573A" w:rsidR="00577FF1" w:rsidRPr="007E780F" w:rsidRDefault="00577FF1" w:rsidP="007E780F">
                            <w:pPr>
                              <w:pStyle w:val="Caption"/>
                              <w:ind w:firstLine="0"/>
                              <w:rPr>
                                <w:noProof/>
                                <w:szCs w:val="24"/>
                              </w:rPr>
                            </w:pPr>
                            <w:bookmarkStart w:id="297" w:name="_Ref481759607"/>
                            <w:bookmarkStart w:id="298" w:name="_Toc488419743"/>
                            <w:r w:rsidRPr="007E780F">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6</w:t>
                            </w:r>
                            <w:r>
                              <w:rPr>
                                <w:szCs w:val="24"/>
                              </w:rPr>
                              <w:fldChar w:fldCharType="end"/>
                            </w:r>
                            <w:bookmarkEnd w:id="297"/>
                            <w:r w:rsidRPr="007E780F">
                              <w:rPr>
                                <w:szCs w:val="24"/>
                              </w:rPr>
                              <w:t>: Example settlement hazard curve.</w:t>
                            </w:r>
                            <w:bookmarkEnd w:id="29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257354" id="Text Box 3" o:spid="_x0000_s1162" type="#_x0000_t202" style="position:absolute;left:0;text-align:left;margin-left:0;margin-top:267.75pt;width:274.5pt;height:.05pt;z-index:25170073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" stroked="f">
                <v:textbox style="mso-fit-shape-to-text:t" inset="0,0,0,0">
                  <w:txbxContent>
                    <w:p w14:paraId="46EE87CD" w14:textId="3AEE573A" w:rsidR="00577FF1" w:rsidRPr="007E780F" w:rsidRDefault="00577FF1" w:rsidP="007E780F">
                      <w:pPr>
                        <w:pStyle w:val="Caption"/>
                        <w:ind w:firstLine="0"/>
                        <w:rPr>
                          <w:noProof/>
                          <w:szCs w:val="24"/>
                        </w:rPr>
                      </w:pPr>
                      <w:bookmarkStart w:id="345" w:name="_Ref481759607"/>
                      <w:bookmarkStart w:id="346" w:name="_Toc488419743"/>
                      <w:r w:rsidRPr="007E780F">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4</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6</w:t>
                      </w:r>
                      <w:r>
                        <w:rPr>
                          <w:szCs w:val="24"/>
                        </w:rPr>
                        <w:fldChar w:fldCharType="end"/>
                      </w:r>
                      <w:bookmarkEnd w:id="345"/>
                      <w:r w:rsidRPr="007E780F">
                        <w:rPr>
                          <w:szCs w:val="24"/>
                        </w:rPr>
                        <w:t>: Example settlement hazard curve.</w:t>
                      </w:r>
                      <w:bookmarkEnd w:id="346"/>
                    </w:p>
                  </w:txbxContent>
                </v:textbox>
                <w10:wrap type="topAndBottom" anchorx="margin"/>
              </v:shape>
            </w:pict>
          </mc:Fallback>
        </mc:AlternateContent>
      </w:r>
      <w:r>
        <w:rPr>
          <w:noProof/>
        </w:rPr>
        <w:drawing>
          <wp:inline distT="0" distB="0" distL="0" distR="0" wp14:anchorId="6729ACC3" wp14:editId="46EBD1F8">
            <wp:extent cx="4552950" cy="3009900"/>
            <wp:effectExtent l="0" t="0" r="0" b="0"/>
            <wp:docPr id="216" name="Chart 2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14:paraId="14047096" w14:textId="5C0942A4" w:rsidR="00D772EE" w:rsidRPr="00D772EE" w:rsidRDefault="00D772EE" w:rsidP="00D772EE">
      <w:pPr>
        <w:pStyle w:val="Heading3"/>
        <w:rPr>
          <w:rFonts w:cs="Times New Roman"/>
        </w:rPr>
      </w:pPr>
      <w:r>
        <w:rPr>
          <w:rFonts w:cs="Times New Roman"/>
        </w:rPr>
        <w:t xml:space="preserve"> </w:t>
      </w:r>
      <w:bookmarkStart w:id="299" w:name="_Toc487097245"/>
      <w:r w:rsidR="00437B23">
        <w:rPr>
          <w:rFonts w:cs="Times New Roman"/>
        </w:rPr>
        <w:t>Comparison of Full</w:t>
      </w:r>
      <w:r>
        <w:rPr>
          <w:rFonts w:cs="Times New Roman"/>
        </w:rPr>
        <w:t>-Probabilistic, Pseudo-Probabilistic, and Semi-Probabilistic</w:t>
      </w:r>
      <w:bookmarkEnd w:id="299"/>
    </w:p>
    <w:p w14:paraId="26C26E70" w14:textId="107E80B5" w:rsidR="00CD388D" w:rsidRPr="00192ED6" w:rsidRDefault="002067B5" w:rsidP="00CD388D">
      <w:pPr>
        <w:pStyle w:val="BodyText"/>
        <w:rPr>
          <w:szCs w:val="24"/>
        </w:rPr>
      </w:pPr>
      <w:r w:rsidRPr="00192ED6">
        <w:rPr>
          <w:szCs w:val="24"/>
        </w:rPr>
        <w:t xml:space="preserve">First, in areas of low seismicity the pseudo-probabilistic methods </w:t>
      </w:r>
      <w:r w:rsidRPr="00773D1D">
        <w:rPr>
          <w:szCs w:val="24"/>
        </w:rPr>
        <w:t>calculated</w:t>
      </w:r>
      <w:r>
        <w:rPr>
          <w:szCs w:val="24"/>
        </w:rPr>
        <w:t xml:space="preserve"> about 10</w:t>
      </w:r>
      <w:r w:rsidRPr="00773D1D">
        <w:rPr>
          <w:szCs w:val="24"/>
        </w:rPr>
        <w:t xml:space="preserve">-50% higher settlement values than the </w:t>
      </w:r>
      <w:r>
        <w:rPr>
          <w:szCs w:val="24"/>
        </w:rPr>
        <w:t>PBEE</w:t>
      </w:r>
      <w:r w:rsidRPr="00773D1D">
        <w:rPr>
          <w:szCs w:val="24"/>
        </w:rPr>
        <w:t xml:space="preserve"> method.</w:t>
      </w:r>
      <w:r w:rsidRPr="00192ED6">
        <w:rPr>
          <w:szCs w:val="24"/>
        </w:rPr>
        <w:t xml:space="preserve"> This relationship is logical because the pseudo-probabilistic method does not take into account the low probability of large earthquakes occurring. </w:t>
      </w:r>
      <w:r>
        <w:rPr>
          <w:szCs w:val="24"/>
        </w:rPr>
        <w:t>However, with higher return periods, the PBEE method predicted about 5-50% more settlement than pseudo-probabilistic procedures</w:t>
      </w:r>
      <w:r w:rsidRPr="00192ED6">
        <w:rPr>
          <w:szCs w:val="24"/>
        </w:rPr>
        <w:t xml:space="preserve">. Second, in areas of medium to high seismicity the pseudo-probabilistic method predicts similar settlement values to the full-probabilistic method for lower </w:t>
      </w:r>
      <w:r w:rsidRPr="00192ED6">
        <w:rPr>
          <w:szCs w:val="24"/>
        </w:rPr>
        <w:lastRenderedPageBreak/>
        <w:t xml:space="preserve">return periods, but </w:t>
      </w:r>
      <w:r>
        <w:rPr>
          <w:szCs w:val="24"/>
        </w:rPr>
        <w:t>about 30-100% less</w:t>
      </w:r>
      <w:r w:rsidRPr="00192ED6">
        <w:rPr>
          <w:szCs w:val="24"/>
        </w:rPr>
        <w:t xml:space="preserve"> settlement values at higher return periods. The higher</w:t>
      </w:r>
      <w:r>
        <w:rPr>
          <w:szCs w:val="24"/>
        </w:rPr>
        <w:t xml:space="preserve"> the return period and</w:t>
      </w:r>
      <w:r w:rsidRPr="00192ED6">
        <w:rPr>
          <w:szCs w:val="24"/>
        </w:rPr>
        <w:t xml:space="preserve"> the seismicity of a city, the more the pseudo-probabilistic method </w:t>
      </w:r>
      <w:r>
        <w:rPr>
          <w:szCs w:val="24"/>
        </w:rPr>
        <w:t>under-predicts</w:t>
      </w:r>
      <w:r w:rsidRPr="00192ED6">
        <w:rPr>
          <w:szCs w:val="24"/>
        </w:rPr>
        <w:t xml:space="preserve"> settlements.</w:t>
      </w:r>
      <w:r>
        <w:rPr>
          <w:szCs w:val="24"/>
        </w:rPr>
        <w:t xml:space="preserve"> </w:t>
      </w:r>
      <w:r w:rsidR="00CD388D">
        <w:rPr>
          <w:szCs w:val="24"/>
        </w:rPr>
        <w:t xml:space="preserve">These trends reflect </w:t>
      </w:r>
      <w:r w:rsidR="00495437">
        <w:rPr>
          <w:szCs w:val="24"/>
        </w:rPr>
        <w:t>those found in the</w:t>
      </w:r>
      <w:r w:rsidR="00691B91">
        <w:rPr>
          <w:szCs w:val="24"/>
        </w:rPr>
        <w:t xml:space="preserve"> SPT study.</w:t>
      </w:r>
      <w:r>
        <w:rPr>
          <w:szCs w:val="24"/>
        </w:rPr>
        <w:t xml:space="preserve"> </w:t>
      </w:r>
      <w:r w:rsidRPr="00192ED6">
        <w:rPr>
          <w:szCs w:val="24"/>
        </w:rPr>
        <w:t xml:space="preserve">Finally, by comparing the liquefaction triggering methods, both methods </w:t>
      </w:r>
      <w:r>
        <w:rPr>
          <w:szCs w:val="24"/>
        </w:rPr>
        <w:t>generally calculate</w:t>
      </w:r>
      <w:r w:rsidRPr="00192ED6">
        <w:rPr>
          <w:szCs w:val="24"/>
        </w:rPr>
        <w:t xml:space="preserve"> similar </w:t>
      </w:r>
      <w:r>
        <w:rPr>
          <w:szCs w:val="24"/>
        </w:rPr>
        <w:t xml:space="preserve">settlement </w:t>
      </w:r>
      <w:r w:rsidRPr="00192ED6">
        <w:rPr>
          <w:szCs w:val="24"/>
        </w:rPr>
        <w:t>values, but the Bo</w:t>
      </w:r>
      <w:r>
        <w:rPr>
          <w:szCs w:val="24"/>
        </w:rPr>
        <w:t>ulanger and Idriss method proves</w:t>
      </w:r>
      <w:r w:rsidRPr="00192ED6">
        <w:rPr>
          <w:szCs w:val="24"/>
        </w:rPr>
        <w:t xml:space="preserve"> to be more conservative than the Robertson and Wride method.</w:t>
      </w:r>
    </w:p>
    <w:p w14:paraId="1B53FB5C" w14:textId="77777777" w:rsidR="002067B5" w:rsidRDefault="002067B5" w:rsidP="002067B5">
      <w:pPr>
        <w:pStyle w:val="BodyText"/>
      </w:pPr>
      <w:r>
        <w:t xml:space="preserve">A comparative study is also performed for the semi-probabilistic settlement approach and the PBEE settlement approach. Similar trends observed from the pseudo-probabilistic comparative study are observed from the semi-probabilistic approach. However, at the higher return periods, the semi-probabilistic approach tends to under-predict settlements marginally more than the pseudo-probabilistic approach. Also, across all return periods, the data scatter for the semi-probabilistic approach is tighter than the pseudo-probabilistic results. This trend indicates a slightly higher level of consistency and efficiency as compared to the pseudo-probabilistic approach. </w:t>
      </w:r>
    </w:p>
    <w:p w14:paraId="59AA92EC" w14:textId="3582F1CC" w:rsidR="00B50BC9" w:rsidRDefault="00B50BC9" w:rsidP="00B50BC9">
      <w:pPr>
        <w:pStyle w:val="BodyText"/>
      </w:pPr>
      <w:r>
        <w:t xml:space="preserve">To see these trends visually, comparison plots were created to compare the pseudo-probabilistic and semi-probabilistic results to the full-probabilistic results. These plots are presented in </w:t>
      </w:r>
      <w:r>
        <w:fldChar w:fldCharType="begin"/>
      </w:r>
      <w:r>
        <w:instrText xml:space="preserve"> REF _Ref488414758 \h </w:instrText>
      </w:r>
      <w:r>
        <w:fldChar w:fldCharType="separate"/>
      </w:r>
      <w:r>
        <w:t xml:space="preserve">Figure </w:t>
      </w:r>
      <w:r>
        <w:rPr>
          <w:noProof/>
        </w:rPr>
        <w:t>4</w:t>
      </w:r>
      <w:r>
        <w:noBreakHyphen/>
      </w:r>
      <w:r>
        <w:rPr>
          <w:noProof/>
        </w:rPr>
        <w:t>27</w:t>
      </w:r>
      <w:r>
        <w:fldChar w:fldCharType="end"/>
      </w:r>
      <w:r>
        <w:t xml:space="preserve"> </w:t>
      </w:r>
      <w:r w:rsidRPr="00652389">
        <w:t xml:space="preserve">through </w:t>
      </w:r>
      <w:r>
        <w:fldChar w:fldCharType="begin"/>
      </w:r>
      <w:r>
        <w:instrText xml:space="preserve"> REF _Ref488413612 \h </w:instrText>
      </w:r>
      <w:r>
        <w:fldChar w:fldCharType="separate"/>
      </w:r>
      <w:r>
        <w:t xml:space="preserve">Figure </w:t>
      </w:r>
      <w:r>
        <w:rPr>
          <w:noProof/>
        </w:rPr>
        <w:t>4</w:t>
      </w:r>
      <w:r>
        <w:noBreakHyphen/>
      </w:r>
      <w:r>
        <w:rPr>
          <w:noProof/>
        </w:rPr>
        <w:t>44</w:t>
      </w:r>
      <w:r>
        <w:fldChar w:fldCharType="end"/>
      </w:r>
      <w:r>
        <w:t xml:space="preserve">. </w:t>
      </w:r>
      <w:r>
        <w:fldChar w:fldCharType="begin"/>
      </w:r>
      <w:r>
        <w:instrText xml:space="preserve"> REF _Ref488414758 \h </w:instrText>
      </w:r>
      <w:r>
        <w:fldChar w:fldCharType="separate"/>
      </w:r>
      <w:r>
        <w:t xml:space="preserve">Figure </w:t>
      </w:r>
      <w:r>
        <w:rPr>
          <w:noProof/>
        </w:rPr>
        <w:t>4</w:t>
      </w:r>
      <w:r>
        <w:noBreakHyphen/>
      </w:r>
      <w:r>
        <w:rPr>
          <w:noProof/>
        </w:rPr>
        <w:t>27</w:t>
      </w:r>
      <w:r>
        <w:fldChar w:fldCharType="end"/>
      </w:r>
      <w:r>
        <w:t xml:space="preserve"> through </w:t>
      </w:r>
      <w:r>
        <w:fldChar w:fldCharType="begin"/>
      </w:r>
      <w:r>
        <w:instrText xml:space="preserve"> REF _Ref488413572 \h </w:instrText>
      </w:r>
      <w:r>
        <w:fldChar w:fldCharType="separate"/>
      </w:r>
      <w:r>
        <w:t xml:space="preserve">Figure </w:t>
      </w:r>
      <w:r>
        <w:rPr>
          <w:noProof/>
        </w:rPr>
        <w:t>4</w:t>
      </w:r>
      <w:r>
        <w:noBreakHyphen/>
      </w:r>
      <w:r>
        <w:rPr>
          <w:noProof/>
        </w:rPr>
        <w:t>35</w:t>
      </w:r>
      <w:r>
        <w:fldChar w:fldCharType="end"/>
      </w:r>
      <w:r>
        <w:t xml:space="preserve"> represent all cities and profiles using the </w:t>
      </w:r>
      <w:r w:rsidRPr="00B5098D">
        <w:t xml:space="preserve">Robertson and Wride </w:t>
      </w:r>
      <w:r w:rsidRPr="00B5098D">
        <w:fldChar w:fldCharType="begin">
          <w:fldData xml:space="preserve">PEVuZE5vdGU+PENpdGUgRXhjbHVkZUF1dGg9IjEiPjxBdXRob3I+Um9iZXJ0c29uPC9BdXRob3I+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</w:fldData>
        </w:fldChar>
      </w:r>
      <w:r>
        <w:instrText xml:space="preserve"> ADDIN EN.CITE </w:instrText>
      </w:r>
      <w:r>
        <w:fldChar w:fldCharType="begin">
          <w:fldData xml:space="preserve">PEVuZE5vdGU+PENpdGUgRXhjbHVkZUF1dGg9IjEiPjxBdXRob3I+Um9iZXJ0c29uPC9BdXRob3I+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</w:fldData>
        </w:fldChar>
      </w:r>
      <w:r>
        <w:instrText xml:space="preserve"> ADDIN EN.CITE.DATA </w:instrText>
      </w:r>
      <w:r>
        <w:fldChar w:fldCharType="end"/>
      </w:r>
      <w:r w:rsidRPr="00B5098D">
        <w:fldChar w:fldCharType="separate"/>
      </w:r>
      <w:r>
        <w:rPr>
          <w:noProof/>
        </w:rPr>
        <w:t>(</w:t>
      </w:r>
      <w:hyperlink w:anchor="_ENREF_8" w:tooltip="Robertson, 2009 #12" w:history="1">
        <w:r>
          <w:rPr>
            <w:noProof/>
          </w:rPr>
          <w:t>2009</w:t>
        </w:r>
      </w:hyperlink>
      <w:r>
        <w:rPr>
          <w:noProof/>
        </w:rPr>
        <w:t>)</w:t>
      </w:r>
      <w:r w:rsidRPr="00B5098D">
        <w:fldChar w:fldCharType="end"/>
      </w:r>
      <w:r w:rsidRPr="00B5098D">
        <w:t xml:space="preserve"> </w:t>
      </w:r>
      <w:r>
        <w:t>method, with the best fit line shown in blue.</w:t>
      </w:r>
      <w:r w:rsidRPr="00FD0AD2">
        <w:t xml:space="preserve"> </w:t>
      </w:r>
      <w:r>
        <w:fldChar w:fldCharType="begin"/>
      </w:r>
      <w:r>
        <w:instrText xml:space="preserve"> REF _Ref488414964 \h </w:instrText>
      </w:r>
      <w:r>
        <w:fldChar w:fldCharType="separate"/>
      </w:r>
      <w:r>
        <w:t xml:space="preserve">Figure </w:t>
      </w:r>
      <w:r>
        <w:rPr>
          <w:noProof/>
        </w:rPr>
        <w:t>4</w:t>
      </w:r>
      <w:r>
        <w:noBreakHyphen/>
      </w:r>
      <w:r>
        <w:rPr>
          <w:noProof/>
        </w:rPr>
        <w:t>36</w:t>
      </w:r>
      <w:r>
        <w:fldChar w:fldCharType="end"/>
      </w:r>
      <w:r>
        <w:t xml:space="preserve"> through </w:t>
      </w:r>
      <w:r>
        <w:fldChar w:fldCharType="begin"/>
      </w:r>
      <w:r>
        <w:instrText xml:space="preserve"> REF _Ref488413612 \h </w:instrText>
      </w:r>
      <w:r>
        <w:fldChar w:fldCharType="separate"/>
      </w:r>
      <w:r>
        <w:t xml:space="preserve">Figure </w:t>
      </w:r>
      <w:r>
        <w:rPr>
          <w:noProof/>
        </w:rPr>
        <w:t>4</w:t>
      </w:r>
      <w:r>
        <w:noBreakHyphen/>
      </w:r>
      <w:r>
        <w:rPr>
          <w:noProof/>
        </w:rPr>
        <w:t>44</w:t>
      </w:r>
      <w:r>
        <w:fldChar w:fldCharType="end"/>
      </w:r>
      <w:r>
        <w:t xml:space="preserve"> represent all cities and profiles using the </w:t>
      </w:r>
      <w:r w:rsidRPr="00B5098D">
        <w:t>Boulanger</w:t>
      </w:r>
      <w:r>
        <w:t xml:space="preserve"> and Idriss</w:t>
      </w:r>
      <w:r w:rsidRPr="00B5098D">
        <w:t xml:space="preserve"> </w:t>
      </w:r>
      <w:r w:rsidRPr="00B5098D">
        <w:fldChar w:fldCharType="begin"/>
      </w:r>
      <w:r w:rsidRPr="00B5098D">
        <w:instrText xml:space="preserve"> ADDIN EN.CITE &lt;EndNote&gt;&lt;Cite ExcludeAuth="1"&gt;&lt;Author&gt;Boulanger&lt;/Author&gt;&lt;Year&gt;2014&lt;/Year&gt;&lt;RecNum&gt;2&lt;/RecNum&gt;&lt;DisplayText&gt;(2014)&lt;/DisplayText&gt;&lt;record&gt;&lt;rec-number&gt;2&lt;/rec-number&gt;&lt;foreign-keys&gt;&lt;key app="EN" db-id="sxtwfzd9l90wv6e9dzoxdxrhr5tsfsvp0r2a" timestamp="0"&gt;2&lt;/key&gt;&lt;/foreign-keys&gt;&lt;ref-type name="Journal Article"&gt;17&lt;/ref-type&gt;&lt;contributors&gt;&lt;authors&gt;&lt;author&gt;Boulanger, RW&lt;/author&gt;&lt;author&gt;Idriss, IM&lt;/author&gt;&lt;/authors&gt;&lt;/contributors&gt;&lt;titles&gt;&lt;title&gt;CPT and SPT based liquefaction triggering procedures&lt;/title&gt;&lt;secondary-title&gt;Center for Geotechnical Modeling, Department of Civil and Environmental Engineering, University of California, Davis, CA. Report No. UCD/CGM-14/01&lt;/secondary-title&gt;&lt;/titles&gt;&lt;dates&gt;&lt;year&gt;2014&lt;/year&gt;&lt;/dates&gt;&lt;urls&gt;&lt;/urls&gt;&lt;/record&gt;&lt;/Cite&gt;&lt;/EndNote&gt;</w:instrText>
      </w:r>
      <w:r w:rsidRPr="00B5098D">
        <w:fldChar w:fldCharType="separate"/>
      </w:r>
      <w:r w:rsidRPr="00B5098D">
        <w:rPr>
          <w:noProof/>
        </w:rPr>
        <w:t>(</w:t>
      </w:r>
      <w:hyperlink w:anchor="_ENREF_2" w:tooltip="Boulanger, 2014 #2" w:history="1">
        <w:r w:rsidRPr="00B5098D">
          <w:rPr>
            <w:noProof/>
          </w:rPr>
          <w:t>2014</w:t>
        </w:r>
      </w:hyperlink>
      <w:r w:rsidRPr="00B5098D">
        <w:rPr>
          <w:noProof/>
        </w:rPr>
        <w:t>)</w:t>
      </w:r>
      <w:r w:rsidRPr="00B5098D">
        <w:fldChar w:fldCharType="end"/>
      </w:r>
      <w:r w:rsidRPr="00B5098D">
        <w:t xml:space="preserve"> </w:t>
      </w:r>
      <w:r>
        <w:t xml:space="preserve">method, with the best fit line shown in red. Also included on each comparison plot is a one-to-one line, shown in black. If the pseudo-probabilistic or semi-probabilistic methods correlated perfectly with the full-probabilistic methods the data would fall directly on the one-to-one line. However, a data trend line that falls above the one-to-one line indicates an over-prediction of settlement by the pseudo-probabilistic and semi-probabilistic methods and, conversely, when the data trend line plots below the one-to-one line pseudo-probabilistic and semi-probabilistic methods are under predicting settlement. </w:t>
      </w:r>
    </w:p>
    <w:p w14:paraId="1ACD8807" w14:textId="77777777" w:rsidR="00B50BC9" w:rsidRDefault="00B50BC9" w:rsidP="00B50BC9">
      <w:pPr>
        <w:pStyle w:val="BodyText"/>
      </w:pPr>
    </w:p>
    <w:p w14:paraId="59E82CE3" w14:textId="77777777" w:rsidR="00B50BC9" w:rsidRDefault="00B50BC9" w:rsidP="00B50BC9">
      <w:pPr>
        <w:pStyle w:val="BodyText"/>
      </w:pPr>
    </w:p>
    <w:p w14:paraId="3B0EF115" w14:textId="77777777" w:rsidR="00B50BC9" w:rsidRDefault="00B50BC9" w:rsidP="00B50BC9">
      <w:pPr>
        <w:pStyle w:val="BodyText"/>
        <w:rPr>
          <w:szCs w:val="24"/>
        </w:rPr>
      </w:pPr>
    </w:p>
    <w:p w14:paraId="47438CB1" w14:textId="77777777" w:rsidR="00B50BC9" w:rsidRDefault="00B50BC9" w:rsidP="00B50BC9">
      <w:pPr>
        <w:pStyle w:val="NoSpacing"/>
        <w:keepNext/>
        <w:jc w:val="center"/>
      </w:pPr>
      <w:r>
        <w:rPr>
          <w:noProof/>
        </w:rPr>
        <w:lastRenderedPageBreak/>
        <w:drawing>
          <wp:inline distT="0" distB="0" distL="0" distR="0" wp14:anchorId="2AD7BCA0" wp14:editId="316C0DAF">
            <wp:extent cx="5303520" cy="3474720"/>
            <wp:effectExtent l="0" t="0" r="0" b="0"/>
            <wp:docPr id="299" name="Chart 29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057948E2" w14:textId="77777777" w:rsidR="00B50BC9" w:rsidRPr="004B532C" w:rsidRDefault="00B50BC9" w:rsidP="00B50BC9">
      <w:pPr>
        <w:pStyle w:val="Caption"/>
        <w:ind w:firstLine="0"/>
      </w:pPr>
      <w:bookmarkStart w:id="300" w:name="_Ref488414758"/>
      <w:bookmarkStart w:id="301" w:name="_Toc488417048"/>
      <w:bookmarkStart w:id="302" w:name="_Toc488419744"/>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27</w:t>
      </w:r>
      <w:r w:rsidR="00DE2950">
        <w:rPr>
          <w:noProof/>
        </w:rPr>
        <w:fldChar w:fldCharType="end"/>
      </w:r>
      <w:bookmarkEnd w:id="300"/>
      <w:r>
        <w:t>: Mean magnitude pseudo-probabilistic versus fully-probabilistic for the 475 year return period using the Robertson and Wride liquefaction triggering procedure.</w:t>
      </w:r>
      <w:bookmarkEnd w:id="301"/>
      <w:bookmarkEnd w:id="302"/>
    </w:p>
    <w:p w14:paraId="18EDACC4" w14:textId="77777777" w:rsidR="00B50BC9" w:rsidRDefault="00B50BC9" w:rsidP="00B50BC9">
      <w:pPr>
        <w:pStyle w:val="NoSpacing"/>
        <w:keepNext/>
        <w:jc w:val="center"/>
      </w:pPr>
      <w:r>
        <w:rPr>
          <w:noProof/>
        </w:rPr>
        <w:drawing>
          <wp:inline distT="0" distB="0" distL="0" distR="0" wp14:anchorId="1955B7F6" wp14:editId="087F137D">
            <wp:extent cx="5303520" cy="3474720"/>
            <wp:effectExtent l="0" t="0" r="0" b="0"/>
            <wp:docPr id="301" name="Chart 30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p>
    <w:p w14:paraId="7109AA8D" w14:textId="77777777" w:rsidR="00B50BC9" w:rsidRPr="007000DF" w:rsidRDefault="00B50BC9" w:rsidP="00B50BC9">
      <w:pPr>
        <w:pStyle w:val="Caption"/>
        <w:ind w:firstLine="0"/>
      </w:pPr>
      <w:bookmarkStart w:id="303" w:name="_Toc488417049"/>
      <w:bookmarkStart w:id="304" w:name="_Toc488419745"/>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28</w:t>
      </w:r>
      <w:r w:rsidR="00DE2950">
        <w:rPr>
          <w:noProof/>
        </w:rPr>
        <w:fldChar w:fldCharType="end"/>
      </w:r>
      <w:r w:rsidRPr="00D83641">
        <w:t xml:space="preserve">: Mean magnitude pseudo-probabilistic versus fully-probabilistic for the </w:t>
      </w:r>
      <w:r>
        <w:t xml:space="preserve">1039 </w:t>
      </w:r>
      <w:r w:rsidRPr="00D83641">
        <w:t xml:space="preserve">year return period </w:t>
      </w:r>
      <w:r>
        <w:t>using the Robertson and Wride liquefaction triggering procedure.</w:t>
      </w:r>
      <w:bookmarkEnd w:id="303"/>
      <w:bookmarkEnd w:id="304"/>
    </w:p>
    <w:p w14:paraId="1AE0CAC7" w14:textId="77777777" w:rsidR="00B50BC9" w:rsidRDefault="00B50BC9" w:rsidP="00B50BC9">
      <w:pPr>
        <w:pStyle w:val="NoSpacing"/>
        <w:jc w:val="center"/>
      </w:pPr>
      <w:r>
        <w:rPr>
          <w:noProof/>
        </w:rPr>
        <w:lastRenderedPageBreak/>
        <w:drawing>
          <wp:inline distT="0" distB="0" distL="0" distR="0" wp14:anchorId="0E1B61F4" wp14:editId="4B898251">
            <wp:extent cx="5303520" cy="3474720"/>
            <wp:effectExtent l="0" t="0" r="0" b="0"/>
            <wp:docPr id="302" name="Chart 30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3CCFE8F8" w14:textId="77777777" w:rsidR="00B50BC9" w:rsidRPr="007A4A1E" w:rsidRDefault="00B50BC9" w:rsidP="00B50BC9">
      <w:pPr>
        <w:pStyle w:val="Caption"/>
        <w:ind w:firstLine="0"/>
      </w:pPr>
      <w:bookmarkStart w:id="305" w:name="_Toc488417050"/>
      <w:bookmarkStart w:id="306" w:name="_Toc488419746"/>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29</w:t>
      </w:r>
      <w:r w:rsidR="00DE2950">
        <w:rPr>
          <w:noProof/>
        </w:rPr>
        <w:fldChar w:fldCharType="end"/>
      </w:r>
      <w:r w:rsidRPr="00243533">
        <w:t xml:space="preserve">: Mean magnitude pseudo-probabilistic versus fully-probabilistic for the </w:t>
      </w:r>
      <w:r>
        <w:t xml:space="preserve">2475 </w:t>
      </w:r>
      <w:r w:rsidRPr="00243533">
        <w:t xml:space="preserve">year return period </w:t>
      </w:r>
      <w:r>
        <w:t>using the Robertson and Wride liquefaction triggering procedure.</w:t>
      </w:r>
      <w:bookmarkEnd w:id="305"/>
      <w:bookmarkEnd w:id="306"/>
    </w:p>
    <w:p w14:paraId="0F29402C" w14:textId="77777777" w:rsidR="00B50BC9" w:rsidRDefault="00B50BC9" w:rsidP="00B50BC9">
      <w:pPr>
        <w:pStyle w:val="NoSpacing"/>
        <w:jc w:val="center"/>
      </w:pPr>
      <w:r>
        <w:rPr>
          <w:noProof/>
        </w:rPr>
        <w:drawing>
          <wp:inline distT="0" distB="0" distL="0" distR="0" wp14:anchorId="75592B80" wp14:editId="78E6B1AD">
            <wp:extent cx="5303520" cy="3474720"/>
            <wp:effectExtent l="0" t="0" r="0" b="0"/>
            <wp:docPr id="338" name="Chart 3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3C8F95CD" w14:textId="77777777" w:rsidR="00B50BC9" w:rsidRPr="007000DF" w:rsidRDefault="00B50BC9" w:rsidP="00B50BC9">
      <w:pPr>
        <w:pStyle w:val="Caption"/>
        <w:ind w:firstLine="0"/>
      </w:pPr>
      <w:bookmarkStart w:id="307" w:name="_Toc488417051"/>
      <w:bookmarkStart w:id="308" w:name="_Toc488419747"/>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0</w:t>
      </w:r>
      <w:r w:rsidR="00DE2950">
        <w:rPr>
          <w:noProof/>
        </w:rPr>
        <w:fldChar w:fldCharType="end"/>
      </w:r>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Robertson and Wride liquefaction triggering procedure.</w:t>
      </w:r>
      <w:bookmarkEnd w:id="307"/>
      <w:bookmarkEnd w:id="308"/>
    </w:p>
    <w:p w14:paraId="6B72ADB1" w14:textId="77777777" w:rsidR="00B50BC9" w:rsidRDefault="00B50BC9" w:rsidP="00B50BC9">
      <w:pPr>
        <w:pStyle w:val="NoSpacing"/>
        <w:keepNext/>
        <w:jc w:val="center"/>
      </w:pPr>
      <w:r>
        <w:rPr>
          <w:noProof/>
        </w:rPr>
        <w:lastRenderedPageBreak/>
        <w:drawing>
          <wp:inline distT="0" distB="0" distL="0" distR="0" wp14:anchorId="453B3481" wp14:editId="0B5A200B">
            <wp:extent cx="5303520" cy="3474720"/>
            <wp:effectExtent l="0" t="0" r="0" b="0"/>
            <wp:docPr id="339" name="Chart 33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5"/>
              </a:graphicData>
            </a:graphic>
          </wp:inline>
        </w:drawing>
      </w:r>
    </w:p>
    <w:p w14:paraId="297E3F6F" w14:textId="77777777" w:rsidR="00B50BC9" w:rsidRPr="007A4A1E" w:rsidRDefault="00B50BC9" w:rsidP="00B50BC9">
      <w:pPr>
        <w:pStyle w:val="Caption"/>
        <w:ind w:firstLine="0"/>
      </w:pPr>
      <w:bookmarkStart w:id="309" w:name="_Toc488417052"/>
      <w:bookmarkStart w:id="310" w:name="_Toc488419748"/>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1</w:t>
      </w:r>
      <w:r w:rsidR="00DE2950">
        <w:rPr>
          <w:noProof/>
        </w:rPr>
        <w:fldChar w:fldCharType="end"/>
      </w:r>
      <w:r w:rsidRPr="0041546A">
        <w:t xml:space="preserve">: Modal magnitude pseudo-probabilistic versus fully-probabilistic for the </w:t>
      </w:r>
      <w:r>
        <w:t>1039</w:t>
      </w:r>
      <w:r w:rsidRPr="0041546A">
        <w:t xml:space="preserve"> year return period </w:t>
      </w:r>
      <w:r>
        <w:t>using the Robertson and Wride liquefaction triggering procedure.</w:t>
      </w:r>
      <w:bookmarkEnd w:id="309"/>
      <w:bookmarkEnd w:id="310"/>
    </w:p>
    <w:p w14:paraId="6B5460F6" w14:textId="77777777" w:rsidR="00B50BC9" w:rsidRDefault="00B50BC9" w:rsidP="00B50BC9">
      <w:pPr>
        <w:pStyle w:val="NoSpacing"/>
        <w:jc w:val="center"/>
      </w:pPr>
      <w:r>
        <w:rPr>
          <w:noProof/>
        </w:rPr>
        <w:drawing>
          <wp:inline distT="0" distB="0" distL="0" distR="0" wp14:anchorId="1B8BFE0C" wp14:editId="649DC0BD">
            <wp:extent cx="5303520" cy="3474720"/>
            <wp:effectExtent l="0" t="0" r="0" b="0"/>
            <wp:docPr id="340" name="Chart 3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6"/>
              </a:graphicData>
            </a:graphic>
          </wp:inline>
        </w:drawing>
      </w:r>
    </w:p>
    <w:p w14:paraId="1F189CD4" w14:textId="77777777" w:rsidR="00B50BC9" w:rsidRPr="007000DF" w:rsidRDefault="00B50BC9" w:rsidP="00B50BC9">
      <w:pPr>
        <w:pStyle w:val="Caption"/>
        <w:ind w:firstLine="0"/>
      </w:pPr>
      <w:bookmarkStart w:id="311" w:name="_Toc488417053"/>
      <w:bookmarkStart w:id="312" w:name="_Toc488419749"/>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2</w:t>
      </w:r>
      <w:r w:rsidR="00DE2950">
        <w:rPr>
          <w:noProof/>
        </w:rPr>
        <w:fldChar w:fldCharType="end"/>
      </w:r>
      <w:r w:rsidRPr="00A63940">
        <w:t xml:space="preserve">: Modal magnitude pseudo-probabilistic versus fully-probabilistic for the </w:t>
      </w:r>
      <w:r>
        <w:t>2475</w:t>
      </w:r>
      <w:r w:rsidRPr="00A63940">
        <w:t xml:space="preserve"> year return period </w:t>
      </w:r>
      <w:r>
        <w:t>using the Robertson and Wride liquefaction triggering procedure.</w:t>
      </w:r>
      <w:bookmarkEnd w:id="311"/>
      <w:bookmarkEnd w:id="312"/>
    </w:p>
    <w:p w14:paraId="0E453461" w14:textId="77777777" w:rsidR="00B50BC9" w:rsidRDefault="00B50BC9" w:rsidP="00B50BC9">
      <w:pPr>
        <w:pStyle w:val="Caption"/>
        <w:ind w:firstLine="0"/>
      </w:pPr>
      <w:r>
        <w:rPr>
          <w:noProof/>
        </w:rPr>
        <w:lastRenderedPageBreak/>
        <w:drawing>
          <wp:inline distT="0" distB="0" distL="0" distR="0" wp14:anchorId="12F7FD36" wp14:editId="4EB9BF55">
            <wp:extent cx="5303520" cy="3474720"/>
            <wp:effectExtent l="0" t="0" r="0" b="0"/>
            <wp:docPr id="342" name="Chart 34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7"/>
              </a:graphicData>
            </a:graphic>
          </wp:inline>
        </w:drawing>
      </w:r>
    </w:p>
    <w:p w14:paraId="0FF72C08" w14:textId="77777777" w:rsidR="00B50BC9" w:rsidRPr="007A4A1E" w:rsidRDefault="00B50BC9" w:rsidP="00B50BC9">
      <w:pPr>
        <w:pStyle w:val="Caption"/>
        <w:ind w:firstLine="0"/>
      </w:pPr>
      <w:bookmarkStart w:id="313" w:name="_Toc488417054"/>
      <w:bookmarkStart w:id="314" w:name="_Toc488419750"/>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3</w:t>
      </w:r>
      <w:r w:rsidR="00DE2950">
        <w:rPr>
          <w:noProof/>
        </w:rPr>
        <w:fldChar w:fldCharType="end"/>
      </w:r>
      <w:r w:rsidRPr="00C4485E">
        <w:t xml:space="preserve">: </w:t>
      </w:r>
      <w:r>
        <w:t>Semi-probabilistic</w:t>
      </w:r>
      <w:r w:rsidRPr="00C4485E">
        <w:t xml:space="preserve"> versus fully-pro</w:t>
      </w:r>
      <w:r>
        <w:t xml:space="preserve">babilistic for the </w:t>
      </w:r>
      <w:r w:rsidRPr="00C4485E">
        <w:t xml:space="preserve">475 year return period </w:t>
      </w:r>
      <w:r>
        <w:t>using the Robertson and Wride liquefaction triggering procedure.</w:t>
      </w:r>
      <w:bookmarkEnd w:id="313"/>
      <w:bookmarkEnd w:id="314"/>
    </w:p>
    <w:p w14:paraId="1860EAA0" w14:textId="77777777" w:rsidR="00B50BC9" w:rsidRDefault="00B50BC9" w:rsidP="00B50BC9">
      <w:pPr>
        <w:pStyle w:val="NoSpacing"/>
        <w:jc w:val="center"/>
      </w:pPr>
      <w:r>
        <w:rPr>
          <w:noProof/>
        </w:rPr>
        <w:drawing>
          <wp:inline distT="0" distB="0" distL="0" distR="0" wp14:anchorId="46EDFAFE" wp14:editId="32C2B751">
            <wp:extent cx="5303520" cy="3474720"/>
            <wp:effectExtent l="0" t="0" r="0" b="0"/>
            <wp:docPr id="343" name="Chart 34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8"/>
              </a:graphicData>
            </a:graphic>
          </wp:inline>
        </w:drawing>
      </w:r>
    </w:p>
    <w:p w14:paraId="5915CD0C" w14:textId="77777777" w:rsidR="00B50BC9" w:rsidRPr="007000DF" w:rsidRDefault="00B50BC9" w:rsidP="00B50BC9">
      <w:pPr>
        <w:pStyle w:val="Caption"/>
        <w:ind w:firstLine="0"/>
      </w:pPr>
      <w:bookmarkStart w:id="315" w:name="_Toc488417055"/>
      <w:bookmarkStart w:id="316" w:name="_Toc488419751"/>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4</w:t>
      </w:r>
      <w:r w:rsidR="00DE2950">
        <w:rPr>
          <w:noProof/>
        </w:rPr>
        <w:fldChar w:fldCharType="end"/>
      </w:r>
      <w:r w:rsidRPr="008F55F6">
        <w:t xml:space="preserve">: Semi-probabilistic versus fully-probabilistic for the </w:t>
      </w:r>
      <w:r>
        <w:t>1039</w:t>
      </w:r>
      <w:r w:rsidRPr="008F55F6">
        <w:t xml:space="preserve"> year return period </w:t>
      </w:r>
      <w:r>
        <w:t>using the Robertson and Wride liquefaction triggering procedure.</w:t>
      </w:r>
      <w:bookmarkEnd w:id="315"/>
      <w:bookmarkEnd w:id="316"/>
    </w:p>
    <w:p w14:paraId="346825CB" w14:textId="77777777" w:rsidR="00B50BC9" w:rsidRDefault="00B50BC9" w:rsidP="00B50BC9">
      <w:pPr>
        <w:pStyle w:val="NoSpacing"/>
        <w:keepNext/>
        <w:jc w:val="center"/>
      </w:pPr>
      <w:r>
        <w:rPr>
          <w:noProof/>
        </w:rPr>
        <w:lastRenderedPageBreak/>
        <w:drawing>
          <wp:inline distT="0" distB="0" distL="0" distR="0" wp14:anchorId="72FF7E7B" wp14:editId="4EA42FA4">
            <wp:extent cx="5303520" cy="3474720"/>
            <wp:effectExtent l="0" t="0" r="0" b="0"/>
            <wp:docPr id="344" name="Chart 3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9"/>
              </a:graphicData>
            </a:graphic>
          </wp:inline>
        </w:drawing>
      </w:r>
    </w:p>
    <w:p w14:paraId="1A7EADD2" w14:textId="77777777" w:rsidR="00B50BC9" w:rsidRDefault="00B50BC9" w:rsidP="00B50BC9">
      <w:pPr>
        <w:pStyle w:val="Caption"/>
        <w:ind w:firstLine="0"/>
      </w:pPr>
      <w:bookmarkStart w:id="317" w:name="_Ref488413572"/>
      <w:bookmarkStart w:id="318" w:name="_Toc488417056"/>
      <w:bookmarkStart w:id="319" w:name="_Toc488419752"/>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5</w:t>
      </w:r>
      <w:r w:rsidR="00DE2950">
        <w:rPr>
          <w:noProof/>
        </w:rPr>
        <w:fldChar w:fldCharType="end"/>
      </w:r>
      <w:bookmarkEnd w:id="317"/>
      <w:r w:rsidRPr="00CD4DCC">
        <w:t xml:space="preserve">: Semi-probabilistic versus fully-probabilistic for the </w:t>
      </w:r>
      <w:r>
        <w:t>2475</w:t>
      </w:r>
      <w:r w:rsidRPr="00CD4DCC">
        <w:t xml:space="preserve"> year return period </w:t>
      </w:r>
      <w:r>
        <w:t>using the Robertson and Wride liquefaction triggering procedure.</w:t>
      </w:r>
      <w:bookmarkEnd w:id="318"/>
      <w:bookmarkEnd w:id="319"/>
    </w:p>
    <w:p w14:paraId="08DF194D" w14:textId="77777777" w:rsidR="00B50BC9" w:rsidRDefault="00B50BC9" w:rsidP="00B50BC9">
      <w:pPr>
        <w:pStyle w:val="NoSpacing"/>
        <w:jc w:val="center"/>
      </w:pPr>
      <w:r>
        <w:rPr>
          <w:noProof/>
        </w:rPr>
        <w:drawing>
          <wp:inline distT="0" distB="0" distL="0" distR="0" wp14:anchorId="0BC48345" wp14:editId="0CEC95A2">
            <wp:extent cx="5303520" cy="3474720"/>
            <wp:effectExtent l="0" t="0" r="0" b="0"/>
            <wp:docPr id="345" name="Chart 345"/>
            <wp:cNvGraphicFramePr/>
            <a:graphic xmlns:a="http://schemas.openxmlformats.org/drawingml/2006/main">
              <a:graphicData uri="http://schemas.openxmlformats.org/drawingml/2006/chart">
                <c:chart xmlns:c="http://schemas.openxmlformats.org/drawingml/2006/chart" xmlns:r="http://schemas.openxmlformats.org/officeDocument/2006/relationships" r:id="rId310"/>
              </a:graphicData>
            </a:graphic>
          </wp:inline>
        </w:drawing>
      </w:r>
    </w:p>
    <w:p w14:paraId="71DA4170" w14:textId="77777777" w:rsidR="00B50BC9" w:rsidRDefault="00B50BC9" w:rsidP="00B50BC9">
      <w:pPr>
        <w:pStyle w:val="Caption"/>
        <w:ind w:firstLine="0"/>
      </w:pPr>
      <w:bookmarkStart w:id="320" w:name="_Ref488414964"/>
      <w:bookmarkStart w:id="321" w:name="_Toc488417057"/>
      <w:bookmarkStart w:id="322" w:name="_Toc488419753"/>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6</w:t>
      </w:r>
      <w:r w:rsidR="00DE2950">
        <w:rPr>
          <w:noProof/>
        </w:rPr>
        <w:fldChar w:fldCharType="end"/>
      </w:r>
      <w:bookmarkEnd w:id="320"/>
      <w:r w:rsidRPr="00204931">
        <w:t xml:space="preserve">: Mean magnitude pseudo-probabilistic versus fully-probabilistic for the 475 year return period </w:t>
      </w:r>
      <w:r>
        <w:t>using the Boulanger and Idriss liquefaction triggering procedure.</w:t>
      </w:r>
      <w:bookmarkEnd w:id="321"/>
      <w:bookmarkEnd w:id="322"/>
    </w:p>
    <w:p w14:paraId="5D0D54CE" w14:textId="77777777" w:rsidR="00B50BC9" w:rsidRDefault="00B50BC9" w:rsidP="00B50BC9">
      <w:pPr>
        <w:pStyle w:val="NoSpacing"/>
        <w:keepNext/>
        <w:jc w:val="center"/>
      </w:pPr>
      <w:r>
        <w:rPr>
          <w:noProof/>
        </w:rPr>
        <w:lastRenderedPageBreak/>
        <w:drawing>
          <wp:inline distT="0" distB="0" distL="0" distR="0" wp14:anchorId="6B3517BA" wp14:editId="6EDC3D65">
            <wp:extent cx="5303520" cy="3474720"/>
            <wp:effectExtent l="0" t="0" r="0" b="0"/>
            <wp:docPr id="346" name="Chart 34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14:paraId="637B4B0F" w14:textId="77777777" w:rsidR="00B50BC9" w:rsidRPr="00564F5A" w:rsidRDefault="00B50BC9" w:rsidP="00B50BC9">
      <w:pPr>
        <w:pStyle w:val="Caption"/>
        <w:ind w:firstLine="0"/>
      </w:pPr>
      <w:bookmarkStart w:id="323" w:name="_Toc488417058"/>
      <w:bookmarkStart w:id="324" w:name="_Toc488419754"/>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7</w:t>
      </w:r>
      <w:r w:rsidR="00DE2950">
        <w:rPr>
          <w:noProof/>
        </w:rPr>
        <w:fldChar w:fldCharType="end"/>
      </w:r>
      <w:r w:rsidRPr="00D83641">
        <w:t xml:space="preserve">: Mean magnitude pseudo-probabilistic versus fully-probabilistic for the </w:t>
      </w:r>
      <w:r>
        <w:t xml:space="preserve">1039 </w:t>
      </w:r>
      <w:r w:rsidRPr="00D83641">
        <w:t xml:space="preserve">year return period </w:t>
      </w:r>
      <w:r>
        <w:t>using the Boulanger and Idriss liquefaction triggering procedure.</w:t>
      </w:r>
      <w:bookmarkEnd w:id="323"/>
      <w:bookmarkEnd w:id="324"/>
    </w:p>
    <w:p w14:paraId="0BFB71B1" w14:textId="77777777" w:rsidR="00B50BC9" w:rsidRDefault="00B50BC9" w:rsidP="00B50BC9">
      <w:pPr>
        <w:pStyle w:val="NoSpacing"/>
        <w:jc w:val="center"/>
      </w:pPr>
      <w:r>
        <w:rPr>
          <w:noProof/>
        </w:rPr>
        <w:drawing>
          <wp:inline distT="0" distB="0" distL="0" distR="0" wp14:anchorId="122C2B3A" wp14:editId="43831A53">
            <wp:extent cx="5303520" cy="3474720"/>
            <wp:effectExtent l="0" t="0" r="0" b="0"/>
            <wp:docPr id="347" name="Chart 34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p w14:paraId="484554B7" w14:textId="77777777" w:rsidR="00B50BC9" w:rsidRPr="002A4A61" w:rsidRDefault="00B50BC9" w:rsidP="00B50BC9">
      <w:pPr>
        <w:pStyle w:val="Caption"/>
        <w:ind w:firstLine="0"/>
      </w:pPr>
      <w:bookmarkStart w:id="325" w:name="_Toc488417059"/>
      <w:bookmarkStart w:id="326" w:name="_Toc488419755"/>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8</w:t>
      </w:r>
      <w:r w:rsidR="00DE2950">
        <w:rPr>
          <w:noProof/>
        </w:rPr>
        <w:fldChar w:fldCharType="end"/>
      </w:r>
      <w:r w:rsidRPr="00243533">
        <w:t xml:space="preserve">: Mean magnitude pseudo-probabilistic versus fully-probabilistic for the </w:t>
      </w:r>
      <w:r>
        <w:t xml:space="preserve">2475 </w:t>
      </w:r>
      <w:r w:rsidRPr="00243533">
        <w:t xml:space="preserve">year return period </w:t>
      </w:r>
      <w:r>
        <w:t>using the Boulanger and Idriss liquefaction triggering procedure.</w:t>
      </w:r>
      <w:bookmarkEnd w:id="325"/>
      <w:bookmarkEnd w:id="326"/>
    </w:p>
    <w:p w14:paraId="26CFB9E9" w14:textId="77777777" w:rsidR="00B50BC9" w:rsidRDefault="00B50BC9" w:rsidP="00B50BC9">
      <w:pPr>
        <w:pStyle w:val="NoSpacing"/>
        <w:jc w:val="center"/>
      </w:pPr>
      <w:r>
        <w:rPr>
          <w:noProof/>
        </w:rPr>
        <w:lastRenderedPageBreak/>
        <w:drawing>
          <wp:inline distT="0" distB="0" distL="0" distR="0" wp14:anchorId="1795BC38" wp14:editId="6662708E">
            <wp:extent cx="5303520" cy="3474720"/>
            <wp:effectExtent l="0" t="0" r="0" b="0"/>
            <wp:docPr id="348" name="Chart 34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p w14:paraId="0A1BF9C9" w14:textId="77777777" w:rsidR="00B50BC9" w:rsidRPr="00564F5A" w:rsidRDefault="00B50BC9" w:rsidP="00B50BC9">
      <w:pPr>
        <w:pStyle w:val="Caption"/>
        <w:ind w:firstLine="0"/>
      </w:pPr>
      <w:bookmarkStart w:id="327" w:name="_Toc488417060"/>
      <w:bookmarkStart w:id="328" w:name="_Toc488419756"/>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9</w:t>
      </w:r>
      <w:r w:rsidR="00DE2950">
        <w:rPr>
          <w:noProof/>
        </w:rPr>
        <w:fldChar w:fldCharType="end"/>
      </w:r>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Boulanger and Idriss liquefaction triggering procedure.</w:t>
      </w:r>
      <w:bookmarkEnd w:id="327"/>
      <w:bookmarkEnd w:id="328"/>
    </w:p>
    <w:p w14:paraId="6E4A5B33" w14:textId="77777777" w:rsidR="00B50BC9" w:rsidRDefault="00B50BC9" w:rsidP="00B50BC9">
      <w:pPr>
        <w:pStyle w:val="NoSpacing"/>
        <w:keepNext/>
        <w:jc w:val="center"/>
      </w:pPr>
      <w:r>
        <w:rPr>
          <w:noProof/>
        </w:rPr>
        <w:drawing>
          <wp:inline distT="0" distB="0" distL="0" distR="0" wp14:anchorId="6984EAF9" wp14:editId="2B37482C">
            <wp:extent cx="5303520" cy="3474720"/>
            <wp:effectExtent l="0" t="0" r="0" b="0"/>
            <wp:docPr id="349" name="Chart 349"/>
            <wp:cNvGraphicFramePr/>
            <a:graphic xmlns:a="http://schemas.openxmlformats.org/drawingml/2006/main">
              <a:graphicData uri="http://schemas.openxmlformats.org/drawingml/2006/chart">
                <c:chart xmlns:c="http://schemas.openxmlformats.org/drawingml/2006/chart" xmlns:r="http://schemas.openxmlformats.org/officeDocument/2006/relationships" r:id="rId314"/>
              </a:graphicData>
            </a:graphic>
          </wp:inline>
        </w:drawing>
      </w:r>
    </w:p>
    <w:p w14:paraId="3599A2CC" w14:textId="77777777" w:rsidR="00B50BC9" w:rsidRPr="00B86842" w:rsidRDefault="00B50BC9" w:rsidP="00B50BC9">
      <w:pPr>
        <w:pStyle w:val="Caption"/>
        <w:ind w:firstLine="0"/>
      </w:pPr>
      <w:bookmarkStart w:id="329" w:name="_Toc488417061"/>
      <w:bookmarkStart w:id="330" w:name="_Toc488419757"/>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40</w:t>
      </w:r>
      <w:r w:rsidR="00DE2950">
        <w:rPr>
          <w:noProof/>
        </w:rPr>
        <w:fldChar w:fldCharType="end"/>
      </w:r>
      <w:r w:rsidRPr="0041546A">
        <w:t xml:space="preserve">: Modal magnitude pseudo-probabilistic versus fully-probabilistic for the </w:t>
      </w:r>
      <w:r>
        <w:t>1039</w:t>
      </w:r>
      <w:r w:rsidRPr="0041546A">
        <w:t xml:space="preserve"> year return period </w:t>
      </w:r>
      <w:r>
        <w:t>using the Boulanger and Idriss liquefaction triggering procedure.</w:t>
      </w:r>
      <w:bookmarkEnd w:id="329"/>
      <w:bookmarkEnd w:id="330"/>
    </w:p>
    <w:p w14:paraId="62073BE8" w14:textId="77777777" w:rsidR="00B50BC9" w:rsidRDefault="00B50BC9" w:rsidP="00B50BC9">
      <w:pPr>
        <w:pStyle w:val="NoSpacing"/>
        <w:jc w:val="center"/>
      </w:pPr>
      <w:r>
        <w:rPr>
          <w:noProof/>
        </w:rPr>
        <w:lastRenderedPageBreak/>
        <w:drawing>
          <wp:inline distT="0" distB="0" distL="0" distR="0" wp14:anchorId="02D8812D" wp14:editId="46E04FDF">
            <wp:extent cx="5303520" cy="3474720"/>
            <wp:effectExtent l="0" t="0" r="0" b="0"/>
            <wp:docPr id="350" name="Chart 350"/>
            <wp:cNvGraphicFramePr/>
            <a:graphic xmlns:a="http://schemas.openxmlformats.org/drawingml/2006/main">
              <a:graphicData uri="http://schemas.openxmlformats.org/drawingml/2006/chart">
                <c:chart xmlns:c="http://schemas.openxmlformats.org/drawingml/2006/chart" xmlns:r="http://schemas.openxmlformats.org/officeDocument/2006/relationships" r:id="rId315"/>
              </a:graphicData>
            </a:graphic>
          </wp:inline>
        </w:drawing>
      </w:r>
    </w:p>
    <w:p w14:paraId="4A921E47" w14:textId="77777777" w:rsidR="00B50BC9" w:rsidRPr="00564F5A" w:rsidRDefault="00B50BC9" w:rsidP="00B50BC9">
      <w:pPr>
        <w:pStyle w:val="Caption"/>
        <w:ind w:firstLine="0"/>
      </w:pPr>
      <w:bookmarkStart w:id="331" w:name="_Toc488417062"/>
      <w:bookmarkStart w:id="332" w:name="_Toc488419758"/>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41</w:t>
      </w:r>
      <w:r w:rsidR="00DE2950">
        <w:rPr>
          <w:noProof/>
        </w:rPr>
        <w:fldChar w:fldCharType="end"/>
      </w:r>
      <w:r w:rsidRPr="00A63940">
        <w:t xml:space="preserve">: Modal magnitude pseudo-probabilistic versus fully-probabilistic for the </w:t>
      </w:r>
      <w:r>
        <w:t>2475</w:t>
      </w:r>
      <w:r w:rsidRPr="00A63940">
        <w:t xml:space="preserve"> year return period </w:t>
      </w:r>
      <w:r>
        <w:t>using the Boulanger and Idriss liquefaction triggering procedure.</w:t>
      </w:r>
      <w:bookmarkEnd w:id="331"/>
      <w:bookmarkEnd w:id="332"/>
    </w:p>
    <w:p w14:paraId="62A07251" w14:textId="77777777" w:rsidR="00B50BC9" w:rsidRDefault="00B50BC9" w:rsidP="00B50BC9">
      <w:pPr>
        <w:pStyle w:val="Caption"/>
        <w:ind w:firstLine="0"/>
      </w:pPr>
      <w:r>
        <w:rPr>
          <w:noProof/>
        </w:rPr>
        <w:drawing>
          <wp:inline distT="0" distB="0" distL="0" distR="0" wp14:anchorId="26650485" wp14:editId="0C6B1904">
            <wp:extent cx="5303520" cy="3474720"/>
            <wp:effectExtent l="0" t="0" r="0" b="0"/>
            <wp:docPr id="351" name="Chart 35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14:paraId="404E762D" w14:textId="77777777" w:rsidR="00B50BC9" w:rsidRPr="0054342C" w:rsidRDefault="00B50BC9" w:rsidP="00B50BC9">
      <w:pPr>
        <w:pStyle w:val="Caption"/>
        <w:ind w:firstLine="0"/>
      </w:pPr>
      <w:bookmarkStart w:id="333" w:name="_Toc488417063"/>
      <w:bookmarkStart w:id="334" w:name="_Toc488419759"/>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42</w:t>
      </w:r>
      <w:r w:rsidR="00DE2950">
        <w:rPr>
          <w:noProof/>
        </w:rPr>
        <w:fldChar w:fldCharType="end"/>
      </w:r>
      <w:r w:rsidRPr="00C4485E">
        <w:t xml:space="preserve">: </w:t>
      </w:r>
      <w:r>
        <w:t>Semi-probabilistic</w:t>
      </w:r>
      <w:r w:rsidRPr="00C4485E">
        <w:t xml:space="preserve"> versus fully-pro</w:t>
      </w:r>
      <w:r>
        <w:t xml:space="preserve">babilistic for the </w:t>
      </w:r>
      <w:r w:rsidRPr="00C4485E">
        <w:t xml:space="preserve">475 year return period </w:t>
      </w:r>
      <w:r>
        <w:t>using the Boulanger and Idriss liquefaction triggering procedure.</w:t>
      </w:r>
      <w:bookmarkEnd w:id="333"/>
      <w:bookmarkEnd w:id="334"/>
    </w:p>
    <w:p w14:paraId="1D1873A4" w14:textId="77777777" w:rsidR="00B50BC9" w:rsidRDefault="00B50BC9" w:rsidP="00B50BC9">
      <w:pPr>
        <w:pStyle w:val="NoSpacing"/>
        <w:jc w:val="center"/>
      </w:pPr>
      <w:r>
        <w:rPr>
          <w:noProof/>
        </w:rPr>
        <w:lastRenderedPageBreak/>
        <w:drawing>
          <wp:inline distT="0" distB="0" distL="0" distR="0" wp14:anchorId="03AB78DC" wp14:editId="6448518F">
            <wp:extent cx="5303520" cy="3474720"/>
            <wp:effectExtent l="0" t="0" r="0" b="0"/>
            <wp:docPr id="352" name="Chart 35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7"/>
              </a:graphicData>
            </a:graphic>
          </wp:inline>
        </w:drawing>
      </w:r>
    </w:p>
    <w:p w14:paraId="4E192582" w14:textId="77777777" w:rsidR="00B50BC9" w:rsidRPr="00564F5A" w:rsidRDefault="00B50BC9" w:rsidP="00B50BC9">
      <w:pPr>
        <w:pStyle w:val="Caption"/>
        <w:ind w:firstLine="0"/>
      </w:pPr>
      <w:bookmarkStart w:id="335" w:name="_Toc488417064"/>
      <w:bookmarkStart w:id="336" w:name="_Toc488419760"/>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43</w:t>
      </w:r>
      <w:r w:rsidR="00DE2950">
        <w:rPr>
          <w:noProof/>
        </w:rPr>
        <w:fldChar w:fldCharType="end"/>
      </w:r>
      <w:r w:rsidRPr="008F55F6">
        <w:t xml:space="preserve">: Semi-probabilistic versus fully-probabilistic for the </w:t>
      </w:r>
      <w:r>
        <w:t>1039</w:t>
      </w:r>
      <w:r w:rsidRPr="008F55F6">
        <w:t xml:space="preserve"> year return period </w:t>
      </w:r>
      <w:r>
        <w:t>using the Boulanger and Idriss liquefaction triggering procedure.</w:t>
      </w:r>
      <w:bookmarkEnd w:id="335"/>
      <w:bookmarkEnd w:id="336"/>
    </w:p>
    <w:p w14:paraId="35C0B848" w14:textId="77777777" w:rsidR="00B50BC9" w:rsidRDefault="00B50BC9" w:rsidP="00B50BC9">
      <w:pPr>
        <w:pStyle w:val="NoSpacing"/>
        <w:keepNext/>
        <w:jc w:val="center"/>
      </w:pPr>
      <w:r>
        <w:rPr>
          <w:noProof/>
        </w:rPr>
        <w:drawing>
          <wp:inline distT="0" distB="0" distL="0" distR="0" wp14:anchorId="456DB949" wp14:editId="1D69F34C">
            <wp:extent cx="5303520" cy="3474720"/>
            <wp:effectExtent l="0" t="0" r="0" b="0"/>
            <wp:docPr id="353" name="Chart 35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8"/>
              </a:graphicData>
            </a:graphic>
          </wp:inline>
        </w:drawing>
      </w:r>
    </w:p>
    <w:p w14:paraId="3D6A63A5" w14:textId="77777777" w:rsidR="00B50BC9" w:rsidRDefault="00B50BC9" w:rsidP="00B50BC9">
      <w:pPr>
        <w:pStyle w:val="Caption"/>
        <w:ind w:firstLine="0"/>
      </w:pPr>
      <w:bookmarkStart w:id="337" w:name="_Ref488413612"/>
      <w:bookmarkStart w:id="338" w:name="_Toc488417065"/>
      <w:bookmarkStart w:id="339" w:name="_Toc488419761"/>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44</w:t>
      </w:r>
      <w:r w:rsidR="00DE2950">
        <w:rPr>
          <w:noProof/>
        </w:rPr>
        <w:fldChar w:fldCharType="end"/>
      </w:r>
      <w:bookmarkEnd w:id="337"/>
      <w:r w:rsidRPr="00CD4DCC">
        <w:t xml:space="preserve">: Semi-probabilistic versus fully-probabilistic for the </w:t>
      </w:r>
      <w:r>
        <w:t>2475</w:t>
      </w:r>
      <w:r w:rsidRPr="00CD4DCC">
        <w:t xml:space="preserve"> year return period </w:t>
      </w:r>
      <w:r>
        <w:t>using the Boulanger and Idriss liquefaction triggering procedure.</w:t>
      </w:r>
      <w:bookmarkEnd w:id="338"/>
      <w:bookmarkEnd w:id="339"/>
    </w:p>
    <w:p w14:paraId="357D8157" w14:textId="77777777" w:rsidR="00B50BC9" w:rsidRDefault="00B50BC9" w:rsidP="00B50BC9">
      <w:pPr>
        <w:pStyle w:val="BodyText"/>
      </w:pPr>
    </w:p>
    <w:p w14:paraId="2E9AED5F" w14:textId="7FDD7CE2" w:rsidR="008044FD" w:rsidRDefault="008044FD" w:rsidP="008044FD">
      <w:pPr>
        <w:pStyle w:val="BodyText"/>
      </w:pPr>
      <w:r>
        <w:t xml:space="preserve">The data trend lines tend to correlate with the one-to-one line fairly well up to a certain level of settlement for each return period when comparing the </w:t>
      </w:r>
      <w:r w:rsidR="00495437">
        <w:t>full-probabilistic</w:t>
      </w:r>
      <w:r>
        <w:t xml:space="preserve"> approach to the pseudo-probabilistic (mean magnitude) approach. The </w:t>
      </w:r>
      <w:r w:rsidR="00FF728E">
        <w:t>Robertson and Wride</w:t>
      </w:r>
      <w:r>
        <w:t xml:space="preserve"> data, from the two settlement approaches, tend to match up well until about 20cm, 15cm, and 10cm of settlement for the 475 year, 1039 year, and 2475 year return periods, respectively. While the </w:t>
      </w:r>
      <w:r w:rsidR="00FF728E">
        <w:t>Boulanger and Idriss</w:t>
      </w:r>
      <w:r>
        <w:t xml:space="preserve"> data, from the two settlement approaches, tend to line up fairly well until about 10cm, 5cm, and 3cm for the 475 year, 1039 year, and 2475 year return periods, respectively. The modal magnitude pseudo-probabilistic approach follows similar trends, but digress from the one-to-one line at lower values. The </w:t>
      </w:r>
      <w:r w:rsidR="00FF728E">
        <w:t>Robertson and Wride</w:t>
      </w:r>
      <w:r>
        <w:t xml:space="preserve"> modal magnitude pseudo-probabilistic data lines up with the PBEE data fairly well until about 13cm, 10cm, and 6cm for the 475 year, 1039 year, and 2475 year return periods, respectively. While the </w:t>
      </w:r>
      <w:r w:rsidR="00FF728E">
        <w:t>Boulanger and Idriss</w:t>
      </w:r>
      <w:r>
        <w:t xml:space="preserve"> data averages line up fairly well until about 8cm, 6cm, and 5cm for the 475 year, 1039 year, and 2475 year return periods, respectively.</w:t>
      </w:r>
    </w:p>
    <w:p w14:paraId="15EDC06D" w14:textId="1CA0219D" w:rsidR="006534FA" w:rsidRDefault="008044FD" w:rsidP="006534FA">
      <w:pPr>
        <w:pStyle w:val="BodyText"/>
      </w:pPr>
      <w:r>
        <w:t xml:space="preserve">To further examine the source of the trends mentioned above, the settlement values computed from pseudo and semi-probabilistic methods, for the 1039 year and 2475 year return periods, were entered into the probabilistic hazard curve to back-calculate the actual return period associated with that settlement value. The results of this process are summarized as box and whisker plots in </w:t>
      </w:r>
      <w:r w:rsidR="00160CB3">
        <w:fldChar w:fldCharType="begin"/>
      </w:r>
      <w:r w:rsidR="00160CB3">
        <w:instrText xml:space="preserve"> REF _Ref485891374 \h </w:instrText>
      </w:r>
      <w:r w:rsidR="00160CB3">
        <w:fldChar w:fldCharType="separate"/>
      </w:r>
      <w:r w:rsidR="00B50BC9">
        <w:t xml:space="preserve">Figure </w:t>
      </w:r>
      <w:r w:rsidR="00B50BC9">
        <w:rPr>
          <w:noProof/>
        </w:rPr>
        <w:t>4</w:t>
      </w:r>
      <w:r w:rsidR="00B50BC9">
        <w:noBreakHyphen/>
      </w:r>
      <w:r w:rsidR="00B50BC9">
        <w:rPr>
          <w:noProof/>
        </w:rPr>
        <w:t>45</w:t>
      </w:r>
      <w:r w:rsidR="00160CB3">
        <w:fldChar w:fldCharType="end"/>
      </w:r>
      <w:r w:rsidR="00160CB3">
        <w:t xml:space="preserve"> and </w:t>
      </w:r>
      <w:r w:rsidR="00160CB3">
        <w:fldChar w:fldCharType="begin"/>
      </w:r>
      <w:r w:rsidR="00160CB3">
        <w:instrText xml:space="preserve"> REF _Ref485891377 \h </w:instrText>
      </w:r>
      <w:r w:rsidR="00160CB3">
        <w:fldChar w:fldCharType="separate"/>
      </w:r>
      <w:r w:rsidR="00B50BC9">
        <w:t xml:space="preserve">Figure </w:t>
      </w:r>
      <w:r w:rsidR="00B50BC9">
        <w:rPr>
          <w:noProof/>
        </w:rPr>
        <w:t>4</w:t>
      </w:r>
      <w:r w:rsidR="00B50BC9">
        <w:noBreakHyphen/>
      </w:r>
      <w:r w:rsidR="00B50BC9">
        <w:rPr>
          <w:noProof/>
        </w:rPr>
        <w:t>46</w:t>
      </w:r>
      <w:r w:rsidR="00160CB3">
        <w:fldChar w:fldCharType="end"/>
      </w:r>
      <w:r w:rsidR="00160CB3">
        <w:t>.</w:t>
      </w:r>
    </w:p>
    <w:p w14:paraId="45E446F7" w14:textId="2BE0613C" w:rsidR="006534FA" w:rsidRDefault="006534FA" w:rsidP="006534FA">
      <w:pPr>
        <w:pStyle w:val="BodyText"/>
      </w:pPr>
    </w:p>
    <w:p w14:paraId="04702C9E" w14:textId="67043064" w:rsidR="006534FA" w:rsidRDefault="00F033B1" w:rsidP="006534FA">
      <w:pPr>
        <w:pStyle w:val="BodyText"/>
        <w:ind w:firstLine="0"/>
        <w:jc w:val="center"/>
        <w:rPr>
          <w:noProof/>
        </w:rPr>
      </w:pPr>
      <w:r>
        <w:rPr>
          <w:noProof/>
          <w:szCs w:val="24"/>
        </w:rPr>
        <w:lastRenderedPageBreak/>
        <mc:AlternateContent>
          <mc:Choice Requires="wps">
            <w:drawing>
              <wp:anchor distT="45720" distB="45720" distL="114300" distR="114300" simplePos="0" relativeHeight="251969024" behindDoc="0" locked="0" layoutInCell="1" allowOverlap="1" wp14:anchorId="16A04925" wp14:editId="610F4162">
                <wp:simplePos x="0" y="0"/>
                <wp:positionH relativeFrom="column">
                  <wp:posOffset>-171768</wp:posOffset>
                </wp:positionH>
                <wp:positionV relativeFrom="paragraph">
                  <wp:posOffset>1192849</wp:posOffset>
                </wp:positionV>
                <wp:extent cx="1724025" cy="247650"/>
                <wp:effectExtent l="0" t="4762" r="4762" b="4763"/>
                <wp:wrapNone/>
                <wp:docPr id="309"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1724025" cy="247650"/>
                        </a:xfrm>
                        <a:prstGeom prst="rect">
                          <a:avLst/>
                        </a:prstGeom>
                        <a:solidFill>
                          <a:schemeClr val="bg1"/>
                        </a:solidFill>
                        <a:ln w="9525">
                          <a:noFill/>
                          <a:miter lim="800000"/>
                          <a:headEnd/>
                          <a:tailEnd/>
                        </a:ln>
                      </wps:spPr>
                      <wps:txbx>
                        <w:txbxContent>
                          <w:p w14:paraId="1E22C57E" w14:textId="77777777" w:rsidR="00577FF1" w:rsidRDefault="00577FF1" w:rsidP="00F033B1">
                            <w:pPr>
                              <w:ind w:firstLine="0"/>
                              <w:jc w:val="center"/>
                              <w:rPr>
                                <w:sz w:val="20"/>
                              </w:rPr>
                            </w:pPr>
                            <w:r>
                              <w:rPr>
                                <w:sz w:val="20"/>
                              </w:rPr>
                              <w:t>Actual Return Period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A04925" id="Text Box 309" o:spid="_x0000_s1163" type="#_x0000_t202" style="position:absolute;left:0;text-align:left;margin-left:-13.55pt;margin-top:93.95pt;width:135.75pt;height:19.5pt;rotation:90;flip:x;z-index:251969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" fillcolor="white [3212]" stroked="f">
                <v:textbox>
                  <w:txbxContent>
                    <w:p w14:paraId="1E22C57E" w14:textId="77777777" w:rsidR="00577FF1" w:rsidRDefault="00577FF1" w:rsidP="00F033B1">
                      <w:pPr>
                        <w:ind w:firstLine="0"/>
                        <w:jc w:val="center"/>
                        <w:rPr>
                          <w:sz w:val="20"/>
                        </w:rPr>
                      </w:pPr>
                      <w:r>
                        <w:rPr>
                          <w:sz w:val="20"/>
                        </w:rPr>
                        <w:t>Actual Return Period (years)</w:t>
                      </w:r>
                    </w:p>
                  </w:txbxContent>
                </v:textbox>
              </v:shape>
            </w:pict>
          </mc:Fallback>
        </mc:AlternateContent>
      </w:r>
      <w:r w:rsidR="006534FA">
        <w:rPr>
          <w:noProof/>
        </w:rPr>
        <mc:AlternateContent>
          <mc:Choice Requires="wps">
            <w:drawing>
              <wp:anchor distT="0" distB="0" distL="114300" distR="114300" simplePos="0" relativeHeight="251830784" behindDoc="0" locked="0" layoutInCell="1" allowOverlap="1" wp14:anchorId="0C8DED62" wp14:editId="29D4AD40">
                <wp:simplePos x="0" y="0"/>
                <wp:positionH relativeFrom="margin">
                  <wp:align>center</wp:align>
                </wp:positionH>
                <wp:positionV relativeFrom="paragraph">
                  <wp:posOffset>3035935</wp:posOffset>
                </wp:positionV>
                <wp:extent cx="4772025" cy="635"/>
                <wp:effectExtent l="0" t="0" r="9525" b="0"/>
                <wp:wrapTopAndBottom/>
                <wp:docPr id="14" name="Text Box 14"/>
                <wp:cNvGraphicFramePr/>
                <a:graphic xmlns:a="http://schemas.openxmlformats.org/drawingml/2006/main">
                  <a:graphicData uri="http://schemas.microsoft.com/office/word/2010/wordprocessingShape">
                    <wps:wsp>
                      <wps:cNvSpPr txBox="1"/>
                      <wps:spPr>
                        <a:xfrm>
                          <a:off x="0" y="0"/>
                          <a:ext cx="4772025" cy="635"/>
                        </a:xfrm>
                        <a:prstGeom prst="rect">
                          <a:avLst/>
                        </a:prstGeom>
                        <a:solidFill>
                          <a:prstClr val="white"/>
                        </a:solidFill>
                        <a:ln>
                          <a:noFill/>
                        </a:ln>
                      </wps:spPr>
                      <wps:txbx>
                        <w:txbxContent>
                          <w:p w14:paraId="0ACE9A5D" w14:textId="3CA5CF0B" w:rsidR="00577FF1" w:rsidRPr="005E1E84" w:rsidRDefault="00577FF1" w:rsidP="006E2FA4">
                            <w:pPr>
                              <w:pStyle w:val="Caption"/>
                              <w:ind w:firstLine="0"/>
                            </w:pPr>
                            <w:bookmarkStart w:id="340" w:name="_Ref485891374"/>
                            <w:bookmarkStart w:id="341" w:name="_Toc488419762"/>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45</w:t>
                            </w:r>
                            <w:r w:rsidR="00DE2950">
                              <w:rPr>
                                <w:noProof/>
                              </w:rPr>
                              <w:fldChar w:fldCharType="end"/>
                            </w:r>
                            <w:bookmarkEnd w:id="340"/>
                            <w:r>
                              <w:t xml:space="preserve">: </w:t>
                            </w:r>
                            <w:r w:rsidRPr="00E11D8F">
                              <w:t>Box and whisker plots of actual return periods versus assumed 1039 year return period</w:t>
                            </w:r>
                            <w:r>
                              <w:t xml:space="preserve"> in the settlement analysis</w:t>
                            </w:r>
                            <w:r w:rsidRPr="00E11D8F">
                              <w:t>.</w:t>
                            </w:r>
                            <w:bookmarkEnd w:id="34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8DED62" id="Text Box 14" o:spid="_x0000_s1164" type="#_x0000_t202" style="position:absolute;left:0;text-align:left;margin-left:0;margin-top:239.05pt;width:375.75pt;height:.05pt;z-index:25183078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" stroked="f">
                <v:textbox style="mso-fit-shape-to-text:t" inset="0,0,0,0">
                  <w:txbxContent>
                    <w:p w14:paraId="0ACE9A5D" w14:textId="3CA5CF0B" w:rsidR="00577FF1" w:rsidRPr="005E1E84" w:rsidRDefault="00577FF1" w:rsidP="006E2FA4">
                      <w:pPr>
                        <w:pStyle w:val="Caption"/>
                        <w:ind w:firstLine="0"/>
                      </w:pPr>
                      <w:bookmarkStart w:id="390" w:name="_Ref485891374"/>
                      <w:bookmarkStart w:id="391" w:name="_Toc488419762"/>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45</w:t>
                      </w:r>
                      <w:r>
                        <w:rPr>
                          <w:noProof/>
                        </w:rPr>
                        <w:fldChar w:fldCharType="end"/>
                      </w:r>
                      <w:bookmarkEnd w:id="390"/>
                      <w:r>
                        <w:t xml:space="preserve">: </w:t>
                      </w:r>
                      <w:r w:rsidRPr="00E11D8F">
                        <w:t>Box and whisker plots of actual return periods versus assumed 1039 year return period</w:t>
                      </w:r>
                      <w:r>
                        <w:t xml:space="preserve"> in the settlement analysis</w:t>
                      </w:r>
                      <w:r w:rsidRPr="00E11D8F">
                        <w:t>.</w:t>
                      </w:r>
                      <w:bookmarkEnd w:id="391"/>
                    </w:p>
                  </w:txbxContent>
                </v:textbox>
                <w10:wrap type="topAndBottom" anchorx="margin"/>
              </v:shape>
            </w:pict>
          </mc:Fallback>
        </mc:AlternateContent>
      </w:r>
      <w:r w:rsidR="006534FA" w:rsidRPr="005C2772">
        <w:rPr>
          <w:noProof/>
        </w:rPr>
        <w:drawing>
          <wp:inline distT="0" distB="0" distL="0" distR="0" wp14:anchorId="6C579305" wp14:editId="5F07496A">
            <wp:extent cx="4572000" cy="2946230"/>
            <wp:effectExtent l="0" t="0" r="0" b="6985"/>
            <wp:docPr id="30" name="Picture 30" descr="C:\Users\tcoutu\Downloads\imag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tcoutu\Downloads\image (2).png"/>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4587491" cy="2956213"/>
                    </a:xfrm>
                    <a:prstGeom prst="rect">
                      <a:avLst/>
                    </a:prstGeom>
                    <a:noFill/>
                    <a:ln>
                      <a:noFill/>
                    </a:ln>
                  </pic:spPr>
                </pic:pic>
              </a:graphicData>
            </a:graphic>
          </wp:inline>
        </w:drawing>
      </w:r>
    </w:p>
    <w:p w14:paraId="5160B363" w14:textId="26C14F63" w:rsidR="008044FD" w:rsidRDefault="00F033B1" w:rsidP="006534FA">
      <w:pPr>
        <w:pStyle w:val="BodyText"/>
        <w:ind w:firstLine="0"/>
        <w:jc w:val="center"/>
      </w:pPr>
      <w:r>
        <w:rPr>
          <w:noProof/>
          <w:szCs w:val="24"/>
        </w:rPr>
        <mc:AlternateContent>
          <mc:Choice Requires="wps">
            <w:drawing>
              <wp:anchor distT="45720" distB="45720" distL="114300" distR="114300" simplePos="0" relativeHeight="251971072" behindDoc="0" locked="0" layoutInCell="1" allowOverlap="1" wp14:anchorId="407D3CFE" wp14:editId="647B72AE">
                <wp:simplePos x="0" y="0"/>
                <wp:positionH relativeFrom="column">
                  <wp:posOffset>-190819</wp:posOffset>
                </wp:positionH>
                <wp:positionV relativeFrom="paragraph">
                  <wp:posOffset>1714819</wp:posOffset>
                </wp:positionV>
                <wp:extent cx="1724025" cy="247650"/>
                <wp:effectExtent l="0" t="4762" r="4762" b="4763"/>
                <wp:wrapNone/>
                <wp:docPr id="31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1724025" cy="247650"/>
                        </a:xfrm>
                        <a:prstGeom prst="rect">
                          <a:avLst/>
                        </a:prstGeom>
                        <a:solidFill>
                          <a:schemeClr val="bg1"/>
                        </a:solidFill>
                        <a:ln w="9525">
                          <a:noFill/>
                          <a:miter lim="800000"/>
                          <a:headEnd/>
                          <a:tailEnd/>
                        </a:ln>
                      </wps:spPr>
                      <wps:txbx>
                        <w:txbxContent>
                          <w:p w14:paraId="1F99C4CD" w14:textId="77777777" w:rsidR="00577FF1" w:rsidRDefault="00577FF1" w:rsidP="00F033B1">
                            <w:pPr>
                              <w:ind w:firstLine="0"/>
                              <w:jc w:val="center"/>
                              <w:rPr>
                                <w:sz w:val="20"/>
                              </w:rPr>
                            </w:pPr>
                            <w:r>
                              <w:rPr>
                                <w:sz w:val="20"/>
                              </w:rPr>
                              <w:t>Actual Return Period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7D3CFE" id="Text Box 310" o:spid="_x0000_s1165" type="#_x0000_t202" style="position:absolute;left:0;text-align:left;margin-left:-15.05pt;margin-top:135.05pt;width:135.75pt;height:19.5pt;rotation:90;flip:x;z-index:25197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" fillcolor="white [3212]" stroked="f">
                <v:textbox>
                  <w:txbxContent>
                    <w:p w14:paraId="1F99C4CD" w14:textId="77777777" w:rsidR="00577FF1" w:rsidRDefault="00577FF1" w:rsidP="00F033B1">
                      <w:pPr>
                        <w:ind w:firstLine="0"/>
                        <w:jc w:val="center"/>
                        <w:rPr>
                          <w:sz w:val="20"/>
                        </w:rPr>
                      </w:pPr>
                      <w:r>
                        <w:rPr>
                          <w:sz w:val="20"/>
                        </w:rPr>
                        <w:t>Actual Return Period (years)</w:t>
                      </w:r>
                    </w:p>
                  </w:txbxContent>
                </v:textbox>
              </v:shape>
            </w:pict>
          </mc:Fallback>
        </mc:AlternateContent>
      </w:r>
      <w:r w:rsidR="006534FA">
        <w:rPr>
          <w:noProof/>
        </w:rPr>
        <mc:AlternateContent>
          <mc:Choice Requires="wps">
            <w:drawing>
              <wp:anchor distT="0" distB="0" distL="114300" distR="114300" simplePos="0" relativeHeight="251833856" behindDoc="0" locked="0" layoutInCell="1" allowOverlap="1" wp14:anchorId="3055EF6A" wp14:editId="35984731">
                <wp:simplePos x="0" y="0"/>
                <wp:positionH relativeFrom="margin">
                  <wp:align>center</wp:align>
                </wp:positionH>
                <wp:positionV relativeFrom="paragraph">
                  <wp:posOffset>3524885</wp:posOffset>
                </wp:positionV>
                <wp:extent cx="4629150" cy="635"/>
                <wp:effectExtent l="0" t="0" r="0" b="0"/>
                <wp:wrapTopAndBottom/>
                <wp:docPr id="17" name="Text Box 17"/>
                <wp:cNvGraphicFramePr/>
                <a:graphic xmlns:a="http://schemas.openxmlformats.org/drawingml/2006/main">
                  <a:graphicData uri="http://schemas.microsoft.com/office/word/2010/wordprocessingShape">
                    <wps:wsp>
                      <wps:cNvSpPr txBox="1"/>
                      <wps:spPr>
                        <a:xfrm>
                          <a:off x="0" y="0"/>
                          <a:ext cx="4629150" cy="635"/>
                        </a:xfrm>
                        <a:prstGeom prst="rect">
                          <a:avLst/>
                        </a:prstGeom>
                        <a:solidFill>
                          <a:prstClr val="white"/>
                        </a:solidFill>
                        <a:ln>
                          <a:noFill/>
                        </a:ln>
                      </wps:spPr>
                      <wps:txbx>
                        <w:txbxContent>
                          <w:p w14:paraId="641B6BCD" w14:textId="18CD84CA" w:rsidR="00577FF1" w:rsidRPr="00F13DD7" w:rsidRDefault="00577FF1" w:rsidP="006E2FA4">
                            <w:pPr>
                              <w:pStyle w:val="Caption"/>
                              <w:ind w:firstLine="0"/>
                              <w:rPr>
                                <w:noProof/>
                              </w:rPr>
                            </w:pPr>
                            <w:bookmarkStart w:id="342" w:name="_Ref485891377"/>
                            <w:bookmarkStart w:id="343" w:name="_Toc488419763"/>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46</w:t>
                            </w:r>
                            <w:r w:rsidR="00DE2950">
                              <w:rPr>
                                <w:noProof/>
                              </w:rPr>
                              <w:fldChar w:fldCharType="end"/>
                            </w:r>
                            <w:bookmarkEnd w:id="342"/>
                            <w:r>
                              <w:t xml:space="preserve">: </w:t>
                            </w:r>
                            <w:r w:rsidRPr="00E11D8F">
                              <w:t xml:space="preserve">Box and whisker plots of actual return periods versus assumed </w:t>
                            </w:r>
                            <w:r>
                              <w:t>2475</w:t>
                            </w:r>
                            <w:r w:rsidRPr="00E11D8F">
                              <w:t xml:space="preserve"> year return period</w:t>
                            </w:r>
                            <w:r>
                              <w:t xml:space="preserve"> in the settlement analysis</w:t>
                            </w:r>
                            <w:r w:rsidRPr="00E11D8F">
                              <w:t>.</w:t>
                            </w:r>
                            <w:bookmarkEnd w:id="34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55EF6A" id="Text Box 17" o:spid="_x0000_s1166" type="#_x0000_t202" style="position:absolute;left:0;text-align:left;margin-left:0;margin-top:277.55pt;width:364.5pt;height:.05pt;z-index:2518338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" stroked="f">
                <v:textbox style="mso-fit-shape-to-text:t" inset="0,0,0,0">
                  <w:txbxContent>
                    <w:p w14:paraId="641B6BCD" w14:textId="18CD84CA" w:rsidR="00577FF1" w:rsidRPr="00F13DD7" w:rsidRDefault="00577FF1" w:rsidP="006E2FA4">
                      <w:pPr>
                        <w:pStyle w:val="Caption"/>
                        <w:ind w:firstLine="0"/>
                        <w:rPr>
                          <w:noProof/>
                        </w:rPr>
                      </w:pPr>
                      <w:bookmarkStart w:id="394" w:name="_Ref485891377"/>
                      <w:bookmarkStart w:id="395" w:name="_Toc488419763"/>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46</w:t>
                      </w:r>
                      <w:r>
                        <w:rPr>
                          <w:noProof/>
                        </w:rPr>
                        <w:fldChar w:fldCharType="end"/>
                      </w:r>
                      <w:bookmarkEnd w:id="394"/>
                      <w:r>
                        <w:t xml:space="preserve">: </w:t>
                      </w:r>
                      <w:r w:rsidRPr="00E11D8F">
                        <w:t xml:space="preserve">Box and whisker plots of actual return periods versus assumed </w:t>
                      </w:r>
                      <w:r>
                        <w:t>2475</w:t>
                      </w:r>
                      <w:r w:rsidRPr="00E11D8F">
                        <w:t xml:space="preserve"> year return period</w:t>
                      </w:r>
                      <w:r>
                        <w:t xml:space="preserve"> in the settlement analysis</w:t>
                      </w:r>
                      <w:r w:rsidRPr="00E11D8F">
                        <w:t>.</w:t>
                      </w:r>
                      <w:bookmarkEnd w:id="395"/>
                    </w:p>
                  </w:txbxContent>
                </v:textbox>
                <w10:wrap type="topAndBottom" anchorx="margin"/>
              </v:shape>
            </w:pict>
          </mc:Fallback>
        </mc:AlternateContent>
      </w:r>
      <w:r w:rsidR="006534FA" w:rsidRPr="005C2772">
        <w:rPr>
          <w:noProof/>
        </w:rPr>
        <w:drawing>
          <wp:inline distT="0" distB="0" distL="0" distR="0" wp14:anchorId="4E0E8B7C" wp14:editId="2DEFFAEB">
            <wp:extent cx="4766192" cy="29432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777160" cy="2949998"/>
                    </a:xfrm>
                    <a:prstGeom prst="rect">
                      <a:avLst/>
                    </a:prstGeom>
                  </pic:spPr>
                </pic:pic>
              </a:graphicData>
            </a:graphic>
          </wp:inline>
        </w:drawing>
      </w:r>
    </w:p>
    <w:p w14:paraId="5FD15A69" w14:textId="4F654FBD" w:rsidR="005C2772" w:rsidRDefault="005C2772" w:rsidP="005C2772">
      <w:pPr>
        <w:pStyle w:val="BodyText"/>
        <w:ind w:firstLine="0"/>
        <w:jc w:val="center"/>
      </w:pPr>
    </w:p>
    <w:p w14:paraId="0F693D02" w14:textId="183C73C9" w:rsidR="009A475F" w:rsidRDefault="009A475F" w:rsidP="009A475F">
      <w:pPr>
        <w:pStyle w:val="BodyText"/>
      </w:pPr>
      <w:r>
        <w:t xml:space="preserve">The box and whisker plots shown in </w:t>
      </w:r>
      <w:r w:rsidR="00160CB3">
        <w:fldChar w:fldCharType="begin"/>
      </w:r>
      <w:r w:rsidR="00160CB3">
        <w:instrText xml:space="preserve"> REF _Ref485891374 \h </w:instrText>
      </w:r>
      <w:r w:rsidR="00160CB3">
        <w:fldChar w:fldCharType="separate"/>
      </w:r>
      <w:r w:rsidR="00B50BC9">
        <w:t xml:space="preserve">Figure </w:t>
      </w:r>
      <w:r w:rsidR="00B50BC9">
        <w:rPr>
          <w:noProof/>
        </w:rPr>
        <w:t>4</w:t>
      </w:r>
      <w:r w:rsidR="00B50BC9">
        <w:noBreakHyphen/>
      </w:r>
      <w:r w:rsidR="00B50BC9">
        <w:rPr>
          <w:noProof/>
        </w:rPr>
        <w:t>45</w:t>
      </w:r>
      <w:r w:rsidR="00160CB3">
        <w:fldChar w:fldCharType="end"/>
      </w:r>
      <w:r w:rsidR="00160CB3">
        <w:t xml:space="preserve"> and </w:t>
      </w:r>
      <w:r w:rsidR="00160CB3">
        <w:fldChar w:fldCharType="begin"/>
      </w:r>
      <w:r w:rsidR="00160CB3">
        <w:instrText xml:space="preserve"> REF _Ref485891377 \h </w:instrText>
      </w:r>
      <w:r w:rsidR="00160CB3">
        <w:fldChar w:fldCharType="separate"/>
      </w:r>
      <w:r w:rsidR="00B50BC9">
        <w:t xml:space="preserve">Figure </w:t>
      </w:r>
      <w:r w:rsidR="00B50BC9">
        <w:rPr>
          <w:noProof/>
        </w:rPr>
        <w:t>4</w:t>
      </w:r>
      <w:r w:rsidR="00B50BC9">
        <w:noBreakHyphen/>
      </w:r>
      <w:r w:rsidR="00B50BC9">
        <w:rPr>
          <w:noProof/>
        </w:rPr>
        <w:t>46</w:t>
      </w:r>
      <w:r w:rsidR="00160CB3">
        <w:fldChar w:fldCharType="end"/>
      </w:r>
      <w:r w:rsidR="00160CB3">
        <w:t xml:space="preserve"> </w:t>
      </w:r>
      <w:r>
        <w:t>illustrate the median, first and third quartiles, maximum and minimum values, and the average (marked by an “x”) values of the return periods. As noted previously, these values represent actual return periods because t</w:t>
      </w:r>
      <w:r w:rsidR="00495437">
        <w:t xml:space="preserve">hey </w:t>
      </w:r>
      <w:r w:rsidR="00495437">
        <w:lastRenderedPageBreak/>
        <w:t>are generated from the full</w:t>
      </w:r>
      <w:r>
        <w:t xml:space="preserve">-probabilistic settlement hazard curve. The assumed return period is presented as a red dashed line for reference. </w:t>
      </w:r>
    </w:p>
    <w:p w14:paraId="53562DEC" w14:textId="167C26A3" w:rsidR="009A475F" w:rsidRDefault="009A475F" w:rsidP="009A475F">
      <w:pPr>
        <w:pStyle w:val="BodyText"/>
      </w:pPr>
      <w:r>
        <w:t>The results for the 1039 return period box plots</w:t>
      </w:r>
      <w:r w:rsidR="00495437">
        <w:t xml:space="preserve"> (</w:t>
      </w:r>
      <w:r w:rsidR="00495437">
        <w:fldChar w:fldCharType="begin"/>
      </w:r>
      <w:r w:rsidR="00495437">
        <w:instrText xml:space="preserve"> REF _Ref485891374 \h </w:instrText>
      </w:r>
      <w:r w:rsidR="00495437">
        <w:fldChar w:fldCharType="separate"/>
      </w:r>
      <w:r w:rsidR="00B50BC9">
        <w:t xml:space="preserve">Figure </w:t>
      </w:r>
      <w:r w:rsidR="00B50BC9">
        <w:rPr>
          <w:noProof/>
        </w:rPr>
        <w:t>4</w:t>
      </w:r>
      <w:r w:rsidR="00B50BC9">
        <w:noBreakHyphen/>
      </w:r>
      <w:r w:rsidR="00B50BC9">
        <w:rPr>
          <w:noProof/>
        </w:rPr>
        <w:t>45</w:t>
      </w:r>
      <w:r w:rsidR="00495437">
        <w:fldChar w:fldCharType="end"/>
      </w:r>
      <w:r w:rsidR="00495437">
        <w:t>)</w:t>
      </w:r>
      <w:r>
        <w:t xml:space="preserve"> seem to match the results from</w:t>
      </w:r>
      <w:r w:rsidR="00160CB3">
        <w:t xml:space="preserve"> </w:t>
      </w:r>
      <w:r w:rsidR="00725274">
        <w:fldChar w:fldCharType="begin"/>
      </w:r>
      <w:r w:rsidR="00725274">
        <w:instrText xml:space="preserve"> REF _Ref488414758 \h </w:instrText>
      </w:r>
      <w:r w:rsidR="00725274">
        <w:fldChar w:fldCharType="separate"/>
      </w:r>
      <w:r w:rsidR="00725274">
        <w:t xml:space="preserve">Figure </w:t>
      </w:r>
      <w:r w:rsidR="00725274">
        <w:rPr>
          <w:noProof/>
        </w:rPr>
        <w:t>4</w:t>
      </w:r>
      <w:r w:rsidR="00725274">
        <w:noBreakHyphen/>
      </w:r>
      <w:r w:rsidR="00725274">
        <w:rPr>
          <w:noProof/>
        </w:rPr>
        <w:t>27</w:t>
      </w:r>
      <w:r w:rsidR="00725274">
        <w:fldChar w:fldCharType="end"/>
      </w:r>
      <w:r>
        <w:t xml:space="preserve"> through </w:t>
      </w:r>
      <w:r w:rsidR="00725274">
        <w:fldChar w:fldCharType="begin"/>
      </w:r>
      <w:r w:rsidR="00725274">
        <w:instrText xml:space="preserve"> REF _Ref488413612 \h </w:instrText>
      </w:r>
      <w:r w:rsidR="00725274">
        <w:fldChar w:fldCharType="separate"/>
      </w:r>
      <w:r w:rsidR="00725274">
        <w:t xml:space="preserve">Figure </w:t>
      </w:r>
      <w:r w:rsidR="00725274">
        <w:rPr>
          <w:noProof/>
        </w:rPr>
        <w:t>4</w:t>
      </w:r>
      <w:r w:rsidR="00725274">
        <w:noBreakHyphen/>
      </w:r>
      <w:r w:rsidR="00725274">
        <w:rPr>
          <w:noProof/>
        </w:rPr>
        <w:t>44</w:t>
      </w:r>
      <w:r w:rsidR="00725274">
        <w:fldChar w:fldCharType="end"/>
      </w:r>
      <w:r w:rsidR="00160CB3">
        <w:t xml:space="preserve"> </w:t>
      </w:r>
      <w:r>
        <w:t>fairly well. The one-to-one plots and the box and whisker plots both indicated a fairly good match between approaches for the 1039 return period. The results from the 2475 return period (</w:t>
      </w:r>
      <w:r w:rsidR="00160CB3">
        <w:fldChar w:fldCharType="begin"/>
      </w:r>
      <w:r w:rsidR="00160CB3">
        <w:instrText xml:space="preserve"> REF _Ref485891377 \h </w:instrText>
      </w:r>
      <w:r w:rsidR="00160CB3">
        <w:fldChar w:fldCharType="separate"/>
      </w:r>
      <w:r w:rsidR="00B50BC9">
        <w:t xml:space="preserve">Figure </w:t>
      </w:r>
      <w:r w:rsidR="00B50BC9">
        <w:rPr>
          <w:noProof/>
        </w:rPr>
        <w:t>4</w:t>
      </w:r>
      <w:r w:rsidR="00B50BC9">
        <w:noBreakHyphen/>
      </w:r>
      <w:r w:rsidR="00B50BC9">
        <w:rPr>
          <w:noProof/>
        </w:rPr>
        <w:t>46</w:t>
      </w:r>
      <w:r w:rsidR="00160CB3">
        <w:fldChar w:fldCharType="end"/>
      </w:r>
      <w:r>
        <w:t>) also line up with the results from the one-to-one plots, by indicating an under-prediction of post-liquefaction settlements from conventional standards. The data suggest that, on average the deterministic analyses underestimate the seismic hazard</w:t>
      </w:r>
      <w:r w:rsidR="00DE2735">
        <w:t xml:space="preserve"> by</w:t>
      </w:r>
      <w:r>
        <w:t xml:space="preserve"> 50% when considering a larger seismic event. </w:t>
      </w:r>
    </w:p>
    <w:p w14:paraId="632775AF" w14:textId="50788F2F" w:rsidR="002F0D27" w:rsidRPr="00C4627A" w:rsidRDefault="002F0D27" w:rsidP="002F0D27">
      <w:pPr>
        <w:pStyle w:val="BodyText"/>
      </w:pPr>
      <w:r>
        <w:t>To examine these trends even further, a heat map was generated (</w:t>
      </w:r>
      <w:r w:rsidR="00160CB3">
        <w:fldChar w:fldCharType="begin"/>
      </w:r>
      <w:r w:rsidR="00160CB3">
        <w:instrText xml:space="preserve"> REF _Ref485891621 \h </w:instrText>
      </w:r>
      <w:r w:rsidR="00160CB3">
        <w:fldChar w:fldCharType="separate"/>
      </w:r>
      <w:r w:rsidR="00B50BC9">
        <w:t xml:space="preserve">Figure </w:t>
      </w:r>
      <w:r w:rsidR="00B50BC9">
        <w:rPr>
          <w:noProof/>
        </w:rPr>
        <w:t>4</w:t>
      </w:r>
      <w:r w:rsidR="00B50BC9">
        <w:noBreakHyphen/>
      </w:r>
      <w:r w:rsidR="00B50BC9">
        <w:rPr>
          <w:noProof/>
        </w:rPr>
        <w:t>47</w:t>
      </w:r>
      <w:r w:rsidR="00160CB3">
        <w:fldChar w:fldCharType="end"/>
      </w:r>
      <w:r>
        <w:t xml:space="preserve">). Each number in the map represents the number of CPT soundings, out of the total 20, in which the pseudo-probabilistic approach predicted less settlement than the </w:t>
      </w:r>
      <w:r w:rsidR="00495437">
        <w:t>full-probabilistic</w:t>
      </w:r>
      <w:r>
        <w:t xml:space="preserve"> approach. These values are presented for both triggering procedures, each return period, and both magnitudes (mean and modal) at each city. The cities are ordered from the lowest </w:t>
      </w:r>
      <w:r w:rsidR="00495437">
        <w:t>seismicity</w:t>
      </w:r>
      <w:r>
        <w:t xml:space="preserve"> to the highest from top down.</w:t>
      </w:r>
    </w:p>
    <w:p w14:paraId="5B6216B1" w14:textId="5158DAE8" w:rsidR="009A475F" w:rsidRDefault="002F0D27" w:rsidP="00F2058B">
      <w:pPr>
        <w:pStyle w:val="BodyText"/>
      </w:pPr>
      <w:r>
        <w:rPr>
          <w:noProof/>
        </w:rPr>
        <mc:AlternateContent>
          <mc:Choice Requires="wps">
            <w:drawing>
              <wp:anchor distT="0" distB="0" distL="114300" distR="114300" simplePos="0" relativeHeight="251837952" behindDoc="0" locked="0" layoutInCell="1" allowOverlap="1" wp14:anchorId="58D2CA0D" wp14:editId="6A79D439">
                <wp:simplePos x="0" y="0"/>
                <wp:positionH relativeFrom="column">
                  <wp:posOffset>-47625</wp:posOffset>
                </wp:positionH>
                <wp:positionV relativeFrom="paragraph">
                  <wp:posOffset>2489835</wp:posOffset>
                </wp:positionV>
                <wp:extent cx="5943600" cy="635"/>
                <wp:effectExtent l="0" t="0" r="0" b="0"/>
                <wp:wrapTopAndBottom/>
                <wp:docPr id="18" name="Text Box 18"/>
                <wp:cNvGraphicFramePr/>
                <a:graphic xmlns:a="http://schemas.openxmlformats.org/drawingml/2006/main">
                  <a:graphicData uri="http://schemas.microsoft.com/office/word/2010/wordprocessingShape">
                    <wps:wsp>
                      <wps:cNvSpPr txBox="1"/>
                      <wps:spPr>
                        <a:xfrm>
                          <a:off x="0" y="0"/>
                          <a:ext cx="5943600" cy="635"/>
                        </a:xfrm>
                        <a:prstGeom prst="rect">
                          <a:avLst/>
                        </a:prstGeom>
                        <a:solidFill>
                          <a:prstClr val="white"/>
                        </a:solidFill>
                        <a:ln>
                          <a:noFill/>
                        </a:ln>
                      </wps:spPr>
                      <wps:txbx>
                        <w:txbxContent>
                          <w:p w14:paraId="0B0F25F6" w14:textId="47AB58F8" w:rsidR="00577FF1" w:rsidRPr="00A83965" w:rsidRDefault="00577FF1" w:rsidP="00160CB3">
                            <w:pPr>
                              <w:pStyle w:val="Caption"/>
                              <w:ind w:firstLine="0"/>
                              <w:rPr>
                                <w:noProof/>
                              </w:rPr>
                            </w:pPr>
                            <w:bookmarkStart w:id="344" w:name="_Ref485891621"/>
                            <w:bookmarkStart w:id="345" w:name="_Toc488419764"/>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w:instrText>
                            </w:r>
                            <w:r w:rsidR="00DE2950">
                              <w:instrText xml:space="preserve">\* ARABIC \s 1 </w:instrText>
                            </w:r>
                            <w:r w:rsidR="00DE2950">
                              <w:fldChar w:fldCharType="separate"/>
                            </w:r>
                            <w:r>
                              <w:rPr>
                                <w:noProof/>
                              </w:rPr>
                              <w:t>47</w:t>
                            </w:r>
                            <w:r w:rsidR="00DE2950">
                              <w:rPr>
                                <w:noProof/>
                              </w:rPr>
                              <w:fldChar w:fldCharType="end"/>
                            </w:r>
                            <w:bookmarkEnd w:id="344"/>
                            <w:r>
                              <w:t xml:space="preserve">: </w:t>
                            </w:r>
                            <w:r w:rsidRPr="00415254">
                              <w:t xml:space="preserve">A heat map representing the number of CPT soundings, out of 20 soundings, in which the pseudo-probabilistic method under predicted settlement compared to the </w:t>
                            </w:r>
                            <w:r>
                              <w:t>full-probabilistic procedure.</w:t>
                            </w:r>
                            <w:bookmarkEnd w:id="3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D2CA0D" id="Text Box 18" o:spid="_x0000_s1167" type="#_x0000_t202" style="position:absolute;left:0;text-align:left;margin-left:-3.75pt;margin-top:196.05pt;width:468pt;height:.05pt;z-index:251837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" stroked="f">
                <v:textbox style="mso-fit-shape-to-text:t" inset="0,0,0,0">
                  <w:txbxContent>
                    <w:p w14:paraId="0B0F25F6" w14:textId="47AB58F8" w:rsidR="00577FF1" w:rsidRPr="00A83965" w:rsidRDefault="00577FF1" w:rsidP="00160CB3">
                      <w:pPr>
                        <w:pStyle w:val="Caption"/>
                        <w:ind w:firstLine="0"/>
                        <w:rPr>
                          <w:noProof/>
                        </w:rPr>
                      </w:pPr>
                      <w:bookmarkStart w:id="398" w:name="_Ref485891621"/>
                      <w:bookmarkStart w:id="399" w:name="_Toc488419764"/>
                      <w:r>
                        <w:t xml:space="preserve">Figure </w:t>
                      </w:r>
                      <w:r>
                        <w:fldChar w:fldCharType="begin"/>
                      </w:r>
                      <w:r>
                        <w:instrText xml:space="preserve"> STYLEREF 1 \s </w:instrText>
                      </w:r>
                      <w:r>
                        <w:fldChar w:fldCharType="separate"/>
                      </w:r>
                      <w:r>
                        <w:rPr>
                          <w:noProof/>
                        </w:rPr>
                        <w:t>4</w:t>
                      </w:r>
                      <w:r>
                        <w:rPr>
                          <w:noProof/>
                        </w:rPr>
                        <w:fldChar w:fldCharType="end"/>
                      </w:r>
                      <w:r>
                        <w:noBreakHyphen/>
                      </w:r>
                      <w:r>
                        <w:fldChar w:fldCharType="begin"/>
                      </w:r>
                      <w:r>
                        <w:instrText xml:space="preserve"> SEQ Figure \* ARABIC \s 1 </w:instrText>
                      </w:r>
                      <w:r>
                        <w:fldChar w:fldCharType="separate"/>
                      </w:r>
                      <w:r>
                        <w:rPr>
                          <w:noProof/>
                        </w:rPr>
                        <w:t>47</w:t>
                      </w:r>
                      <w:r>
                        <w:rPr>
                          <w:noProof/>
                        </w:rPr>
                        <w:fldChar w:fldCharType="end"/>
                      </w:r>
                      <w:bookmarkEnd w:id="398"/>
                      <w:r>
                        <w:t xml:space="preserve">: </w:t>
                      </w:r>
                      <w:r w:rsidRPr="00415254">
                        <w:t xml:space="preserve">A heat map representing the number of CPT soundings, out of 20 soundings, in which the pseudo-probabilistic method under predicted settlement compared to the </w:t>
                      </w:r>
                      <w:r>
                        <w:t>full-probabilistic procedure.</w:t>
                      </w:r>
                      <w:bookmarkEnd w:id="399"/>
                    </w:p>
                  </w:txbxContent>
                </v:textbox>
                <w10:wrap type="topAndBottom"/>
              </v:shape>
            </w:pict>
          </mc:Fallback>
        </mc:AlternateContent>
      </w:r>
      <w:r>
        <w:rPr>
          <w:noProof/>
        </w:rPr>
        <w:drawing>
          <wp:anchor distT="0" distB="0" distL="114300" distR="114300" simplePos="0" relativeHeight="251835904" behindDoc="0" locked="0" layoutInCell="1" allowOverlap="1" wp14:anchorId="28B54C9A" wp14:editId="5ECF7A27">
            <wp:simplePos x="0" y="0"/>
            <wp:positionH relativeFrom="column">
              <wp:posOffset>-47625</wp:posOffset>
            </wp:positionH>
            <wp:positionV relativeFrom="paragraph">
              <wp:posOffset>259715</wp:posOffset>
            </wp:positionV>
            <wp:extent cx="5943600" cy="2172970"/>
            <wp:effectExtent l="0" t="0" r="0" b="0"/>
            <wp:wrapTopAndBottom/>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extLst>
                        <a:ext uri="{28A0092B-C50C-407E-A947-70E740481C1C}">
                          <a14:useLocalDpi xmlns:a14="http://schemas.microsoft.com/office/drawing/2010/main" val="0"/>
                        </a:ext>
                      </a:extLst>
                    </a:blip>
                    <a:stretch>
                      <a:fillRect/>
                    </a:stretch>
                  </pic:blipFill>
                  <pic:spPr>
                    <a:xfrm>
                      <a:off x="0" y="0"/>
                      <a:ext cx="5943600" cy="2172970"/>
                    </a:xfrm>
                    <a:prstGeom prst="rect">
                      <a:avLst/>
                    </a:prstGeom>
                  </pic:spPr>
                </pic:pic>
              </a:graphicData>
            </a:graphic>
          </wp:anchor>
        </w:drawing>
      </w:r>
    </w:p>
    <w:p w14:paraId="74087E29" w14:textId="08AB917C" w:rsidR="00EA3F82" w:rsidRDefault="00EA3F82" w:rsidP="00EA3F82">
      <w:pPr>
        <w:pStyle w:val="BodyText"/>
      </w:pPr>
      <w:r>
        <w:t xml:space="preserve">The heat map reinforces the trends observed above. The heat map illustrates that the </w:t>
      </w:r>
      <w:r w:rsidR="00FF728E">
        <w:t>Boulanger and Idriss</w:t>
      </w:r>
      <w:r>
        <w:t xml:space="preserve"> triggering procedure is under predicting settlement at a higher percentage than the </w:t>
      </w:r>
      <w:r w:rsidR="00FF728E">
        <w:t>Robertson and Wride</w:t>
      </w:r>
      <w:r>
        <w:t xml:space="preserve"> method. This trend can also demonstrate how the </w:t>
      </w:r>
      <w:r w:rsidR="00FF728E">
        <w:t>Boulanger and Idriss</w:t>
      </w:r>
      <w:r>
        <w:t xml:space="preserve"> method produces larger PBEE settlement values than the </w:t>
      </w:r>
      <w:r w:rsidR="00FF728E">
        <w:t>Robertson and Wride</w:t>
      </w:r>
      <w:r>
        <w:t xml:space="preserve"> method. The </w:t>
      </w:r>
      <w:r>
        <w:lastRenderedPageBreak/>
        <w:t>heat map reinforces the trend indicating that the under prediction of settlement increases with an increasing level of site seismicity and return period.</w:t>
      </w:r>
      <w:r w:rsidR="0007762D">
        <w:t xml:space="preserve"> </w:t>
      </w:r>
      <w:r w:rsidR="00DE2735">
        <w:t xml:space="preserve">The Robertson and Wride procedure shows about 50% of the CPT soundings under predicting settlement at the 2475 year return period. </w:t>
      </w:r>
      <w:r>
        <w:t xml:space="preserve">While the </w:t>
      </w:r>
      <w:r w:rsidR="00FF728E">
        <w:t>Boulanger and Idriss</w:t>
      </w:r>
      <w:r>
        <w:t xml:space="preserve"> procedure </w:t>
      </w:r>
      <w:r w:rsidR="00DE2735">
        <w:t xml:space="preserve">shows </w:t>
      </w:r>
      <w:r>
        <w:t>under predicted settlements for almost 90% of the CPT soundings at the 2475 return period.</w:t>
      </w:r>
    </w:p>
    <w:p w14:paraId="3DD8F916" w14:textId="38E1736D" w:rsidR="00EA3F82" w:rsidRDefault="00EA3F82" w:rsidP="00EA3F82">
      <w:pPr>
        <w:pStyle w:val="BodyText"/>
      </w:pPr>
      <w:r>
        <w:t xml:space="preserve"> The heat map points out 3 outliers at Butte, MT for the modal magnitude pseudo-probabilistic values where all 20 profiles under predicted settlement for all three return periods. This discrepancy is likely due to a large difference in the MSF due to a significant difference in the mean and modal magnitudes at Butte, MT (</w:t>
      </w:r>
      <w:r w:rsidR="00B70F80">
        <w:t xml:space="preserve">Table </w:t>
      </w:r>
      <w:r w:rsidR="00725274">
        <w:t>4</w:t>
      </w:r>
      <w:r w:rsidR="00B70F80">
        <w:t>-2</w:t>
      </w:r>
      <w:r>
        <w:t xml:space="preserve">). This discrepancy does not manifest in the </w:t>
      </w:r>
      <w:r w:rsidR="00FF728E">
        <w:t>Boulanger and Idriss</w:t>
      </w:r>
      <w:r>
        <w:t xml:space="preserve"> procedure because of the differing MSF calculation methods. The </w:t>
      </w:r>
      <w:r w:rsidR="00FF728E">
        <w:t>Boulanger and Idriss</w:t>
      </w:r>
      <w:r>
        <w:t xml:space="preserve"> procedure does</w:t>
      </w:r>
      <w:r w:rsidR="00090F30">
        <w:t>n’t</w:t>
      </w:r>
      <w:r>
        <w:t xml:space="preserve"> depend solely on the magnitude to calculate the MSF like the </w:t>
      </w:r>
      <w:r w:rsidR="00FF728E">
        <w:t>Robertson and Wride</w:t>
      </w:r>
      <w:r>
        <w:t xml:space="preserve"> method. </w:t>
      </w:r>
    </w:p>
    <w:p w14:paraId="6C0A58AD" w14:textId="2F27DB42" w:rsidR="00DE2735" w:rsidRDefault="00DE2735" w:rsidP="00DE2735">
      <w:pPr>
        <w:pStyle w:val="BodyText"/>
      </w:pPr>
      <w:r>
        <w:t xml:space="preserve">At the 475-year return period </w:t>
      </w:r>
      <w:r w:rsidR="00090F30">
        <w:t xml:space="preserve">the </w:t>
      </w:r>
      <w:r>
        <w:t>pseudo-probabilistic method generally over-predicted or the methods predicted similar settlement values. This trend is logical because the pseudo-probabilistic procedure uses a deterministic method of predicting settlements. Deterministic methods are considered to be a conservative approach because</w:t>
      </w:r>
      <w:r w:rsidR="00090F30">
        <w:t xml:space="preserve"> they </w:t>
      </w:r>
      <w:r>
        <w:t xml:space="preserve">typically consider the controlling scenario earthquake. </w:t>
      </w:r>
    </w:p>
    <w:p w14:paraId="2B3E7BC9" w14:textId="1442A229" w:rsidR="00B70F80" w:rsidRDefault="00B70F80" w:rsidP="00B70F80">
      <w:pPr>
        <w:pStyle w:val="BodyText"/>
      </w:pPr>
      <w:r>
        <w:t>However, this idea is concerning after reviewing the results from the higher return periods.</w:t>
      </w:r>
      <w:r w:rsidR="0007762D">
        <w:t xml:space="preserve"> </w:t>
      </w:r>
      <w:r>
        <w:t>The data suggests, as the return period increased, the pseudo-probabilistic analyses under-predicted the level of liquefaction-induced settlement hazard by up to 90%. This trend is likely caused by the fact that the pseudo-probabilistic and semi-probabilistic methods compute post-liquefaction volumetric strains deterministically. Deterministic strain calculations ignore the inherent uncertainty associated with calculating strain values.</w:t>
      </w:r>
      <w:r w:rsidR="0007762D">
        <w:t xml:space="preserve"> </w:t>
      </w:r>
      <w:r>
        <w:t xml:space="preserve">The </w:t>
      </w:r>
      <w:r w:rsidR="00BD6B55">
        <w:t>full-probabilistic</w:t>
      </w:r>
      <w:r>
        <w:t xml:space="preserve"> procedure, however, accounts for this uncertainty, resulting in higher settlement estimations. </w:t>
      </w:r>
    </w:p>
    <w:p w14:paraId="171F9714" w14:textId="1FE7D435" w:rsidR="00B70F80" w:rsidRDefault="00B70F80" w:rsidP="00B70F80">
      <w:pPr>
        <w:pStyle w:val="BodyText"/>
      </w:pPr>
      <w:r>
        <w:t>Results from the semi-probabilistic approach had less scatter but underestimated settlements at about the same percentage as the pseudo-probabilistic approach. The trends depicted in the semi-probabilistic results are very similar to the trends from the pseudo-probabilistic results. These</w:t>
      </w:r>
      <w:r w:rsidR="00DE2735">
        <w:t xml:space="preserve"> similarities in the two method</w:t>
      </w:r>
      <w:r>
        <w:t>s</w:t>
      </w:r>
      <w:r w:rsidR="00DE2735">
        <w:t>’</w:t>
      </w:r>
      <w:r>
        <w:t xml:space="preserve"> results suggests the uncertainty in the liquefaction triggering is less significant than the uncertainty in the strain calculations. These results also prove the semi-probabilistic method is not an improvement to the current pseudo-probabilistic methods. Significant calculations are required to perform the calculations necessary for the semi-</w:t>
      </w:r>
      <w:r>
        <w:lastRenderedPageBreak/>
        <w:t>probabilistic approach and, therefore, may not be worth it for engineers to use this approach as a replacement to the pseudo-probabilistic approach. Engineers should either</w:t>
      </w:r>
      <w:r w:rsidR="00BD6B55">
        <w:t xml:space="preserve"> continue using</w:t>
      </w:r>
      <w:r>
        <w:t xml:space="preserve"> the easier and equally accurate pseudo-probabilistic approach, or go all the way to the </w:t>
      </w:r>
      <w:r w:rsidR="00BD6B55">
        <w:t>full-probabilistic</w:t>
      </w:r>
      <w:r>
        <w:t xml:space="preserve"> approach for more accuracy.</w:t>
      </w:r>
    </w:p>
    <w:p w14:paraId="31F39190" w14:textId="2AF2ECBE" w:rsidR="00B70F80" w:rsidRDefault="00B70F80" w:rsidP="00B70F80">
      <w:pPr>
        <w:pStyle w:val="BodyText"/>
      </w:pPr>
      <w:r>
        <w:t xml:space="preserve">By comparing the results a comparison can be made between the </w:t>
      </w:r>
      <w:r w:rsidR="00FF728E">
        <w:t>Robertson and Wride</w:t>
      </w:r>
      <w:r>
        <w:t xml:space="preserve"> and </w:t>
      </w:r>
      <w:r w:rsidR="00FF728E">
        <w:t>Boulanger and Idriss</w:t>
      </w:r>
      <w:r>
        <w:t xml:space="preserve"> triggering methods. The two methods consistently predicted similar </w:t>
      </w:r>
      <w:r w:rsidR="00BD6B55">
        <w:t>full-probabilistic</w:t>
      </w:r>
      <w:r>
        <w:t xml:space="preserve"> settlements for the varying CPT soundings and cities. However, the Boulanger and Idriss procedure consistently produced larger settlement values. This trend indicates the Boulanger and Idriss method is a more conservative option than the Robertson and Wride method. </w:t>
      </w:r>
    </w:p>
    <w:p w14:paraId="68241D19" w14:textId="77777777" w:rsidR="00B70F80" w:rsidRDefault="00B70F80" w:rsidP="00B70F80">
      <w:pPr>
        <w:pStyle w:val="BodyText"/>
      </w:pPr>
      <w:r>
        <w:t xml:space="preserve">Pseudo-probabilistic methods are widely accepted in industry because they are considered to be a simple way to incorporate probabilistic ground motions into the liquefaction analysis. If, in fact, these methods are under-predicting liquefaction-induced settlements, then relying on pseudo-probabilistic methods for design presents a dangerous risk. This data suggests that pseudo-probabilistic design methods are a conservative option for areas of lower seismicity and lower return periods. However, according to this data, fully-probabilistic methods should be used for regions of higher seismicity and when designing for medium to large seismic events. </w:t>
      </w:r>
    </w:p>
    <w:p w14:paraId="249776F4" w14:textId="054387E2" w:rsidR="00235E75" w:rsidRPr="007F0A6F" w:rsidRDefault="0007762D" w:rsidP="004D65BF">
      <w:pPr>
        <w:pStyle w:val="Heading2"/>
      </w:pPr>
      <w:r>
        <w:t xml:space="preserve"> </w:t>
      </w:r>
      <w:bookmarkStart w:id="346" w:name="_Toc487097246"/>
      <w:r w:rsidR="00C91355" w:rsidRPr="007F0A6F">
        <w:t xml:space="preserve">Lateral Spread </w:t>
      </w:r>
      <w:r w:rsidR="00DC1F1C" w:rsidRPr="007F0A6F">
        <w:t>Results</w:t>
      </w:r>
      <w:bookmarkEnd w:id="346"/>
    </w:p>
    <w:p w14:paraId="018264BB" w14:textId="41A846B7" w:rsidR="00D772EE" w:rsidRPr="00D772EE" w:rsidRDefault="00AD12BC" w:rsidP="00D772EE">
      <w:r>
        <w:t>Presented in this section is the discussion of results of the lateral spread analysis. The general trends remain consistent with those found in the settlement results.</w:t>
      </w:r>
      <w:r w:rsidR="00DE522A">
        <w:t xml:space="preserve"> </w:t>
      </w:r>
      <w:r w:rsidR="007B3741">
        <w:t xml:space="preserve">However, as a different model is used in calculating lateral spread displacements there are some differences from the trends found in the settlement results. These differences will be emphasized in this section. </w:t>
      </w:r>
      <w:r w:rsidR="00DE522A">
        <w:t>As mentioned in the methodology section, two lateral spread geometries were analyzed. The first geometry was that of a gently sloping ground with a ground slope of 3%</w:t>
      </w:r>
      <w:r w:rsidR="003F317B">
        <w:t xml:space="preserve"> (referred to as lateral spread geometry 1)</w:t>
      </w:r>
      <w:r w:rsidR="00DE522A">
        <w:t>. The second geometry was a level ground with a free face, with the heigh</w:t>
      </w:r>
      <w:r w:rsidR="00A7158F">
        <w:t>t of the free face, H, set to 6</w:t>
      </w:r>
      <w:r w:rsidR="00DE522A">
        <w:t>m, and the length to the toe, L, set to 50m</w:t>
      </w:r>
      <w:r w:rsidR="003F317B">
        <w:t xml:space="preserve"> (referred to as lateral spread geometry 2)</w:t>
      </w:r>
      <w:r w:rsidR="00DE522A">
        <w:t>.</w:t>
      </w:r>
    </w:p>
    <w:p w14:paraId="025F1D99" w14:textId="77777777" w:rsidR="00D772EE" w:rsidRPr="00D772EE" w:rsidRDefault="00D772EE" w:rsidP="00475C13">
      <w:pPr>
        <w:pStyle w:val="Heading3"/>
      </w:pPr>
      <w:r>
        <w:t xml:space="preserve"> </w:t>
      </w:r>
      <w:bookmarkStart w:id="347" w:name="_Toc487097247"/>
      <w:r>
        <w:t xml:space="preserve">Example of Results Calculated by </w:t>
      </w:r>
      <w:r>
        <w:rPr>
          <w:i/>
        </w:rPr>
        <w:t>CPTLiquefY</w:t>
      </w:r>
      <w:bookmarkEnd w:id="347"/>
    </w:p>
    <w:p w14:paraId="15FF2AE3" w14:textId="7AA0C7F1" w:rsidR="00D772EE" w:rsidRDefault="00DE522A" w:rsidP="00DE522A">
      <w:r>
        <w:t xml:space="preserve">After </w:t>
      </w:r>
      <w:r>
        <w:rPr>
          <w:i/>
        </w:rPr>
        <w:t xml:space="preserve">CPTLiquefY </w:t>
      </w:r>
      <w:r w:rsidR="00437B23">
        <w:t>has completed a full</w:t>
      </w:r>
      <w:r>
        <w:t xml:space="preserve">-probabilistic analysis, the lateral spread results can also be viewed under the “Lateral Spread Results” tab. Similar to the settlement results, the data </w:t>
      </w:r>
      <w:r>
        <w:lastRenderedPageBreak/>
        <w:t>for a hazard curve is then displayed, showing estimated lateral spread results for return periods of 475 to 10,000</w:t>
      </w:r>
      <w:r w:rsidR="001A7247">
        <w:t xml:space="preserve"> years</w:t>
      </w:r>
      <w:r>
        <w:t>. An example hazard curve for lateral spread is shown in</w:t>
      </w:r>
      <w:r w:rsidR="009868B2">
        <w:t xml:space="preserve"> </w:t>
      </w:r>
      <w:r w:rsidR="009868B2" w:rsidRPr="00CF3A3A">
        <w:fldChar w:fldCharType="begin"/>
      </w:r>
      <w:r w:rsidR="009868B2" w:rsidRPr="00CF3A3A">
        <w:instrText xml:space="preserve"> REF _Ref481760527 \h  \* MERGEFORMAT </w:instrText>
      </w:r>
      <w:r w:rsidR="009868B2" w:rsidRPr="00CF3A3A">
        <w:fldChar w:fldCharType="separate"/>
      </w:r>
      <w:r w:rsidR="00725274" w:rsidRPr="009868B2">
        <w:t xml:space="preserve">Figure </w:t>
      </w:r>
      <w:r w:rsidR="00725274">
        <w:rPr>
          <w:noProof/>
        </w:rPr>
        <w:t>4</w:t>
      </w:r>
      <w:r w:rsidR="00725274">
        <w:rPr>
          <w:noProof/>
        </w:rPr>
        <w:noBreakHyphen/>
        <w:t>48</w:t>
      </w:r>
      <w:r w:rsidR="009868B2" w:rsidRPr="00CF3A3A">
        <w:fldChar w:fldCharType="end"/>
      </w:r>
      <w:r>
        <w:t>.</w:t>
      </w:r>
    </w:p>
    <w:p w14:paraId="3F38B43A" w14:textId="77777777" w:rsidR="00901C6D" w:rsidRDefault="00901C6D" w:rsidP="00DE522A"/>
    <w:p w14:paraId="50BD437F" w14:textId="15A7729A" w:rsidR="00901C6D" w:rsidRDefault="00725274" w:rsidP="00725274">
      <w:r>
        <w:rPr>
          <w:noProof/>
        </w:rPr>
        <w:drawing>
          <wp:inline distT="0" distB="0" distL="0" distR="0" wp14:anchorId="79D83B4D" wp14:editId="7767EED5">
            <wp:extent cx="4886325" cy="3238500"/>
            <wp:effectExtent l="0" t="0" r="0" b="0"/>
            <wp:docPr id="316" name="Chart 3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2"/>
              </a:graphicData>
            </a:graphic>
          </wp:inline>
        </w:drawing>
      </w:r>
    </w:p>
    <w:p w14:paraId="316E82D1" w14:textId="59B14947" w:rsidR="00DE522A" w:rsidRPr="009868B2" w:rsidRDefault="00901C6D" w:rsidP="00901C6D">
      <w:pPr>
        <w:pStyle w:val="Caption"/>
      </w:pPr>
      <w:bookmarkStart w:id="348" w:name="_Ref481760527"/>
      <w:bookmarkStart w:id="349" w:name="_Toc488419765"/>
      <w:r w:rsidRPr="009868B2">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725274">
        <w:rPr>
          <w:noProof/>
        </w:rPr>
        <w:t>48</w:t>
      </w:r>
      <w:r w:rsidR="00DE2950">
        <w:rPr>
          <w:noProof/>
        </w:rPr>
        <w:fldChar w:fldCharType="end"/>
      </w:r>
      <w:bookmarkEnd w:id="348"/>
      <w:r w:rsidRPr="009868B2">
        <w:rPr>
          <w:noProof/>
        </w:rPr>
        <w:t xml:space="preserve"> Example of lateral spread hazard curve.</w:t>
      </w:r>
      <w:bookmarkEnd w:id="349"/>
    </w:p>
    <w:p w14:paraId="4A050FB7" w14:textId="77777777" w:rsidR="00901C6D" w:rsidRDefault="00901C6D" w:rsidP="00901C6D">
      <w:pPr>
        <w:ind w:firstLine="0"/>
        <w:jc w:val="center"/>
      </w:pPr>
    </w:p>
    <w:p w14:paraId="791CFD32" w14:textId="38152147" w:rsidR="00D772EE" w:rsidRPr="00D772EE" w:rsidRDefault="00D772EE" w:rsidP="00D772EE">
      <w:pPr>
        <w:pStyle w:val="Heading3"/>
        <w:rPr>
          <w:rFonts w:cs="Times New Roman"/>
        </w:rPr>
      </w:pPr>
      <w:r>
        <w:rPr>
          <w:rFonts w:cs="Times New Roman"/>
        </w:rPr>
        <w:t xml:space="preserve"> </w:t>
      </w:r>
      <w:bookmarkStart w:id="350" w:name="_Toc487097248"/>
      <w:r w:rsidR="00437B23">
        <w:rPr>
          <w:rFonts w:cs="Times New Roman"/>
        </w:rPr>
        <w:t>Comparison of Full</w:t>
      </w:r>
      <w:r>
        <w:rPr>
          <w:rFonts w:cs="Times New Roman"/>
        </w:rPr>
        <w:t>-Probabilistic, Pseudo-Probabilistic, and Semi-Probabilistic</w:t>
      </w:r>
      <w:bookmarkEnd w:id="350"/>
    </w:p>
    <w:p w14:paraId="277A488C" w14:textId="3B256EA3" w:rsidR="005A67DA" w:rsidRDefault="00076802" w:rsidP="00076802">
      <w:pPr>
        <w:pStyle w:val="BodyText"/>
        <w:rPr>
          <w:szCs w:val="24"/>
        </w:rPr>
      </w:pPr>
      <w:r>
        <w:rPr>
          <w:szCs w:val="24"/>
        </w:rPr>
        <w:t>Just as in the settlement analysis, th</w:t>
      </w:r>
      <w:r w:rsidR="00437B23">
        <w:rPr>
          <w:szCs w:val="24"/>
        </w:rPr>
        <w:t>e pseudo probabilistic and full</w:t>
      </w:r>
      <w:r>
        <w:rPr>
          <w:szCs w:val="24"/>
        </w:rPr>
        <w:t>-probabilistic</w:t>
      </w:r>
      <w:r w:rsidR="00CF3A3A">
        <w:rPr>
          <w:szCs w:val="24"/>
        </w:rPr>
        <w:t xml:space="preserve"> </w:t>
      </w:r>
      <w:r>
        <w:rPr>
          <w:szCs w:val="24"/>
        </w:rPr>
        <w:t xml:space="preserve">results were compared and trends were identified. The general trends were similar to those found in the settlement results. In areas of higher seismicity the pseudo-probabilistic method calculated </w:t>
      </w:r>
      <w:r w:rsidR="00F033B1">
        <w:rPr>
          <w:szCs w:val="24"/>
        </w:rPr>
        <w:t>lower</w:t>
      </w:r>
      <w:r>
        <w:rPr>
          <w:szCs w:val="24"/>
        </w:rPr>
        <w:t xml:space="preserve"> lateral spr</w:t>
      </w:r>
      <w:r w:rsidR="00437B23">
        <w:rPr>
          <w:szCs w:val="24"/>
        </w:rPr>
        <w:t>ead displacements than the full</w:t>
      </w:r>
      <w:r>
        <w:rPr>
          <w:szCs w:val="24"/>
        </w:rPr>
        <w:t>-probabilistic method, especially at higher return periods. In areas of lower seismicity, both th</w:t>
      </w:r>
      <w:r w:rsidR="00437B23">
        <w:rPr>
          <w:szCs w:val="24"/>
        </w:rPr>
        <w:t>e pseudo-probabilistic and full</w:t>
      </w:r>
      <w:r>
        <w:rPr>
          <w:szCs w:val="24"/>
        </w:rPr>
        <w:t>-probabilistic calculated similar values at high</w:t>
      </w:r>
      <w:r w:rsidR="00437B23">
        <w:rPr>
          <w:szCs w:val="24"/>
        </w:rPr>
        <w:t>er return periods, but the full</w:t>
      </w:r>
      <w:r>
        <w:rPr>
          <w:szCs w:val="24"/>
        </w:rPr>
        <w:t xml:space="preserve">-probabilistic method resulted in lower values at lower return periods. </w:t>
      </w:r>
      <w:r w:rsidR="004F61EE">
        <w:rPr>
          <w:szCs w:val="24"/>
        </w:rPr>
        <w:t>In</w:t>
      </w:r>
      <w:r>
        <w:rPr>
          <w:szCs w:val="24"/>
        </w:rPr>
        <w:t xml:space="preserve"> general, the higher the seismicity of a site and the higher the return period, the more the pseudo-probabilistic method under-predicted the lateral spread, for both mean and modal magnitude calculations.</w:t>
      </w:r>
    </w:p>
    <w:p w14:paraId="5A6F994D" w14:textId="766FB49B" w:rsidR="00076802" w:rsidRDefault="00076802" w:rsidP="00076802">
      <w:pPr>
        <w:pStyle w:val="BodyText"/>
        <w:rPr>
          <w:szCs w:val="24"/>
        </w:rPr>
      </w:pPr>
      <w:r>
        <w:rPr>
          <w:szCs w:val="24"/>
        </w:rPr>
        <w:t xml:space="preserve">The two liquefaction triggering methods followed consistent trends to those seen in the settlement results. Lateral spread displacements calculated using the Boulanger and Idriss </w:t>
      </w:r>
      <w:r>
        <w:rPr>
          <w:szCs w:val="24"/>
        </w:rPr>
        <w:lastRenderedPageBreak/>
        <w:t xml:space="preserve">procedure consistently showed more conservative values (for any method) than the Robertson and Wride procedure. </w:t>
      </w:r>
    </w:p>
    <w:p w14:paraId="756586A0" w14:textId="7E4162BC" w:rsidR="005A67DA" w:rsidRDefault="004F61EE" w:rsidP="004F61EE">
      <w:pPr>
        <w:pStyle w:val="BodyText"/>
        <w:rPr>
          <w:szCs w:val="24"/>
        </w:rPr>
      </w:pPr>
      <w:r>
        <w:rPr>
          <w:szCs w:val="24"/>
        </w:rPr>
        <w:t>When comparing the semi-probabilistic and fu</w:t>
      </w:r>
      <w:r w:rsidR="00437B23">
        <w:rPr>
          <w:szCs w:val="24"/>
        </w:rPr>
        <w:t>ll</w:t>
      </w:r>
      <w:r>
        <w:rPr>
          <w:szCs w:val="24"/>
        </w:rPr>
        <w:t>-probabilistic results for lateral spread, the same trends found in the settlement results remain true. That is, the semi-probabilistic results show similar trends found in the pseudo-probabilistic comparison, but tend to show slightly lower values of lateral spread than the pseudo-probabilistic results. Also, there is much less scatter in this data, indicating more consistent results in the semi-probabilistic method.</w:t>
      </w:r>
      <w:r w:rsidR="002067B5">
        <w:rPr>
          <w:szCs w:val="24"/>
        </w:rPr>
        <w:t xml:space="preserve"> </w:t>
      </w:r>
      <w:r w:rsidR="00DE2735">
        <w:rPr>
          <w:szCs w:val="24"/>
        </w:rPr>
        <w:t xml:space="preserve">However, when compared to the full-probabilistic method, the semi-probabilistic approach has similar levels of accuracy as the pseudo-probabilistic approach. </w:t>
      </w:r>
      <w:r w:rsidR="002067B5">
        <w:rPr>
          <w:szCs w:val="24"/>
        </w:rPr>
        <w:t xml:space="preserve">Therefore, </w:t>
      </w:r>
      <w:r w:rsidR="00A9739B">
        <w:rPr>
          <w:szCs w:val="24"/>
        </w:rPr>
        <w:t>the semi-probabilistic approach is not an improvement to the pseudo-probabilistic approach.</w:t>
      </w:r>
    </w:p>
    <w:p w14:paraId="52EAA002" w14:textId="24984417" w:rsidR="005A67DA" w:rsidRDefault="004F61EE" w:rsidP="005A67DA">
      <w:pPr>
        <w:pStyle w:val="BodyText"/>
        <w:rPr>
          <w:szCs w:val="24"/>
        </w:rPr>
      </w:pPr>
      <w:r>
        <w:rPr>
          <w:szCs w:val="24"/>
        </w:rPr>
        <w:t xml:space="preserve">Comparison plots for lateral spread are shown </w:t>
      </w:r>
      <w:r w:rsidRPr="006811BD">
        <w:rPr>
          <w:szCs w:val="24"/>
        </w:rPr>
        <w:t xml:space="preserve">in </w:t>
      </w:r>
      <w:r w:rsidR="003646EA">
        <w:rPr>
          <w:szCs w:val="24"/>
        </w:rPr>
        <w:fldChar w:fldCharType="begin"/>
      </w:r>
      <w:r w:rsidR="003646EA">
        <w:rPr>
          <w:szCs w:val="24"/>
        </w:rPr>
        <w:instrText xml:space="preserve"> REF _Ref485982551 \h </w:instrText>
      </w:r>
      <w:r w:rsidR="003646EA">
        <w:rPr>
          <w:szCs w:val="24"/>
        </w:rPr>
      </w:r>
      <w:r w:rsidR="003646EA">
        <w:rPr>
          <w:szCs w:val="24"/>
        </w:rPr>
        <w:fldChar w:fldCharType="separate"/>
      </w:r>
      <w:r w:rsidR="003646EA">
        <w:t xml:space="preserve">Figure </w:t>
      </w:r>
      <w:r w:rsidR="003646EA">
        <w:rPr>
          <w:noProof/>
        </w:rPr>
        <w:t>4</w:t>
      </w:r>
      <w:r w:rsidR="003646EA">
        <w:noBreakHyphen/>
      </w:r>
      <w:r w:rsidR="003646EA">
        <w:rPr>
          <w:noProof/>
        </w:rPr>
        <w:t>49</w:t>
      </w:r>
      <w:r w:rsidR="003646EA">
        <w:rPr>
          <w:szCs w:val="24"/>
        </w:rPr>
        <w:fldChar w:fldCharType="end"/>
      </w:r>
      <w:r w:rsidR="003646EA">
        <w:rPr>
          <w:szCs w:val="24"/>
        </w:rPr>
        <w:t xml:space="preserve"> </w:t>
      </w:r>
      <w:r w:rsidR="003646EA" w:rsidRPr="006811BD">
        <w:rPr>
          <w:szCs w:val="24"/>
        </w:rPr>
        <w:t xml:space="preserve">through </w:t>
      </w:r>
      <w:r w:rsidR="003646EA">
        <w:rPr>
          <w:szCs w:val="24"/>
        </w:rPr>
        <w:fldChar w:fldCharType="begin"/>
      </w:r>
      <w:r w:rsidR="003646EA">
        <w:rPr>
          <w:szCs w:val="24"/>
        </w:rPr>
        <w:instrText xml:space="preserve"> REF _Ref486057212 \h </w:instrText>
      </w:r>
      <w:r w:rsidR="003646EA">
        <w:rPr>
          <w:szCs w:val="24"/>
        </w:rPr>
      </w:r>
      <w:r w:rsidR="003646EA">
        <w:rPr>
          <w:szCs w:val="24"/>
        </w:rPr>
        <w:fldChar w:fldCharType="separate"/>
      </w:r>
      <w:r w:rsidR="003646EA">
        <w:t xml:space="preserve">Figure </w:t>
      </w:r>
      <w:r w:rsidR="003646EA">
        <w:rPr>
          <w:noProof/>
        </w:rPr>
        <w:t>4</w:t>
      </w:r>
      <w:r w:rsidR="003646EA">
        <w:noBreakHyphen/>
      </w:r>
      <w:r w:rsidR="003646EA">
        <w:rPr>
          <w:noProof/>
        </w:rPr>
        <w:t>66</w:t>
      </w:r>
      <w:r w:rsidR="003646EA">
        <w:rPr>
          <w:szCs w:val="24"/>
        </w:rPr>
        <w:fldChar w:fldCharType="end"/>
      </w:r>
      <w:r w:rsidRPr="006811BD">
        <w:rPr>
          <w:szCs w:val="24"/>
        </w:rPr>
        <w:t>, showing</w:t>
      </w:r>
      <w:r w:rsidR="00437B23">
        <w:rPr>
          <w:szCs w:val="24"/>
        </w:rPr>
        <w:t xml:space="preserve"> the relationship between full</w:t>
      </w:r>
      <w:r>
        <w:rPr>
          <w:szCs w:val="24"/>
        </w:rPr>
        <w:t xml:space="preserve">-probabilistic results and the pseudo-probabilistic or semi-probabilistic results. One thing to note is that the trend line for the Robertson and Wride values in the pseudo-probabilistic comparisons </w:t>
      </w:r>
      <w:r w:rsidR="003F317B">
        <w:rPr>
          <w:szCs w:val="24"/>
        </w:rPr>
        <w:t>lies</w:t>
      </w:r>
      <w:r>
        <w:rPr>
          <w:szCs w:val="24"/>
        </w:rPr>
        <w:t xml:space="preserve"> slightly above the </w:t>
      </w:r>
      <w:r w:rsidR="00B50BC9">
        <w:rPr>
          <w:szCs w:val="24"/>
        </w:rPr>
        <w:t xml:space="preserve">one-to-one </w:t>
      </w:r>
      <w:r>
        <w:rPr>
          <w:szCs w:val="24"/>
        </w:rPr>
        <w:t>line for the 475</w:t>
      </w:r>
      <w:r w:rsidR="00DE2735">
        <w:rPr>
          <w:szCs w:val="24"/>
        </w:rPr>
        <w:t>-</w:t>
      </w:r>
      <w:r w:rsidR="00361FA8">
        <w:rPr>
          <w:szCs w:val="24"/>
        </w:rPr>
        <w:t>year</w:t>
      </w:r>
      <w:r>
        <w:rPr>
          <w:szCs w:val="24"/>
        </w:rPr>
        <w:t xml:space="preserve"> return period. This indicates that </w:t>
      </w:r>
      <w:r w:rsidR="00437B23">
        <w:rPr>
          <w:szCs w:val="24"/>
        </w:rPr>
        <w:t>at low return periods, the full</w:t>
      </w:r>
      <w:r>
        <w:rPr>
          <w:szCs w:val="24"/>
        </w:rPr>
        <w:t>-probabilistic method under-predicts lateral spread displacements. While this is different than what was found in the settlement results, it is still consistent with the general trends seen.</w:t>
      </w:r>
      <w:r w:rsidR="003F317B">
        <w:rPr>
          <w:szCs w:val="24"/>
        </w:rPr>
        <w:t xml:space="preserve"> The </w:t>
      </w:r>
      <w:r w:rsidR="00475C13">
        <w:rPr>
          <w:szCs w:val="24"/>
        </w:rPr>
        <w:t>“</w:t>
      </w:r>
      <w:r w:rsidR="003F317B">
        <w:rPr>
          <w:szCs w:val="24"/>
        </w:rPr>
        <w:t>Robertson</w:t>
      </w:r>
      <w:r w:rsidR="00475C13">
        <w:rPr>
          <w:szCs w:val="24"/>
        </w:rPr>
        <w:t xml:space="preserve"> Data”</w:t>
      </w:r>
      <w:r w:rsidR="003F317B">
        <w:rPr>
          <w:szCs w:val="24"/>
        </w:rPr>
        <w:t xml:space="preserve"> trend line in this instance for settlement is below the </w:t>
      </w:r>
      <w:r w:rsidR="00B50BC9">
        <w:rPr>
          <w:szCs w:val="24"/>
        </w:rPr>
        <w:t xml:space="preserve">one-to-one </w:t>
      </w:r>
      <w:r w:rsidR="00475C13">
        <w:rPr>
          <w:szCs w:val="24"/>
        </w:rPr>
        <w:t>line due to a single value (soil p</w:t>
      </w:r>
      <w:r w:rsidR="003F317B">
        <w:rPr>
          <w:szCs w:val="24"/>
        </w:rPr>
        <w:t>rofile 1 at San Jose). If this value were removed</w:t>
      </w:r>
      <w:r w:rsidR="00361FA8">
        <w:rPr>
          <w:szCs w:val="24"/>
        </w:rPr>
        <w:t>,</w:t>
      </w:r>
      <w:r w:rsidR="003F317B">
        <w:rPr>
          <w:szCs w:val="24"/>
        </w:rPr>
        <w:t xml:space="preserve"> the trend line for settlement would look identical to the trend line for lateral spread. That point was not as far from the general trend for lateral spread, and therefore did not have as big of an </w:t>
      </w:r>
      <w:r w:rsidR="00DE2735">
        <w:rPr>
          <w:szCs w:val="24"/>
        </w:rPr>
        <w:t>e</w:t>
      </w:r>
      <w:r w:rsidR="003F317B">
        <w:rPr>
          <w:szCs w:val="24"/>
        </w:rPr>
        <w:t>ffect.</w:t>
      </w:r>
    </w:p>
    <w:p w14:paraId="627510C3" w14:textId="77777777" w:rsidR="00725274" w:rsidRDefault="00725274" w:rsidP="00725274">
      <w:pPr>
        <w:pStyle w:val="BodyText"/>
        <w:rPr>
          <w:szCs w:val="24"/>
        </w:rPr>
      </w:pPr>
      <w:r>
        <w:rPr>
          <w:szCs w:val="24"/>
        </w:rPr>
        <w:t xml:space="preserve">The comparison </w:t>
      </w:r>
      <w:r w:rsidRPr="006811BD">
        <w:rPr>
          <w:szCs w:val="24"/>
        </w:rPr>
        <w:t xml:space="preserve">plots in </w:t>
      </w:r>
      <w:r>
        <w:rPr>
          <w:szCs w:val="24"/>
        </w:rPr>
        <w:fldChar w:fldCharType="begin"/>
      </w:r>
      <w:r>
        <w:rPr>
          <w:szCs w:val="24"/>
        </w:rPr>
        <w:instrText xml:space="preserve"> REF _Ref485982551 \h </w:instrText>
      </w:r>
      <w:r>
        <w:rPr>
          <w:szCs w:val="24"/>
        </w:rPr>
      </w:r>
      <w:r>
        <w:rPr>
          <w:szCs w:val="24"/>
        </w:rPr>
        <w:fldChar w:fldCharType="separate"/>
      </w:r>
      <w:r>
        <w:t xml:space="preserve">Figure </w:t>
      </w:r>
      <w:r>
        <w:rPr>
          <w:noProof/>
        </w:rPr>
        <w:t>4</w:t>
      </w:r>
      <w:r>
        <w:noBreakHyphen/>
      </w:r>
      <w:r>
        <w:rPr>
          <w:noProof/>
        </w:rPr>
        <w:t>49</w:t>
      </w:r>
      <w:r>
        <w:rPr>
          <w:szCs w:val="24"/>
        </w:rPr>
        <w:fldChar w:fldCharType="end"/>
      </w:r>
      <w:r>
        <w:rPr>
          <w:szCs w:val="24"/>
        </w:rPr>
        <w:t xml:space="preserve"> </w:t>
      </w:r>
      <w:r w:rsidRPr="006811BD">
        <w:rPr>
          <w:szCs w:val="24"/>
        </w:rPr>
        <w:t xml:space="preserve">through </w:t>
      </w:r>
      <w:r>
        <w:rPr>
          <w:szCs w:val="24"/>
        </w:rPr>
        <w:fldChar w:fldCharType="begin"/>
      </w:r>
      <w:r>
        <w:rPr>
          <w:szCs w:val="24"/>
        </w:rPr>
        <w:instrText xml:space="preserve"> REF _Ref486057212 \h </w:instrText>
      </w:r>
      <w:r>
        <w:rPr>
          <w:szCs w:val="24"/>
        </w:rPr>
      </w:r>
      <w:r>
        <w:rPr>
          <w:szCs w:val="24"/>
        </w:rPr>
        <w:fldChar w:fldCharType="separate"/>
      </w:r>
      <w:r>
        <w:t xml:space="preserve">Figure </w:t>
      </w:r>
      <w:r>
        <w:rPr>
          <w:noProof/>
        </w:rPr>
        <w:t>4</w:t>
      </w:r>
      <w:r>
        <w:noBreakHyphen/>
      </w:r>
      <w:r>
        <w:rPr>
          <w:noProof/>
        </w:rPr>
        <w:t>66</w:t>
      </w:r>
      <w:r>
        <w:rPr>
          <w:szCs w:val="24"/>
        </w:rPr>
        <w:fldChar w:fldCharType="end"/>
      </w:r>
      <w:r w:rsidRPr="006811BD">
        <w:rPr>
          <w:szCs w:val="24"/>
        </w:rPr>
        <w:t xml:space="preserve"> are only</w:t>
      </w:r>
      <w:r>
        <w:rPr>
          <w:szCs w:val="24"/>
        </w:rPr>
        <w:t xml:space="preserve"> for lateral spread geometry 1. Lateral spread geometry 2 showed the exact same trends, only the values were scaled down. The comparison plots for lateral spread geometry 2 can be found in the appendix.</w:t>
      </w:r>
    </w:p>
    <w:p w14:paraId="4DCF98A9" w14:textId="77777777" w:rsidR="009A541B" w:rsidRDefault="009A541B" w:rsidP="005A67DA">
      <w:pPr>
        <w:pStyle w:val="BodyText"/>
        <w:rPr>
          <w:szCs w:val="24"/>
        </w:rPr>
      </w:pPr>
    </w:p>
    <w:p w14:paraId="75676208" w14:textId="77777777" w:rsidR="00712C8F" w:rsidRDefault="00712C8F" w:rsidP="005A67DA">
      <w:pPr>
        <w:pStyle w:val="BodyText"/>
        <w:rPr>
          <w:szCs w:val="24"/>
        </w:rPr>
      </w:pPr>
    </w:p>
    <w:p w14:paraId="74A5CF56" w14:textId="77777777" w:rsidR="00725274" w:rsidRDefault="00725274" w:rsidP="00725274">
      <w:pPr>
        <w:pStyle w:val="BodyText"/>
        <w:rPr>
          <w:szCs w:val="24"/>
        </w:rPr>
      </w:pPr>
    </w:p>
    <w:p w14:paraId="1810170C" w14:textId="77777777" w:rsidR="00725274" w:rsidRDefault="00725274" w:rsidP="00725274">
      <w:pPr>
        <w:pStyle w:val="BodyText"/>
        <w:rPr>
          <w:szCs w:val="24"/>
        </w:rPr>
      </w:pPr>
    </w:p>
    <w:p w14:paraId="3C50E420" w14:textId="77777777" w:rsidR="00725274" w:rsidRDefault="00725274" w:rsidP="00725274">
      <w:pPr>
        <w:pStyle w:val="NoSpacing"/>
        <w:keepNext/>
        <w:jc w:val="center"/>
      </w:pPr>
      <w:r>
        <w:rPr>
          <w:noProof/>
        </w:rPr>
        <w:lastRenderedPageBreak/>
        <w:drawing>
          <wp:inline distT="0" distB="0" distL="0" distR="0" wp14:anchorId="5D79A428" wp14:editId="1E9B785C">
            <wp:extent cx="5303520" cy="3474720"/>
            <wp:effectExtent l="0" t="0" r="0" b="0"/>
            <wp:docPr id="324" name="Chart 3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3"/>
              </a:graphicData>
            </a:graphic>
          </wp:inline>
        </w:drawing>
      </w:r>
    </w:p>
    <w:p w14:paraId="064C8562" w14:textId="77777777" w:rsidR="00725274" w:rsidRPr="004B532C" w:rsidRDefault="00725274" w:rsidP="00725274">
      <w:pPr>
        <w:pStyle w:val="Caption"/>
        <w:ind w:firstLine="0"/>
      </w:pPr>
      <w:bookmarkStart w:id="351" w:name="_Ref485982551"/>
      <w:bookmarkStart w:id="352" w:name="_Toc487990269"/>
      <w:bookmarkStart w:id="353" w:name="_Toc488417070"/>
      <w:bookmarkStart w:id="354" w:name="_Toc488419766"/>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49</w:t>
      </w:r>
      <w:r w:rsidR="00DE2950">
        <w:rPr>
          <w:noProof/>
        </w:rPr>
        <w:fldChar w:fldCharType="end"/>
      </w:r>
      <w:bookmarkEnd w:id="351"/>
      <w:r>
        <w:t>: Mean magnitude pseudo-probabilistic versus fully-probabilistic for the 475 year return period using the Robertson and Wride liquefaction triggering procedure.</w:t>
      </w:r>
      <w:bookmarkEnd w:id="352"/>
      <w:bookmarkEnd w:id="353"/>
      <w:bookmarkEnd w:id="354"/>
    </w:p>
    <w:p w14:paraId="40A5A757" w14:textId="77777777" w:rsidR="00725274" w:rsidRDefault="00725274" w:rsidP="00725274">
      <w:pPr>
        <w:pStyle w:val="NoSpacing"/>
        <w:keepNext/>
        <w:jc w:val="center"/>
      </w:pPr>
      <w:r>
        <w:rPr>
          <w:noProof/>
        </w:rPr>
        <w:drawing>
          <wp:inline distT="0" distB="0" distL="0" distR="0" wp14:anchorId="4D65357E" wp14:editId="3EC1F4F8">
            <wp:extent cx="5303520" cy="3474720"/>
            <wp:effectExtent l="0" t="0" r="0" b="0"/>
            <wp:docPr id="341" name="Chart 3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4"/>
              </a:graphicData>
            </a:graphic>
          </wp:inline>
        </w:drawing>
      </w:r>
    </w:p>
    <w:p w14:paraId="2E118AED" w14:textId="77777777" w:rsidR="00725274" w:rsidRPr="007000DF" w:rsidRDefault="00725274" w:rsidP="00725274">
      <w:pPr>
        <w:pStyle w:val="Caption"/>
        <w:ind w:firstLine="0"/>
      </w:pPr>
      <w:bookmarkStart w:id="355" w:name="_Toc487990270"/>
      <w:bookmarkStart w:id="356" w:name="_Toc488417071"/>
      <w:bookmarkStart w:id="357" w:name="_Toc488419767"/>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0</w:t>
      </w:r>
      <w:r w:rsidR="00DE2950">
        <w:rPr>
          <w:noProof/>
        </w:rPr>
        <w:fldChar w:fldCharType="end"/>
      </w:r>
      <w:r w:rsidRPr="00D83641">
        <w:t xml:space="preserve">: Mean magnitude pseudo-probabilistic versus fully-probabilistic for the </w:t>
      </w:r>
      <w:r>
        <w:t xml:space="preserve">1039 </w:t>
      </w:r>
      <w:r w:rsidRPr="00D83641">
        <w:t xml:space="preserve">year return period </w:t>
      </w:r>
      <w:r>
        <w:t>using the Robertson and Wride liquefaction triggering procedure.</w:t>
      </w:r>
      <w:bookmarkEnd w:id="355"/>
      <w:bookmarkEnd w:id="356"/>
      <w:bookmarkEnd w:id="357"/>
    </w:p>
    <w:p w14:paraId="720B6329" w14:textId="77777777" w:rsidR="00725274" w:rsidRDefault="00725274" w:rsidP="00725274">
      <w:pPr>
        <w:pStyle w:val="NoSpacing"/>
        <w:jc w:val="center"/>
      </w:pPr>
      <w:r>
        <w:rPr>
          <w:noProof/>
        </w:rPr>
        <w:lastRenderedPageBreak/>
        <w:drawing>
          <wp:inline distT="0" distB="0" distL="0" distR="0" wp14:anchorId="31DFB1E6" wp14:editId="6DB89C4B">
            <wp:extent cx="5303520" cy="3474720"/>
            <wp:effectExtent l="0" t="0" r="0" b="0"/>
            <wp:docPr id="354" name="Chart 35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5"/>
              </a:graphicData>
            </a:graphic>
          </wp:inline>
        </w:drawing>
      </w:r>
    </w:p>
    <w:p w14:paraId="39E81D85" w14:textId="77777777" w:rsidR="00725274" w:rsidRPr="007A4A1E" w:rsidRDefault="00725274" w:rsidP="00725274">
      <w:pPr>
        <w:pStyle w:val="Caption"/>
        <w:ind w:firstLine="0"/>
      </w:pPr>
      <w:bookmarkStart w:id="358" w:name="_Toc487990271"/>
      <w:bookmarkStart w:id="359" w:name="_Toc488417072"/>
      <w:bookmarkStart w:id="360" w:name="_Toc488419768"/>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1</w:t>
      </w:r>
      <w:r w:rsidR="00DE2950">
        <w:rPr>
          <w:noProof/>
        </w:rPr>
        <w:fldChar w:fldCharType="end"/>
      </w:r>
      <w:r w:rsidRPr="00243533">
        <w:t xml:space="preserve">: Mean magnitude pseudo-probabilistic versus fully-probabilistic for the </w:t>
      </w:r>
      <w:r>
        <w:t xml:space="preserve">2475 </w:t>
      </w:r>
      <w:r w:rsidRPr="00243533">
        <w:t xml:space="preserve">year return period </w:t>
      </w:r>
      <w:r>
        <w:t>using the Robertson and Wride liquefaction triggering procedure.</w:t>
      </w:r>
      <w:bookmarkEnd w:id="358"/>
      <w:bookmarkEnd w:id="359"/>
      <w:bookmarkEnd w:id="360"/>
    </w:p>
    <w:p w14:paraId="18C15A73" w14:textId="77777777" w:rsidR="00725274" w:rsidRDefault="00725274" w:rsidP="00725274">
      <w:pPr>
        <w:pStyle w:val="NoSpacing"/>
      </w:pPr>
      <w:r>
        <w:rPr>
          <w:noProof/>
        </w:rPr>
        <w:drawing>
          <wp:inline distT="0" distB="0" distL="0" distR="0" wp14:anchorId="5E50DDFC" wp14:editId="5F60E662">
            <wp:extent cx="5303520" cy="3474720"/>
            <wp:effectExtent l="0" t="0" r="0" b="0"/>
            <wp:docPr id="355" name="Chart 355"/>
            <wp:cNvGraphicFramePr/>
            <a:graphic xmlns:a="http://schemas.openxmlformats.org/drawingml/2006/main">
              <a:graphicData uri="http://schemas.openxmlformats.org/drawingml/2006/chart">
                <c:chart xmlns:c="http://schemas.openxmlformats.org/drawingml/2006/chart" xmlns:r="http://schemas.openxmlformats.org/officeDocument/2006/relationships" r:id="rId326"/>
              </a:graphicData>
            </a:graphic>
          </wp:inline>
        </w:drawing>
      </w:r>
    </w:p>
    <w:p w14:paraId="4CB7AD2B" w14:textId="77777777" w:rsidR="00725274" w:rsidRPr="007000DF" w:rsidRDefault="00725274" w:rsidP="00725274">
      <w:pPr>
        <w:pStyle w:val="Caption"/>
        <w:ind w:firstLine="0"/>
      </w:pPr>
      <w:bookmarkStart w:id="361" w:name="_Toc487990272"/>
      <w:bookmarkStart w:id="362" w:name="_Toc488417073"/>
      <w:bookmarkStart w:id="363" w:name="_Toc488419769"/>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2</w:t>
      </w:r>
      <w:r w:rsidR="00DE2950">
        <w:rPr>
          <w:noProof/>
        </w:rPr>
        <w:fldChar w:fldCharType="end"/>
      </w:r>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Robertson and Wride liquefaction triggering procedure.</w:t>
      </w:r>
      <w:bookmarkEnd w:id="361"/>
      <w:bookmarkEnd w:id="362"/>
      <w:bookmarkEnd w:id="363"/>
    </w:p>
    <w:p w14:paraId="3D7B17B9" w14:textId="77777777" w:rsidR="00725274" w:rsidRDefault="00725274" w:rsidP="00725274">
      <w:pPr>
        <w:pStyle w:val="NoSpacing"/>
        <w:keepNext/>
        <w:jc w:val="center"/>
      </w:pPr>
      <w:r>
        <w:rPr>
          <w:noProof/>
        </w:rPr>
        <w:lastRenderedPageBreak/>
        <w:drawing>
          <wp:inline distT="0" distB="0" distL="0" distR="0" wp14:anchorId="237335A4" wp14:editId="15DD879B">
            <wp:extent cx="5303520" cy="3474720"/>
            <wp:effectExtent l="0" t="0" r="0" b="0"/>
            <wp:docPr id="358" name="Chart 35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7"/>
              </a:graphicData>
            </a:graphic>
          </wp:inline>
        </w:drawing>
      </w:r>
    </w:p>
    <w:p w14:paraId="3649EA86" w14:textId="77777777" w:rsidR="00725274" w:rsidRPr="007A4A1E" w:rsidRDefault="00725274" w:rsidP="00725274">
      <w:pPr>
        <w:pStyle w:val="Caption"/>
        <w:ind w:firstLine="0"/>
      </w:pPr>
      <w:bookmarkStart w:id="364" w:name="_Toc487990273"/>
      <w:bookmarkStart w:id="365" w:name="_Toc488417074"/>
      <w:bookmarkStart w:id="366" w:name="_Toc488419770"/>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3</w:t>
      </w:r>
      <w:r w:rsidR="00DE2950">
        <w:rPr>
          <w:noProof/>
        </w:rPr>
        <w:fldChar w:fldCharType="end"/>
      </w:r>
      <w:r w:rsidRPr="0041546A">
        <w:t xml:space="preserve">: Modal magnitude pseudo-probabilistic versus fully-probabilistic for the </w:t>
      </w:r>
      <w:r>
        <w:t>1039</w:t>
      </w:r>
      <w:r w:rsidRPr="0041546A">
        <w:t xml:space="preserve"> year return period </w:t>
      </w:r>
      <w:r>
        <w:t>using the Robertson and Wride liquefaction triggering procedure.</w:t>
      </w:r>
      <w:bookmarkEnd w:id="364"/>
      <w:bookmarkEnd w:id="365"/>
      <w:bookmarkEnd w:id="366"/>
    </w:p>
    <w:p w14:paraId="4CB6FA1C" w14:textId="77777777" w:rsidR="00725274" w:rsidRDefault="00725274" w:rsidP="00725274">
      <w:pPr>
        <w:pStyle w:val="NoSpacing"/>
        <w:jc w:val="center"/>
      </w:pPr>
      <w:r>
        <w:rPr>
          <w:noProof/>
        </w:rPr>
        <w:drawing>
          <wp:inline distT="0" distB="0" distL="0" distR="0" wp14:anchorId="6EA81388" wp14:editId="41023A86">
            <wp:extent cx="5303520" cy="3474720"/>
            <wp:effectExtent l="0" t="0" r="0" b="0"/>
            <wp:docPr id="359" name="Chart 359"/>
            <wp:cNvGraphicFramePr/>
            <a:graphic xmlns:a="http://schemas.openxmlformats.org/drawingml/2006/main">
              <a:graphicData uri="http://schemas.openxmlformats.org/drawingml/2006/chart">
                <c:chart xmlns:c="http://schemas.openxmlformats.org/drawingml/2006/chart" xmlns:r="http://schemas.openxmlformats.org/officeDocument/2006/relationships" r:id="rId328"/>
              </a:graphicData>
            </a:graphic>
          </wp:inline>
        </w:drawing>
      </w:r>
    </w:p>
    <w:p w14:paraId="22A5DF70" w14:textId="77777777" w:rsidR="00725274" w:rsidRPr="007000DF" w:rsidRDefault="00725274" w:rsidP="00725274">
      <w:pPr>
        <w:pStyle w:val="Caption"/>
        <w:ind w:firstLine="0"/>
      </w:pPr>
      <w:bookmarkStart w:id="367" w:name="_Toc487990274"/>
      <w:bookmarkStart w:id="368" w:name="_Toc488417075"/>
      <w:bookmarkStart w:id="369" w:name="_Toc488419771"/>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4</w:t>
      </w:r>
      <w:r w:rsidR="00DE2950">
        <w:rPr>
          <w:noProof/>
        </w:rPr>
        <w:fldChar w:fldCharType="end"/>
      </w:r>
      <w:r w:rsidRPr="00A63940">
        <w:t xml:space="preserve">: Modal magnitude pseudo-probabilistic versus fully-probabilistic for the </w:t>
      </w:r>
      <w:r>
        <w:t>2475</w:t>
      </w:r>
      <w:r w:rsidRPr="00A63940">
        <w:t xml:space="preserve"> year return period </w:t>
      </w:r>
      <w:r>
        <w:t>using the Robertson and Wride liquefaction triggering procedure.</w:t>
      </w:r>
      <w:bookmarkEnd w:id="367"/>
      <w:bookmarkEnd w:id="368"/>
      <w:bookmarkEnd w:id="369"/>
    </w:p>
    <w:p w14:paraId="5079884E" w14:textId="77777777" w:rsidR="00725274" w:rsidRDefault="00725274" w:rsidP="00725274">
      <w:pPr>
        <w:pStyle w:val="Caption"/>
        <w:ind w:firstLine="0"/>
      </w:pPr>
      <w:bookmarkStart w:id="370" w:name="_Toc486000214"/>
      <w:bookmarkStart w:id="371" w:name="_Toc486251883"/>
      <w:bookmarkStart w:id="372" w:name="_Toc486513667"/>
      <w:bookmarkStart w:id="373" w:name="_Toc487631174"/>
      <w:bookmarkStart w:id="374" w:name="_Toc487794966"/>
      <w:bookmarkStart w:id="375" w:name="_Toc487795249"/>
      <w:bookmarkStart w:id="376" w:name="_Toc487899732"/>
      <w:bookmarkStart w:id="377" w:name="_Toc487990275"/>
      <w:r>
        <w:rPr>
          <w:noProof/>
        </w:rPr>
        <w:lastRenderedPageBreak/>
        <w:drawing>
          <wp:inline distT="0" distB="0" distL="0" distR="0" wp14:anchorId="0D8BF2BC" wp14:editId="4CEBD7C9">
            <wp:extent cx="5303520" cy="3474720"/>
            <wp:effectExtent l="0" t="0" r="0" b="0"/>
            <wp:docPr id="170" name="Chart 17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bookmarkEnd w:id="370"/>
      <w:bookmarkEnd w:id="371"/>
      <w:bookmarkEnd w:id="372"/>
      <w:bookmarkEnd w:id="373"/>
      <w:bookmarkEnd w:id="374"/>
      <w:bookmarkEnd w:id="375"/>
      <w:bookmarkEnd w:id="376"/>
      <w:bookmarkEnd w:id="377"/>
    </w:p>
    <w:p w14:paraId="616EF026" w14:textId="77777777" w:rsidR="00725274" w:rsidRPr="007A4A1E" w:rsidRDefault="00725274" w:rsidP="00725274">
      <w:pPr>
        <w:pStyle w:val="Caption"/>
        <w:ind w:firstLine="0"/>
      </w:pPr>
      <w:bookmarkStart w:id="378" w:name="_Toc487990276"/>
      <w:bookmarkStart w:id="379" w:name="_Toc488417076"/>
      <w:bookmarkStart w:id="380" w:name="_Toc488419772"/>
      <w:r>
        <w:t xml:space="preserve">Figure </w:t>
      </w:r>
      <w:r w:rsidR="00DE2950">
        <w:fldChar w:fldCharType="begin"/>
      </w:r>
      <w:r w:rsidR="00DE2950">
        <w:instrText xml:space="preserve"> S</w:instrText>
      </w:r>
      <w:r w:rsidR="00DE2950">
        <w:instrText xml:space="preserve">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5</w:t>
      </w:r>
      <w:r w:rsidR="00DE2950">
        <w:rPr>
          <w:noProof/>
        </w:rPr>
        <w:fldChar w:fldCharType="end"/>
      </w:r>
      <w:r w:rsidRPr="00C4485E">
        <w:t xml:space="preserve">: </w:t>
      </w:r>
      <w:r>
        <w:t>Semi-probabilistic</w:t>
      </w:r>
      <w:r w:rsidRPr="00C4485E">
        <w:t xml:space="preserve"> versus fully-pro</w:t>
      </w:r>
      <w:r>
        <w:t xml:space="preserve">babilistic for the </w:t>
      </w:r>
      <w:r w:rsidRPr="00C4485E">
        <w:t xml:space="preserve">475 year return period </w:t>
      </w:r>
      <w:r>
        <w:t>using the Robertson and Wride liquefaction triggering procedure.</w:t>
      </w:r>
      <w:bookmarkEnd w:id="378"/>
      <w:bookmarkEnd w:id="379"/>
      <w:bookmarkEnd w:id="380"/>
    </w:p>
    <w:p w14:paraId="77FFDD82" w14:textId="77777777" w:rsidR="00725274" w:rsidRDefault="00725274" w:rsidP="00725274">
      <w:pPr>
        <w:pStyle w:val="NoSpacing"/>
      </w:pPr>
      <w:r>
        <w:rPr>
          <w:noProof/>
        </w:rPr>
        <w:drawing>
          <wp:inline distT="0" distB="0" distL="0" distR="0" wp14:anchorId="0EC20A6C" wp14:editId="451680E4">
            <wp:extent cx="5303520" cy="3474720"/>
            <wp:effectExtent l="0" t="0" r="0" b="0"/>
            <wp:docPr id="360" name="Chart 360"/>
            <wp:cNvGraphicFramePr/>
            <a:graphic xmlns:a="http://schemas.openxmlformats.org/drawingml/2006/main">
              <a:graphicData uri="http://schemas.openxmlformats.org/drawingml/2006/chart">
                <c:chart xmlns:c="http://schemas.openxmlformats.org/drawingml/2006/chart" xmlns:r="http://schemas.openxmlformats.org/officeDocument/2006/relationships" r:id="rId330"/>
              </a:graphicData>
            </a:graphic>
          </wp:inline>
        </w:drawing>
      </w:r>
    </w:p>
    <w:p w14:paraId="2DE1C029" w14:textId="77777777" w:rsidR="00725274" w:rsidRPr="007000DF" w:rsidRDefault="00725274" w:rsidP="00725274">
      <w:pPr>
        <w:pStyle w:val="Caption"/>
        <w:ind w:firstLine="0"/>
      </w:pPr>
      <w:bookmarkStart w:id="381" w:name="_Toc487990277"/>
      <w:bookmarkStart w:id="382" w:name="_Toc488417077"/>
      <w:bookmarkStart w:id="383" w:name="_Toc488419773"/>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6</w:t>
      </w:r>
      <w:r w:rsidR="00DE2950">
        <w:rPr>
          <w:noProof/>
        </w:rPr>
        <w:fldChar w:fldCharType="end"/>
      </w:r>
      <w:r w:rsidRPr="008F55F6">
        <w:t xml:space="preserve">: Semi-probabilistic versus fully-probabilistic for the </w:t>
      </w:r>
      <w:r>
        <w:t>1039</w:t>
      </w:r>
      <w:r w:rsidRPr="008F55F6">
        <w:t xml:space="preserve"> year return period </w:t>
      </w:r>
      <w:r>
        <w:t>using the Robertson and Wride liquefaction triggering procedure.</w:t>
      </w:r>
      <w:bookmarkEnd w:id="381"/>
      <w:bookmarkEnd w:id="382"/>
      <w:bookmarkEnd w:id="383"/>
    </w:p>
    <w:p w14:paraId="4895A927" w14:textId="77777777" w:rsidR="00725274" w:rsidRDefault="00725274" w:rsidP="00725274">
      <w:pPr>
        <w:pStyle w:val="NoSpacing"/>
        <w:keepNext/>
      </w:pPr>
      <w:r>
        <w:rPr>
          <w:noProof/>
        </w:rPr>
        <w:lastRenderedPageBreak/>
        <w:drawing>
          <wp:inline distT="0" distB="0" distL="0" distR="0" wp14:anchorId="0B5B7263" wp14:editId="4E400559">
            <wp:extent cx="5303520" cy="3474720"/>
            <wp:effectExtent l="0" t="0" r="0" b="0"/>
            <wp:docPr id="361" name="Chart 36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1"/>
              </a:graphicData>
            </a:graphic>
          </wp:inline>
        </w:drawing>
      </w:r>
    </w:p>
    <w:p w14:paraId="30872937" w14:textId="77777777" w:rsidR="00725274" w:rsidRDefault="00725274" w:rsidP="00725274">
      <w:pPr>
        <w:pStyle w:val="Caption"/>
        <w:ind w:firstLine="0"/>
      </w:pPr>
      <w:bookmarkStart w:id="384" w:name="_Ref485982570"/>
      <w:bookmarkStart w:id="385" w:name="_Toc487990278"/>
      <w:bookmarkStart w:id="386" w:name="_Toc488417078"/>
      <w:bookmarkStart w:id="387" w:name="_Toc488419774"/>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7</w:t>
      </w:r>
      <w:r w:rsidR="00DE2950">
        <w:rPr>
          <w:noProof/>
        </w:rPr>
        <w:fldChar w:fldCharType="end"/>
      </w:r>
      <w:bookmarkEnd w:id="384"/>
      <w:r w:rsidRPr="00CD4DCC">
        <w:t xml:space="preserve">: Semi-probabilistic versus fully-probabilistic for the </w:t>
      </w:r>
      <w:r>
        <w:t>2475</w:t>
      </w:r>
      <w:r w:rsidRPr="00CD4DCC">
        <w:t xml:space="preserve"> year return period </w:t>
      </w:r>
      <w:r>
        <w:t>using the Robertson and Wride liquefaction triggering procedure.</w:t>
      </w:r>
      <w:bookmarkEnd w:id="385"/>
      <w:bookmarkEnd w:id="386"/>
      <w:bookmarkEnd w:id="387"/>
    </w:p>
    <w:p w14:paraId="4C44F9F9" w14:textId="77777777" w:rsidR="00725274" w:rsidRDefault="00725274" w:rsidP="00725274">
      <w:pPr>
        <w:pStyle w:val="NoSpacing"/>
        <w:jc w:val="center"/>
      </w:pPr>
      <w:r>
        <w:rPr>
          <w:noProof/>
        </w:rPr>
        <w:drawing>
          <wp:inline distT="0" distB="0" distL="0" distR="0" wp14:anchorId="091A08D1" wp14:editId="46D0F977">
            <wp:extent cx="5303520" cy="3474720"/>
            <wp:effectExtent l="0" t="0" r="0" b="0"/>
            <wp:docPr id="362" name="Chart 36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2"/>
              </a:graphicData>
            </a:graphic>
          </wp:inline>
        </w:drawing>
      </w:r>
    </w:p>
    <w:p w14:paraId="0D369AE1" w14:textId="77777777" w:rsidR="00725274" w:rsidRDefault="00725274" w:rsidP="00725274">
      <w:pPr>
        <w:pStyle w:val="Caption"/>
        <w:ind w:firstLine="0"/>
      </w:pPr>
      <w:bookmarkStart w:id="388" w:name="_Ref486057209"/>
      <w:bookmarkStart w:id="389" w:name="_Toc487990282"/>
      <w:bookmarkStart w:id="390" w:name="_Toc488417079"/>
      <w:bookmarkStart w:id="391" w:name="_Toc488419775"/>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8</w:t>
      </w:r>
      <w:r w:rsidR="00DE2950">
        <w:rPr>
          <w:noProof/>
        </w:rPr>
        <w:fldChar w:fldCharType="end"/>
      </w:r>
      <w:bookmarkEnd w:id="388"/>
      <w:r w:rsidRPr="00204931">
        <w:t xml:space="preserve">: Mean magnitude pseudo-probabilistic versus fully-probabilistic for the 475 year return period </w:t>
      </w:r>
      <w:r>
        <w:t>using the Boulanger and Idriss liquefaction triggering procedure.</w:t>
      </w:r>
      <w:bookmarkEnd w:id="389"/>
      <w:bookmarkEnd w:id="390"/>
      <w:bookmarkEnd w:id="391"/>
    </w:p>
    <w:p w14:paraId="02E05FEA" w14:textId="77777777" w:rsidR="00725274" w:rsidRDefault="00725274" w:rsidP="00725274">
      <w:pPr>
        <w:pStyle w:val="NoSpacing"/>
        <w:keepNext/>
        <w:jc w:val="center"/>
      </w:pPr>
      <w:r>
        <w:rPr>
          <w:noProof/>
        </w:rPr>
        <w:lastRenderedPageBreak/>
        <w:drawing>
          <wp:inline distT="0" distB="0" distL="0" distR="0" wp14:anchorId="59FF2544" wp14:editId="2C459625">
            <wp:extent cx="5303520" cy="3474720"/>
            <wp:effectExtent l="0" t="0" r="0" b="0"/>
            <wp:docPr id="363" name="Chart 36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14:paraId="74CC53FE" w14:textId="77777777" w:rsidR="00725274" w:rsidRPr="00564F5A" w:rsidRDefault="00725274" w:rsidP="00725274">
      <w:pPr>
        <w:pStyle w:val="Caption"/>
        <w:ind w:firstLine="0"/>
      </w:pPr>
      <w:bookmarkStart w:id="392" w:name="_Toc487990283"/>
      <w:bookmarkStart w:id="393" w:name="_Toc488417080"/>
      <w:bookmarkStart w:id="394" w:name="_Toc488419776"/>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9</w:t>
      </w:r>
      <w:r w:rsidR="00DE2950">
        <w:rPr>
          <w:noProof/>
        </w:rPr>
        <w:fldChar w:fldCharType="end"/>
      </w:r>
      <w:r w:rsidRPr="00D83641">
        <w:t xml:space="preserve">: Mean magnitude pseudo-probabilistic versus fully-probabilistic for the </w:t>
      </w:r>
      <w:r>
        <w:t xml:space="preserve">1039 </w:t>
      </w:r>
      <w:r w:rsidRPr="00D83641">
        <w:t xml:space="preserve">year return period </w:t>
      </w:r>
      <w:r>
        <w:t>using the Boulanger and Idriss liquefaction triggering procedure.</w:t>
      </w:r>
      <w:bookmarkEnd w:id="392"/>
      <w:bookmarkEnd w:id="393"/>
      <w:bookmarkEnd w:id="394"/>
    </w:p>
    <w:p w14:paraId="5DBF3C1F" w14:textId="77777777" w:rsidR="00725274" w:rsidRDefault="00725274" w:rsidP="00725274">
      <w:pPr>
        <w:pStyle w:val="NoSpacing"/>
        <w:jc w:val="center"/>
      </w:pPr>
      <w:r>
        <w:rPr>
          <w:noProof/>
        </w:rPr>
        <w:drawing>
          <wp:inline distT="0" distB="0" distL="0" distR="0" wp14:anchorId="049DC743" wp14:editId="33F20332">
            <wp:extent cx="5303520" cy="3474720"/>
            <wp:effectExtent l="0" t="0" r="0" b="0"/>
            <wp:docPr id="364" name="Chart 36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p>
    <w:p w14:paraId="0C7263FB" w14:textId="77777777" w:rsidR="00725274" w:rsidRPr="002A4A61" w:rsidRDefault="00725274" w:rsidP="00725274">
      <w:pPr>
        <w:pStyle w:val="Caption"/>
        <w:ind w:firstLine="0"/>
      </w:pPr>
      <w:bookmarkStart w:id="395" w:name="_Toc487990284"/>
      <w:bookmarkStart w:id="396" w:name="_Toc488417081"/>
      <w:bookmarkStart w:id="397" w:name="_Toc488419777"/>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60</w:t>
      </w:r>
      <w:r w:rsidR="00DE2950">
        <w:rPr>
          <w:noProof/>
        </w:rPr>
        <w:fldChar w:fldCharType="end"/>
      </w:r>
      <w:r w:rsidRPr="00243533">
        <w:t xml:space="preserve">: Mean magnitude pseudo-probabilistic versus fully-probabilistic for the </w:t>
      </w:r>
      <w:r>
        <w:t xml:space="preserve">2475 </w:t>
      </w:r>
      <w:r w:rsidRPr="00243533">
        <w:t xml:space="preserve">year return period </w:t>
      </w:r>
      <w:r>
        <w:t>using the Boulanger and Idriss liquefaction triggering procedure.</w:t>
      </w:r>
      <w:bookmarkEnd w:id="395"/>
      <w:bookmarkEnd w:id="396"/>
      <w:bookmarkEnd w:id="397"/>
    </w:p>
    <w:p w14:paraId="1B724B2F" w14:textId="77777777" w:rsidR="00725274" w:rsidRDefault="00725274" w:rsidP="00725274">
      <w:pPr>
        <w:pStyle w:val="NoSpacing"/>
        <w:jc w:val="center"/>
      </w:pPr>
      <w:r>
        <w:rPr>
          <w:noProof/>
        </w:rPr>
        <w:lastRenderedPageBreak/>
        <w:drawing>
          <wp:inline distT="0" distB="0" distL="0" distR="0" wp14:anchorId="6671754C" wp14:editId="29ADC02C">
            <wp:extent cx="5303520" cy="3474720"/>
            <wp:effectExtent l="0" t="0" r="0" b="0"/>
            <wp:docPr id="365" name="Chart 365"/>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p>
    <w:p w14:paraId="0ABB09FE" w14:textId="77777777" w:rsidR="00725274" w:rsidRPr="00564F5A" w:rsidRDefault="00725274" w:rsidP="00725274">
      <w:pPr>
        <w:pStyle w:val="Caption"/>
        <w:ind w:firstLine="0"/>
      </w:pPr>
      <w:bookmarkStart w:id="398" w:name="_Toc487990285"/>
      <w:bookmarkStart w:id="399" w:name="_Toc488417082"/>
      <w:bookmarkStart w:id="400" w:name="_Toc488419778"/>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61</w:t>
      </w:r>
      <w:r w:rsidR="00DE2950">
        <w:rPr>
          <w:noProof/>
        </w:rPr>
        <w:fldChar w:fldCharType="end"/>
      </w:r>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Boulanger and Idriss liquefaction triggering procedure.</w:t>
      </w:r>
      <w:bookmarkEnd w:id="398"/>
      <w:bookmarkEnd w:id="399"/>
      <w:bookmarkEnd w:id="400"/>
    </w:p>
    <w:p w14:paraId="447B066D" w14:textId="77777777" w:rsidR="00725274" w:rsidRDefault="00725274" w:rsidP="00725274">
      <w:pPr>
        <w:pStyle w:val="NoSpacing"/>
        <w:keepNext/>
        <w:jc w:val="center"/>
      </w:pPr>
      <w:r>
        <w:rPr>
          <w:noProof/>
        </w:rPr>
        <w:drawing>
          <wp:inline distT="0" distB="0" distL="0" distR="0" wp14:anchorId="09B2307A" wp14:editId="13FA7FA8">
            <wp:extent cx="5303520" cy="3474720"/>
            <wp:effectExtent l="0" t="0" r="0" b="0"/>
            <wp:docPr id="366" name="Chart 366"/>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p>
    <w:p w14:paraId="3EB2636E" w14:textId="77777777" w:rsidR="00725274" w:rsidRPr="00B86842" w:rsidRDefault="00725274" w:rsidP="00725274">
      <w:pPr>
        <w:pStyle w:val="Caption"/>
        <w:ind w:firstLine="0"/>
      </w:pPr>
      <w:bookmarkStart w:id="401" w:name="_Toc487990286"/>
      <w:bookmarkStart w:id="402" w:name="_Toc488417083"/>
      <w:bookmarkStart w:id="403" w:name="_Toc488419779"/>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62</w:t>
      </w:r>
      <w:r w:rsidR="00DE2950">
        <w:rPr>
          <w:noProof/>
        </w:rPr>
        <w:fldChar w:fldCharType="end"/>
      </w:r>
      <w:r w:rsidRPr="0041546A">
        <w:t xml:space="preserve">: Modal magnitude pseudo-probabilistic versus fully-probabilistic for the </w:t>
      </w:r>
      <w:r>
        <w:t>1039</w:t>
      </w:r>
      <w:r w:rsidRPr="0041546A">
        <w:t xml:space="preserve"> year return period </w:t>
      </w:r>
      <w:r>
        <w:t>using the Boulanger and Idriss liquefaction triggering procedure.</w:t>
      </w:r>
      <w:bookmarkEnd w:id="401"/>
      <w:bookmarkEnd w:id="402"/>
      <w:bookmarkEnd w:id="403"/>
    </w:p>
    <w:p w14:paraId="5C9D5903" w14:textId="77777777" w:rsidR="00725274" w:rsidRDefault="00725274" w:rsidP="00725274">
      <w:pPr>
        <w:pStyle w:val="NoSpacing"/>
        <w:jc w:val="center"/>
      </w:pPr>
      <w:r>
        <w:rPr>
          <w:noProof/>
        </w:rPr>
        <w:lastRenderedPageBreak/>
        <w:drawing>
          <wp:inline distT="0" distB="0" distL="0" distR="0" wp14:anchorId="0C000083" wp14:editId="77206912">
            <wp:extent cx="5303520" cy="3474720"/>
            <wp:effectExtent l="0" t="0" r="0" b="0"/>
            <wp:docPr id="367" name="Chart 367"/>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p>
    <w:p w14:paraId="1B6CB111" w14:textId="77777777" w:rsidR="00725274" w:rsidRPr="00564F5A" w:rsidRDefault="00725274" w:rsidP="00725274">
      <w:pPr>
        <w:pStyle w:val="Caption"/>
        <w:ind w:firstLine="0"/>
      </w:pPr>
      <w:bookmarkStart w:id="404" w:name="_Toc487990287"/>
      <w:bookmarkStart w:id="405" w:name="_Toc488417084"/>
      <w:bookmarkStart w:id="406" w:name="_Toc488419780"/>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63</w:t>
      </w:r>
      <w:r w:rsidR="00DE2950">
        <w:rPr>
          <w:noProof/>
        </w:rPr>
        <w:fldChar w:fldCharType="end"/>
      </w:r>
      <w:r w:rsidRPr="00A63940">
        <w:t xml:space="preserve">: Modal magnitude pseudo-probabilistic versus fully-probabilistic for the </w:t>
      </w:r>
      <w:r>
        <w:t>2475</w:t>
      </w:r>
      <w:r w:rsidRPr="00A63940">
        <w:t xml:space="preserve"> year return period </w:t>
      </w:r>
      <w:r>
        <w:t>using the Boulanger and Idriss liquefaction triggering procedure.</w:t>
      </w:r>
      <w:bookmarkEnd w:id="404"/>
      <w:bookmarkEnd w:id="405"/>
      <w:bookmarkEnd w:id="406"/>
    </w:p>
    <w:p w14:paraId="33D19F03" w14:textId="77777777" w:rsidR="00725274" w:rsidRDefault="00725274" w:rsidP="00725274">
      <w:pPr>
        <w:pStyle w:val="Caption"/>
        <w:ind w:firstLine="0"/>
      </w:pPr>
      <w:bookmarkStart w:id="407" w:name="_Toc486000227"/>
      <w:bookmarkStart w:id="408" w:name="_Toc486251896"/>
      <w:bookmarkStart w:id="409" w:name="_Toc486513680"/>
      <w:bookmarkStart w:id="410" w:name="_Toc487631187"/>
      <w:bookmarkStart w:id="411" w:name="_Toc487794979"/>
      <w:bookmarkStart w:id="412" w:name="_Toc487795262"/>
      <w:bookmarkStart w:id="413" w:name="_Toc487899745"/>
      <w:bookmarkStart w:id="414" w:name="_Toc487990288"/>
      <w:r>
        <w:rPr>
          <w:noProof/>
        </w:rPr>
        <w:drawing>
          <wp:inline distT="0" distB="0" distL="0" distR="0" wp14:anchorId="316BBC52" wp14:editId="0D24551B">
            <wp:extent cx="5303520" cy="3474720"/>
            <wp:effectExtent l="0" t="0" r="0" b="0"/>
            <wp:docPr id="368" name="Chart 36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bookmarkEnd w:id="407"/>
      <w:bookmarkEnd w:id="408"/>
      <w:bookmarkEnd w:id="409"/>
      <w:bookmarkEnd w:id="410"/>
      <w:bookmarkEnd w:id="411"/>
      <w:bookmarkEnd w:id="412"/>
      <w:bookmarkEnd w:id="413"/>
      <w:bookmarkEnd w:id="414"/>
    </w:p>
    <w:p w14:paraId="0BCDF4A9" w14:textId="77777777" w:rsidR="00725274" w:rsidRPr="0054342C" w:rsidRDefault="00725274" w:rsidP="00725274">
      <w:pPr>
        <w:pStyle w:val="Caption"/>
        <w:ind w:firstLine="0"/>
      </w:pPr>
      <w:bookmarkStart w:id="415" w:name="_Toc487990289"/>
      <w:bookmarkStart w:id="416" w:name="_Toc488417085"/>
      <w:bookmarkStart w:id="417" w:name="_Toc488419781"/>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64</w:t>
      </w:r>
      <w:r w:rsidR="00DE2950">
        <w:rPr>
          <w:noProof/>
        </w:rPr>
        <w:fldChar w:fldCharType="end"/>
      </w:r>
      <w:r w:rsidRPr="00C4485E">
        <w:t xml:space="preserve">: </w:t>
      </w:r>
      <w:r>
        <w:t>Semi-probabilistic</w:t>
      </w:r>
      <w:r w:rsidRPr="00C4485E">
        <w:t xml:space="preserve"> versus fully-pro</w:t>
      </w:r>
      <w:r>
        <w:t xml:space="preserve">babilistic for the </w:t>
      </w:r>
      <w:r w:rsidRPr="00C4485E">
        <w:t xml:space="preserve">475 year return period </w:t>
      </w:r>
      <w:r>
        <w:t>using the Boulanger and Idriss liquefaction triggering procedure.</w:t>
      </w:r>
      <w:bookmarkEnd w:id="415"/>
      <w:bookmarkEnd w:id="416"/>
      <w:bookmarkEnd w:id="417"/>
    </w:p>
    <w:p w14:paraId="772F9E34" w14:textId="77777777" w:rsidR="00725274" w:rsidRDefault="00725274" w:rsidP="00725274">
      <w:pPr>
        <w:pStyle w:val="NoSpacing"/>
        <w:jc w:val="center"/>
      </w:pPr>
      <w:r>
        <w:rPr>
          <w:noProof/>
        </w:rPr>
        <w:lastRenderedPageBreak/>
        <w:drawing>
          <wp:inline distT="0" distB="0" distL="0" distR="0" wp14:anchorId="45E1B2F1" wp14:editId="7E9AA1FC">
            <wp:extent cx="5303520" cy="3474720"/>
            <wp:effectExtent l="0" t="0" r="0" b="0"/>
            <wp:docPr id="369" name="Chart 36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14:paraId="78D53489" w14:textId="77777777" w:rsidR="00725274" w:rsidRPr="00564F5A" w:rsidRDefault="00725274" w:rsidP="00725274">
      <w:pPr>
        <w:pStyle w:val="Caption"/>
        <w:ind w:firstLine="0"/>
      </w:pPr>
      <w:bookmarkStart w:id="418" w:name="_Toc487990290"/>
      <w:bookmarkStart w:id="419" w:name="_Toc488417086"/>
      <w:bookmarkStart w:id="420" w:name="_Toc488419782"/>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65</w:t>
      </w:r>
      <w:r w:rsidR="00DE2950">
        <w:rPr>
          <w:noProof/>
        </w:rPr>
        <w:fldChar w:fldCharType="end"/>
      </w:r>
      <w:r w:rsidRPr="008F55F6">
        <w:t xml:space="preserve">: Semi-probabilistic versus fully-probabilistic for the </w:t>
      </w:r>
      <w:r>
        <w:t>1039</w:t>
      </w:r>
      <w:r w:rsidRPr="008F55F6">
        <w:t xml:space="preserve"> year return period </w:t>
      </w:r>
      <w:r>
        <w:t>using the Boulanger and Idriss liquefaction triggering procedure.</w:t>
      </w:r>
      <w:bookmarkEnd w:id="418"/>
      <w:bookmarkEnd w:id="419"/>
      <w:bookmarkEnd w:id="420"/>
    </w:p>
    <w:p w14:paraId="264D7185" w14:textId="77777777" w:rsidR="00725274" w:rsidRDefault="00725274" w:rsidP="00725274">
      <w:pPr>
        <w:pStyle w:val="NoSpacing"/>
        <w:keepNext/>
        <w:jc w:val="center"/>
      </w:pPr>
      <w:r>
        <w:rPr>
          <w:noProof/>
        </w:rPr>
        <w:drawing>
          <wp:inline distT="0" distB="0" distL="0" distR="0" wp14:anchorId="0D4549F8" wp14:editId="363367AA">
            <wp:extent cx="5303520" cy="3474720"/>
            <wp:effectExtent l="0" t="0" r="0" b="0"/>
            <wp:docPr id="149" name="Chart 14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p w14:paraId="004CB01E" w14:textId="52FD44C0" w:rsidR="005E6B19" w:rsidRDefault="00725274" w:rsidP="00725274">
      <w:pPr>
        <w:pStyle w:val="Caption"/>
        <w:ind w:firstLine="0"/>
      </w:pPr>
      <w:bookmarkStart w:id="421" w:name="_Ref486057212"/>
      <w:bookmarkStart w:id="422" w:name="_Toc487990291"/>
      <w:bookmarkStart w:id="423" w:name="_Toc488417087"/>
      <w:bookmarkStart w:id="424" w:name="_Toc488419783"/>
      <w:r>
        <w:t xml:space="preserve">Figure </w:t>
      </w:r>
      <w:r w:rsidR="00DE2950">
        <w:fldChar w:fldCharType="begin"/>
      </w:r>
      <w:r w:rsidR="00DE2950">
        <w:instrText xml:space="preserve"> STYLEREF 1 \s </w:instrText>
      </w:r>
      <w:r w:rsidR="00DE2950">
        <w:fldChar w:fldCharType="separate"/>
      </w:r>
      <w:r>
        <w:rPr>
          <w:noProof/>
        </w:rPr>
        <w:t>4</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66</w:t>
      </w:r>
      <w:r w:rsidR="00DE2950">
        <w:rPr>
          <w:noProof/>
        </w:rPr>
        <w:fldChar w:fldCharType="end"/>
      </w:r>
      <w:bookmarkEnd w:id="421"/>
      <w:r w:rsidRPr="00CD4DCC">
        <w:t xml:space="preserve">: Semi-probabilistic versus fully-probabilistic for the </w:t>
      </w:r>
      <w:r>
        <w:t>2475</w:t>
      </w:r>
      <w:r w:rsidRPr="00CD4DCC">
        <w:t xml:space="preserve"> year return period </w:t>
      </w:r>
      <w:r>
        <w:t>using the Boulanger and Idriss liquefaction triggering procedure.</w:t>
      </w:r>
      <w:bookmarkEnd w:id="422"/>
      <w:bookmarkEnd w:id="423"/>
      <w:bookmarkEnd w:id="424"/>
    </w:p>
    <w:p w14:paraId="2BEBD983" w14:textId="0434AF2F" w:rsidR="00E27336" w:rsidRDefault="00725274" w:rsidP="00A9717B">
      <w:pPr>
        <w:rPr>
          <w:szCs w:val="24"/>
        </w:rPr>
      </w:pPr>
      <w:r>
        <w:rPr>
          <w:szCs w:val="24"/>
        </w:rPr>
        <w:lastRenderedPageBreak/>
        <w:fldChar w:fldCharType="begin"/>
      </w:r>
      <w:r>
        <w:rPr>
          <w:szCs w:val="24"/>
        </w:rPr>
        <w:instrText xml:space="preserve"> REF _Ref485982551 \h </w:instrText>
      </w:r>
      <w:r>
        <w:rPr>
          <w:szCs w:val="24"/>
        </w:rPr>
      </w:r>
      <w:r>
        <w:rPr>
          <w:szCs w:val="24"/>
        </w:rPr>
        <w:fldChar w:fldCharType="separate"/>
      </w:r>
      <w:r>
        <w:t xml:space="preserve">Figure </w:t>
      </w:r>
      <w:r>
        <w:rPr>
          <w:noProof/>
        </w:rPr>
        <w:t>4</w:t>
      </w:r>
      <w:r>
        <w:noBreakHyphen/>
      </w:r>
      <w:r>
        <w:rPr>
          <w:noProof/>
        </w:rPr>
        <w:t>49</w:t>
      </w:r>
      <w:r>
        <w:rPr>
          <w:szCs w:val="24"/>
        </w:rPr>
        <w:fldChar w:fldCharType="end"/>
      </w:r>
      <w:r>
        <w:rPr>
          <w:szCs w:val="24"/>
        </w:rPr>
        <w:t xml:space="preserve"> </w:t>
      </w:r>
      <w:r w:rsidRPr="006811BD">
        <w:rPr>
          <w:szCs w:val="24"/>
        </w:rPr>
        <w:t xml:space="preserve">through </w:t>
      </w:r>
      <w:r>
        <w:rPr>
          <w:szCs w:val="24"/>
        </w:rPr>
        <w:fldChar w:fldCharType="begin"/>
      </w:r>
      <w:r>
        <w:rPr>
          <w:szCs w:val="24"/>
        </w:rPr>
        <w:instrText xml:space="preserve"> REF _Ref486057212 \h </w:instrText>
      </w:r>
      <w:r>
        <w:rPr>
          <w:szCs w:val="24"/>
        </w:rPr>
      </w:r>
      <w:r>
        <w:rPr>
          <w:szCs w:val="24"/>
        </w:rPr>
        <w:fldChar w:fldCharType="separate"/>
      </w:r>
      <w:r>
        <w:t xml:space="preserve">Figure </w:t>
      </w:r>
      <w:r>
        <w:rPr>
          <w:noProof/>
        </w:rPr>
        <w:t>4</w:t>
      </w:r>
      <w:r>
        <w:noBreakHyphen/>
      </w:r>
      <w:r>
        <w:rPr>
          <w:noProof/>
        </w:rPr>
        <w:t>66</w:t>
      </w:r>
      <w:r>
        <w:rPr>
          <w:szCs w:val="24"/>
        </w:rPr>
        <w:fldChar w:fldCharType="end"/>
      </w:r>
      <w:r w:rsidR="001B4697">
        <w:rPr>
          <w:szCs w:val="24"/>
        </w:rPr>
        <w:t xml:space="preserve"> clearly show the difference i</w:t>
      </w:r>
      <w:r w:rsidR="00437B23">
        <w:rPr>
          <w:szCs w:val="24"/>
        </w:rPr>
        <w:t>n the results when using a full</w:t>
      </w:r>
      <w:r w:rsidR="001B4697">
        <w:rPr>
          <w:szCs w:val="24"/>
        </w:rPr>
        <w:t>-probabilistic analysis</w:t>
      </w:r>
      <w:r w:rsidR="00E27336">
        <w:rPr>
          <w:szCs w:val="24"/>
        </w:rPr>
        <w:t xml:space="preserve"> of lateral spread</w:t>
      </w:r>
      <w:r w:rsidR="001B4697">
        <w:rPr>
          <w:szCs w:val="24"/>
        </w:rPr>
        <w:t>.</w:t>
      </w:r>
      <w:r w:rsidR="00E27336">
        <w:rPr>
          <w:szCs w:val="24"/>
        </w:rPr>
        <w:t xml:space="preserve"> The results seen in the lateral spread analysis are very similar to those seen in the settlement analysis previously discussed, however while the plots of the results may look similar there are some key differences to note. </w:t>
      </w:r>
      <w:r w:rsidR="003267CE">
        <w:rPr>
          <w:szCs w:val="24"/>
        </w:rPr>
        <w:t xml:space="preserve">In general there is more scatter in the data when compared to the results from the settlement analysis. Because of this scatter there seems to be very few times when the data follows the one-to-one line and matches the conventional approach to the full-probabilistic approach. For all return periods and each different conventional approach it can be seen that the </w:t>
      </w:r>
      <w:r w:rsidR="00FF728E">
        <w:rPr>
          <w:szCs w:val="24"/>
        </w:rPr>
        <w:t>Boulanger and Idriss</w:t>
      </w:r>
      <w:r w:rsidR="003267CE">
        <w:rPr>
          <w:szCs w:val="24"/>
        </w:rPr>
        <w:t xml:space="preserve"> data plots below the </w:t>
      </w:r>
      <w:r w:rsidR="00FF728E">
        <w:rPr>
          <w:szCs w:val="24"/>
        </w:rPr>
        <w:t>Robertson and Wride</w:t>
      </w:r>
      <w:r w:rsidR="003267CE">
        <w:rPr>
          <w:szCs w:val="24"/>
        </w:rPr>
        <w:t xml:space="preserve"> data. This indicates that the </w:t>
      </w:r>
      <w:r w:rsidR="00FF728E">
        <w:rPr>
          <w:szCs w:val="24"/>
        </w:rPr>
        <w:t>Boulanger and Idriss</w:t>
      </w:r>
      <w:r w:rsidR="003267CE">
        <w:rPr>
          <w:szCs w:val="24"/>
        </w:rPr>
        <w:t xml:space="preserve"> method produces more values that fall below the one-to-one line, or</w:t>
      </w:r>
      <w:r w:rsidR="00BA4DD7">
        <w:rPr>
          <w:szCs w:val="24"/>
        </w:rPr>
        <w:t xml:space="preserve"> in other words</w:t>
      </w:r>
      <w:r w:rsidR="003267CE">
        <w:rPr>
          <w:szCs w:val="24"/>
        </w:rPr>
        <w:t xml:space="preserve"> are being under-predicted by the conventional approach.</w:t>
      </w:r>
    </w:p>
    <w:p w14:paraId="503E1301" w14:textId="6BA4241B" w:rsidR="003267CE" w:rsidRDefault="00662242" w:rsidP="00A9717B">
      <w:pPr>
        <w:rPr>
          <w:szCs w:val="24"/>
        </w:rPr>
      </w:pPr>
      <w:r>
        <w:rPr>
          <w:szCs w:val="24"/>
        </w:rPr>
        <w:t xml:space="preserve">When looking at the comparison between the pseudo-probabilistic and full-probabilistic approaches it can be seen that the trend for both methods begins above the one-to-one line, and </w:t>
      </w:r>
      <w:r w:rsidR="00BA4DD7">
        <w:rPr>
          <w:szCs w:val="24"/>
        </w:rPr>
        <w:t xml:space="preserve">at </w:t>
      </w:r>
      <w:r>
        <w:rPr>
          <w:szCs w:val="24"/>
        </w:rPr>
        <w:t>times doesn’t even cross</w:t>
      </w:r>
      <w:r w:rsidR="00BA4DD7">
        <w:rPr>
          <w:szCs w:val="24"/>
        </w:rPr>
        <w:t xml:space="preserve"> below</w:t>
      </w:r>
      <w:r>
        <w:rPr>
          <w:szCs w:val="24"/>
        </w:rPr>
        <w:t xml:space="preserve"> it. The </w:t>
      </w:r>
      <w:r w:rsidR="00FF728E">
        <w:rPr>
          <w:szCs w:val="24"/>
        </w:rPr>
        <w:t>Robertson and Wride</w:t>
      </w:r>
      <w:r>
        <w:rPr>
          <w:szCs w:val="24"/>
        </w:rPr>
        <w:t xml:space="preserve"> approach crosses below the one-to-one line at 200cm, and 100cm for the 1039 year, and 2475 year return periods, respectively</w:t>
      </w:r>
      <w:r w:rsidR="00BA4DD7">
        <w:rPr>
          <w:szCs w:val="24"/>
        </w:rPr>
        <w:t xml:space="preserve"> (for the 475 year return period it stays consistently above the one-to-one line)</w:t>
      </w:r>
      <w:r>
        <w:rPr>
          <w:szCs w:val="24"/>
        </w:rPr>
        <w:t xml:space="preserve">. The </w:t>
      </w:r>
      <w:r w:rsidR="00FF728E">
        <w:rPr>
          <w:szCs w:val="24"/>
        </w:rPr>
        <w:t>Boulanger and Idriss</w:t>
      </w:r>
      <w:r>
        <w:rPr>
          <w:szCs w:val="24"/>
        </w:rPr>
        <w:t xml:space="preserve"> approach crosses below the one-to-one line at </w:t>
      </w:r>
      <w:r w:rsidR="00BA4DD7">
        <w:rPr>
          <w:szCs w:val="24"/>
        </w:rPr>
        <w:t xml:space="preserve">400cm, </w:t>
      </w:r>
      <w:r>
        <w:rPr>
          <w:szCs w:val="24"/>
        </w:rPr>
        <w:t>800cm</w:t>
      </w:r>
      <w:r w:rsidR="00BA4DD7">
        <w:rPr>
          <w:szCs w:val="24"/>
        </w:rPr>
        <w:t>,</w:t>
      </w:r>
      <w:r>
        <w:rPr>
          <w:szCs w:val="24"/>
        </w:rPr>
        <w:t xml:space="preserve"> and 500cm for the</w:t>
      </w:r>
      <w:r w:rsidR="00BA4DD7">
        <w:rPr>
          <w:szCs w:val="24"/>
        </w:rPr>
        <w:t xml:space="preserve"> 475 year,</w:t>
      </w:r>
      <w:r>
        <w:rPr>
          <w:szCs w:val="24"/>
        </w:rPr>
        <w:t xml:space="preserve"> 1039 year</w:t>
      </w:r>
      <w:r w:rsidR="00BA4DD7">
        <w:rPr>
          <w:szCs w:val="24"/>
        </w:rPr>
        <w:t>,</w:t>
      </w:r>
      <w:r>
        <w:rPr>
          <w:szCs w:val="24"/>
        </w:rPr>
        <w:t xml:space="preserve"> and 2475 year return periods, respectively. These trends were consistent between mean and modal magnitude pseudo-probabilistic analyses.</w:t>
      </w:r>
      <w:r w:rsidR="006E2FA4">
        <w:rPr>
          <w:szCs w:val="24"/>
        </w:rPr>
        <w:t xml:space="preserve"> The semi-probabilistic analysis provided very similar results, with trends beginning above the one-to-one line and eventually going below it. </w:t>
      </w:r>
    </w:p>
    <w:p w14:paraId="4E4E784D" w14:textId="7431415D" w:rsidR="006E2FA4" w:rsidRDefault="006E2FA4" w:rsidP="00725274">
      <w:r>
        <w:rPr>
          <w:szCs w:val="24"/>
        </w:rPr>
        <w:t>As with the analysis of settlement, to further examine the trends and results from the lateral spread analysis the values for the</w:t>
      </w:r>
      <w:r>
        <w:t xml:space="preserve"> 1039 year and 2475 year return periods were entered into the probabilistic hazard curve to back-calculate the actual return period associated with that lateral spread displacement. The results of this process are summarized as box and whisker plots in </w:t>
      </w:r>
      <w:r w:rsidR="00656D92">
        <w:fldChar w:fldCharType="begin"/>
      </w:r>
      <w:r w:rsidR="00656D92">
        <w:instrText xml:space="preserve"> REF _Ref485891783 \h </w:instrText>
      </w:r>
      <w:r w:rsidR="00656D92">
        <w:fldChar w:fldCharType="separate"/>
      </w:r>
      <w:r w:rsidR="00725274">
        <w:t xml:space="preserve">Figure </w:t>
      </w:r>
      <w:r w:rsidR="00725274">
        <w:rPr>
          <w:noProof/>
        </w:rPr>
        <w:t>4</w:t>
      </w:r>
      <w:r w:rsidR="00725274">
        <w:noBreakHyphen/>
      </w:r>
      <w:r w:rsidR="00725274">
        <w:rPr>
          <w:noProof/>
        </w:rPr>
        <w:t>67</w:t>
      </w:r>
      <w:r w:rsidR="00656D92">
        <w:fldChar w:fldCharType="end"/>
      </w:r>
      <w:r w:rsidR="00656D92">
        <w:t xml:space="preserve"> and </w:t>
      </w:r>
      <w:r w:rsidR="00656D92">
        <w:fldChar w:fldCharType="begin"/>
      </w:r>
      <w:r w:rsidR="00656D92">
        <w:instrText xml:space="preserve"> REF _Ref485891786 \h </w:instrText>
      </w:r>
      <w:r w:rsidR="00656D92">
        <w:fldChar w:fldCharType="separate"/>
      </w:r>
      <w:r w:rsidR="00725274">
        <w:t xml:space="preserve">Figure </w:t>
      </w:r>
      <w:r w:rsidR="00725274">
        <w:rPr>
          <w:noProof/>
        </w:rPr>
        <w:t>4</w:t>
      </w:r>
      <w:r w:rsidR="00725274">
        <w:noBreakHyphen/>
      </w:r>
      <w:r w:rsidR="00725274">
        <w:rPr>
          <w:noProof/>
        </w:rPr>
        <w:t>68</w:t>
      </w:r>
      <w:r w:rsidR="00656D92">
        <w:fldChar w:fldCharType="end"/>
      </w:r>
      <w:r>
        <w:t>.</w:t>
      </w:r>
      <w:r w:rsidR="00F033B1" w:rsidRPr="00F033B1">
        <w:rPr>
          <w:szCs w:val="24"/>
        </w:rPr>
        <w:t xml:space="preserve"> </w:t>
      </w:r>
    </w:p>
    <w:p w14:paraId="409C9D47" w14:textId="6571BB37" w:rsidR="006E2FA4" w:rsidRDefault="00F033B1" w:rsidP="006E2FA4">
      <w:pPr>
        <w:keepNext/>
        <w:ind w:firstLine="0"/>
        <w:jc w:val="center"/>
      </w:pPr>
      <w:r>
        <w:rPr>
          <w:noProof/>
          <w:szCs w:val="24"/>
        </w:rPr>
        <w:lastRenderedPageBreak/>
        <mc:AlternateContent>
          <mc:Choice Requires="wps">
            <w:drawing>
              <wp:anchor distT="45720" distB="45720" distL="114300" distR="114300" simplePos="0" relativeHeight="251973120" behindDoc="0" locked="0" layoutInCell="1" allowOverlap="1" wp14:anchorId="04C572A4" wp14:editId="0E76C53A">
                <wp:simplePos x="0" y="0"/>
                <wp:positionH relativeFrom="column">
                  <wp:posOffset>-400368</wp:posOffset>
                </wp:positionH>
                <wp:positionV relativeFrom="paragraph">
                  <wp:posOffset>1285558</wp:posOffset>
                </wp:positionV>
                <wp:extent cx="1724025" cy="247650"/>
                <wp:effectExtent l="0" t="4762" r="4762" b="4763"/>
                <wp:wrapNone/>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1724025" cy="247650"/>
                        </a:xfrm>
                        <a:prstGeom prst="rect">
                          <a:avLst/>
                        </a:prstGeom>
                        <a:solidFill>
                          <a:schemeClr val="bg1"/>
                        </a:solidFill>
                        <a:ln w="9525">
                          <a:noFill/>
                          <a:miter lim="800000"/>
                          <a:headEnd/>
                          <a:tailEnd/>
                        </a:ln>
                      </wps:spPr>
                      <wps:txbx>
                        <w:txbxContent>
                          <w:p w14:paraId="25CBAC8F" w14:textId="77777777" w:rsidR="00577FF1" w:rsidRDefault="00577FF1" w:rsidP="00F033B1">
                            <w:pPr>
                              <w:ind w:firstLine="0"/>
                              <w:jc w:val="center"/>
                              <w:rPr>
                                <w:sz w:val="20"/>
                              </w:rPr>
                            </w:pPr>
                            <w:r>
                              <w:rPr>
                                <w:sz w:val="20"/>
                              </w:rPr>
                              <w:t>Actual Return Period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C572A4" id="Text Box 312" o:spid="_x0000_s1168" type="#_x0000_t202" style="position:absolute;left:0;text-align:left;margin-left:-31.55pt;margin-top:101.25pt;width:135.75pt;height:19.5pt;rotation:90;flip:x;z-index:251973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" fillcolor="white [3212]" stroked="f">
                <v:textbox>
                  <w:txbxContent>
                    <w:p w14:paraId="25CBAC8F" w14:textId="77777777" w:rsidR="00577FF1" w:rsidRDefault="00577FF1" w:rsidP="00F033B1">
                      <w:pPr>
                        <w:ind w:firstLine="0"/>
                        <w:jc w:val="center"/>
                        <w:rPr>
                          <w:sz w:val="20"/>
                        </w:rPr>
                      </w:pPr>
                      <w:r>
                        <w:rPr>
                          <w:sz w:val="20"/>
                        </w:rPr>
                        <w:t>Actual Return Period (years)</w:t>
                      </w:r>
                    </w:p>
                  </w:txbxContent>
                </v:textbox>
              </v:shape>
            </w:pict>
          </mc:Fallback>
        </mc:AlternateContent>
      </w:r>
      <w:r w:rsidR="006E2FA4">
        <w:rPr>
          <w:noProof/>
        </w:rPr>
        <w:drawing>
          <wp:inline distT="0" distB="0" distL="0" distR="0" wp14:anchorId="10AE77AF" wp14:editId="13C10D8D">
            <wp:extent cx="5135526" cy="3159125"/>
            <wp:effectExtent l="0" t="0" r="8255"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a:srcRect l="13595"/>
                    <a:stretch/>
                  </pic:blipFill>
                  <pic:spPr bwMode="auto">
                    <a:xfrm>
                      <a:off x="0" y="0"/>
                      <a:ext cx="5135526" cy="3159125"/>
                    </a:xfrm>
                    <a:prstGeom prst="rect">
                      <a:avLst/>
                    </a:prstGeom>
                    <a:ln>
                      <a:noFill/>
                    </a:ln>
                    <a:extLst>
                      <a:ext uri="{53640926-AAD7-44D8-BBD7-CCE9431645EC}">
                        <a14:shadowObscured xmlns:a14="http://schemas.microsoft.com/office/drawing/2010/main"/>
                      </a:ext>
                    </a:extLst>
                  </pic:spPr>
                </pic:pic>
              </a:graphicData>
            </a:graphic>
          </wp:inline>
        </w:drawing>
      </w:r>
    </w:p>
    <w:p w14:paraId="672F1864" w14:textId="522820B2" w:rsidR="006E2FA4" w:rsidRDefault="006E2FA4" w:rsidP="006E2FA4">
      <w:pPr>
        <w:pStyle w:val="Caption"/>
        <w:ind w:firstLine="0"/>
        <w:contextualSpacing/>
      </w:pPr>
      <w:bookmarkStart w:id="425" w:name="_Ref485891783"/>
      <w:bookmarkStart w:id="426" w:name="_Toc488419784"/>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725274">
        <w:rPr>
          <w:noProof/>
        </w:rPr>
        <w:t>67</w:t>
      </w:r>
      <w:r w:rsidR="00DE2950">
        <w:rPr>
          <w:noProof/>
        </w:rPr>
        <w:fldChar w:fldCharType="end"/>
      </w:r>
      <w:bookmarkEnd w:id="425"/>
      <w:r>
        <w:t xml:space="preserve">: </w:t>
      </w:r>
      <w:r w:rsidRPr="00E11D8F">
        <w:t>Box and whisker plots of actual return periods versus</w:t>
      </w:r>
      <w:bookmarkEnd w:id="426"/>
      <w:r w:rsidRPr="00E11D8F">
        <w:t xml:space="preserve"> </w:t>
      </w:r>
    </w:p>
    <w:p w14:paraId="08B755C0" w14:textId="14C79789" w:rsidR="006E2FA4" w:rsidRDefault="006E2FA4" w:rsidP="006E2FA4">
      <w:pPr>
        <w:pStyle w:val="Caption"/>
        <w:ind w:firstLine="0"/>
        <w:contextualSpacing/>
      </w:pPr>
      <w:r w:rsidRPr="00E11D8F">
        <w:t>assumed 1039 year return period</w:t>
      </w:r>
      <w:r>
        <w:t xml:space="preserve"> in the lateral spread analysis</w:t>
      </w:r>
      <w:r w:rsidRPr="00E11D8F">
        <w:t>.</w:t>
      </w:r>
    </w:p>
    <w:p w14:paraId="20A57BD5" w14:textId="77777777" w:rsidR="00725274" w:rsidRPr="00725274" w:rsidRDefault="00725274" w:rsidP="00725274">
      <w:pPr>
        <w:pStyle w:val="BodyText"/>
      </w:pPr>
    </w:p>
    <w:p w14:paraId="0F6B5FD1" w14:textId="20E8A144" w:rsidR="006E2FA4" w:rsidRDefault="00F033B1" w:rsidP="006E2FA4">
      <w:pPr>
        <w:pStyle w:val="Caption"/>
        <w:keepNext/>
        <w:ind w:firstLine="0"/>
      </w:pPr>
      <w:r>
        <w:rPr>
          <w:noProof/>
          <w:szCs w:val="24"/>
        </w:rPr>
        <mc:AlternateContent>
          <mc:Choice Requires="wps">
            <w:drawing>
              <wp:anchor distT="45720" distB="45720" distL="114300" distR="114300" simplePos="0" relativeHeight="251975168" behindDoc="0" locked="0" layoutInCell="1" allowOverlap="1" wp14:anchorId="1D73007E" wp14:editId="5602D3F6">
                <wp:simplePos x="0" y="0"/>
                <wp:positionH relativeFrom="column">
                  <wp:posOffset>-333693</wp:posOffset>
                </wp:positionH>
                <wp:positionV relativeFrom="paragraph">
                  <wp:posOffset>1269683</wp:posOffset>
                </wp:positionV>
                <wp:extent cx="1724025" cy="247650"/>
                <wp:effectExtent l="0" t="4762" r="4762" b="4763"/>
                <wp:wrapNone/>
                <wp:docPr id="313"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1724025" cy="247650"/>
                        </a:xfrm>
                        <a:prstGeom prst="rect">
                          <a:avLst/>
                        </a:prstGeom>
                        <a:solidFill>
                          <a:schemeClr val="bg1"/>
                        </a:solidFill>
                        <a:ln w="9525">
                          <a:noFill/>
                          <a:miter lim="800000"/>
                          <a:headEnd/>
                          <a:tailEnd/>
                        </a:ln>
                      </wps:spPr>
                      <wps:txbx>
                        <w:txbxContent>
                          <w:p w14:paraId="5FE6A1B0" w14:textId="77777777" w:rsidR="00577FF1" w:rsidRDefault="00577FF1" w:rsidP="00F033B1">
                            <w:pPr>
                              <w:ind w:firstLine="0"/>
                              <w:jc w:val="center"/>
                              <w:rPr>
                                <w:sz w:val="20"/>
                              </w:rPr>
                            </w:pPr>
                            <w:r>
                              <w:rPr>
                                <w:sz w:val="20"/>
                              </w:rPr>
                              <w:t>Actual Return Period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73007E" id="Text Box 313" o:spid="_x0000_s1169" type="#_x0000_t202" style="position:absolute;left:0;text-align:left;margin-left:-26.3pt;margin-top:100pt;width:135.75pt;height:19.5pt;rotation:90;flip:x;z-index:25197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" fillcolor="white [3212]" stroked="f">
                <v:textbox>
                  <w:txbxContent>
                    <w:p w14:paraId="5FE6A1B0" w14:textId="77777777" w:rsidR="00577FF1" w:rsidRDefault="00577FF1" w:rsidP="00F033B1">
                      <w:pPr>
                        <w:ind w:firstLine="0"/>
                        <w:jc w:val="center"/>
                        <w:rPr>
                          <w:sz w:val="20"/>
                        </w:rPr>
                      </w:pPr>
                      <w:r>
                        <w:rPr>
                          <w:sz w:val="20"/>
                        </w:rPr>
                        <w:t>Actual Return Period (years)</w:t>
                      </w:r>
                    </w:p>
                  </w:txbxContent>
                </v:textbox>
              </v:shape>
            </w:pict>
          </mc:Fallback>
        </mc:AlternateContent>
      </w:r>
      <w:r w:rsidR="006E2FA4">
        <w:rPr>
          <w:noProof/>
        </w:rPr>
        <w:drawing>
          <wp:inline distT="0" distB="0" distL="0" distR="0" wp14:anchorId="54386EBD" wp14:editId="7031938A">
            <wp:extent cx="5241331" cy="321183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2"/>
                    <a:srcRect l="11808" t="9848"/>
                    <a:stretch/>
                  </pic:blipFill>
                  <pic:spPr bwMode="auto">
                    <a:xfrm>
                      <a:off x="0" y="0"/>
                      <a:ext cx="5241790" cy="3212111"/>
                    </a:xfrm>
                    <a:prstGeom prst="rect">
                      <a:avLst/>
                    </a:prstGeom>
                    <a:ln>
                      <a:noFill/>
                    </a:ln>
                    <a:extLst>
                      <a:ext uri="{53640926-AAD7-44D8-BBD7-CCE9431645EC}">
                        <a14:shadowObscured xmlns:a14="http://schemas.microsoft.com/office/drawing/2010/main"/>
                      </a:ext>
                    </a:extLst>
                  </pic:spPr>
                </pic:pic>
              </a:graphicData>
            </a:graphic>
          </wp:inline>
        </w:drawing>
      </w:r>
    </w:p>
    <w:p w14:paraId="48EADC4F" w14:textId="05BC3923" w:rsidR="006E2FA4" w:rsidRDefault="006E2FA4" w:rsidP="006E2FA4">
      <w:pPr>
        <w:pStyle w:val="Caption"/>
        <w:ind w:firstLine="0"/>
        <w:contextualSpacing/>
      </w:pPr>
      <w:bookmarkStart w:id="427" w:name="_Ref485891786"/>
      <w:bookmarkStart w:id="428" w:name="_Toc488419785"/>
      <w:r>
        <w:t xml:space="preserve">Figure </w:t>
      </w:r>
      <w:r w:rsidR="00DE2950">
        <w:fldChar w:fldCharType="begin"/>
      </w:r>
      <w:r w:rsidR="00DE2950">
        <w:instrText xml:space="preserve"> STYLEREF 1 \s </w:instrText>
      </w:r>
      <w:r w:rsidR="00DE2950">
        <w:fldChar w:fldCharType="separate"/>
      </w:r>
      <w:r w:rsidR="00A6426B">
        <w:rPr>
          <w:noProof/>
        </w:rPr>
        <w:t>4</w:t>
      </w:r>
      <w:r w:rsidR="00DE2950">
        <w:rPr>
          <w:noProof/>
        </w:rPr>
        <w:fldChar w:fldCharType="end"/>
      </w:r>
      <w:r w:rsidR="00A6426B">
        <w:noBreakHyphen/>
      </w:r>
      <w:r w:rsidR="00DE2950">
        <w:fldChar w:fldCharType="begin"/>
      </w:r>
      <w:r w:rsidR="00DE2950">
        <w:instrText xml:space="preserve"> SEQ Figure \* ARABIC \s 1 </w:instrText>
      </w:r>
      <w:r w:rsidR="00DE2950">
        <w:fldChar w:fldCharType="separate"/>
      </w:r>
      <w:r w:rsidR="00725274">
        <w:rPr>
          <w:noProof/>
        </w:rPr>
        <w:t>68</w:t>
      </w:r>
      <w:r w:rsidR="00DE2950">
        <w:rPr>
          <w:noProof/>
        </w:rPr>
        <w:fldChar w:fldCharType="end"/>
      </w:r>
      <w:bookmarkEnd w:id="427"/>
      <w:r>
        <w:t xml:space="preserve">: </w:t>
      </w:r>
      <w:r w:rsidRPr="00E11D8F">
        <w:t>Box and whisker plots of actual return periods versus</w:t>
      </w:r>
      <w:bookmarkEnd w:id="428"/>
      <w:r w:rsidRPr="00E11D8F">
        <w:t xml:space="preserve"> </w:t>
      </w:r>
    </w:p>
    <w:p w14:paraId="7512A1A1" w14:textId="07DF27D4" w:rsidR="006E2FA4" w:rsidRPr="005E1E84" w:rsidRDefault="006E2FA4" w:rsidP="006E2FA4">
      <w:pPr>
        <w:pStyle w:val="Caption"/>
        <w:ind w:firstLine="0"/>
        <w:contextualSpacing/>
      </w:pPr>
      <w:r w:rsidRPr="00E11D8F">
        <w:t xml:space="preserve">assumed </w:t>
      </w:r>
      <w:r>
        <w:t>2475</w:t>
      </w:r>
      <w:r w:rsidRPr="00E11D8F">
        <w:t xml:space="preserve"> year return period</w:t>
      </w:r>
      <w:r>
        <w:t xml:space="preserve"> in the lateral spread analysis</w:t>
      </w:r>
      <w:r w:rsidRPr="00E11D8F">
        <w:t>.</w:t>
      </w:r>
    </w:p>
    <w:p w14:paraId="1707AA3D" w14:textId="77777777" w:rsidR="006E2FA4" w:rsidRDefault="006E2FA4" w:rsidP="006E2FA4">
      <w:pPr>
        <w:pStyle w:val="BodyText"/>
        <w:ind w:firstLine="0"/>
        <w:rPr>
          <w:b/>
          <w:bCs/>
        </w:rPr>
      </w:pPr>
    </w:p>
    <w:p w14:paraId="53A431C6" w14:textId="1EE8E3B1" w:rsidR="006E2FA4" w:rsidRDefault="006E2FA4" w:rsidP="006E2FA4">
      <w:pPr>
        <w:pStyle w:val="BodyText"/>
      </w:pPr>
      <w:r>
        <w:lastRenderedPageBreak/>
        <w:t xml:space="preserve">The box and whisker plots shown in </w:t>
      </w:r>
      <w:r w:rsidR="00656D92">
        <w:fldChar w:fldCharType="begin"/>
      </w:r>
      <w:r w:rsidR="00656D92">
        <w:instrText xml:space="preserve"> REF _Ref485891783 \h </w:instrText>
      </w:r>
      <w:r w:rsidR="00656D92">
        <w:fldChar w:fldCharType="separate"/>
      </w:r>
      <w:r w:rsidR="00725274">
        <w:t xml:space="preserve">Figure </w:t>
      </w:r>
      <w:r w:rsidR="00725274">
        <w:rPr>
          <w:noProof/>
        </w:rPr>
        <w:t>4</w:t>
      </w:r>
      <w:r w:rsidR="00725274">
        <w:noBreakHyphen/>
      </w:r>
      <w:r w:rsidR="00725274">
        <w:rPr>
          <w:noProof/>
        </w:rPr>
        <w:t>67</w:t>
      </w:r>
      <w:r w:rsidR="00656D92">
        <w:fldChar w:fldCharType="end"/>
      </w:r>
      <w:r w:rsidR="00656D92">
        <w:t xml:space="preserve"> and </w:t>
      </w:r>
      <w:r w:rsidR="00656D92">
        <w:fldChar w:fldCharType="begin"/>
      </w:r>
      <w:r w:rsidR="00656D92">
        <w:instrText xml:space="preserve"> REF _Ref485891786 \h </w:instrText>
      </w:r>
      <w:r w:rsidR="00656D92">
        <w:fldChar w:fldCharType="separate"/>
      </w:r>
      <w:r w:rsidR="00725274">
        <w:t xml:space="preserve">Figure </w:t>
      </w:r>
      <w:r w:rsidR="00725274">
        <w:rPr>
          <w:noProof/>
        </w:rPr>
        <w:t>4</w:t>
      </w:r>
      <w:r w:rsidR="00725274">
        <w:noBreakHyphen/>
      </w:r>
      <w:r w:rsidR="00725274">
        <w:rPr>
          <w:noProof/>
        </w:rPr>
        <w:t>68</w:t>
      </w:r>
      <w:r w:rsidR="00656D92">
        <w:fldChar w:fldCharType="end"/>
      </w:r>
      <w:r w:rsidR="00656D92">
        <w:t xml:space="preserve"> </w:t>
      </w:r>
      <w:r>
        <w:t xml:space="preserve">illustrate the median, first and third quartiles, maximum and minimum values, and the average (marked by an “x”) values of the return periods. As noted previously, these values represent actual return periods because they are generated from the fully-probabilistic settlement hazard curve. The assumed return period is presented as a red dashed line for reference. </w:t>
      </w:r>
    </w:p>
    <w:p w14:paraId="07783249" w14:textId="69D9818D" w:rsidR="00BA4DD7" w:rsidRDefault="00E2605D" w:rsidP="006E2FA4">
      <w:pPr>
        <w:pStyle w:val="BodyText"/>
      </w:pPr>
      <w:r>
        <w:t xml:space="preserve">In </w:t>
      </w:r>
      <w:r>
        <w:fldChar w:fldCharType="begin"/>
      </w:r>
      <w:r>
        <w:instrText xml:space="preserve"> REF _Ref485891783 \h </w:instrText>
      </w:r>
      <w:r>
        <w:fldChar w:fldCharType="separate"/>
      </w:r>
      <w:r w:rsidR="00725274">
        <w:t xml:space="preserve">Figure </w:t>
      </w:r>
      <w:r w:rsidR="00725274">
        <w:rPr>
          <w:noProof/>
        </w:rPr>
        <w:t>4</w:t>
      </w:r>
      <w:r w:rsidR="00725274">
        <w:noBreakHyphen/>
      </w:r>
      <w:r w:rsidR="00725274">
        <w:rPr>
          <w:noProof/>
        </w:rPr>
        <w:t>67</w:t>
      </w:r>
      <w:r>
        <w:fldChar w:fldCharType="end"/>
      </w:r>
      <w:r>
        <w:t xml:space="preserve">, while there is still significant scatter, it can be seen that the median actual return periods are fairly close to the assumed return period of 1039 years. </w:t>
      </w:r>
      <w:r w:rsidR="00D95678">
        <w:t xml:space="preserve">While there is significant scatter in the box plots, the median value of calculated return period falls right along with the assumed return period of 1039 years. This is true for all three different analysis methods. For the 2475 year return period shown in </w:t>
      </w:r>
      <w:r w:rsidR="00656D92">
        <w:fldChar w:fldCharType="begin"/>
      </w:r>
      <w:r w:rsidR="00656D92">
        <w:instrText xml:space="preserve"> REF _Ref485891786 \h </w:instrText>
      </w:r>
      <w:r w:rsidR="00656D92">
        <w:fldChar w:fldCharType="separate"/>
      </w:r>
      <w:r w:rsidR="00725274">
        <w:t xml:space="preserve">Figure </w:t>
      </w:r>
      <w:r w:rsidR="00725274">
        <w:rPr>
          <w:noProof/>
        </w:rPr>
        <w:t>4</w:t>
      </w:r>
      <w:r w:rsidR="00725274">
        <w:noBreakHyphen/>
      </w:r>
      <w:r w:rsidR="00725274">
        <w:rPr>
          <w:noProof/>
        </w:rPr>
        <w:t>68</w:t>
      </w:r>
      <w:r w:rsidR="00656D92">
        <w:fldChar w:fldCharType="end"/>
      </w:r>
      <w:r w:rsidR="00656D92">
        <w:t xml:space="preserve"> </w:t>
      </w:r>
      <w:r w:rsidR="00D95678">
        <w:t>it can be seen that the median assumed return period is closer to 1200 years, indicating that there is significant under-predication of lateral spread displacements when using the conventional analysis methods. These results are fairly consistent with what was found in the one-to-one plots, showing that as the return period increases the amount of under-prediction of lateral spread displacements using conventional methods also increases.</w:t>
      </w:r>
    </w:p>
    <w:p w14:paraId="3F77E5F8" w14:textId="11E8243F" w:rsidR="00D95678" w:rsidRDefault="00D95678" w:rsidP="006E2FA4">
      <w:pPr>
        <w:pStyle w:val="BodyText"/>
      </w:pPr>
      <w:r>
        <w:t>Further examination of the trends in the lateral spread analysis can be done by generating a heat map as was created in</w:t>
      </w:r>
      <w:r w:rsidR="00656D92">
        <w:t xml:space="preserve"> </w:t>
      </w:r>
      <w:r w:rsidR="00656D92">
        <w:fldChar w:fldCharType="begin"/>
      </w:r>
      <w:r w:rsidR="00656D92">
        <w:instrText xml:space="preserve"> REF _Ref485891621 \h </w:instrText>
      </w:r>
      <w:r w:rsidR="00656D92">
        <w:fldChar w:fldCharType="separate"/>
      </w:r>
      <w:r w:rsidR="00725274">
        <w:t xml:space="preserve">Figure </w:t>
      </w:r>
      <w:r w:rsidR="00725274">
        <w:rPr>
          <w:noProof/>
        </w:rPr>
        <w:t>4</w:t>
      </w:r>
      <w:r w:rsidR="00725274">
        <w:noBreakHyphen/>
      </w:r>
      <w:r w:rsidR="00725274">
        <w:rPr>
          <w:noProof/>
        </w:rPr>
        <w:t>47</w:t>
      </w:r>
      <w:r w:rsidR="00656D92">
        <w:fldChar w:fldCharType="end"/>
      </w:r>
      <w:r>
        <w:t xml:space="preserve"> for the settlement analysis. This heat map was created, but not included in this report as the trends observed were identical to that created for settlement. For an explanation of these trends please refer to Section 3.3.2.</w:t>
      </w:r>
    </w:p>
    <w:p w14:paraId="1C1A9ECF" w14:textId="63210A0F" w:rsidR="006E2FA4" w:rsidRDefault="00F57B5F" w:rsidP="006E2FA4">
      <w:pPr>
        <w:pStyle w:val="BodyText"/>
        <w:ind w:firstLine="0"/>
      </w:pPr>
      <w:r>
        <w:tab/>
        <w:t>In general it was found that the pseudo-probabilistic approach of predicting lateral spread displacements typically over-predicted compared to the full-probabilistic approach for lower return periods (475 years) and lower seismic areas. Conversely, the pseudo-probabilistic approach typically under-predicted compared to the full-probabilistic approach for higher return periods (2475 years) and higher seismic areas. The</w:t>
      </w:r>
      <w:r w:rsidR="00E85129">
        <w:t xml:space="preserve"> trends show that</w:t>
      </w:r>
      <w:r>
        <w:t xml:space="preserve"> </w:t>
      </w:r>
      <w:r w:rsidR="00FF728E">
        <w:t>Robertson and Wride</w:t>
      </w:r>
      <w:r>
        <w:t xml:space="preserve"> </w:t>
      </w:r>
      <w:r w:rsidR="00E85129">
        <w:t xml:space="preserve">procedure </w:t>
      </w:r>
      <w:r>
        <w:t>consi</w:t>
      </w:r>
      <w:r w:rsidR="00E85129">
        <w:t xml:space="preserve">stently had lower displacements than the </w:t>
      </w:r>
      <w:r w:rsidR="00FF728E">
        <w:t>Boulanger and Idriss</w:t>
      </w:r>
      <w:r w:rsidR="00E85129">
        <w:t xml:space="preserve"> procedure when looking at the full-probabilistic approach. This indicates that while the </w:t>
      </w:r>
      <w:r w:rsidR="00FF728E">
        <w:t>Robertson and Wride</w:t>
      </w:r>
      <w:r w:rsidR="00E85129">
        <w:t xml:space="preserve"> procedure may be a closer fit to more conventional methods, the </w:t>
      </w:r>
      <w:r w:rsidR="00FF728E">
        <w:t>Boulanger and Idriss</w:t>
      </w:r>
      <w:r w:rsidR="00E85129">
        <w:t xml:space="preserve"> procedure is a more conservative full-probabilistic approach when comparing the two together. The semi-probabilistic approach showed these similar trends as mentioned for the pseudo-probabilistic approach, with less scatter in the data, and is not a significant improvement on the pseudo-probabilistic method.</w:t>
      </w:r>
    </w:p>
    <w:p w14:paraId="134B32E6" w14:textId="352464F0" w:rsidR="00E85129" w:rsidRDefault="00E85129" w:rsidP="006E2FA4">
      <w:pPr>
        <w:pStyle w:val="BodyText"/>
        <w:ind w:firstLine="0"/>
      </w:pPr>
      <w:r>
        <w:tab/>
        <w:t xml:space="preserve">Based on these results it can be seen that while the pseudo-probabilistic method may be accepted in industry, it has its shortcomings when compared to the full-probabilistic approach. For </w:t>
      </w:r>
      <w:r>
        <w:lastRenderedPageBreak/>
        <w:t xml:space="preserve">areas of lower seismicity and lower return periods, the pseudo probabilistic approach may be adequate. But for areas of higher seismicity and higher return periods the use of the pseudo-probabilistic approach poses a risk as the lateral spread displacements could possibly be under-predicted. </w:t>
      </w:r>
      <w:r w:rsidR="00FF0B4C">
        <w:t>In these cases it is recommended that the full-probabilistic method be used.</w:t>
      </w:r>
    </w:p>
    <w:p w14:paraId="6949DC60" w14:textId="55E5E013" w:rsidR="00E85129" w:rsidRPr="006E2FA4" w:rsidRDefault="00E85129" w:rsidP="006E2FA4">
      <w:pPr>
        <w:pStyle w:val="BodyText"/>
        <w:ind w:firstLine="0"/>
      </w:pPr>
      <w:r>
        <w:tab/>
      </w:r>
    </w:p>
    <w:p w14:paraId="0CAAD21F" w14:textId="77777777" w:rsidR="006E2FA4" w:rsidRPr="006E2FA4" w:rsidRDefault="006E2FA4" w:rsidP="006E2FA4">
      <w:pPr>
        <w:pStyle w:val="BodyText"/>
      </w:pPr>
    </w:p>
    <w:p w14:paraId="6115397E" w14:textId="77777777" w:rsidR="006E2FA4" w:rsidRDefault="006E2FA4" w:rsidP="006E2FA4">
      <w:pPr>
        <w:ind w:firstLine="0"/>
        <w:jc w:val="center"/>
        <w:rPr>
          <w:szCs w:val="24"/>
        </w:rPr>
      </w:pPr>
    </w:p>
    <w:p w14:paraId="06BBBE5B" w14:textId="77777777" w:rsidR="006E2FA4" w:rsidRDefault="006E2FA4" w:rsidP="00A9717B">
      <w:pPr>
        <w:rPr>
          <w:szCs w:val="24"/>
        </w:rPr>
      </w:pPr>
    </w:p>
    <w:p w14:paraId="28567247" w14:textId="77777777" w:rsidR="006E2FA4" w:rsidRDefault="006E2FA4" w:rsidP="00A9717B">
      <w:pPr>
        <w:rPr>
          <w:szCs w:val="24"/>
        </w:rPr>
      </w:pPr>
    </w:p>
    <w:p w14:paraId="176ACD1C" w14:textId="77777777" w:rsidR="006E2FA4" w:rsidRDefault="006E2FA4" w:rsidP="00A9717B">
      <w:pPr>
        <w:rPr>
          <w:szCs w:val="24"/>
        </w:rPr>
      </w:pPr>
    </w:p>
    <w:p w14:paraId="774B714D" w14:textId="77777777" w:rsidR="006E2FA4" w:rsidRDefault="006E2FA4" w:rsidP="00A9717B">
      <w:pPr>
        <w:rPr>
          <w:szCs w:val="24"/>
        </w:rPr>
      </w:pPr>
    </w:p>
    <w:p w14:paraId="2DB30F4D" w14:textId="495EB9E4" w:rsidR="00482481" w:rsidRPr="00FD3613" w:rsidRDefault="00725274" w:rsidP="00725274">
      <w:pPr>
        <w:spacing w:line="240" w:lineRule="auto"/>
        <w:ind w:firstLine="0"/>
        <w:jc w:val="left"/>
      </w:pPr>
      <w:r>
        <w:br w:type="page"/>
      </w:r>
    </w:p>
    <w:p w14:paraId="532ECAE7" w14:textId="77562311" w:rsidR="009648D0" w:rsidRPr="00265F16" w:rsidRDefault="0007762D" w:rsidP="009648D0">
      <w:pPr>
        <w:pStyle w:val="Heading1"/>
        <w:spacing w:after="240"/>
      </w:pPr>
      <w:r>
        <w:lastRenderedPageBreak/>
        <w:t xml:space="preserve"> </w:t>
      </w:r>
      <w:bookmarkStart w:id="429" w:name="_Toc487097249"/>
      <w:r w:rsidR="00482481" w:rsidRPr="00265F16">
        <w:t>SENSITIVITY ANALYSIS</w:t>
      </w:r>
      <w:bookmarkEnd w:id="429"/>
    </w:p>
    <w:p w14:paraId="452ADF01" w14:textId="057C8D0A" w:rsidR="009648D0" w:rsidRPr="009648D0" w:rsidRDefault="009648D0" w:rsidP="009648D0">
      <w:pPr>
        <w:pStyle w:val="BodyText"/>
        <w:spacing w:before="120"/>
      </w:pPr>
      <w:r>
        <w:t xml:space="preserve">In addition to the comparative study, a sensitivity analysis was performed to test the effect of </w:t>
      </w:r>
      <w:r w:rsidR="00437B23">
        <w:t>correction factors on the full-</w:t>
      </w:r>
      <w:r>
        <w:t>probabilistic procedure for settlement and lateral spread. This analysis was performed for the thin layer correction and depth weighting factor correction. These results can show the impact and importance these factors can h</w:t>
      </w:r>
      <w:r w:rsidR="00437B23">
        <w:t>ave on the newly developed full-</w:t>
      </w:r>
      <w:r>
        <w:t xml:space="preserve">probabilistic procedure. </w:t>
      </w:r>
    </w:p>
    <w:p w14:paraId="5E02D42E" w14:textId="0E224310" w:rsidR="00482481" w:rsidRPr="004853B1" w:rsidRDefault="0007762D" w:rsidP="00482481">
      <w:pPr>
        <w:pStyle w:val="Heading2"/>
        <w:rPr>
          <w:rFonts w:cs="Times New Roman"/>
        </w:rPr>
      </w:pPr>
      <w:r>
        <w:rPr>
          <w:rFonts w:cs="Times New Roman"/>
        </w:rPr>
        <w:t xml:space="preserve"> </w:t>
      </w:r>
      <w:bookmarkStart w:id="430" w:name="_Toc487097250"/>
      <w:r w:rsidR="00482481">
        <w:rPr>
          <w:rFonts w:cs="Times New Roman"/>
        </w:rPr>
        <w:t>Thin Layer Correction and Depth Weighting Factor</w:t>
      </w:r>
      <w:bookmarkEnd w:id="430"/>
    </w:p>
    <w:p w14:paraId="0177BCE0" w14:textId="69958409" w:rsidR="009648D0" w:rsidRDefault="009648D0" w:rsidP="009648D0">
      <w:pPr>
        <w:pStyle w:val="BodyText"/>
        <w:ind w:firstLine="576"/>
      </w:pPr>
      <w:r>
        <w:t xml:space="preserve">When dealing with all levels of probability, some unrealistic or impossible strain values can be computed. Various correction methods have been developed to address and correct unrealistic strain values. </w:t>
      </w:r>
    </w:p>
    <w:p w14:paraId="28AF9966" w14:textId="5B238544" w:rsidR="009648D0" w:rsidRPr="00D772EE" w:rsidRDefault="009648D0" w:rsidP="009648D0">
      <w:pPr>
        <w:pStyle w:val="Heading3"/>
        <w:rPr>
          <w:rFonts w:cs="Times New Roman"/>
        </w:rPr>
      </w:pPr>
      <w:r>
        <w:rPr>
          <w:rFonts w:cs="Times New Roman"/>
        </w:rPr>
        <w:t xml:space="preserve"> </w:t>
      </w:r>
      <w:bookmarkStart w:id="431" w:name="_Toc487097251"/>
      <w:r>
        <w:rPr>
          <w:rFonts w:cs="Times New Roman"/>
        </w:rPr>
        <w:t>Depth Weighting Factor Correction</w:t>
      </w:r>
      <w:bookmarkEnd w:id="431"/>
    </w:p>
    <w:p w14:paraId="64C82A5C" w14:textId="52DA56C6" w:rsidR="009648D0" w:rsidRDefault="009648D0" w:rsidP="009648D0">
      <w:pPr>
        <w:pStyle w:val="BodyText"/>
      </w:pPr>
      <w:r>
        <w:t xml:space="preserve">The likelihood of a soil to liquefy decreases with depth </w:t>
      </w:r>
      <w:r w:rsidR="000C5F75" w:rsidRPr="000C5F75">
        <w:fldChar w:fldCharType="begin"/>
      </w:r>
      <w:r w:rsidR="000C5F75">
        <w:instrText xml:space="preserve"> ADDIN EN.CITE &lt;EndNote&gt;&lt;Cite&gt;&lt;Author&gt;Iwasaki&lt;/Author&gt;&lt;Year&gt;1982&lt;/Year&gt;&lt;RecNum&gt;90&lt;/RecNum&gt;&lt;DisplayText&gt;(Iwasaki et al., 1982)&lt;/DisplayText&gt;&lt;record&gt;&lt;rec-number&gt;90&lt;/rec-number&gt;&lt;foreign-keys&gt;&lt;key app="EN" db-id="sxtwfzd9l90wv6e9dzoxdxrhr5tsfsvp0r2a" timestamp="0"&gt;90&lt;/key&gt;&lt;/foreign-keys&gt;&lt;ref-type name="Conference Proceedings"&gt;10&lt;/ref-type&gt;&lt;contributors&gt;&lt;authors&gt;&lt;author&gt;T. Iwasaki&lt;/author&gt;&lt;author&gt;K. Tokida&lt;/author&gt;&lt;author&gt;F. Tatsuka&lt;/author&gt;&lt;author&gt;S. Wantabe&lt;/author&gt;&lt;author&gt;S. Yasuda&lt;/author&gt;&lt;author&gt;H. Sato&lt;/author&gt;&lt;/authors&gt;&lt;/contributors&gt;&lt;titles&gt;&lt;title&gt;Miccrozonation for soil liquefaction potential using the simplified methods&lt;/title&gt;&lt;secondary-title&gt;3rd International Conference on Microzonation&lt;/secondary-title&gt;&lt;/titles&gt;&lt;pages&gt;1319-1330&lt;/pages&gt;&lt;volume&gt;3&lt;/volume&gt;&lt;dates&gt;&lt;year&gt;1982&lt;/year&gt;&lt;/dates&gt;&lt;pub-location&gt;Seattle&lt;/pub-location&gt;&lt;urls&gt;&lt;/urls&gt;&lt;/record&gt;&lt;/Cite&gt;&lt;Cite ExcludeAuth="1" ExcludeYear="1" Hidden="1"&gt;&lt;Author&gt;Iwasaki&lt;/Author&gt;&lt;Year&gt;1982&lt;/Year&gt;&lt;RecNum&gt;90&lt;/RecNum&gt;&lt;record&gt;&lt;rec-number&gt;90&lt;/rec-number&gt;&lt;foreign-keys&gt;&lt;key app="EN" db-id="sxtwfzd9l90wv6e9dzoxdxrhr5tsfsvp0r2a" timestamp="0"&gt;90&lt;/key&gt;&lt;/foreign-keys&gt;&lt;ref-type name="Conference Proceedings"&gt;10&lt;/ref-type&gt;&lt;contributors&gt;&lt;authors&gt;&lt;author&gt;T. Iwasaki&lt;/author&gt;&lt;author&gt;K. Tokida&lt;/author&gt;&lt;author&gt;F. Tatsuka&lt;/author&gt;&lt;author&gt;S. Wantabe&lt;/author&gt;&lt;author&gt;S. Yasuda&lt;/author&gt;&lt;author&gt;H. Sato&lt;/author&gt;&lt;/authors&gt;&lt;/contributors&gt;&lt;titles&gt;&lt;title&gt;Miccrozonation for soil liquefaction potential using the simplified methods&lt;/title&gt;&lt;secondary-title&gt;3rd International Conference on Microzonation&lt;/secondary-title&gt;&lt;/titles&gt;&lt;pages&gt;1319-1330&lt;/pages&gt;&lt;volume&gt;3&lt;/volume&gt;&lt;dates&gt;&lt;year&gt;1982&lt;/year&gt;&lt;/dates&gt;&lt;pub-location&gt;Seattle&lt;/pub-location&gt;&lt;urls&gt;&lt;/urls&gt;&lt;/record&gt;&lt;/Cite&gt;&lt;/EndNote&gt;</w:instrText>
      </w:r>
      <w:r w:rsidR="000C5F75" w:rsidRPr="000C5F75">
        <w:fldChar w:fldCharType="separate"/>
      </w:r>
      <w:r w:rsidR="000C5F75" w:rsidRPr="000C5F75">
        <w:rPr>
          <w:noProof/>
        </w:rPr>
        <w:t>(</w:t>
      </w:r>
      <w:hyperlink w:anchor="_ENREF_6" w:tooltip="Iwasaki, 1982 #90" w:history="1">
        <w:r w:rsidR="00440BD7" w:rsidRPr="000C5F75">
          <w:rPr>
            <w:noProof/>
          </w:rPr>
          <w:t>Iwasaki et al., 1982</w:t>
        </w:r>
      </w:hyperlink>
      <w:r w:rsidR="000C5F75" w:rsidRPr="000C5F75">
        <w:rPr>
          <w:noProof/>
        </w:rPr>
        <w:t>)</w:t>
      </w:r>
      <w:r w:rsidR="000C5F75" w:rsidRPr="000C5F75">
        <w:fldChar w:fldCharType="end"/>
      </w:r>
      <w:r w:rsidR="000C5F75">
        <w:t xml:space="preserve"> </w:t>
      </w:r>
      <w:r>
        <w:t xml:space="preserve">. A depth weighting factor (DF) was developed to account for this phenomenon. This depth factor aids in producing a better fit between models and case studies and is based on the following: (1) the triggering of </w:t>
      </w:r>
      <w:r w:rsidR="007B7FFD">
        <w:t>void ratio redistribution,</w:t>
      </w:r>
      <w:r>
        <w:t xml:space="preserve"> resulting in unfavorably higher void ratios for shallower layers from upward seepage; (2) reduced induced shear stresses and number of shear stress cycles transmitted to deeper soil layers due to initial liquefaction of surficial layers; and (3) possible arching effects due to nonliquefied soil layers</w:t>
      </w:r>
      <w:r w:rsidR="000C5F75">
        <w:t xml:space="preserve"> </w:t>
      </w:r>
      <w:r w:rsidRPr="000C5F75">
        <w:t>(Cetin et al., 2009)</w:t>
      </w:r>
      <w:r>
        <w:t>. For these reasons, it is assumed that the contribution of layers to ground surface settlement and lateral spread diminishes with depth. After statistical assessments, 18m is the critical depth at which the soil layers past this point will not affect the ground surface settlement. This depth factor can be computed as</w:t>
      </w:r>
    </w:p>
    <w:p w14:paraId="4C08AF2C" w14:textId="77777777" w:rsidR="005D6E03" w:rsidRDefault="005D6E03" w:rsidP="009648D0">
      <w:pPr>
        <w:pStyle w:val="BodyText"/>
      </w:pPr>
    </w:p>
    <w:tbl>
      <w:tblPr>
        <w:tblStyle w:val="TableGrid"/>
        <w:tblpPr w:leftFromText="180" w:rightFromText="180" w:vertAnchor="text" w:horzAnchor="margin" w:tblpXSpec="center" w:tblpY="96"/>
        <w:tblW w:w="95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8"/>
        <w:gridCol w:w="991"/>
      </w:tblGrid>
      <w:tr w:rsidR="009648D0" w14:paraId="354DBABD" w14:textId="77777777" w:rsidTr="004E492E">
        <w:trPr>
          <w:trHeight w:val="782"/>
        </w:trPr>
        <w:tc>
          <w:tcPr>
            <w:tcW w:w="8578" w:type="dxa"/>
            <w:vAlign w:val="center"/>
          </w:tcPr>
          <w:p w14:paraId="4F643B5A" w14:textId="77777777" w:rsidR="009648D0" w:rsidRDefault="00DE2950" w:rsidP="00A14627">
            <w:pPr>
              <w:pStyle w:val="BodyText"/>
              <w:jc w:val="center"/>
            </w:pPr>
            <m:oMathPara>
              <m:oMath>
                <m:sSub>
                  <m:sSubPr>
                    <m:ctrlPr>
                      <w:rPr>
                        <w:rFonts w:ascii="Cambria Math" w:hAnsi="Cambria Math"/>
                        <w:i/>
                      </w:rPr>
                    </m:ctrlPr>
                  </m:sSubPr>
                  <m:e>
                    <m:r>
                      <w:rPr>
                        <w:rFonts w:ascii="Cambria Math" w:hAnsi="Cambria Math"/>
                      </w:rPr>
                      <m:t>DF</m:t>
                    </m:r>
                  </m:e>
                  <m:sub>
                    <m:r>
                      <w:rPr>
                        <w:rFonts w:ascii="Cambria Math" w:hAnsi="Cambria Math"/>
                      </w:rPr>
                      <m:t>i</m:t>
                    </m:r>
                  </m:sub>
                </m:sSub>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num>
                  <m:den>
                    <m:r>
                      <w:rPr>
                        <w:rFonts w:ascii="Cambria Math" w:hAnsi="Cambria Math"/>
                      </w:rPr>
                      <m:t>18m</m:t>
                    </m:r>
                  </m:den>
                </m:f>
              </m:oMath>
            </m:oMathPara>
          </w:p>
        </w:tc>
        <w:tc>
          <w:tcPr>
            <w:tcW w:w="991" w:type="dxa"/>
            <w:vAlign w:val="center"/>
          </w:tcPr>
          <w:p w14:paraId="5345BC18" w14:textId="445E6ACF" w:rsidR="009648D0" w:rsidRPr="005D6E03" w:rsidRDefault="009648D0" w:rsidP="004E492E">
            <w:pPr>
              <w:pStyle w:val="BodyText"/>
              <w:ind w:firstLine="0"/>
              <w:jc w:val="right"/>
            </w:pPr>
            <w:r w:rsidRPr="005D6E03">
              <w:t>(</w:t>
            </w:r>
            <w:r w:rsidR="004E492E">
              <w:t>57</w:t>
            </w:r>
            <w:r w:rsidRPr="005D6E03">
              <w:t>)</w:t>
            </w:r>
          </w:p>
        </w:tc>
      </w:tr>
    </w:tbl>
    <w:p w14:paraId="28CD83B3" w14:textId="77777777" w:rsidR="009648D0" w:rsidRDefault="009648D0" w:rsidP="009648D0">
      <w:pPr>
        <w:pStyle w:val="BodyText"/>
        <w:ind w:firstLine="0"/>
      </w:pPr>
    </w:p>
    <w:p w14:paraId="27F742FC" w14:textId="01BC93A5" w:rsidR="009648D0" w:rsidRDefault="009648D0" w:rsidP="009648D0">
      <w:pPr>
        <w:pStyle w:val="BodyText"/>
        <w:ind w:firstLine="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is the depth of the specific soil layer. </w:t>
      </w:r>
    </w:p>
    <w:p w14:paraId="5556E5D9" w14:textId="290153ED" w:rsidR="009648D0" w:rsidRDefault="009648D0" w:rsidP="009648D0">
      <w:pPr>
        <w:pStyle w:val="BodyText"/>
        <w:ind w:firstLine="0"/>
      </w:pPr>
      <w:r>
        <w:lastRenderedPageBreak/>
        <w:tab/>
        <w:t xml:space="preserve">For settlement and lateral spread displacement of gently sloping ground, DF is then multiplied by the individual strain at each layer. This scales down the strain, resulting in more realistic settlement and lateral spread values. However, for lateral spread of a level ground with free face, </w:t>
      </w:r>
      <w:r w:rsidR="00831E7A">
        <w:t>a depth factor is not calculated. If the depth of the layer is greater than 2 times the height of the free face, the strain from that layer is considered to not c</w:t>
      </w:r>
      <w:r w:rsidR="00DF7AAD">
        <w:t>ontribute to the lateral spread.</w:t>
      </w:r>
    </w:p>
    <w:p w14:paraId="4F1C330B" w14:textId="3781EE5D" w:rsidR="00831E7A" w:rsidRDefault="00831E7A" w:rsidP="00831E7A">
      <w:pPr>
        <w:pStyle w:val="Heading3"/>
        <w:rPr>
          <w:rFonts w:cs="Times New Roman"/>
        </w:rPr>
      </w:pPr>
      <w:r>
        <w:rPr>
          <w:rFonts w:cs="Times New Roman"/>
        </w:rPr>
        <w:t xml:space="preserve"> </w:t>
      </w:r>
      <w:bookmarkStart w:id="432" w:name="_Toc487097252"/>
      <w:r>
        <w:rPr>
          <w:rFonts w:cs="Times New Roman"/>
        </w:rPr>
        <w:t>Thin Layer Correction</w:t>
      </w:r>
      <w:bookmarkEnd w:id="432"/>
    </w:p>
    <w:p w14:paraId="11C33B10" w14:textId="7A0CFF1B" w:rsidR="00656D92" w:rsidRDefault="00265F16" w:rsidP="005D6E03">
      <w:pPr>
        <w:pStyle w:val="NormalWeb"/>
        <w:spacing w:before="0" w:beforeAutospacing="0" w:after="0" w:afterAutospacing="0" w:line="360" w:lineRule="auto"/>
      </w:pPr>
      <w:r>
        <w:t xml:space="preserve">When a thin sand layer is embedded within a soft clay, the cone from the CPT will read the sand layer’s cone tip resistance as much lower than the actual stiffness of the thin layer because it has started to pick up the soft clay layer’s resistance early </w:t>
      </w:r>
      <w:r w:rsidRPr="000C5F75">
        <w:fldChar w:fldCharType="begin"/>
      </w:r>
      <w:r w:rsidR="000D20B9" w:rsidRPr="000C5F75">
        <w:instrText xml:space="preserve"> ADDIN EN.CITE &lt;EndNote&gt;&lt;Cite&gt;&lt;Author&gt;Ahmadi&lt;/Author&gt;&lt;Year&gt;2005&lt;/Year&gt;&lt;RecNum&gt;1&lt;/RecNum&gt;&lt;DisplayText&gt;(Ahmadi &amp;amp; Robertson, 2005)&lt;/DisplayText&gt;&lt;record&gt;&lt;rec-number&gt;1&lt;/rec-number&gt;&lt;foreign-keys&gt;&lt;key app="EN" db-id="sxtwfzd9l90wv6e9dzoxdxrhr5tsfsvp0r2a" timestamp="0"&gt;1&lt;/key&gt;&lt;/foreign-keys&gt;&lt;ref-type name="Journal Article"&gt;17&lt;/ref-type&gt;&lt;contributors&gt;&lt;authors&gt;&lt;author&gt;Ahmadi, M.M.&lt;/author&gt;&lt;author&gt;Robertson, P.K.&lt;/author&gt;&lt;/authors&gt;&lt;/contributors&gt;&lt;titles&gt;&lt;title&gt;Thin-layer effects on the CPT qc measurement&lt;/title&gt;&lt;secondary-title&gt;Canadian Geotechnical Journal&lt;/secondary-title&gt;&lt;/titles&gt;&lt;pages&gt;1302-1317&lt;/pages&gt;&lt;volume&gt;42&lt;/volume&gt;&lt;number&gt;5&lt;/number&gt;&lt;dates&gt;&lt;year&gt;2005&lt;/year&gt;&lt;/dates&gt;&lt;urls&gt;&lt;/urls&gt;&lt;/record&gt;&lt;/Cite&gt;&lt;/EndNote&gt;</w:instrText>
      </w:r>
      <w:r w:rsidRPr="000C5F75">
        <w:fldChar w:fldCharType="separate"/>
      </w:r>
      <w:r w:rsidR="000D20B9" w:rsidRPr="000C5F75">
        <w:rPr>
          <w:noProof/>
        </w:rPr>
        <w:t>(</w:t>
      </w:r>
      <w:hyperlink w:anchor="_ENREF_1" w:tooltip="Ahmadi, 2005 #1" w:history="1">
        <w:r w:rsidR="00440BD7" w:rsidRPr="000C5F75">
          <w:rPr>
            <w:noProof/>
          </w:rPr>
          <w:t>Ahmadi &amp; Robertson, 2005</w:t>
        </w:r>
      </w:hyperlink>
      <w:r w:rsidR="000D20B9" w:rsidRPr="000C5F75">
        <w:rPr>
          <w:noProof/>
        </w:rPr>
        <w:t>)</w:t>
      </w:r>
      <w:r w:rsidRPr="000C5F75">
        <w:fldChar w:fldCharType="end"/>
      </w:r>
      <w:r>
        <w:t xml:space="preserve">. This discrepancy results in an over-prediction of post-liquefaction settlements </w:t>
      </w:r>
      <w:r w:rsidR="00EA4833">
        <w:t xml:space="preserve">and lateral spread displacements </w:t>
      </w:r>
      <w:r>
        <w:t>because the cone is reading the soil as s</w:t>
      </w:r>
      <w:r w:rsidR="007B7FFD">
        <w:t>ofter than its actual stiffness</w:t>
      </w:r>
      <w:r w:rsidR="00CC188F">
        <w:t>. A correction factor is suggested to correct the cone tip resistance in the thin sand layers. As shown in</w:t>
      </w:r>
      <w:r w:rsidR="00CF3A3A">
        <w:t xml:space="preserve"> </w:t>
      </w:r>
      <w:r w:rsidR="00CF3A3A">
        <w:fldChar w:fldCharType="begin"/>
      </w:r>
      <w:r w:rsidR="00CF3A3A">
        <w:instrText xml:space="preserve"> REF _Ref481760870 \h </w:instrText>
      </w:r>
      <w:r w:rsidR="00CF3A3A">
        <w:fldChar w:fldCharType="separate"/>
      </w:r>
      <w:r w:rsidR="003646EA">
        <w:t xml:space="preserve">Figure </w:t>
      </w:r>
      <w:r w:rsidR="003646EA">
        <w:rPr>
          <w:noProof/>
        </w:rPr>
        <w:t>5</w:t>
      </w:r>
      <w:r w:rsidR="003646EA">
        <w:noBreakHyphen/>
      </w:r>
      <w:r w:rsidR="003646EA">
        <w:rPr>
          <w:noProof/>
        </w:rPr>
        <w:t>1</w:t>
      </w:r>
      <w:r w:rsidR="00CF3A3A">
        <w:fldChar w:fldCharType="end"/>
      </w:r>
      <w:r w:rsidR="00CC188F">
        <w:t xml:space="preserve">, as the cone enters deposit A (thin sand layer), the soil resistance is significantly reduced before the cone reaches deposit B (soft clay layer). This phenomena occurs because the cone is picking up the softness of deposit B before it reaches deposit B. The higher the stiffness and thinner the layer of sand interbedded within soft clay, the larger the thin layer correction factor will be. </w:t>
      </w:r>
    </w:p>
    <w:p w14:paraId="77D25955" w14:textId="45ADD191" w:rsidR="005D6E03" w:rsidRDefault="005D6E03" w:rsidP="005D6E03">
      <w:pPr>
        <w:pStyle w:val="NormalWeb"/>
        <w:spacing w:before="0" w:beforeAutospacing="0" w:after="0" w:afterAutospacing="0" w:line="360" w:lineRule="auto"/>
        <w:ind w:firstLine="0"/>
      </w:pPr>
      <w:r>
        <w:rPr>
          <w:noProof/>
        </w:rPr>
        <mc:AlternateContent>
          <mc:Choice Requires="wps">
            <w:drawing>
              <wp:anchor distT="0" distB="0" distL="114300" distR="114300" simplePos="0" relativeHeight="251670016" behindDoc="0" locked="0" layoutInCell="1" allowOverlap="1" wp14:anchorId="6D98EBAD" wp14:editId="0EC229E6">
                <wp:simplePos x="0" y="0"/>
                <wp:positionH relativeFrom="margin">
                  <wp:align>right</wp:align>
                </wp:positionH>
                <wp:positionV relativeFrom="paragraph">
                  <wp:posOffset>3115310</wp:posOffset>
                </wp:positionV>
                <wp:extent cx="5934075" cy="635"/>
                <wp:effectExtent l="0" t="0" r="9525" b="0"/>
                <wp:wrapTopAndBottom/>
                <wp:docPr id="27" name="Text Box 27"/>
                <wp:cNvGraphicFramePr/>
                <a:graphic xmlns:a="http://schemas.openxmlformats.org/drawingml/2006/main">
                  <a:graphicData uri="http://schemas.microsoft.com/office/word/2010/wordprocessingShape">
                    <wps:wsp>
                      <wps:cNvSpPr txBox="1"/>
                      <wps:spPr>
                        <a:xfrm>
                          <a:off x="0" y="0"/>
                          <a:ext cx="5934075" cy="635"/>
                        </a:xfrm>
                        <a:prstGeom prst="rect">
                          <a:avLst/>
                        </a:prstGeom>
                        <a:solidFill>
                          <a:prstClr val="white"/>
                        </a:solidFill>
                        <a:ln>
                          <a:noFill/>
                        </a:ln>
                        <a:effectLst/>
                      </wps:spPr>
                      <wps:txbx>
                        <w:txbxContent>
                          <w:p w14:paraId="62FA9DD7" w14:textId="767AEA90" w:rsidR="00577FF1" w:rsidRPr="00F846A1" w:rsidRDefault="00577FF1" w:rsidP="00656D92">
                            <w:pPr>
                              <w:pStyle w:val="Caption"/>
                              <w:ind w:firstLine="0"/>
                              <w:rPr>
                                <w:noProof/>
                                <w:szCs w:val="24"/>
                              </w:rPr>
                            </w:pPr>
                            <w:bookmarkStart w:id="433" w:name="_Ref481760870"/>
                            <w:bookmarkStart w:id="434" w:name="_Toc488419786"/>
                            <w:r>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1</w:t>
                            </w:r>
                            <w:r w:rsidR="00DE2950">
                              <w:rPr>
                                <w:noProof/>
                              </w:rPr>
                              <w:fldChar w:fldCharType="end"/>
                            </w:r>
                            <w:bookmarkEnd w:id="433"/>
                            <w:r>
                              <w:rPr>
                                <w:noProof/>
                              </w:rPr>
                              <w:t>:</w:t>
                            </w:r>
                            <w:r>
                              <w:t xml:space="preserve"> </w:t>
                            </w:r>
                            <w:r w:rsidRPr="00D07242">
                              <w:t xml:space="preserve">Tip resistance analysis </w:t>
                            </w:r>
                            <w:r>
                              <w:t xml:space="preserve">for thin sand layer (deposit A) interbedded within soft clay layer (deposit B). </w:t>
                            </w:r>
                            <w:r w:rsidRPr="00D07242">
                              <w:t xml:space="preserve">(Ahmadi </w:t>
                            </w:r>
                            <w:r>
                              <w:t>&amp;</w:t>
                            </w:r>
                            <w:r w:rsidRPr="00D07242">
                              <w:t xml:space="preserve"> Robertson</w:t>
                            </w:r>
                            <w:r>
                              <w:t>,</w:t>
                            </w:r>
                            <w:r w:rsidRPr="00D07242">
                              <w:t xml:space="preserve"> 2005).</w:t>
                            </w:r>
                            <w:bookmarkEnd w:id="43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D98EBAD" id="Text Box 27" o:spid="_x0000_s1170" type="#_x0000_t202" style="position:absolute;left:0;text-align:left;margin-left:416.05pt;margin-top:245.3pt;width:467.25pt;height:.05pt;z-index:25167001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" stroked="f">
                <v:textbox style="mso-fit-shape-to-text:t" inset="0,0,0,0">
                  <w:txbxContent>
                    <w:p w14:paraId="62FA9DD7" w14:textId="767AEA90" w:rsidR="00577FF1" w:rsidRPr="00F846A1" w:rsidRDefault="00577FF1" w:rsidP="00656D92">
                      <w:pPr>
                        <w:pStyle w:val="Caption"/>
                        <w:ind w:firstLine="0"/>
                        <w:rPr>
                          <w:noProof/>
                          <w:szCs w:val="24"/>
                        </w:rPr>
                      </w:pPr>
                      <w:bookmarkStart w:id="489" w:name="_Ref481760870"/>
                      <w:bookmarkStart w:id="490" w:name="_Toc488419786"/>
                      <w:r>
                        <w:t xml:space="preserve">Figur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Figure \* ARABIC \s 1 </w:instrText>
                      </w:r>
                      <w:r>
                        <w:fldChar w:fldCharType="separate"/>
                      </w:r>
                      <w:r>
                        <w:rPr>
                          <w:noProof/>
                        </w:rPr>
                        <w:t>1</w:t>
                      </w:r>
                      <w:r>
                        <w:rPr>
                          <w:noProof/>
                        </w:rPr>
                        <w:fldChar w:fldCharType="end"/>
                      </w:r>
                      <w:bookmarkEnd w:id="489"/>
                      <w:r>
                        <w:rPr>
                          <w:noProof/>
                        </w:rPr>
                        <w:t>:</w:t>
                      </w:r>
                      <w:r>
                        <w:t xml:space="preserve"> </w:t>
                      </w:r>
                      <w:r w:rsidRPr="00D07242">
                        <w:t xml:space="preserve">Tip resistance analysis </w:t>
                      </w:r>
                      <w:r>
                        <w:t xml:space="preserve">for thin sand layer (deposit A) interbedded within soft clay layer (deposit B). </w:t>
                      </w:r>
                      <w:r w:rsidRPr="00D07242">
                        <w:t xml:space="preserve">(Ahmadi </w:t>
                      </w:r>
                      <w:r>
                        <w:t>&amp;</w:t>
                      </w:r>
                      <w:r w:rsidRPr="00D07242">
                        <w:t xml:space="preserve"> Robertson</w:t>
                      </w:r>
                      <w:r>
                        <w:t>,</w:t>
                      </w:r>
                      <w:r w:rsidRPr="00D07242">
                        <w:t xml:space="preserve"> 2005).</w:t>
                      </w:r>
                      <w:bookmarkEnd w:id="490"/>
                    </w:p>
                  </w:txbxContent>
                </v:textbox>
                <w10:wrap type="topAndBottom" anchorx="margin"/>
              </v:shape>
            </w:pict>
          </mc:Fallback>
        </mc:AlternateContent>
      </w:r>
    </w:p>
    <w:p w14:paraId="3D3AC088" w14:textId="384D765A" w:rsidR="005D6E03" w:rsidRDefault="007B7FFD" w:rsidP="005D6E03">
      <w:pPr>
        <w:pStyle w:val="NormalWeb"/>
        <w:spacing w:before="0" w:beforeAutospacing="0" w:after="0" w:afterAutospacing="0" w:line="360" w:lineRule="auto"/>
        <w:ind w:firstLine="0"/>
      </w:pPr>
      <w:r>
        <w:rPr>
          <w:noProof/>
        </w:rPr>
        <w:drawing>
          <wp:anchor distT="0" distB="0" distL="114300" distR="114300" simplePos="0" relativeHeight="251778560" behindDoc="0" locked="0" layoutInCell="1" allowOverlap="1" wp14:anchorId="6FB34F93" wp14:editId="584A833E">
            <wp:simplePos x="0" y="0"/>
            <wp:positionH relativeFrom="margin">
              <wp:align>center</wp:align>
            </wp:positionH>
            <wp:positionV relativeFrom="paragraph">
              <wp:posOffset>421005</wp:posOffset>
            </wp:positionV>
            <wp:extent cx="2819400" cy="2314575"/>
            <wp:effectExtent l="0" t="0" r="0" b="9525"/>
            <wp:wrapTopAndBottom/>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extLst>
                        <a:ext uri="{28A0092B-C50C-407E-A947-70E740481C1C}">
                          <a14:useLocalDpi xmlns:a14="http://schemas.microsoft.com/office/drawing/2010/main" val="0"/>
                        </a:ext>
                      </a:extLst>
                    </a:blip>
                    <a:stretch>
                      <a:fillRect/>
                    </a:stretch>
                  </pic:blipFill>
                  <pic:spPr>
                    <a:xfrm>
                      <a:off x="0" y="0"/>
                      <a:ext cx="2819400" cy="2314575"/>
                    </a:xfrm>
                    <a:prstGeom prst="rect">
                      <a:avLst/>
                    </a:prstGeom>
                  </pic:spPr>
                </pic:pic>
              </a:graphicData>
            </a:graphic>
            <wp14:sizeRelH relativeFrom="margin">
              <wp14:pctWidth>0</wp14:pctWidth>
            </wp14:sizeRelH>
            <wp14:sizeRelV relativeFrom="margin">
              <wp14:pctHeight>0</wp14:pctHeight>
            </wp14:sizeRelV>
          </wp:anchor>
        </w:drawing>
      </w:r>
    </w:p>
    <w:p w14:paraId="7AAE9482" w14:textId="7591546F" w:rsidR="005D6E03" w:rsidRDefault="00EA4833" w:rsidP="00E2605D">
      <w:pPr>
        <w:pStyle w:val="NormalWeb"/>
        <w:spacing w:before="0" w:beforeAutospacing="0" w:after="0" w:afterAutospacing="0" w:line="360" w:lineRule="auto"/>
      </w:pPr>
      <w:r>
        <w:lastRenderedPageBreak/>
        <w:t>Once a layer has been identified as needing the thin layer cor</w:t>
      </w:r>
      <w:r w:rsidR="00E2605D">
        <w:t xml:space="preserve">rection, the tip resistance can </w:t>
      </w:r>
      <w:r>
        <w:t>be adjusted with a correction factor. A layer is identified as a thin layer if there is a steep change in the soil behavior index (I</w:t>
      </w:r>
      <w:r>
        <w:rPr>
          <w:vertAlign w:val="subscript"/>
        </w:rPr>
        <w:t>c</w:t>
      </w:r>
      <w:r>
        <w:t xml:space="preserve">), usually a change of 0.01 or greater, for multiple soil sublayer increments, usually 4 </w:t>
      </w:r>
      <w:r>
        <w:fldChar w:fldCharType="begin"/>
      </w:r>
      <w:r w:rsidR="000D20B9">
        <w:instrText xml:space="preserve"> ADDIN EN.CITE &lt;EndNote&gt;&lt;Cite&gt;&lt;Author&gt;Robertson&lt;/Author&gt;&lt;Year&gt;2011&lt;/Year&gt;&lt;RecNum&gt;13&lt;/RecNum&gt;&lt;DisplayText&gt;(Robertson, 2011)&lt;/DisplayText&gt;&lt;record&gt;&lt;rec-number&gt;13&lt;/rec-number&gt;&lt;foreign-keys&gt;&lt;key app="EN" db-id="sxtwfzd9l90wv6e9dzoxdxrhr5tsfsvp0r2a" timestamp="0"&gt;13&lt;/key&gt;&lt;/foreign-keys&gt;&lt;ref-type name="Journal Article"&gt;17&lt;/ref-type&gt;&lt;contributors&gt;&lt;authors&gt;&lt;author&gt;Robertson, PK&lt;/author&gt;&lt;/authors&gt;&lt;/contributors&gt;&lt;titles&gt;&lt;title&gt;Computing in Geotechnical Engineering-Automatic Software Detection of CPT Transition Zones&lt;/title&gt;&lt;secondary-title&gt;Geotechnical News&lt;/secondary-title&gt;&lt;/titles&gt;&lt;pages&gt;33&lt;/pages&gt;&lt;volume&gt;29&lt;/volume&gt;&lt;number&gt;2&lt;/number&gt;&lt;dates&gt;&lt;year&gt;2011&lt;/year&gt;&lt;/dates&gt;&lt;isbn&gt;0823-650X&lt;/isbn&gt;&lt;urls&gt;&lt;/urls&gt;&lt;/record&gt;&lt;/Cite&gt;&lt;/EndNote&gt;</w:instrText>
      </w:r>
      <w:r>
        <w:fldChar w:fldCharType="separate"/>
      </w:r>
      <w:r w:rsidR="000D20B9">
        <w:rPr>
          <w:noProof/>
        </w:rPr>
        <w:t>(</w:t>
      </w:r>
      <w:hyperlink w:anchor="_ENREF_9" w:tooltip="Robertson, 2011 #13" w:history="1">
        <w:r w:rsidR="00440BD7">
          <w:rPr>
            <w:noProof/>
          </w:rPr>
          <w:t>Robertson, 2011</w:t>
        </w:r>
      </w:hyperlink>
      <w:r w:rsidR="000D20B9">
        <w:rPr>
          <w:noProof/>
        </w:rPr>
        <w:t>)</w:t>
      </w:r>
      <w:r>
        <w:fldChar w:fldCharType="end"/>
      </w:r>
      <w:r>
        <w:t>. Once identified, these layer’s tip resistance can be corrected using</w:t>
      </w:r>
    </w:p>
    <w:p w14:paraId="4A0C1183" w14:textId="77777777" w:rsidR="005D6E03" w:rsidRDefault="005D6E03" w:rsidP="005D6E03">
      <w:pPr>
        <w:pStyle w:val="NormalWeb"/>
        <w:spacing w:before="0" w:beforeAutospacing="0" w:after="0" w:afterAutospacing="0" w:line="360" w:lineRule="auto"/>
        <w:ind w:firstLine="0"/>
      </w:pPr>
    </w:p>
    <w:tbl>
      <w:tblPr>
        <w:tblStyle w:val="TableGrid"/>
        <w:tblpPr w:leftFromText="180" w:rightFromText="180" w:vertAnchor="text" w:horzAnchor="margin" w:tblpXSpec="center" w:tblpY="96"/>
        <w:tblW w:w="95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7"/>
        <w:gridCol w:w="987"/>
      </w:tblGrid>
      <w:tr w:rsidR="00EA4833" w14:paraId="370B2FAD" w14:textId="77777777" w:rsidTr="004E492E">
        <w:trPr>
          <w:trHeight w:val="405"/>
        </w:trPr>
        <w:tc>
          <w:tcPr>
            <w:tcW w:w="8537" w:type="dxa"/>
            <w:vAlign w:val="center"/>
          </w:tcPr>
          <w:p w14:paraId="52D683A6" w14:textId="77777777" w:rsidR="00EA4833" w:rsidRPr="008E4481" w:rsidRDefault="00DE2950" w:rsidP="00EA4833">
            <w:pPr>
              <w:pStyle w:val="BodyText"/>
              <w:jc w:val="cente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c</m:t>
                        </m:r>
                      </m:sub>
                    </m:sSub>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q</m:t>
                    </m:r>
                  </m:e>
                  <m:sub>
                    <m:r>
                      <w:rPr>
                        <w:rFonts w:ascii="Cambria Math" w:hAnsi="Cambria Math"/>
                      </w:rPr>
                      <m:t>c</m:t>
                    </m:r>
                  </m:sub>
                </m:sSub>
              </m:oMath>
            </m:oMathPara>
          </w:p>
        </w:tc>
        <w:tc>
          <w:tcPr>
            <w:tcW w:w="987" w:type="dxa"/>
            <w:vAlign w:val="center"/>
          </w:tcPr>
          <w:p w14:paraId="0A854DED" w14:textId="19C5C028" w:rsidR="00EA4833" w:rsidRPr="008E4481" w:rsidRDefault="004E492E" w:rsidP="004E492E">
            <w:pPr>
              <w:pStyle w:val="BodyText"/>
              <w:ind w:firstLine="0"/>
              <w:jc w:val="right"/>
            </w:pPr>
            <w:r>
              <w:t>(58)</w:t>
            </w:r>
          </w:p>
        </w:tc>
      </w:tr>
    </w:tbl>
    <w:p w14:paraId="6BA48392" w14:textId="77777777" w:rsidR="005D6E03" w:rsidRDefault="005D6E03" w:rsidP="005D6E03">
      <w:pPr>
        <w:pStyle w:val="NormalWeb"/>
        <w:spacing w:before="0" w:beforeAutospacing="0" w:after="0" w:afterAutospacing="0" w:line="360" w:lineRule="auto"/>
        <w:ind w:firstLine="0"/>
      </w:pPr>
    </w:p>
    <w:p w14:paraId="4330CAA0" w14:textId="398AC110" w:rsidR="00EA4833" w:rsidRDefault="00EA4833" w:rsidP="005D6E03">
      <w:pPr>
        <w:pStyle w:val="NormalWeb"/>
        <w:spacing w:before="0" w:beforeAutospacing="0" w:after="0" w:afterAutospacing="0" w:line="360" w:lineRule="auto"/>
        <w:ind w:firstLine="0"/>
      </w:pPr>
      <w:r>
        <w:t xml:space="preserve">where </w:t>
      </w:r>
      <m:oMath>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c</m:t>
                </m:r>
              </m:sub>
            </m:sSub>
          </m:e>
          <m:sup>
            <m:r>
              <w:rPr>
                <w:rFonts w:ascii="Cambria Math" w:hAnsi="Cambria Math"/>
              </w:rPr>
              <m:t>*</m:t>
            </m:r>
          </m:sup>
        </m:sSup>
      </m:oMath>
      <w:r>
        <w:t xml:space="preserve"> is the corrected cone tip resistance and </w:t>
      </w:r>
      <m:oMath>
        <m:sSub>
          <m:sSubPr>
            <m:ctrlPr>
              <w:rPr>
                <w:rFonts w:ascii="Cambria Math" w:hAnsi="Cambria Math"/>
                <w:i/>
              </w:rPr>
            </m:ctrlPr>
          </m:sSubPr>
          <m:e>
            <m:r>
              <w:rPr>
                <w:rFonts w:ascii="Cambria Math" w:hAnsi="Cambria Math"/>
              </w:rPr>
              <m:t>K</m:t>
            </m:r>
          </m:e>
          <m:sub>
            <m:r>
              <w:rPr>
                <w:rFonts w:ascii="Cambria Math" w:hAnsi="Cambria Math"/>
              </w:rPr>
              <m:t>H</m:t>
            </m:r>
          </m:sub>
        </m:sSub>
      </m:oMath>
      <w:r>
        <w:t xml:space="preserve"> is the correction factor </w:t>
      </w:r>
      <w:r w:rsidRPr="000C5F75">
        <w:fldChar w:fldCharType="begin"/>
      </w:r>
      <w:r w:rsidR="00B5098D" w:rsidRPr="000C5F75">
        <w:instrText xml:space="preserve"> ADDIN EN.CITE &lt;EndNote&gt;&lt;Cite&gt;&lt;Author&gt;Youd&lt;/Author&gt;&lt;Year&gt;2001&lt;/Year&gt;&lt;RecNum&gt;91&lt;/RecNum&gt;&lt;DisplayText&gt;(Youd, 2001)&lt;/DisplayText&gt;&lt;record&gt;&lt;rec-number&gt;91&lt;/rec-number&gt;&lt;foreign-keys&gt;&lt;key app="EN" db-id="sxtwfzd9l90wv6e9dzoxdxrhr5tsfsvp0r2a" timestamp="0"&gt;91&lt;/key&gt;&lt;/foreign-keys&gt;&lt;ref-type name="Journal Article"&gt;17&lt;/ref-type&gt;&lt;contributors&gt;&lt;authors&gt;&lt;author&gt;L. Youd&lt;/author&gt;&lt;/authors&gt;&lt;/contributors&gt;&lt;titles&gt;&lt;title&gt;Liquefaction Resistance of Soils: Summary Report from the 1996 NCEER and 1998/NSF Workshops on Evaluation of Liquefaction Resistance of Soils&lt;/title&gt;&lt;secondary-title&gt;Journal of Geotechnical and Geoenvironmental Engineering&lt;/secondary-title&gt;&lt;/titles&gt;&lt;volume&gt;127&lt;/volume&gt;&lt;number&gt;4&lt;/number&gt;&lt;dates&gt;&lt;year&gt;2001&lt;/year&gt;&lt;/dates&gt;&lt;urls&gt;&lt;/urls&gt;&lt;/record&gt;&lt;/Cite&gt;&lt;/EndNote&gt;</w:instrText>
      </w:r>
      <w:r w:rsidRPr="000C5F75">
        <w:fldChar w:fldCharType="separate"/>
      </w:r>
      <w:r w:rsidR="00B5098D" w:rsidRPr="000C5F75">
        <w:rPr>
          <w:noProof/>
        </w:rPr>
        <w:t>(</w:t>
      </w:r>
      <w:hyperlink w:anchor="_ENREF_12" w:tooltip="Youd, 2001 #91" w:history="1">
        <w:r w:rsidR="00440BD7" w:rsidRPr="000C5F75">
          <w:rPr>
            <w:noProof/>
          </w:rPr>
          <w:t>Youd, 2001</w:t>
        </w:r>
      </w:hyperlink>
      <w:r w:rsidR="00B5098D" w:rsidRPr="000C5F75">
        <w:rPr>
          <w:noProof/>
        </w:rPr>
        <w:t>)</w:t>
      </w:r>
      <w:r w:rsidRPr="000C5F75">
        <w:fldChar w:fldCharType="end"/>
      </w:r>
      <w:r w:rsidRPr="000C5F75">
        <w:t>.</w:t>
      </w:r>
      <w:r>
        <w:t xml:space="preserve"> This factor can be calculated by</w:t>
      </w:r>
    </w:p>
    <w:p w14:paraId="55160D60" w14:textId="77777777" w:rsidR="005D6E03" w:rsidRDefault="005D6E03" w:rsidP="005D6E03">
      <w:pPr>
        <w:pStyle w:val="NormalWeb"/>
        <w:spacing w:before="0" w:beforeAutospacing="0" w:after="0" w:afterAutospacing="0" w:line="360" w:lineRule="auto"/>
        <w:ind w:firstLine="0"/>
      </w:pPr>
    </w:p>
    <w:tbl>
      <w:tblPr>
        <w:tblStyle w:val="TableGrid"/>
        <w:tblpPr w:leftFromText="180" w:rightFromText="180" w:vertAnchor="text" w:horzAnchor="margin" w:tblpXSpec="center" w:tblpY="96"/>
        <w:tblW w:w="94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6"/>
        <w:gridCol w:w="982"/>
      </w:tblGrid>
      <w:tr w:rsidR="00EA4833" w14:paraId="65580348" w14:textId="77777777" w:rsidTr="004E492E">
        <w:trPr>
          <w:trHeight w:val="1287"/>
        </w:trPr>
        <w:tc>
          <w:tcPr>
            <w:tcW w:w="8496" w:type="dxa"/>
            <w:vAlign w:val="center"/>
          </w:tcPr>
          <w:p w14:paraId="41DA409B" w14:textId="77777777" w:rsidR="00EA4833" w:rsidRPr="008E4481" w:rsidRDefault="00DE2950" w:rsidP="00EA4833">
            <w:pPr>
              <w:pStyle w:val="BodyText"/>
              <w:jc w:val="center"/>
            </w:pPr>
            <m:oMathPara>
              <m:oMath>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0.25</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d</m:t>
                                        </m:r>
                                      </m:e>
                                      <m:sub>
                                        <m:r>
                                          <w:rPr>
                                            <w:rFonts w:ascii="Cambria Math" w:hAnsi="Cambria Math"/>
                                          </w:rPr>
                                          <m:t>c</m:t>
                                        </m:r>
                                      </m:sub>
                                    </m:sSub>
                                  </m:den>
                                </m:f>
                              </m:e>
                            </m:d>
                          </m:num>
                          <m:den>
                            <m:r>
                              <w:rPr>
                                <w:rFonts w:ascii="Cambria Math" w:hAnsi="Cambria Math"/>
                              </w:rPr>
                              <m:t>17</m:t>
                            </m:r>
                          </m:den>
                        </m:f>
                        <m:r>
                          <w:rPr>
                            <w:rFonts w:ascii="Cambria Math" w:hAnsi="Cambria Math"/>
                          </w:rPr>
                          <m:t>-1.77</m:t>
                        </m:r>
                      </m:e>
                    </m:d>
                  </m:e>
                  <m:sup>
                    <m:r>
                      <w:rPr>
                        <w:rFonts w:ascii="Cambria Math" w:hAnsi="Cambria Math"/>
                      </w:rPr>
                      <m:t>2</m:t>
                    </m:r>
                  </m:sup>
                </m:sSup>
                <m:r>
                  <w:rPr>
                    <w:rFonts w:ascii="Cambria Math" w:hAnsi="Cambria Math"/>
                  </w:rPr>
                  <m:t>+1.0</m:t>
                </m:r>
              </m:oMath>
            </m:oMathPara>
          </w:p>
        </w:tc>
        <w:tc>
          <w:tcPr>
            <w:tcW w:w="982" w:type="dxa"/>
            <w:vAlign w:val="center"/>
          </w:tcPr>
          <w:p w14:paraId="6CED4409" w14:textId="01E2482B" w:rsidR="00EA4833" w:rsidRPr="008E4481" w:rsidRDefault="004E492E" w:rsidP="004E492E">
            <w:pPr>
              <w:pStyle w:val="BodyText"/>
              <w:ind w:firstLine="0"/>
              <w:jc w:val="right"/>
            </w:pPr>
            <w:r>
              <w:t>(59)</w:t>
            </w:r>
          </w:p>
        </w:tc>
      </w:tr>
    </w:tbl>
    <w:p w14:paraId="21585733" w14:textId="77777777" w:rsidR="005D6E03" w:rsidRDefault="005D6E03" w:rsidP="008E4481">
      <w:pPr>
        <w:pStyle w:val="NormalWeb"/>
        <w:spacing w:before="0" w:beforeAutospacing="0" w:after="0" w:afterAutospacing="0" w:line="360" w:lineRule="auto"/>
        <w:ind w:firstLine="0"/>
      </w:pPr>
    </w:p>
    <w:p w14:paraId="4AED7363" w14:textId="03885D7A" w:rsidR="004B23F6" w:rsidRPr="00ED4F8E" w:rsidRDefault="00EA4833" w:rsidP="008E4481">
      <w:pPr>
        <w:pStyle w:val="NormalWeb"/>
        <w:spacing w:before="0" w:beforeAutospacing="0" w:after="0" w:afterAutospacing="0" w:line="360" w:lineRule="auto"/>
        <w:ind w:firstLine="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 the diameter of the cone, and </w:t>
      </w:r>
      <m:oMath>
        <m:r>
          <w:rPr>
            <w:rFonts w:ascii="Cambria Math" w:hAnsi="Cambria Math"/>
          </w:rPr>
          <m:t>H</m:t>
        </m:r>
      </m:oMath>
      <w:r>
        <w:t xml:space="preserve"> is the layer thickness. </w:t>
      </w:r>
    </w:p>
    <w:p w14:paraId="73C55B4E" w14:textId="6B74936C" w:rsidR="00482481" w:rsidRPr="00903B8C" w:rsidRDefault="0007762D" w:rsidP="00482481">
      <w:pPr>
        <w:pStyle w:val="Heading2"/>
      </w:pPr>
      <w:r>
        <w:t xml:space="preserve"> </w:t>
      </w:r>
      <w:bookmarkStart w:id="435" w:name="_Toc487097253"/>
      <w:r w:rsidR="00FD3613" w:rsidRPr="00903B8C">
        <w:t>Sensitivity Analysis of Settlement</w:t>
      </w:r>
      <w:bookmarkEnd w:id="435"/>
    </w:p>
    <w:p w14:paraId="07EC033E" w14:textId="2FF68E82" w:rsidR="006A6681" w:rsidRDefault="00437B23" w:rsidP="006A6681">
      <w:pPr>
        <w:pStyle w:val="BodyText"/>
      </w:pPr>
      <w:r>
        <w:t>Four separate full</w:t>
      </w:r>
      <w:r w:rsidR="006A6681">
        <w:t xml:space="preserve">-probabilistic settlement calculations were performed, for each city and CPT profile, to test the sensitivity </w:t>
      </w:r>
      <w:r>
        <w:t>of the full</w:t>
      </w:r>
      <w:r w:rsidR="006A6681">
        <w:t xml:space="preserve">-probabilistic procedure </w:t>
      </w:r>
      <w:r w:rsidR="00E2605D">
        <w:t>to different</w:t>
      </w:r>
      <w:r w:rsidR="006A6681">
        <w:t xml:space="preserve"> correction factors. These four calculations included a baseline (i.e., no corrections applied), a run with the depth weighting factor, a run with the thin layer correction, and a run with both the thin layer and depth factor correction applied. All 20 soil profiles, at all of the cities, and for all three return periods were ran for each of these options. The data was combined and is presented in box and whisker plots </w:t>
      </w:r>
      <w:r w:rsidR="00D54404">
        <w:t>below (</w:t>
      </w:r>
      <w:r w:rsidR="003646EA">
        <w:fldChar w:fldCharType="begin"/>
      </w:r>
      <w:r w:rsidR="003646EA">
        <w:instrText xml:space="preserve"> REF _Ref488419640 \h </w:instrText>
      </w:r>
      <w:r w:rsidR="003646EA">
        <w:fldChar w:fldCharType="separate"/>
      </w:r>
      <w:r w:rsidR="003646EA">
        <w:t xml:space="preserve">Figure </w:t>
      </w:r>
      <w:r w:rsidR="003646EA">
        <w:rPr>
          <w:noProof/>
        </w:rPr>
        <w:t>5</w:t>
      </w:r>
      <w:r w:rsidR="003646EA">
        <w:noBreakHyphen/>
      </w:r>
      <w:r w:rsidR="003646EA">
        <w:rPr>
          <w:noProof/>
        </w:rPr>
        <w:t>2</w:t>
      </w:r>
      <w:r w:rsidR="003646EA">
        <w:fldChar w:fldCharType="end"/>
      </w:r>
      <w:r w:rsidR="005A6CAA" w:rsidRPr="00CF3A3A">
        <w:t xml:space="preserve"> </w:t>
      </w:r>
      <w:r w:rsidR="00D54404" w:rsidRPr="00CF3A3A">
        <w:t xml:space="preserve">through </w:t>
      </w:r>
      <w:r w:rsidR="003646EA">
        <w:fldChar w:fldCharType="begin"/>
      </w:r>
      <w:r w:rsidR="003646EA">
        <w:instrText xml:space="preserve"> REF _Ref488419645 \h </w:instrText>
      </w:r>
      <w:r w:rsidR="003646EA">
        <w:fldChar w:fldCharType="separate"/>
      </w:r>
      <w:r w:rsidR="003646EA">
        <w:t xml:space="preserve">Figure </w:t>
      </w:r>
      <w:r w:rsidR="003646EA">
        <w:rPr>
          <w:noProof/>
        </w:rPr>
        <w:t>5</w:t>
      </w:r>
      <w:r w:rsidR="003646EA">
        <w:noBreakHyphen/>
      </w:r>
      <w:r w:rsidR="003646EA">
        <w:rPr>
          <w:noProof/>
        </w:rPr>
        <w:t>4</w:t>
      </w:r>
      <w:r w:rsidR="003646EA">
        <w:fldChar w:fldCharType="end"/>
      </w:r>
      <w:r w:rsidR="005A6CAA">
        <w:t>)</w:t>
      </w:r>
    </w:p>
    <w:p w14:paraId="583B9ADB" w14:textId="647C50AE" w:rsidR="00A56719" w:rsidRPr="004E492E" w:rsidRDefault="004B23F6" w:rsidP="004E492E">
      <w:pPr>
        <w:pStyle w:val="BodyText"/>
      </w:pPr>
      <w:r>
        <w:t>To create these box and whisker plots, a ratio (R) was created, which represents the ratio of each of the separate options calculated settlement values to the baseline corrected settlement values.</w:t>
      </w:r>
      <w:r w:rsidR="0007762D">
        <w:t xml:space="preserve"> </w:t>
      </w:r>
      <w:r>
        <w:t xml:space="preserve">This means that if R is equal to 1, the specific correction factor had no impact on the </w:t>
      </w:r>
      <w:r>
        <w:lastRenderedPageBreak/>
        <w:t>settlement calculation. Therefore, the further away R is from 1, the more sensitive the probabilistic procedure is to that particular option.</w:t>
      </w:r>
    </w:p>
    <w:p w14:paraId="6D091EA0" w14:textId="2E451804" w:rsidR="006A6681" w:rsidRDefault="006A6681" w:rsidP="006A6681">
      <w:pPr>
        <w:pStyle w:val="BodyText"/>
        <w:ind w:firstLine="576"/>
      </w:pPr>
      <w:r>
        <w:t>The box and whisker plots show the impact each correction factor has on the full-probabilistic procedure. The box and whisker plots prove the importance and impact of correction factors. Based on t</w:t>
      </w:r>
      <w:r w:rsidR="00437B23">
        <w:t>he plots</w:t>
      </w:r>
      <w:r w:rsidR="006F4129">
        <w:t>, it i</w:t>
      </w:r>
      <w:r w:rsidR="00437B23">
        <w:t>s apparent the full</w:t>
      </w:r>
      <w:r>
        <w:t xml:space="preserve">-probabilistic procedure is more sensitive to the depth weighting factor than the thin layer correction factor. However, the depth factor correction experienced a larger spread than the thin layer correction. It is logical that the thin layer correction had a smaller impact on the calculated settlement values. For the thin layer correction to even be applied the soil profile needed to contain thin sand layers interbedded within soft clay layers. A few of the 20 profiles did not have this criteria and therefore did not experience any thin layer correction. However, because the depth weighting factor is independent of soil type, the depth weighting factor was always applied. </w:t>
      </w:r>
    </w:p>
    <w:p w14:paraId="53251BCF" w14:textId="77777777" w:rsidR="0038279C" w:rsidRDefault="006A6681" w:rsidP="0038279C">
      <w:pPr>
        <w:pStyle w:val="BodyText"/>
        <w:ind w:firstLine="576"/>
      </w:pPr>
      <w:r>
        <w:t xml:space="preserve">The data suggests that return period does not affect the sensitivity significantly. Across all three return periods, the median value and general trends are about the same. This is logical because the degree of sensitivity is dependent on soil type for thin layer correction and the depth factor correction will be constant because it is only dependent on depth. All of which were constant for each settlement calculation. </w:t>
      </w:r>
      <w:r w:rsidR="00954290">
        <w:t xml:space="preserve">However, as the return period increased, the scatter decreased. </w:t>
      </w:r>
    </w:p>
    <w:p w14:paraId="51A8C557" w14:textId="77777777" w:rsidR="0038279C" w:rsidRDefault="0038279C" w:rsidP="0038279C">
      <w:pPr>
        <w:pStyle w:val="BodyText"/>
        <w:keepNext/>
        <w:ind w:firstLine="0"/>
        <w:jc w:val="center"/>
      </w:pPr>
      <w:r w:rsidRPr="009B750F">
        <w:rPr>
          <w:noProof/>
        </w:rPr>
        <w:drawing>
          <wp:inline distT="0" distB="0" distL="0" distR="0" wp14:anchorId="6CD8AD41" wp14:editId="4F7B7EFD">
            <wp:extent cx="4833493" cy="3086100"/>
            <wp:effectExtent l="0" t="0" r="571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cstate="print">
                      <a:extLst>
                        <a:ext uri="{28A0092B-C50C-407E-A947-70E740481C1C}">
                          <a14:useLocalDpi xmlns:a14="http://schemas.microsoft.com/office/drawing/2010/main" val="0"/>
                        </a:ext>
                      </a:extLst>
                    </a:blip>
                    <a:stretch>
                      <a:fillRect/>
                    </a:stretch>
                  </pic:blipFill>
                  <pic:spPr>
                    <a:xfrm>
                      <a:off x="0" y="0"/>
                      <a:ext cx="4839443" cy="3089899"/>
                    </a:xfrm>
                    <a:prstGeom prst="rect">
                      <a:avLst/>
                    </a:prstGeom>
                  </pic:spPr>
                </pic:pic>
              </a:graphicData>
            </a:graphic>
          </wp:inline>
        </w:drawing>
      </w:r>
    </w:p>
    <w:p w14:paraId="52A77F15" w14:textId="77777777" w:rsidR="0038279C" w:rsidRDefault="0038279C" w:rsidP="0038279C">
      <w:pPr>
        <w:pStyle w:val="Caption"/>
        <w:ind w:firstLine="0"/>
      </w:pPr>
      <w:bookmarkStart w:id="436" w:name="_Ref488419640"/>
      <w:bookmarkStart w:id="437" w:name="_Toc488417091"/>
      <w:bookmarkStart w:id="438" w:name="_Toc488419787"/>
      <w:r>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w:instrText>
      </w:r>
      <w:r w:rsidR="00DE2950">
        <w:instrText xml:space="preserve">ARABIC \s 1 </w:instrText>
      </w:r>
      <w:r w:rsidR="00DE2950">
        <w:fldChar w:fldCharType="separate"/>
      </w:r>
      <w:r>
        <w:rPr>
          <w:noProof/>
        </w:rPr>
        <w:t>2</w:t>
      </w:r>
      <w:r w:rsidR="00DE2950">
        <w:rPr>
          <w:noProof/>
        </w:rPr>
        <w:fldChar w:fldCharType="end"/>
      </w:r>
      <w:bookmarkEnd w:id="436"/>
      <w:r>
        <w:t>: Box and whisker plots for R (settlement) at a return period of 475 years.</w:t>
      </w:r>
      <w:bookmarkEnd w:id="437"/>
      <w:bookmarkEnd w:id="438"/>
    </w:p>
    <w:p w14:paraId="7EC338B8" w14:textId="77777777" w:rsidR="0038279C" w:rsidRDefault="0038279C" w:rsidP="0038279C">
      <w:pPr>
        <w:pStyle w:val="BodyText"/>
        <w:keepNext/>
        <w:ind w:firstLine="0"/>
        <w:jc w:val="center"/>
      </w:pPr>
      <w:r w:rsidRPr="009B750F">
        <w:rPr>
          <w:noProof/>
        </w:rPr>
        <w:lastRenderedPageBreak/>
        <w:drawing>
          <wp:inline distT="0" distB="0" distL="0" distR="0" wp14:anchorId="4FC38ACC" wp14:editId="1BB09A9D">
            <wp:extent cx="5081751" cy="2990850"/>
            <wp:effectExtent l="0" t="0" r="508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cstate="print">
                      <a:extLst>
                        <a:ext uri="{28A0092B-C50C-407E-A947-70E740481C1C}">
                          <a14:useLocalDpi xmlns:a14="http://schemas.microsoft.com/office/drawing/2010/main" val="0"/>
                        </a:ext>
                      </a:extLst>
                    </a:blip>
                    <a:stretch>
                      <a:fillRect/>
                    </a:stretch>
                  </pic:blipFill>
                  <pic:spPr>
                    <a:xfrm>
                      <a:off x="0" y="0"/>
                      <a:ext cx="5084686" cy="2992578"/>
                    </a:xfrm>
                    <a:prstGeom prst="rect">
                      <a:avLst/>
                    </a:prstGeom>
                  </pic:spPr>
                </pic:pic>
              </a:graphicData>
            </a:graphic>
          </wp:inline>
        </w:drawing>
      </w:r>
    </w:p>
    <w:p w14:paraId="2263E0DC" w14:textId="77777777" w:rsidR="0038279C" w:rsidRDefault="0038279C" w:rsidP="0038279C">
      <w:pPr>
        <w:pStyle w:val="Caption"/>
        <w:ind w:firstLine="0"/>
      </w:pPr>
      <w:bookmarkStart w:id="439" w:name="_Toc488417092"/>
      <w:bookmarkStart w:id="440" w:name="_Toc488419788"/>
      <w:r>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3</w:t>
      </w:r>
      <w:r w:rsidR="00DE2950">
        <w:rPr>
          <w:noProof/>
        </w:rPr>
        <w:fldChar w:fldCharType="end"/>
      </w:r>
      <w:r>
        <w:t>: Box and whisker plots for R (settlement) at a return period of 1039 years.</w:t>
      </w:r>
      <w:bookmarkEnd w:id="439"/>
      <w:bookmarkEnd w:id="440"/>
    </w:p>
    <w:p w14:paraId="6CB60EB1" w14:textId="77777777" w:rsidR="0038279C" w:rsidRDefault="0038279C" w:rsidP="0038279C">
      <w:pPr>
        <w:pStyle w:val="BodyText"/>
      </w:pPr>
    </w:p>
    <w:p w14:paraId="1F5E940A" w14:textId="77777777" w:rsidR="0038279C" w:rsidRDefault="0038279C" w:rsidP="0038279C">
      <w:pPr>
        <w:pStyle w:val="BodyText"/>
        <w:keepNext/>
        <w:ind w:firstLine="0"/>
        <w:jc w:val="center"/>
      </w:pPr>
      <w:r w:rsidRPr="009B750F">
        <w:rPr>
          <w:noProof/>
        </w:rPr>
        <w:drawing>
          <wp:inline distT="0" distB="0" distL="0" distR="0" wp14:anchorId="61283F17" wp14:editId="60094F30">
            <wp:extent cx="5057775" cy="3022362"/>
            <wp:effectExtent l="0" t="0" r="0" b="698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extLst>
                        <a:ext uri="{28A0092B-C50C-407E-A947-70E740481C1C}">
                          <a14:useLocalDpi xmlns:a14="http://schemas.microsoft.com/office/drawing/2010/main" val="0"/>
                        </a:ext>
                      </a:extLst>
                    </a:blip>
                    <a:stretch>
                      <a:fillRect/>
                    </a:stretch>
                  </pic:blipFill>
                  <pic:spPr>
                    <a:xfrm>
                      <a:off x="0" y="0"/>
                      <a:ext cx="5066682" cy="3027685"/>
                    </a:xfrm>
                    <a:prstGeom prst="rect">
                      <a:avLst/>
                    </a:prstGeom>
                  </pic:spPr>
                </pic:pic>
              </a:graphicData>
            </a:graphic>
          </wp:inline>
        </w:drawing>
      </w:r>
    </w:p>
    <w:p w14:paraId="0A62014D" w14:textId="77777777" w:rsidR="0038279C" w:rsidRDefault="0038279C" w:rsidP="0038279C">
      <w:pPr>
        <w:pStyle w:val="Caption"/>
        <w:ind w:firstLine="0"/>
      </w:pPr>
      <w:bookmarkStart w:id="441" w:name="_Ref488419645"/>
      <w:bookmarkStart w:id="442" w:name="_Toc488417093"/>
      <w:bookmarkStart w:id="443" w:name="_Toc488419789"/>
      <w:r>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4</w:t>
      </w:r>
      <w:r w:rsidR="00DE2950">
        <w:rPr>
          <w:noProof/>
        </w:rPr>
        <w:fldChar w:fldCharType="end"/>
      </w:r>
      <w:bookmarkEnd w:id="441"/>
      <w:r>
        <w:t>: Box and whisker plots for R (settlement) at a return period of 2475 years.</w:t>
      </w:r>
      <w:bookmarkEnd w:id="442"/>
      <w:bookmarkEnd w:id="443"/>
    </w:p>
    <w:p w14:paraId="341E7B48" w14:textId="33F1826B" w:rsidR="00BA6255" w:rsidRPr="00BA6255" w:rsidRDefault="00BA6255" w:rsidP="0038279C">
      <w:pPr>
        <w:pStyle w:val="BodyText"/>
        <w:ind w:firstLine="576"/>
      </w:pPr>
    </w:p>
    <w:p w14:paraId="18CACC02" w14:textId="5E8B9773" w:rsidR="00482481" w:rsidRPr="00903B8C" w:rsidRDefault="0007762D" w:rsidP="00482481">
      <w:pPr>
        <w:pStyle w:val="Heading2"/>
      </w:pPr>
      <w:r>
        <w:lastRenderedPageBreak/>
        <w:t xml:space="preserve"> </w:t>
      </w:r>
      <w:bookmarkStart w:id="444" w:name="_Toc487097254"/>
      <w:r w:rsidR="00FD3613" w:rsidRPr="00903B8C">
        <w:t>Sensiti</w:t>
      </w:r>
      <w:r w:rsidR="00DF7AAD" w:rsidRPr="00903B8C">
        <w:t>vity Analysis of Lateral Spread</w:t>
      </w:r>
      <w:bookmarkEnd w:id="444"/>
    </w:p>
    <w:p w14:paraId="487DB64F" w14:textId="50C897EE" w:rsidR="0038279C" w:rsidRDefault="00AD736F" w:rsidP="0038279C">
      <w:r>
        <w:t>As in the sensitivity analysis of settlement, the sensitivity analysis of lateral spread was performed comparing the results of the baseline</w:t>
      </w:r>
      <w:r w:rsidR="00DC5FC9">
        <w:t xml:space="preserve"> probabilistic method</w:t>
      </w:r>
      <w:r>
        <w:t xml:space="preserve"> (i.e. no corrections applied), depth weighting factor, thin layer correction, and both thin layer and depth factor correction. This was also done for all 20 CPT profiles, 10 cities and 3 return period. Box and whisker plots were created to illustrate this comparison. The box and whisker plots for lateral spread geometry 1 are displayed in</w:t>
      </w:r>
      <w:r w:rsidR="005A6CAA">
        <w:t xml:space="preserve"> </w:t>
      </w:r>
      <w:r w:rsidR="005A6CAA" w:rsidRPr="00CF3A3A">
        <w:fldChar w:fldCharType="begin"/>
      </w:r>
      <w:r w:rsidR="005A6CAA" w:rsidRPr="00CF3A3A">
        <w:instrText xml:space="preserve"> REF _Ref481761739 \h  \* MERGEFORMAT </w:instrText>
      </w:r>
      <w:r w:rsidR="005A6CAA" w:rsidRPr="00CF3A3A">
        <w:fldChar w:fldCharType="separate"/>
      </w:r>
      <w:r w:rsidR="005A6CAA" w:rsidRPr="00CF3A3A">
        <w:t xml:space="preserve">Figure </w:t>
      </w:r>
      <w:r w:rsidR="0038279C">
        <w:rPr>
          <w:noProof/>
        </w:rPr>
        <w:t>5</w:t>
      </w:r>
      <w:r w:rsidR="005A6CAA" w:rsidRPr="00CF3A3A">
        <w:noBreakHyphen/>
      </w:r>
      <w:r w:rsidR="005A6CAA" w:rsidRPr="00CF3A3A">
        <w:rPr>
          <w:noProof/>
        </w:rPr>
        <w:t>5</w:t>
      </w:r>
      <w:r w:rsidR="005A6CAA" w:rsidRPr="00CF3A3A">
        <w:fldChar w:fldCharType="end"/>
      </w:r>
      <w:r w:rsidR="005A6CAA" w:rsidRPr="00CF3A3A">
        <w:t xml:space="preserve"> through </w:t>
      </w:r>
      <w:r w:rsidR="005A6CAA" w:rsidRPr="00CF3A3A">
        <w:fldChar w:fldCharType="begin"/>
      </w:r>
      <w:r w:rsidR="005A6CAA" w:rsidRPr="00CF3A3A">
        <w:instrText xml:space="preserve"> REF _Ref481761744 \h  \* MERGEFORMAT </w:instrText>
      </w:r>
      <w:r w:rsidR="005A6CAA" w:rsidRPr="00CF3A3A">
        <w:fldChar w:fldCharType="separate"/>
      </w:r>
      <w:r w:rsidR="005A6CAA" w:rsidRPr="00CF3A3A">
        <w:t xml:space="preserve">Figure </w:t>
      </w:r>
      <w:r w:rsidR="0038279C">
        <w:rPr>
          <w:noProof/>
        </w:rPr>
        <w:t>5</w:t>
      </w:r>
      <w:r w:rsidR="005A6CAA" w:rsidRPr="00CF3A3A">
        <w:noBreakHyphen/>
      </w:r>
      <w:r w:rsidR="005A6CAA" w:rsidRPr="00CF3A3A">
        <w:rPr>
          <w:noProof/>
        </w:rPr>
        <w:t>7</w:t>
      </w:r>
      <w:r w:rsidR="005A6CAA" w:rsidRPr="00CF3A3A">
        <w:fldChar w:fldCharType="end"/>
      </w:r>
      <w:r>
        <w:t>.</w:t>
      </w:r>
      <w:r w:rsidR="006E1D25">
        <w:t xml:space="preserve"> R is the ratio of the indicated correction option of lateral spread to the baseline lateral spread.</w:t>
      </w:r>
      <w:r w:rsidR="005B7DD4">
        <w:t xml:space="preserve"> </w:t>
      </w:r>
    </w:p>
    <w:p w14:paraId="2A9C4880" w14:textId="77777777" w:rsidR="0038279C" w:rsidRDefault="0038279C" w:rsidP="0038279C"/>
    <w:p w14:paraId="19C7C2DA" w14:textId="77777777" w:rsidR="0038279C" w:rsidRDefault="0038279C" w:rsidP="0038279C">
      <w:pPr>
        <w:pStyle w:val="BodyText"/>
        <w:keepNext/>
        <w:ind w:firstLine="0"/>
        <w:jc w:val="center"/>
      </w:pPr>
      <w:r>
        <w:rPr>
          <w:noProof/>
        </w:rPr>
        <w:drawing>
          <wp:inline distT="0" distB="0" distL="0" distR="0" wp14:anchorId="4D333BA0" wp14:editId="418354B9">
            <wp:extent cx="5279060" cy="3238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5414210" cy="3321409"/>
                    </a:xfrm>
                    <a:prstGeom prst="rect">
                      <a:avLst/>
                    </a:prstGeom>
                  </pic:spPr>
                </pic:pic>
              </a:graphicData>
            </a:graphic>
          </wp:inline>
        </w:drawing>
      </w:r>
    </w:p>
    <w:p w14:paraId="1F8AE9FB" w14:textId="77777777" w:rsidR="0038279C" w:rsidRPr="005B7DD4" w:rsidRDefault="0038279C" w:rsidP="0038279C">
      <w:pPr>
        <w:pStyle w:val="Caption"/>
        <w:ind w:firstLine="0"/>
      </w:pPr>
      <w:bookmarkStart w:id="445" w:name="_Toc488417094"/>
      <w:bookmarkStart w:id="446" w:name="_Toc488419790"/>
      <w:r w:rsidRPr="005B7DD4">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5</w:t>
      </w:r>
      <w:r w:rsidR="00DE2950">
        <w:rPr>
          <w:noProof/>
        </w:rPr>
        <w:fldChar w:fldCharType="end"/>
      </w:r>
      <w:r w:rsidRPr="005B7DD4">
        <w:t>: Box and whisker plots for R (lateral spread geometry 1) at a return period of 475 years.</w:t>
      </w:r>
      <w:bookmarkEnd w:id="445"/>
      <w:bookmarkEnd w:id="446"/>
    </w:p>
    <w:p w14:paraId="2F3F1249" w14:textId="77777777" w:rsidR="0038279C" w:rsidRPr="005B7DD4" w:rsidRDefault="0038279C" w:rsidP="0038279C">
      <w:pPr>
        <w:keepNext/>
        <w:ind w:firstLine="0"/>
        <w:jc w:val="center"/>
      </w:pPr>
      <w:r w:rsidRPr="005B7DD4">
        <w:rPr>
          <w:noProof/>
        </w:rPr>
        <w:lastRenderedPageBreak/>
        <w:drawing>
          <wp:inline distT="0" distB="0" distL="0" distR="0" wp14:anchorId="665610C0" wp14:editId="0ECD83E6">
            <wp:extent cx="5267325" cy="3254375"/>
            <wp:effectExtent l="0" t="0" r="952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5312089" cy="3282032"/>
                    </a:xfrm>
                    <a:prstGeom prst="rect">
                      <a:avLst/>
                    </a:prstGeom>
                  </pic:spPr>
                </pic:pic>
              </a:graphicData>
            </a:graphic>
          </wp:inline>
        </w:drawing>
      </w:r>
    </w:p>
    <w:p w14:paraId="21AD34AB" w14:textId="77777777" w:rsidR="0038279C" w:rsidRDefault="0038279C" w:rsidP="0038279C">
      <w:pPr>
        <w:pStyle w:val="Caption"/>
        <w:ind w:firstLine="0"/>
      </w:pPr>
      <w:bookmarkStart w:id="447" w:name="_Toc488417095"/>
      <w:bookmarkStart w:id="448" w:name="_Toc488419791"/>
      <w:r w:rsidRPr="005B7DD4">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6</w:t>
      </w:r>
      <w:r w:rsidR="00DE2950">
        <w:rPr>
          <w:noProof/>
        </w:rPr>
        <w:fldChar w:fldCharType="end"/>
      </w:r>
      <w:r w:rsidRPr="005B7DD4">
        <w:t>: Box and whisker plots for R (lateral spread geometry 1) at a return period of 1039 years.</w:t>
      </w:r>
      <w:bookmarkEnd w:id="447"/>
      <w:bookmarkEnd w:id="448"/>
    </w:p>
    <w:p w14:paraId="489626F9" w14:textId="77777777" w:rsidR="0038279C" w:rsidRPr="0038279C" w:rsidRDefault="0038279C" w:rsidP="0038279C">
      <w:pPr>
        <w:pStyle w:val="BodyText"/>
      </w:pPr>
    </w:p>
    <w:p w14:paraId="0CCA35CD" w14:textId="77777777" w:rsidR="0038279C" w:rsidRPr="005B7DD4" w:rsidRDefault="0038279C" w:rsidP="0038279C">
      <w:pPr>
        <w:keepNext/>
        <w:ind w:firstLine="0"/>
        <w:jc w:val="center"/>
      </w:pPr>
      <w:r w:rsidRPr="005B7DD4">
        <w:rPr>
          <w:noProof/>
        </w:rPr>
        <w:drawing>
          <wp:inline distT="0" distB="0" distL="0" distR="0" wp14:anchorId="7D49C27A" wp14:editId="11B6BDCE">
            <wp:extent cx="5315209" cy="33623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5366155" cy="3394553"/>
                    </a:xfrm>
                    <a:prstGeom prst="rect">
                      <a:avLst/>
                    </a:prstGeom>
                  </pic:spPr>
                </pic:pic>
              </a:graphicData>
            </a:graphic>
          </wp:inline>
        </w:drawing>
      </w:r>
    </w:p>
    <w:p w14:paraId="447EBD5C" w14:textId="77777777" w:rsidR="0038279C" w:rsidRPr="00F57513" w:rsidRDefault="0038279C" w:rsidP="0038279C">
      <w:pPr>
        <w:pStyle w:val="Caption"/>
        <w:ind w:firstLine="0"/>
      </w:pPr>
      <w:bookmarkStart w:id="449" w:name="_Toc488417096"/>
      <w:bookmarkStart w:id="450" w:name="_Toc488419792"/>
      <w:r w:rsidRPr="005B7DD4">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7</w:t>
      </w:r>
      <w:r w:rsidR="00DE2950">
        <w:rPr>
          <w:noProof/>
        </w:rPr>
        <w:fldChar w:fldCharType="end"/>
      </w:r>
      <w:r w:rsidRPr="005B7DD4">
        <w:t>: Box and whisker plots for R (lateral spread geometry 1) at a return period of 2475 years.</w:t>
      </w:r>
      <w:bookmarkEnd w:id="449"/>
      <w:bookmarkEnd w:id="450"/>
    </w:p>
    <w:p w14:paraId="75C8D161" w14:textId="5868A630" w:rsidR="007D3617" w:rsidRDefault="007D3617" w:rsidP="0038279C">
      <w:r>
        <w:lastRenderedPageBreak/>
        <w:t xml:space="preserve">From the box and whisker plots in </w:t>
      </w:r>
      <w:r w:rsidR="005A6CAA" w:rsidRPr="00CF3A3A">
        <w:fldChar w:fldCharType="begin"/>
      </w:r>
      <w:r w:rsidR="005A6CAA" w:rsidRPr="00CF3A3A">
        <w:instrText xml:space="preserve"> REF _Ref481761739 \h  \* MERGEFORMAT </w:instrText>
      </w:r>
      <w:r w:rsidR="005A6CAA" w:rsidRPr="00CF3A3A">
        <w:fldChar w:fldCharType="separate"/>
      </w:r>
      <w:r w:rsidR="005A6CAA" w:rsidRPr="00CF3A3A">
        <w:t xml:space="preserve">Figure </w:t>
      </w:r>
      <w:r w:rsidR="0038279C">
        <w:rPr>
          <w:noProof/>
        </w:rPr>
        <w:t>5</w:t>
      </w:r>
      <w:r w:rsidR="005A6CAA" w:rsidRPr="00CF3A3A">
        <w:noBreakHyphen/>
      </w:r>
      <w:r w:rsidR="005A6CAA" w:rsidRPr="00CF3A3A">
        <w:rPr>
          <w:noProof/>
        </w:rPr>
        <w:t>5</w:t>
      </w:r>
      <w:r w:rsidR="005A6CAA" w:rsidRPr="00CF3A3A">
        <w:fldChar w:fldCharType="end"/>
      </w:r>
      <w:r w:rsidR="005A6CAA" w:rsidRPr="00CF3A3A">
        <w:t xml:space="preserve"> through </w:t>
      </w:r>
      <w:r w:rsidR="005A6CAA" w:rsidRPr="00CF3A3A">
        <w:fldChar w:fldCharType="begin"/>
      </w:r>
      <w:r w:rsidR="005A6CAA" w:rsidRPr="00CF3A3A">
        <w:instrText xml:space="preserve"> REF _Ref481761744 \h  \* MERGEFORMAT </w:instrText>
      </w:r>
      <w:r w:rsidR="005A6CAA" w:rsidRPr="00CF3A3A">
        <w:fldChar w:fldCharType="separate"/>
      </w:r>
      <w:r w:rsidR="005A6CAA" w:rsidRPr="00CF3A3A">
        <w:t xml:space="preserve">Figure </w:t>
      </w:r>
      <w:r w:rsidR="0038279C">
        <w:rPr>
          <w:noProof/>
        </w:rPr>
        <w:t>5</w:t>
      </w:r>
      <w:r w:rsidR="005A6CAA" w:rsidRPr="00CF3A3A">
        <w:noBreakHyphen/>
      </w:r>
      <w:r w:rsidR="005A6CAA" w:rsidRPr="00CF3A3A">
        <w:rPr>
          <w:noProof/>
        </w:rPr>
        <w:t>7</w:t>
      </w:r>
      <w:r w:rsidR="005A6CAA" w:rsidRPr="00CF3A3A">
        <w:fldChar w:fldCharType="end"/>
      </w:r>
      <w:r w:rsidR="005A6CAA">
        <w:t xml:space="preserve"> </w:t>
      </w:r>
      <w:r>
        <w:t>it can be seen that the depth factor has more of an impact on the lateral spread displacements than the thin layer correction. For both procedures and all three return periods, the median R value for depth factor is approximately 0.55, while the median R value for thin layer correction is approximately 0.93</w:t>
      </w:r>
      <w:r w:rsidR="00797BB6">
        <w:t xml:space="preserve"> to 0.95</w:t>
      </w:r>
      <w:r>
        <w:t>. As the return period increased, the main change seen is that the spread of the R values decreases slightly. This is consistent with the results of the settlement sensitivity analysis.</w:t>
      </w:r>
    </w:p>
    <w:p w14:paraId="3A1016D8" w14:textId="4CE55576" w:rsidR="008D5E0B" w:rsidRDefault="008D5E0B" w:rsidP="007D3617">
      <w:pPr>
        <w:pStyle w:val="BodyText"/>
        <w:ind w:firstLine="576"/>
      </w:pPr>
      <w:r>
        <w:t>It was desired that t</w:t>
      </w:r>
      <w:r w:rsidR="007D3617">
        <w:t xml:space="preserve">he same analysis </w:t>
      </w:r>
      <w:r>
        <w:t>be</w:t>
      </w:r>
      <w:r w:rsidR="007D3617">
        <w:t xml:space="preserve"> done for lateral spread geometry 2.</w:t>
      </w:r>
      <w:r>
        <w:t xml:space="preserve"> Since geometry 2 is for level ground with a free face and not a gently sloping ground the depth correction is calculated differently. For level ground with a free face (geometry 2), a depth weighting factor is not calculated, simply if the depth of the layer in question is at a depth more than 2 times the height of the free face, H, it does not contribute to lateral spread.</w:t>
      </w:r>
      <w:r w:rsidRPr="008D5E0B">
        <w:t xml:space="preserve"> </w:t>
      </w:r>
      <w:r>
        <w:t>The height of the free face for geometry 2 was 6m. The maximum depth of all CPT profiles was 12m. Since none of the CPT profiles had layers at a depth beyond 2H, there was no depth factor correction for lateral spread geometry 2. Because of this it was decided to do the sensitivity analysis with a third geometry (referred to as lateral spread geometry 3).</w:t>
      </w:r>
    </w:p>
    <w:p w14:paraId="14B95063" w14:textId="61A4057D" w:rsidR="00A56719" w:rsidRDefault="008D5E0B" w:rsidP="00C074A7">
      <w:r>
        <w:t>Lateral spread geometry 3 has a free face height, H, of 3m, and a distance from the toe, L, or 25m. These value</w:t>
      </w:r>
      <w:r w:rsidR="00F57513">
        <w:t>s were chosen because the value</w:t>
      </w:r>
      <w:r>
        <w:t xml:space="preserve"> of H needed to be smaller, and also the L/H ratio for lateral spread geometry 3 is the same as that of lateral spread geometry 2.</w:t>
      </w:r>
      <w:r w:rsidR="00F57513">
        <w:t xml:space="preserve"> With the same L/H ratio, the same result of lateral spread displacement is calculated. The only difference being that the depth correction calculated as 2H for geometry 3 is not equal to or greater than the depth of the CPT profiles. The box and whisker plots for lateral spread geometry 3 are displayed in </w:t>
      </w:r>
      <w:r w:rsidR="00F57513" w:rsidRPr="00797BB6">
        <w:fldChar w:fldCharType="begin"/>
      </w:r>
      <w:r w:rsidR="00F57513" w:rsidRPr="00797BB6">
        <w:instrText xml:space="preserve"> REF _Ref481761739 \h  \* MERGEFORMAT </w:instrText>
      </w:r>
      <w:r w:rsidR="00F57513" w:rsidRPr="00797BB6">
        <w:fldChar w:fldCharType="separate"/>
      </w:r>
      <w:r w:rsidR="00F57513" w:rsidRPr="00797BB6">
        <w:t xml:space="preserve">Figure </w:t>
      </w:r>
      <w:r w:rsidR="0038279C">
        <w:rPr>
          <w:noProof/>
        </w:rPr>
        <w:t>5</w:t>
      </w:r>
      <w:r w:rsidR="00F57513" w:rsidRPr="00797BB6">
        <w:noBreakHyphen/>
      </w:r>
      <w:r w:rsidR="00A11D57" w:rsidRPr="00797BB6">
        <w:rPr>
          <w:noProof/>
        </w:rPr>
        <w:t>8</w:t>
      </w:r>
      <w:r w:rsidR="00F57513" w:rsidRPr="00797BB6">
        <w:fldChar w:fldCharType="end"/>
      </w:r>
      <w:r w:rsidR="00F57513" w:rsidRPr="00797BB6">
        <w:t xml:space="preserve"> through </w:t>
      </w:r>
      <w:r w:rsidR="00F57513" w:rsidRPr="00797BB6">
        <w:fldChar w:fldCharType="begin"/>
      </w:r>
      <w:r w:rsidR="00F57513" w:rsidRPr="00797BB6">
        <w:instrText xml:space="preserve"> REF _Ref481761744 \h  \* MERGEFORMAT </w:instrText>
      </w:r>
      <w:r w:rsidR="00F57513" w:rsidRPr="00797BB6">
        <w:fldChar w:fldCharType="separate"/>
      </w:r>
      <w:r w:rsidR="00F57513" w:rsidRPr="00797BB6">
        <w:t xml:space="preserve">Figure </w:t>
      </w:r>
      <w:r w:rsidR="0038279C">
        <w:rPr>
          <w:noProof/>
        </w:rPr>
        <w:t>5</w:t>
      </w:r>
      <w:r w:rsidR="00F57513" w:rsidRPr="00797BB6">
        <w:noBreakHyphen/>
      </w:r>
      <w:r w:rsidR="00A11D57" w:rsidRPr="00797BB6">
        <w:rPr>
          <w:noProof/>
        </w:rPr>
        <w:t>10</w:t>
      </w:r>
      <w:r w:rsidR="00F57513" w:rsidRPr="00797BB6">
        <w:fldChar w:fldCharType="end"/>
      </w:r>
      <w:r w:rsidR="00F57513" w:rsidRPr="00797BB6">
        <w:t>.</w:t>
      </w:r>
      <w:r w:rsidR="00F57513">
        <w:t xml:space="preserve"> R is again the ratio of the indicated correction option of lateral spread to the baseline lateral spread.</w:t>
      </w:r>
    </w:p>
    <w:p w14:paraId="1C239B84" w14:textId="77777777" w:rsidR="0038279C" w:rsidRDefault="0038279C" w:rsidP="0038279C"/>
    <w:p w14:paraId="1D11C6AF" w14:textId="77777777" w:rsidR="0038279C" w:rsidRDefault="0038279C" w:rsidP="0038279C">
      <w:pPr>
        <w:pStyle w:val="BodyText"/>
        <w:keepNext/>
        <w:ind w:firstLine="0"/>
        <w:jc w:val="center"/>
      </w:pPr>
      <w:r>
        <w:rPr>
          <w:noProof/>
        </w:rPr>
        <w:lastRenderedPageBreak/>
        <w:drawing>
          <wp:inline distT="0" distB="0" distL="0" distR="0" wp14:anchorId="1CAE790C" wp14:editId="6C6694AD">
            <wp:extent cx="5133975" cy="307106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5181795" cy="3099667"/>
                    </a:xfrm>
                    <a:prstGeom prst="rect">
                      <a:avLst/>
                    </a:prstGeom>
                  </pic:spPr>
                </pic:pic>
              </a:graphicData>
            </a:graphic>
          </wp:inline>
        </w:drawing>
      </w:r>
    </w:p>
    <w:p w14:paraId="4DFFF619" w14:textId="77777777" w:rsidR="0038279C" w:rsidRDefault="0038279C" w:rsidP="0038279C">
      <w:pPr>
        <w:pStyle w:val="Caption"/>
        <w:ind w:firstLine="0"/>
      </w:pPr>
      <w:bookmarkStart w:id="451" w:name="_Toc488417097"/>
      <w:bookmarkStart w:id="452" w:name="_Toc488419793"/>
      <w:r>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8</w:t>
      </w:r>
      <w:r w:rsidR="00DE2950">
        <w:rPr>
          <w:noProof/>
        </w:rPr>
        <w:fldChar w:fldCharType="end"/>
      </w:r>
      <w:r w:rsidRPr="00C074A7">
        <w:t>: Box and whisker plots for R (lateral spread geometry 3) at a return period of 475 years.</w:t>
      </w:r>
      <w:bookmarkEnd w:id="451"/>
      <w:bookmarkEnd w:id="452"/>
    </w:p>
    <w:p w14:paraId="6A88C190" w14:textId="77777777" w:rsidR="0038279C" w:rsidRPr="0038279C" w:rsidRDefault="0038279C" w:rsidP="0038279C">
      <w:pPr>
        <w:pStyle w:val="BodyText"/>
      </w:pPr>
    </w:p>
    <w:p w14:paraId="6F9104B5" w14:textId="77777777" w:rsidR="0038279C" w:rsidRDefault="0038279C" w:rsidP="0038279C">
      <w:pPr>
        <w:keepNext/>
        <w:ind w:firstLine="0"/>
        <w:jc w:val="center"/>
      </w:pPr>
      <w:r>
        <w:rPr>
          <w:noProof/>
        </w:rPr>
        <w:drawing>
          <wp:inline distT="0" distB="0" distL="0" distR="0" wp14:anchorId="3662B074" wp14:editId="03181282">
            <wp:extent cx="5099844" cy="312420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5166068" cy="3164769"/>
                    </a:xfrm>
                    <a:prstGeom prst="rect">
                      <a:avLst/>
                    </a:prstGeom>
                  </pic:spPr>
                </pic:pic>
              </a:graphicData>
            </a:graphic>
          </wp:inline>
        </w:drawing>
      </w:r>
    </w:p>
    <w:p w14:paraId="296E759D" w14:textId="77777777" w:rsidR="0038279C" w:rsidRDefault="0038279C" w:rsidP="0038279C">
      <w:pPr>
        <w:pStyle w:val="Caption"/>
        <w:ind w:firstLine="0"/>
      </w:pPr>
      <w:bookmarkStart w:id="453" w:name="_Toc488417098"/>
      <w:bookmarkStart w:id="454" w:name="_Toc488419794"/>
      <w:r>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9</w:t>
      </w:r>
      <w:r w:rsidR="00DE2950">
        <w:rPr>
          <w:noProof/>
        </w:rPr>
        <w:fldChar w:fldCharType="end"/>
      </w:r>
      <w:r w:rsidRPr="00C074A7">
        <w:t>: Box and whisker plots for R (lateral spread geometry 3) at a return period of 1039 years.</w:t>
      </w:r>
      <w:bookmarkEnd w:id="453"/>
      <w:bookmarkEnd w:id="454"/>
      <w:r>
        <w:t xml:space="preserve"> </w:t>
      </w:r>
    </w:p>
    <w:p w14:paraId="0DA2C435" w14:textId="77777777" w:rsidR="0038279C" w:rsidRDefault="0038279C" w:rsidP="0038279C">
      <w:pPr>
        <w:keepNext/>
        <w:ind w:firstLine="0"/>
        <w:jc w:val="center"/>
      </w:pPr>
      <w:r>
        <w:rPr>
          <w:noProof/>
        </w:rPr>
        <w:lastRenderedPageBreak/>
        <w:drawing>
          <wp:inline distT="0" distB="0" distL="0" distR="0" wp14:anchorId="4D8AB9D3" wp14:editId="5E07C120">
            <wp:extent cx="5103194" cy="320040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5150405" cy="3230008"/>
                    </a:xfrm>
                    <a:prstGeom prst="rect">
                      <a:avLst/>
                    </a:prstGeom>
                  </pic:spPr>
                </pic:pic>
              </a:graphicData>
            </a:graphic>
          </wp:inline>
        </w:drawing>
      </w:r>
    </w:p>
    <w:p w14:paraId="384DD343" w14:textId="77777777" w:rsidR="0038279C" w:rsidRDefault="0038279C" w:rsidP="0038279C">
      <w:pPr>
        <w:pStyle w:val="Caption"/>
        <w:ind w:firstLine="0"/>
      </w:pPr>
      <w:bookmarkStart w:id="455" w:name="_Toc488417099"/>
      <w:bookmarkStart w:id="456" w:name="_Toc488419795"/>
      <w:r>
        <w:t xml:space="preserve">Figure </w:t>
      </w:r>
      <w:r w:rsidR="00DE2950">
        <w:fldChar w:fldCharType="begin"/>
      </w:r>
      <w:r w:rsidR="00DE2950">
        <w:instrText xml:space="preserve"> STYLEREF 1 \s </w:instrText>
      </w:r>
      <w:r w:rsidR="00DE2950">
        <w:fldChar w:fldCharType="separate"/>
      </w:r>
      <w:r>
        <w:rPr>
          <w:noProof/>
        </w:rPr>
        <w:t>5</w:t>
      </w:r>
      <w:r w:rsidR="00DE2950">
        <w:rPr>
          <w:noProof/>
        </w:rPr>
        <w:fldChar w:fldCharType="end"/>
      </w:r>
      <w:r>
        <w:noBreakHyphen/>
      </w:r>
      <w:r w:rsidR="00DE2950">
        <w:fldChar w:fldCharType="begin"/>
      </w:r>
      <w:r w:rsidR="00DE2950">
        <w:instrText xml:space="preserve"> SEQ Figure \* ARABIC \s 1 </w:instrText>
      </w:r>
      <w:r w:rsidR="00DE2950">
        <w:fldChar w:fldCharType="separate"/>
      </w:r>
      <w:r>
        <w:rPr>
          <w:noProof/>
        </w:rPr>
        <w:t>10</w:t>
      </w:r>
      <w:r w:rsidR="00DE2950">
        <w:rPr>
          <w:noProof/>
        </w:rPr>
        <w:fldChar w:fldCharType="end"/>
      </w:r>
      <w:r w:rsidRPr="00C074A7">
        <w:t>: Box and whisker plots for R (lateral spread geometry 3) at a return period of 2475 years.</w:t>
      </w:r>
      <w:bookmarkEnd w:id="455"/>
      <w:bookmarkEnd w:id="456"/>
    </w:p>
    <w:p w14:paraId="1B76A275" w14:textId="77777777" w:rsidR="0038279C" w:rsidRPr="0038279C" w:rsidRDefault="0038279C" w:rsidP="0038279C">
      <w:pPr>
        <w:pStyle w:val="BodyText"/>
      </w:pPr>
    </w:p>
    <w:p w14:paraId="25EC7888" w14:textId="39483F3D" w:rsidR="00F57513" w:rsidRDefault="00F57513" w:rsidP="00A56719">
      <w:pPr>
        <w:keepNext/>
      </w:pPr>
      <w:r>
        <w:t xml:space="preserve">Just as with lateral spread geometry 1, in </w:t>
      </w:r>
      <w:r w:rsidRPr="0052306D">
        <w:fldChar w:fldCharType="begin"/>
      </w:r>
      <w:r w:rsidRPr="0052306D">
        <w:instrText xml:space="preserve"> REF _Ref481761739 \h  \* MERGEFORMAT </w:instrText>
      </w:r>
      <w:r w:rsidRPr="0052306D">
        <w:fldChar w:fldCharType="separate"/>
      </w:r>
      <w:r w:rsidRPr="0052306D">
        <w:t xml:space="preserve">Figure </w:t>
      </w:r>
      <w:r w:rsidR="0038279C">
        <w:rPr>
          <w:noProof/>
        </w:rPr>
        <w:t>5</w:t>
      </w:r>
      <w:r w:rsidRPr="0052306D">
        <w:noBreakHyphen/>
      </w:r>
      <w:r w:rsidR="00A11D57" w:rsidRPr="0052306D">
        <w:rPr>
          <w:noProof/>
        </w:rPr>
        <w:t>8</w:t>
      </w:r>
      <w:r w:rsidRPr="0052306D">
        <w:fldChar w:fldCharType="end"/>
      </w:r>
      <w:r w:rsidRPr="0052306D">
        <w:t xml:space="preserve"> through </w:t>
      </w:r>
      <w:r w:rsidRPr="0052306D">
        <w:fldChar w:fldCharType="begin"/>
      </w:r>
      <w:r w:rsidRPr="0052306D">
        <w:instrText xml:space="preserve"> REF _Ref481761744 \h  \* MERGEFORMAT </w:instrText>
      </w:r>
      <w:r w:rsidRPr="0052306D">
        <w:fldChar w:fldCharType="separate"/>
      </w:r>
      <w:r w:rsidRPr="0052306D">
        <w:t xml:space="preserve">Figure </w:t>
      </w:r>
      <w:r w:rsidR="0038279C">
        <w:rPr>
          <w:noProof/>
        </w:rPr>
        <w:t>5</w:t>
      </w:r>
      <w:r w:rsidRPr="0052306D">
        <w:noBreakHyphen/>
      </w:r>
      <w:r w:rsidR="00A11D57" w:rsidRPr="0052306D">
        <w:rPr>
          <w:noProof/>
        </w:rPr>
        <w:t>10</w:t>
      </w:r>
      <w:r w:rsidRPr="0052306D">
        <w:fldChar w:fldCharType="end"/>
      </w:r>
      <w:r>
        <w:t xml:space="preserve"> it can be seen that the depth factor has more of an impact on the lateral spread displacements than the thin layer correction. For both procedures and all three return periods, the median R value for depth factor is approximately 0.55</w:t>
      </w:r>
      <w:r w:rsidR="0052306D">
        <w:t xml:space="preserve"> to 0.60</w:t>
      </w:r>
      <w:r>
        <w:t>, while the median R value for thin layer correction is approximately 0.9</w:t>
      </w:r>
      <w:r w:rsidR="00797BB6">
        <w:t>5</w:t>
      </w:r>
      <w:r>
        <w:t>. As the return period increased, the main change seen is that the spread of the R values decreases slightly. This is consistent with the results of the settlement sensitivity analysis.</w:t>
      </w:r>
    </w:p>
    <w:p w14:paraId="001DED7E" w14:textId="77777777" w:rsidR="00F57513" w:rsidRDefault="00F57513" w:rsidP="00295650">
      <w:pPr>
        <w:pStyle w:val="BodyText"/>
        <w:ind w:firstLine="576"/>
      </w:pPr>
    </w:p>
    <w:p w14:paraId="172C9F6B" w14:textId="77777777" w:rsidR="00F57513" w:rsidRDefault="00F57513" w:rsidP="00295650">
      <w:pPr>
        <w:pStyle w:val="BodyText"/>
        <w:ind w:firstLine="576"/>
      </w:pPr>
    </w:p>
    <w:p w14:paraId="3D59B539" w14:textId="77777777" w:rsidR="00295650" w:rsidRDefault="00295650">
      <w:pPr>
        <w:spacing w:line="240" w:lineRule="auto"/>
        <w:ind w:firstLine="0"/>
        <w:jc w:val="left"/>
        <w:rPr>
          <w:b/>
          <w:kern w:val="28"/>
          <w:szCs w:val="32"/>
          <w:highlight w:val="yellow"/>
          <w:u w:val="single"/>
        </w:rPr>
      </w:pPr>
      <w:r>
        <w:rPr>
          <w:highlight w:val="yellow"/>
        </w:rPr>
        <w:br w:type="page"/>
      </w:r>
    </w:p>
    <w:p w14:paraId="69CB869B" w14:textId="4F819601" w:rsidR="00C91355" w:rsidRPr="00903B8C" w:rsidRDefault="00295650" w:rsidP="00C91355">
      <w:pPr>
        <w:pStyle w:val="Heading1"/>
        <w:spacing w:after="240"/>
      </w:pPr>
      <w:r w:rsidRPr="00903B8C">
        <w:lastRenderedPageBreak/>
        <w:t xml:space="preserve"> </w:t>
      </w:r>
      <w:bookmarkStart w:id="457" w:name="_Toc487097255"/>
      <w:r w:rsidR="00C91355" w:rsidRPr="00903B8C">
        <w:t>CONCLUSIONS</w:t>
      </w:r>
      <w:bookmarkEnd w:id="457"/>
    </w:p>
    <w:p w14:paraId="3FF7E105" w14:textId="41430764" w:rsidR="00C91355" w:rsidRDefault="0007762D" w:rsidP="00C91355">
      <w:pPr>
        <w:pStyle w:val="Heading2"/>
        <w:rPr>
          <w:rFonts w:cs="Times New Roman"/>
        </w:rPr>
      </w:pPr>
      <w:r>
        <w:rPr>
          <w:rFonts w:cs="Times New Roman"/>
        </w:rPr>
        <w:t xml:space="preserve"> </w:t>
      </w:r>
      <w:bookmarkStart w:id="458" w:name="_Toc487097256"/>
      <w:r w:rsidR="00C91355" w:rsidRPr="004853B1">
        <w:rPr>
          <w:rFonts w:cs="Times New Roman"/>
        </w:rPr>
        <w:t>Summary</w:t>
      </w:r>
      <w:bookmarkEnd w:id="458"/>
    </w:p>
    <w:p w14:paraId="75993B6A" w14:textId="594F5BF0" w:rsidR="00B64900" w:rsidRDefault="00B64900" w:rsidP="00B64900">
      <w:pPr>
        <w:rPr>
          <w:szCs w:val="24"/>
        </w:rPr>
      </w:pPr>
      <w:r w:rsidRPr="00B64900">
        <w:t>This report marks the end of year one of th</w:t>
      </w:r>
      <w:r w:rsidR="00D474F5">
        <w:t>is</w:t>
      </w:r>
      <w:r w:rsidRPr="00B64900">
        <w:t xml:space="preserve"> research project. At this point, a new PBEE liquefaction hazard analysis procedure has been developed for the CPT. Also an analysis tool, </w:t>
      </w:r>
      <w:r w:rsidRPr="00B64900">
        <w:rPr>
          <w:i/>
        </w:rPr>
        <w:t>CPTLiquefY</w:t>
      </w:r>
      <w:r w:rsidRPr="00B64900">
        <w:t xml:space="preserve">, has been created to perform pseudo-probabilistic, deterministic, semi-probabilistic, and fully-probabilistic (i.e. PBEE) liquefaction hazard analysis calculations. </w:t>
      </w:r>
      <w:r w:rsidRPr="00B64900">
        <w:rPr>
          <w:szCs w:val="24"/>
        </w:rPr>
        <w:t xml:space="preserve">This report provides an update of Quarter 4 Year 1 progress, which is </w:t>
      </w:r>
      <w:r w:rsidR="00D474F5">
        <w:rPr>
          <w:szCs w:val="24"/>
        </w:rPr>
        <w:t>for the most part</w:t>
      </w:r>
      <w:r w:rsidRPr="00B64900">
        <w:rPr>
          <w:szCs w:val="24"/>
        </w:rPr>
        <w:t xml:space="preserve"> a review of all work completed throughout Year 1, addressing Tasks 1, 2 3 and 4 of the F-TPF-5(2338) research contract. </w:t>
      </w:r>
    </w:p>
    <w:p w14:paraId="2C8C6465" w14:textId="2C73FA6B" w:rsidR="00B64900" w:rsidRDefault="00B64900" w:rsidP="00B64900">
      <w:r>
        <w:t>The new PBEE liquefaction hazard analysis procedure was created by applying current design methods to the PBEE framework. Two PBEE liquefaction triggering analysis procedures were developed by using the Robertson and Wride (1998, 2009) and Idriss and Boulanger (2014) CPT liquefaction triggering models. Liquefaction-induced settlements and lateral spread</w:t>
      </w:r>
      <w:r w:rsidR="00D474F5">
        <w:t xml:space="preserve"> displacement</w:t>
      </w:r>
      <w:r>
        <w:t xml:space="preserve"> PBEE procedures were developed using the Juang et al. (2013) and </w:t>
      </w:r>
      <w:r w:rsidRPr="005B30A3">
        <w:t>Zhang et al. (2004)</w:t>
      </w:r>
      <w:r>
        <w:t xml:space="preserve"> CPT methods, respectively. </w:t>
      </w:r>
    </w:p>
    <w:p w14:paraId="20F44FA2" w14:textId="23943509" w:rsidR="00B64900" w:rsidRDefault="00B64900" w:rsidP="00B64900">
      <w:r>
        <w:t xml:space="preserve">These new PBEE procedures were tested and compared to conventional methods by performing liquefaction hazard analyses for 20 CPT profiles at 10 cities of varying levels of seismicity. </w:t>
      </w:r>
      <w:r w:rsidRPr="00B40FAE">
        <w:t>The</w:t>
      </w:r>
      <w:r>
        <w:t xml:space="preserve"> analysis of liquefaction triggering models appears</w:t>
      </w:r>
      <w:r w:rsidR="00D474F5">
        <w:t xml:space="preserve"> to show that in general the</w:t>
      </w:r>
      <w:r>
        <w:t xml:space="preserve"> Boulanger and Idriss full</w:t>
      </w:r>
      <w:r w:rsidR="00D474F5">
        <w:t>y</w:t>
      </w:r>
      <w:r>
        <w:t>-probabilistic procedure will give more conservative results than the Ku et al. full</w:t>
      </w:r>
      <w:r w:rsidR="00D474F5">
        <w:t>y</w:t>
      </w:r>
      <w:r>
        <w:t xml:space="preserve">-probabilistic procedure. The results </w:t>
      </w:r>
      <w:r w:rsidRPr="00AE0F28">
        <w:t xml:space="preserve">indicated similar trends </w:t>
      </w:r>
      <w:r>
        <w:t>between</w:t>
      </w:r>
      <w:r w:rsidRPr="00AE0F28">
        <w:t xml:space="preserve"> the liquefaction-induced settl</w:t>
      </w:r>
      <w:r>
        <w:t>e</w:t>
      </w:r>
      <w:r w:rsidRPr="00AE0F28">
        <w:t>ments and lateral spreading. The data suggests for a low return period, the pseudo-probabilistic settlement and lateral spread values correlated fairly well with full-probabilistic values. However, at medium to high return periods, this correlation deteriorated and showed pseudo-probabilistic methods under-predicting settlements and lateral spreading significantly</w:t>
      </w:r>
      <w:r>
        <w:t xml:space="preserve">. </w:t>
      </w:r>
    </w:p>
    <w:p w14:paraId="59A74510" w14:textId="6F7B3127" w:rsidR="00B64900" w:rsidRDefault="00B64900" w:rsidP="00B64900">
      <w:r w:rsidRPr="00903B8C">
        <w:t>In addition to the comparative study, a sensitivity analysis was p</w:t>
      </w:r>
      <w:r>
        <w:t xml:space="preserve">erformed to test the effect of </w:t>
      </w:r>
      <w:r w:rsidRPr="00903B8C">
        <w:t>c</w:t>
      </w:r>
      <w:r>
        <w:t>orrection factors on the full-</w:t>
      </w:r>
      <w:r w:rsidRPr="00903B8C">
        <w:t xml:space="preserve">probabilistic estimation procedure for </w:t>
      </w:r>
      <w:r w:rsidR="00D474F5">
        <w:t>settlement and lateral spread displacement</w:t>
      </w:r>
      <w:r w:rsidRPr="00903B8C">
        <w:t xml:space="preserve"> calculations. This analysis was performed for the thin layer correction and depth weighting factor correcti</w:t>
      </w:r>
      <w:r>
        <w:t>on. The results proved the full</w:t>
      </w:r>
      <w:r w:rsidRPr="00903B8C">
        <w:t xml:space="preserve">-probabilistic procedure </w:t>
      </w:r>
      <w:r>
        <w:t>is</w:t>
      </w:r>
      <w:r w:rsidRPr="00903B8C">
        <w:t xml:space="preserve"> more sensitive to the depth weighting factor than the thin layer correction. </w:t>
      </w:r>
    </w:p>
    <w:p w14:paraId="579FC4A1" w14:textId="00BD1D68" w:rsidR="00B64900" w:rsidRDefault="00B64900" w:rsidP="00B64900">
      <w:r>
        <w:lastRenderedPageBreak/>
        <w:t xml:space="preserve">With all data collected and analyzed, Task 1, 2, 3, and 4 of the TPF-5(338) research contract have been completed. </w:t>
      </w:r>
    </w:p>
    <w:p w14:paraId="551E61B9" w14:textId="44634384" w:rsidR="00CD3EB2" w:rsidRDefault="00CD3EB2" w:rsidP="00CD3EB2">
      <w:pPr>
        <w:pStyle w:val="Heading2"/>
        <w:numPr>
          <w:ilvl w:val="1"/>
          <w:numId w:val="4"/>
        </w:numPr>
      </w:pPr>
      <w:r w:rsidRPr="007A4D51">
        <w:t xml:space="preserve">  </w:t>
      </w:r>
      <w:bookmarkStart w:id="459" w:name="_Toc487097257"/>
      <w:r>
        <w:t>Progress and Challenges</w:t>
      </w:r>
      <w:bookmarkEnd w:id="459"/>
    </w:p>
    <w:p w14:paraId="2F21EB62" w14:textId="1EFE09E5" w:rsidR="00B64900" w:rsidRPr="00B64900" w:rsidRDefault="00B64900" w:rsidP="00B64900">
      <w:pPr>
        <w:pStyle w:val="BodyText"/>
      </w:pPr>
      <w:r>
        <w:t>This reports marks the completion of the comparison analysis. At this point the new PBEE liquefaction hazard analysis procedures have been tested and compared to conventional methods.</w:t>
      </w:r>
    </w:p>
    <w:p w14:paraId="0A026E10" w14:textId="19357B90" w:rsidR="00CD3EB2" w:rsidRDefault="00C91355" w:rsidP="005B52F4">
      <w:pPr>
        <w:pStyle w:val="Heading2"/>
      </w:pPr>
      <w:bookmarkStart w:id="460" w:name="_Toc487097258"/>
      <w:r>
        <w:t>Future Work</w:t>
      </w:r>
      <w:bookmarkEnd w:id="460"/>
    </w:p>
    <w:p w14:paraId="34DB42CA" w14:textId="06518EA2" w:rsidR="005B52F4" w:rsidRPr="00640A0A" w:rsidRDefault="005B52F4" w:rsidP="00640A0A">
      <w:pPr>
        <w:sectPr w:rsidR="005B52F4" w:rsidRPr="00640A0A" w:rsidSect="004F2AF5">
          <w:headerReference w:type="first" r:id="rId353"/>
          <w:footerReference w:type="first" r:id="rId354"/>
          <w:pgSz w:w="12240" w:h="15840" w:code="1"/>
          <w:pgMar w:top="1440" w:right="1440" w:bottom="1440" w:left="1440" w:header="720" w:footer="720" w:gutter="0"/>
          <w:cols w:space="720"/>
          <w:docGrid w:linePitch="360"/>
        </w:sectPr>
      </w:pPr>
      <w:r w:rsidRPr="00903B8C">
        <w:t xml:space="preserve">This report completes </w:t>
      </w:r>
      <w:r>
        <w:t>phase</w:t>
      </w:r>
      <w:r w:rsidRPr="00903B8C">
        <w:t xml:space="preserve"> one of the project contract. </w:t>
      </w:r>
      <w:r>
        <w:t>W</w:t>
      </w:r>
      <w:r w:rsidRPr="00903B8C">
        <w:t>ith the</w:t>
      </w:r>
      <w:r>
        <w:t xml:space="preserve"> completed</w:t>
      </w:r>
      <w:r w:rsidRPr="00903B8C">
        <w:t xml:space="preserve"> analysis tool, </w:t>
      </w:r>
      <w:r w:rsidRPr="00BA1DB2">
        <w:rPr>
          <w:i/>
        </w:rPr>
        <w:t>CPTLiquefY</w:t>
      </w:r>
      <w:r w:rsidRPr="00903B8C">
        <w:t xml:space="preserve">, the second phase of this research can begin. </w:t>
      </w:r>
      <w:r w:rsidRPr="00BA1DB2">
        <w:rPr>
          <w:i/>
        </w:rPr>
        <w:t>CPTLiquefY</w:t>
      </w:r>
      <w:r w:rsidRPr="00903B8C">
        <w:t xml:space="preserve"> will</w:t>
      </w:r>
      <w:r>
        <w:t xml:space="preserve"> now</w:t>
      </w:r>
      <w:r w:rsidRPr="00903B8C">
        <w:t xml:space="preserve"> be used to</w:t>
      </w:r>
      <w:r>
        <w:t xml:space="preserve"> create simplified procedures, as well as</w:t>
      </w:r>
      <w:r w:rsidRPr="00903B8C">
        <w:t xml:space="preserve"> generate probabilistic seismic hazard maps for liquefaction trigge</w:t>
      </w:r>
      <w:r>
        <w:t>ring, post-liquefaction settlem</w:t>
      </w:r>
      <w:r w:rsidRPr="00903B8C">
        <w:t>e</w:t>
      </w:r>
      <w:r>
        <w:t>n</w:t>
      </w:r>
      <w:r w:rsidRPr="00903B8C">
        <w:t>t, and lateral spreading. The next report will pro</w:t>
      </w:r>
      <w:r w:rsidR="00640A0A">
        <w:t>vide more details on this work.</w:t>
      </w:r>
    </w:p>
    <w:p w14:paraId="6A0C7998" w14:textId="77777777" w:rsidR="00640A0A" w:rsidRPr="007F3EE6" w:rsidRDefault="00640A0A" w:rsidP="00640A0A">
      <w:pPr>
        <w:pStyle w:val="Heading1"/>
        <w:numPr>
          <w:ilvl w:val="0"/>
          <w:numId w:val="0"/>
        </w:numPr>
        <w:spacing w:after="240"/>
      </w:pPr>
      <w:bookmarkStart w:id="461" w:name="_Toc464204303"/>
      <w:bookmarkStart w:id="462" w:name="_Toc487097259"/>
      <w:r w:rsidRPr="007F3EE6">
        <w:lastRenderedPageBreak/>
        <w:t>REFERENCES</w:t>
      </w:r>
      <w:bookmarkEnd w:id="461"/>
      <w:bookmarkEnd w:id="462"/>
    </w:p>
    <w:p w14:paraId="7BA1ADBB" w14:textId="5EEB9086" w:rsidR="00640A0A" w:rsidRPr="00816C0F" w:rsidRDefault="00640A0A" w:rsidP="00640A0A">
      <w:pPr>
        <w:pStyle w:val="EndNoteBibliography"/>
        <w:ind w:left="720" w:hanging="720"/>
      </w:pPr>
      <w:r>
        <w:fldChar w:fldCharType="begin"/>
      </w:r>
      <w:r>
        <w:instrText xml:space="preserve"> ADDIN EN.REFLIST </w:instrText>
      </w:r>
      <w:r>
        <w:fldChar w:fldCharType="separate"/>
      </w:r>
      <w:r w:rsidRPr="00816C0F">
        <w:t xml:space="preserve">Ahmadi, M. M., and Robertson, P. K. (2005). "Thin-layer effects on the CPT qc measurement." </w:t>
      </w:r>
      <w:r w:rsidRPr="00816C0F">
        <w:rPr>
          <w:i/>
        </w:rPr>
        <w:t>Canadian Geotechnical Journal</w:t>
      </w:r>
      <w:r w:rsidRPr="00816C0F">
        <w:t>, 42(5), 1302-1317.</w:t>
      </w:r>
    </w:p>
    <w:p w14:paraId="0492E642" w14:textId="77777777" w:rsidR="00640A0A" w:rsidRDefault="00640A0A" w:rsidP="00640A0A">
      <w:pPr>
        <w:pStyle w:val="EndNoteBibliography"/>
        <w:ind w:left="720" w:hanging="720"/>
      </w:pPr>
      <w:r w:rsidRPr="00816C0F">
        <w:t xml:space="preserve">Boulanger, R., and Idriss, I. (2014). "CPT and SPT based liquefaction triggering procedures." </w:t>
      </w:r>
      <w:r w:rsidRPr="00816C0F">
        <w:rPr>
          <w:i/>
        </w:rPr>
        <w:t>Center for Geotechnical Modeling, Department of Civil and Environmental Engineering, University of California, Davis, CA. Report No. UCD/CGM-14/01</w:t>
      </w:r>
      <w:r w:rsidRPr="00816C0F">
        <w:t>.</w:t>
      </w:r>
    </w:p>
    <w:p w14:paraId="271EA197" w14:textId="53AD67DE" w:rsidR="00D52540" w:rsidRPr="00816C0F" w:rsidRDefault="00D52540" w:rsidP="00D52540">
      <w:pPr>
        <w:pStyle w:val="EndNoteBibliography"/>
        <w:ind w:left="720" w:hanging="720"/>
      </w:pPr>
      <w:bookmarkStart w:id="463" w:name="_ENREF_3"/>
      <w:r w:rsidRPr="00440BD7">
        <w:t xml:space="preserve">Cetin, K., Bilge, H., Wu, J., Kammerer, A., &amp; Seed, R. (2009). Probabilistic Model for the Assessment of Cyclically Induced Reconsolidation (Volumetric) Settlements. </w:t>
      </w:r>
      <w:r w:rsidRPr="00440BD7">
        <w:rPr>
          <w:i/>
        </w:rPr>
        <w:t>Journal of Geotechnical and Geoenvironmental Engineering, 3</w:t>
      </w:r>
      <w:r w:rsidRPr="00440BD7">
        <w:t xml:space="preserve">(135), 387-393. </w:t>
      </w:r>
      <w:bookmarkEnd w:id="463"/>
    </w:p>
    <w:p w14:paraId="12982741" w14:textId="77777777" w:rsidR="00640A0A" w:rsidRPr="00816C0F" w:rsidRDefault="00640A0A" w:rsidP="00640A0A">
      <w:pPr>
        <w:pStyle w:val="EndNoteBibliography"/>
        <w:ind w:left="720" w:hanging="720"/>
      </w:pPr>
      <w:r w:rsidRPr="00816C0F">
        <w:t xml:space="preserve">Cornell, C. A., and Krawinkler, H. (2000). "Progress and challenges in seismic performance assessment." </w:t>
      </w:r>
      <w:r w:rsidRPr="00816C0F">
        <w:rPr>
          <w:i/>
        </w:rPr>
        <w:t>PEER Center News</w:t>
      </w:r>
      <w:r w:rsidRPr="00816C0F">
        <w:t>, 3(2), 1-3.</w:t>
      </w:r>
    </w:p>
    <w:p w14:paraId="20EEA988" w14:textId="3AD68B5E" w:rsidR="00D52540" w:rsidRPr="00816C0F" w:rsidRDefault="00640A0A" w:rsidP="00D52540">
      <w:pPr>
        <w:pStyle w:val="EndNoteBibliography"/>
        <w:ind w:left="720" w:hanging="720"/>
      </w:pPr>
      <w:r w:rsidRPr="00816C0F">
        <w:t xml:space="preserve">Deierlein, G., Krawinkler, H., and Cornell, C. "A framework for performance-based earthquake engineering." </w:t>
      </w:r>
      <w:r w:rsidRPr="00816C0F">
        <w:rPr>
          <w:i/>
        </w:rPr>
        <w:t>Proc., Pacific conference on earthquake engineering</w:t>
      </w:r>
      <w:r w:rsidRPr="00816C0F">
        <w:t>, Citeseer, 1-8.</w:t>
      </w:r>
    </w:p>
    <w:p w14:paraId="4F168654" w14:textId="77777777" w:rsidR="00640A0A" w:rsidRDefault="00640A0A" w:rsidP="00640A0A">
      <w:pPr>
        <w:pStyle w:val="EndNoteBibliography"/>
        <w:ind w:left="720" w:hanging="720"/>
      </w:pPr>
      <w:r w:rsidRPr="00816C0F">
        <w:t xml:space="preserve">Franke, K. W., Lingwall, B. N., and Youd, T. L. "Sensitivity of empirical liquefaction assessment to seismic loading in areas of low seismicity and its implications for sustainability." </w:t>
      </w:r>
      <w:r w:rsidRPr="00816C0F">
        <w:rPr>
          <w:i/>
        </w:rPr>
        <w:t>Proc., Geo-Congress 2014 Technical Papers: Geo-characterization and Modeling for Sustainability</w:t>
      </w:r>
      <w:r w:rsidRPr="00816C0F">
        <w:t>, ASCE, 1284-1293.</w:t>
      </w:r>
    </w:p>
    <w:p w14:paraId="4E4E4D00" w14:textId="16AE9945" w:rsidR="00D52540" w:rsidRDefault="00D52540" w:rsidP="00D52540">
      <w:pPr>
        <w:pStyle w:val="EndNoteBibliography"/>
        <w:ind w:left="720" w:hanging="720"/>
      </w:pPr>
      <w:bookmarkStart w:id="464" w:name="_ENREF_5"/>
      <w:r w:rsidRPr="00440BD7">
        <w:t xml:space="preserve">Franke, K. W., Wright, A. D., &amp; Hatch, C. K. (2014). </w:t>
      </w:r>
      <w:r w:rsidRPr="00440BD7">
        <w:rPr>
          <w:i/>
        </w:rPr>
        <w:t>PBLiquefY: A New Analysis tool for the performance-based evaluation of liquefaction triggering.</w:t>
      </w:r>
      <w:r w:rsidRPr="00440BD7">
        <w:t xml:space="preserve"> Paper presented at the 10th National Conference on Earthquake Engineering.</w:t>
      </w:r>
      <w:bookmarkEnd w:id="464"/>
    </w:p>
    <w:p w14:paraId="206CB632" w14:textId="433A9E45" w:rsidR="00D52540" w:rsidRPr="00D52540" w:rsidRDefault="00D52540" w:rsidP="00D52540">
      <w:pPr>
        <w:ind w:left="720" w:hanging="720"/>
        <w:rPr>
          <w:color w:val="000000" w:themeColor="text1"/>
        </w:rPr>
      </w:pPr>
      <w:r w:rsidRPr="005D540F">
        <w:rPr>
          <w:color w:val="000000" w:themeColor="text1"/>
        </w:rPr>
        <w:t xml:space="preserve">Huang, Y.M. (2008) “Performance-based design and evaluation for liquefaction-related seismic hazards.” </w:t>
      </w:r>
      <w:r w:rsidRPr="005D540F">
        <w:rPr>
          <w:i/>
          <w:color w:val="000000" w:themeColor="text1"/>
        </w:rPr>
        <w:t>Ph.D. Dissertation,</w:t>
      </w:r>
      <w:r w:rsidRPr="005D540F">
        <w:rPr>
          <w:color w:val="000000" w:themeColor="text1"/>
        </w:rPr>
        <w:t xml:space="preserve"> University of Washington, Seattle, WA.</w:t>
      </w:r>
    </w:p>
    <w:p w14:paraId="2E2C1BCF" w14:textId="66264606" w:rsidR="00640A0A" w:rsidRDefault="00640A0A" w:rsidP="00640A0A">
      <w:pPr>
        <w:pStyle w:val="EndNoteBibliography"/>
        <w:ind w:left="720" w:hanging="720"/>
      </w:pPr>
      <w:r w:rsidRPr="00816C0F">
        <w:t xml:space="preserve">Ishihara, K., and Yoshimine, M. (1992). "Evaluation of settlements in sand deposits following liquefaction during earthquakes." </w:t>
      </w:r>
      <w:r w:rsidRPr="00816C0F">
        <w:rPr>
          <w:i/>
        </w:rPr>
        <w:t>SOILS AND FOUNDATIONS</w:t>
      </w:r>
      <w:r w:rsidRPr="00816C0F">
        <w:t>, 32(1), 173-188.</w:t>
      </w:r>
    </w:p>
    <w:p w14:paraId="6B28E947" w14:textId="77777777" w:rsidR="00D52540" w:rsidRDefault="00D52540" w:rsidP="00D52540">
      <w:pPr>
        <w:pStyle w:val="EndNoteBibliography"/>
        <w:ind w:left="720" w:hanging="720"/>
      </w:pPr>
      <w:bookmarkStart w:id="465" w:name="_ENREF_6"/>
      <w:r w:rsidRPr="00440BD7">
        <w:t xml:space="preserve">Iwasaki, T., Tokida, K., Tatsuka, F., Wantabe, S., Yasuda, S., &amp; Sato, H. (1982). </w:t>
      </w:r>
      <w:r w:rsidRPr="00440BD7">
        <w:rPr>
          <w:i/>
        </w:rPr>
        <w:t>Miccrozonation for soil liquefaction potential using the simplified methods.</w:t>
      </w:r>
      <w:r w:rsidRPr="00440BD7">
        <w:t xml:space="preserve"> Paper presented at the 3rd International Conference on Microzonation, Seattle.</w:t>
      </w:r>
      <w:bookmarkEnd w:id="465"/>
    </w:p>
    <w:p w14:paraId="79FC9094" w14:textId="77777777" w:rsidR="00D52540" w:rsidRPr="005D540F" w:rsidRDefault="00D52540" w:rsidP="00D52540">
      <w:pPr>
        <w:ind w:left="720" w:hanging="720"/>
        <w:rPr>
          <w:color w:val="000000" w:themeColor="text1"/>
        </w:rPr>
      </w:pPr>
      <w:r w:rsidRPr="005D540F">
        <w:rPr>
          <w:color w:val="000000" w:themeColor="text1"/>
        </w:rPr>
        <w:t>Jefferies, M.G., and Davies, M.P., 1993. Use of CPTU to estimate equivalent SPT N60. Geotechnical Testing Journal, ASTM, 16(4): 458-468.</w:t>
      </w:r>
    </w:p>
    <w:p w14:paraId="1F2DAFA3" w14:textId="77777777" w:rsidR="00D52540" w:rsidRPr="00440BD7" w:rsidRDefault="00D52540" w:rsidP="00D52540">
      <w:pPr>
        <w:pStyle w:val="EndNoteBibliography"/>
        <w:ind w:left="720" w:hanging="720"/>
      </w:pPr>
    </w:p>
    <w:p w14:paraId="496963DD" w14:textId="77777777" w:rsidR="00D52540" w:rsidRPr="00816C0F" w:rsidRDefault="00D52540" w:rsidP="00640A0A">
      <w:pPr>
        <w:pStyle w:val="EndNoteBibliography"/>
        <w:ind w:left="720" w:hanging="720"/>
      </w:pPr>
    </w:p>
    <w:p w14:paraId="6D339F20" w14:textId="77777777" w:rsidR="00640A0A" w:rsidRDefault="00640A0A" w:rsidP="00640A0A">
      <w:pPr>
        <w:pStyle w:val="EndNoteBibliography"/>
        <w:ind w:left="720" w:hanging="720"/>
      </w:pPr>
      <w:r w:rsidRPr="00816C0F">
        <w:t xml:space="preserve">Juang, C. H., Ching, J., Wang, L., Khoshnevisan, S., and Ku, C.-S. (2013). "Simplified procedure for estimation of liquefaction-induced settlement and site-specific probabilistic settlement exceedance curve using cone penetration test (CPT)." </w:t>
      </w:r>
      <w:r w:rsidRPr="00816C0F">
        <w:rPr>
          <w:i/>
        </w:rPr>
        <w:t>Canadian Geotechnical Journal</w:t>
      </w:r>
      <w:r w:rsidRPr="00816C0F">
        <w:t>, 50(10), 1055-1066.</w:t>
      </w:r>
    </w:p>
    <w:p w14:paraId="753A41DD" w14:textId="3E769DDE" w:rsidR="00D52540" w:rsidRPr="00D52540" w:rsidRDefault="00D52540" w:rsidP="00D52540">
      <w:pPr>
        <w:ind w:left="720" w:hanging="720"/>
        <w:rPr>
          <w:color w:val="000000" w:themeColor="text1"/>
        </w:rPr>
      </w:pPr>
      <w:r w:rsidRPr="005D540F">
        <w:rPr>
          <w:color w:val="000000" w:themeColor="text1"/>
        </w:rPr>
        <w:t>Kramer, S.L., (2008). “Evaluation of liquefaction hazards in Washington State.” WSDOT Report WA-RD 668.1, 152 pp.</w:t>
      </w:r>
    </w:p>
    <w:p w14:paraId="16C07E1F" w14:textId="7FB7A9F1" w:rsidR="00D52540" w:rsidRPr="00D52540" w:rsidRDefault="00D52540" w:rsidP="00D52540">
      <w:pPr>
        <w:ind w:left="720" w:hanging="720"/>
        <w:rPr>
          <w:color w:val="000000" w:themeColor="text1"/>
        </w:rPr>
      </w:pPr>
      <w:r w:rsidRPr="005D540F">
        <w:rPr>
          <w:color w:val="000000" w:themeColor="text1"/>
        </w:rPr>
        <w:t xml:space="preserve">Kramer, S.L., Huang, Y.M., and Greenfield, M.W. (2014). Performance-based assessment of liquefaction hazards. </w:t>
      </w:r>
      <w:r w:rsidRPr="005D540F">
        <w:rPr>
          <w:i/>
          <w:color w:val="000000" w:themeColor="text1"/>
        </w:rPr>
        <w:t>Geotechnics for Catastrophic Flooding Events,</w:t>
      </w:r>
      <w:r w:rsidRPr="005D540F">
        <w:rPr>
          <w:color w:val="000000" w:themeColor="text1"/>
        </w:rPr>
        <w:t xml:space="preserve"> Iai ed., ISBN 978-1-138-02709-1, Taylor and Francis Group, London, 17-26.</w:t>
      </w:r>
    </w:p>
    <w:p w14:paraId="706C810A" w14:textId="77777777" w:rsidR="00640A0A" w:rsidRPr="00816C0F" w:rsidRDefault="00640A0A" w:rsidP="00640A0A">
      <w:pPr>
        <w:pStyle w:val="EndNoteBibliography"/>
        <w:ind w:left="720" w:hanging="720"/>
      </w:pPr>
      <w:r w:rsidRPr="00816C0F">
        <w:t xml:space="preserve">Kramer, S. L., and Mayfield, R. T. (2007). "Return period of soil liquefaction." </w:t>
      </w:r>
      <w:r w:rsidRPr="00816C0F">
        <w:rPr>
          <w:i/>
        </w:rPr>
        <w:t>Journal of Geotechnical and Geoenvironmental Engineering</w:t>
      </w:r>
      <w:r w:rsidRPr="00816C0F">
        <w:t>, 133(7), 802-813.</w:t>
      </w:r>
    </w:p>
    <w:p w14:paraId="0D9F4490" w14:textId="77777777" w:rsidR="00640A0A" w:rsidRPr="00816C0F" w:rsidRDefault="00640A0A" w:rsidP="00640A0A">
      <w:pPr>
        <w:pStyle w:val="EndNoteBibliography"/>
        <w:ind w:left="720" w:hanging="720"/>
      </w:pPr>
      <w:r w:rsidRPr="00816C0F">
        <w:t xml:space="preserve">Krawinkler, H. "A general approach to seismic performance assessment." </w:t>
      </w:r>
      <w:r w:rsidRPr="00816C0F">
        <w:rPr>
          <w:i/>
        </w:rPr>
        <w:t>Proc., Proceedings</w:t>
      </w:r>
      <w:r w:rsidRPr="00816C0F">
        <w:t>, 173-180.</w:t>
      </w:r>
    </w:p>
    <w:p w14:paraId="3215F964" w14:textId="77777777" w:rsidR="00640A0A" w:rsidRPr="00816C0F" w:rsidRDefault="00640A0A" w:rsidP="00640A0A">
      <w:pPr>
        <w:pStyle w:val="EndNoteBibliography"/>
        <w:ind w:left="720" w:hanging="720"/>
      </w:pPr>
      <w:r w:rsidRPr="00816C0F">
        <w:t xml:space="preserve">Ku, C.-S., Juang, C. H., Chang, C.-W., and Ching, J. (2011). "Probabilistic version of the Robertson and Wride method for liquefaction evaluation: development and application." </w:t>
      </w:r>
      <w:r w:rsidRPr="00816C0F">
        <w:rPr>
          <w:i/>
        </w:rPr>
        <w:t>Canadian Geotechnical Journal</w:t>
      </w:r>
      <w:r w:rsidRPr="00816C0F">
        <w:t>, 49(1), 27-44.</w:t>
      </w:r>
    </w:p>
    <w:p w14:paraId="100D4A32" w14:textId="77777777" w:rsidR="00640A0A" w:rsidRPr="00816C0F" w:rsidRDefault="00640A0A" w:rsidP="00640A0A">
      <w:pPr>
        <w:pStyle w:val="EndNoteBibliography"/>
        <w:ind w:left="720" w:hanging="720"/>
      </w:pPr>
      <w:r w:rsidRPr="00816C0F">
        <w:t xml:space="preserve">Mayfield, R. T., Kramer, S. L., and Huang, Y.-M. (2009). "Simplified approximation procedure for performance-based evaluation of liquefaction potential." </w:t>
      </w:r>
      <w:r w:rsidRPr="00816C0F">
        <w:rPr>
          <w:i/>
        </w:rPr>
        <w:t>Journal of geotechnical and geoenvironmental engineering</w:t>
      </w:r>
      <w:r w:rsidRPr="00816C0F">
        <w:t>, 136(1), 140-150.</w:t>
      </w:r>
    </w:p>
    <w:p w14:paraId="68E423F9" w14:textId="77777777" w:rsidR="00640A0A" w:rsidRDefault="00640A0A" w:rsidP="00640A0A">
      <w:pPr>
        <w:pStyle w:val="EndNoteBibliography"/>
        <w:ind w:left="720" w:hanging="720"/>
      </w:pPr>
      <w:r w:rsidRPr="009D7BDD">
        <w:t>Rathje, E.M. and Saygili, G. (2008). Probabilistic seismic hazard analysis for the sliding displacement of slopes: scalar and vector approaches. J. Geotech. Geoenviron. Eng. 134(6), 804-814.</w:t>
      </w:r>
    </w:p>
    <w:p w14:paraId="1344F00F" w14:textId="77777777" w:rsidR="00640A0A" w:rsidRDefault="00640A0A" w:rsidP="00640A0A">
      <w:pPr>
        <w:pStyle w:val="EndNoteBibliography"/>
        <w:ind w:left="720" w:hanging="720"/>
      </w:pPr>
      <w:r w:rsidRPr="00816C0F">
        <w:t xml:space="preserve">Robertson, P. "Performance based earthquake design using the CPT." </w:t>
      </w:r>
      <w:r w:rsidRPr="00816C0F">
        <w:rPr>
          <w:i/>
        </w:rPr>
        <w:t>Proc., Proceedings of IS-Tokyo 2009: international conference on performance-based design in earthquake geotechnical engineering—from case history to practice, Tokyo, Japan</w:t>
      </w:r>
      <w:r w:rsidRPr="00816C0F">
        <w:t>, 15-18.</w:t>
      </w:r>
    </w:p>
    <w:p w14:paraId="4AC7FAF5" w14:textId="36C519EB" w:rsidR="00D52540" w:rsidRPr="00816C0F" w:rsidRDefault="00D52540" w:rsidP="00D52540">
      <w:pPr>
        <w:pStyle w:val="EndNoteBibliography"/>
        <w:ind w:left="720" w:hanging="720"/>
      </w:pPr>
      <w:bookmarkStart w:id="466" w:name="_ENREF_8"/>
      <w:r w:rsidRPr="00440BD7">
        <w:t xml:space="preserve">Robertson, P. (2009). </w:t>
      </w:r>
      <w:r w:rsidRPr="00440BD7">
        <w:rPr>
          <w:i/>
        </w:rPr>
        <w:t>Performance based earthquake design using the CPT.</w:t>
      </w:r>
      <w:r w:rsidRPr="00440BD7">
        <w:t xml:space="preserve"> Paper presented at the Proceedings of IS-Tokyo 2009: international conference on performance-based design in earthquake geotechnical engineering—from case history to practice, Tokyo, Japan.</w:t>
      </w:r>
      <w:bookmarkEnd w:id="466"/>
    </w:p>
    <w:p w14:paraId="56BA38CE" w14:textId="77777777" w:rsidR="00640A0A" w:rsidRPr="00816C0F" w:rsidRDefault="00640A0A" w:rsidP="00640A0A">
      <w:pPr>
        <w:pStyle w:val="EndNoteBibliography"/>
        <w:ind w:left="720" w:hanging="720"/>
      </w:pPr>
      <w:r w:rsidRPr="00816C0F">
        <w:t xml:space="preserve">Robertson, P. (2011). "Computing in Geotechnical Engineering-Automatic Software Detection of CPT Transition Zones." </w:t>
      </w:r>
      <w:r w:rsidRPr="00816C0F">
        <w:rPr>
          <w:i/>
        </w:rPr>
        <w:t>Geotechnical News</w:t>
      </w:r>
      <w:r w:rsidRPr="00816C0F">
        <w:t>, 29(2), 33.</w:t>
      </w:r>
    </w:p>
    <w:p w14:paraId="41220A02" w14:textId="77777777" w:rsidR="00640A0A" w:rsidRPr="00816C0F" w:rsidRDefault="00640A0A" w:rsidP="00640A0A">
      <w:pPr>
        <w:pStyle w:val="EndNoteBibliography"/>
        <w:ind w:left="720" w:hanging="720"/>
      </w:pPr>
      <w:bookmarkStart w:id="467" w:name="_ENREF_14"/>
      <w:r w:rsidRPr="00816C0F">
        <w:lastRenderedPageBreak/>
        <w:t xml:space="preserve">Robertson, P., and Cabal, K. "Estimating soil unit weight from CPT." </w:t>
      </w:r>
      <w:r w:rsidRPr="00816C0F">
        <w:rPr>
          <w:i/>
        </w:rPr>
        <w:t>Proc., 2nd International Symposium on Cone Penetration Testing</w:t>
      </w:r>
      <w:r w:rsidRPr="00816C0F">
        <w:t>, 2-40.</w:t>
      </w:r>
      <w:bookmarkEnd w:id="467"/>
    </w:p>
    <w:p w14:paraId="51E6BA07" w14:textId="77777777" w:rsidR="00640A0A" w:rsidRPr="00816C0F" w:rsidRDefault="00640A0A" w:rsidP="00640A0A">
      <w:pPr>
        <w:pStyle w:val="EndNoteBibliography"/>
        <w:ind w:left="720" w:hanging="720"/>
      </w:pPr>
      <w:bookmarkStart w:id="468" w:name="_ENREF_15"/>
      <w:r w:rsidRPr="00816C0F">
        <w:t xml:space="preserve">Robertson, P., and Wride, C. (1998). "Evaluating cyclic liquefaction potential using the cone penetration test." </w:t>
      </w:r>
      <w:r w:rsidRPr="00816C0F">
        <w:rPr>
          <w:i/>
        </w:rPr>
        <w:t>Canadian Geotechnical Journal</w:t>
      </w:r>
      <w:r w:rsidRPr="00816C0F">
        <w:t>, 35(3), 442-459.</w:t>
      </w:r>
      <w:bookmarkEnd w:id="468"/>
    </w:p>
    <w:p w14:paraId="1B7B8D70" w14:textId="77777777" w:rsidR="00640A0A" w:rsidRPr="00816C0F" w:rsidRDefault="00640A0A" w:rsidP="00640A0A">
      <w:pPr>
        <w:pStyle w:val="EndNoteBibliography"/>
        <w:ind w:left="720" w:hanging="720"/>
      </w:pPr>
      <w:bookmarkStart w:id="469" w:name="_ENREF_16"/>
      <w:r w:rsidRPr="00816C0F">
        <w:t xml:space="preserve">Seed, H. B. (1979). "SOIL LIQUEFACTION AND CYCLIC MOBILITY EVALUTION FOR LEVEL GROUND DURING EARTHQUAKES." </w:t>
      </w:r>
      <w:r w:rsidRPr="00816C0F">
        <w:rPr>
          <w:i/>
        </w:rPr>
        <w:t>Journal of Geotechnical and Geoenvironmental Engineering</w:t>
      </w:r>
      <w:r w:rsidRPr="00816C0F">
        <w:t>, 105(ASCE 14380).</w:t>
      </w:r>
      <w:bookmarkEnd w:id="469"/>
    </w:p>
    <w:p w14:paraId="6DEDD4EE" w14:textId="77777777" w:rsidR="00640A0A" w:rsidRPr="00816C0F" w:rsidRDefault="00640A0A" w:rsidP="00640A0A">
      <w:pPr>
        <w:pStyle w:val="EndNoteBibliography"/>
        <w:ind w:left="720" w:hanging="720"/>
      </w:pPr>
      <w:bookmarkStart w:id="470" w:name="_ENREF_17"/>
      <w:r w:rsidRPr="00816C0F">
        <w:t xml:space="preserve">Seed, H. B., and Idriss, I. M. (1971). "Simplified procedure for evaluating soil liquefaction potential." </w:t>
      </w:r>
      <w:r w:rsidRPr="00816C0F">
        <w:rPr>
          <w:i/>
        </w:rPr>
        <w:t>Journal of Soil Mechanics &amp; Foundations Div</w:t>
      </w:r>
      <w:r w:rsidRPr="00816C0F">
        <w:t>.</w:t>
      </w:r>
      <w:bookmarkEnd w:id="470"/>
    </w:p>
    <w:p w14:paraId="580EA718" w14:textId="77777777" w:rsidR="00640A0A" w:rsidRPr="00816C0F" w:rsidRDefault="00640A0A" w:rsidP="00640A0A">
      <w:pPr>
        <w:pStyle w:val="EndNoteBibliography"/>
        <w:ind w:left="720" w:hanging="720"/>
      </w:pPr>
      <w:bookmarkStart w:id="471" w:name="_ENREF_18"/>
      <w:r w:rsidRPr="00816C0F">
        <w:t xml:space="preserve">Seed, H. B., and Idriss, I. M. (1982). </w:t>
      </w:r>
      <w:r w:rsidRPr="00816C0F">
        <w:rPr>
          <w:i/>
        </w:rPr>
        <w:t>Ground motions and soil liquefaction during earthquakes</w:t>
      </w:r>
      <w:r w:rsidRPr="00816C0F">
        <w:t>, Earthquake Engineering Research Institute.</w:t>
      </w:r>
      <w:bookmarkEnd w:id="471"/>
    </w:p>
    <w:p w14:paraId="452D2EA4" w14:textId="77777777" w:rsidR="00640A0A" w:rsidRPr="00816C0F" w:rsidRDefault="00640A0A" w:rsidP="00640A0A">
      <w:pPr>
        <w:pStyle w:val="EndNoteBibliography"/>
        <w:ind w:left="720" w:hanging="720"/>
      </w:pPr>
      <w:bookmarkStart w:id="472" w:name="_ENREF_19"/>
      <w:r w:rsidRPr="00816C0F">
        <w:t xml:space="preserve">Seed, H. B., Tokimatsu, K., Harder, L., and Chung, R. M. (1985). "Influence of SPT procedures in soil liquefaction resistance evaluations." </w:t>
      </w:r>
      <w:r w:rsidRPr="00816C0F">
        <w:rPr>
          <w:i/>
        </w:rPr>
        <w:t>Journal of Geotechnical Engineering</w:t>
      </w:r>
      <w:r w:rsidRPr="00816C0F">
        <w:t>, 111(12), 1425-1445.</w:t>
      </w:r>
      <w:bookmarkEnd w:id="472"/>
    </w:p>
    <w:p w14:paraId="71632B22" w14:textId="77777777" w:rsidR="00640A0A" w:rsidRDefault="00640A0A" w:rsidP="00640A0A">
      <w:pPr>
        <w:pStyle w:val="EndNoteBibliography"/>
        <w:ind w:left="720" w:hanging="720"/>
      </w:pPr>
      <w:bookmarkStart w:id="473" w:name="_ENREF_20"/>
      <w:r w:rsidRPr="00816C0F">
        <w:t xml:space="preserve">Stewart, J. P., Liu, A. H., and Choi, Y. (2003). "Amplification factors for spectral acceleration in tectonically active regions." </w:t>
      </w:r>
      <w:r w:rsidRPr="00816C0F">
        <w:rPr>
          <w:i/>
        </w:rPr>
        <w:t>Bulletin of the Seismological Society of America</w:t>
      </w:r>
      <w:r w:rsidRPr="00816C0F">
        <w:t>, 93(1), 332-352.</w:t>
      </w:r>
      <w:bookmarkEnd w:id="473"/>
    </w:p>
    <w:p w14:paraId="17281612" w14:textId="77777777" w:rsidR="00D52540" w:rsidRDefault="00D52540" w:rsidP="00D52540">
      <w:pPr>
        <w:ind w:left="720" w:hanging="720"/>
        <w:rPr>
          <w:color w:val="000000" w:themeColor="text1"/>
        </w:rPr>
      </w:pPr>
      <w:r w:rsidRPr="005D540F">
        <w:rPr>
          <w:color w:val="000000" w:themeColor="text1"/>
        </w:rPr>
        <w:t>Shamoto, Y., Zhang, J.-M., and Tokimatsu, K. (1998). “Methods for evaluating residual post-liquefaction ground settlement and horizontal displacement,” Soils and Foundations, Special Issue No. 2, 69-83.</w:t>
      </w:r>
    </w:p>
    <w:p w14:paraId="0D56264C" w14:textId="67932EE7" w:rsidR="00D52540" w:rsidRPr="00D52540" w:rsidRDefault="00D52540" w:rsidP="00D52540">
      <w:pPr>
        <w:pStyle w:val="EndNoteBibliography"/>
        <w:ind w:left="720" w:hanging="720"/>
      </w:pPr>
      <w:bookmarkStart w:id="474" w:name="_ENREF_21"/>
      <w:r w:rsidRPr="00816C0F">
        <w:t xml:space="preserve">Tatsuoka, F., Zhou, S., Sato, T., and Shibuya, S. (1990). "Evaluation method of liquefaction potential and its application." </w:t>
      </w:r>
      <w:r w:rsidRPr="00816C0F">
        <w:rPr>
          <w:i/>
        </w:rPr>
        <w:t>Report on seismic hazards on the ground in urban areas. Ministry of Education of Japan, Tokyo</w:t>
      </w:r>
      <w:r w:rsidRPr="00816C0F">
        <w:t>, 75-109.</w:t>
      </w:r>
      <w:bookmarkEnd w:id="474"/>
    </w:p>
    <w:p w14:paraId="7253E293" w14:textId="147B4B48" w:rsidR="00D52540" w:rsidRPr="00D52540" w:rsidRDefault="00D52540" w:rsidP="00D52540">
      <w:pPr>
        <w:ind w:left="720" w:hanging="720"/>
        <w:rPr>
          <w:color w:val="000000" w:themeColor="text1"/>
        </w:rPr>
      </w:pPr>
      <w:r w:rsidRPr="005D540F">
        <w:rPr>
          <w:color w:val="000000" w:themeColor="text1"/>
        </w:rPr>
        <w:t>Tokimatsu, K. and Seed, H.B. (1987). "Evaluation of settlements in sand due to earthquake shaking," Journal of Geotechnical Engineering, ASCE, Vol. 113, No. 8, pp. 861-878.</w:t>
      </w:r>
    </w:p>
    <w:p w14:paraId="787D44B9" w14:textId="77777777" w:rsidR="00D52540" w:rsidRDefault="00D52540" w:rsidP="00D52540">
      <w:pPr>
        <w:pStyle w:val="EndNoteBibliography"/>
        <w:ind w:left="720" w:hanging="720"/>
        <w:rPr>
          <w:rStyle w:val="Hyperlink"/>
        </w:rPr>
      </w:pPr>
      <w:bookmarkStart w:id="475" w:name="_ENREF_11"/>
      <w:r w:rsidRPr="00440BD7">
        <w:t xml:space="preserve">U.S.G.S. Earthquake Hazards Program. </w:t>
      </w:r>
      <w:r w:rsidRPr="00440BD7">
        <w:rPr>
          <w:i/>
        </w:rPr>
        <w:t>Table of CPT Data, All Regions.</w:t>
      </w:r>
      <w:r>
        <w:t xml:space="preserve"> </w:t>
      </w:r>
      <w:r w:rsidRPr="00440BD7">
        <w:t xml:space="preserve">Retrieved from </w:t>
      </w:r>
      <w:hyperlink r:id="rId355" w:history="1">
        <w:r w:rsidRPr="00440BD7">
          <w:rPr>
            <w:rStyle w:val="Hyperlink"/>
          </w:rPr>
          <w:t>https://earthquake.usgs.gov/research/cpt/data/table/</w:t>
        </w:r>
        <w:bookmarkEnd w:id="475"/>
      </w:hyperlink>
    </w:p>
    <w:p w14:paraId="7130C326" w14:textId="5903CA31" w:rsidR="00D52540" w:rsidRPr="00D52540" w:rsidRDefault="00D52540" w:rsidP="00D52540">
      <w:pPr>
        <w:ind w:left="720" w:hanging="720"/>
        <w:rPr>
          <w:color w:val="000000" w:themeColor="text1"/>
        </w:rPr>
      </w:pPr>
      <w:r w:rsidRPr="005D540F">
        <w:rPr>
          <w:color w:val="000000" w:themeColor="text1"/>
        </w:rPr>
        <w:t>Wu, J. and Seed, R.B. (2004). “Estimation of liquefaction-induced ground settlement (case studies),” Proceedings, Fifth International Conference on Case Histories in Geotechnical Engineering, New York, pp. 1-8.</w:t>
      </w:r>
    </w:p>
    <w:p w14:paraId="20BFC88B" w14:textId="5681A02A" w:rsidR="00D52540" w:rsidRPr="00816C0F" w:rsidRDefault="00D52540" w:rsidP="00D52540">
      <w:pPr>
        <w:pStyle w:val="EndNoteBibliography"/>
        <w:ind w:left="720" w:hanging="720"/>
      </w:pPr>
      <w:bookmarkStart w:id="476" w:name="_ENREF_12"/>
      <w:r w:rsidRPr="00440BD7">
        <w:lastRenderedPageBreak/>
        <w:t xml:space="preserve">Youd, L. (2001). Liquefaction Resistance of Soils: Summary Report from the 1996 NCEER and 1998/NSF Workshops on Evaluation of Liquefaction Resistance of Soils. </w:t>
      </w:r>
      <w:r w:rsidRPr="00440BD7">
        <w:rPr>
          <w:i/>
        </w:rPr>
        <w:t>Journal of Geotechnical and Geoenvironmental Engineering, 127</w:t>
      </w:r>
      <w:r w:rsidRPr="00440BD7">
        <w:t xml:space="preserve">(4). </w:t>
      </w:r>
      <w:bookmarkEnd w:id="476"/>
    </w:p>
    <w:p w14:paraId="6FFAF5B2" w14:textId="77777777" w:rsidR="00640A0A" w:rsidRPr="00816C0F" w:rsidRDefault="00640A0A" w:rsidP="00640A0A">
      <w:pPr>
        <w:pStyle w:val="EndNoteBibliography"/>
        <w:ind w:left="720" w:hanging="720"/>
      </w:pPr>
      <w:bookmarkStart w:id="477" w:name="_ENREF_22"/>
      <w:r w:rsidRPr="00816C0F">
        <w:t xml:space="preserve">Zhang, G., Robertson, P. K., and Brachman, R. (2004). "Estimating liquefaction-induced lateral displacements using the standard penetration test or cone penetration test." </w:t>
      </w:r>
      <w:r w:rsidRPr="00816C0F">
        <w:rPr>
          <w:i/>
        </w:rPr>
        <w:t>Journal of Geotechnical and Geoenvironmental Engineering</w:t>
      </w:r>
      <w:r w:rsidRPr="00816C0F">
        <w:t>, 130(8), 861-871.</w:t>
      </w:r>
      <w:bookmarkEnd w:id="477"/>
    </w:p>
    <w:p w14:paraId="7D878D14" w14:textId="3188205D" w:rsidR="00640A0A" w:rsidRPr="005D540F" w:rsidRDefault="00640A0A" w:rsidP="00D52540">
      <w:pPr>
        <w:pStyle w:val="BodyText"/>
        <w:ind w:firstLine="0"/>
        <w:rPr>
          <w:color w:val="000000" w:themeColor="text1"/>
        </w:rPr>
      </w:pPr>
      <w:r>
        <w:fldChar w:fldCharType="end"/>
      </w:r>
    </w:p>
    <w:p w14:paraId="022523DB" w14:textId="77777777" w:rsidR="00F671B8" w:rsidRPr="005D540F" w:rsidRDefault="00F671B8" w:rsidP="00640A0A">
      <w:pPr>
        <w:ind w:left="720" w:hanging="720"/>
        <w:rPr>
          <w:color w:val="000000" w:themeColor="text1"/>
        </w:rPr>
      </w:pPr>
    </w:p>
    <w:p w14:paraId="5B6EB7FE" w14:textId="7689A2EA" w:rsidR="00640A0A" w:rsidRDefault="00640A0A" w:rsidP="00640A0A">
      <w:pPr>
        <w:tabs>
          <w:tab w:val="left" w:pos="3570"/>
        </w:tabs>
      </w:pPr>
    </w:p>
    <w:p w14:paraId="1F31AEB9" w14:textId="6C5F394B" w:rsidR="00C91355" w:rsidRPr="00640A0A" w:rsidRDefault="00C91355" w:rsidP="00D52540">
      <w:pPr>
        <w:tabs>
          <w:tab w:val="left" w:pos="3570"/>
        </w:tabs>
        <w:ind w:firstLine="0"/>
        <w:sectPr w:rsidR="00C91355" w:rsidRPr="00640A0A" w:rsidSect="004F2AF5">
          <w:headerReference w:type="first" r:id="rId356"/>
          <w:footerReference w:type="first" r:id="rId357"/>
          <w:pgSz w:w="12240" w:h="15840" w:code="1"/>
          <w:pgMar w:top="1440" w:right="1440" w:bottom="1440" w:left="1440" w:header="720" w:footer="720" w:gutter="0"/>
          <w:cols w:space="720"/>
          <w:docGrid w:linePitch="360"/>
        </w:sectPr>
      </w:pPr>
    </w:p>
    <w:p w14:paraId="3FEDFC61" w14:textId="65192F77" w:rsidR="00361CD3" w:rsidRDefault="00361CD3" w:rsidP="00D52540">
      <w:pPr>
        <w:pStyle w:val="EndNoteBibliography"/>
        <w:ind w:firstLine="0"/>
      </w:pPr>
    </w:p>
    <w:p w14:paraId="55F65021" w14:textId="40808A81" w:rsidR="00C31303" w:rsidRPr="00903B8C" w:rsidRDefault="000C5F75" w:rsidP="000C5F75">
      <w:pPr>
        <w:pStyle w:val="Heading1"/>
      </w:pPr>
      <w:r>
        <w:t xml:space="preserve"> </w:t>
      </w:r>
      <w:bookmarkStart w:id="478" w:name="_Toc487097260"/>
      <w:r w:rsidR="00C31303">
        <w:t>APPENDIX</w:t>
      </w:r>
      <w:bookmarkEnd w:id="478"/>
    </w:p>
    <w:p w14:paraId="0CFFED99" w14:textId="04FF37BA" w:rsidR="0038279C" w:rsidRDefault="00C31303" w:rsidP="0038279C">
      <w:pPr>
        <w:pStyle w:val="EndNoteBibliography"/>
      </w:pPr>
      <w:r w:rsidRPr="000C5F75">
        <w:fldChar w:fldCharType="begin"/>
      </w:r>
      <w:r w:rsidRPr="000C5F75">
        <w:instrText xml:space="preserve"> REF _Ref481762618 \h  \* MERGEFORMAT </w:instrText>
      </w:r>
      <w:r w:rsidRPr="000C5F75">
        <w:fldChar w:fldCharType="separate"/>
      </w:r>
      <w:r w:rsidRPr="000C5F75">
        <w:rPr>
          <w:szCs w:val="24"/>
        </w:rPr>
        <w:t xml:space="preserve">Figure </w:t>
      </w:r>
      <w:r w:rsidR="0038279C">
        <w:rPr>
          <w:szCs w:val="24"/>
        </w:rPr>
        <w:t>7</w:t>
      </w:r>
      <w:r w:rsidRPr="000C5F75">
        <w:rPr>
          <w:szCs w:val="24"/>
        </w:rPr>
        <w:noBreakHyphen/>
        <w:t>1</w:t>
      </w:r>
      <w:r w:rsidRPr="000C5F75">
        <w:fldChar w:fldCharType="end"/>
      </w:r>
      <w:r w:rsidRPr="000C5F75">
        <w:t xml:space="preserve"> through </w:t>
      </w:r>
      <w:r w:rsidRPr="000C5F75">
        <w:fldChar w:fldCharType="begin"/>
      </w:r>
      <w:r w:rsidRPr="000C5F75">
        <w:instrText xml:space="preserve"> REF _Ref481762627 \h  \* MERGEFORMAT </w:instrText>
      </w:r>
      <w:r w:rsidRPr="000C5F75">
        <w:fldChar w:fldCharType="separate"/>
      </w:r>
      <w:r w:rsidRPr="000C5F75">
        <w:t xml:space="preserve">Figure </w:t>
      </w:r>
      <w:r w:rsidR="0038279C">
        <w:t>7</w:t>
      </w:r>
      <w:r w:rsidRPr="000C5F75">
        <w:noBreakHyphen/>
        <w:t>9</w:t>
      </w:r>
      <w:r w:rsidRPr="000C5F75">
        <w:fldChar w:fldCharType="end"/>
      </w:r>
      <w:r w:rsidR="0007762D">
        <w:t xml:space="preserve"> </w:t>
      </w:r>
      <w:r w:rsidR="00437B23">
        <w:t>show the comparison of the full</w:t>
      </w:r>
      <w:r w:rsidR="003D12F7">
        <w:t>-probabilistic method to the pseudo probabilistic method or semi-probabilistic method for lateral spread geometry 2.</w:t>
      </w:r>
      <w:r w:rsidR="0038279C" w:rsidRPr="0038279C">
        <w:t xml:space="preserve"> </w:t>
      </w:r>
    </w:p>
    <w:p w14:paraId="514AC260" w14:textId="77777777" w:rsidR="0038279C" w:rsidRDefault="0038279C" w:rsidP="0038279C">
      <w:pPr>
        <w:pStyle w:val="EndNoteBibliography"/>
      </w:pPr>
    </w:p>
    <w:p w14:paraId="3C0FB4C4" w14:textId="77777777" w:rsidR="0038279C" w:rsidRDefault="0038279C" w:rsidP="0038279C">
      <w:pPr>
        <w:pStyle w:val="NoSpacing"/>
        <w:keepNext/>
        <w:jc w:val="center"/>
      </w:pPr>
      <w:r>
        <w:rPr>
          <w:noProof/>
        </w:rPr>
        <w:drawing>
          <wp:inline distT="0" distB="0" distL="0" distR="0" wp14:anchorId="731A7680" wp14:editId="59410C8D">
            <wp:extent cx="5303520" cy="3474720"/>
            <wp:effectExtent l="0" t="0" r="0" b="0"/>
            <wp:docPr id="370" name="Chart 37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8"/>
              </a:graphicData>
            </a:graphic>
          </wp:inline>
        </w:drawing>
      </w:r>
    </w:p>
    <w:p w14:paraId="41969F84" w14:textId="522C36B3" w:rsidR="0038279C" w:rsidRPr="00344CD6" w:rsidRDefault="0038279C" w:rsidP="0038279C">
      <w:pPr>
        <w:pStyle w:val="Caption"/>
        <w:ind w:firstLine="0"/>
      </w:pPr>
      <w:bookmarkStart w:id="479" w:name="_Ref486063197"/>
      <w:bookmarkStart w:id="480" w:name="_Toc487990312"/>
      <w:bookmarkStart w:id="481" w:name="_Toc488417100"/>
      <w:bookmarkStart w:id="482" w:name="_Toc488419796"/>
      <w:r>
        <w:t>Figure 7</w:t>
      </w:r>
      <w:r>
        <w:noBreakHyphen/>
      </w:r>
      <w:r w:rsidR="00DE2950">
        <w:fldChar w:fldCharType="begin"/>
      </w:r>
      <w:r w:rsidR="00DE2950">
        <w:instrText xml:space="preserve"> SEQ Figure \* ARABIC \s 1 </w:instrText>
      </w:r>
      <w:r w:rsidR="00DE2950">
        <w:fldChar w:fldCharType="separate"/>
      </w:r>
      <w:r>
        <w:rPr>
          <w:noProof/>
        </w:rPr>
        <w:t>1</w:t>
      </w:r>
      <w:r w:rsidR="00DE2950">
        <w:rPr>
          <w:noProof/>
        </w:rPr>
        <w:fldChar w:fldCharType="end"/>
      </w:r>
      <w:bookmarkEnd w:id="479"/>
      <w:r>
        <w:t>: Mean magnitude pseudo-probabilistic versus fully-probabilistic for the 475 year return period using the Robertson and Wride liquefaction triggering procedure.</w:t>
      </w:r>
      <w:bookmarkEnd w:id="480"/>
      <w:bookmarkEnd w:id="481"/>
      <w:bookmarkEnd w:id="482"/>
    </w:p>
    <w:p w14:paraId="4A725C66" w14:textId="77777777" w:rsidR="0038279C" w:rsidRDefault="0038279C" w:rsidP="0038279C">
      <w:pPr>
        <w:pStyle w:val="NoSpacing"/>
        <w:keepNext/>
        <w:jc w:val="center"/>
      </w:pPr>
      <w:r>
        <w:rPr>
          <w:noProof/>
        </w:rPr>
        <w:lastRenderedPageBreak/>
        <w:drawing>
          <wp:inline distT="0" distB="0" distL="0" distR="0" wp14:anchorId="2F8B6766" wp14:editId="120A764B">
            <wp:extent cx="5303520" cy="3474720"/>
            <wp:effectExtent l="0" t="0" r="0" b="0"/>
            <wp:docPr id="371" name="Chart 37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9"/>
              </a:graphicData>
            </a:graphic>
          </wp:inline>
        </w:drawing>
      </w:r>
    </w:p>
    <w:p w14:paraId="204F9FE8" w14:textId="52546E8C" w:rsidR="0038279C" w:rsidRPr="00B9564E" w:rsidRDefault="0038279C" w:rsidP="0038279C">
      <w:pPr>
        <w:pStyle w:val="Caption"/>
        <w:ind w:firstLine="0"/>
      </w:pPr>
      <w:bookmarkStart w:id="483" w:name="_Toc487990313"/>
      <w:bookmarkStart w:id="484" w:name="_Toc488417101"/>
      <w:bookmarkStart w:id="485" w:name="_Toc488419797"/>
      <w:r>
        <w:t>Figure 7</w:t>
      </w:r>
      <w:r>
        <w:noBreakHyphen/>
      </w:r>
      <w:r w:rsidR="00DE2950">
        <w:fldChar w:fldCharType="begin"/>
      </w:r>
      <w:r w:rsidR="00DE2950">
        <w:instrText xml:space="preserve"> SEQ Figure \* ARABIC \s 1 </w:instrText>
      </w:r>
      <w:r w:rsidR="00DE2950">
        <w:fldChar w:fldCharType="separate"/>
      </w:r>
      <w:r>
        <w:rPr>
          <w:noProof/>
        </w:rPr>
        <w:t>2</w:t>
      </w:r>
      <w:r w:rsidR="00DE2950">
        <w:rPr>
          <w:noProof/>
        </w:rPr>
        <w:fldChar w:fldCharType="end"/>
      </w:r>
      <w:r w:rsidRPr="00D83641">
        <w:t xml:space="preserve">: Mean magnitude pseudo-probabilistic versus fully-probabilistic for the </w:t>
      </w:r>
      <w:r>
        <w:t xml:space="preserve">1039 </w:t>
      </w:r>
      <w:r w:rsidRPr="00D83641">
        <w:t xml:space="preserve">year return period </w:t>
      </w:r>
      <w:r>
        <w:t>using the Robertson and Wride liquefaction triggering procedure.</w:t>
      </w:r>
      <w:bookmarkEnd w:id="483"/>
      <w:bookmarkEnd w:id="484"/>
      <w:bookmarkEnd w:id="485"/>
    </w:p>
    <w:p w14:paraId="29B63B82" w14:textId="77777777" w:rsidR="0038279C" w:rsidRDefault="0038279C" w:rsidP="0038279C">
      <w:pPr>
        <w:pStyle w:val="NoSpacing"/>
        <w:jc w:val="center"/>
      </w:pPr>
      <w:r>
        <w:rPr>
          <w:noProof/>
        </w:rPr>
        <w:drawing>
          <wp:inline distT="0" distB="0" distL="0" distR="0" wp14:anchorId="3668E49A" wp14:editId="7116BB1D">
            <wp:extent cx="5303520" cy="3474720"/>
            <wp:effectExtent l="0" t="0" r="0" b="0"/>
            <wp:docPr id="372" name="Chart 37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p>
    <w:p w14:paraId="4F15B4DB" w14:textId="0916536F" w:rsidR="0038279C" w:rsidRPr="00344CD6" w:rsidRDefault="0038279C" w:rsidP="0038279C">
      <w:pPr>
        <w:pStyle w:val="Caption"/>
        <w:ind w:firstLine="0"/>
      </w:pPr>
      <w:bookmarkStart w:id="486" w:name="_Toc487990314"/>
      <w:bookmarkStart w:id="487" w:name="_Toc488417102"/>
      <w:bookmarkStart w:id="488" w:name="_Toc488419798"/>
      <w:r>
        <w:t>Figure 7</w:t>
      </w:r>
      <w:r>
        <w:noBreakHyphen/>
      </w:r>
      <w:r w:rsidR="00DE2950">
        <w:fldChar w:fldCharType="begin"/>
      </w:r>
      <w:r w:rsidR="00DE2950">
        <w:instrText xml:space="preserve"> SEQ Figure \* ARABIC \s 1 </w:instrText>
      </w:r>
      <w:r w:rsidR="00DE2950">
        <w:fldChar w:fldCharType="separate"/>
      </w:r>
      <w:r>
        <w:rPr>
          <w:noProof/>
        </w:rPr>
        <w:t>3</w:t>
      </w:r>
      <w:r w:rsidR="00DE2950">
        <w:rPr>
          <w:noProof/>
        </w:rPr>
        <w:fldChar w:fldCharType="end"/>
      </w:r>
      <w:r w:rsidRPr="00243533">
        <w:t xml:space="preserve">: Mean magnitude pseudo-probabilistic versus fully-probabilistic for the </w:t>
      </w:r>
      <w:r>
        <w:t xml:space="preserve">2475 </w:t>
      </w:r>
      <w:r w:rsidRPr="00243533">
        <w:t xml:space="preserve">year return period </w:t>
      </w:r>
      <w:r>
        <w:t>using the Robertson and Wride liquefaction triggering procedure.</w:t>
      </w:r>
      <w:bookmarkEnd w:id="486"/>
      <w:bookmarkEnd w:id="487"/>
      <w:bookmarkEnd w:id="488"/>
    </w:p>
    <w:p w14:paraId="0EC80C1B" w14:textId="77777777" w:rsidR="0038279C" w:rsidRDefault="0038279C" w:rsidP="0038279C">
      <w:pPr>
        <w:pStyle w:val="NoSpacing"/>
        <w:jc w:val="center"/>
      </w:pPr>
      <w:r>
        <w:rPr>
          <w:noProof/>
        </w:rPr>
        <w:lastRenderedPageBreak/>
        <w:drawing>
          <wp:inline distT="0" distB="0" distL="0" distR="0" wp14:anchorId="10153934" wp14:editId="19404880">
            <wp:extent cx="5303520" cy="3474720"/>
            <wp:effectExtent l="0" t="0" r="0" b="0"/>
            <wp:docPr id="373" name="Chart 37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14:paraId="2B85136B" w14:textId="5A25B74F" w:rsidR="0038279C" w:rsidRPr="00B9564E" w:rsidRDefault="0038279C" w:rsidP="0038279C">
      <w:pPr>
        <w:pStyle w:val="Caption"/>
        <w:ind w:firstLine="0"/>
      </w:pPr>
      <w:bookmarkStart w:id="489" w:name="_Toc487990315"/>
      <w:bookmarkStart w:id="490" w:name="_Toc488417103"/>
      <w:bookmarkStart w:id="491" w:name="_Toc488419799"/>
      <w:r>
        <w:t>Figure 7</w:t>
      </w:r>
      <w:r>
        <w:noBreakHyphen/>
      </w:r>
      <w:r w:rsidR="00DE2950">
        <w:fldChar w:fldCharType="begin"/>
      </w:r>
      <w:r w:rsidR="00DE2950">
        <w:instrText xml:space="preserve"> SEQ Figure \* ARABIC \s 1 </w:instrText>
      </w:r>
      <w:r w:rsidR="00DE2950">
        <w:fldChar w:fldCharType="separate"/>
      </w:r>
      <w:r>
        <w:rPr>
          <w:noProof/>
        </w:rPr>
        <w:t>4</w:t>
      </w:r>
      <w:r w:rsidR="00DE2950">
        <w:rPr>
          <w:noProof/>
        </w:rPr>
        <w:fldChar w:fldCharType="end"/>
      </w:r>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Robertson and Wride liquefaction triggering procedure.</w:t>
      </w:r>
      <w:bookmarkEnd w:id="489"/>
      <w:bookmarkEnd w:id="490"/>
      <w:bookmarkEnd w:id="491"/>
    </w:p>
    <w:p w14:paraId="2B46BEC6" w14:textId="77777777" w:rsidR="0038279C" w:rsidRDefault="0038279C" w:rsidP="0038279C">
      <w:pPr>
        <w:pStyle w:val="NoSpacing"/>
        <w:keepNext/>
        <w:jc w:val="center"/>
      </w:pPr>
      <w:r>
        <w:rPr>
          <w:noProof/>
        </w:rPr>
        <w:drawing>
          <wp:inline distT="0" distB="0" distL="0" distR="0" wp14:anchorId="522A0A59" wp14:editId="31DBECD9">
            <wp:extent cx="5303520" cy="3474720"/>
            <wp:effectExtent l="0" t="0" r="0" b="0"/>
            <wp:docPr id="374" name="Chart 37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p w14:paraId="54116FAB" w14:textId="45AF01C7" w:rsidR="0038279C" w:rsidRPr="00344CD6" w:rsidRDefault="0038279C" w:rsidP="0038279C">
      <w:pPr>
        <w:pStyle w:val="Caption"/>
        <w:ind w:firstLine="0"/>
      </w:pPr>
      <w:bookmarkStart w:id="492" w:name="_Toc487990316"/>
      <w:bookmarkStart w:id="493" w:name="_Toc488417104"/>
      <w:bookmarkStart w:id="494" w:name="_Toc488419800"/>
      <w:r>
        <w:t>Figure 7</w:t>
      </w:r>
      <w:r>
        <w:noBreakHyphen/>
      </w:r>
      <w:r w:rsidR="00DE2950">
        <w:fldChar w:fldCharType="begin"/>
      </w:r>
      <w:r w:rsidR="00DE2950">
        <w:instrText xml:space="preserve"> SEQ Figure \* ARABIC \s 1 </w:instrText>
      </w:r>
      <w:r w:rsidR="00DE2950">
        <w:fldChar w:fldCharType="separate"/>
      </w:r>
      <w:r>
        <w:rPr>
          <w:noProof/>
        </w:rPr>
        <w:t>5</w:t>
      </w:r>
      <w:r w:rsidR="00DE2950">
        <w:rPr>
          <w:noProof/>
        </w:rPr>
        <w:fldChar w:fldCharType="end"/>
      </w:r>
      <w:r w:rsidRPr="0041546A">
        <w:t xml:space="preserve">: Modal magnitude pseudo-probabilistic versus fully-probabilistic for the </w:t>
      </w:r>
      <w:r>
        <w:t>1039</w:t>
      </w:r>
      <w:r w:rsidRPr="0041546A">
        <w:t xml:space="preserve"> year return period </w:t>
      </w:r>
      <w:r>
        <w:t>using the Robertson and Wride liquefaction triggering procedure.</w:t>
      </w:r>
      <w:bookmarkEnd w:id="492"/>
      <w:bookmarkEnd w:id="493"/>
      <w:bookmarkEnd w:id="494"/>
    </w:p>
    <w:p w14:paraId="3BF5E6BC" w14:textId="77777777" w:rsidR="0038279C" w:rsidRDefault="0038279C" w:rsidP="0038279C">
      <w:pPr>
        <w:pStyle w:val="NoSpacing"/>
        <w:jc w:val="center"/>
      </w:pPr>
      <w:r>
        <w:rPr>
          <w:noProof/>
        </w:rPr>
        <w:lastRenderedPageBreak/>
        <w:drawing>
          <wp:inline distT="0" distB="0" distL="0" distR="0" wp14:anchorId="5D1A059D" wp14:editId="4A564E7F">
            <wp:extent cx="5303520" cy="3474720"/>
            <wp:effectExtent l="0" t="0" r="0" b="0"/>
            <wp:docPr id="375" name="Chart 37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p w14:paraId="63A19E8D" w14:textId="7AE59080" w:rsidR="0038279C" w:rsidRPr="00B9564E" w:rsidRDefault="0038279C" w:rsidP="0038279C">
      <w:pPr>
        <w:pStyle w:val="Caption"/>
        <w:ind w:firstLine="0"/>
      </w:pPr>
      <w:bookmarkStart w:id="495" w:name="_Toc487990317"/>
      <w:bookmarkStart w:id="496" w:name="_Toc488417105"/>
      <w:bookmarkStart w:id="497" w:name="_Toc488419801"/>
      <w:r>
        <w:t>Figure 7</w:t>
      </w:r>
      <w:r>
        <w:noBreakHyphen/>
      </w:r>
      <w:r w:rsidR="00DE2950">
        <w:fldChar w:fldCharType="begin"/>
      </w:r>
      <w:r w:rsidR="00DE2950">
        <w:instrText xml:space="preserve"> SEQ Figure \* ARABIC \s 1 </w:instrText>
      </w:r>
      <w:r w:rsidR="00DE2950">
        <w:fldChar w:fldCharType="separate"/>
      </w:r>
      <w:r>
        <w:rPr>
          <w:noProof/>
        </w:rPr>
        <w:t>6</w:t>
      </w:r>
      <w:r w:rsidR="00DE2950">
        <w:rPr>
          <w:noProof/>
        </w:rPr>
        <w:fldChar w:fldCharType="end"/>
      </w:r>
      <w:r w:rsidRPr="00A63940">
        <w:t xml:space="preserve">: Modal magnitude pseudo-probabilistic versus fully-probabilistic for the </w:t>
      </w:r>
      <w:r>
        <w:t>2475</w:t>
      </w:r>
      <w:r w:rsidRPr="00A63940">
        <w:t xml:space="preserve"> year return period </w:t>
      </w:r>
      <w:r>
        <w:t>using the Robertson and Wride liquefaction triggering procedure.</w:t>
      </w:r>
      <w:bookmarkEnd w:id="495"/>
      <w:bookmarkEnd w:id="496"/>
      <w:bookmarkEnd w:id="497"/>
    </w:p>
    <w:p w14:paraId="4A4C6269" w14:textId="77777777" w:rsidR="0038279C" w:rsidRDefault="0038279C" w:rsidP="0038279C">
      <w:pPr>
        <w:pStyle w:val="Caption"/>
        <w:ind w:firstLine="0"/>
      </w:pPr>
      <w:bookmarkStart w:id="498" w:name="_Toc486000249"/>
      <w:bookmarkStart w:id="499" w:name="_Toc486251926"/>
      <w:bookmarkStart w:id="500" w:name="_Toc486513710"/>
      <w:bookmarkStart w:id="501" w:name="_Toc487631217"/>
      <w:bookmarkStart w:id="502" w:name="_Toc487795009"/>
      <w:bookmarkStart w:id="503" w:name="_Toc487795292"/>
      <w:bookmarkStart w:id="504" w:name="_Toc487899775"/>
      <w:bookmarkStart w:id="505" w:name="_Toc487990318"/>
      <w:r>
        <w:rPr>
          <w:noProof/>
        </w:rPr>
        <w:drawing>
          <wp:inline distT="0" distB="0" distL="0" distR="0" wp14:anchorId="6C0E3EA4" wp14:editId="798617FB">
            <wp:extent cx="5303520" cy="3474720"/>
            <wp:effectExtent l="0" t="0" r="0" b="0"/>
            <wp:docPr id="376" name="Chart 37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bookmarkEnd w:id="498"/>
      <w:bookmarkEnd w:id="499"/>
      <w:bookmarkEnd w:id="500"/>
      <w:bookmarkEnd w:id="501"/>
      <w:bookmarkEnd w:id="502"/>
      <w:bookmarkEnd w:id="503"/>
      <w:bookmarkEnd w:id="504"/>
      <w:bookmarkEnd w:id="505"/>
    </w:p>
    <w:p w14:paraId="6F683227" w14:textId="2423E932" w:rsidR="0038279C" w:rsidRPr="00344CD6" w:rsidRDefault="0038279C" w:rsidP="0038279C">
      <w:pPr>
        <w:pStyle w:val="Caption"/>
        <w:ind w:firstLine="0"/>
      </w:pPr>
      <w:bookmarkStart w:id="506" w:name="_Toc487990319"/>
      <w:bookmarkStart w:id="507" w:name="_Toc488417106"/>
      <w:bookmarkStart w:id="508" w:name="_Toc488419802"/>
      <w:r>
        <w:t>Figure 7</w:t>
      </w:r>
      <w:r>
        <w:noBreakHyphen/>
      </w:r>
      <w:r w:rsidR="00DE2950">
        <w:fldChar w:fldCharType="begin"/>
      </w:r>
      <w:r w:rsidR="00DE2950">
        <w:instrText xml:space="preserve"> SEQ Figure \* ARABIC \s 1 </w:instrText>
      </w:r>
      <w:r w:rsidR="00DE2950">
        <w:fldChar w:fldCharType="separate"/>
      </w:r>
      <w:r>
        <w:rPr>
          <w:noProof/>
        </w:rPr>
        <w:t>7</w:t>
      </w:r>
      <w:r w:rsidR="00DE2950">
        <w:rPr>
          <w:noProof/>
        </w:rPr>
        <w:fldChar w:fldCharType="end"/>
      </w:r>
      <w:r w:rsidRPr="00C4485E">
        <w:t xml:space="preserve">: </w:t>
      </w:r>
      <w:r>
        <w:t>Semi-probabilistic</w:t>
      </w:r>
      <w:r w:rsidRPr="00C4485E">
        <w:t xml:space="preserve"> versus fully-pro</w:t>
      </w:r>
      <w:r>
        <w:t xml:space="preserve">babilistic for the </w:t>
      </w:r>
      <w:r w:rsidRPr="00C4485E">
        <w:t xml:space="preserve">475 year return period </w:t>
      </w:r>
      <w:r>
        <w:t>using the Robertson and Wride liquefaction triggering procedure.</w:t>
      </w:r>
      <w:bookmarkEnd w:id="506"/>
      <w:bookmarkEnd w:id="507"/>
      <w:bookmarkEnd w:id="508"/>
    </w:p>
    <w:p w14:paraId="0B590479" w14:textId="77777777" w:rsidR="0038279C" w:rsidRDefault="0038279C" w:rsidP="0038279C">
      <w:pPr>
        <w:pStyle w:val="NoSpacing"/>
        <w:jc w:val="center"/>
      </w:pPr>
      <w:r>
        <w:rPr>
          <w:noProof/>
        </w:rPr>
        <w:lastRenderedPageBreak/>
        <w:drawing>
          <wp:inline distT="0" distB="0" distL="0" distR="0" wp14:anchorId="2852E282" wp14:editId="0EC8657A">
            <wp:extent cx="5303520" cy="3474720"/>
            <wp:effectExtent l="0" t="0" r="0" b="0"/>
            <wp:docPr id="377" name="Chart 377"/>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p w14:paraId="710D44A2" w14:textId="2BD5794B" w:rsidR="0038279C" w:rsidRPr="00B9564E" w:rsidRDefault="0038279C" w:rsidP="0038279C">
      <w:pPr>
        <w:pStyle w:val="Caption"/>
        <w:ind w:firstLine="0"/>
      </w:pPr>
      <w:bookmarkStart w:id="509" w:name="_Toc487990320"/>
      <w:bookmarkStart w:id="510" w:name="_Toc488417107"/>
      <w:bookmarkStart w:id="511" w:name="_Toc488419803"/>
      <w:r>
        <w:t>Figure 7-</w:t>
      </w:r>
      <w:r w:rsidR="00DE2950">
        <w:fldChar w:fldCharType="begin"/>
      </w:r>
      <w:r w:rsidR="00DE2950">
        <w:instrText xml:space="preserve"> SEQ Figure \* ARABIC \s 1 </w:instrText>
      </w:r>
      <w:r w:rsidR="00DE2950">
        <w:fldChar w:fldCharType="separate"/>
      </w:r>
      <w:r>
        <w:rPr>
          <w:noProof/>
        </w:rPr>
        <w:t>8</w:t>
      </w:r>
      <w:r w:rsidR="00DE2950">
        <w:rPr>
          <w:noProof/>
        </w:rPr>
        <w:fldChar w:fldCharType="end"/>
      </w:r>
      <w:r w:rsidRPr="008F55F6">
        <w:t xml:space="preserve">: Semi-probabilistic versus fully-probabilistic for the </w:t>
      </w:r>
      <w:r>
        <w:t>1039</w:t>
      </w:r>
      <w:r w:rsidRPr="008F55F6">
        <w:t xml:space="preserve"> year return period </w:t>
      </w:r>
      <w:r>
        <w:t>using the Robertson and Wride liquefaction triggering procedure.</w:t>
      </w:r>
      <w:bookmarkEnd w:id="509"/>
      <w:bookmarkEnd w:id="510"/>
      <w:bookmarkEnd w:id="511"/>
    </w:p>
    <w:p w14:paraId="250F0146" w14:textId="77777777" w:rsidR="0038279C" w:rsidRDefault="0038279C" w:rsidP="0038279C">
      <w:pPr>
        <w:pStyle w:val="NoSpacing"/>
        <w:keepNext/>
        <w:jc w:val="center"/>
      </w:pPr>
      <w:r>
        <w:rPr>
          <w:noProof/>
        </w:rPr>
        <w:drawing>
          <wp:inline distT="0" distB="0" distL="0" distR="0" wp14:anchorId="38E9C167" wp14:editId="7AAD5C37">
            <wp:extent cx="5303520" cy="3474720"/>
            <wp:effectExtent l="0" t="0" r="0" b="0"/>
            <wp:docPr id="378" name="Chart 378"/>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p w14:paraId="4BB0AF2C" w14:textId="508AAC6A" w:rsidR="0038279C" w:rsidRPr="00344CD6" w:rsidRDefault="0038279C" w:rsidP="0038279C">
      <w:pPr>
        <w:pStyle w:val="Caption"/>
        <w:ind w:firstLine="0"/>
      </w:pPr>
      <w:bookmarkStart w:id="512" w:name="_Toc487990321"/>
      <w:bookmarkStart w:id="513" w:name="_Toc488417108"/>
      <w:bookmarkStart w:id="514" w:name="_Toc488419804"/>
      <w:r>
        <w:t>Figure 7</w:t>
      </w:r>
      <w:r>
        <w:noBreakHyphen/>
      </w:r>
      <w:r w:rsidR="00DE2950">
        <w:fldChar w:fldCharType="begin"/>
      </w:r>
      <w:r w:rsidR="00DE2950">
        <w:instrText xml:space="preserve"> SEQ Figure \* ARABIC \s 1 </w:instrText>
      </w:r>
      <w:r w:rsidR="00DE2950">
        <w:fldChar w:fldCharType="separate"/>
      </w:r>
      <w:r>
        <w:rPr>
          <w:noProof/>
        </w:rPr>
        <w:t>9</w:t>
      </w:r>
      <w:r w:rsidR="00DE2950">
        <w:rPr>
          <w:noProof/>
        </w:rPr>
        <w:fldChar w:fldCharType="end"/>
      </w:r>
      <w:r w:rsidRPr="00CD4DCC">
        <w:t xml:space="preserve">: Semi-probabilistic versus fully-probabilistic for the </w:t>
      </w:r>
      <w:r>
        <w:t>2475</w:t>
      </w:r>
      <w:r w:rsidRPr="00CD4DCC">
        <w:t xml:space="preserve"> year return period </w:t>
      </w:r>
      <w:r>
        <w:t>using the Robertson and Wride liquefaction triggering procedure.</w:t>
      </w:r>
      <w:bookmarkEnd w:id="512"/>
      <w:bookmarkEnd w:id="513"/>
      <w:bookmarkEnd w:id="514"/>
    </w:p>
    <w:p w14:paraId="543D1588" w14:textId="77777777" w:rsidR="0038279C" w:rsidRDefault="0038279C" w:rsidP="0038279C">
      <w:pPr>
        <w:pStyle w:val="NoSpacing"/>
        <w:jc w:val="center"/>
      </w:pPr>
      <w:r>
        <w:rPr>
          <w:noProof/>
        </w:rPr>
        <w:lastRenderedPageBreak/>
        <w:drawing>
          <wp:inline distT="0" distB="0" distL="0" distR="0" wp14:anchorId="67B794FA" wp14:editId="08DB2359">
            <wp:extent cx="5303520" cy="3474720"/>
            <wp:effectExtent l="0" t="0" r="0" b="0"/>
            <wp:docPr id="379" name="Chart 37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p w14:paraId="466FE77C" w14:textId="2D8E3AA1" w:rsidR="0038279C" w:rsidRPr="00B9564E" w:rsidRDefault="0038279C" w:rsidP="0038279C">
      <w:pPr>
        <w:pStyle w:val="Caption"/>
        <w:ind w:firstLine="0"/>
      </w:pPr>
      <w:bookmarkStart w:id="515" w:name="_Toc487990322"/>
      <w:bookmarkStart w:id="516" w:name="_Toc488417109"/>
      <w:bookmarkStart w:id="517" w:name="_Toc488419805"/>
      <w:r>
        <w:t>Figure 7</w:t>
      </w:r>
      <w:r>
        <w:noBreakHyphen/>
      </w:r>
      <w:r w:rsidR="00DE2950">
        <w:fldChar w:fldCharType="begin"/>
      </w:r>
      <w:r w:rsidR="00DE2950">
        <w:instrText xml:space="preserve"> SEQ Figure \* ARABIC \s 1 </w:instrText>
      </w:r>
      <w:r w:rsidR="00DE2950">
        <w:fldChar w:fldCharType="separate"/>
      </w:r>
      <w:r>
        <w:rPr>
          <w:noProof/>
        </w:rPr>
        <w:t>10</w:t>
      </w:r>
      <w:r w:rsidR="00DE2950">
        <w:rPr>
          <w:noProof/>
        </w:rPr>
        <w:fldChar w:fldCharType="end"/>
      </w:r>
      <w:r w:rsidRPr="00204931">
        <w:t xml:space="preserve">: Mean magnitude pseudo-probabilistic versus fully-probabilistic for the 475 year return period </w:t>
      </w:r>
      <w:r>
        <w:t>using the Boulanger and Idriss liquefaction triggering procedure.</w:t>
      </w:r>
      <w:bookmarkEnd w:id="515"/>
      <w:bookmarkEnd w:id="516"/>
      <w:bookmarkEnd w:id="517"/>
    </w:p>
    <w:p w14:paraId="4E105B29" w14:textId="77777777" w:rsidR="0038279C" w:rsidRDefault="0038279C" w:rsidP="0038279C">
      <w:pPr>
        <w:pStyle w:val="NoSpacing"/>
        <w:keepNext/>
        <w:jc w:val="center"/>
      </w:pPr>
      <w:r>
        <w:rPr>
          <w:noProof/>
        </w:rPr>
        <w:drawing>
          <wp:inline distT="0" distB="0" distL="0" distR="0" wp14:anchorId="59E7CFB8" wp14:editId="2D189D23">
            <wp:extent cx="5303520" cy="3474720"/>
            <wp:effectExtent l="0" t="0" r="0" b="0"/>
            <wp:docPr id="380" name="Chart 38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p w14:paraId="648608F0" w14:textId="7FD147CE" w:rsidR="0038279C" w:rsidRPr="00344CD6" w:rsidRDefault="0038279C" w:rsidP="0038279C">
      <w:pPr>
        <w:pStyle w:val="Caption"/>
        <w:ind w:firstLine="0"/>
      </w:pPr>
      <w:bookmarkStart w:id="518" w:name="_Toc487990323"/>
      <w:bookmarkStart w:id="519" w:name="_Toc488417110"/>
      <w:bookmarkStart w:id="520" w:name="_Toc488419806"/>
      <w:r>
        <w:t>Figure 7</w:t>
      </w:r>
      <w:r>
        <w:noBreakHyphen/>
      </w:r>
      <w:r w:rsidR="00DE2950">
        <w:fldChar w:fldCharType="begin"/>
      </w:r>
      <w:r w:rsidR="00DE2950">
        <w:instrText xml:space="preserve"> SEQ Figure \* ARABIC \s 1 </w:instrText>
      </w:r>
      <w:r w:rsidR="00DE2950">
        <w:fldChar w:fldCharType="separate"/>
      </w:r>
      <w:r>
        <w:rPr>
          <w:noProof/>
        </w:rPr>
        <w:t>11</w:t>
      </w:r>
      <w:r w:rsidR="00DE2950">
        <w:rPr>
          <w:noProof/>
        </w:rPr>
        <w:fldChar w:fldCharType="end"/>
      </w:r>
      <w:r w:rsidRPr="00D83641">
        <w:t xml:space="preserve">: Mean magnitude pseudo-probabilistic versus fully-probabilistic for the </w:t>
      </w:r>
      <w:r>
        <w:t xml:space="preserve">1039 </w:t>
      </w:r>
      <w:r w:rsidRPr="00D83641">
        <w:t xml:space="preserve">year return period </w:t>
      </w:r>
      <w:r>
        <w:t>using the Boulanger and Idriss liquefaction triggering procedure.</w:t>
      </w:r>
      <w:bookmarkEnd w:id="518"/>
      <w:bookmarkEnd w:id="519"/>
      <w:bookmarkEnd w:id="520"/>
    </w:p>
    <w:p w14:paraId="0511BF40" w14:textId="77777777" w:rsidR="0038279C" w:rsidRDefault="0038279C" w:rsidP="0038279C">
      <w:pPr>
        <w:pStyle w:val="NoSpacing"/>
        <w:jc w:val="center"/>
      </w:pPr>
      <w:r>
        <w:rPr>
          <w:noProof/>
        </w:rPr>
        <w:lastRenderedPageBreak/>
        <w:drawing>
          <wp:inline distT="0" distB="0" distL="0" distR="0" wp14:anchorId="245112A5" wp14:editId="55450FFE">
            <wp:extent cx="5303520" cy="3474720"/>
            <wp:effectExtent l="0" t="0" r="0" b="0"/>
            <wp:docPr id="381" name="Chart 38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p>
    <w:p w14:paraId="14E2A87C" w14:textId="52CE53A3" w:rsidR="0038279C" w:rsidRDefault="0038279C" w:rsidP="0038279C">
      <w:pPr>
        <w:pStyle w:val="Caption"/>
        <w:ind w:firstLine="0"/>
      </w:pPr>
      <w:bookmarkStart w:id="521" w:name="_Toc487990324"/>
      <w:bookmarkStart w:id="522" w:name="_Toc488417111"/>
      <w:bookmarkStart w:id="523" w:name="_Toc488419807"/>
      <w:r>
        <w:t>Figure 7</w:t>
      </w:r>
      <w:r>
        <w:noBreakHyphen/>
      </w:r>
      <w:r w:rsidR="00DE2950">
        <w:fldChar w:fldCharType="begin"/>
      </w:r>
      <w:r w:rsidR="00DE2950">
        <w:instrText xml:space="preserve"> SEQ Figure \* ARABIC \s 1 </w:instrText>
      </w:r>
      <w:r w:rsidR="00DE2950">
        <w:fldChar w:fldCharType="separate"/>
      </w:r>
      <w:r>
        <w:rPr>
          <w:noProof/>
        </w:rPr>
        <w:t>12</w:t>
      </w:r>
      <w:r w:rsidR="00DE2950">
        <w:rPr>
          <w:noProof/>
        </w:rPr>
        <w:fldChar w:fldCharType="end"/>
      </w:r>
      <w:r w:rsidRPr="00243533">
        <w:t xml:space="preserve">: Mean magnitude pseudo-probabilistic versus fully-probabilistic for the </w:t>
      </w:r>
      <w:r>
        <w:t xml:space="preserve">2475 </w:t>
      </w:r>
      <w:r w:rsidRPr="00243533">
        <w:t xml:space="preserve">year return period </w:t>
      </w:r>
      <w:r>
        <w:t>using the Boulanger and Idriss liquefaction triggering procedure.</w:t>
      </w:r>
      <w:bookmarkEnd w:id="521"/>
      <w:bookmarkEnd w:id="522"/>
      <w:bookmarkEnd w:id="523"/>
    </w:p>
    <w:p w14:paraId="5666534B" w14:textId="77777777" w:rsidR="0038279C" w:rsidRPr="00B9564E" w:rsidRDefault="0038279C" w:rsidP="0038279C"/>
    <w:p w14:paraId="2E965191" w14:textId="77777777" w:rsidR="0038279C" w:rsidRDefault="0038279C" w:rsidP="0038279C">
      <w:pPr>
        <w:pStyle w:val="NoSpacing"/>
        <w:jc w:val="center"/>
      </w:pPr>
      <w:r>
        <w:rPr>
          <w:noProof/>
        </w:rPr>
        <w:drawing>
          <wp:inline distT="0" distB="0" distL="0" distR="0" wp14:anchorId="55836B20" wp14:editId="2DB17B06">
            <wp:extent cx="5303520" cy="3474720"/>
            <wp:effectExtent l="0" t="0" r="0" b="0"/>
            <wp:docPr id="382" name="Chart 38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0"/>
              </a:graphicData>
            </a:graphic>
          </wp:inline>
        </w:drawing>
      </w:r>
    </w:p>
    <w:p w14:paraId="57C4020A" w14:textId="46A02748" w:rsidR="0038279C" w:rsidRPr="00344CD6" w:rsidRDefault="0038279C" w:rsidP="0038279C">
      <w:pPr>
        <w:pStyle w:val="Caption"/>
        <w:ind w:firstLine="0"/>
      </w:pPr>
      <w:bookmarkStart w:id="524" w:name="_Toc487990325"/>
      <w:bookmarkStart w:id="525" w:name="_Toc488417112"/>
      <w:bookmarkStart w:id="526" w:name="_Toc488419808"/>
      <w:r>
        <w:t>Figure 7</w:t>
      </w:r>
      <w:r>
        <w:noBreakHyphen/>
      </w:r>
      <w:r w:rsidR="00DE2950">
        <w:fldChar w:fldCharType="begin"/>
      </w:r>
      <w:r w:rsidR="00DE2950">
        <w:instrText xml:space="preserve"> SEQ Figure \* ARABIC \s 1 </w:instrText>
      </w:r>
      <w:r w:rsidR="00DE2950">
        <w:fldChar w:fldCharType="separate"/>
      </w:r>
      <w:r>
        <w:rPr>
          <w:noProof/>
        </w:rPr>
        <w:t>13</w:t>
      </w:r>
      <w:r w:rsidR="00DE2950">
        <w:rPr>
          <w:noProof/>
        </w:rPr>
        <w:fldChar w:fldCharType="end"/>
      </w:r>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Boulanger and Idriss liquefaction triggering procedure.</w:t>
      </w:r>
      <w:bookmarkEnd w:id="524"/>
      <w:bookmarkEnd w:id="525"/>
      <w:bookmarkEnd w:id="526"/>
    </w:p>
    <w:p w14:paraId="158F15B9" w14:textId="77777777" w:rsidR="0038279C" w:rsidRDefault="0038279C" w:rsidP="0038279C">
      <w:pPr>
        <w:pStyle w:val="NoSpacing"/>
        <w:keepNext/>
        <w:jc w:val="center"/>
      </w:pPr>
      <w:r>
        <w:rPr>
          <w:noProof/>
        </w:rPr>
        <w:lastRenderedPageBreak/>
        <w:drawing>
          <wp:inline distT="0" distB="0" distL="0" distR="0" wp14:anchorId="0CC96B33" wp14:editId="26224B16">
            <wp:extent cx="5303520" cy="3474720"/>
            <wp:effectExtent l="0" t="0" r="0" b="0"/>
            <wp:docPr id="383" name="Chart 383"/>
            <wp:cNvGraphicFramePr/>
            <a:graphic xmlns:a="http://schemas.openxmlformats.org/drawingml/2006/main">
              <a:graphicData uri="http://schemas.openxmlformats.org/drawingml/2006/chart">
                <c:chart xmlns:c="http://schemas.openxmlformats.org/drawingml/2006/chart" xmlns:r="http://schemas.openxmlformats.org/officeDocument/2006/relationships" r:id="rId371"/>
              </a:graphicData>
            </a:graphic>
          </wp:inline>
        </w:drawing>
      </w:r>
    </w:p>
    <w:p w14:paraId="2D4116C0" w14:textId="3D8509D2" w:rsidR="0038279C" w:rsidRPr="00B9564E" w:rsidRDefault="0038279C" w:rsidP="0038279C">
      <w:pPr>
        <w:pStyle w:val="Caption"/>
        <w:ind w:firstLine="0"/>
      </w:pPr>
      <w:bookmarkStart w:id="527" w:name="_Toc487990326"/>
      <w:bookmarkStart w:id="528" w:name="_Toc488417113"/>
      <w:bookmarkStart w:id="529" w:name="_Toc488419809"/>
      <w:r>
        <w:t>Figure 7</w:t>
      </w:r>
      <w:r>
        <w:noBreakHyphen/>
      </w:r>
      <w:r w:rsidR="00DE2950">
        <w:fldChar w:fldCharType="begin"/>
      </w:r>
      <w:r w:rsidR="00DE2950">
        <w:instrText xml:space="preserve"> SEQ Figure \* ARABIC \s 1 </w:instrText>
      </w:r>
      <w:r w:rsidR="00DE2950">
        <w:fldChar w:fldCharType="separate"/>
      </w:r>
      <w:r>
        <w:rPr>
          <w:noProof/>
        </w:rPr>
        <w:t>14</w:t>
      </w:r>
      <w:r w:rsidR="00DE2950">
        <w:rPr>
          <w:noProof/>
        </w:rPr>
        <w:fldChar w:fldCharType="end"/>
      </w:r>
      <w:r w:rsidRPr="0041546A">
        <w:t xml:space="preserve">: Modal magnitude pseudo-probabilistic versus fully-probabilistic for the </w:t>
      </w:r>
      <w:r>
        <w:t>1039</w:t>
      </w:r>
      <w:r w:rsidRPr="0041546A">
        <w:t xml:space="preserve"> year return period </w:t>
      </w:r>
      <w:r>
        <w:t>using the Boulanger and Idriss liquefaction triggering procedure.</w:t>
      </w:r>
      <w:bookmarkEnd w:id="527"/>
      <w:bookmarkEnd w:id="528"/>
      <w:bookmarkEnd w:id="529"/>
    </w:p>
    <w:p w14:paraId="35129499" w14:textId="77777777" w:rsidR="0038279C" w:rsidRDefault="0038279C" w:rsidP="0038279C">
      <w:pPr>
        <w:pStyle w:val="NoSpacing"/>
        <w:jc w:val="center"/>
      </w:pPr>
      <w:r>
        <w:rPr>
          <w:noProof/>
        </w:rPr>
        <w:drawing>
          <wp:inline distT="0" distB="0" distL="0" distR="0" wp14:anchorId="0CA75061" wp14:editId="09C3545C">
            <wp:extent cx="5303520" cy="3474720"/>
            <wp:effectExtent l="0" t="0" r="0" b="0"/>
            <wp:docPr id="384" name="Chart 38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2"/>
              </a:graphicData>
            </a:graphic>
          </wp:inline>
        </w:drawing>
      </w:r>
    </w:p>
    <w:p w14:paraId="24DB8B0C" w14:textId="47D89C89" w:rsidR="0038279C" w:rsidRPr="00344CD6" w:rsidRDefault="0038279C" w:rsidP="0038279C">
      <w:pPr>
        <w:pStyle w:val="Caption"/>
        <w:ind w:firstLine="0"/>
      </w:pPr>
      <w:bookmarkStart w:id="530" w:name="_Toc487990327"/>
      <w:bookmarkStart w:id="531" w:name="_Toc488417114"/>
      <w:bookmarkStart w:id="532" w:name="_Toc488419810"/>
      <w:r>
        <w:t>Figure 7</w:t>
      </w:r>
      <w:r>
        <w:noBreakHyphen/>
      </w:r>
      <w:r w:rsidR="00DE2950">
        <w:fldChar w:fldCharType="begin"/>
      </w:r>
      <w:r w:rsidR="00DE2950">
        <w:instrText xml:space="preserve"> SEQ Figure \* ARABIC \s 1 </w:instrText>
      </w:r>
      <w:r w:rsidR="00DE2950">
        <w:fldChar w:fldCharType="separate"/>
      </w:r>
      <w:r>
        <w:rPr>
          <w:noProof/>
        </w:rPr>
        <w:t>15</w:t>
      </w:r>
      <w:r w:rsidR="00DE2950">
        <w:rPr>
          <w:noProof/>
        </w:rPr>
        <w:fldChar w:fldCharType="end"/>
      </w:r>
      <w:r w:rsidRPr="00A63940">
        <w:t xml:space="preserve">: Modal magnitude pseudo-probabilistic versus fully-probabilistic for the </w:t>
      </w:r>
      <w:r>
        <w:t>2475</w:t>
      </w:r>
      <w:r w:rsidRPr="00A63940">
        <w:t xml:space="preserve"> year return period </w:t>
      </w:r>
      <w:r>
        <w:t>using the Boulanger and Idriss liquefaction triggering procedure.</w:t>
      </w:r>
      <w:bookmarkEnd w:id="530"/>
      <w:bookmarkEnd w:id="531"/>
      <w:bookmarkEnd w:id="532"/>
    </w:p>
    <w:p w14:paraId="1572208E" w14:textId="77777777" w:rsidR="0038279C" w:rsidRDefault="0038279C" w:rsidP="0038279C">
      <w:pPr>
        <w:pStyle w:val="Caption"/>
        <w:ind w:firstLine="0"/>
      </w:pPr>
      <w:bookmarkStart w:id="533" w:name="_Toc486000259"/>
      <w:bookmarkStart w:id="534" w:name="_Toc486251936"/>
      <w:bookmarkStart w:id="535" w:name="_Toc486513720"/>
      <w:bookmarkStart w:id="536" w:name="_Toc487631227"/>
      <w:bookmarkStart w:id="537" w:name="_Toc487795019"/>
      <w:bookmarkStart w:id="538" w:name="_Toc487795302"/>
      <w:bookmarkStart w:id="539" w:name="_Toc487899785"/>
      <w:bookmarkStart w:id="540" w:name="_Toc487990328"/>
      <w:r>
        <w:rPr>
          <w:noProof/>
        </w:rPr>
        <w:lastRenderedPageBreak/>
        <w:drawing>
          <wp:inline distT="0" distB="0" distL="0" distR="0" wp14:anchorId="25880CF7" wp14:editId="6F661467">
            <wp:extent cx="5303520" cy="3474720"/>
            <wp:effectExtent l="0" t="0" r="0" b="0"/>
            <wp:docPr id="385" name="Chart 38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3"/>
              </a:graphicData>
            </a:graphic>
          </wp:inline>
        </w:drawing>
      </w:r>
      <w:bookmarkEnd w:id="533"/>
      <w:bookmarkEnd w:id="534"/>
      <w:bookmarkEnd w:id="535"/>
      <w:bookmarkEnd w:id="536"/>
      <w:bookmarkEnd w:id="537"/>
      <w:bookmarkEnd w:id="538"/>
      <w:bookmarkEnd w:id="539"/>
      <w:bookmarkEnd w:id="540"/>
    </w:p>
    <w:p w14:paraId="5657AF37" w14:textId="21C69868" w:rsidR="0038279C" w:rsidRPr="00B9564E" w:rsidRDefault="0038279C" w:rsidP="0038279C">
      <w:pPr>
        <w:pStyle w:val="Caption"/>
        <w:ind w:firstLine="0"/>
      </w:pPr>
      <w:bookmarkStart w:id="541" w:name="_Toc487990329"/>
      <w:bookmarkStart w:id="542" w:name="_Toc488417115"/>
      <w:bookmarkStart w:id="543" w:name="_Toc488419811"/>
      <w:r>
        <w:t>Figure 7</w:t>
      </w:r>
      <w:r>
        <w:noBreakHyphen/>
      </w:r>
      <w:r w:rsidR="00DE2950">
        <w:fldChar w:fldCharType="begin"/>
      </w:r>
      <w:r w:rsidR="00DE2950">
        <w:instrText xml:space="preserve"> SEQ Figure \* ARABIC \s 1 </w:instrText>
      </w:r>
      <w:r w:rsidR="00DE2950">
        <w:fldChar w:fldCharType="separate"/>
      </w:r>
      <w:r>
        <w:rPr>
          <w:noProof/>
        </w:rPr>
        <w:t>16</w:t>
      </w:r>
      <w:r w:rsidR="00DE2950">
        <w:rPr>
          <w:noProof/>
        </w:rPr>
        <w:fldChar w:fldCharType="end"/>
      </w:r>
      <w:r w:rsidRPr="00C4485E">
        <w:t xml:space="preserve">: </w:t>
      </w:r>
      <w:r>
        <w:t>Semi-probabilistic</w:t>
      </w:r>
      <w:r w:rsidRPr="00C4485E">
        <w:t xml:space="preserve"> versus fully-pro</w:t>
      </w:r>
      <w:r>
        <w:t xml:space="preserve">babilistic for the </w:t>
      </w:r>
      <w:r w:rsidRPr="00C4485E">
        <w:t xml:space="preserve">475 year return period </w:t>
      </w:r>
      <w:r>
        <w:t>using the Boulanger and Idriss liquefaction triggering procedure.</w:t>
      </w:r>
      <w:bookmarkEnd w:id="541"/>
      <w:bookmarkEnd w:id="542"/>
      <w:bookmarkEnd w:id="543"/>
    </w:p>
    <w:p w14:paraId="7CE9C3B1" w14:textId="77777777" w:rsidR="0038279C" w:rsidRDefault="0038279C" w:rsidP="0038279C">
      <w:pPr>
        <w:pStyle w:val="NoSpacing"/>
        <w:jc w:val="center"/>
      </w:pPr>
      <w:r>
        <w:rPr>
          <w:noProof/>
        </w:rPr>
        <w:drawing>
          <wp:inline distT="0" distB="0" distL="0" distR="0" wp14:anchorId="3A29A7DB" wp14:editId="6B1960E3">
            <wp:extent cx="5303520" cy="3474720"/>
            <wp:effectExtent l="0" t="0" r="0" b="0"/>
            <wp:docPr id="386" name="Chart 38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4"/>
              </a:graphicData>
            </a:graphic>
          </wp:inline>
        </w:drawing>
      </w:r>
    </w:p>
    <w:p w14:paraId="2F056107" w14:textId="3729BB2B" w:rsidR="0038279C" w:rsidRPr="00344CD6" w:rsidRDefault="0038279C" w:rsidP="0038279C">
      <w:pPr>
        <w:pStyle w:val="Caption"/>
        <w:ind w:firstLine="0"/>
      </w:pPr>
      <w:bookmarkStart w:id="544" w:name="_Toc487990330"/>
      <w:bookmarkStart w:id="545" w:name="_Toc488417116"/>
      <w:bookmarkStart w:id="546" w:name="_Toc488419812"/>
      <w:r>
        <w:t>Figure 7</w:t>
      </w:r>
      <w:r>
        <w:noBreakHyphen/>
      </w:r>
      <w:r w:rsidR="00DE2950">
        <w:fldChar w:fldCharType="begin"/>
      </w:r>
      <w:r w:rsidR="00DE2950">
        <w:instrText xml:space="preserve"> SEQ Figure \* ARABIC \s 1 </w:instrText>
      </w:r>
      <w:r w:rsidR="00DE2950">
        <w:fldChar w:fldCharType="separate"/>
      </w:r>
      <w:r>
        <w:rPr>
          <w:noProof/>
        </w:rPr>
        <w:t>17</w:t>
      </w:r>
      <w:r w:rsidR="00DE2950">
        <w:rPr>
          <w:noProof/>
        </w:rPr>
        <w:fldChar w:fldCharType="end"/>
      </w:r>
      <w:r w:rsidRPr="008F55F6">
        <w:t xml:space="preserve">: Semi-probabilistic versus fully-probabilistic for the </w:t>
      </w:r>
      <w:r>
        <w:t>1039</w:t>
      </w:r>
      <w:r w:rsidRPr="008F55F6">
        <w:t xml:space="preserve"> year return period </w:t>
      </w:r>
      <w:r>
        <w:t>using the Boulanger and Idriss liquefaction triggering procedure.</w:t>
      </w:r>
      <w:bookmarkEnd w:id="544"/>
      <w:bookmarkEnd w:id="545"/>
      <w:bookmarkEnd w:id="546"/>
    </w:p>
    <w:p w14:paraId="7C68099A" w14:textId="77777777" w:rsidR="0038279C" w:rsidRDefault="0038279C" w:rsidP="0038279C">
      <w:pPr>
        <w:pStyle w:val="NoSpacing"/>
        <w:keepNext/>
        <w:jc w:val="center"/>
      </w:pPr>
      <w:r>
        <w:rPr>
          <w:noProof/>
        </w:rPr>
        <w:lastRenderedPageBreak/>
        <w:drawing>
          <wp:inline distT="0" distB="0" distL="0" distR="0" wp14:anchorId="47A6C69F" wp14:editId="641E99CD">
            <wp:extent cx="5303520" cy="3474720"/>
            <wp:effectExtent l="0" t="0" r="0" b="0"/>
            <wp:docPr id="387" name="Chart 387"/>
            <wp:cNvGraphicFramePr/>
            <a:graphic xmlns:a="http://schemas.openxmlformats.org/drawingml/2006/main">
              <a:graphicData uri="http://schemas.openxmlformats.org/drawingml/2006/chart">
                <c:chart xmlns:c="http://schemas.openxmlformats.org/drawingml/2006/chart" xmlns:r="http://schemas.openxmlformats.org/officeDocument/2006/relationships" r:id="rId375"/>
              </a:graphicData>
            </a:graphic>
          </wp:inline>
        </w:drawing>
      </w:r>
    </w:p>
    <w:p w14:paraId="3E4564C3" w14:textId="7188B8E0" w:rsidR="0038279C" w:rsidRPr="00344CD6" w:rsidRDefault="0038279C" w:rsidP="0038279C">
      <w:pPr>
        <w:pStyle w:val="Caption"/>
        <w:ind w:firstLine="0"/>
      </w:pPr>
      <w:bookmarkStart w:id="547" w:name="_Ref486063200"/>
      <w:bookmarkStart w:id="548" w:name="_Toc487990331"/>
      <w:bookmarkStart w:id="549" w:name="_Toc488417117"/>
      <w:bookmarkStart w:id="550" w:name="_Toc488419813"/>
      <w:r>
        <w:t>Figure 7</w:t>
      </w:r>
      <w:r>
        <w:noBreakHyphen/>
      </w:r>
      <w:r w:rsidR="00DE2950">
        <w:fldChar w:fldCharType="begin"/>
      </w:r>
      <w:r w:rsidR="00DE2950">
        <w:instrText xml:space="preserve"> SEQ Figure \* ARABIC \s 1 </w:instrText>
      </w:r>
      <w:r w:rsidR="00DE2950">
        <w:fldChar w:fldCharType="separate"/>
      </w:r>
      <w:r>
        <w:rPr>
          <w:noProof/>
        </w:rPr>
        <w:t>18</w:t>
      </w:r>
      <w:r w:rsidR="00DE2950">
        <w:rPr>
          <w:noProof/>
        </w:rPr>
        <w:fldChar w:fldCharType="end"/>
      </w:r>
      <w:bookmarkEnd w:id="547"/>
      <w:r w:rsidRPr="00CD4DCC">
        <w:t xml:space="preserve">: Semi-probabilistic versus fully-probabilistic for the </w:t>
      </w:r>
      <w:r>
        <w:t>2475</w:t>
      </w:r>
      <w:r w:rsidRPr="00CD4DCC">
        <w:t xml:space="preserve"> year return period </w:t>
      </w:r>
      <w:r>
        <w:t>using the Boulanger and Idriss liquefaction triggering procedure.</w:t>
      </w:r>
      <w:bookmarkEnd w:id="548"/>
      <w:bookmarkEnd w:id="549"/>
      <w:bookmarkEnd w:id="550"/>
    </w:p>
    <w:p w14:paraId="07376496" w14:textId="77777777" w:rsidR="0038279C" w:rsidRPr="0093662C" w:rsidRDefault="0038279C" w:rsidP="0038279C">
      <w:pPr>
        <w:spacing w:line="259" w:lineRule="auto"/>
        <w:ind w:firstLine="0"/>
      </w:pPr>
    </w:p>
    <w:p w14:paraId="63DC604F" w14:textId="0D5B9215" w:rsidR="003D12F7" w:rsidRPr="0093662C" w:rsidRDefault="003D12F7" w:rsidP="0038279C">
      <w:pPr>
        <w:pStyle w:val="EndNoteBibliography"/>
      </w:pPr>
    </w:p>
    <w:sectPr w:rsidR="003D12F7" w:rsidRPr="0093662C" w:rsidSect="0036504D">
      <w:footerReference w:type="default" r:id="rId37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CD3FD8" w14:textId="77777777" w:rsidR="00DE2950" w:rsidRDefault="00DE2950" w:rsidP="00354C0C">
      <w:pPr>
        <w:spacing w:line="240" w:lineRule="auto"/>
      </w:pPr>
      <w:r>
        <w:separator/>
      </w:r>
    </w:p>
  </w:endnote>
  <w:endnote w:type="continuationSeparator" w:id="0">
    <w:p w14:paraId="2F4E6E10" w14:textId="77777777" w:rsidR="00DE2950" w:rsidRDefault="00DE2950" w:rsidP="00354C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82D2DC" w14:textId="676D2997" w:rsidR="00577FF1" w:rsidRDefault="00577FF1" w:rsidP="00495C16">
    <w:pPr>
      <w:pStyle w:val="Footer"/>
      <w:tabs>
        <w:tab w:val="left" w:pos="1965"/>
        <w:tab w:val="center" w:pos="4680"/>
      </w:tabs>
      <w:ind w:firstLine="0"/>
      <w:jc w:val="left"/>
    </w:pPr>
    <w:r>
      <w:tab/>
    </w:r>
    <w:r>
      <w:tab/>
    </w:r>
    <w:r>
      <w:tab/>
    </w:r>
    <w:r>
      <w:fldChar w:fldCharType="begin"/>
    </w:r>
    <w:r>
      <w:instrText xml:space="preserve"> PAGE   \* MERGEFORMAT </w:instrText>
    </w:r>
    <w:r>
      <w:fldChar w:fldCharType="separate"/>
    </w:r>
    <w:r w:rsidR="002645D9">
      <w:rPr>
        <w:noProof/>
      </w:rPr>
      <w:t>4</w:t>
    </w:r>
    <w:r>
      <w:rPr>
        <w:noProof/>
      </w:rPr>
      <w:fldChar w:fldCharType="end"/>
    </w:r>
  </w:p>
  <w:p w14:paraId="5FE01504" w14:textId="77777777" w:rsidR="00577FF1" w:rsidRDefault="00577FF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19574997"/>
      <w:docPartObj>
        <w:docPartGallery w:val="Page Numbers (Bottom of Page)"/>
        <w:docPartUnique/>
      </w:docPartObj>
    </w:sdtPr>
    <w:sdtEndPr>
      <w:rPr>
        <w:noProof/>
      </w:rPr>
    </w:sdtEndPr>
    <w:sdtContent>
      <w:p w14:paraId="2D04A5AD" w14:textId="44C43D2B" w:rsidR="00577FF1" w:rsidRDefault="00577FF1">
        <w:pPr>
          <w:pStyle w:val="Footer"/>
          <w:jc w:val="center"/>
        </w:pPr>
        <w:r>
          <w:fldChar w:fldCharType="begin"/>
        </w:r>
        <w:r>
          <w:instrText xml:space="preserve"> PAGE   \* MERGEFORMAT </w:instrText>
        </w:r>
        <w:r>
          <w:fldChar w:fldCharType="separate"/>
        </w:r>
        <w:r w:rsidR="002645D9">
          <w:rPr>
            <w:noProof/>
          </w:rPr>
          <w:t>1</w:t>
        </w:r>
        <w:r>
          <w:rPr>
            <w:noProof/>
          </w:rPr>
          <w:fldChar w:fldCharType="end"/>
        </w:r>
      </w:p>
    </w:sdtContent>
  </w:sdt>
  <w:p w14:paraId="3CB5FF01" w14:textId="77777777" w:rsidR="00577FF1" w:rsidRDefault="00577FF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DE1A05" w14:textId="77777777" w:rsidR="00577FF1" w:rsidRDefault="00577FF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0BDB01" w14:textId="77777777" w:rsidR="00577FF1" w:rsidRDefault="00577FF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682FDA" w14:textId="58656945" w:rsidR="00577FF1" w:rsidRDefault="00577FF1" w:rsidP="00107822">
    <w:pPr>
      <w:pStyle w:val="Footer"/>
      <w:ind w:firstLine="0"/>
      <w:jc w:val="center"/>
    </w:pPr>
    <w:r>
      <w:fldChar w:fldCharType="begin"/>
    </w:r>
    <w:r>
      <w:instrText xml:space="preserve"> PAGE   \* MERGEFORMAT </w:instrText>
    </w:r>
    <w:r>
      <w:fldChar w:fldCharType="separate"/>
    </w:r>
    <w:r w:rsidR="002645D9">
      <w:rPr>
        <w:noProof/>
      </w:rPr>
      <w:t>150</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6385AE" w14:textId="77777777" w:rsidR="00DE2950" w:rsidRDefault="00DE2950" w:rsidP="00354C0C">
      <w:pPr>
        <w:spacing w:line="240" w:lineRule="auto"/>
      </w:pPr>
      <w:r>
        <w:separator/>
      </w:r>
    </w:p>
  </w:footnote>
  <w:footnote w:type="continuationSeparator" w:id="0">
    <w:p w14:paraId="259C199A" w14:textId="77777777" w:rsidR="00DE2950" w:rsidRDefault="00DE2950" w:rsidP="00354C0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2AD209" w14:textId="77777777" w:rsidR="00577FF1" w:rsidRDefault="00577FF1">
    <w:pPr>
      <w:pStyle w:val="Header"/>
    </w:pPr>
    <w:r>
      <w:rPr>
        <w:noProof/>
      </w:rPr>
      <mc:AlternateContent>
        <mc:Choice Requires="wps">
          <w:drawing>
            <wp:anchor distT="0" distB="0" distL="114300" distR="114300" simplePos="0" relativeHeight="251665920" behindDoc="0" locked="0" layoutInCell="0" allowOverlap="1" wp14:anchorId="3210ACD6" wp14:editId="44C35693">
              <wp:simplePos x="0" y="0"/>
              <wp:positionH relativeFrom="page">
                <wp:posOffset>516890</wp:posOffset>
              </wp:positionH>
              <wp:positionV relativeFrom="page">
                <wp:posOffset>3436620</wp:posOffset>
              </wp:positionV>
              <wp:extent cx="338455" cy="895350"/>
              <wp:effectExtent l="2540" t="0" r="1905" b="1905"/>
              <wp:wrapNone/>
              <wp:docPr id="305"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455" cy="895350"/>
                      </a:xfrm>
                      <a:prstGeom prst="rect">
                        <a:avLst/>
                      </a:pr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E22267A" w14:textId="77777777" w:rsidR="00577FF1" w:rsidRPr="001B37DF" w:rsidRDefault="00577FF1">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19</w:t>
                          </w:r>
                          <w:r w:rsidRPr="001B37DF">
                            <w:rPr>
                              <w:noProof/>
                              <w:szCs w:val="24"/>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10ACD6" id="Rectangle 9" o:spid="_x0000_s1171" style="position:absolute;left:0;text-align:left;margin-left:40.7pt;margin-top:270.6pt;width:26.65pt;height:70.5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" o:allowincell="f" stroked="f">
              <v:textbox style="layout-flow:vertical">
                <w:txbxContent>
                  <w:p w14:paraId="2E22267A" w14:textId="77777777" w:rsidR="00577FF1" w:rsidRPr="001B37DF" w:rsidRDefault="00577FF1">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19</w:t>
                    </w:r>
                    <w:r w:rsidRPr="001B37DF">
                      <w:rPr>
                        <w:noProof/>
                        <w:szCs w:val="24"/>
                      </w:rPr>
                      <w:fldChar w:fldCharType="end"/>
                    </w:r>
                  </w:p>
                </w:txbxContent>
              </v:textbox>
              <w10:wrap anchorx="page" anchory="page"/>
            </v: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4A4DF" w14:textId="77777777" w:rsidR="00577FF1" w:rsidRDefault="00577FF1">
    <w:pPr>
      <w:pStyle w:val="Header"/>
    </w:pPr>
    <w:r>
      <w:rPr>
        <w:noProof/>
      </w:rPr>
      <mc:AlternateContent>
        <mc:Choice Requires="wps">
          <w:drawing>
            <wp:anchor distT="0" distB="0" distL="114300" distR="114300" simplePos="0" relativeHeight="251659776" behindDoc="0" locked="0" layoutInCell="0" allowOverlap="1" wp14:anchorId="6FF17ECB" wp14:editId="1E9A37A5">
              <wp:simplePos x="0" y="0"/>
              <wp:positionH relativeFrom="page">
                <wp:posOffset>516890</wp:posOffset>
              </wp:positionH>
              <wp:positionV relativeFrom="page">
                <wp:posOffset>3436620</wp:posOffset>
              </wp:positionV>
              <wp:extent cx="338455" cy="895350"/>
              <wp:effectExtent l="2540" t="0" r="1905" b="1905"/>
              <wp:wrapNone/>
              <wp:docPr id="23"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8455"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CD967D" w14:textId="77777777" w:rsidR="00577FF1" w:rsidRPr="001B37DF" w:rsidRDefault="00577FF1">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7</w:t>
                          </w:r>
                          <w:r w:rsidRPr="001B37DF">
                            <w:rPr>
                              <w:noProof/>
                              <w:szCs w:val="24"/>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F17ECB" id="_x0000_s1172" style="position:absolute;left:0;text-align:left;margin-left:40.7pt;margin-top:270.6pt;width:26.65pt;height:70.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" o:allowincell="f" stroked="f">
              <v:textbox style="layout-flow:vertical">
                <w:txbxContent>
                  <w:p w14:paraId="18CD967D" w14:textId="77777777" w:rsidR="00577FF1" w:rsidRPr="001B37DF" w:rsidRDefault="00577FF1">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7</w:t>
                    </w:r>
                    <w:r w:rsidRPr="001B37DF">
                      <w:rPr>
                        <w:noProof/>
                        <w:szCs w:val="24"/>
                      </w:rPr>
                      <w:fldChar w:fldCharType="end"/>
                    </w:r>
                  </w:p>
                </w:txbxContent>
              </v:textbox>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D1432"/>
    <w:multiLevelType w:val="hybridMultilevel"/>
    <w:tmpl w:val="FD2AD3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1022A58"/>
    <w:multiLevelType w:val="hybridMultilevel"/>
    <w:tmpl w:val="3768EE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6B557D1"/>
    <w:multiLevelType w:val="hybridMultilevel"/>
    <w:tmpl w:val="71D69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D1797B"/>
    <w:multiLevelType w:val="hybridMultilevel"/>
    <w:tmpl w:val="8AC64C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9DD7431"/>
    <w:multiLevelType w:val="hybridMultilevel"/>
    <w:tmpl w:val="879621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7F5982"/>
    <w:multiLevelType w:val="hybridMultilevel"/>
    <w:tmpl w:val="AD3EB6F6"/>
    <w:lvl w:ilvl="0" w:tplc="E27EA612">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7242D6"/>
    <w:multiLevelType w:val="hybridMultilevel"/>
    <w:tmpl w:val="984280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A263C5E"/>
    <w:multiLevelType w:val="hybridMultilevel"/>
    <w:tmpl w:val="79DC79E2"/>
    <w:lvl w:ilvl="0" w:tplc="5D0E7574">
      <w:start w:val="1"/>
      <w:numFmt w:val="upperLetter"/>
      <w:suff w:val="nothing"/>
      <w:lvlText w:val="APPENDIX %1"/>
      <w:lvlJc w:val="left"/>
      <w:pPr>
        <w:ind w:left="720" w:hanging="360"/>
      </w:pPr>
      <w:rPr>
        <w:rFonts w:cs="Times New Roman" w:hint="default"/>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15:restartNumberingAfterBreak="0">
    <w:nsid w:val="3AB61F8F"/>
    <w:multiLevelType w:val="hybridMultilevel"/>
    <w:tmpl w:val="B54244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2C123AC"/>
    <w:multiLevelType w:val="multilevel"/>
    <w:tmpl w:val="E5741760"/>
    <w:lvl w:ilvl="0">
      <w:start w:val="1"/>
      <w:numFmt w:val="decimal"/>
      <w:lvlText w:val="%1"/>
      <w:lvlJc w:val="left"/>
      <w:pPr>
        <w:tabs>
          <w:tab w:val="num" w:pos="792"/>
        </w:tabs>
        <w:ind w:left="792" w:hanging="432"/>
      </w:pPr>
      <w:rPr>
        <w:rFonts w:hint="default"/>
      </w:rPr>
    </w:lvl>
    <w:lvl w:ilvl="1">
      <w:start w:val="1"/>
      <w:numFmt w:val="decimal"/>
      <w:lvlText w:val="%1.%2"/>
      <w:lvlJc w:val="left"/>
      <w:pPr>
        <w:tabs>
          <w:tab w:val="num" w:pos="576"/>
        </w:tabs>
        <w:ind w:left="576"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3"/>
      <w:lvlJc w:val="left"/>
      <w:pPr>
        <w:tabs>
          <w:tab w:val="num" w:pos="1620"/>
        </w:tabs>
        <w:ind w:left="1620" w:hanging="720"/>
      </w:pPr>
      <w:rPr>
        <w:rFonts w:hint="default"/>
      </w:rPr>
    </w:lvl>
    <w:lvl w:ilvl="3">
      <w:start w:val="1"/>
      <w:numFmt w:val="decimal"/>
      <w:lvlText w:val="%1.%2.%3.%4"/>
      <w:lvlJc w:val="left"/>
      <w:pPr>
        <w:tabs>
          <w:tab w:val="num" w:pos="1224"/>
        </w:tabs>
        <w:ind w:left="1224" w:hanging="864"/>
      </w:pPr>
      <w:rPr>
        <w:rFonts w:hint="default"/>
      </w:rPr>
    </w:lvl>
    <w:lvl w:ilvl="4">
      <w:start w:val="1"/>
      <w:numFmt w:val="decimal"/>
      <w:lvlText w:val="%1.%2.%3.%4.%5"/>
      <w:lvlJc w:val="left"/>
      <w:pPr>
        <w:tabs>
          <w:tab w:val="num" w:pos="1368"/>
        </w:tabs>
        <w:ind w:left="1368" w:hanging="1008"/>
      </w:pPr>
      <w:rPr>
        <w:rFonts w:hint="default"/>
      </w:rPr>
    </w:lvl>
    <w:lvl w:ilvl="5">
      <w:start w:val="1"/>
      <w:numFmt w:val="decimal"/>
      <w:lvlText w:val="%1.%2.%3.%4.%5.%6"/>
      <w:lvlJc w:val="left"/>
      <w:pPr>
        <w:tabs>
          <w:tab w:val="num" w:pos="1512"/>
        </w:tabs>
        <w:ind w:left="1512" w:hanging="1152"/>
      </w:pPr>
      <w:rPr>
        <w:rFonts w:hint="default"/>
      </w:rPr>
    </w:lvl>
    <w:lvl w:ilvl="6">
      <w:start w:val="1"/>
      <w:numFmt w:val="decimal"/>
      <w:lvlText w:val="%1.%2.%3.%4.%5.%6.%7"/>
      <w:lvlJc w:val="left"/>
      <w:pPr>
        <w:tabs>
          <w:tab w:val="num" w:pos="1656"/>
        </w:tabs>
        <w:ind w:left="1656" w:hanging="1296"/>
      </w:pPr>
      <w:rPr>
        <w:rFonts w:hint="default"/>
      </w:rPr>
    </w:lvl>
    <w:lvl w:ilvl="7">
      <w:start w:val="1"/>
      <w:numFmt w:val="decimal"/>
      <w:lvlText w:val="%1.%2.%3.%4.%5.%6.%7.%8"/>
      <w:lvlJc w:val="left"/>
      <w:pPr>
        <w:tabs>
          <w:tab w:val="num" w:pos="1800"/>
        </w:tabs>
        <w:ind w:left="1800" w:hanging="1440"/>
      </w:pPr>
      <w:rPr>
        <w:rFonts w:hint="default"/>
      </w:rPr>
    </w:lvl>
    <w:lvl w:ilvl="8">
      <w:start w:val="1"/>
      <w:numFmt w:val="decimal"/>
      <w:lvlText w:val="%1.%2.%3.%4.%5.%6.%7.%8.%9"/>
      <w:lvlJc w:val="left"/>
      <w:pPr>
        <w:tabs>
          <w:tab w:val="num" w:pos="1944"/>
        </w:tabs>
        <w:ind w:left="1944" w:hanging="1584"/>
      </w:pPr>
      <w:rPr>
        <w:rFonts w:hint="default"/>
      </w:rPr>
    </w:lvl>
  </w:abstractNum>
  <w:abstractNum w:abstractNumId="10" w15:restartNumberingAfterBreak="0">
    <w:nsid w:val="4A3D53D6"/>
    <w:multiLevelType w:val="hybridMultilevel"/>
    <w:tmpl w:val="E53A61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F49770B"/>
    <w:multiLevelType w:val="multilevel"/>
    <w:tmpl w:val="BAAE49C4"/>
    <w:lvl w:ilvl="0">
      <w:start w:val="1"/>
      <w:numFmt w:val="bullet"/>
      <w:lvlText w:val="●"/>
      <w:lvlJc w:val="left"/>
      <w:pPr>
        <w:ind w:left="1440" w:firstLine="1080"/>
      </w:pPr>
      <w:rPr>
        <w:rFonts w:ascii="Arial" w:eastAsia="Arial" w:hAnsi="Arial" w:cs="Arial" w:hint="default"/>
      </w:rPr>
    </w:lvl>
    <w:lvl w:ilvl="1">
      <w:start w:val="1"/>
      <w:numFmt w:val="bullet"/>
      <w:lvlText w:val="o"/>
      <w:lvlJc w:val="left"/>
      <w:pPr>
        <w:ind w:left="2160" w:firstLine="1800"/>
      </w:pPr>
      <w:rPr>
        <w:rFonts w:ascii="Arial" w:eastAsia="Arial" w:hAnsi="Arial" w:cs="Arial"/>
      </w:rPr>
    </w:lvl>
    <w:lvl w:ilvl="2">
      <w:start w:val="1"/>
      <w:numFmt w:val="bullet"/>
      <w:lvlText w:val="▪"/>
      <w:lvlJc w:val="left"/>
      <w:pPr>
        <w:ind w:left="2880" w:firstLine="2520"/>
      </w:pPr>
      <w:rPr>
        <w:rFonts w:ascii="Arial" w:eastAsia="Arial" w:hAnsi="Arial" w:cs="Arial"/>
      </w:rPr>
    </w:lvl>
    <w:lvl w:ilvl="3">
      <w:start w:val="1"/>
      <w:numFmt w:val="bullet"/>
      <w:lvlText w:val="●"/>
      <w:lvlJc w:val="left"/>
      <w:pPr>
        <w:ind w:left="3600" w:firstLine="3240"/>
      </w:pPr>
      <w:rPr>
        <w:rFonts w:ascii="Arial" w:eastAsia="Arial" w:hAnsi="Arial" w:cs="Arial"/>
      </w:rPr>
    </w:lvl>
    <w:lvl w:ilvl="4">
      <w:start w:val="1"/>
      <w:numFmt w:val="bullet"/>
      <w:lvlText w:val="o"/>
      <w:lvlJc w:val="left"/>
      <w:pPr>
        <w:ind w:left="4320" w:firstLine="3960"/>
      </w:pPr>
      <w:rPr>
        <w:rFonts w:ascii="Arial" w:eastAsia="Arial" w:hAnsi="Arial" w:cs="Arial"/>
      </w:rPr>
    </w:lvl>
    <w:lvl w:ilvl="5">
      <w:start w:val="1"/>
      <w:numFmt w:val="bullet"/>
      <w:lvlText w:val="▪"/>
      <w:lvlJc w:val="left"/>
      <w:pPr>
        <w:ind w:left="5040" w:firstLine="4680"/>
      </w:pPr>
      <w:rPr>
        <w:rFonts w:ascii="Arial" w:eastAsia="Arial" w:hAnsi="Arial" w:cs="Arial"/>
      </w:rPr>
    </w:lvl>
    <w:lvl w:ilvl="6">
      <w:start w:val="1"/>
      <w:numFmt w:val="bullet"/>
      <w:lvlText w:val="●"/>
      <w:lvlJc w:val="left"/>
      <w:pPr>
        <w:ind w:left="5760" w:firstLine="5400"/>
      </w:pPr>
      <w:rPr>
        <w:rFonts w:ascii="Arial" w:eastAsia="Arial" w:hAnsi="Arial" w:cs="Arial"/>
      </w:rPr>
    </w:lvl>
    <w:lvl w:ilvl="7">
      <w:start w:val="1"/>
      <w:numFmt w:val="bullet"/>
      <w:lvlText w:val="o"/>
      <w:lvlJc w:val="left"/>
      <w:pPr>
        <w:ind w:left="6480" w:firstLine="6120"/>
      </w:pPr>
      <w:rPr>
        <w:rFonts w:ascii="Arial" w:eastAsia="Arial" w:hAnsi="Arial" w:cs="Arial"/>
      </w:rPr>
    </w:lvl>
    <w:lvl w:ilvl="8">
      <w:start w:val="1"/>
      <w:numFmt w:val="bullet"/>
      <w:lvlText w:val="▪"/>
      <w:lvlJc w:val="left"/>
      <w:pPr>
        <w:ind w:left="7200" w:firstLine="6840"/>
      </w:pPr>
      <w:rPr>
        <w:rFonts w:ascii="Arial" w:eastAsia="Arial" w:hAnsi="Arial" w:cs="Arial"/>
      </w:rPr>
    </w:lvl>
  </w:abstractNum>
  <w:abstractNum w:abstractNumId="12" w15:restartNumberingAfterBreak="0">
    <w:nsid w:val="59BA07BC"/>
    <w:multiLevelType w:val="hybridMultilevel"/>
    <w:tmpl w:val="DCDEB768"/>
    <w:lvl w:ilvl="0" w:tplc="0409000F">
      <w:start w:val="1"/>
      <w:numFmt w:val="decimal"/>
      <w:lvlText w:val="%1."/>
      <w:lvlJc w:val="left"/>
      <w:pPr>
        <w:ind w:left="1296" w:hanging="360"/>
      </w:pPr>
    </w:lvl>
    <w:lvl w:ilvl="1" w:tplc="04090019">
      <w:start w:val="1"/>
      <w:numFmt w:val="lowerLetter"/>
      <w:lvlText w:val="%2."/>
      <w:lvlJc w:val="left"/>
      <w:pPr>
        <w:ind w:left="2016" w:hanging="360"/>
      </w:pPr>
    </w:lvl>
    <w:lvl w:ilvl="2" w:tplc="0409001B">
      <w:start w:val="1"/>
      <w:numFmt w:val="lowerRoman"/>
      <w:lvlText w:val="%3."/>
      <w:lvlJc w:val="right"/>
      <w:pPr>
        <w:ind w:left="2736" w:hanging="180"/>
      </w:pPr>
    </w:lvl>
    <w:lvl w:ilvl="3" w:tplc="0409000F">
      <w:start w:val="1"/>
      <w:numFmt w:val="decimal"/>
      <w:lvlText w:val="%4."/>
      <w:lvlJc w:val="left"/>
      <w:pPr>
        <w:ind w:left="3456" w:hanging="360"/>
      </w:pPr>
    </w:lvl>
    <w:lvl w:ilvl="4" w:tplc="04090019">
      <w:start w:val="1"/>
      <w:numFmt w:val="lowerLetter"/>
      <w:lvlText w:val="%5."/>
      <w:lvlJc w:val="left"/>
      <w:pPr>
        <w:ind w:left="4176" w:hanging="360"/>
      </w:pPr>
    </w:lvl>
    <w:lvl w:ilvl="5" w:tplc="0409001B">
      <w:start w:val="1"/>
      <w:numFmt w:val="lowerRoman"/>
      <w:lvlText w:val="%6."/>
      <w:lvlJc w:val="right"/>
      <w:pPr>
        <w:ind w:left="4896" w:hanging="180"/>
      </w:pPr>
    </w:lvl>
    <w:lvl w:ilvl="6" w:tplc="0409000F">
      <w:start w:val="1"/>
      <w:numFmt w:val="decimal"/>
      <w:lvlText w:val="%7."/>
      <w:lvlJc w:val="left"/>
      <w:pPr>
        <w:ind w:left="5616" w:hanging="360"/>
      </w:pPr>
    </w:lvl>
    <w:lvl w:ilvl="7" w:tplc="04090019">
      <w:start w:val="1"/>
      <w:numFmt w:val="lowerLetter"/>
      <w:lvlText w:val="%8."/>
      <w:lvlJc w:val="left"/>
      <w:pPr>
        <w:ind w:left="6336" w:hanging="360"/>
      </w:pPr>
    </w:lvl>
    <w:lvl w:ilvl="8" w:tplc="0409001B">
      <w:start w:val="1"/>
      <w:numFmt w:val="lowerRoman"/>
      <w:lvlText w:val="%9."/>
      <w:lvlJc w:val="right"/>
      <w:pPr>
        <w:ind w:left="7056" w:hanging="180"/>
      </w:pPr>
    </w:lvl>
  </w:abstractNum>
  <w:abstractNum w:abstractNumId="13" w15:restartNumberingAfterBreak="0">
    <w:nsid w:val="5DBB1381"/>
    <w:multiLevelType w:val="hybridMultilevel"/>
    <w:tmpl w:val="51D4C6DA"/>
    <w:lvl w:ilvl="0" w:tplc="37CC16A0">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3062EF1"/>
    <w:multiLevelType w:val="hybridMultilevel"/>
    <w:tmpl w:val="858CEA66"/>
    <w:lvl w:ilvl="0" w:tplc="32B2432C">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837501"/>
    <w:multiLevelType w:val="hybridMultilevel"/>
    <w:tmpl w:val="AD0E89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75AD2E4C"/>
    <w:multiLevelType w:val="multilevel"/>
    <w:tmpl w:val="C5C0F6C0"/>
    <w:lvl w:ilvl="0">
      <w:start w:val="1"/>
      <w:numFmt w:val="decimal"/>
      <w:pStyle w:val="Heading1"/>
      <w:suff w:val="nothing"/>
      <w:lvlText w:val="%1.0"/>
      <w:lvlJc w:val="left"/>
      <w:pPr>
        <w:ind w:left="0" w:firstLine="0"/>
      </w:pPr>
      <w:rPr>
        <w:rFonts w:cs="Times New Roman" w:hint="default"/>
        <w:b/>
        <w:i w:val="0"/>
        <w:sz w:val="24"/>
        <w:u w:val="single"/>
      </w:rPr>
    </w:lvl>
    <w:lvl w:ilvl="1">
      <w:start w:val="1"/>
      <w:numFmt w:val="decimal"/>
      <w:pStyle w:val="Heading2"/>
      <w:suff w:val="nothing"/>
      <w:lvlText w:val="%1.%2"/>
      <w:lvlJc w:val="left"/>
      <w:pPr>
        <w:ind w:left="270" w:firstLine="0"/>
      </w:pPr>
      <w:rPr>
        <w:rFonts w:cs="Times New Roman" w:hint="default"/>
      </w:rPr>
    </w:lvl>
    <w:lvl w:ilvl="2">
      <w:start w:val="1"/>
      <w:numFmt w:val="decimal"/>
      <w:pStyle w:val="Heading3"/>
      <w:suff w:val="nothing"/>
      <w:lvlText w:val="%1.%2.%3"/>
      <w:lvlJc w:val="left"/>
      <w:pPr>
        <w:ind w:left="54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nothing"/>
      <w:lvlText w:val="%1.%2.%3.%4"/>
      <w:lvlJc w:val="left"/>
      <w:pPr>
        <w:ind w:left="0" w:firstLine="0"/>
      </w:pPr>
      <w:rPr>
        <w:rFonts w:cs="Times New Roman" w:hint="default"/>
        <w:b w:val="0"/>
        <w:i/>
        <w:sz w:val="24"/>
        <w:u w:val="none"/>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num w:numId="1">
    <w:abstractNumId w:val="7"/>
  </w:num>
  <w:num w:numId="2">
    <w:abstractNumId w:val="1"/>
  </w:num>
  <w:num w:numId="3">
    <w:abstractNumId w:val="0"/>
  </w:num>
  <w:num w:numId="4">
    <w:abstractNumId w:val="16"/>
  </w:num>
  <w:num w:numId="5">
    <w:abstractNumId w:val="4"/>
  </w:num>
  <w:num w:numId="6">
    <w:abstractNumId w:val="16"/>
  </w:num>
  <w:num w:numId="7">
    <w:abstractNumId w:val="3"/>
  </w:num>
  <w:num w:numId="8">
    <w:abstractNumId w:val="10"/>
  </w:num>
  <w:num w:numId="9">
    <w:abstractNumId w:val="15"/>
  </w:num>
  <w:num w:numId="10">
    <w:abstractNumId w:val="2"/>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4"/>
  </w:num>
  <w:num w:numId="14">
    <w:abstractNumId w:val="5"/>
  </w:num>
  <w:num w:numId="15">
    <w:abstractNumId w:val="13"/>
  </w:num>
  <w:num w:numId="16">
    <w:abstractNumId w:val="6"/>
  </w:num>
  <w:num w:numId="17">
    <w:abstractNumId w:val="1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 w:numId="19">
    <w:abstractNumId w:val="9"/>
  </w:num>
  <w:num w:numId="20">
    <w:abstractNumId w:val="16"/>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sxtwfzd9l90wv6e9dzoxdxrhr5tsfsvp0r2a&quot;&gt;Tyler Coutu Thesis Library&lt;record-ids&gt;&lt;item&gt;1&lt;/item&gt;&lt;item&gt;2&lt;/item&gt;&lt;item&gt;5&lt;/item&gt;&lt;item&gt;8&lt;/item&gt;&lt;item&gt;12&lt;/item&gt;&lt;item&gt;13&lt;/item&gt;&lt;item&gt;15&lt;/item&gt;&lt;item&gt;22&lt;/item&gt;&lt;item&gt;77&lt;/item&gt;&lt;item&gt;90&lt;/item&gt;&lt;item&gt;91&lt;/item&gt;&lt;item&gt;92&lt;/item&gt;&lt;item&gt;95&lt;/item&gt;&lt;/record-ids&gt;&lt;/item&gt;&lt;/Libraries&gt;"/>
  </w:docVars>
  <w:rsids>
    <w:rsidRoot w:val="00321DA6"/>
    <w:rsid w:val="0000189B"/>
    <w:rsid w:val="0000270C"/>
    <w:rsid w:val="0000278C"/>
    <w:rsid w:val="0000295D"/>
    <w:rsid w:val="000029D8"/>
    <w:rsid w:val="00004E9C"/>
    <w:rsid w:val="00006C45"/>
    <w:rsid w:val="00010724"/>
    <w:rsid w:val="000117AD"/>
    <w:rsid w:val="000120A7"/>
    <w:rsid w:val="000138B7"/>
    <w:rsid w:val="00013B75"/>
    <w:rsid w:val="00014521"/>
    <w:rsid w:val="00014F8A"/>
    <w:rsid w:val="00015FCA"/>
    <w:rsid w:val="00017DDF"/>
    <w:rsid w:val="00020425"/>
    <w:rsid w:val="0002068F"/>
    <w:rsid w:val="0002080A"/>
    <w:rsid w:val="00020968"/>
    <w:rsid w:val="00020C40"/>
    <w:rsid w:val="00020C5C"/>
    <w:rsid w:val="00020E89"/>
    <w:rsid w:val="0002114D"/>
    <w:rsid w:val="000222F7"/>
    <w:rsid w:val="0002230E"/>
    <w:rsid w:val="0002375B"/>
    <w:rsid w:val="00023D0C"/>
    <w:rsid w:val="00024068"/>
    <w:rsid w:val="0002455D"/>
    <w:rsid w:val="00024A10"/>
    <w:rsid w:val="00026627"/>
    <w:rsid w:val="00026645"/>
    <w:rsid w:val="00026666"/>
    <w:rsid w:val="0002754D"/>
    <w:rsid w:val="00027B0D"/>
    <w:rsid w:val="00027D54"/>
    <w:rsid w:val="00027ED9"/>
    <w:rsid w:val="00030268"/>
    <w:rsid w:val="0003028B"/>
    <w:rsid w:val="000309BE"/>
    <w:rsid w:val="00030B99"/>
    <w:rsid w:val="00031A1B"/>
    <w:rsid w:val="00032AD4"/>
    <w:rsid w:val="00032EA8"/>
    <w:rsid w:val="000331F0"/>
    <w:rsid w:val="000339E0"/>
    <w:rsid w:val="00033A53"/>
    <w:rsid w:val="000348C4"/>
    <w:rsid w:val="000349FB"/>
    <w:rsid w:val="0003524A"/>
    <w:rsid w:val="0003614B"/>
    <w:rsid w:val="00036D72"/>
    <w:rsid w:val="00037239"/>
    <w:rsid w:val="0003783F"/>
    <w:rsid w:val="00040167"/>
    <w:rsid w:val="0004052C"/>
    <w:rsid w:val="00040758"/>
    <w:rsid w:val="00041020"/>
    <w:rsid w:val="0004146A"/>
    <w:rsid w:val="00041845"/>
    <w:rsid w:val="00042144"/>
    <w:rsid w:val="00042E8E"/>
    <w:rsid w:val="000436C5"/>
    <w:rsid w:val="00044022"/>
    <w:rsid w:val="000442DC"/>
    <w:rsid w:val="00044835"/>
    <w:rsid w:val="000454C8"/>
    <w:rsid w:val="00046D14"/>
    <w:rsid w:val="0004703C"/>
    <w:rsid w:val="00050592"/>
    <w:rsid w:val="00050ABF"/>
    <w:rsid w:val="000524FB"/>
    <w:rsid w:val="00053153"/>
    <w:rsid w:val="00054944"/>
    <w:rsid w:val="00055742"/>
    <w:rsid w:val="000558B5"/>
    <w:rsid w:val="0005613F"/>
    <w:rsid w:val="00056CD1"/>
    <w:rsid w:val="00056DCA"/>
    <w:rsid w:val="000573CD"/>
    <w:rsid w:val="000576B3"/>
    <w:rsid w:val="000606E8"/>
    <w:rsid w:val="00060B6B"/>
    <w:rsid w:val="00061021"/>
    <w:rsid w:val="00061780"/>
    <w:rsid w:val="00063C1B"/>
    <w:rsid w:val="00063C80"/>
    <w:rsid w:val="000640E5"/>
    <w:rsid w:val="00064B2A"/>
    <w:rsid w:val="00064DF5"/>
    <w:rsid w:val="00065841"/>
    <w:rsid w:val="00066339"/>
    <w:rsid w:val="00067BB1"/>
    <w:rsid w:val="00067FB6"/>
    <w:rsid w:val="00071B4E"/>
    <w:rsid w:val="000720B0"/>
    <w:rsid w:val="000724CD"/>
    <w:rsid w:val="00072616"/>
    <w:rsid w:val="00072AFE"/>
    <w:rsid w:val="00072D35"/>
    <w:rsid w:val="00073196"/>
    <w:rsid w:val="000732A6"/>
    <w:rsid w:val="00073738"/>
    <w:rsid w:val="00073A3D"/>
    <w:rsid w:val="00073F30"/>
    <w:rsid w:val="000743DC"/>
    <w:rsid w:val="00075D62"/>
    <w:rsid w:val="00076063"/>
    <w:rsid w:val="00076802"/>
    <w:rsid w:val="00076BB2"/>
    <w:rsid w:val="00076DC1"/>
    <w:rsid w:val="0007762D"/>
    <w:rsid w:val="0007788A"/>
    <w:rsid w:val="00077E11"/>
    <w:rsid w:val="00080D32"/>
    <w:rsid w:val="000814DD"/>
    <w:rsid w:val="000818C7"/>
    <w:rsid w:val="0008239B"/>
    <w:rsid w:val="00084479"/>
    <w:rsid w:val="00084584"/>
    <w:rsid w:val="000847D5"/>
    <w:rsid w:val="00086140"/>
    <w:rsid w:val="000864F1"/>
    <w:rsid w:val="0008693D"/>
    <w:rsid w:val="00086B6F"/>
    <w:rsid w:val="00087C46"/>
    <w:rsid w:val="00087C64"/>
    <w:rsid w:val="00090F30"/>
    <w:rsid w:val="000915AA"/>
    <w:rsid w:val="000929BD"/>
    <w:rsid w:val="000930D7"/>
    <w:rsid w:val="0009316C"/>
    <w:rsid w:val="00093696"/>
    <w:rsid w:val="000938D6"/>
    <w:rsid w:val="000945AD"/>
    <w:rsid w:val="00094875"/>
    <w:rsid w:val="000948A7"/>
    <w:rsid w:val="00095857"/>
    <w:rsid w:val="00095FB5"/>
    <w:rsid w:val="00096C45"/>
    <w:rsid w:val="00096FFA"/>
    <w:rsid w:val="0009749E"/>
    <w:rsid w:val="000A0657"/>
    <w:rsid w:val="000A078B"/>
    <w:rsid w:val="000A1261"/>
    <w:rsid w:val="000A22EF"/>
    <w:rsid w:val="000A3827"/>
    <w:rsid w:val="000A385F"/>
    <w:rsid w:val="000A4918"/>
    <w:rsid w:val="000A4C8B"/>
    <w:rsid w:val="000A54BE"/>
    <w:rsid w:val="000A5A9D"/>
    <w:rsid w:val="000A651C"/>
    <w:rsid w:val="000A67E1"/>
    <w:rsid w:val="000A7379"/>
    <w:rsid w:val="000A7697"/>
    <w:rsid w:val="000A7A38"/>
    <w:rsid w:val="000A7B01"/>
    <w:rsid w:val="000B0110"/>
    <w:rsid w:val="000B02D2"/>
    <w:rsid w:val="000B05BD"/>
    <w:rsid w:val="000B160C"/>
    <w:rsid w:val="000B2313"/>
    <w:rsid w:val="000B30F9"/>
    <w:rsid w:val="000B3EBB"/>
    <w:rsid w:val="000B55F5"/>
    <w:rsid w:val="000B6CE4"/>
    <w:rsid w:val="000B7893"/>
    <w:rsid w:val="000C0B68"/>
    <w:rsid w:val="000C139B"/>
    <w:rsid w:val="000C17D8"/>
    <w:rsid w:val="000C1864"/>
    <w:rsid w:val="000C1E92"/>
    <w:rsid w:val="000C1E93"/>
    <w:rsid w:val="000C2085"/>
    <w:rsid w:val="000C26D4"/>
    <w:rsid w:val="000C272E"/>
    <w:rsid w:val="000C3129"/>
    <w:rsid w:val="000C51FA"/>
    <w:rsid w:val="000C523A"/>
    <w:rsid w:val="000C53D7"/>
    <w:rsid w:val="000C58C1"/>
    <w:rsid w:val="000C5F65"/>
    <w:rsid w:val="000C5F75"/>
    <w:rsid w:val="000C6DDB"/>
    <w:rsid w:val="000C6E52"/>
    <w:rsid w:val="000C6E5C"/>
    <w:rsid w:val="000C7102"/>
    <w:rsid w:val="000C78FE"/>
    <w:rsid w:val="000C7B21"/>
    <w:rsid w:val="000C7CD3"/>
    <w:rsid w:val="000D00E5"/>
    <w:rsid w:val="000D034D"/>
    <w:rsid w:val="000D0B07"/>
    <w:rsid w:val="000D1EE5"/>
    <w:rsid w:val="000D20B9"/>
    <w:rsid w:val="000D306A"/>
    <w:rsid w:val="000D377E"/>
    <w:rsid w:val="000D38A0"/>
    <w:rsid w:val="000D3CE6"/>
    <w:rsid w:val="000D3DA7"/>
    <w:rsid w:val="000D46CF"/>
    <w:rsid w:val="000D4D2E"/>
    <w:rsid w:val="000D52CE"/>
    <w:rsid w:val="000D587F"/>
    <w:rsid w:val="000D5A61"/>
    <w:rsid w:val="000D5F6F"/>
    <w:rsid w:val="000D6645"/>
    <w:rsid w:val="000D774C"/>
    <w:rsid w:val="000D7C2A"/>
    <w:rsid w:val="000E05C4"/>
    <w:rsid w:val="000E163D"/>
    <w:rsid w:val="000E16A4"/>
    <w:rsid w:val="000E2955"/>
    <w:rsid w:val="000E296F"/>
    <w:rsid w:val="000E2D6B"/>
    <w:rsid w:val="000E2F51"/>
    <w:rsid w:val="000E304E"/>
    <w:rsid w:val="000E3BDB"/>
    <w:rsid w:val="000E3FD7"/>
    <w:rsid w:val="000E40D7"/>
    <w:rsid w:val="000E4622"/>
    <w:rsid w:val="000E53B9"/>
    <w:rsid w:val="000E5554"/>
    <w:rsid w:val="000E5557"/>
    <w:rsid w:val="000E5BA9"/>
    <w:rsid w:val="000E65AA"/>
    <w:rsid w:val="000E74B5"/>
    <w:rsid w:val="000E7F57"/>
    <w:rsid w:val="000F029E"/>
    <w:rsid w:val="000F0504"/>
    <w:rsid w:val="000F0A96"/>
    <w:rsid w:val="000F122B"/>
    <w:rsid w:val="000F159D"/>
    <w:rsid w:val="000F3504"/>
    <w:rsid w:val="000F3DCD"/>
    <w:rsid w:val="000F3E52"/>
    <w:rsid w:val="000F4EA8"/>
    <w:rsid w:val="000F560C"/>
    <w:rsid w:val="000F591D"/>
    <w:rsid w:val="000F5F4B"/>
    <w:rsid w:val="000F6434"/>
    <w:rsid w:val="000F6E6D"/>
    <w:rsid w:val="000F749A"/>
    <w:rsid w:val="000F792F"/>
    <w:rsid w:val="000F7A56"/>
    <w:rsid w:val="000F7BE2"/>
    <w:rsid w:val="000F7EFC"/>
    <w:rsid w:val="0010040E"/>
    <w:rsid w:val="00100D94"/>
    <w:rsid w:val="00100E46"/>
    <w:rsid w:val="00101111"/>
    <w:rsid w:val="0010115C"/>
    <w:rsid w:val="001011D4"/>
    <w:rsid w:val="00101380"/>
    <w:rsid w:val="001028E5"/>
    <w:rsid w:val="00103FA7"/>
    <w:rsid w:val="001047DA"/>
    <w:rsid w:val="00104B82"/>
    <w:rsid w:val="00104D09"/>
    <w:rsid w:val="00105095"/>
    <w:rsid w:val="00106177"/>
    <w:rsid w:val="00106F9A"/>
    <w:rsid w:val="001077DF"/>
    <w:rsid w:val="00107822"/>
    <w:rsid w:val="0010785D"/>
    <w:rsid w:val="00107C6F"/>
    <w:rsid w:val="001103C4"/>
    <w:rsid w:val="00110494"/>
    <w:rsid w:val="00110A3B"/>
    <w:rsid w:val="00110F29"/>
    <w:rsid w:val="00111434"/>
    <w:rsid w:val="00111458"/>
    <w:rsid w:val="00111E53"/>
    <w:rsid w:val="00111EB1"/>
    <w:rsid w:val="00112A35"/>
    <w:rsid w:val="0011384A"/>
    <w:rsid w:val="0011438F"/>
    <w:rsid w:val="001156CA"/>
    <w:rsid w:val="00115BE7"/>
    <w:rsid w:val="00115E0D"/>
    <w:rsid w:val="00116826"/>
    <w:rsid w:val="00116C03"/>
    <w:rsid w:val="00116C76"/>
    <w:rsid w:val="001170A1"/>
    <w:rsid w:val="001170AA"/>
    <w:rsid w:val="001178E3"/>
    <w:rsid w:val="00120479"/>
    <w:rsid w:val="001207F7"/>
    <w:rsid w:val="001210B9"/>
    <w:rsid w:val="0012115A"/>
    <w:rsid w:val="00121447"/>
    <w:rsid w:val="00121B2E"/>
    <w:rsid w:val="00122696"/>
    <w:rsid w:val="00122F1F"/>
    <w:rsid w:val="00122FD1"/>
    <w:rsid w:val="0012341F"/>
    <w:rsid w:val="00123FF9"/>
    <w:rsid w:val="00124802"/>
    <w:rsid w:val="00125C5A"/>
    <w:rsid w:val="001262F7"/>
    <w:rsid w:val="001266A0"/>
    <w:rsid w:val="001268C1"/>
    <w:rsid w:val="00127347"/>
    <w:rsid w:val="001277B2"/>
    <w:rsid w:val="00127C0E"/>
    <w:rsid w:val="001302F2"/>
    <w:rsid w:val="00130B67"/>
    <w:rsid w:val="00130E5F"/>
    <w:rsid w:val="00130E89"/>
    <w:rsid w:val="001316A2"/>
    <w:rsid w:val="00131763"/>
    <w:rsid w:val="00131D3A"/>
    <w:rsid w:val="00132254"/>
    <w:rsid w:val="00132D0A"/>
    <w:rsid w:val="001340AD"/>
    <w:rsid w:val="00134594"/>
    <w:rsid w:val="001347D0"/>
    <w:rsid w:val="00134F7B"/>
    <w:rsid w:val="00135273"/>
    <w:rsid w:val="001356DC"/>
    <w:rsid w:val="00135865"/>
    <w:rsid w:val="00135F67"/>
    <w:rsid w:val="00137084"/>
    <w:rsid w:val="001371EA"/>
    <w:rsid w:val="00137929"/>
    <w:rsid w:val="00141459"/>
    <w:rsid w:val="001416CD"/>
    <w:rsid w:val="00141786"/>
    <w:rsid w:val="00141FEA"/>
    <w:rsid w:val="0014246D"/>
    <w:rsid w:val="001424B1"/>
    <w:rsid w:val="00143032"/>
    <w:rsid w:val="001432B9"/>
    <w:rsid w:val="001433B6"/>
    <w:rsid w:val="00143BD7"/>
    <w:rsid w:val="0014403A"/>
    <w:rsid w:val="001440C2"/>
    <w:rsid w:val="00144FC6"/>
    <w:rsid w:val="001453A0"/>
    <w:rsid w:val="00145973"/>
    <w:rsid w:val="00145F04"/>
    <w:rsid w:val="001460B3"/>
    <w:rsid w:val="0014689D"/>
    <w:rsid w:val="00147857"/>
    <w:rsid w:val="00147EAD"/>
    <w:rsid w:val="00150438"/>
    <w:rsid w:val="001506AE"/>
    <w:rsid w:val="0015078B"/>
    <w:rsid w:val="00150B58"/>
    <w:rsid w:val="001513B3"/>
    <w:rsid w:val="00151D29"/>
    <w:rsid w:val="0015224A"/>
    <w:rsid w:val="00152D49"/>
    <w:rsid w:val="0015567D"/>
    <w:rsid w:val="001564B6"/>
    <w:rsid w:val="001567D3"/>
    <w:rsid w:val="00156990"/>
    <w:rsid w:val="00157070"/>
    <w:rsid w:val="0015744B"/>
    <w:rsid w:val="00157828"/>
    <w:rsid w:val="00157DD1"/>
    <w:rsid w:val="00160266"/>
    <w:rsid w:val="00160C07"/>
    <w:rsid w:val="00160CB3"/>
    <w:rsid w:val="00161262"/>
    <w:rsid w:val="00161386"/>
    <w:rsid w:val="001627F2"/>
    <w:rsid w:val="00163E44"/>
    <w:rsid w:val="001641F2"/>
    <w:rsid w:val="00164302"/>
    <w:rsid w:val="00164630"/>
    <w:rsid w:val="00165035"/>
    <w:rsid w:val="001650C3"/>
    <w:rsid w:val="00165939"/>
    <w:rsid w:val="00165CE5"/>
    <w:rsid w:val="00165DAD"/>
    <w:rsid w:val="00166060"/>
    <w:rsid w:val="00166493"/>
    <w:rsid w:val="00170161"/>
    <w:rsid w:val="0017043C"/>
    <w:rsid w:val="00170538"/>
    <w:rsid w:val="0017168F"/>
    <w:rsid w:val="00171DDE"/>
    <w:rsid w:val="00171E98"/>
    <w:rsid w:val="0017350C"/>
    <w:rsid w:val="001739B2"/>
    <w:rsid w:val="00173D26"/>
    <w:rsid w:val="001740BA"/>
    <w:rsid w:val="0017415D"/>
    <w:rsid w:val="001747A5"/>
    <w:rsid w:val="00174DCF"/>
    <w:rsid w:val="0017701D"/>
    <w:rsid w:val="0018075E"/>
    <w:rsid w:val="001807A8"/>
    <w:rsid w:val="0018184D"/>
    <w:rsid w:val="00181978"/>
    <w:rsid w:val="0018220D"/>
    <w:rsid w:val="00182EA9"/>
    <w:rsid w:val="00183C16"/>
    <w:rsid w:val="00183C81"/>
    <w:rsid w:val="001849CF"/>
    <w:rsid w:val="001849D6"/>
    <w:rsid w:val="00184A22"/>
    <w:rsid w:val="00185387"/>
    <w:rsid w:val="00185FC0"/>
    <w:rsid w:val="0018660C"/>
    <w:rsid w:val="00186939"/>
    <w:rsid w:val="00186F58"/>
    <w:rsid w:val="00187897"/>
    <w:rsid w:val="00191392"/>
    <w:rsid w:val="0019205C"/>
    <w:rsid w:val="00192337"/>
    <w:rsid w:val="001927FF"/>
    <w:rsid w:val="001933EB"/>
    <w:rsid w:val="001936D6"/>
    <w:rsid w:val="00193755"/>
    <w:rsid w:val="00195707"/>
    <w:rsid w:val="001960B0"/>
    <w:rsid w:val="00196B87"/>
    <w:rsid w:val="0019717C"/>
    <w:rsid w:val="00197281"/>
    <w:rsid w:val="00197326"/>
    <w:rsid w:val="00197E5E"/>
    <w:rsid w:val="001A07DA"/>
    <w:rsid w:val="001A0A0C"/>
    <w:rsid w:val="001A1470"/>
    <w:rsid w:val="001A2891"/>
    <w:rsid w:val="001A2D4A"/>
    <w:rsid w:val="001A2F41"/>
    <w:rsid w:val="001A3D6F"/>
    <w:rsid w:val="001A5A7D"/>
    <w:rsid w:val="001A5AE4"/>
    <w:rsid w:val="001A6139"/>
    <w:rsid w:val="001A650A"/>
    <w:rsid w:val="001A65BA"/>
    <w:rsid w:val="001A6661"/>
    <w:rsid w:val="001A6A94"/>
    <w:rsid w:val="001A6F03"/>
    <w:rsid w:val="001A7099"/>
    <w:rsid w:val="001A7247"/>
    <w:rsid w:val="001A764E"/>
    <w:rsid w:val="001B192D"/>
    <w:rsid w:val="001B1C27"/>
    <w:rsid w:val="001B1CCB"/>
    <w:rsid w:val="001B1E15"/>
    <w:rsid w:val="001B2030"/>
    <w:rsid w:val="001B318C"/>
    <w:rsid w:val="001B37DF"/>
    <w:rsid w:val="001B3F8D"/>
    <w:rsid w:val="001B3FB8"/>
    <w:rsid w:val="001B4697"/>
    <w:rsid w:val="001B4839"/>
    <w:rsid w:val="001B4E65"/>
    <w:rsid w:val="001B582E"/>
    <w:rsid w:val="001B5A56"/>
    <w:rsid w:val="001B5BD7"/>
    <w:rsid w:val="001B5D91"/>
    <w:rsid w:val="001B6704"/>
    <w:rsid w:val="001B6F87"/>
    <w:rsid w:val="001B7505"/>
    <w:rsid w:val="001C08DD"/>
    <w:rsid w:val="001C090C"/>
    <w:rsid w:val="001C0B13"/>
    <w:rsid w:val="001C0CE5"/>
    <w:rsid w:val="001C1432"/>
    <w:rsid w:val="001C1D72"/>
    <w:rsid w:val="001C2049"/>
    <w:rsid w:val="001C3668"/>
    <w:rsid w:val="001C38C6"/>
    <w:rsid w:val="001C410D"/>
    <w:rsid w:val="001C4EF0"/>
    <w:rsid w:val="001C64F8"/>
    <w:rsid w:val="001C7BF8"/>
    <w:rsid w:val="001D002C"/>
    <w:rsid w:val="001D08C1"/>
    <w:rsid w:val="001D0BBE"/>
    <w:rsid w:val="001D3478"/>
    <w:rsid w:val="001D3501"/>
    <w:rsid w:val="001D3638"/>
    <w:rsid w:val="001D37E1"/>
    <w:rsid w:val="001D3E04"/>
    <w:rsid w:val="001D62FB"/>
    <w:rsid w:val="001D64DD"/>
    <w:rsid w:val="001D7167"/>
    <w:rsid w:val="001D7F28"/>
    <w:rsid w:val="001E1CE4"/>
    <w:rsid w:val="001E1CFA"/>
    <w:rsid w:val="001E2753"/>
    <w:rsid w:val="001E2AF8"/>
    <w:rsid w:val="001E2B7D"/>
    <w:rsid w:val="001E2D96"/>
    <w:rsid w:val="001E30DA"/>
    <w:rsid w:val="001E36B7"/>
    <w:rsid w:val="001E3784"/>
    <w:rsid w:val="001E3DA0"/>
    <w:rsid w:val="001E3F48"/>
    <w:rsid w:val="001E3FE4"/>
    <w:rsid w:val="001E4071"/>
    <w:rsid w:val="001E6B11"/>
    <w:rsid w:val="001E7683"/>
    <w:rsid w:val="001E7AF2"/>
    <w:rsid w:val="001F0823"/>
    <w:rsid w:val="001F0B04"/>
    <w:rsid w:val="001F0CC4"/>
    <w:rsid w:val="001F1FDD"/>
    <w:rsid w:val="001F20B3"/>
    <w:rsid w:val="001F2CF7"/>
    <w:rsid w:val="001F34C9"/>
    <w:rsid w:val="001F35E2"/>
    <w:rsid w:val="001F4592"/>
    <w:rsid w:val="001F486F"/>
    <w:rsid w:val="001F52DF"/>
    <w:rsid w:val="001F6766"/>
    <w:rsid w:val="001F7252"/>
    <w:rsid w:val="001F74E1"/>
    <w:rsid w:val="00200900"/>
    <w:rsid w:val="00200DD5"/>
    <w:rsid w:val="0020161E"/>
    <w:rsid w:val="00201AB6"/>
    <w:rsid w:val="00201BB4"/>
    <w:rsid w:val="00202F48"/>
    <w:rsid w:val="00203277"/>
    <w:rsid w:val="0020332B"/>
    <w:rsid w:val="00203DFA"/>
    <w:rsid w:val="00204347"/>
    <w:rsid w:val="00205473"/>
    <w:rsid w:val="00205618"/>
    <w:rsid w:val="00206361"/>
    <w:rsid w:val="0020665E"/>
    <w:rsid w:val="002067B5"/>
    <w:rsid w:val="00206CCC"/>
    <w:rsid w:val="0020730F"/>
    <w:rsid w:val="0020793B"/>
    <w:rsid w:val="0020799F"/>
    <w:rsid w:val="002104AD"/>
    <w:rsid w:val="002107AB"/>
    <w:rsid w:val="00211ABE"/>
    <w:rsid w:val="00211BB4"/>
    <w:rsid w:val="00211DD3"/>
    <w:rsid w:val="0021238D"/>
    <w:rsid w:val="00212682"/>
    <w:rsid w:val="00213B85"/>
    <w:rsid w:val="00213D72"/>
    <w:rsid w:val="00214A30"/>
    <w:rsid w:val="002159C9"/>
    <w:rsid w:val="0021623B"/>
    <w:rsid w:val="002166E7"/>
    <w:rsid w:val="00216F5B"/>
    <w:rsid w:val="002204AC"/>
    <w:rsid w:val="002218DD"/>
    <w:rsid w:val="002220E8"/>
    <w:rsid w:val="002220FC"/>
    <w:rsid w:val="00222263"/>
    <w:rsid w:val="00223FA7"/>
    <w:rsid w:val="00225226"/>
    <w:rsid w:val="00226651"/>
    <w:rsid w:val="002279C1"/>
    <w:rsid w:val="002303FE"/>
    <w:rsid w:val="00230DA2"/>
    <w:rsid w:val="00230DB7"/>
    <w:rsid w:val="00230DF0"/>
    <w:rsid w:val="00231134"/>
    <w:rsid w:val="00231785"/>
    <w:rsid w:val="00231B22"/>
    <w:rsid w:val="00231E71"/>
    <w:rsid w:val="002329A1"/>
    <w:rsid w:val="00233242"/>
    <w:rsid w:val="002335DE"/>
    <w:rsid w:val="0023388E"/>
    <w:rsid w:val="002338F4"/>
    <w:rsid w:val="002341AA"/>
    <w:rsid w:val="00234F44"/>
    <w:rsid w:val="002356A9"/>
    <w:rsid w:val="00235E75"/>
    <w:rsid w:val="00236024"/>
    <w:rsid w:val="002361C6"/>
    <w:rsid w:val="00236923"/>
    <w:rsid w:val="002374E1"/>
    <w:rsid w:val="0023781B"/>
    <w:rsid w:val="00240578"/>
    <w:rsid w:val="00240D40"/>
    <w:rsid w:val="002417E7"/>
    <w:rsid w:val="00241A10"/>
    <w:rsid w:val="00242220"/>
    <w:rsid w:val="00243650"/>
    <w:rsid w:val="00245629"/>
    <w:rsid w:val="00246E96"/>
    <w:rsid w:val="002470F7"/>
    <w:rsid w:val="0024762D"/>
    <w:rsid w:val="00252192"/>
    <w:rsid w:val="00252548"/>
    <w:rsid w:val="0025271B"/>
    <w:rsid w:val="00252741"/>
    <w:rsid w:val="00252C13"/>
    <w:rsid w:val="00252C7B"/>
    <w:rsid w:val="00253435"/>
    <w:rsid w:val="00253A52"/>
    <w:rsid w:val="00254C38"/>
    <w:rsid w:val="00257179"/>
    <w:rsid w:val="00257458"/>
    <w:rsid w:val="0025797C"/>
    <w:rsid w:val="00257B10"/>
    <w:rsid w:val="00260E9F"/>
    <w:rsid w:val="00260EB4"/>
    <w:rsid w:val="00261923"/>
    <w:rsid w:val="0026246C"/>
    <w:rsid w:val="00262F43"/>
    <w:rsid w:val="00262F52"/>
    <w:rsid w:val="0026326A"/>
    <w:rsid w:val="002635CA"/>
    <w:rsid w:val="002637ED"/>
    <w:rsid w:val="002640BF"/>
    <w:rsid w:val="00264140"/>
    <w:rsid w:val="00264332"/>
    <w:rsid w:val="002645D9"/>
    <w:rsid w:val="00264B0A"/>
    <w:rsid w:val="00264E2E"/>
    <w:rsid w:val="00265137"/>
    <w:rsid w:val="00265448"/>
    <w:rsid w:val="00265F16"/>
    <w:rsid w:val="00266183"/>
    <w:rsid w:val="00266456"/>
    <w:rsid w:val="00266635"/>
    <w:rsid w:val="00266883"/>
    <w:rsid w:val="00266A0F"/>
    <w:rsid w:val="00267469"/>
    <w:rsid w:val="002679E5"/>
    <w:rsid w:val="00270AFF"/>
    <w:rsid w:val="00270E3E"/>
    <w:rsid w:val="0027149E"/>
    <w:rsid w:val="00271809"/>
    <w:rsid w:val="0027186F"/>
    <w:rsid w:val="00271A2F"/>
    <w:rsid w:val="00272492"/>
    <w:rsid w:val="0027580D"/>
    <w:rsid w:val="00275D44"/>
    <w:rsid w:val="00276989"/>
    <w:rsid w:val="00276F93"/>
    <w:rsid w:val="00280144"/>
    <w:rsid w:val="0028087E"/>
    <w:rsid w:val="00280BD8"/>
    <w:rsid w:val="0028205A"/>
    <w:rsid w:val="002820ED"/>
    <w:rsid w:val="0028269A"/>
    <w:rsid w:val="0028370B"/>
    <w:rsid w:val="0028469E"/>
    <w:rsid w:val="0028583B"/>
    <w:rsid w:val="002858F3"/>
    <w:rsid w:val="002859F4"/>
    <w:rsid w:val="00285AA1"/>
    <w:rsid w:val="00286F9E"/>
    <w:rsid w:val="002873E7"/>
    <w:rsid w:val="00287588"/>
    <w:rsid w:val="00287614"/>
    <w:rsid w:val="00290347"/>
    <w:rsid w:val="00290354"/>
    <w:rsid w:val="00290DE1"/>
    <w:rsid w:val="00291096"/>
    <w:rsid w:val="002924B2"/>
    <w:rsid w:val="0029255F"/>
    <w:rsid w:val="002934DB"/>
    <w:rsid w:val="00293682"/>
    <w:rsid w:val="00293A94"/>
    <w:rsid w:val="00293FD3"/>
    <w:rsid w:val="00294B2B"/>
    <w:rsid w:val="00294FB1"/>
    <w:rsid w:val="00295650"/>
    <w:rsid w:val="00296BDA"/>
    <w:rsid w:val="002A07BD"/>
    <w:rsid w:val="002A18A8"/>
    <w:rsid w:val="002A1E49"/>
    <w:rsid w:val="002A3919"/>
    <w:rsid w:val="002A3FAE"/>
    <w:rsid w:val="002A413C"/>
    <w:rsid w:val="002A43A2"/>
    <w:rsid w:val="002A62B2"/>
    <w:rsid w:val="002A6666"/>
    <w:rsid w:val="002A66DF"/>
    <w:rsid w:val="002A6C93"/>
    <w:rsid w:val="002A7326"/>
    <w:rsid w:val="002A75B2"/>
    <w:rsid w:val="002A7C9D"/>
    <w:rsid w:val="002A7F3C"/>
    <w:rsid w:val="002B04E0"/>
    <w:rsid w:val="002B12B1"/>
    <w:rsid w:val="002B1CDB"/>
    <w:rsid w:val="002B3226"/>
    <w:rsid w:val="002B3529"/>
    <w:rsid w:val="002B3E55"/>
    <w:rsid w:val="002B43A0"/>
    <w:rsid w:val="002B4625"/>
    <w:rsid w:val="002B4C7C"/>
    <w:rsid w:val="002B520E"/>
    <w:rsid w:val="002B5EAE"/>
    <w:rsid w:val="002B6176"/>
    <w:rsid w:val="002B6306"/>
    <w:rsid w:val="002B6DE5"/>
    <w:rsid w:val="002B73EA"/>
    <w:rsid w:val="002B7CB0"/>
    <w:rsid w:val="002C00CC"/>
    <w:rsid w:val="002C043F"/>
    <w:rsid w:val="002C1510"/>
    <w:rsid w:val="002C1B13"/>
    <w:rsid w:val="002C1EC5"/>
    <w:rsid w:val="002C27D0"/>
    <w:rsid w:val="002C2D73"/>
    <w:rsid w:val="002C3AB3"/>
    <w:rsid w:val="002C3DC4"/>
    <w:rsid w:val="002C482C"/>
    <w:rsid w:val="002C4CD7"/>
    <w:rsid w:val="002C5472"/>
    <w:rsid w:val="002C61B1"/>
    <w:rsid w:val="002C66B0"/>
    <w:rsid w:val="002C681B"/>
    <w:rsid w:val="002C6857"/>
    <w:rsid w:val="002C69CC"/>
    <w:rsid w:val="002C700F"/>
    <w:rsid w:val="002C7D45"/>
    <w:rsid w:val="002D12C1"/>
    <w:rsid w:val="002D14CF"/>
    <w:rsid w:val="002D15E5"/>
    <w:rsid w:val="002D16C8"/>
    <w:rsid w:val="002D2492"/>
    <w:rsid w:val="002D2B2C"/>
    <w:rsid w:val="002D3F63"/>
    <w:rsid w:val="002D440C"/>
    <w:rsid w:val="002D6195"/>
    <w:rsid w:val="002D62FC"/>
    <w:rsid w:val="002D6714"/>
    <w:rsid w:val="002D6CC6"/>
    <w:rsid w:val="002D6EDB"/>
    <w:rsid w:val="002D6FD5"/>
    <w:rsid w:val="002E0044"/>
    <w:rsid w:val="002E0F14"/>
    <w:rsid w:val="002E1881"/>
    <w:rsid w:val="002E2250"/>
    <w:rsid w:val="002E2530"/>
    <w:rsid w:val="002E3650"/>
    <w:rsid w:val="002E3D9E"/>
    <w:rsid w:val="002E3F19"/>
    <w:rsid w:val="002E4857"/>
    <w:rsid w:val="002E4C8C"/>
    <w:rsid w:val="002E4F47"/>
    <w:rsid w:val="002E5074"/>
    <w:rsid w:val="002E53B5"/>
    <w:rsid w:val="002E61B9"/>
    <w:rsid w:val="002E648A"/>
    <w:rsid w:val="002E6689"/>
    <w:rsid w:val="002E698B"/>
    <w:rsid w:val="002E7028"/>
    <w:rsid w:val="002E762E"/>
    <w:rsid w:val="002E76EF"/>
    <w:rsid w:val="002E7BB7"/>
    <w:rsid w:val="002F0ADC"/>
    <w:rsid w:val="002F0D27"/>
    <w:rsid w:val="002F0DBB"/>
    <w:rsid w:val="002F118A"/>
    <w:rsid w:val="002F1322"/>
    <w:rsid w:val="002F30AA"/>
    <w:rsid w:val="002F34BB"/>
    <w:rsid w:val="002F4924"/>
    <w:rsid w:val="002F54AC"/>
    <w:rsid w:val="002F6FD3"/>
    <w:rsid w:val="002F7D93"/>
    <w:rsid w:val="0030035D"/>
    <w:rsid w:val="003006A9"/>
    <w:rsid w:val="00300992"/>
    <w:rsid w:val="003017E0"/>
    <w:rsid w:val="003024C9"/>
    <w:rsid w:val="0030264F"/>
    <w:rsid w:val="00302F9A"/>
    <w:rsid w:val="00303255"/>
    <w:rsid w:val="00303568"/>
    <w:rsid w:val="0030429B"/>
    <w:rsid w:val="00304706"/>
    <w:rsid w:val="00304810"/>
    <w:rsid w:val="00304996"/>
    <w:rsid w:val="003051B1"/>
    <w:rsid w:val="003055B7"/>
    <w:rsid w:val="00306143"/>
    <w:rsid w:val="00306328"/>
    <w:rsid w:val="00306B26"/>
    <w:rsid w:val="003073B7"/>
    <w:rsid w:val="003102D6"/>
    <w:rsid w:val="00310979"/>
    <w:rsid w:val="00310B81"/>
    <w:rsid w:val="00311076"/>
    <w:rsid w:val="00312D62"/>
    <w:rsid w:val="00312FAF"/>
    <w:rsid w:val="00314011"/>
    <w:rsid w:val="00314853"/>
    <w:rsid w:val="00314B73"/>
    <w:rsid w:val="00314E06"/>
    <w:rsid w:val="003157B4"/>
    <w:rsid w:val="00316414"/>
    <w:rsid w:val="003164E5"/>
    <w:rsid w:val="00316BBF"/>
    <w:rsid w:val="00316C7E"/>
    <w:rsid w:val="00316E99"/>
    <w:rsid w:val="00317B31"/>
    <w:rsid w:val="00317D18"/>
    <w:rsid w:val="0032108B"/>
    <w:rsid w:val="00321C0B"/>
    <w:rsid w:val="00321DA6"/>
    <w:rsid w:val="00323897"/>
    <w:rsid w:val="00324241"/>
    <w:rsid w:val="003249E8"/>
    <w:rsid w:val="00325A49"/>
    <w:rsid w:val="003263A6"/>
    <w:rsid w:val="003267CE"/>
    <w:rsid w:val="003277FC"/>
    <w:rsid w:val="0032796E"/>
    <w:rsid w:val="00330669"/>
    <w:rsid w:val="00331AA8"/>
    <w:rsid w:val="00334C4A"/>
    <w:rsid w:val="0033514A"/>
    <w:rsid w:val="00335BF4"/>
    <w:rsid w:val="003363C6"/>
    <w:rsid w:val="00337C55"/>
    <w:rsid w:val="00340AD1"/>
    <w:rsid w:val="00341172"/>
    <w:rsid w:val="003430D3"/>
    <w:rsid w:val="003439B1"/>
    <w:rsid w:val="003444D1"/>
    <w:rsid w:val="003452B3"/>
    <w:rsid w:val="00345553"/>
    <w:rsid w:val="003457C6"/>
    <w:rsid w:val="00347456"/>
    <w:rsid w:val="0034792D"/>
    <w:rsid w:val="00351070"/>
    <w:rsid w:val="00351BA0"/>
    <w:rsid w:val="003521A2"/>
    <w:rsid w:val="003523F4"/>
    <w:rsid w:val="00352D9C"/>
    <w:rsid w:val="00352ED1"/>
    <w:rsid w:val="0035355E"/>
    <w:rsid w:val="00353E3E"/>
    <w:rsid w:val="00354289"/>
    <w:rsid w:val="003542E7"/>
    <w:rsid w:val="00354444"/>
    <w:rsid w:val="00354548"/>
    <w:rsid w:val="00354C0C"/>
    <w:rsid w:val="00354F43"/>
    <w:rsid w:val="00355846"/>
    <w:rsid w:val="00355DF9"/>
    <w:rsid w:val="00356036"/>
    <w:rsid w:val="003560DE"/>
    <w:rsid w:val="003575D2"/>
    <w:rsid w:val="003576B6"/>
    <w:rsid w:val="0035793D"/>
    <w:rsid w:val="00357D05"/>
    <w:rsid w:val="003615AF"/>
    <w:rsid w:val="00361CD3"/>
    <w:rsid w:val="00361FA8"/>
    <w:rsid w:val="00362824"/>
    <w:rsid w:val="0036367D"/>
    <w:rsid w:val="00364106"/>
    <w:rsid w:val="003646EA"/>
    <w:rsid w:val="0036504D"/>
    <w:rsid w:val="003655EF"/>
    <w:rsid w:val="00365EAF"/>
    <w:rsid w:val="00367210"/>
    <w:rsid w:val="003702D1"/>
    <w:rsid w:val="003707DB"/>
    <w:rsid w:val="00370EA4"/>
    <w:rsid w:val="00372B34"/>
    <w:rsid w:val="00373337"/>
    <w:rsid w:val="00373858"/>
    <w:rsid w:val="003739BA"/>
    <w:rsid w:val="00373C9F"/>
    <w:rsid w:val="00374040"/>
    <w:rsid w:val="003742F9"/>
    <w:rsid w:val="00374CD0"/>
    <w:rsid w:val="00374FF5"/>
    <w:rsid w:val="00375319"/>
    <w:rsid w:val="00375D8E"/>
    <w:rsid w:val="00375F7D"/>
    <w:rsid w:val="00377678"/>
    <w:rsid w:val="003778BC"/>
    <w:rsid w:val="00377FB0"/>
    <w:rsid w:val="0038025B"/>
    <w:rsid w:val="00381939"/>
    <w:rsid w:val="003824D5"/>
    <w:rsid w:val="0038279C"/>
    <w:rsid w:val="003831CC"/>
    <w:rsid w:val="00383379"/>
    <w:rsid w:val="00384FE7"/>
    <w:rsid w:val="00385BF3"/>
    <w:rsid w:val="00386B11"/>
    <w:rsid w:val="00387159"/>
    <w:rsid w:val="003916F2"/>
    <w:rsid w:val="003928DB"/>
    <w:rsid w:val="00392A61"/>
    <w:rsid w:val="00392DC4"/>
    <w:rsid w:val="00393D97"/>
    <w:rsid w:val="003944CD"/>
    <w:rsid w:val="003953BB"/>
    <w:rsid w:val="003959B8"/>
    <w:rsid w:val="00395B8F"/>
    <w:rsid w:val="00396237"/>
    <w:rsid w:val="00396971"/>
    <w:rsid w:val="00396994"/>
    <w:rsid w:val="00396EB8"/>
    <w:rsid w:val="003974B5"/>
    <w:rsid w:val="00397F3F"/>
    <w:rsid w:val="00397F52"/>
    <w:rsid w:val="003A0015"/>
    <w:rsid w:val="003A0437"/>
    <w:rsid w:val="003A04BE"/>
    <w:rsid w:val="003A2A01"/>
    <w:rsid w:val="003A2E9B"/>
    <w:rsid w:val="003A302C"/>
    <w:rsid w:val="003A360E"/>
    <w:rsid w:val="003A4673"/>
    <w:rsid w:val="003A47B2"/>
    <w:rsid w:val="003A55AD"/>
    <w:rsid w:val="003A6F6F"/>
    <w:rsid w:val="003A73AB"/>
    <w:rsid w:val="003A7C18"/>
    <w:rsid w:val="003B0A62"/>
    <w:rsid w:val="003B12DE"/>
    <w:rsid w:val="003B1AA1"/>
    <w:rsid w:val="003B2129"/>
    <w:rsid w:val="003B2710"/>
    <w:rsid w:val="003B34A9"/>
    <w:rsid w:val="003B37CC"/>
    <w:rsid w:val="003B3B1B"/>
    <w:rsid w:val="003B40E2"/>
    <w:rsid w:val="003B5262"/>
    <w:rsid w:val="003B5DEE"/>
    <w:rsid w:val="003B65B6"/>
    <w:rsid w:val="003B6B67"/>
    <w:rsid w:val="003B6CE9"/>
    <w:rsid w:val="003B7F6D"/>
    <w:rsid w:val="003C099B"/>
    <w:rsid w:val="003C0CAE"/>
    <w:rsid w:val="003C18EE"/>
    <w:rsid w:val="003C1ADF"/>
    <w:rsid w:val="003C3B0B"/>
    <w:rsid w:val="003C52BB"/>
    <w:rsid w:val="003C65E8"/>
    <w:rsid w:val="003C793D"/>
    <w:rsid w:val="003C7D31"/>
    <w:rsid w:val="003D0883"/>
    <w:rsid w:val="003D12F7"/>
    <w:rsid w:val="003D242E"/>
    <w:rsid w:val="003D291F"/>
    <w:rsid w:val="003D3F86"/>
    <w:rsid w:val="003D4837"/>
    <w:rsid w:val="003D491D"/>
    <w:rsid w:val="003D4CA2"/>
    <w:rsid w:val="003D4CF6"/>
    <w:rsid w:val="003D4E81"/>
    <w:rsid w:val="003D4F74"/>
    <w:rsid w:val="003D4FFE"/>
    <w:rsid w:val="003D5220"/>
    <w:rsid w:val="003D5487"/>
    <w:rsid w:val="003D5F92"/>
    <w:rsid w:val="003D659A"/>
    <w:rsid w:val="003D66F8"/>
    <w:rsid w:val="003D68A8"/>
    <w:rsid w:val="003D737B"/>
    <w:rsid w:val="003D7BD2"/>
    <w:rsid w:val="003E0396"/>
    <w:rsid w:val="003E0B1A"/>
    <w:rsid w:val="003E12E6"/>
    <w:rsid w:val="003E14B3"/>
    <w:rsid w:val="003E19ED"/>
    <w:rsid w:val="003E1E55"/>
    <w:rsid w:val="003E218E"/>
    <w:rsid w:val="003E3118"/>
    <w:rsid w:val="003E3B3D"/>
    <w:rsid w:val="003E3C04"/>
    <w:rsid w:val="003E41A3"/>
    <w:rsid w:val="003E61F0"/>
    <w:rsid w:val="003E66A3"/>
    <w:rsid w:val="003E6D76"/>
    <w:rsid w:val="003E6F1A"/>
    <w:rsid w:val="003E7410"/>
    <w:rsid w:val="003E7B49"/>
    <w:rsid w:val="003F019E"/>
    <w:rsid w:val="003F0706"/>
    <w:rsid w:val="003F0B8C"/>
    <w:rsid w:val="003F0F31"/>
    <w:rsid w:val="003F1087"/>
    <w:rsid w:val="003F1208"/>
    <w:rsid w:val="003F1B33"/>
    <w:rsid w:val="003F1F52"/>
    <w:rsid w:val="003F317B"/>
    <w:rsid w:val="003F5432"/>
    <w:rsid w:val="003F5D31"/>
    <w:rsid w:val="003F6033"/>
    <w:rsid w:val="003F676D"/>
    <w:rsid w:val="003F67C9"/>
    <w:rsid w:val="003F6F37"/>
    <w:rsid w:val="003F75A8"/>
    <w:rsid w:val="003F7AEC"/>
    <w:rsid w:val="00400565"/>
    <w:rsid w:val="00400679"/>
    <w:rsid w:val="004006F4"/>
    <w:rsid w:val="00400856"/>
    <w:rsid w:val="00400A58"/>
    <w:rsid w:val="00401CE9"/>
    <w:rsid w:val="00402A32"/>
    <w:rsid w:val="00403026"/>
    <w:rsid w:val="00403AD3"/>
    <w:rsid w:val="00404493"/>
    <w:rsid w:val="00405D8E"/>
    <w:rsid w:val="004063A3"/>
    <w:rsid w:val="00407464"/>
    <w:rsid w:val="004100A9"/>
    <w:rsid w:val="00410AD4"/>
    <w:rsid w:val="00411441"/>
    <w:rsid w:val="004115F8"/>
    <w:rsid w:val="004119BE"/>
    <w:rsid w:val="00412A0D"/>
    <w:rsid w:val="00412B31"/>
    <w:rsid w:val="004138AC"/>
    <w:rsid w:val="00413A6F"/>
    <w:rsid w:val="00413CD6"/>
    <w:rsid w:val="00414DAC"/>
    <w:rsid w:val="004152A5"/>
    <w:rsid w:val="00415FDE"/>
    <w:rsid w:val="004177D1"/>
    <w:rsid w:val="00420D45"/>
    <w:rsid w:val="00421125"/>
    <w:rsid w:val="00421227"/>
    <w:rsid w:val="00421F14"/>
    <w:rsid w:val="00422207"/>
    <w:rsid w:val="00423FE1"/>
    <w:rsid w:val="004243A2"/>
    <w:rsid w:val="00424F74"/>
    <w:rsid w:val="0042549D"/>
    <w:rsid w:val="004257F4"/>
    <w:rsid w:val="00426CB5"/>
    <w:rsid w:val="004271BE"/>
    <w:rsid w:val="00427BA2"/>
    <w:rsid w:val="00430AE0"/>
    <w:rsid w:val="004318F7"/>
    <w:rsid w:val="00431A0C"/>
    <w:rsid w:val="00431B42"/>
    <w:rsid w:val="00431E12"/>
    <w:rsid w:val="0043216B"/>
    <w:rsid w:val="00432932"/>
    <w:rsid w:val="00432CCF"/>
    <w:rsid w:val="00432F31"/>
    <w:rsid w:val="00433383"/>
    <w:rsid w:val="004337C9"/>
    <w:rsid w:val="00435453"/>
    <w:rsid w:val="00435FA4"/>
    <w:rsid w:val="00436885"/>
    <w:rsid w:val="00436957"/>
    <w:rsid w:val="00437A79"/>
    <w:rsid w:val="00437B23"/>
    <w:rsid w:val="00437F42"/>
    <w:rsid w:val="00440950"/>
    <w:rsid w:val="00440AA2"/>
    <w:rsid w:val="00440BD7"/>
    <w:rsid w:val="00441BEE"/>
    <w:rsid w:val="00441CB1"/>
    <w:rsid w:val="0044275C"/>
    <w:rsid w:val="00444D09"/>
    <w:rsid w:val="00445B45"/>
    <w:rsid w:val="00445B76"/>
    <w:rsid w:val="00446FC6"/>
    <w:rsid w:val="00447129"/>
    <w:rsid w:val="00447289"/>
    <w:rsid w:val="00451009"/>
    <w:rsid w:val="0045239C"/>
    <w:rsid w:val="00452F92"/>
    <w:rsid w:val="00453C7C"/>
    <w:rsid w:val="00453DC3"/>
    <w:rsid w:val="004548BD"/>
    <w:rsid w:val="004548E0"/>
    <w:rsid w:val="00454B5B"/>
    <w:rsid w:val="004550E0"/>
    <w:rsid w:val="004551C5"/>
    <w:rsid w:val="004552C8"/>
    <w:rsid w:val="004555CD"/>
    <w:rsid w:val="00455630"/>
    <w:rsid w:val="00455E8B"/>
    <w:rsid w:val="00456F81"/>
    <w:rsid w:val="00457003"/>
    <w:rsid w:val="00457A27"/>
    <w:rsid w:val="0046057C"/>
    <w:rsid w:val="00460BAE"/>
    <w:rsid w:val="00461690"/>
    <w:rsid w:val="004624BC"/>
    <w:rsid w:val="00462624"/>
    <w:rsid w:val="0046284C"/>
    <w:rsid w:val="004646F1"/>
    <w:rsid w:val="0046477B"/>
    <w:rsid w:val="0046543E"/>
    <w:rsid w:val="00465A24"/>
    <w:rsid w:val="004667AF"/>
    <w:rsid w:val="00466992"/>
    <w:rsid w:val="004669DE"/>
    <w:rsid w:val="00466D07"/>
    <w:rsid w:val="004679DF"/>
    <w:rsid w:val="00470D47"/>
    <w:rsid w:val="00470E96"/>
    <w:rsid w:val="004710F9"/>
    <w:rsid w:val="00471369"/>
    <w:rsid w:val="00471374"/>
    <w:rsid w:val="004713B5"/>
    <w:rsid w:val="004714F9"/>
    <w:rsid w:val="0047207A"/>
    <w:rsid w:val="00472128"/>
    <w:rsid w:val="00472A1A"/>
    <w:rsid w:val="00472BCC"/>
    <w:rsid w:val="00472E02"/>
    <w:rsid w:val="00473B2B"/>
    <w:rsid w:val="0047488F"/>
    <w:rsid w:val="00475651"/>
    <w:rsid w:val="00475C13"/>
    <w:rsid w:val="004769B3"/>
    <w:rsid w:val="0047745A"/>
    <w:rsid w:val="0047794B"/>
    <w:rsid w:val="004779B0"/>
    <w:rsid w:val="00480F98"/>
    <w:rsid w:val="0048109A"/>
    <w:rsid w:val="004814AE"/>
    <w:rsid w:val="00481689"/>
    <w:rsid w:val="00481C3E"/>
    <w:rsid w:val="00482481"/>
    <w:rsid w:val="00482B01"/>
    <w:rsid w:val="00482BEC"/>
    <w:rsid w:val="00483327"/>
    <w:rsid w:val="00484560"/>
    <w:rsid w:val="0048472D"/>
    <w:rsid w:val="00484755"/>
    <w:rsid w:val="004849CA"/>
    <w:rsid w:val="00484AB0"/>
    <w:rsid w:val="00484F37"/>
    <w:rsid w:val="004853B1"/>
    <w:rsid w:val="00487092"/>
    <w:rsid w:val="004875FD"/>
    <w:rsid w:val="004879E7"/>
    <w:rsid w:val="00490362"/>
    <w:rsid w:val="004909AD"/>
    <w:rsid w:val="00491114"/>
    <w:rsid w:val="004912E2"/>
    <w:rsid w:val="00491701"/>
    <w:rsid w:val="00492A91"/>
    <w:rsid w:val="00495437"/>
    <w:rsid w:val="00495793"/>
    <w:rsid w:val="00495C16"/>
    <w:rsid w:val="00496951"/>
    <w:rsid w:val="004A01DC"/>
    <w:rsid w:val="004A0D41"/>
    <w:rsid w:val="004A2600"/>
    <w:rsid w:val="004A2604"/>
    <w:rsid w:val="004A3645"/>
    <w:rsid w:val="004A4D73"/>
    <w:rsid w:val="004A4EB2"/>
    <w:rsid w:val="004A5444"/>
    <w:rsid w:val="004A550B"/>
    <w:rsid w:val="004A5D92"/>
    <w:rsid w:val="004A67D9"/>
    <w:rsid w:val="004A711F"/>
    <w:rsid w:val="004A7DEE"/>
    <w:rsid w:val="004A7E36"/>
    <w:rsid w:val="004B0A17"/>
    <w:rsid w:val="004B12B1"/>
    <w:rsid w:val="004B137A"/>
    <w:rsid w:val="004B1507"/>
    <w:rsid w:val="004B23F6"/>
    <w:rsid w:val="004B27C0"/>
    <w:rsid w:val="004B2C5F"/>
    <w:rsid w:val="004B3B8B"/>
    <w:rsid w:val="004B4497"/>
    <w:rsid w:val="004B49BF"/>
    <w:rsid w:val="004B4C31"/>
    <w:rsid w:val="004B4E8A"/>
    <w:rsid w:val="004B5A6D"/>
    <w:rsid w:val="004B6104"/>
    <w:rsid w:val="004B63FA"/>
    <w:rsid w:val="004B66BB"/>
    <w:rsid w:val="004B7E8E"/>
    <w:rsid w:val="004C15D1"/>
    <w:rsid w:val="004C164D"/>
    <w:rsid w:val="004C1D24"/>
    <w:rsid w:val="004C1E2B"/>
    <w:rsid w:val="004C266A"/>
    <w:rsid w:val="004C2F4E"/>
    <w:rsid w:val="004C3A44"/>
    <w:rsid w:val="004C3EFB"/>
    <w:rsid w:val="004C49A5"/>
    <w:rsid w:val="004C4B76"/>
    <w:rsid w:val="004C52CE"/>
    <w:rsid w:val="004C5631"/>
    <w:rsid w:val="004C6036"/>
    <w:rsid w:val="004C6387"/>
    <w:rsid w:val="004C6571"/>
    <w:rsid w:val="004C69CE"/>
    <w:rsid w:val="004C6AEA"/>
    <w:rsid w:val="004C793A"/>
    <w:rsid w:val="004D0508"/>
    <w:rsid w:val="004D07A2"/>
    <w:rsid w:val="004D1FF5"/>
    <w:rsid w:val="004D201E"/>
    <w:rsid w:val="004D24FC"/>
    <w:rsid w:val="004D2617"/>
    <w:rsid w:val="004D31D5"/>
    <w:rsid w:val="004D3544"/>
    <w:rsid w:val="004D39D4"/>
    <w:rsid w:val="004D550F"/>
    <w:rsid w:val="004D6415"/>
    <w:rsid w:val="004D65BF"/>
    <w:rsid w:val="004D6FE2"/>
    <w:rsid w:val="004D7CB6"/>
    <w:rsid w:val="004D7FD1"/>
    <w:rsid w:val="004E0A0E"/>
    <w:rsid w:val="004E1E7B"/>
    <w:rsid w:val="004E262D"/>
    <w:rsid w:val="004E461B"/>
    <w:rsid w:val="004E492E"/>
    <w:rsid w:val="004E5343"/>
    <w:rsid w:val="004E5405"/>
    <w:rsid w:val="004E5C7F"/>
    <w:rsid w:val="004E6145"/>
    <w:rsid w:val="004E6610"/>
    <w:rsid w:val="004E6883"/>
    <w:rsid w:val="004F1AC5"/>
    <w:rsid w:val="004F1D3E"/>
    <w:rsid w:val="004F2155"/>
    <w:rsid w:val="004F2AF5"/>
    <w:rsid w:val="004F33BA"/>
    <w:rsid w:val="004F3824"/>
    <w:rsid w:val="004F3BFC"/>
    <w:rsid w:val="004F3D74"/>
    <w:rsid w:val="004F475C"/>
    <w:rsid w:val="004F4B08"/>
    <w:rsid w:val="004F4D31"/>
    <w:rsid w:val="004F4F17"/>
    <w:rsid w:val="004F61EE"/>
    <w:rsid w:val="004F63BC"/>
    <w:rsid w:val="004F7127"/>
    <w:rsid w:val="004F76EA"/>
    <w:rsid w:val="00500664"/>
    <w:rsid w:val="00500F50"/>
    <w:rsid w:val="00500FC3"/>
    <w:rsid w:val="00501E5E"/>
    <w:rsid w:val="0050259F"/>
    <w:rsid w:val="005025E8"/>
    <w:rsid w:val="00502777"/>
    <w:rsid w:val="00502DE9"/>
    <w:rsid w:val="00503704"/>
    <w:rsid w:val="0050399B"/>
    <w:rsid w:val="00504227"/>
    <w:rsid w:val="00504467"/>
    <w:rsid w:val="0050497E"/>
    <w:rsid w:val="00505823"/>
    <w:rsid w:val="005075CB"/>
    <w:rsid w:val="00507E5E"/>
    <w:rsid w:val="00510484"/>
    <w:rsid w:val="005105EA"/>
    <w:rsid w:val="005114DE"/>
    <w:rsid w:val="00511B3C"/>
    <w:rsid w:val="00513441"/>
    <w:rsid w:val="00513500"/>
    <w:rsid w:val="00514747"/>
    <w:rsid w:val="00514F02"/>
    <w:rsid w:val="0051560E"/>
    <w:rsid w:val="00515A17"/>
    <w:rsid w:val="00516515"/>
    <w:rsid w:val="0051677C"/>
    <w:rsid w:val="0051677E"/>
    <w:rsid w:val="00516C8A"/>
    <w:rsid w:val="00516F12"/>
    <w:rsid w:val="00517101"/>
    <w:rsid w:val="0052007C"/>
    <w:rsid w:val="00520CF3"/>
    <w:rsid w:val="0052277E"/>
    <w:rsid w:val="00522AB7"/>
    <w:rsid w:val="0052306D"/>
    <w:rsid w:val="00523486"/>
    <w:rsid w:val="0052383E"/>
    <w:rsid w:val="0052389F"/>
    <w:rsid w:val="00523B81"/>
    <w:rsid w:val="00523B8C"/>
    <w:rsid w:val="005241A9"/>
    <w:rsid w:val="00527A9E"/>
    <w:rsid w:val="0053105D"/>
    <w:rsid w:val="005310AF"/>
    <w:rsid w:val="00531B04"/>
    <w:rsid w:val="00531B16"/>
    <w:rsid w:val="00531E44"/>
    <w:rsid w:val="00532BB8"/>
    <w:rsid w:val="00532BE0"/>
    <w:rsid w:val="00535375"/>
    <w:rsid w:val="00535AE6"/>
    <w:rsid w:val="00535D5E"/>
    <w:rsid w:val="00535D79"/>
    <w:rsid w:val="0053632C"/>
    <w:rsid w:val="00536348"/>
    <w:rsid w:val="00536948"/>
    <w:rsid w:val="0053700C"/>
    <w:rsid w:val="00537145"/>
    <w:rsid w:val="0053742D"/>
    <w:rsid w:val="00537691"/>
    <w:rsid w:val="00537718"/>
    <w:rsid w:val="0053791F"/>
    <w:rsid w:val="00540507"/>
    <w:rsid w:val="00540FA2"/>
    <w:rsid w:val="00540FBC"/>
    <w:rsid w:val="00541EFA"/>
    <w:rsid w:val="005421E4"/>
    <w:rsid w:val="00542784"/>
    <w:rsid w:val="00543001"/>
    <w:rsid w:val="00543577"/>
    <w:rsid w:val="00543C85"/>
    <w:rsid w:val="005440AB"/>
    <w:rsid w:val="00544775"/>
    <w:rsid w:val="005447DD"/>
    <w:rsid w:val="00544818"/>
    <w:rsid w:val="00545409"/>
    <w:rsid w:val="0054598D"/>
    <w:rsid w:val="005463F2"/>
    <w:rsid w:val="0054725B"/>
    <w:rsid w:val="005479C1"/>
    <w:rsid w:val="005479D5"/>
    <w:rsid w:val="005501CC"/>
    <w:rsid w:val="005526FE"/>
    <w:rsid w:val="00552C01"/>
    <w:rsid w:val="005541D4"/>
    <w:rsid w:val="005555AB"/>
    <w:rsid w:val="00555A00"/>
    <w:rsid w:val="00556EB3"/>
    <w:rsid w:val="00557465"/>
    <w:rsid w:val="005574EE"/>
    <w:rsid w:val="00560DEA"/>
    <w:rsid w:val="00561554"/>
    <w:rsid w:val="00561E95"/>
    <w:rsid w:val="00562399"/>
    <w:rsid w:val="00562909"/>
    <w:rsid w:val="00562BEE"/>
    <w:rsid w:val="005631E0"/>
    <w:rsid w:val="00563214"/>
    <w:rsid w:val="0056429B"/>
    <w:rsid w:val="005648B4"/>
    <w:rsid w:val="005650D8"/>
    <w:rsid w:val="0056534B"/>
    <w:rsid w:val="00565902"/>
    <w:rsid w:val="005667CB"/>
    <w:rsid w:val="0056689E"/>
    <w:rsid w:val="00566A96"/>
    <w:rsid w:val="005677D9"/>
    <w:rsid w:val="005708B0"/>
    <w:rsid w:val="005726EF"/>
    <w:rsid w:val="00572716"/>
    <w:rsid w:val="005737B1"/>
    <w:rsid w:val="005737CD"/>
    <w:rsid w:val="0057449A"/>
    <w:rsid w:val="00574DBB"/>
    <w:rsid w:val="00575259"/>
    <w:rsid w:val="0057629B"/>
    <w:rsid w:val="0057646C"/>
    <w:rsid w:val="00576E69"/>
    <w:rsid w:val="0057739B"/>
    <w:rsid w:val="00577FEC"/>
    <w:rsid w:val="00577FF1"/>
    <w:rsid w:val="0058030A"/>
    <w:rsid w:val="005819B6"/>
    <w:rsid w:val="00583958"/>
    <w:rsid w:val="00586530"/>
    <w:rsid w:val="00586804"/>
    <w:rsid w:val="005925A0"/>
    <w:rsid w:val="0059405D"/>
    <w:rsid w:val="005944AD"/>
    <w:rsid w:val="00594994"/>
    <w:rsid w:val="00594C31"/>
    <w:rsid w:val="00594E1D"/>
    <w:rsid w:val="005952E1"/>
    <w:rsid w:val="00596FF5"/>
    <w:rsid w:val="0059751C"/>
    <w:rsid w:val="005A054C"/>
    <w:rsid w:val="005A2858"/>
    <w:rsid w:val="005A32B5"/>
    <w:rsid w:val="005A3DCE"/>
    <w:rsid w:val="005A3ED7"/>
    <w:rsid w:val="005A4A7E"/>
    <w:rsid w:val="005A5423"/>
    <w:rsid w:val="005A551C"/>
    <w:rsid w:val="005A5F68"/>
    <w:rsid w:val="005A6107"/>
    <w:rsid w:val="005A61BA"/>
    <w:rsid w:val="005A67DA"/>
    <w:rsid w:val="005A6B8D"/>
    <w:rsid w:val="005A6CAA"/>
    <w:rsid w:val="005A6D43"/>
    <w:rsid w:val="005A7105"/>
    <w:rsid w:val="005B124D"/>
    <w:rsid w:val="005B2009"/>
    <w:rsid w:val="005B2B36"/>
    <w:rsid w:val="005B30A3"/>
    <w:rsid w:val="005B37F4"/>
    <w:rsid w:val="005B3B5E"/>
    <w:rsid w:val="005B4262"/>
    <w:rsid w:val="005B4C95"/>
    <w:rsid w:val="005B52F4"/>
    <w:rsid w:val="005B6057"/>
    <w:rsid w:val="005B6A02"/>
    <w:rsid w:val="005B754F"/>
    <w:rsid w:val="005B7DD4"/>
    <w:rsid w:val="005C0618"/>
    <w:rsid w:val="005C0750"/>
    <w:rsid w:val="005C1101"/>
    <w:rsid w:val="005C1364"/>
    <w:rsid w:val="005C196B"/>
    <w:rsid w:val="005C1A9C"/>
    <w:rsid w:val="005C1B10"/>
    <w:rsid w:val="005C1D0D"/>
    <w:rsid w:val="005C23A0"/>
    <w:rsid w:val="005C2665"/>
    <w:rsid w:val="005C2772"/>
    <w:rsid w:val="005C2ABE"/>
    <w:rsid w:val="005C354F"/>
    <w:rsid w:val="005C3C36"/>
    <w:rsid w:val="005C44A0"/>
    <w:rsid w:val="005C4538"/>
    <w:rsid w:val="005C49EF"/>
    <w:rsid w:val="005C509E"/>
    <w:rsid w:val="005C5C9F"/>
    <w:rsid w:val="005C5D6A"/>
    <w:rsid w:val="005C62C9"/>
    <w:rsid w:val="005C66FE"/>
    <w:rsid w:val="005C6722"/>
    <w:rsid w:val="005C6A70"/>
    <w:rsid w:val="005C7372"/>
    <w:rsid w:val="005C7D5B"/>
    <w:rsid w:val="005D0877"/>
    <w:rsid w:val="005D08A0"/>
    <w:rsid w:val="005D0E6F"/>
    <w:rsid w:val="005D132D"/>
    <w:rsid w:val="005D1C92"/>
    <w:rsid w:val="005D1ECD"/>
    <w:rsid w:val="005D2C1A"/>
    <w:rsid w:val="005D4A86"/>
    <w:rsid w:val="005D540F"/>
    <w:rsid w:val="005D6E03"/>
    <w:rsid w:val="005D72E1"/>
    <w:rsid w:val="005D7987"/>
    <w:rsid w:val="005D79AF"/>
    <w:rsid w:val="005E02AC"/>
    <w:rsid w:val="005E0485"/>
    <w:rsid w:val="005E091A"/>
    <w:rsid w:val="005E1771"/>
    <w:rsid w:val="005E1BE1"/>
    <w:rsid w:val="005E292F"/>
    <w:rsid w:val="005E44F0"/>
    <w:rsid w:val="005E50AF"/>
    <w:rsid w:val="005E5834"/>
    <w:rsid w:val="005E6572"/>
    <w:rsid w:val="005E6B19"/>
    <w:rsid w:val="005E71A4"/>
    <w:rsid w:val="005E752B"/>
    <w:rsid w:val="005E7FA5"/>
    <w:rsid w:val="005F013A"/>
    <w:rsid w:val="005F027F"/>
    <w:rsid w:val="005F1688"/>
    <w:rsid w:val="005F1DDC"/>
    <w:rsid w:val="005F1E75"/>
    <w:rsid w:val="005F2495"/>
    <w:rsid w:val="005F2FAE"/>
    <w:rsid w:val="005F35B7"/>
    <w:rsid w:val="005F385D"/>
    <w:rsid w:val="005F415C"/>
    <w:rsid w:val="005F44B0"/>
    <w:rsid w:val="005F4D09"/>
    <w:rsid w:val="005F4FB0"/>
    <w:rsid w:val="005F52B7"/>
    <w:rsid w:val="005F5E43"/>
    <w:rsid w:val="005F6774"/>
    <w:rsid w:val="005F6C1C"/>
    <w:rsid w:val="005F70DA"/>
    <w:rsid w:val="005F7421"/>
    <w:rsid w:val="005F7827"/>
    <w:rsid w:val="005F7A8F"/>
    <w:rsid w:val="00601238"/>
    <w:rsid w:val="0060144F"/>
    <w:rsid w:val="0060232E"/>
    <w:rsid w:val="006028D5"/>
    <w:rsid w:val="00602D72"/>
    <w:rsid w:val="00603F9C"/>
    <w:rsid w:val="00605339"/>
    <w:rsid w:val="00605DFF"/>
    <w:rsid w:val="00605E2D"/>
    <w:rsid w:val="0060617C"/>
    <w:rsid w:val="00606BB1"/>
    <w:rsid w:val="006074E6"/>
    <w:rsid w:val="006078EE"/>
    <w:rsid w:val="0061007D"/>
    <w:rsid w:val="00610152"/>
    <w:rsid w:val="00611177"/>
    <w:rsid w:val="006117C7"/>
    <w:rsid w:val="006118BD"/>
    <w:rsid w:val="0061337E"/>
    <w:rsid w:val="00614F71"/>
    <w:rsid w:val="006150C7"/>
    <w:rsid w:val="0061572D"/>
    <w:rsid w:val="006159F8"/>
    <w:rsid w:val="00615B08"/>
    <w:rsid w:val="00615FBC"/>
    <w:rsid w:val="00616C59"/>
    <w:rsid w:val="00616E5F"/>
    <w:rsid w:val="00617290"/>
    <w:rsid w:val="006177DA"/>
    <w:rsid w:val="00617B60"/>
    <w:rsid w:val="00617BAA"/>
    <w:rsid w:val="006208B6"/>
    <w:rsid w:val="00620AAD"/>
    <w:rsid w:val="00620DEA"/>
    <w:rsid w:val="00621116"/>
    <w:rsid w:val="0062116B"/>
    <w:rsid w:val="0062152F"/>
    <w:rsid w:val="00621710"/>
    <w:rsid w:val="00622A47"/>
    <w:rsid w:val="00622D51"/>
    <w:rsid w:val="006233D3"/>
    <w:rsid w:val="0062340D"/>
    <w:rsid w:val="006237F9"/>
    <w:rsid w:val="00623A08"/>
    <w:rsid w:val="006246A5"/>
    <w:rsid w:val="00625502"/>
    <w:rsid w:val="00625766"/>
    <w:rsid w:val="00625CA4"/>
    <w:rsid w:val="00625DDE"/>
    <w:rsid w:val="0062720A"/>
    <w:rsid w:val="0062773C"/>
    <w:rsid w:val="00627CA6"/>
    <w:rsid w:val="00627DF1"/>
    <w:rsid w:val="0063023E"/>
    <w:rsid w:val="006306E7"/>
    <w:rsid w:val="00630DF8"/>
    <w:rsid w:val="00632161"/>
    <w:rsid w:val="00633165"/>
    <w:rsid w:val="00633B61"/>
    <w:rsid w:val="00635551"/>
    <w:rsid w:val="006355CD"/>
    <w:rsid w:val="0063585F"/>
    <w:rsid w:val="0063590E"/>
    <w:rsid w:val="00635A5D"/>
    <w:rsid w:val="00636446"/>
    <w:rsid w:val="00640A0A"/>
    <w:rsid w:val="0064125F"/>
    <w:rsid w:val="00641313"/>
    <w:rsid w:val="0064272E"/>
    <w:rsid w:val="0064366D"/>
    <w:rsid w:val="006438AD"/>
    <w:rsid w:val="0064414F"/>
    <w:rsid w:val="00646A2B"/>
    <w:rsid w:val="00647205"/>
    <w:rsid w:val="00650B14"/>
    <w:rsid w:val="00650D6D"/>
    <w:rsid w:val="006518EF"/>
    <w:rsid w:val="00652389"/>
    <w:rsid w:val="00652951"/>
    <w:rsid w:val="00653308"/>
    <w:rsid w:val="00653423"/>
    <w:rsid w:val="006534FA"/>
    <w:rsid w:val="00655B22"/>
    <w:rsid w:val="0065608F"/>
    <w:rsid w:val="00656D92"/>
    <w:rsid w:val="00660210"/>
    <w:rsid w:val="00661425"/>
    <w:rsid w:val="006615AB"/>
    <w:rsid w:val="00662242"/>
    <w:rsid w:val="00662796"/>
    <w:rsid w:val="0066392E"/>
    <w:rsid w:val="006649D8"/>
    <w:rsid w:val="00664B1B"/>
    <w:rsid w:val="00664E9A"/>
    <w:rsid w:val="00665CB2"/>
    <w:rsid w:val="00666B60"/>
    <w:rsid w:val="006670A4"/>
    <w:rsid w:val="00670AB3"/>
    <w:rsid w:val="00671073"/>
    <w:rsid w:val="00671A65"/>
    <w:rsid w:val="0067245A"/>
    <w:rsid w:val="0067482D"/>
    <w:rsid w:val="00675838"/>
    <w:rsid w:val="0067583C"/>
    <w:rsid w:val="00675B5F"/>
    <w:rsid w:val="006766DC"/>
    <w:rsid w:val="00676752"/>
    <w:rsid w:val="00676BB8"/>
    <w:rsid w:val="006770AB"/>
    <w:rsid w:val="00677C34"/>
    <w:rsid w:val="00680F7F"/>
    <w:rsid w:val="00681027"/>
    <w:rsid w:val="006811BD"/>
    <w:rsid w:val="006814FA"/>
    <w:rsid w:val="006832CF"/>
    <w:rsid w:val="006833F3"/>
    <w:rsid w:val="006842DB"/>
    <w:rsid w:val="00684EDC"/>
    <w:rsid w:val="0068509D"/>
    <w:rsid w:val="006855A0"/>
    <w:rsid w:val="00685CBC"/>
    <w:rsid w:val="00685E58"/>
    <w:rsid w:val="00686332"/>
    <w:rsid w:val="00686885"/>
    <w:rsid w:val="00687615"/>
    <w:rsid w:val="006879DD"/>
    <w:rsid w:val="00687E1A"/>
    <w:rsid w:val="00687F49"/>
    <w:rsid w:val="00690A01"/>
    <w:rsid w:val="00691939"/>
    <w:rsid w:val="00691B91"/>
    <w:rsid w:val="00693B42"/>
    <w:rsid w:val="00693C2B"/>
    <w:rsid w:val="00695190"/>
    <w:rsid w:val="00696B5D"/>
    <w:rsid w:val="00697FE4"/>
    <w:rsid w:val="006A1FF9"/>
    <w:rsid w:val="006A283F"/>
    <w:rsid w:val="006A40FD"/>
    <w:rsid w:val="006A4BBB"/>
    <w:rsid w:val="006A4C12"/>
    <w:rsid w:val="006A4DD2"/>
    <w:rsid w:val="006A6681"/>
    <w:rsid w:val="006A6CC6"/>
    <w:rsid w:val="006A726C"/>
    <w:rsid w:val="006A7847"/>
    <w:rsid w:val="006A7BBC"/>
    <w:rsid w:val="006B01C7"/>
    <w:rsid w:val="006B0913"/>
    <w:rsid w:val="006B0A5D"/>
    <w:rsid w:val="006B0DC9"/>
    <w:rsid w:val="006B242E"/>
    <w:rsid w:val="006B257C"/>
    <w:rsid w:val="006B2D31"/>
    <w:rsid w:val="006B300F"/>
    <w:rsid w:val="006B3D7A"/>
    <w:rsid w:val="006B4948"/>
    <w:rsid w:val="006B510E"/>
    <w:rsid w:val="006B58A2"/>
    <w:rsid w:val="006B6E97"/>
    <w:rsid w:val="006B7660"/>
    <w:rsid w:val="006C018F"/>
    <w:rsid w:val="006C068D"/>
    <w:rsid w:val="006C0B46"/>
    <w:rsid w:val="006C1302"/>
    <w:rsid w:val="006C14B4"/>
    <w:rsid w:val="006C1B5A"/>
    <w:rsid w:val="006C1E7F"/>
    <w:rsid w:val="006C397D"/>
    <w:rsid w:val="006C3F03"/>
    <w:rsid w:val="006C4217"/>
    <w:rsid w:val="006C42EB"/>
    <w:rsid w:val="006C4493"/>
    <w:rsid w:val="006C4AC2"/>
    <w:rsid w:val="006C4F0A"/>
    <w:rsid w:val="006C5B4A"/>
    <w:rsid w:val="006C6388"/>
    <w:rsid w:val="006C6EE5"/>
    <w:rsid w:val="006C72D0"/>
    <w:rsid w:val="006C7545"/>
    <w:rsid w:val="006C784D"/>
    <w:rsid w:val="006C79B7"/>
    <w:rsid w:val="006D0C89"/>
    <w:rsid w:val="006D1C69"/>
    <w:rsid w:val="006D1C93"/>
    <w:rsid w:val="006D340B"/>
    <w:rsid w:val="006D3929"/>
    <w:rsid w:val="006D4AF2"/>
    <w:rsid w:val="006D4F4F"/>
    <w:rsid w:val="006D5B3B"/>
    <w:rsid w:val="006D5D00"/>
    <w:rsid w:val="006D5DE9"/>
    <w:rsid w:val="006D61FF"/>
    <w:rsid w:val="006D6377"/>
    <w:rsid w:val="006D66FD"/>
    <w:rsid w:val="006D7BC7"/>
    <w:rsid w:val="006D7D3E"/>
    <w:rsid w:val="006E000C"/>
    <w:rsid w:val="006E03B9"/>
    <w:rsid w:val="006E0519"/>
    <w:rsid w:val="006E0672"/>
    <w:rsid w:val="006E0694"/>
    <w:rsid w:val="006E101C"/>
    <w:rsid w:val="006E182F"/>
    <w:rsid w:val="006E1D25"/>
    <w:rsid w:val="006E246F"/>
    <w:rsid w:val="006E2FA4"/>
    <w:rsid w:val="006E3021"/>
    <w:rsid w:val="006E30B8"/>
    <w:rsid w:val="006E3339"/>
    <w:rsid w:val="006E3FC6"/>
    <w:rsid w:val="006E408D"/>
    <w:rsid w:val="006E4356"/>
    <w:rsid w:val="006E4593"/>
    <w:rsid w:val="006E51DF"/>
    <w:rsid w:val="006E530F"/>
    <w:rsid w:val="006E57A8"/>
    <w:rsid w:val="006E6206"/>
    <w:rsid w:val="006E6415"/>
    <w:rsid w:val="006E6701"/>
    <w:rsid w:val="006E6924"/>
    <w:rsid w:val="006E72B4"/>
    <w:rsid w:val="006E74BB"/>
    <w:rsid w:val="006F0E05"/>
    <w:rsid w:val="006F0E2D"/>
    <w:rsid w:val="006F144E"/>
    <w:rsid w:val="006F1832"/>
    <w:rsid w:val="006F3240"/>
    <w:rsid w:val="006F36F6"/>
    <w:rsid w:val="006F40AA"/>
    <w:rsid w:val="006F4129"/>
    <w:rsid w:val="006F46C2"/>
    <w:rsid w:val="006F4729"/>
    <w:rsid w:val="006F4841"/>
    <w:rsid w:val="006F4FD2"/>
    <w:rsid w:val="006F6262"/>
    <w:rsid w:val="006F6374"/>
    <w:rsid w:val="006F6479"/>
    <w:rsid w:val="006F6BF8"/>
    <w:rsid w:val="006F75C2"/>
    <w:rsid w:val="006F7B15"/>
    <w:rsid w:val="0070046B"/>
    <w:rsid w:val="0070223F"/>
    <w:rsid w:val="007033DD"/>
    <w:rsid w:val="00703C88"/>
    <w:rsid w:val="00704022"/>
    <w:rsid w:val="007043F5"/>
    <w:rsid w:val="00704860"/>
    <w:rsid w:val="0070503E"/>
    <w:rsid w:val="00705541"/>
    <w:rsid w:val="007059B3"/>
    <w:rsid w:val="00705F30"/>
    <w:rsid w:val="007065FC"/>
    <w:rsid w:val="0070734C"/>
    <w:rsid w:val="0070739D"/>
    <w:rsid w:val="0071085B"/>
    <w:rsid w:val="00710EE1"/>
    <w:rsid w:val="0071178A"/>
    <w:rsid w:val="00712C8F"/>
    <w:rsid w:val="007131DE"/>
    <w:rsid w:val="00713889"/>
    <w:rsid w:val="00713BDD"/>
    <w:rsid w:val="00713EBB"/>
    <w:rsid w:val="007145B8"/>
    <w:rsid w:val="00714715"/>
    <w:rsid w:val="007147B9"/>
    <w:rsid w:val="00714CF9"/>
    <w:rsid w:val="0071529B"/>
    <w:rsid w:val="00715379"/>
    <w:rsid w:val="00715E10"/>
    <w:rsid w:val="0071745C"/>
    <w:rsid w:val="00717A66"/>
    <w:rsid w:val="00717B12"/>
    <w:rsid w:val="00717B53"/>
    <w:rsid w:val="007200A1"/>
    <w:rsid w:val="00720323"/>
    <w:rsid w:val="00720855"/>
    <w:rsid w:val="00720879"/>
    <w:rsid w:val="0072113F"/>
    <w:rsid w:val="007211FB"/>
    <w:rsid w:val="0072250A"/>
    <w:rsid w:val="0072256B"/>
    <w:rsid w:val="00722A81"/>
    <w:rsid w:val="0072321D"/>
    <w:rsid w:val="007239CC"/>
    <w:rsid w:val="0072481B"/>
    <w:rsid w:val="007249D5"/>
    <w:rsid w:val="00725274"/>
    <w:rsid w:val="007256B8"/>
    <w:rsid w:val="00725DE6"/>
    <w:rsid w:val="007269CE"/>
    <w:rsid w:val="00726D2E"/>
    <w:rsid w:val="00730726"/>
    <w:rsid w:val="00730BC2"/>
    <w:rsid w:val="00730FFF"/>
    <w:rsid w:val="007315E1"/>
    <w:rsid w:val="0073237D"/>
    <w:rsid w:val="007326F2"/>
    <w:rsid w:val="0073349D"/>
    <w:rsid w:val="00734AAF"/>
    <w:rsid w:val="00734CBD"/>
    <w:rsid w:val="00734E8B"/>
    <w:rsid w:val="0073551D"/>
    <w:rsid w:val="00735657"/>
    <w:rsid w:val="0073695E"/>
    <w:rsid w:val="00737BD6"/>
    <w:rsid w:val="007400E1"/>
    <w:rsid w:val="00740489"/>
    <w:rsid w:val="00740C37"/>
    <w:rsid w:val="00741B93"/>
    <w:rsid w:val="00744858"/>
    <w:rsid w:val="00744FF4"/>
    <w:rsid w:val="007459E8"/>
    <w:rsid w:val="00746E32"/>
    <w:rsid w:val="00747205"/>
    <w:rsid w:val="00750662"/>
    <w:rsid w:val="00751516"/>
    <w:rsid w:val="00751FC0"/>
    <w:rsid w:val="0075241F"/>
    <w:rsid w:val="007533F4"/>
    <w:rsid w:val="0075380D"/>
    <w:rsid w:val="00753C93"/>
    <w:rsid w:val="00753F56"/>
    <w:rsid w:val="00754324"/>
    <w:rsid w:val="00754355"/>
    <w:rsid w:val="0075555D"/>
    <w:rsid w:val="007555DC"/>
    <w:rsid w:val="00755C2B"/>
    <w:rsid w:val="00756D9D"/>
    <w:rsid w:val="00757E3A"/>
    <w:rsid w:val="00760481"/>
    <w:rsid w:val="007616E5"/>
    <w:rsid w:val="007620E3"/>
    <w:rsid w:val="007627BF"/>
    <w:rsid w:val="00762906"/>
    <w:rsid w:val="007635C6"/>
    <w:rsid w:val="00763CC6"/>
    <w:rsid w:val="007645F6"/>
    <w:rsid w:val="00764C33"/>
    <w:rsid w:val="0076544D"/>
    <w:rsid w:val="00765711"/>
    <w:rsid w:val="00765B3A"/>
    <w:rsid w:val="00766037"/>
    <w:rsid w:val="00766207"/>
    <w:rsid w:val="00766909"/>
    <w:rsid w:val="00767919"/>
    <w:rsid w:val="007709A8"/>
    <w:rsid w:val="007709AE"/>
    <w:rsid w:val="00772058"/>
    <w:rsid w:val="007729DD"/>
    <w:rsid w:val="00772BCB"/>
    <w:rsid w:val="00772DC6"/>
    <w:rsid w:val="007732D2"/>
    <w:rsid w:val="0077353C"/>
    <w:rsid w:val="0077373C"/>
    <w:rsid w:val="0077380A"/>
    <w:rsid w:val="0077438B"/>
    <w:rsid w:val="00774ED4"/>
    <w:rsid w:val="0077597D"/>
    <w:rsid w:val="00775D85"/>
    <w:rsid w:val="007768F0"/>
    <w:rsid w:val="0077770C"/>
    <w:rsid w:val="00777F86"/>
    <w:rsid w:val="00781E2B"/>
    <w:rsid w:val="00782B6A"/>
    <w:rsid w:val="00782BC9"/>
    <w:rsid w:val="00783CD4"/>
    <w:rsid w:val="00783D32"/>
    <w:rsid w:val="00783F86"/>
    <w:rsid w:val="0078426B"/>
    <w:rsid w:val="0078467F"/>
    <w:rsid w:val="00786DA2"/>
    <w:rsid w:val="00786F48"/>
    <w:rsid w:val="00787717"/>
    <w:rsid w:val="00787C63"/>
    <w:rsid w:val="00787D17"/>
    <w:rsid w:val="00787E4A"/>
    <w:rsid w:val="00791C2E"/>
    <w:rsid w:val="00792233"/>
    <w:rsid w:val="00795C18"/>
    <w:rsid w:val="00795FD5"/>
    <w:rsid w:val="00796682"/>
    <w:rsid w:val="007969C0"/>
    <w:rsid w:val="00797240"/>
    <w:rsid w:val="00797BB6"/>
    <w:rsid w:val="00797C07"/>
    <w:rsid w:val="007A0FFD"/>
    <w:rsid w:val="007A14CC"/>
    <w:rsid w:val="007A27AE"/>
    <w:rsid w:val="007A323E"/>
    <w:rsid w:val="007A345E"/>
    <w:rsid w:val="007A34C3"/>
    <w:rsid w:val="007A3786"/>
    <w:rsid w:val="007A3F61"/>
    <w:rsid w:val="007A4507"/>
    <w:rsid w:val="007A4912"/>
    <w:rsid w:val="007A4B92"/>
    <w:rsid w:val="007A4D51"/>
    <w:rsid w:val="007A4F81"/>
    <w:rsid w:val="007A66A8"/>
    <w:rsid w:val="007A6BC1"/>
    <w:rsid w:val="007A72D5"/>
    <w:rsid w:val="007A77D8"/>
    <w:rsid w:val="007B0096"/>
    <w:rsid w:val="007B025E"/>
    <w:rsid w:val="007B0262"/>
    <w:rsid w:val="007B09F2"/>
    <w:rsid w:val="007B213B"/>
    <w:rsid w:val="007B2233"/>
    <w:rsid w:val="007B2426"/>
    <w:rsid w:val="007B2966"/>
    <w:rsid w:val="007B2998"/>
    <w:rsid w:val="007B3741"/>
    <w:rsid w:val="007B5C68"/>
    <w:rsid w:val="007B5DA4"/>
    <w:rsid w:val="007B65E0"/>
    <w:rsid w:val="007B6E7A"/>
    <w:rsid w:val="007B7FFD"/>
    <w:rsid w:val="007C013A"/>
    <w:rsid w:val="007C05AB"/>
    <w:rsid w:val="007C0AFC"/>
    <w:rsid w:val="007C1287"/>
    <w:rsid w:val="007C13B3"/>
    <w:rsid w:val="007C2725"/>
    <w:rsid w:val="007C50AB"/>
    <w:rsid w:val="007C5264"/>
    <w:rsid w:val="007C53C3"/>
    <w:rsid w:val="007C58A6"/>
    <w:rsid w:val="007C61BE"/>
    <w:rsid w:val="007C6513"/>
    <w:rsid w:val="007C6A8A"/>
    <w:rsid w:val="007C77AD"/>
    <w:rsid w:val="007C7AEE"/>
    <w:rsid w:val="007D0DB1"/>
    <w:rsid w:val="007D1623"/>
    <w:rsid w:val="007D24C1"/>
    <w:rsid w:val="007D2957"/>
    <w:rsid w:val="007D2DB6"/>
    <w:rsid w:val="007D3617"/>
    <w:rsid w:val="007D368B"/>
    <w:rsid w:val="007D3D29"/>
    <w:rsid w:val="007D4073"/>
    <w:rsid w:val="007D526F"/>
    <w:rsid w:val="007D57D5"/>
    <w:rsid w:val="007D6016"/>
    <w:rsid w:val="007D6682"/>
    <w:rsid w:val="007D6B48"/>
    <w:rsid w:val="007E06E0"/>
    <w:rsid w:val="007E169B"/>
    <w:rsid w:val="007E19FF"/>
    <w:rsid w:val="007E1B47"/>
    <w:rsid w:val="007E1F76"/>
    <w:rsid w:val="007E236F"/>
    <w:rsid w:val="007E2611"/>
    <w:rsid w:val="007E46AA"/>
    <w:rsid w:val="007E5433"/>
    <w:rsid w:val="007E55F5"/>
    <w:rsid w:val="007E780F"/>
    <w:rsid w:val="007E7C50"/>
    <w:rsid w:val="007E7DB7"/>
    <w:rsid w:val="007F0A6F"/>
    <w:rsid w:val="007F105D"/>
    <w:rsid w:val="007F113B"/>
    <w:rsid w:val="007F1A1C"/>
    <w:rsid w:val="007F2D0E"/>
    <w:rsid w:val="007F3400"/>
    <w:rsid w:val="007F3DC9"/>
    <w:rsid w:val="007F3EE6"/>
    <w:rsid w:val="007F4C89"/>
    <w:rsid w:val="007F4FF9"/>
    <w:rsid w:val="007F5362"/>
    <w:rsid w:val="007F6D10"/>
    <w:rsid w:val="007F78E9"/>
    <w:rsid w:val="008006B6"/>
    <w:rsid w:val="00800928"/>
    <w:rsid w:val="00800F1A"/>
    <w:rsid w:val="008011B3"/>
    <w:rsid w:val="0080209A"/>
    <w:rsid w:val="00802157"/>
    <w:rsid w:val="008024F9"/>
    <w:rsid w:val="00802586"/>
    <w:rsid w:val="008027DB"/>
    <w:rsid w:val="00802E0E"/>
    <w:rsid w:val="008044FD"/>
    <w:rsid w:val="008048B0"/>
    <w:rsid w:val="0080539A"/>
    <w:rsid w:val="00805F59"/>
    <w:rsid w:val="00806272"/>
    <w:rsid w:val="00806A77"/>
    <w:rsid w:val="00806B1D"/>
    <w:rsid w:val="00807F37"/>
    <w:rsid w:val="00810C93"/>
    <w:rsid w:val="00810D0E"/>
    <w:rsid w:val="00810ED7"/>
    <w:rsid w:val="0081144C"/>
    <w:rsid w:val="00811A7F"/>
    <w:rsid w:val="0081317A"/>
    <w:rsid w:val="00813336"/>
    <w:rsid w:val="00813558"/>
    <w:rsid w:val="008135B0"/>
    <w:rsid w:val="00813BAF"/>
    <w:rsid w:val="008147AE"/>
    <w:rsid w:val="00815774"/>
    <w:rsid w:val="00815874"/>
    <w:rsid w:val="00815D7F"/>
    <w:rsid w:val="0081615C"/>
    <w:rsid w:val="00816BA0"/>
    <w:rsid w:val="00816C0F"/>
    <w:rsid w:val="00817ACD"/>
    <w:rsid w:val="00817B51"/>
    <w:rsid w:val="00820B43"/>
    <w:rsid w:val="00820C64"/>
    <w:rsid w:val="008216DD"/>
    <w:rsid w:val="00821FBC"/>
    <w:rsid w:val="00823948"/>
    <w:rsid w:val="00824777"/>
    <w:rsid w:val="008258FF"/>
    <w:rsid w:val="00826227"/>
    <w:rsid w:val="00826272"/>
    <w:rsid w:val="008265A1"/>
    <w:rsid w:val="00827880"/>
    <w:rsid w:val="008305BE"/>
    <w:rsid w:val="008316E5"/>
    <w:rsid w:val="00831DEA"/>
    <w:rsid w:val="00831E7A"/>
    <w:rsid w:val="00831FBD"/>
    <w:rsid w:val="00833274"/>
    <w:rsid w:val="00833EAE"/>
    <w:rsid w:val="00833F0A"/>
    <w:rsid w:val="008348DD"/>
    <w:rsid w:val="0083521D"/>
    <w:rsid w:val="0083623C"/>
    <w:rsid w:val="00837327"/>
    <w:rsid w:val="0083755D"/>
    <w:rsid w:val="00837F07"/>
    <w:rsid w:val="008415AE"/>
    <w:rsid w:val="00841694"/>
    <w:rsid w:val="008419D7"/>
    <w:rsid w:val="00841BD8"/>
    <w:rsid w:val="00842218"/>
    <w:rsid w:val="00842544"/>
    <w:rsid w:val="00842908"/>
    <w:rsid w:val="00842B20"/>
    <w:rsid w:val="00842D9B"/>
    <w:rsid w:val="008437B8"/>
    <w:rsid w:val="00843B51"/>
    <w:rsid w:val="00843D3E"/>
    <w:rsid w:val="00844781"/>
    <w:rsid w:val="00845717"/>
    <w:rsid w:val="00845B75"/>
    <w:rsid w:val="008461EB"/>
    <w:rsid w:val="0084666B"/>
    <w:rsid w:val="008475F2"/>
    <w:rsid w:val="00847BCE"/>
    <w:rsid w:val="00847DEC"/>
    <w:rsid w:val="008500B0"/>
    <w:rsid w:val="00851602"/>
    <w:rsid w:val="00851C85"/>
    <w:rsid w:val="00851DA4"/>
    <w:rsid w:val="008520AC"/>
    <w:rsid w:val="00852FD8"/>
    <w:rsid w:val="008532A3"/>
    <w:rsid w:val="00853686"/>
    <w:rsid w:val="008536BD"/>
    <w:rsid w:val="00853901"/>
    <w:rsid w:val="00854641"/>
    <w:rsid w:val="0085482A"/>
    <w:rsid w:val="0085542F"/>
    <w:rsid w:val="008559BD"/>
    <w:rsid w:val="00856222"/>
    <w:rsid w:val="00856463"/>
    <w:rsid w:val="0085652F"/>
    <w:rsid w:val="008566FC"/>
    <w:rsid w:val="00857025"/>
    <w:rsid w:val="008578EF"/>
    <w:rsid w:val="008605AC"/>
    <w:rsid w:val="008613E7"/>
    <w:rsid w:val="00861FF5"/>
    <w:rsid w:val="00862E04"/>
    <w:rsid w:val="00862F6C"/>
    <w:rsid w:val="00862FFC"/>
    <w:rsid w:val="008649F4"/>
    <w:rsid w:val="00864ABF"/>
    <w:rsid w:val="00865300"/>
    <w:rsid w:val="00866011"/>
    <w:rsid w:val="008660B8"/>
    <w:rsid w:val="008670F8"/>
    <w:rsid w:val="00867E5B"/>
    <w:rsid w:val="00870200"/>
    <w:rsid w:val="0087033F"/>
    <w:rsid w:val="00870B98"/>
    <w:rsid w:val="00872EED"/>
    <w:rsid w:val="00872F2D"/>
    <w:rsid w:val="008731FB"/>
    <w:rsid w:val="00873202"/>
    <w:rsid w:val="008734E0"/>
    <w:rsid w:val="00874970"/>
    <w:rsid w:val="00874CBD"/>
    <w:rsid w:val="008765B4"/>
    <w:rsid w:val="00876F3D"/>
    <w:rsid w:val="00877932"/>
    <w:rsid w:val="00877D0F"/>
    <w:rsid w:val="00877EFD"/>
    <w:rsid w:val="008806EA"/>
    <w:rsid w:val="00880746"/>
    <w:rsid w:val="008816C9"/>
    <w:rsid w:val="00882046"/>
    <w:rsid w:val="008825AA"/>
    <w:rsid w:val="00882BE7"/>
    <w:rsid w:val="00883344"/>
    <w:rsid w:val="00883764"/>
    <w:rsid w:val="008839D8"/>
    <w:rsid w:val="00883B62"/>
    <w:rsid w:val="00883DE8"/>
    <w:rsid w:val="00883ED0"/>
    <w:rsid w:val="00884B76"/>
    <w:rsid w:val="00884F5A"/>
    <w:rsid w:val="008854F4"/>
    <w:rsid w:val="0088570B"/>
    <w:rsid w:val="00885967"/>
    <w:rsid w:val="00885AC0"/>
    <w:rsid w:val="00886019"/>
    <w:rsid w:val="00886BC3"/>
    <w:rsid w:val="00890017"/>
    <w:rsid w:val="00890043"/>
    <w:rsid w:val="008904D1"/>
    <w:rsid w:val="00890BAA"/>
    <w:rsid w:val="0089149C"/>
    <w:rsid w:val="00891636"/>
    <w:rsid w:val="00891FF3"/>
    <w:rsid w:val="0089283B"/>
    <w:rsid w:val="00892FD2"/>
    <w:rsid w:val="00894776"/>
    <w:rsid w:val="00894884"/>
    <w:rsid w:val="00894942"/>
    <w:rsid w:val="00895500"/>
    <w:rsid w:val="00895876"/>
    <w:rsid w:val="00896388"/>
    <w:rsid w:val="00896943"/>
    <w:rsid w:val="00896A62"/>
    <w:rsid w:val="00897012"/>
    <w:rsid w:val="008973C5"/>
    <w:rsid w:val="0089791D"/>
    <w:rsid w:val="00897CB1"/>
    <w:rsid w:val="008A056E"/>
    <w:rsid w:val="008A17C6"/>
    <w:rsid w:val="008A1853"/>
    <w:rsid w:val="008A203A"/>
    <w:rsid w:val="008A2975"/>
    <w:rsid w:val="008A3595"/>
    <w:rsid w:val="008A3972"/>
    <w:rsid w:val="008A3AB8"/>
    <w:rsid w:val="008A3AD9"/>
    <w:rsid w:val="008A44FA"/>
    <w:rsid w:val="008A4B33"/>
    <w:rsid w:val="008A4C61"/>
    <w:rsid w:val="008A57D5"/>
    <w:rsid w:val="008A5D72"/>
    <w:rsid w:val="008A6D6E"/>
    <w:rsid w:val="008A70E5"/>
    <w:rsid w:val="008A7F01"/>
    <w:rsid w:val="008B0BFD"/>
    <w:rsid w:val="008B0F9E"/>
    <w:rsid w:val="008B121A"/>
    <w:rsid w:val="008B13C8"/>
    <w:rsid w:val="008B1A43"/>
    <w:rsid w:val="008B2B34"/>
    <w:rsid w:val="008B2FC2"/>
    <w:rsid w:val="008B34FA"/>
    <w:rsid w:val="008B3BA1"/>
    <w:rsid w:val="008B3C6F"/>
    <w:rsid w:val="008B444C"/>
    <w:rsid w:val="008B45B2"/>
    <w:rsid w:val="008B46DB"/>
    <w:rsid w:val="008B49B1"/>
    <w:rsid w:val="008B6D87"/>
    <w:rsid w:val="008B7461"/>
    <w:rsid w:val="008B7950"/>
    <w:rsid w:val="008B7B5B"/>
    <w:rsid w:val="008C00E6"/>
    <w:rsid w:val="008C06AE"/>
    <w:rsid w:val="008C1335"/>
    <w:rsid w:val="008C2C38"/>
    <w:rsid w:val="008C385D"/>
    <w:rsid w:val="008C3D6D"/>
    <w:rsid w:val="008C3F16"/>
    <w:rsid w:val="008C473A"/>
    <w:rsid w:val="008C549C"/>
    <w:rsid w:val="008C6466"/>
    <w:rsid w:val="008C72CD"/>
    <w:rsid w:val="008C7307"/>
    <w:rsid w:val="008C7444"/>
    <w:rsid w:val="008C7520"/>
    <w:rsid w:val="008C762E"/>
    <w:rsid w:val="008C7DBD"/>
    <w:rsid w:val="008D0110"/>
    <w:rsid w:val="008D030C"/>
    <w:rsid w:val="008D07E1"/>
    <w:rsid w:val="008D0E73"/>
    <w:rsid w:val="008D112F"/>
    <w:rsid w:val="008D2534"/>
    <w:rsid w:val="008D2D85"/>
    <w:rsid w:val="008D3109"/>
    <w:rsid w:val="008D39A8"/>
    <w:rsid w:val="008D3B32"/>
    <w:rsid w:val="008D3D05"/>
    <w:rsid w:val="008D458A"/>
    <w:rsid w:val="008D562B"/>
    <w:rsid w:val="008D5CD9"/>
    <w:rsid w:val="008D5E0B"/>
    <w:rsid w:val="008E08C6"/>
    <w:rsid w:val="008E1292"/>
    <w:rsid w:val="008E1643"/>
    <w:rsid w:val="008E165A"/>
    <w:rsid w:val="008E2093"/>
    <w:rsid w:val="008E3AA8"/>
    <w:rsid w:val="008E4148"/>
    <w:rsid w:val="008E447D"/>
    <w:rsid w:val="008E4481"/>
    <w:rsid w:val="008E5424"/>
    <w:rsid w:val="008E5605"/>
    <w:rsid w:val="008E5D62"/>
    <w:rsid w:val="008E6E57"/>
    <w:rsid w:val="008F05D6"/>
    <w:rsid w:val="008F0C70"/>
    <w:rsid w:val="008F13C5"/>
    <w:rsid w:val="008F1A0D"/>
    <w:rsid w:val="008F2545"/>
    <w:rsid w:val="008F2777"/>
    <w:rsid w:val="008F3245"/>
    <w:rsid w:val="008F4230"/>
    <w:rsid w:val="008F49AE"/>
    <w:rsid w:val="008F4CF2"/>
    <w:rsid w:val="008F4E71"/>
    <w:rsid w:val="008F4EE3"/>
    <w:rsid w:val="008F51E9"/>
    <w:rsid w:val="008F55A8"/>
    <w:rsid w:val="008F55D9"/>
    <w:rsid w:val="008F56A7"/>
    <w:rsid w:val="008F57F6"/>
    <w:rsid w:val="008F5EC1"/>
    <w:rsid w:val="008F6F2A"/>
    <w:rsid w:val="00900B65"/>
    <w:rsid w:val="00901C6D"/>
    <w:rsid w:val="009023E0"/>
    <w:rsid w:val="0090386D"/>
    <w:rsid w:val="00903B8C"/>
    <w:rsid w:val="00903F9F"/>
    <w:rsid w:val="0090466D"/>
    <w:rsid w:val="00905742"/>
    <w:rsid w:val="00906086"/>
    <w:rsid w:val="00906C5D"/>
    <w:rsid w:val="00906EAB"/>
    <w:rsid w:val="009073F2"/>
    <w:rsid w:val="00910B29"/>
    <w:rsid w:val="00911169"/>
    <w:rsid w:val="00911581"/>
    <w:rsid w:val="0091194A"/>
    <w:rsid w:val="00912443"/>
    <w:rsid w:val="009133B1"/>
    <w:rsid w:val="00913871"/>
    <w:rsid w:val="00913A11"/>
    <w:rsid w:val="00914620"/>
    <w:rsid w:val="00915073"/>
    <w:rsid w:val="00915C2D"/>
    <w:rsid w:val="00916240"/>
    <w:rsid w:val="0091701F"/>
    <w:rsid w:val="00922260"/>
    <w:rsid w:val="0092278E"/>
    <w:rsid w:val="00923904"/>
    <w:rsid w:val="00923F3B"/>
    <w:rsid w:val="009243DB"/>
    <w:rsid w:val="00924C13"/>
    <w:rsid w:val="00924CA0"/>
    <w:rsid w:val="00925E75"/>
    <w:rsid w:val="0092608B"/>
    <w:rsid w:val="009263F2"/>
    <w:rsid w:val="0092662F"/>
    <w:rsid w:val="0092691D"/>
    <w:rsid w:val="00927870"/>
    <w:rsid w:val="00927B17"/>
    <w:rsid w:val="00927B27"/>
    <w:rsid w:val="0093022F"/>
    <w:rsid w:val="009304BC"/>
    <w:rsid w:val="009305F6"/>
    <w:rsid w:val="00931116"/>
    <w:rsid w:val="0093116B"/>
    <w:rsid w:val="00931B88"/>
    <w:rsid w:val="00931F30"/>
    <w:rsid w:val="009327A1"/>
    <w:rsid w:val="00933AA8"/>
    <w:rsid w:val="00933BF5"/>
    <w:rsid w:val="00934A01"/>
    <w:rsid w:val="009358EE"/>
    <w:rsid w:val="00935C04"/>
    <w:rsid w:val="00936053"/>
    <w:rsid w:val="0093662C"/>
    <w:rsid w:val="0093675D"/>
    <w:rsid w:val="00936AD5"/>
    <w:rsid w:val="00936AE9"/>
    <w:rsid w:val="00936FB9"/>
    <w:rsid w:val="00937ADD"/>
    <w:rsid w:val="00940652"/>
    <w:rsid w:val="00940AF6"/>
    <w:rsid w:val="00941238"/>
    <w:rsid w:val="0094210B"/>
    <w:rsid w:val="00942541"/>
    <w:rsid w:val="0094269E"/>
    <w:rsid w:val="009437B9"/>
    <w:rsid w:val="00943F59"/>
    <w:rsid w:val="00944216"/>
    <w:rsid w:val="009444C9"/>
    <w:rsid w:val="0094464C"/>
    <w:rsid w:val="00944751"/>
    <w:rsid w:val="0094675B"/>
    <w:rsid w:val="00946C9B"/>
    <w:rsid w:val="00947359"/>
    <w:rsid w:val="0094787E"/>
    <w:rsid w:val="00950F98"/>
    <w:rsid w:val="00951C1C"/>
    <w:rsid w:val="00952305"/>
    <w:rsid w:val="009525F7"/>
    <w:rsid w:val="00952918"/>
    <w:rsid w:val="00952D63"/>
    <w:rsid w:val="00954290"/>
    <w:rsid w:val="009548FF"/>
    <w:rsid w:val="00955AA9"/>
    <w:rsid w:val="00955BBA"/>
    <w:rsid w:val="00955C2F"/>
    <w:rsid w:val="00955DE6"/>
    <w:rsid w:val="00956C28"/>
    <w:rsid w:val="00956CBB"/>
    <w:rsid w:val="00957342"/>
    <w:rsid w:val="0095764D"/>
    <w:rsid w:val="00957F4F"/>
    <w:rsid w:val="00957FC2"/>
    <w:rsid w:val="00960856"/>
    <w:rsid w:val="00960911"/>
    <w:rsid w:val="00960D3B"/>
    <w:rsid w:val="00961FA8"/>
    <w:rsid w:val="009631A2"/>
    <w:rsid w:val="00963E97"/>
    <w:rsid w:val="009648D0"/>
    <w:rsid w:val="00964D87"/>
    <w:rsid w:val="00965516"/>
    <w:rsid w:val="009658DF"/>
    <w:rsid w:val="00965C98"/>
    <w:rsid w:val="00970F36"/>
    <w:rsid w:val="00971292"/>
    <w:rsid w:val="0097256D"/>
    <w:rsid w:val="009742F2"/>
    <w:rsid w:val="009744F6"/>
    <w:rsid w:val="009745F5"/>
    <w:rsid w:val="00974E64"/>
    <w:rsid w:val="0097526F"/>
    <w:rsid w:val="009768DE"/>
    <w:rsid w:val="00976921"/>
    <w:rsid w:val="009771D3"/>
    <w:rsid w:val="009777FA"/>
    <w:rsid w:val="00977B36"/>
    <w:rsid w:val="00977EE9"/>
    <w:rsid w:val="009808FD"/>
    <w:rsid w:val="0098093E"/>
    <w:rsid w:val="00980C6B"/>
    <w:rsid w:val="00981237"/>
    <w:rsid w:val="009812BF"/>
    <w:rsid w:val="00981844"/>
    <w:rsid w:val="00981DDE"/>
    <w:rsid w:val="00981F77"/>
    <w:rsid w:val="00983CF0"/>
    <w:rsid w:val="00984820"/>
    <w:rsid w:val="00985843"/>
    <w:rsid w:val="009863F6"/>
    <w:rsid w:val="009868B2"/>
    <w:rsid w:val="00986E48"/>
    <w:rsid w:val="009875F3"/>
    <w:rsid w:val="009878E3"/>
    <w:rsid w:val="009911D7"/>
    <w:rsid w:val="00991D6E"/>
    <w:rsid w:val="00991D83"/>
    <w:rsid w:val="00992296"/>
    <w:rsid w:val="00992944"/>
    <w:rsid w:val="00992AF2"/>
    <w:rsid w:val="00994D39"/>
    <w:rsid w:val="009956CC"/>
    <w:rsid w:val="0099642A"/>
    <w:rsid w:val="009965E0"/>
    <w:rsid w:val="00996CE9"/>
    <w:rsid w:val="00997336"/>
    <w:rsid w:val="009A0394"/>
    <w:rsid w:val="009A1F87"/>
    <w:rsid w:val="009A25B8"/>
    <w:rsid w:val="009A2984"/>
    <w:rsid w:val="009A475F"/>
    <w:rsid w:val="009A4760"/>
    <w:rsid w:val="009A4926"/>
    <w:rsid w:val="009A4ED3"/>
    <w:rsid w:val="009A541B"/>
    <w:rsid w:val="009A58CF"/>
    <w:rsid w:val="009A60CE"/>
    <w:rsid w:val="009A7926"/>
    <w:rsid w:val="009A7C78"/>
    <w:rsid w:val="009A7DE1"/>
    <w:rsid w:val="009A7EA0"/>
    <w:rsid w:val="009A7EE5"/>
    <w:rsid w:val="009B073E"/>
    <w:rsid w:val="009B0F61"/>
    <w:rsid w:val="009B1199"/>
    <w:rsid w:val="009B13A0"/>
    <w:rsid w:val="009B1C88"/>
    <w:rsid w:val="009B1EDB"/>
    <w:rsid w:val="009B1F39"/>
    <w:rsid w:val="009B305B"/>
    <w:rsid w:val="009B49B1"/>
    <w:rsid w:val="009B54D3"/>
    <w:rsid w:val="009B57B0"/>
    <w:rsid w:val="009B586E"/>
    <w:rsid w:val="009B5EA3"/>
    <w:rsid w:val="009B5ED3"/>
    <w:rsid w:val="009B5F66"/>
    <w:rsid w:val="009B6003"/>
    <w:rsid w:val="009B6962"/>
    <w:rsid w:val="009C0086"/>
    <w:rsid w:val="009C01E5"/>
    <w:rsid w:val="009C0FBA"/>
    <w:rsid w:val="009C1170"/>
    <w:rsid w:val="009C178A"/>
    <w:rsid w:val="009C1793"/>
    <w:rsid w:val="009C18B5"/>
    <w:rsid w:val="009C1B20"/>
    <w:rsid w:val="009C2074"/>
    <w:rsid w:val="009C323D"/>
    <w:rsid w:val="009C3320"/>
    <w:rsid w:val="009C3C75"/>
    <w:rsid w:val="009C4F05"/>
    <w:rsid w:val="009C5BC6"/>
    <w:rsid w:val="009C70BB"/>
    <w:rsid w:val="009C750B"/>
    <w:rsid w:val="009C7E66"/>
    <w:rsid w:val="009D0DE2"/>
    <w:rsid w:val="009D24B3"/>
    <w:rsid w:val="009D2808"/>
    <w:rsid w:val="009D2B24"/>
    <w:rsid w:val="009D39D2"/>
    <w:rsid w:val="009D41D9"/>
    <w:rsid w:val="009D462E"/>
    <w:rsid w:val="009D4760"/>
    <w:rsid w:val="009D505F"/>
    <w:rsid w:val="009D54C5"/>
    <w:rsid w:val="009D5509"/>
    <w:rsid w:val="009D5B74"/>
    <w:rsid w:val="009D6109"/>
    <w:rsid w:val="009D6ADB"/>
    <w:rsid w:val="009D76AB"/>
    <w:rsid w:val="009D7BDD"/>
    <w:rsid w:val="009E0B15"/>
    <w:rsid w:val="009E250B"/>
    <w:rsid w:val="009E319D"/>
    <w:rsid w:val="009E407D"/>
    <w:rsid w:val="009E41D9"/>
    <w:rsid w:val="009E4348"/>
    <w:rsid w:val="009E457B"/>
    <w:rsid w:val="009E45AF"/>
    <w:rsid w:val="009E4724"/>
    <w:rsid w:val="009E4EA6"/>
    <w:rsid w:val="009E4F31"/>
    <w:rsid w:val="009E556E"/>
    <w:rsid w:val="009E5907"/>
    <w:rsid w:val="009E5F08"/>
    <w:rsid w:val="009E6A6A"/>
    <w:rsid w:val="009E6FBF"/>
    <w:rsid w:val="009F0697"/>
    <w:rsid w:val="009F0A5C"/>
    <w:rsid w:val="009F169C"/>
    <w:rsid w:val="009F18AA"/>
    <w:rsid w:val="009F1C68"/>
    <w:rsid w:val="009F1F19"/>
    <w:rsid w:val="009F259C"/>
    <w:rsid w:val="009F2686"/>
    <w:rsid w:val="009F278B"/>
    <w:rsid w:val="009F373C"/>
    <w:rsid w:val="009F4282"/>
    <w:rsid w:val="009F4EF6"/>
    <w:rsid w:val="009F511B"/>
    <w:rsid w:val="009F5192"/>
    <w:rsid w:val="009F5F4A"/>
    <w:rsid w:val="009F7813"/>
    <w:rsid w:val="009F79BA"/>
    <w:rsid w:val="00A0032A"/>
    <w:rsid w:val="00A005A3"/>
    <w:rsid w:val="00A008C0"/>
    <w:rsid w:val="00A018E3"/>
    <w:rsid w:val="00A031A7"/>
    <w:rsid w:val="00A04255"/>
    <w:rsid w:val="00A0464C"/>
    <w:rsid w:val="00A0496A"/>
    <w:rsid w:val="00A04FB7"/>
    <w:rsid w:val="00A05C2C"/>
    <w:rsid w:val="00A06C2F"/>
    <w:rsid w:val="00A06F4F"/>
    <w:rsid w:val="00A07223"/>
    <w:rsid w:val="00A07862"/>
    <w:rsid w:val="00A1076C"/>
    <w:rsid w:val="00A10A8C"/>
    <w:rsid w:val="00A10FE0"/>
    <w:rsid w:val="00A117B9"/>
    <w:rsid w:val="00A11C6E"/>
    <w:rsid w:val="00A11D57"/>
    <w:rsid w:val="00A14137"/>
    <w:rsid w:val="00A14627"/>
    <w:rsid w:val="00A155FB"/>
    <w:rsid w:val="00A15E45"/>
    <w:rsid w:val="00A17328"/>
    <w:rsid w:val="00A17693"/>
    <w:rsid w:val="00A17B74"/>
    <w:rsid w:val="00A2032D"/>
    <w:rsid w:val="00A209C1"/>
    <w:rsid w:val="00A20AA7"/>
    <w:rsid w:val="00A219FB"/>
    <w:rsid w:val="00A224E5"/>
    <w:rsid w:val="00A2379F"/>
    <w:rsid w:val="00A24FBD"/>
    <w:rsid w:val="00A25750"/>
    <w:rsid w:val="00A26537"/>
    <w:rsid w:val="00A2667E"/>
    <w:rsid w:val="00A2676D"/>
    <w:rsid w:val="00A26BD6"/>
    <w:rsid w:val="00A27F2F"/>
    <w:rsid w:val="00A30AF7"/>
    <w:rsid w:val="00A30B45"/>
    <w:rsid w:val="00A30D5F"/>
    <w:rsid w:val="00A30FB9"/>
    <w:rsid w:val="00A318E5"/>
    <w:rsid w:val="00A31B0C"/>
    <w:rsid w:val="00A31C56"/>
    <w:rsid w:val="00A3248A"/>
    <w:rsid w:val="00A3309E"/>
    <w:rsid w:val="00A340F3"/>
    <w:rsid w:val="00A349BE"/>
    <w:rsid w:val="00A35476"/>
    <w:rsid w:val="00A3653D"/>
    <w:rsid w:val="00A36721"/>
    <w:rsid w:val="00A36A22"/>
    <w:rsid w:val="00A37B06"/>
    <w:rsid w:val="00A37B64"/>
    <w:rsid w:val="00A4187A"/>
    <w:rsid w:val="00A41E85"/>
    <w:rsid w:val="00A41EE4"/>
    <w:rsid w:val="00A42843"/>
    <w:rsid w:val="00A42D2F"/>
    <w:rsid w:val="00A439C3"/>
    <w:rsid w:val="00A43AE1"/>
    <w:rsid w:val="00A442D2"/>
    <w:rsid w:val="00A44624"/>
    <w:rsid w:val="00A450C7"/>
    <w:rsid w:val="00A454DE"/>
    <w:rsid w:val="00A46786"/>
    <w:rsid w:val="00A46F59"/>
    <w:rsid w:val="00A47E3C"/>
    <w:rsid w:val="00A506A1"/>
    <w:rsid w:val="00A50D49"/>
    <w:rsid w:val="00A50D69"/>
    <w:rsid w:val="00A51092"/>
    <w:rsid w:val="00A516AC"/>
    <w:rsid w:val="00A52370"/>
    <w:rsid w:val="00A52FA1"/>
    <w:rsid w:val="00A54A84"/>
    <w:rsid w:val="00A54BB0"/>
    <w:rsid w:val="00A5534B"/>
    <w:rsid w:val="00A55826"/>
    <w:rsid w:val="00A55B94"/>
    <w:rsid w:val="00A560BB"/>
    <w:rsid w:val="00A56238"/>
    <w:rsid w:val="00A56719"/>
    <w:rsid w:val="00A57A80"/>
    <w:rsid w:val="00A63701"/>
    <w:rsid w:val="00A63DCF"/>
    <w:rsid w:val="00A6426B"/>
    <w:rsid w:val="00A6525C"/>
    <w:rsid w:val="00A654E1"/>
    <w:rsid w:val="00A658D0"/>
    <w:rsid w:val="00A65A52"/>
    <w:rsid w:val="00A65CF5"/>
    <w:rsid w:val="00A65DE9"/>
    <w:rsid w:val="00A66796"/>
    <w:rsid w:val="00A6680A"/>
    <w:rsid w:val="00A66FA1"/>
    <w:rsid w:val="00A67054"/>
    <w:rsid w:val="00A67994"/>
    <w:rsid w:val="00A701D3"/>
    <w:rsid w:val="00A70F85"/>
    <w:rsid w:val="00A7158F"/>
    <w:rsid w:val="00A726F6"/>
    <w:rsid w:val="00A73AB8"/>
    <w:rsid w:val="00A7400E"/>
    <w:rsid w:val="00A745E4"/>
    <w:rsid w:val="00A74998"/>
    <w:rsid w:val="00A74F6B"/>
    <w:rsid w:val="00A758BD"/>
    <w:rsid w:val="00A7598F"/>
    <w:rsid w:val="00A761C7"/>
    <w:rsid w:val="00A76D72"/>
    <w:rsid w:val="00A7706B"/>
    <w:rsid w:val="00A77266"/>
    <w:rsid w:val="00A7790E"/>
    <w:rsid w:val="00A77FE1"/>
    <w:rsid w:val="00A80C3B"/>
    <w:rsid w:val="00A810C5"/>
    <w:rsid w:val="00A81AB1"/>
    <w:rsid w:val="00A81C7A"/>
    <w:rsid w:val="00A81D76"/>
    <w:rsid w:val="00A821D3"/>
    <w:rsid w:val="00A82BAC"/>
    <w:rsid w:val="00A82C24"/>
    <w:rsid w:val="00A82E7D"/>
    <w:rsid w:val="00A82F22"/>
    <w:rsid w:val="00A82F77"/>
    <w:rsid w:val="00A83963"/>
    <w:rsid w:val="00A839FA"/>
    <w:rsid w:val="00A83EB6"/>
    <w:rsid w:val="00A8478F"/>
    <w:rsid w:val="00A85974"/>
    <w:rsid w:val="00A86392"/>
    <w:rsid w:val="00A87667"/>
    <w:rsid w:val="00A87C08"/>
    <w:rsid w:val="00A90486"/>
    <w:rsid w:val="00A906B8"/>
    <w:rsid w:val="00A906CD"/>
    <w:rsid w:val="00A918FA"/>
    <w:rsid w:val="00A9311E"/>
    <w:rsid w:val="00A93DFC"/>
    <w:rsid w:val="00A943E0"/>
    <w:rsid w:val="00A94685"/>
    <w:rsid w:val="00A94B96"/>
    <w:rsid w:val="00A95675"/>
    <w:rsid w:val="00A957A0"/>
    <w:rsid w:val="00A95DB1"/>
    <w:rsid w:val="00A95EC2"/>
    <w:rsid w:val="00A96BA4"/>
    <w:rsid w:val="00A96C5F"/>
    <w:rsid w:val="00A9717B"/>
    <w:rsid w:val="00A971A4"/>
    <w:rsid w:val="00A9739B"/>
    <w:rsid w:val="00A97D31"/>
    <w:rsid w:val="00AA1194"/>
    <w:rsid w:val="00AA2A0E"/>
    <w:rsid w:val="00AA2D5E"/>
    <w:rsid w:val="00AA3A35"/>
    <w:rsid w:val="00AA3E7C"/>
    <w:rsid w:val="00AA43C9"/>
    <w:rsid w:val="00AA46F0"/>
    <w:rsid w:val="00AA491E"/>
    <w:rsid w:val="00AA59A7"/>
    <w:rsid w:val="00AA5E72"/>
    <w:rsid w:val="00AA60E0"/>
    <w:rsid w:val="00AA6DCB"/>
    <w:rsid w:val="00AB00FE"/>
    <w:rsid w:val="00AB0154"/>
    <w:rsid w:val="00AB0379"/>
    <w:rsid w:val="00AB0542"/>
    <w:rsid w:val="00AB0F46"/>
    <w:rsid w:val="00AB1260"/>
    <w:rsid w:val="00AB19A9"/>
    <w:rsid w:val="00AB19B8"/>
    <w:rsid w:val="00AB3A39"/>
    <w:rsid w:val="00AB3C63"/>
    <w:rsid w:val="00AB3D19"/>
    <w:rsid w:val="00AB4150"/>
    <w:rsid w:val="00AB4698"/>
    <w:rsid w:val="00AB4FAC"/>
    <w:rsid w:val="00AB56A4"/>
    <w:rsid w:val="00AB57E6"/>
    <w:rsid w:val="00AB60D1"/>
    <w:rsid w:val="00AB61B5"/>
    <w:rsid w:val="00AB61D6"/>
    <w:rsid w:val="00AB6B98"/>
    <w:rsid w:val="00AB6BCC"/>
    <w:rsid w:val="00AB70EB"/>
    <w:rsid w:val="00AB76FC"/>
    <w:rsid w:val="00AB776F"/>
    <w:rsid w:val="00AB7D52"/>
    <w:rsid w:val="00AC0D8D"/>
    <w:rsid w:val="00AC0F64"/>
    <w:rsid w:val="00AC1B3F"/>
    <w:rsid w:val="00AC2CF8"/>
    <w:rsid w:val="00AC2DFA"/>
    <w:rsid w:val="00AC4995"/>
    <w:rsid w:val="00AC5D0D"/>
    <w:rsid w:val="00AC704B"/>
    <w:rsid w:val="00AC71AF"/>
    <w:rsid w:val="00AC74B2"/>
    <w:rsid w:val="00AD04D9"/>
    <w:rsid w:val="00AD05DC"/>
    <w:rsid w:val="00AD12BC"/>
    <w:rsid w:val="00AD1ACA"/>
    <w:rsid w:val="00AD2C6F"/>
    <w:rsid w:val="00AD303A"/>
    <w:rsid w:val="00AD330F"/>
    <w:rsid w:val="00AD356B"/>
    <w:rsid w:val="00AD4296"/>
    <w:rsid w:val="00AD4497"/>
    <w:rsid w:val="00AD51D4"/>
    <w:rsid w:val="00AD53F5"/>
    <w:rsid w:val="00AD5A21"/>
    <w:rsid w:val="00AD6137"/>
    <w:rsid w:val="00AD66E5"/>
    <w:rsid w:val="00AD67EE"/>
    <w:rsid w:val="00AD6D2F"/>
    <w:rsid w:val="00AD7350"/>
    <w:rsid w:val="00AD736F"/>
    <w:rsid w:val="00AD7546"/>
    <w:rsid w:val="00AD7BCE"/>
    <w:rsid w:val="00AD7E72"/>
    <w:rsid w:val="00AD7E88"/>
    <w:rsid w:val="00AE01C8"/>
    <w:rsid w:val="00AE089E"/>
    <w:rsid w:val="00AE0F28"/>
    <w:rsid w:val="00AE1861"/>
    <w:rsid w:val="00AE1D1D"/>
    <w:rsid w:val="00AE1EDE"/>
    <w:rsid w:val="00AE2A80"/>
    <w:rsid w:val="00AE465F"/>
    <w:rsid w:val="00AE481C"/>
    <w:rsid w:val="00AE4D8D"/>
    <w:rsid w:val="00AE50BB"/>
    <w:rsid w:val="00AE50D1"/>
    <w:rsid w:val="00AE5A42"/>
    <w:rsid w:val="00AE7179"/>
    <w:rsid w:val="00AE7860"/>
    <w:rsid w:val="00AF01AE"/>
    <w:rsid w:val="00AF0D78"/>
    <w:rsid w:val="00AF0E33"/>
    <w:rsid w:val="00AF19FD"/>
    <w:rsid w:val="00AF1D51"/>
    <w:rsid w:val="00AF1DC0"/>
    <w:rsid w:val="00AF1F2A"/>
    <w:rsid w:val="00AF236F"/>
    <w:rsid w:val="00AF2602"/>
    <w:rsid w:val="00AF2604"/>
    <w:rsid w:val="00AF26DE"/>
    <w:rsid w:val="00AF466F"/>
    <w:rsid w:val="00AF58CA"/>
    <w:rsid w:val="00AF593A"/>
    <w:rsid w:val="00AF62B2"/>
    <w:rsid w:val="00AF6DDB"/>
    <w:rsid w:val="00AF7107"/>
    <w:rsid w:val="00AF7A5F"/>
    <w:rsid w:val="00B00ED3"/>
    <w:rsid w:val="00B01083"/>
    <w:rsid w:val="00B01474"/>
    <w:rsid w:val="00B024C4"/>
    <w:rsid w:val="00B02B9C"/>
    <w:rsid w:val="00B03235"/>
    <w:rsid w:val="00B0324E"/>
    <w:rsid w:val="00B0468E"/>
    <w:rsid w:val="00B04E0E"/>
    <w:rsid w:val="00B0520A"/>
    <w:rsid w:val="00B053B0"/>
    <w:rsid w:val="00B05FFE"/>
    <w:rsid w:val="00B0604B"/>
    <w:rsid w:val="00B06164"/>
    <w:rsid w:val="00B06544"/>
    <w:rsid w:val="00B07465"/>
    <w:rsid w:val="00B11C84"/>
    <w:rsid w:val="00B11F50"/>
    <w:rsid w:val="00B12B9D"/>
    <w:rsid w:val="00B13457"/>
    <w:rsid w:val="00B13720"/>
    <w:rsid w:val="00B139F9"/>
    <w:rsid w:val="00B15916"/>
    <w:rsid w:val="00B15A9D"/>
    <w:rsid w:val="00B16C13"/>
    <w:rsid w:val="00B17038"/>
    <w:rsid w:val="00B176D5"/>
    <w:rsid w:val="00B17EEB"/>
    <w:rsid w:val="00B20460"/>
    <w:rsid w:val="00B20711"/>
    <w:rsid w:val="00B207F2"/>
    <w:rsid w:val="00B21543"/>
    <w:rsid w:val="00B21974"/>
    <w:rsid w:val="00B22B0F"/>
    <w:rsid w:val="00B2310E"/>
    <w:rsid w:val="00B23A6B"/>
    <w:rsid w:val="00B23F6D"/>
    <w:rsid w:val="00B253F7"/>
    <w:rsid w:val="00B2742A"/>
    <w:rsid w:val="00B306CD"/>
    <w:rsid w:val="00B31B52"/>
    <w:rsid w:val="00B33ED1"/>
    <w:rsid w:val="00B34011"/>
    <w:rsid w:val="00B343C4"/>
    <w:rsid w:val="00B349D7"/>
    <w:rsid w:val="00B352FB"/>
    <w:rsid w:val="00B3542E"/>
    <w:rsid w:val="00B35A17"/>
    <w:rsid w:val="00B35B26"/>
    <w:rsid w:val="00B3616F"/>
    <w:rsid w:val="00B36DED"/>
    <w:rsid w:val="00B376B0"/>
    <w:rsid w:val="00B37C03"/>
    <w:rsid w:val="00B37CF8"/>
    <w:rsid w:val="00B40FAE"/>
    <w:rsid w:val="00B410A8"/>
    <w:rsid w:val="00B410D9"/>
    <w:rsid w:val="00B4151C"/>
    <w:rsid w:val="00B418AE"/>
    <w:rsid w:val="00B41C0C"/>
    <w:rsid w:val="00B41C2B"/>
    <w:rsid w:val="00B428E6"/>
    <w:rsid w:val="00B42EAD"/>
    <w:rsid w:val="00B4319E"/>
    <w:rsid w:val="00B4391A"/>
    <w:rsid w:val="00B43D6E"/>
    <w:rsid w:val="00B4448F"/>
    <w:rsid w:val="00B44E2B"/>
    <w:rsid w:val="00B4553A"/>
    <w:rsid w:val="00B47518"/>
    <w:rsid w:val="00B50470"/>
    <w:rsid w:val="00B5080B"/>
    <w:rsid w:val="00B5098D"/>
    <w:rsid w:val="00B50BC9"/>
    <w:rsid w:val="00B51320"/>
    <w:rsid w:val="00B51902"/>
    <w:rsid w:val="00B51B75"/>
    <w:rsid w:val="00B51F35"/>
    <w:rsid w:val="00B527DC"/>
    <w:rsid w:val="00B5403E"/>
    <w:rsid w:val="00B545A0"/>
    <w:rsid w:val="00B54651"/>
    <w:rsid w:val="00B55297"/>
    <w:rsid w:val="00B5563B"/>
    <w:rsid w:val="00B56B78"/>
    <w:rsid w:val="00B608B6"/>
    <w:rsid w:val="00B60E92"/>
    <w:rsid w:val="00B61425"/>
    <w:rsid w:val="00B6171C"/>
    <w:rsid w:val="00B61C93"/>
    <w:rsid w:val="00B61CBB"/>
    <w:rsid w:val="00B6249B"/>
    <w:rsid w:val="00B625D4"/>
    <w:rsid w:val="00B62F8D"/>
    <w:rsid w:val="00B63B00"/>
    <w:rsid w:val="00B63B6B"/>
    <w:rsid w:val="00B63F98"/>
    <w:rsid w:val="00B64150"/>
    <w:rsid w:val="00B6468A"/>
    <w:rsid w:val="00B646B4"/>
    <w:rsid w:val="00B64900"/>
    <w:rsid w:val="00B64F29"/>
    <w:rsid w:val="00B66692"/>
    <w:rsid w:val="00B674A2"/>
    <w:rsid w:val="00B67BF5"/>
    <w:rsid w:val="00B67E62"/>
    <w:rsid w:val="00B67F80"/>
    <w:rsid w:val="00B701E3"/>
    <w:rsid w:val="00B7028A"/>
    <w:rsid w:val="00B70F80"/>
    <w:rsid w:val="00B70FE6"/>
    <w:rsid w:val="00B717E4"/>
    <w:rsid w:val="00B71872"/>
    <w:rsid w:val="00B71E9B"/>
    <w:rsid w:val="00B72319"/>
    <w:rsid w:val="00B72661"/>
    <w:rsid w:val="00B72CB4"/>
    <w:rsid w:val="00B73AA8"/>
    <w:rsid w:val="00B747CE"/>
    <w:rsid w:val="00B75231"/>
    <w:rsid w:val="00B76179"/>
    <w:rsid w:val="00B768C3"/>
    <w:rsid w:val="00B76F89"/>
    <w:rsid w:val="00B77054"/>
    <w:rsid w:val="00B77512"/>
    <w:rsid w:val="00B801D9"/>
    <w:rsid w:val="00B802AF"/>
    <w:rsid w:val="00B8044D"/>
    <w:rsid w:val="00B80705"/>
    <w:rsid w:val="00B80CAE"/>
    <w:rsid w:val="00B81936"/>
    <w:rsid w:val="00B825AD"/>
    <w:rsid w:val="00B83B4E"/>
    <w:rsid w:val="00B83BE6"/>
    <w:rsid w:val="00B84C3E"/>
    <w:rsid w:val="00B85DAE"/>
    <w:rsid w:val="00B865EB"/>
    <w:rsid w:val="00B900E2"/>
    <w:rsid w:val="00B90F8B"/>
    <w:rsid w:val="00B9155D"/>
    <w:rsid w:val="00B915F0"/>
    <w:rsid w:val="00B91C64"/>
    <w:rsid w:val="00B93359"/>
    <w:rsid w:val="00B93EA2"/>
    <w:rsid w:val="00B948EB"/>
    <w:rsid w:val="00B94942"/>
    <w:rsid w:val="00B96839"/>
    <w:rsid w:val="00B96CD8"/>
    <w:rsid w:val="00B96E53"/>
    <w:rsid w:val="00B9789A"/>
    <w:rsid w:val="00BA01F3"/>
    <w:rsid w:val="00BA1618"/>
    <w:rsid w:val="00BA1ACD"/>
    <w:rsid w:val="00BA1DB2"/>
    <w:rsid w:val="00BA2B02"/>
    <w:rsid w:val="00BA2BD5"/>
    <w:rsid w:val="00BA34FD"/>
    <w:rsid w:val="00BA4596"/>
    <w:rsid w:val="00BA4DD7"/>
    <w:rsid w:val="00BA4F54"/>
    <w:rsid w:val="00BA50B3"/>
    <w:rsid w:val="00BA5BDD"/>
    <w:rsid w:val="00BA5CF9"/>
    <w:rsid w:val="00BA6180"/>
    <w:rsid w:val="00BA6255"/>
    <w:rsid w:val="00BA6861"/>
    <w:rsid w:val="00BA6D9B"/>
    <w:rsid w:val="00BA79C5"/>
    <w:rsid w:val="00BB1AA6"/>
    <w:rsid w:val="00BB24D1"/>
    <w:rsid w:val="00BB26F6"/>
    <w:rsid w:val="00BB27E0"/>
    <w:rsid w:val="00BB33C7"/>
    <w:rsid w:val="00BB3802"/>
    <w:rsid w:val="00BB3932"/>
    <w:rsid w:val="00BB3AAA"/>
    <w:rsid w:val="00BB4069"/>
    <w:rsid w:val="00BB5503"/>
    <w:rsid w:val="00BB5E5C"/>
    <w:rsid w:val="00BB611B"/>
    <w:rsid w:val="00BB6873"/>
    <w:rsid w:val="00BB6C84"/>
    <w:rsid w:val="00BB6D62"/>
    <w:rsid w:val="00BB72AA"/>
    <w:rsid w:val="00BC0338"/>
    <w:rsid w:val="00BC2222"/>
    <w:rsid w:val="00BC2F4E"/>
    <w:rsid w:val="00BC3B49"/>
    <w:rsid w:val="00BC3BAC"/>
    <w:rsid w:val="00BC3E8B"/>
    <w:rsid w:val="00BC4F2A"/>
    <w:rsid w:val="00BC4F55"/>
    <w:rsid w:val="00BC6512"/>
    <w:rsid w:val="00BC7491"/>
    <w:rsid w:val="00BC7852"/>
    <w:rsid w:val="00BD028D"/>
    <w:rsid w:val="00BD037C"/>
    <w:rsid w:val="00BD0C8D"/>
    <w:rsid w:val="00BD10A5"/>
    <w:rsid w:val="00BD153F"/>
    <w:rsid w:val="00BD18BE"/>
    <w:rsid w:val="00BD213D"/>
    <w:rsid w:val="00BD2625"/>
    <w:rsid w:val="00BD2B4E"/>
    <w:rsid w:val="00BD3665"/>
    <w:rsid w:val="00BD4C93"/>
    <w:rsid w:val="00BD5719"/>
    <w:rsid w:val="00BD65BE"/>
    <w:rsid w:val="00BD69E8"/>
    <w:rsid w:val="00BD6B55"/>
    <w:rsid w:val="00BD6C4F"/>
    <w:rsid w:val="00BD73E2"/>
    <w:rsid w:val="00BD76E3"/>
    <w:rsid w:val="00BE0227"/>
    <w:rsid w:val="00BE1908"/>
    <w:rsid w:val="00BE1EF8"/>
    <w:rsid w:val="00BE2323"/>
    <w:rsid w:val="00BE2488"/>
    <w:rsid w:val="00BE281A"/>
    <w:rsid w:val="00BE4466"/>
    <w:rsid w:val="00BE458D"/>
    <w:rsid w:val="00BE4E66"/>
    <w:rsid w:val="00BE5039"/>
    <w:rsid w:val="00BE53FE"/>
    <w:rsid w:val="00BE6932"/>
    <w:rsid w:val="00BE7683"/>
    <w:rsid w:val="00BE778D"/>
    <w:rsid w:val="00BE7CD9"/>
    <w:rsid w:val="00BE7F92"/>
    <w:rsid w:val="00BF0247"/>
    <w:rsid w:val="00BF052F"/>
    <w:rsid w:val="00BF07E1"/>
    <w:rsid w:val="00BF135F"/>
    <w:rsid w:val="00BF2037"/>
    <w:rsid w:val="00BF20EE"/>
    <w:rsid w:val="00BF27B0"/>
    <w:rsid w:val="00BF3CD2"/>
    <w:rsid w:val="00BF3E1D"/>
    <w:rsid w:val="00BF3FCF"/>
    <w:rsid w:val="00BF4B0E"/>
    <w:rsid w:val="00BF4E04"/>
    <w:rsid w:val="00BF51BE"/>
    <w:rsid w:val="00BF66E7"/>
    <w:rsid w:val="00BF6F2D"/>
    <w:rsid w:val="00BF7C14"/>
    <w:rsid w:val="00C00143"/>
    <w:rsid w:val="00C00EB9"/>
    <w:rsid w:val="00C0174E"/>
    <w:rsid w:val="00C01AD0"/>
    <w:rsid w:val="00C01DF4"/>
    <w:rsid w:val="00C0356A"/>
    <w:rsid w:val="00C04D46"/>
    <w:rsid w:val="00C04E8B"/>
    <w:rsid w:val="00C051C9"/>
    <w:rsid w:val="00C062BC"/>
    <w:rsid w:val="00C07365"/>
    <w:rsid w:val="00C074A7"/>
    <w:rsid w:val="00C07D1B"/>
    <w:rsid w:val="00C104A8"/>
    <w:rsid w:val="00C10FCF"/>
    <w:rsid w:val="00C110F9"/>
    <w:rsid w:val="00C11182"/>
    <w:rsid w:val="00C11C7C"/>
    <w:rsid w:val="00C11ECF"/>
    <w:rsid w:val="00C1250A"/>
    <w:rsid w:val="00C12DCD"/>
    <w:rsid w:val="00C136B5"/>
    <w:rsid w:val="00C137A3"/>
    <w:rsid w:val="00C14287"/>
    <w:rsid w:val="00C142E6"/>
    <w:rsid w:val="00C15183"/>
    <w:rsid w:val="00C15855"/>
    <w:rsid w:val="00C15867"/>
    <w:rsid w:val="00C1626C"/>
    <w:rsid w:val="00C16B94"/>
    <w:rsid w:val="00C17386"/>
    <w:rsid w:val="00C17DF1"/>
    <w:rsid w:val="00C17E45"/>
    <w:rsid w:val="00C17E61"/>
    <w:rsid w:val="00C2066C"/>
    <w:rsid w:val="00C21F9D"/>
    <w:rsid w:val="00C22255"/>
    <w:rsid w:val="00C22425"/>
    <w:rsid w:val="00C22735"/>
    <w:rsid w:val="00C23114"/>
    <w:rsid w:val="00C23991"/>
    <w:rsid w:val="00C245E5"/>
    <w:rsid w:val="00C2460A"/>
    <w:rsid w:val="00C24EBB"/>
    <w:rsid w:val="00C25C8A"/>
    <w:rsid w:val="00C25F76"/>
    <w:rsid w:val="00C269DA"/>
    <w:rsid w:val="00C30069"/>
    <w:rsid w:val="00C31303"/>
    <w:rsid w:val="00C32F1F"/>
    <w:rsid w:val="00C34813"/>
    <w:rsid w:val="00C35E13"/>
    <w:rsid w:val="00C40075"/>
    <w:rsid w:val="00C40996"/>
    <w:rsid w:val="00C40A6F"/>
    <w:rsid w:val="00C40C03"/>
    <w:rsid w:val="00C412C7"/>
    <w:rsid w:val="00C41B36"/>
    <w:rsid w:val="00C426EB"/>
    <w:rsid w:val="00C42A7B"/>
    <w:rsid w:val="00C4396D"/>
    <w:rsid w:val="00C44E1B"/>
    <w:rsid w:val="00C45968"/>
    <w:rsid w:val="00C45C82"/>
    <w:rsid w:val="00C45CD9"/>
    <w:rsid w:val="00C45DCA"/>
    <w:rsid w:val="00C45E36"/>
    <w:rsid w:val="00C4789E"/>
    <w:rsid w:val="00C50692"/>
    <w:rsid w:val="00C50B1A"/>
    <w:rsid w:val="00C50E7F"/>
    <w:rsid w:val="00C50FF7"/>
    <w:rsid w:val="00C51139"/>
    <w:rsid w:val="00C51321"/>
    <w:rsid w:val="00C51785"/>
    <w:rsid w:val="00C51DA9"/>
    <w:rsid w:val="00C52257"/>
    <w:rsid w:val="00C52F46"/>
    <w:rsid w:val="00C534E2"/>
    <w:rsid w:val="00C53727"/>
    <w:rsid w:val="00C5394A"/>
    <w:rsid w:val="00C552CA"/>
    <w:rsid w:val="00C55341"/>
    <w:rsid w:val="00C55592"/>
    <w:rsid w:val="00C55EDF"/>
    <w:rsid w:val="00C56293"/>
    <w:rsid w:val="00C564CD"/>
    <w:rsid w:val="00C56672"/>
    <w:rsid w:val="00C56AB7"/>
    <w:rsid w:val="00C57096"/>
    <w:rsid w:val="00C5789C"/>
    <w:rsid w:val="00C57C20"/>
    <w:rsid w:val="00C60B52"/>
    <w:rsid w:val="00C613E5"/>
    <w:rsid w:val="00C61B8F"/>
    <w:rsid w:val="00C62089"/>
    <w:rsid w:val="00C62708"/>
    <w:rsid w:val="00C67066"/>
    <w:rsid w:val="00C671D2"/>
    <w:rsid w:val="00C67372"/>
    <w:rsid w:val="00C674E4"/>
    <w:rsid w:val="00C71693"/>
    <w:rsid w:val="00C71811"/>
    <w:rsid w:val="00C71F43"/>
    <w:rsid w:val="00C722BD"/>
    <w:rsid w:val="00C72408"/>
    <w:rsid w:val="00C7243C"/>
    <w:rsid w:val="00C73116"/>
    <w:rsid w:val="00C736A2"/>
    <w:rsid w:val="00C73891"/>
    <w:rsid w:val="00C73A96"/>
    <w:rsid w:val="00C73B03"/>
    <w:rsid w:val="00C73F5F"/>
    <w:rsid w:val="00C73F78"/>
    <w:rsid w:val="00C74409"/>
    <w:rsid w:val="00C75E91"/>
    <w:rsid w:val="00C7621B"/>
    <w:rsid w:val="00C763CA"/>
    <w:rsid w:val="00C76588"/>
    <w:rsid w:val="00C769FE"/>
    <w:rsid w:val="00C76F25"/>
    <w:rsid w:val="00C77500"/>
    <w:rsid w:val="00C777D0"/>
    <w:rsid w:val="00C77BD8"/>
    <w:rsid w:val="00C80210"/>
    <w:rsid w:val="00C80249"/>
    <w:rsid w:val="00C8059B"/>
    <w:rsid w:val="00C805A4"/>
    <w:rsid w:val="00C80B15"/>
    <w:rsid w:val="00C81D09"/>
    <w:rsid w:val="00C82476"/>
    <w:rsid w:val="00C82AFC"/>
    <w:rsid w:val="00C84898"/>
    <w:rsid w:val="00C85511"/>
    <w:rsid w:val="00C86956"/>
    <w:rsid w:val="00C86B84"/>
    <w:rsid w:val="00C87373"/>
    <w:rsid w:val="00C876A3"/>
    <w:rsid w:val="00C8774F"/>
    <w:rsid w:val="00C87990"/>
    <w:rsid w:val="00C91355"/>
    <w:rsid w:val="00C91499"/>
    <w:rsid w:val="00C9225C"/>
    <w:rsid w:val="00C93B27"/>
    <w:rsid w:val="00C94429"/>
    <w:rsid w:val="00C9485D"/>
    <w:rsid w:val="00C94C66"/>
    <w:rsid w:val="00C95576"/>
    <w:rsid w:val="00C96269"/>
    <w:rsid w:val="00C96364"/>
    <w:rsid w:val="00C96E6E"/>
    <w:rsid w:val="00C97111"/>
    <w:rsid w:val="00CA11F2"/>
    <w:rsid w:val="00CA17BA"/>
    <w:rsid w:val="00CA19D2"/>
    <w:rsid w:val="00CA2577"/>
    <w:rsid w:val="00CA3432"/>
    <w:rsid w:val="00CA3648"/>
    <w:rsid w:val="00CA3B39"/>
    <w:rsid w:val="00CA4692"/>
    <w:rsid w:val="00CA4B02"/>
    <w:rsid w:val="00CA4C66"/>
    <w:rsid w:val="00CA5475"/>
    <w:rsid w:val="00CA579C"/>
    <w:rsid w:val="00CA68D7"/>
    <w:rsid w:val="00CA6BC0"/>
    <w:rsid w:val="00CA7375"/>
    <w:rsid w:val="00CA7450"/>
    <w:rsid w:val="00CA7753"/>
    <w:rsid w:val="00CA78BA"/>
    <w:rsid w:val="00CA7E15"/>
    <w:rsid w:val="00CB0CA5"/>
    <w:rsid w:val="00CB18C8"/>
    <w:rsid w:val="00CB2CE8"/>
    <w:rsid w:val="00CB3776"/>
    <w:rsid w:val="00CB37DA"/>
    <w:rsid w:val="00CB3DA3"/>
    <w:rsid w:val="00CB4338"/>
    <w:rsid w:val="00CB4C79"/>
    <w:rsid w:val="00CB636A"/>
    <w:rsid w:val="00CB718D"/>
    <w:rsid w:val="00CB7CBA"/>
    <w:rsid w:val="00CC0C75"/>
    <w:rsid w:val="00CC1028"/>
    <w:rsid w:val="00CC188F"/>
    <w:rsid w:val="00CC1A6A"/>
    <w:rsid w:val="00CC1F3D"/>
    <w:rsid w:val="00CC218C"/>
    <w:rsid w:val="00CC2A1A"/>
    <w:rsid w:val="00CC312C"/>
    <w:rsid w:val="00CC34BD"/>
    <w:rsid w:val="00CC3849"/>
    <w:rsid w:val="00CC42A7"/>
    <w:rsid w:val="00CC45E8"/>
    <w:rsid w:val="00CC4BC0"/>
    <w:rsid w:val="00CC54CA"/>
    <w:rsid w:val="00CC592C"/>
    <w:rsid w:val="00CC616F"/>
    <w:rsid w:val="00CC6515"/>
    <w:rsid w:val="00CC72CF"/>
    <w:rsid w:val="00CC7E37"/>
    <w:rsid w:val="00CD07B3"/>
    <w:rsid w:val="00CD0CD2"/>
    <w:rsid w:val="00CD146A"/>
    <w:rsid w:val="00CD2142"/>
    <w:rsid w:val="00CD25EB"/>
    <w:rsid w:val="00CD2C6C"/>
    <w:rsid w:val="00CD388D"/>
    <w:rsid w:val="00CD3B4A"/>
    <w:rsid w:val="00CD3EB2"/>
    <w:rsid w:val="00CD41E7"/>
    <w:rsid w:val="00CD45DF"/>
    <w:rsid w:val="00CD552F"/>
    <w:rsid w:val="00CD5598"/>
    <w:rsid w:val="00CD5D73"/>
    <w:rsid w:val="00CD6016"/>
    <w:rsid w:val="00CD7C8A"/>
    <w:rsid w:val="00CD7ED9"/>
    <w:rsid w:val="00CE07A2"/>
    <w:rsid w:val="00CE0E0B"/>
    <w:rsid w:val="00CE3718"/>
    <w:rsid w:val="00CE3A80"/>
    <w:rsid w:val="00CE3C93"/>
    <w:rsid w:val="00CE402D"/>
    <w:rsid w:val="00CE512A"/>
    <w:rsid w:val="00CE5815"/>
    <w:rsid w:val="00CF0C96"/>
    <w:rsid w:val="00CF1148"/>
    <w:rsid w:val="00CF1407"/>
    <w:rsid w:val="00CF1757"/>
    <w:rsid w:val="00CF1ADD"/>
    <w:rsid w:val="00CF1F7F"/>
    <w:rsid w:val="00CF26C5"/>
    <w:rsid w:val="00CF3A3A"/>
    <w:rsid w:val="00CF3F73"/>
    <w:rsid w:val="00CF47F6"/>
    <w:rsid w:val="00CF5157"/>
    <w:rsid w:val="00CF62EF"/>
    <w:rsid w:val="00CF77E8"/>
    <w:rsid w:val="00CF7AD4"/>
    <w:rsid w:val="00D00BA1"/>
    <w:rsid w:val="00D01508"/>
    <w:rsid w:val="00D020DB"/>
    <w:rsid w:val="00D02D16"/>
    <w:rsid w:val="00D02D52"/>
    <w:rsid w:val="00D04D5A"/>
    <w:rsid w:val="00D05437"/>
    <w:rsid w:val="00D058B3"/>
    <w:rsid w:val="00D059F4"/>
    <w:rsid w:val="00D05BF5"/>
    <w:rsid w:val="00D06089"/>
    <w:rsid w:val="00D074FD"/>
    <w:rsid w:val="00D0775F"/>
    <w:rsid w:val="00D0776D"/>
    <w:rsid w:val="00D10A64"/>
    <w:rsid w:val="00D111C2"/>
    <w:rsid w:val="00D11379"/>
    <w:rsid w:val="00D12001"/>
    <w:rsid w:val="00D125B8"/>
    <w:rsid w:val="00D12BBE"/>
    <w:rsid w:val="00D12ECB"/>
    <w:rsid w:val="00D130E4"/>
    <w:rsid w:val="00D13114"/>
    <w:rsid w:val="00D13166"/>
    <w:rsid w:val="00D1336D"/>
    <w:rsid w:val="00D1338E"/>
    <w:rsid w:val="00D13CB9"/>
    <w:rsid w:val="00D13F59"/>
    <w:rsid w:val="00D1451E"/>
    <w:rsid w:val="00D14A73"/>
    <w:rsid w:val="00D15995"/>
    <w:rsid w:val="00D15C95"/>
    <w:rsid w:val="00D15D81"/>
    <w:rsid w:val="00D16008"/>
    <w:rsid w:val="00D161EB"/>
    <w:rsid w:val="00D166E9"/>
    <w:rsid w:val="00D17532"/>
    <w:rsid w:val="00D20489"/>
    <w:rsid w:val="00D213F6"/>
    <w:rsid w:val="00D23022"/>
    <w:rsid w:val="00D2389A"/>
    <w:rsid w:val="00D23AE7"/>
    <w:rsid w:val="00D25E31"/>
    <w:rsid w:val="00D27E09"/>
    <w:rsid w:val="00D301FE"/>
    <w:rsid w:val="00D303A7"/>
    <w:rsid w:val="00D30F08"/>
    <w:rsid w:val="00D30F2D"/>
    <w:rsid w:val="00D31529"/>
    <w:rsid w:val="00D33F1E"/>
    <w:rsid w:val="00D342C5"/>
    <w:rsid w:val="00D34CE7"/>
    <w:rsid w:val="00D34F40"/>
    <w:rsid w:val="00D35311"/>
    <w:rsid w:val="00D355C9"/>
    <w:rsid w:val="00D3648A"/>
    <w:rsid w:val="00D36D00"/>
    <w:rsid w:val="00D37D3A"/>
    <w:rsid w:val="00D40354"/>
    <w:rsid w:val="00D40390"/>
    <w:rsid w:val="00D404C9"/>
    <w:rsid w:val="00D40F61"/>
    <w:rsid w:val="00D4103A"/>
    <w:rsid w:val="00D4122D"/>
    <w:rsid w:val="00D41474"/>
    <w:rsid w:val="00D41D98"/>
    <w:rsid w:val="00D41E3C"/>
    <w:rsid w:val="00D42073"/>
    <w:rsid w:val="00D42606"/>
    <w:rsid w:val="00D42B15"/>
    <w:rsid w:val="00D42B72"/>
    <w:rsid w:val="00D4417A"/>
    <w:rsid w:val="00D448E7"/>
    <w:rsid w:val="00D44B4C"/>
    <w:rsid w:val="00D44FFC"/>
    <w:rsid w:val="00D46195"/>
    <w:rsid w:val="00D46433"/>
    <w:rsid w:val="00D46468"/>
    <w:rsid w:val="00D474F5"/>
    <w:rsid w:val="00D4760B"/>
    <w:rsid w:val="00D47F8B"/>
    <w:rsid w:val="00D50057"/>
    <w:rsid w:val="00D503BE"/>
    <w:rsid w:val="00D509AA"/>
    <w:rsid w:val="00D50D1E"/>
    <w:rsid w:val="00D51A6A"/>
    <w:rsid w:val="00D52540"/>
    <w:rsid w:val="00D52735"/>
    <w:rsid w:val="00D52823"/>
    <w:rsid w:val="00D52C1F"/>
    <w:rsid w:val="00D52EF9"/>
    <w:rsid w:val="00D53EFF"/>
    <w:rsid w:val="00D54015"/>
    <w:rsid w:val="00D54404"/>
    <w:rsid w:val="00D54675"/>
    <w:rsid w:val="00D56936"/>
    <w:rsid w:val="00D57B2A"/>
    <w:rsid w:val="00D605DA"/>
    <w:rsid w:val="00D61289"/>
    <w:rsid w:val="00D6178F"/>
    <w:rsid w:val="00D6394B"/>
    <w:rsid w:val="00D640F7"/>
    <w:rsid w:val="00D64FC0"/>
    <w:rsid w:val="00D6541C"/>
    <w:rsid w:val="00D65FC8"/>
    <w:rsid w:val="00D66A92"/>
    <w:rsid w:val="00D66B98"/>
    <w:rsid w:val="00D66FBA"/>
    <w:rsid w:val="00D67865"/>
    <w:rsid w:val="00D7028C"/>
    <w:rsid w:val="00D717B1"/>
    <w:rsid w:val="00D72307"/>
    <w:rsid w:val="00D73125"/>
    <w:rsid w:val="00D73BB0"/>
    <w:rsid w:val="00D745F9"/>
    <w:rsid w:val="00D75075"/>
    <w:rsid w:val="00D763DA"/>
    <w:rsid w:val="00D772E7"/>
    <w:rsid w:val="00D772EE"/>
    <w:rsid w:val="00D776A9"/>
    <w:rsid w:val="00D80C45"/>
    <w:rsid w:val="00D8116C"/>
    <w:rsid w:val="00D8129C"/>
    <w:rsid w:val="00D81489"/>
    <w:rsid w:val="00D82879"/>
    <w:rsid w:val="00D83005"/>
    <w:rsid w:val="00D83F17"/>
    <w:rsid w:val="00D843CA"/>
    <w:rsid w:val="00D84518"/>
    <w:rsid w:val="00D849AA"/>
    <w:rsid w:val="00D8505A"/>
    <w:rsid w:val="00D85AF5"/>
    <w:rsid w:val="00D85FE1"/>
    <w:rsid w:val="00D863DD"/>
    <w:rsid w:val="00D86D46"/>
    <w:rsid w:val="00D87BA9"/>
    <w:rsid w:val="00D87D00"/>
    <w:rsid w:val="00D87D29"/>
    <w:rsid w:val="00D87EB4"/>
    <w:rsid w:val="00D9054A"/>
    <w:rsid w:val="00D90635"/>
    <w:rsid w:val="00D91AA3"/>
    <w:rsid w:val="00D92480"/>
    <w:rsid w:val="00D92A24"/>
    <w:rsid w:val="00D93F3A"/>
    <w:rsid w:val="00D9416D"/>
    <w:rsid w:val="00D94232"/>
    <w:rsid w:val="00D95678"/>
    <w:rsid w:val="00D96063"/>
    <w:rsid w:val="00D963AA"/>
    <w:rsid w:val="00D963F0"/>
    <w:rsid w:val="00D9668E"/>
    <w:rsid w:val="00D96AFB"/>
    <w:rsid w:val="00D96C3E"/>
    <w:rsid w:val="00D97C87"/>
    <w:rsid w:val="00D97E31"/>
    <w:rsid w:val="00DA040D"/>
    <w:rsid w:val="00DA0B6B"/>
    <w:rsid w:val="00DA0C49"/>
    <w:rsid w:val="00DA1B1B"/>
    <w:rsid w:val="00DA2472"/>
    <w:rsid w:val="00DA2700"/>
    <w:rsid w:val="00DA35BA"/>
    <w:rsid w:val="00DA3F77"/>
    <w:rsid w:val="00DA429C"/>
    <w:rsid w:val="00DA4925"/>
    <w:rsid w:val="00DA54B2"/>
    <w:rsid w:val="00DA54C8"/>
    <w:rsid w:val="00DA66D6"/>
    <w:rsid w:val="00DA6718"/>
    <w:rsid w:val="00DA7456"/>
    <w:rsid w:val="00DA7ED8"/>
    <w:rsid w:val="00DB0C5A"/>
    <w:rsid w:val="00DB10A8"/>
    <w:rsid w:val="00DB1BA7"/>
    <w:rsid w:val="00DB2907"/>
    <w:rsid w:val="00DB3B29"/>
    <w:rsid w:val="00DB5078"/>
    <w:rsid w:val="00DB5AA6"/>
    <w:rsid w:val="00DB5B54"/>
    <w:rsid w:val="00DB5E79"/>
    <w:rsid w:val="00DB5F2D"/>
    <w:rsid w:val="00DB6480"/>
    <w:rsid w:val="00DB6EEB"/>
    <w:rsid w:val="00DB6FF6"/>
    <w:rsid w:val="00DB7D7F"/>
    <w:rsid w:val="00DC05FB"/>
    <w:rsid w:val="00DC157A"/>
    <w:rsid w:val="00DC1852"/>
    <w:rsid w:val="00DC196C"/>
    <w:rsid w:val="00DC19A7"/>
    <w:rsid w:val="00DC19F0"/>
    <w:rsid w:val="00DC1F1C"/>
    <w:rsid w:val="00DC2B72"/>
    <w:rsid w:val="00DC2E51"/>
    <w:rsid w:val="00DC310E"/>
    <w:rsid w:val="00DC3627"/>
    <w:rsid w:val="00DC3670"/>
    <w:rsid w:val="00DC3A48"/>
    <w:rsid w:val="00DC3C58"/>
    <w:rsid w:val="00DC3EED"/>
    <w:rsid w:val="00DC3FA3"/>
    <w:rsid w:val="00DC4948"/>
    <w:rsid w:val="00DC5726"/>
    <w:rsid w:val="00DC5FC9"/>
    <w:rsid w:val="00DC63FA"/>
    <w:rsid w:val="00DC647D"/>
    <w:rsid w:val="00DC7BBE"/>
    <w:rsid w:val="00DD0B26"/>
    <w:rsid w:val="00DD1471"/>
    <w:rsid w:val="00DD19E3"/>
    <w:rsid w:val="00DD1EA9"/>
    <w:rsid w:val="00DD2727"/>
    <w:rsid w:val="00DD2E16"/>
    <w:rsid w:val="00DD2F8A"/>
    <w:rsid w:val="00DD3D01"/>
    <w:rsid w:val="00DD3E12"/>
    <w:rsid w:val="00DD48CF"/>
    <w:rsid w:val="00DD4F16"/>
    <w:rsid w:val="00DD5743"/>
    <w:rsid w:val="00DD5E2B"/>
    <w:rsid w:val="00DD5E70"/>
    <w:rsid w:val="00DD6F00"/>
    <w:rsid w:val="00DD78A7"/>
    <w:rsid w:val="00DD7BB8"/>
    <w:rsid w:val="00DE0196"/>
    <w:rsid w:val="00DE0437"/>
    <w:rsid w:val="00DE0597"/>
    <w:rsid w:val="00DE0852"/>
    <w:rsid w:val="00DE1388"/>
    <w:rsid w:val="00DE20C7"/>
    <w:rsid w:val="00DE2735"/>
    <w:rsid w:val="00DE2950"/>
    <w:rsid w:val="00DE2AF4"/>
    <w:rsid w:val="00DE2D63"/>
    <w:rsid w:val="00DE3144"/>
    <w:rsid w:val="00DE3645"/>
    <w:rsid w:val="00DE3B43"/>
    <w:rsid w:val="00DE522A"/>
    <w:rsid w:val="00DE5692"/>
    <w:rsid w:val="00DE5E43"/>
    <w:rsid w:val="00DE5EC0"/>
    <w:rsid w:val="00DE6133"/>
    <w:rsid w:val="00DE61AF"/>
    <w:rsid w:val="00DE6373"/>
    <w:rsid w:val="00DE6CE2"/>
    <w:rsid w:val="00DE6F5A"/>
    <w:rsid w:val="00DE7178"/>
    <w:rsid w:val="00DE7C81"/>
    <w:rsid w:val="00DF05E4"/>
    <w:rsid w:val="00DF0961"/>
    <w:rsid w:val="00DF0E10"/>
    <w:rsid w:val="00DF1441"/>
    <w:rsid w:val="00DF2029"/>
    <w:rsid w:val="00DF210C"/>
    <w:rsid w:val="00DF21D8"/>
    <w:rsid w:val="00DF354C"/>
    <w:rsid w:val="00DF524B"/>
    <w:rsid w:val="00DF6EC8"/>
    <w:rsid w:val="00DF6F43"/>
    <w:rsid w:val="00DF7AAD"/>
    <w:rsid w:val="00E00D62"/>
    <w:rsid w:val="00E0215E"/>
    <w:rsid w:val="00E021B9"/>
    <w:rsid w:val="00E027C8"/>
    <w:rsid w:val="00E02BBD"/>
    <w:rsid w:val="00E0363F"/>
    <w:rsid w:val="00E03927"/>
    <w:rsid w:val="00E0452D"/>
    <w:rsid w:val="00E047D6"/>
    <w:rsid w:val="00E0503A"/>
    <w:rsid w:val="00E05617"/>
    <w:rsid w:val="00E05A5F"/>
    <w:rsid w:val="00E05D81"/>
    <w:rsid w:val="00E078F5"/>
    <w:rsid w:val="00E07C13"/>
    <w:rsid w:val="00E07C6A"/>
    <w:rsid w:val="00E10948"/>
    <w:rsid w:val="00E10BE2"/>
    <w:rsid w:val="00E10CBA"/>
    <w:rsid w:val="00E10D06"/>
    <w:rsid w:val="00E10E82"/>
    <w:rsid w:val="00E116CE"/>
    <w:rsid w:val="00E117DC"/>
    <w:rsid w:val="00E1182F"/>
    <w:rsid w:val="00E11E73"/>
    <w:rsid w:val="00E1224D"/>
    <w:rsid w:val="00E128A7"/>
    <w:rsid w:val="00E12914"/>
    <w:rsid w:val="00E12DB8"/>
    <w:rsid w:val="00E1336F"/>
    <w:rsid w:val="00E13986"/>
    <w:rsid w:val="00E13D56"/>
    <w:rsid w:val="00E13FAE"/>
    <w:rsid w:val="00E144B7"/>
    <w:rsid w:val="00E16317"/>
    <w:rsid w:val="00E167E6"/>
    <w:rsid w:val="00E17223"/>
    <w:rsid w:val="00E17D9B"/>
    <w:rsid w:val="00E20164"/>
    <w:rsid w:val="00E20D04"/>
    <w:rsid w:val="00E20F72"/>
    <w:rsid w:val="00E20FE6"/>
    <w:rsid w:val="00E2119A"/>
    <w:rsid w:val="00E21CD1"/>
    <w:rsid w:val="00E21F75"/>
    <w:rsid w:val="00E229A8"/>
    <w:rsid w:val="00E22A3C"/>
    <w:rsid w:val="00E23371"/>
    <w:rsid w:val="00E2477B"/>
    <w:rsid w:val="00E250B5"/>
    <w:rsid w:val="00E2588C"/>
    <w:rsid w:val="00E258CE"/>
    <w:rsid w:val="00E2605D"/>
    <w:rsid w:val="00E263EE"/>
    <w:rsid w:val="00E27336"/>
    <w:rsid w:val="00E30013"/>
    <w:rsid w:val="00E30556"/>
    <w:rsid w:val="00E31448"/>
    <w:rsid w:val="00E3161A"/>
    <w:rsid w:val="00E31651"/>
    <w:rsid w:val="00E3347E"/>
    <w:rsid w:val="00E33782"/>
    <w:rsid w:val="00E33897"/>
    <w:rsid w:val="00E3551A"/>
    <w:rsid w:val="00E3556F"/>
    <w:rsid w:val="00E36DA4"/>
    <w:rsid w:val="00E36E12"/>
    <w:rsid w:val="00E37630"/>
    <w:rsid w:val="00E40E44"/>
    <w:rsid w:val="00E415A6"/>
    <w:rsid w:val="00E419AC"/>
    <w:rsid w:val="00E42DC2"/>
    <w:rsid w:val="00E4368B"/>
    <w:rsid w:val="00E43BCE"/>
    <w:rsid w:val="00E45B1D"/>
    <w:rsid w:val="00E46280"/>
    <w:rsid w:val="00E462D9"/>
    <w:rsid w:val="00E466F5"/>
    <w:rsid w:val="00E46C0C"/>
    <w:rsid w:val="00E46E7A"/>
    <w:rsid w:val="00E47475"/>
    <w:rsid w:val="00E47E59"/>
    <w:rsid w:val="00E50F05"/>
    <w:rsid w:val="00E51122"/>
    <w:rsid w:val="00E52078"/>
    <w:rsid w:val="00E52262"/>
    <w:rsid w:val="00E52B28"/>
    <w:rsid w:val="00E53761"/>
    <w:rsid w:val="00E537C1"/>
    <w:rsid w:val="00E53F9C"/>
    <w:rsid w:val="00E54925"/>
    <w:rsid w:val="00E561EF"/>
    <w:rsid w:val="00E5642F"/>
    <w:rsid w:val="00E5661A"/>
    <w:rsid w:val="00E57A3C"/>
    <w:rsid w:val="00E607FC"/>
    <w:rsid w:val="00E61039"/>
    <w:rsid w:val="00E611A4"/>
    <w:rsid w:val="00E61D18"/>
    <w:rsid w:val="00E629DB"/>
    <w:rsid w:val="00E630A4"/>
    <w:rsid w:val="00E63C2B"/>
    <w:rsid w:val="00E6402D"/>
    <w:rsid w:val="00E64856"/>
    <w:rsid w:val="00E64877"/>
    <w:rsid w:val="00E64CD6"/>
    <w:rsid w:val="00E66123"/>
    <w:rsid w:val="00E66A13"/>
    <w:rsid w:val="00E67407"/>
    <w:rsid w:val="00E675A0"/>
    <w:rsid w:val="00E70606"/>
    <w:rsid w:val="00E70847"/>
    <w:rsid w:val="00E70C45"/>
    <w:rsid w:val="00E70CA8"/>
    <w:rsid w:val="00E70F3D"/>
    <w:rsid w:val="00E71E1A"/>
    <w:rsid w:val="00E722B1"/>
    <w:rsid w:val="00E722BC"/>
    <w:rsid w:val="00E728E8"/>
    <w:rsid w:val="00E730C5"/>
    <w:rsid w:val="00E73B4B"/>
    <w:rsid w:val="00E7414D"/>
    <w:rsid w:val="00E74212"/>
    <w:rsid w:val="00E74671"/>
    <w:rsid w:val="00E74E47"/>
    <w:rsid w:val="00E755BA"/>
    <w:rsid w:val="00E7578A"/>
    <w:rsid w:val="00E75B15"/>
    <w:rsid w:val="00E762F7"/>
    <w:rsid w:val="00E76933"/>
    <w:rsid w:val="00E769D9"/>
    <w:rsid w:val="00E76D86"/>
    <w:rsid w:val="00E779AC"/>
    <w:rsid w:val="00E77AF0"/>
    <w:rsid w:val="00E807BD"/>
    <w:rsid w:val="00E808CC"/>
    <w:rsid w:val="00E8090A"/>
    <w:rsid w:val="00E81199"/>
    <w:rsid w:val="00E8259A"/>
    <w:rsid w:val="00E836E5"/>
    <w:rsid w:val="00E83DE9"/>
    <w:rsid w:val="00E84A10"/>
    <w:rsid w:val="00E85129"/>
    <w:rsid w:val="00E85592"/>
    <w:rsid w:val="00E855C9"/>
    <w:rsid w:val="00E867E1"/>
    <w:rsid w:val="00E870F0"/>
    <w:rsid w:val="00E90672"/>
    <w:rsid w:val="00E914CC"/>
    <w:rsid w:val="00E916D6"/>
    <w:rsid w:val="00E916E4"/>
    <w:rsid w:val="00E91B13"/>
    <w:rsid w:val="00E92615"/>
    <w:rsid w:val="00E93861"/>
    <w:rsid w:val="00E939B2"/>
    <w:rsid w:val="00E93A80"/>
    <w:rsid w:val="00E93D92"/>
    <w:rsid w:val="00E93FCA"/>
    <w:rsid w:val="00E95ED8"/>
    <w:rsid w:val="00E95F6D"/>
    <w:rsid w:val="00E96038"/>
    <w:rsid w:val="00E960FC"/>
    <w:rsid w:val="00E96533"/>
    <w:rsid w:val="00E96D70"/>
    <w:rsid w:val="00E970B0"/>
    <w:rsid w:val="00E970DB"/>
    <w:rsid w:val="00EA086A"/>
    <w:rsid w:val="00EA13E9"/>
    <w:rsid w:val="00EA151E"/>
    <w:rsid w:val="00EA194E"/>
    <w:rsid w:val="00EA1983"/>
    <w:rsid w:val="00EA19B7"/>
    <w:rsid w:val="00EA19C4"/>
    <w:rsid w:val="00EA1E68"/>
    <w:rsid w:val="00EA25C5"/>
    <w:rsid w:val="00EA3088"/>
    <w:rsid w:val="00EA3163"/>
    <w:rsid w:val="00EA31B0"/>
    <w:rsid w:val="00EA375C"/>
    <w:rsid w:val="00EA3F82"/>
    <w:rsid w:val="00EA460F"/>
    <w:rsid w:val="00EA4833"/>
    <w:rsid w:val="00EA4B62"/>
    <w:rsid w:val="00EA4E8D"/>
    <w:rsid w:val="00EA52BF"/>
    <w:rsid w:val="00EA5548"/>
    <w:rsid w:val="00EA5772"/>
    <w:rsid w:val="00EA6790"/>
    <w:rsid w:val="00EA6F6C"/>
    <w:rsid w:val="00EA7DE5"/>
    <w:rsid w:val="00EB06DB"/>
    <w:rsid w:val="00EB0C6B"/>
    <w:rsid w:val="00EB1CB4"/>
    <w:rsid w:val="00EB2A24"/>
    <w:rsid w:val="00EB3BA1"/>
    <w:rsid w:val="00EB4BFC"/>
    <w:rsid w:val="00EB517C"/>
    <w:rsid w:val="00EB54C0"/>
    <w:rsid w:val="00EB5719"/>
    <w:rsid w:val="00EB63F1"/>
    <w:rsid w:val="00EB6A2B"/>
    <w:rsid w:val="00EB6B21"/>
    <w:rsid w:val="00EB777F"/>
    <w:rsid w:val="00EB7D44"/>
    <w:rsid w:val="00EC064B"/>
    <w:rsid w:val="00EC0A4A"/>
    <w:rsid w:val="00EC0E2C"/>
    <w:rsid w:val="00EC1227"/>
    <w:rsid w:val="00EC3131"/>
    <w:rsid w:val="00EC3558"/>
    <w:rsid w:val="00EC5699"/>
    <w:rsid w:val="00EC6267"/>
    <w:rsid w:val="00EC65AE"/>
    <w:rsid w:val="00EC6607"/>
    <w:rsid w:val="00EC6FE4"/>
    <w:rsid w:val="00EC72E4"/>
    <w:rsid w:val="00EC7DBF"/>
    <w:rsid w:val="00ED1381"/>
    <w:rsid w:val="00ED21A6"/>
    <w:rsid w:val="00ED264D"/>
    <w:rsid w:val="00ED2896"/>
    <w:rsid w:val="00ED296C"/>
    <w:rsid w:val="00ED2F6D"/>
    <w:rsid w:val="00ED3077"/>
    <w:rsid w:val="00ED31DD"/>
    <w:rsid w:val="00ED415A"/>
    <w:rsid w:val="00ED4296"/>
    <w:rsid w:val="00ED4D08"/>
    <w:rsid w:val="00ED54A3"/>
    <w:rsid w:val="00ED5ADE"/>
    <w:rsid w:val="00ED5B38"/>
    <w:rsid w:val="00ED6D9A"/>
    <w:rsid w:val="00ED70CF"/>
    <w:rsid w:val="00ED725C"/>
    <w:rsid w:val="00ED739F"/>
    <w:rsid w:val="00ED7718"/>
    <w:rsid w:val="00EE07D6"/>
    <w:rsid w:val="00EE0F7E"/>
    <w:rsid w:val="00EE11C1"/>
    <w:rsid w:val="00EE15D6"/>
    <w:rsid w:val="00EE1713"/>
    <w:rsid w:val="00EE2228"/>
    <w:rsid w:val="00EE229F"/>
    <w:rsid w:val="00EE2319"/>
    <w:rsid w:val="00EE250D"/>
    <w:rsid w:val="00EE25BC"/>
    <w:rsid w:val="00EE3041"/>
    <w:rsid w:val="00EE3B4D"/>
    <w:rsid w:val="00EE3DD2"/>
    <w:rsid w:val="00EE41FB"/>
    <w:rsid w:val="00EE48D2"/>
    <w:rsid w:val="00EE7588"/>
    <w:rsid w:val="00EE7ACF"/>
    <w:rsid w:val="00EF0157"/>
    <w:rsid w:val="00EF0894"/>
    <w:rsid w:val="00EF0F70"/>
    <w:rsid w:val="00EF115E"/>
    <w:rsid w:val="00EF1321"/>
    <w:rsid w:val="00EF132A"/>
    <w:rsid w:val="00EF1E2F"/>
    <w:rsid w:val="00EF1F08"/>
    <w:rsid w:val="00EF24DA"/>
    <w:rsid w:val="00EF3178"/>
    <w:rsid w:val="00EF328E"/>
    <w:rsid w:val="00EF396B"/>
    <w:rsid w:val="00EF4C0A"/>
    <w:rsid w:val="00EF5791"/>
    <w:rsid w:val="00EF57C4"/>
    <w:rsid w:val="00EF5813"/>
    <w:rsid w:val="00EF5B34"/>
    <w:rsid w:val="00EF611A"/>
    <w:rsid w:val="00EF6F43"/>
    <w:rsid w:val="00EF7B97"/>
    <w:rsid w:val="00EF7E15"/>
    <w:rsid w:val="00EF7EF0"/>
    <w:rsid w:val="00EF7F00"/>
    <w:rsid w:val="00F00B0D"/>
    <w:rsid w:val="00F00B9F"/>
    <w:rsid w:val="00F024FD"/>
    <w:rsid w:val="00F033B1"/>
    <w:rsid w:val="00F03785"/>
    <w:rsid w:val="00F038E6"/>
    <w:rsid w:val="00F052A7"/>
    <w:rsid w:val="00F0559A"/>
    <w:rsid w:val="00F067DD"/>
    <w:rsid w:val="00F070FE"/>
    <w:rsid w:val="00F07B3F"/>
    <w:rsid w:val="00F07F09"/>
    <w:rsid w:val="00F07FBE"/>
    <w:rsid w:val="00F10C35"/>
    <w:rsid w:val="00F10CD9"/>
    <w:rsid w:val="00F113F1"/>
    <w:rsid w:val="00F1151D"/>
    <w:rsid w:val="00F12303"/>
    <w:rsid w:val="00F135E0"/>
    <w:rsid w:val="00F13F8E"/>
    <w:rsid w:val="00F13F99"/>
    <w:rsid w:val="00F15588"/>
    <w:rsid w:val="00F15FC6"/>
    <w:rsid w:val="00F1621A"/>
    <w:rsid w:val="00F16787"/>
    <w:rsid w:val="00F16DF7"/>
    <w:rsid w:val="00F16EC6"/>
    <w:rsid w:val="00F17085"/>
    <w:rsid w:val="00F176BB"/>
    <w:rsid w:val="00F17B98"/>
    <w:rsid w:val="00F17CFC"/>
    <w:rsid w:val="00F2058B"/>
    <w:rsid w:val="00F20910"/>
    <w:rsid w:val="00F20EB0"/>
    <w:rsid w:val="00F211A6"/>
    <w:rsid w:val="00F226B9"/>
    <w:rsid w:val="00F22B1C"/>
    <w:rsid w:val="00F22BC8"/>
    <w:rsid w:val="00F22D4D"/>
    <w:rsid w:val="00F237F5"/>
    <w:rsid w:val="00F23F02"/>
    <w:rsid w:val="00F23F0E"/>
    <w:rsid w:val="00F24D55"/>
    <w:rsid w:val="00F255DB"/>
    <w:rsid w:val="00F2664B"/>
    <w:rsid w:val="00F267B5"/>
    <w:rsid w:val="00F26F7A"/>
    <w:rsid w:val="00F270D7"/>
    <w:rsid w:val="00F32428"/>
    <w:rsid w:val="00F32B34"/>
    <w:rsid w:val="00F339E6"/>
    <w:rsid w:val="00F35081"/>
    <w:rsid w:val="00F35148"/>
    <w:rsid w:val="00F35B99"/>
    <w:rsid w:val="00F35C86"/>
    <w:rsid w:val="00F36751"/>
    <w:rsid w:val="00F36D2E"/>
    <w:rsid w:val="00F3785B"/>
    <w:rsid w:val="00F40137"/>
    <w:rsid w:val="00F401EA"/>
    <w:rsid w:val="00F40318"/>
    <w:rsid w:val="00F40886"/>
    <w:rsid w:val="00F4095B"/>
    <w:rsid w:val="00F409E5"/>
    <w:rsid w:val="00F40D89"/>
    <w:rsid w:val="00F4163E"/>
    <w:rsid w:val="00F42379"/>
    <w:rsid w:val="00F42901"/>
    <w:rsid w:val="00F42E72"/>
    <w:rsid w:val="00F43124"/>
    <w:rsid w:val="00F435D4"/>
    <w:rsid w:val="00F43B7D"/>
    <w:rsid w:val="00F44136"/>
    <w:rsid w:val="00F45374"/>
    <w:rsid w:val="00F46880"/>
    <w:rsid w:val="00F46ABA"/>
    <w:rsid w:val="00F46B5F"/>
    <w:rsid w:val="00F4710C"/>
    <w:rsid w:val="00F50599"/>
    <w:rsid w:val="00F50E0A"/>
    <w:rsid w:val="00F510D3"/>
    <w:rsid w:val="00F51565"/>
    <w:rsid w:val="00F5273F"/>
    <w:rsid w:val="00F52A25"/>
    <w:rsid w:val="00F52A65"/>
    <w:rsid w:val="00F52DDD"/>
    <w:rsid w:val="00F5316A"/>
    <w:rsid w:val="00F532E0"/>
    <w:rsid w:val="00F53B75"/>
    <w:rsid w:val="00F541C4"/>
    <w:rsid w:val="00F54662"/>
    <w:rsid w:val="00F549C2"/>
    <w:rsid w:val="00F55123"/>
    <w:rsid w:val="00F55459"/>
    <w:rsid w:val="00F55BA6"/>
    <w:rsid w:val="00F55FD4"/>
    <w:rsid w:val="00F573D9"/>
    <w:rsid w:val="00F5749D"/>
    <w:rsid w:val="00F57513"/>
    <w:rsid w:val="00F57B14"/>
    <w:rsid w:val="00F57B5F"/>
    <w:rsid w:val="00F57C43"/>
    <w:rsid w:val="00F60651"/>
    <w:rsid w:val="00F60745"/>
    <w:rsid w:val="00F60ED9"/>
    <w:rsid w:val="00F61683"/>
    <w:rsid w:val="00F61CE1"/>
    <w:rsid w:val="00F6217A"/>
    <w:rsid w:val="00F63913"/>
    <w:rsid w:val="00F64832"/>
    <w:rsid w:val="00F653A7"/>
    <w:rsid w:val="00F65544"/>
    <w:rsid w:val="00F66067"/>
    <w:rsid w:val="00F66983"/>
    <w:rsid w:val="00F671B8"/>
    <w:rsid w:val="00F673A8"/>
    <w:rsid w:val="00F6775F"/>
    <w:rsid w:val="00F67AA0"/>
    <w:rsid w:val="00F67B33"/>
    <w:rsid w:val="00F67C92"/>
    <w:rsid w:val="00F70158"/>
    <w:rsid w:val="00F70FAF"/>
    <w:rsid w:val="00F72F7E"/>
    <w:rsid w:val="00F73F29"/>
    <w:rsid w:val="00F75E14"/>
    <w:rsid w:val="00F76F5C"/>
    <w:rsid w:val="00F77298"/>
    <w:rsid w:val="00F77C0A"/>
    <w:rsid w:val="00F800A4"/>
    <w:rsid w:val="00F8150A"/>
    <w:rsid w:val="00F81A34"/>
    <w:rsid w:val="00F81EA1"/>
    <w:rsid w:val="00F834E2"/>
    <w:rsid w:val="00F835FD"/>
    <w:rsid w:val="00F836BE"/>
    <w:rsid w:val="00F83B1E"/>
    <w:rsid w:val="00F83B8E"/>
    <w:rsid w:val="00F84E59"/>
    <w:rsid w:val="00F85595"/>
    <w:rsid w:val="00F866E2"/>
    <w:rsid w:val="00F86CE1"/>
    <w:rsid w:val="00F86D39"/>
    <w:rsid w:val="00F90088"/>
    <w:rsid w:val="00F902B5"/>
    <w:rsid w:val="00F904C1"/>
    <w:rsid w:val="00F90E3D"/>
    <w:rsid w:val="00F9211A"/>
    <w:rsid w:val="00F92265"/>
    <w:rsid w:val="00F92D14"/>
    <w:rsid w:val="00F93721"/>
    <w:rsid w:val="00F945E0"/>
    <w:rsid w:val="00F94B4D"/>
    <w:rsid w:val="00F94E5C"/>
    <w:rsid w:val="00FA0511"/>
    <w:rsid w:val="00FA1907"/>
    <w:rsid w:val="00FA2663"/>
    <w:rsid w:val="00FA28EE"/>
    <w:rsid w:val="00FA3D6E"/>
    <w:rsid w:val="00FA4840"/>
    <w:rsid w:val="00FA4F05"/>
    <w:rsid w:val="00FA5055"/>
    <w:rsid w:val="00FA5941"/>
    <w:rsid w:val="00FA60D0"/>
    <w:rsid w:val="00FA6296"/>
    <w:rsid w:val="00FA695A"/>
    <w:rsid w:val="00FA7F21"/>
    <w:rsid w:val="00FA7FF9"/>
    <w:rsid w:val="00FB166E"/>
    <w:rsid w:val="00FB1D08"/>
    <w:rsid w:val="00FB2021"/>
    <w:rsid w:val="00FB24CE"/>
    <w:rsid w:val="00FB2E14"/>
    <w:rsid w:val="00FB2F2E"/>
    <w:rsid w:val="00FB3228"/>
    <w:rsid w:val="00FB3E24"/>
    <w:rsid w:val="00FB429B"/>
    <w:rsid w:val="00FB5316"/>
    <w:rsid w:val="00FB5A11"/>
    <w:rsid w:val="00FB5F0D"/>
    <w:rsid w:val="00FB6856"/>
    <w:rsid w:val="00FB7162"/>
    <w:rsid w:val="00FC065C"/>
    <w:rsid w:val="00FC12D8"/>
    <w:rsid w:val="00FC1828"/>
    <w:rsid w:val="00FC1D43"/>
    <w:rsid w:val="00FC3186"/>
    <w:rsid w:val="00FC321E"/>
    <w:rsid w:val="00FC33A6"/>
    <w:rsid w:val="00FC3DB5"/>
    <w:rsid w:val="00FC4463"/>
    <w:rsid w:val="00FC47DB"/>
    <w:rsid w:val="00FC4DDE"/>
    <w:rsid w:val="00FC514F"/>
    <w:rsid w:val="00FC5498"/>
    <w:rsid w:val="00FC567C"/>
    <w:rsid w:val="00FD0DB4"/>
    <w:rsid w:val="00FD10BF"/>
    <w:rsid w:val="00FD1EBB"/>
    <w:rsid w:val="00FD2798"/>
    <w:rsid w:val="00FD2A6E"/>
    <w:rsid w:val="00FD30F1"/>
    <w:rsid w:val="00FD3613"/>
    <w:rsid w:val="00FD38E6"/>
    <w:rsid w:val="00FD3AA3"/>
    <w:rsid w:val="00FD3E4D"/>
    <w:rsid w:val="00FD3EA6"/>
    <w:rsid w:val="00FD4C0B"/>
    <w:rsid w:val="00FD6AE1"/>
    <w:rsid w:val="00FD7133"/>
    <w:rsid w:val="00FE017D"/>
    <w:rsid w:val="00FE12B5"/>
    <w:rsid w:val="00FE1498"/>
    <w:rsid w:val="00FE186A"/>
    <w:rsid w:val="00FE1967"/>
    <w:rsid w:val="00FE1F66"/>
    <w:rsid w:val="00FE2CE8"/>
    <w:rsid w:val="00FE3773"/>
    <w:rsid w:val="00FE4886"/>
    <w:rsid w:val="00FE4B26"/>
    <w:rsid w:val="00FE4FE0"/>
    <w:rsid w:val="00FE74B0"/>
    <w:rsid w:val="00FE79EE"/>
    <w:rsid w:val="00FF0B4C"/>
    <w:rsid w:val="00FF0ECC"/>
    <w:rsid w:val="00FF1272"/>
    <w:rsid w:val="00FF18AE"/>
    <w:rsid w:val="00FF1CA8"/>
    <w:rsid w:val="00FF3E77"/>
    <w:rsid w:val="00FF5673"/>
    <w:rsid w:val="00FF5717"/>
    <w:rsid w:val="00FF5C33"/>
    <w:rsid w:val="00FF5D04"/>
    <w:rsid w:val="00FF60F2"/>
    <w:rsid w:val="00FF6174"/>
    <w:rsid w:val="00FF6ABA"/>
    <w:rsid w:val="00FF7059"/>
    <w:rsid w:val="00FF728E"/>
    <w:rsid w:val="00FF775F"/>
    <w:rsid w:val="00FF7E9A"/>
  </w:rsids>
  <m:mathPr>
    <m:mathFont m:val="Cambria Math"/>
    <m:brkBin m:val="before"/>
    <m:brkBinSub m:val="--"/>
    <m:smallFrac m:val="0"/>
    <m:dispDef/>
    <m:lMargin m:val="480"/>
    <m:rMargin m:val="0"/>
    <m:defJc m:val="centerGroup"/>
    <m:wrapIndent m:val="1440"/>
    <m:intLim m:val="subSup"/>
    <m:naryLim m:val="undOvr"/>
  </m:mathPr>
  <w:attachedSchema w:val="urn:schemas:contacts"/>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1324D9"/>
  <w15:docId w15:val="{51BAA4C8-E0F9-4AFE-9E57-DAD188550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locked="1" w:semiHidden="1" w:unhideWhenUsed="1"/>
    <w:lsdException w:name="annotation text" w:locked="1" w:semiHidden="1" w:uiPriority="0" w:unhideWhenUsed="1"/>
    <w:lsdException w:name="header" w:locked="1" w:semiHidden="1" w:uiPriority="0" w:unhideWhenUsed="1"/>
    <w:lsdException w:name="footer"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iPriority="0" w:unhideWhenUsed="1"/>
    <w:lsdException w:name="line number" w:locked="1" w:semiHidden="1" w:uiPriority="0"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semiHidden="1" w:uiPriority="1" w:unhideWhenUsed="1"/>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068F"/>
    <w:pPr>
      <w:spacing w:line="360" w:lineRule="auto"/>
      <w:ind w:firstLine="720"/>
      <w:jc w:val="both"/>
    </w:pPr>
    <w:rPr>
      <w:sz w:val="24"/>
    </w:rPr>
  </w:style>
  <w:style w:type="paragraph" w:styleId="Heading1">
    <w:name w:val="heading 1"/>
    <w:basedOn w:val="Normal"/>
    <w:next w:val="Normal"/>
    <w:link w:val="Heading1Char"/>
    <w:qFormat/>
    <w:rsid w:val="00DD1EA9"/>
    <w:pPr>
      <w:keepNext/>
      <w:numPr>
        <w:numId w:val="20"/>
      </w:numPr>
      <w:spacing w:before="240" w:after="120"/>
      <w:jc w:val="center"/>
      <w:outlineLvl w:val="0"/>
    </w:pPr>
    <w:rPr>
      <w:b/>
      <w:kern w:val="28"/>
      <w:szCs w:val="32"/>
      <w:u w:val="single"/>
    </w:rPr>
  </w:style>
  <w:style w:type="paragraph" w:styleId="Heading2">
    <w:name w:val="heading 2"/>
    <w:basedOn w:val="Normal"/>
    <w:next w:val="BodyText"/>
    <w:link w:val="Heading2Char"/>
    <w:qFormat/>
    <w:rsid w:val="004D65BF"/>
    <w:pPr>
      <w:keepNext/>
      <w:numPr>
        <w:ilvl w:val="1"/>
        <w:numId w:val="20"/>
      </w:numPr>
      <w:spacing w:before="480" w:after="240"/>
      <w:outlineLvl w:val="1"/>
    </w:pPr>
    <w:rPr>
      <w:rFonts w:cs="Arial"/>
      <w:b/>
      <w:bCs/>
      <w:iCs/>
      <w:szCs w:val="24"/>
    </w:rPr>
  </w:style>
  <w:style w:type="paragraph" w:styleId="Heading3">
    <w:name w:val="heading 3"/>
    <w:basedOn w:val="Normal"/>
    <w:next w:val="BodyText"/>
    <w:link w:val="Heading3Char"/>
    <w:qFormat/>
    <w:rsid w:val="002A66DF"/>
    <w:pPr>
      <w:keepNext/>
      <w:numPr>
        <w:ilvl w:val="2"/>
        <w:numId w:val="20"/>
      </w:numPr>
      <w:spacing w:before="240" w:after="240"/>
      <w:ind w:left="288"/>
      <w:outlineLvl w:val="2"/>
    </w:pPr>
    <w:rPr>
      <w:rFonts w:cs="Arial"/>
      <w:bCs/>
      <w:szCs w:val="24"/>
      <w:u w:val="single"/>
    </w:rPr>
  </w:style>
  <w:style w:type="paragraph" w:styleId="Heading4">
    <w:name w:val="heading 4"/>
    <w:basedOn w:val="Normal"/>
    <w:next w:val="BodyText"/>
    <w:link w:val="Heading4Char"/>
    <w:qFormat/>
    <w:locked/>
    <w:rsid w:val="00F92D14"/>
    <w:pPr>
      <w:keepNext/>
      <w:keepLines/>
      <w:numPr>
        <w:ilvl w:val="3"/>
        <w:numId w:val="20"/>
      </w:numPr>
      <w:spacing w:after="120"/>
      <w:outlineLvl w:val="3"/>
    </w:pPr>
    <w:rPr>
      <w:bCs/>
      <w:i/>
      <w:iCs/>
    </w:rPr>
  </w:style>
  <w:style w:type="paragraph" w:styleId="Heading5">
    <w:name w:val="heading 5"/>
    <w:basedOn w:val="Normal"/>
    <w:next w:val="Normal"/>
    <w:link w:val="Heading5Char"/>
    <w:qFormat/>
    <w:locked/>
    <w:rsid w:val="00F052A7"/>
    <w:pPr>
      <w:keepNext/>
      <w:keepLines/>
      <w:spacing w:before="200"/>
      <w:ind w:left="1008" w:hanging="1008"/>
      <w:outlineLvl w:val="4"/>
    </w:pPr>
    <w:rPr>
      <w:rFonts w:ascii="Cambria" w:hAnsi="Cambria"/>
      <w:color w:val="243F60"/>
    </w:rPr>
  </w:style>
  <w:style w:type="paragraph" w:styleId="Heading6">
    <w:name w:val="heading 6"/>
    <w:basedOn w:val="Normal"/>
    <w:next w:val="Normal"/>
    <w:link w:val="Heading6Char"/>
    <w:uiPriority w:val="99"/>
    <w:qFormat/>
    <w:locked/>
    <w:rsid w:val="00F052A7"/>
    <w:pPr>
      <w:keepNext/>
      <w:keepLines/>
      <w:spacing w:before="200"/>
      <w:ind w:left="1152" w:hanging="1152"/>
      <w:outlineLvl w:val="5"/>
    </w:pPr>
    <w:rPr>
      <w:rFonts w:ascii="Cambria" w:hAnsi="Cambria"/>
      <w:i/>
      <w:iCs/>
      <w:color w:val="243F60"/>
    </w:rPr>
  </w:style>
  <w:style w:type="paragraph" w:styleId="Heading7">
    <w:name w:val="heading 7"/>
    <w:basedOn w:val="Normal"/>
    <w:next w:val="Normal"/>
    <w:link w:val="Heading7Char"/>
    <w:uiPriority w:val="99"/>
    <w:qFormat/>
    <w:locked/>
    <w:rsid w:val="00F052A7"/>
    <w:pPr>
      <w:keepNext/>
      <w:keepLines/>
      <w:spacing w:before="200"/>
      <w:ind w:left="1296" w:hanging="1296"/>
      <w:outlineLvl w:val="6"/>
    </w:pPr>
    <w:rPr>
      <w:rFonts w:ascii="Cambria" w:hAnsi="Cambria"/>
      <w:i/>
      <w:iCs/>
      <w:color w:val="404040"/>
    </w:rPr>
  </w:style>
  <w:style w:type="paragraph" w:styleId="Heading8">
    <w:name w:val="heading 8"/>
    <w:basedOn w:val="Normal"/>
    <w:next w:val="Normal"/>
    <w:link w:val="Heading8Char"/>
    <w:uiPriority w:val="99"/>
    <w:qFormat/>
    <w:locked/>
    <w:rsid w:val="00F052A7"/>
    <w:pPr>
      <w:keepNext/>
      <w:keepLines/>
      <w:spacing w:before="200"/>
      <w:ind w:left="1440" w:hanging="1440"/>
      <w:outlineLvl w:val="7"/>
    </w:pPr>
    <w:rPr>
      <w:rFonts w:ascii="Cambria" w:hAnsi="Cambria"/>
      <w:color w:val="404040"/>
      <w:sz w:val="20"/>
    </w:rPr>
  </w:style>
  <w:style w:type="paragraph" w:styleId="Heading9">
    <w:name w:val="heading 9"/>
    <w:basedOn w:val="Normal"/>
    <w:next w:val="Normal"/>
    <w:link w:val="Heading9Char"/>
    <w:uiPriority w:val="99"/>
    <w:qFormat/>
    <w:locked/>
    <w:rsid w:val="00F052A7"/>
    <w:pPr>
      <w:keepNext/>
      <w:keepLines/>
      <w:spacing w:before="200"/>
      <w:ind w:left="1584" w:hanging="1584"/>
      <w:outlineLvl w:val="8"/>
    </w:pPr>
    <w:rPr>
      <w:rFonts w:ascii="Cambria"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D1EA9"/>
    <w:rPr>
      <w:b/>
      <w:kern w:val="28"/>
      <w:sz w:val="24"/>
      <w:szCs w:val="32"/>
      <w:u w:val="single"/>
    </w:rPr>
  </w:style>
  <w:style w:type="character" w:customStyle="1" w:styleId="Heading2Char">
    <w:name w:val="Heading 2 Char"/>
    <w:basedOn w:val="DefaultParagraphFont"/>
    <w:link w:val="Heading2"/>
    <w:locked/>
    <w:rsid w:val="004D65BF"/>
    <w:rPr>
      <w:rFonts w:cs="Arial"/>
      <w:b/>
      <w:bCs/>
      <w:iCs/>
      <w:sz w:val="24"/>
      <w:szCs w:val="24"/>
    </w:rPr>
  </w:style>
  <w:style w:type="character" w:customStyle="1" w:styleId="Heading3Char">
    <w:name w:val="Heading 3 Char"/>
    <w:basedOn w:val="DefaultParagraphFont"/>
    <w:link w:val="Heading3"/>
    <w:locked/>
    <w:rsid w:val="002A66DF"/>
    <w:rPr>
      <w:rFonts w:cs="Arial"/>
      <w:bCs/>
      <w:sz w:val="24"/>
      <w:szCs w:val="24"/>
      <w:u w:val="single"/>
    </w:rPr>
  </w:style>
  <w:style w:type="character" w:customStyle="1" w:styleId="Heading4Char">
    <w:name w:val="Heading 4 Char"/>
    <w:basedOn w:val="DefaultParagraphFont"/>
    <w:link w:val="Heading4"/>
    <w:locked/>
    <w:rsid w:val="00F92D14"/>
    <w:rPr>
      <w:bCs/>
      <w:i/>
      <w:iCs/>
      <w:sz w:val="24"/>
      <w:szCs w:val="20"/>
    </w:rPr>
  </w:style>
  <w:style w:type="character" w:customStyle="1" w:styleId="Heading5Char">
    <w:name w:val="Heading 5 Char"/>
    <w:basedOn w:val="DefaultParagraphFont"/>
    <w:link w:val="Heading5"/>
    <w:uiPriority w:val="99"/>
    <w:locked/>
    <w:rsid w:val="00F052A7"/>
    <w:rPr>
      <w:rFonts w:ascii="Cambria" w:hAnsi="Cambria"/>
      <w:color w:val="243F60"/>
      <w:sz w:val="24"/>
      <w:szCs w:val="20"/>
    </w:rPr>
  </w:style>
  <w:style w:type="character" w:customStyle="1" w:styleId="Heading6Char">
    <w:name w:val="Heading 6 Char"/>
    <w:basedOn w:val="DefaultParagraphFont"/>
    <w:link w:val="Heading6"/>
    <w:uiPriority w:val="99"/>
    <w:locked/>
    <w:rsid w:val="00F052A7"/>
    <w:rPr>
      <w:rFonts w:ascii="Cambria" w:hAnsi="Cambria"/>
      <w:i/>
      <w:iCs/>
      <w:color w:val="243F60"/>
      <w:sz w:val="24"/>
      <w:szCs w:val="20"/>
    </w:rPr>
  </w:style>
  <w:style w:type="character" w:customStyle="1" w:styleId="Heading7Char">
    <w:name w:val="Heading 7 Char"/>
    <w:basedOn w:val="DefaultParagraphFont"/>
    <w:link w:val="Heading7"/>
    <w:uiPriority w:val="99"/>
    <w:locked/>
    <w:rsid w:val="00F052A7"/>
    <w:rPr>
      <w:rFonts w:ascii="Cambria" w:hAnsi="Cambria"/>
      <w:i/>
      <w:iCs/>
      <w:color w:val="404040"/>
      <w:sz w:val="24"/>
      <w:szCs w:val="20"/>
    </w:rPr>
  </w:style>
  <w:style w:type="character" w:customStyle="1" w:styleId="Heading8Char">
    <w:name w:val="Heading 8 Char"/>
    <w:basedOn w:val="DefaultParagraphFont"/>
    <w:link w:val="Heading8"/>
    <w:uiPriority w:val="99"/>
    <w:locked/>
    <w:rsid w:val="00F052A7"/>
    <w:rPr>
      <w:rFonts w:ascii="Cambria" w:hAnsi="Cambria"/>
      <w:color w:val="404040"/>
      <w:sz w:val="20"/>
      <w:szCs w:val="20"/>
    </w:rPr>
  </w:style>
  <w:style w:type="character" w:customStyle="1" w:styleId="Heading9Char">
    <w:name w:val="Heading 9 Char"/>
    <w:basedOn w:val="DefaultParagraphFont"/>
    <w:link w:val="Heading9"/>
    <w:uiPriority w:val="99"/>
    <w:locked/>
    <w:rsid w:val="00F052A7"/>
    <w:rPr>
      <w:rFonts w:ascii="Cambria" w:hAnsi="Cambria"/>
      <w:i/>
      <w:iCs/>
      <w:color w:val="404040"/>
      <w:sz w:val="20"/>
      <w:szCs w:val="20"/>
    </w:rPr>
  </w:style>
  <w:style w:type="character" w:styleId="Hyperlink">
    <w:name w:val="Hyperlink"/>
    <w:basedOn w:val="DefaultParagraphFont"/>
    <w:uiPriority w:val="99"/>
    <w:rsid w:val="00321DA6"/>
    <w:rPr>
      <w:rFonts w:cs="Times New Roman"/>
      <w:color w:val="0000FF"/>
      <w:u w:val="single"/>
    </w:rPr>
  </w:style>
  <w:style w:type="character" w:styleId="FollowedHyperlink">
    <w:name w:val="FollowedHyperlink"/>
    <w:basedOn w:val="DefaultParagraphFont"/>
    <w:uiPriority w:val="99"/>
    <w:rsid w:val="00321DA6"/>
    <w:rPr>
      <w:rFonts w:cs="Times New Roman"/>
      <w:color w:val="800080"/>
      <w:u w:val="single"/>
    </w:rPr>
  </w:style>
  <w:style w:type="paragraph" w:styleId="BodyText">
    <w:name w:val="Body Text"/>
    <w:basedOn w:val="Normal"/>
    <w:link w:val="BodyTextChar"/>
    <w:rsid w:val="00CC616F"/>
  </w:style>
  <w:style w:type="character" w:customStyle="1" w:styleId="BodyTextChar">
    <w:name w:val="Body Text Char"/>
    <w:basedOn w:val="DefaultParagraphFont"/>
    <w:link w:val="BodyText"/>
    <w:locked/>
    <w:rsid w:val="00CC616F"/>
    <w:rPr>
      <w:rFonts w:cs="Times New Roman"/>
      <w:sz w:val="20"/>
      <w:szCs w:val="20"/>
    </w:rPr>
  </w:style>
  <w:style w:type="paragraph" w:styleId="TOC1">
    <w:name w:val="toc 1"/>
    <w:basedOn w:val="Normal"/>
    <w:next w:val="Normal"/>
    <w:autoRedefine/>
    <w:uiPriority w:val="39"/>
    <w:rsid w:val="00C25F76"/>
    <w:pPr>
      <w:ind w:left="475" w:hanging="475"/>
    </w:pPr>
    <w:rPr>
      <w:szCs w:val="24"/>
    </w:rPr>
  </w:style>
  <w:style w:type="paragraph" w:styleId="TOC2">
    <w:name w:val="toc 2"/>
    <w:basedOn w:val="Normal"/>
    <w:next w:val="Normal"/>
    <w:autoRedefine/>
    <w:uiPriority w:val="39"/>
    <w:rsid w:val="00A117B9"/>
    <w:pPr>
      <w:tabs>
        <w:tab w:val="right" w:leader="dot" w:pos="9360"/>
      </w:tabs>
      <w:ind w:left="720" w:hanging="475"/>
    </w:pPr>
  </w:style>
  <w:style w:type="paragraph" w:styleId="TOC3">
    <w:name w:val="toc 3"/>
    <w:basedOn w:val="Normal"/>
    <w:next w:val="Normal"/>
    <w:autoRedefine/>
    <w:uiPriority w:val="39"/>
    <w:rsid w:val="00C25F76"/>
    <w:pPr>
      <w:ind w:left="1195" w:hanging="720"/>
    </w:pPr>
  </w:style>
  <w:style w:type="paragraph" w:styleId="CommentText">
    <w:name w:val="annotation text"/>
    <w:basedOn w:val="Normal"/>
    <w:link w:val="CommentTextChar"/>
    <w:rsid w:val="00321DA6"/>
    <w:rPr>
      <w:sz w:val="20"/>
    </w:rPr>
  </w:style>
  <w:style w:type="character" w:customStyle="1" w:styleId="CommentTextChar">
    <w:name w:val="Comment Text Char"/>
    <w:basedOn w:val="DefaultParagraphFont"/>
    <w:link w:val="CommentText"/>
    <w:locked/>
    <w:rsid w:val="00321DA6"/>
    <w:rPr>
      <w:rFonts w:cs="Times New Roman"/>
    </w:rPr>
  </w:style>
  <w:style w:type="paragraph" w:styleId="Header">
    <w:name w:val="header"/>
    <w:basedOn w:val="Normal"/>
    <w:link w:val="HeaderChar"/>
    <w:rsid w:val="00321DA6"/>
    <w:pPr>
      <w:tabs>
        <w:tab w:val="center" w:pos="4320"/>
        <w:tab w:val="right" w:pos="8640"/>
      </w:tabs>
    </w:pPr>
  </w:style>
  <w:style w:type="character" w:customStyle="1" w:styleId="HeaderChar">
    <w:name w:val="Header Char"/>
    <w:basedOn w:val="DefaultParagraphFont"/>
    <w:link w:val="Header"/>
    <w:uiPriority w:val="99"/>
    <w:locked/>
    <w:rsid w:val="00321DA6"/>
    <w:rPr>
      <w:rFonts w:cs="Times New Roman"/>
      <w:sz w:val="24"/>
    </w:rPr>
  </w:style>
  <w:style w:type="paragraph" w:styleId="Footer">
    <w:name w:val="footer"/>
    <w:basedOn w:val="Normal"/>
    <w:link w:val="FooterChar"/>
    <w:uiPriority w:val="99"/>
    <w:rsid w:val="00321DA6"/>
    <w:pPr>
      <w:tabs>
        <w:tab w:val="center" w:pos="4320"/>
        <w:tab w:val="right" w:pos="8640"/>
      </w:tabs>
    </w:pPr>
  </w:style>
  <w:style w:type="character" w:customStyle="1" w:styleId="FooterChar">
    <w:name w:val="Footer Char"/>
    <w:basedOn w:val="DefaultParagraphFont"/>
    <w:link w:val="Footer"/>
    <w:uiPriority w:val="99"/>
    <w:locked/>
    <w:rsid w:val="00321DA6"/>
    <w:rPr>
      <w:rFonts w:cs="Times New Roman"/>
      <w:sz w:val="24"/>
    </w:rPr>
  </w:style>
  <w:style w:type="paragraph" w:styleId="Caption">
    <w:name w:val="caption"/>
    <w:basedOn w:val="Normal"/>
    <w:next w:val="BodyText"/>
    <w:uiPriority w:val="99"/>
    <w:qFormat/>
    <w:rsid w:val="00E10BE2"/>
    <w:pPr>
      <w:spacing w:before="60" w:after="240" w:line="240" w:lineRule="auto"/>
      <w:jc w:val="center"/>
    </w:pPr>
    <w:rPr>
      <w:b/>
      <w:bCs/>
    </w:rPr>
  </w:style>
  <w:style w:type="paragraph" w:styleId="TableofFigures">
    <w:name w:val="table of figures"/>
    <w:basedOn w:val="Normal"/>
    <w:next w:val="Normal"/>
    <w:uiPriority w:val="99"/>
    <w:rsid w:val="0009749E"/>
    <w:pPr>
      <w:tabs>
        <w:tab w:val="left" w:pos="1224"/>
        <w:tab w:val="right" w:leader="dot" w:pos="9360"/>
      </w:tabs>
      <w:ind w:left="1440" w:hanging="1440"/>
    </w:pPr>
  </w:style>
  <w:style w:type="paragraph" w:styleId="ListBullet">
    <w:name w:val="List Bullet"/>
    <w:basedOn w:val="Normal"/>
    <w:autoRedefine/>
    <w:uiPriority w:val="99"/>
    <w:rsid w:val="00321DA6"/>
    <w:pPr>
      <w:tabs>
        <w:tab w:val="num" w:pos="360"/>
      </w:tabs>
      <w:ind w:left="1080" w:hanging="360"/>
    </w:pPr>
    <w:rPr>
      <w:szCs w:val="24"/>
    </w:rPr>
  </w:style>
  <w:style w:type="paragraph" w:styleId="ListBullet2">
    <w:name w:val="List Bullet 2"/>
    <w:basedOn w:val="Normal"/>
    <w:autoRedefine/>
    <w:uiPriority w:val="99"/>
    <w:rsid w:val="00321DA6"/>
    <w:pPr>
      <w:tabs>
        <w:tab w:val="num" w:pos="720"/>
      </w:tabs>
      <w:ind w:left="720" w:hanging="360"/>
    </w:pPr>
    <w:rPr>
      <w:szCs w:val="24"/>
    </w:rPr>
  </w:style>
  <w:style w:type="paragraph" w:styleId="CommentSubject">
    <w:name w:val="annotation subject"/>
    <w:basedOn w:val="CommentText"/>
    <w:next w:val="CommentText"/>
    <w:link w:val="CommentSubjectChar"/>
    <w:uiPriority w:val="99"/>
    <w:rsid w:val="00321DA6"/>
    <w:rPr>
      <w:b/>
      <w:bCs/>
    </w:rPr>
  </w:style>
  <w:style w:type="character" w:customStyle="1" w:styleId="CommentSubjectChar">
    <w:name w:val="Comment Subject Char"/>
    <w:basedOn w:val="CommentTextChar"/>
    <w:link w:val="CommentSubject"/>
    <w:uiPriority w:val="99"/>
    <w:locked/>
    <w:rsid w:val="00321DA6"/>
    <w:rPr>
      <w:rFonts w:cs="Times New Roman"/>
      <w:b/>
      <w:bCs/>
    </w:rPr>
  </w:style>
  <w:style w:type="paragraph" w:styleId="BalloonText">
    <w:name w:val="Balloon Text"/>
    <w:basedOn w:val="Normal"/>
    <w:link w:val="BalloonTextChar"/>
    <w:uiPriority w:val="99"/>
    <w:rsid w:val="00321DA6"/>
    <w:rPr>
      <w:rFonts w:ascii="Tahoma" w:hAnsi="Tahoma" w:cs="Tahoma"/>
      <w:sz w:val="16"/>
      <w:szCs w:val="16"/>
    </w:rPr>
  </w:style>
  <w:style w:type="character" w:customStyle="1" w:styleId="BalloonTextChar">
    <w:name w:val="Balloon Text Char"/>
    <w:basedOn w:val="DefaultParagraphFont"/>
    <w:link w:val="BalloonText"/>
    <w:uiPriority w:val="99"/>
    <w:locked/>
    <w:rsid w:val="00321DA6"/>
    <w:rPr>
      <w:rFonts w:ascii="Tahoma" w:hAnsi="Tahoma" w:cs="Tahoma"/>
      <w:sz w:val="16"/>
      <w:szCs w:val="16"/>
    </w:rPr>
  </w:style>
  <w:style w:type="paragraph" w:customStyle="1" w:styleId="LOF">
    <w:name w:val="LOF"/>
    <w:basedOn w:val="TOC1"/>
    <w:uiPriority w:val="99"/>
    <w:rsid w:val="00321DA6"/>
    <w:pPr>
      <w:tabs>
        <w:tab w:val="left" w:pos="576"/>
      </w:tabs>
      <w:ind w:left="576" w:hanging="576"/>
    </w:pPr>
    <w:rPr>
      <w:b/>
      <w:szCs w:val="20"/>
    </w:rPr>
  </w:style>
  <w:style w:type="paragraph" w:customStyle="1" w:styleId="StyleCaptionFirstline0">
    <w:name w:val="Style Caption + First line:  0&quot;"/>
    <w:basedOn w:val="Caption"/>
    <w:uiPriority w:val="99"/>
    <w:rsid w:val="00321DA6"/>
    <w:pPr>
      <w:spacing w:before="480" w:after="480"/>
    </w:pPr>
  </w:style>
  <w:style w:type="paragraph" w:customStyle="1" w:styleId="Figure">
    <w:name w:val="Figure"/>
    <w:basedOn w:val="Normal"/>
    <w:next w:val="Caption"/>
    <w:uiPriority w:val="99"/>
    <w:rsid w:val="00321DA6"/>
    <w:pPr>
      <w:keepNext/>
      <w:ind w:left="720"/>
    </w:pPr>
    <w:rPr>
      <w:szCs w:val="24"/>
    </w:rPr>
  </w:style>
  <w:style w:type="paragraph" w:customStyle="1" w:styleId="Numbered">
    <w:name w:val="Numbered"/>
    <w:basedOn w:val="Normal"/>
    <w:uiPriority w:val="99"/>
    <w:rsid w:val="00321DA6"/>
    <w:pPr>
      <w:tabs>
        <w:tab w:val="num" w:pos="720"/>
      </w:tabs>
      <w:ind w:left="720" w:hanging="360"/>
    </w:pPr>
    <w:rPr>
      <w:szCs w:val="24"/>
    </w:rPr>
  </w:style>
  <w:style w:type="paragraph" w:customStyle="1" w:styleId="ThesisTitle">
    <w:name w:val="ThesisTitle"/>
    <w:basedOn w:val="Normal"/>
    <w:uiPriority w:val="99"/>
    <w:rsid w:val="00321DA6"/>
    <w:pPr>
      <w:jc w:val="center"/>
    </w:pPr>
  </w:style>
  <w:style w:type="paragraph" w:customStyle="1" w:styleId="TitlePageNormal">
    <w:name w:val="TitlePageNormal"/>
    <w:basedOn w:val="Normal"/>
    <w:uiPriority w:val="99"/>
    <w:rsid w:val="00321DA6"/>
    <w:pPr>
      <w:jc w:val="center"/>
    </w:pPr>
  </w:style>
  <w:style w:type="paragraph" w:customStyle="1" w:styleId="SignaturePageTitle">
    <w:name w:val="SignaturePageTitle"/>
    <w:basedOn w:val="Normal"/>
    <w:uiPriority w:val="99"/>
    <w:rsid w:val="00321DA6"/>
    <w:pPr>
      <w:spacing w:line="240" w:lineRule="auto"/>
      <w:jc w:val="center"/>
    </w:pPr>
  </w:style>
  <w:style w:type="paragraph" w:customStyle="1" w:styleId="SignaturePageNormal">
    <w:name w:val="SignaturePageNormal"/>
    <w:basedOn w:val="Normal"/>
    <w:uiPriority w:val="99"/>
    <w:rsid w:val="00321DA6"/>
    <w:pPr>
      <w:spacing w:line="240" w:lineRule="auto"/>
    </w:pPr>
  </w:style>
  <w:style w:type="paragraph" w:customStyle="1" w:styleId="SignaturePageName">
    <w:name w:val="SignaturePageName"/>
    <w:basedOn w:val="SignaturePageNormal"/>
    <w:uiPriority w:val="99"/>
    <w:rsid w:val="00321DA6"/>
    <w:pPr>
      <w:jc w:val="center"/>
    </w:pPr>
  </w:style>
  <w:style w:type="paragraph" w:customStyle="1" w:styleId="CommitteeSignature">
    <w:name w:val="CommitteeSignature"/>
    <w:basedOn w:val="BodyText"/>
    <w:uiPriority w:val="99"/>
    <w:rsid w:val="00321DA6"/>
    <w:pPr>
      <w:spacing w:line="240" w:lineRule="auto"/>
      <w:ind w:firstLine="0"/>
    </w:pPr>
  </w:style>
  <w:style w:type="paragraph" w:customStyle="1" w:styleId="LineSpace">
    <w:name w:val="LineSpace"/>
    <w:basedOn w:val="Normal"/>
    <w:uiPriority w:val="99"/>
    <w:rsid w:val="00321DA6"/>
    <w:pPr>
      <w:spacing w:line="240" w:lineRule="auto"/>
    </w:pPr>
  </w:style>
  <w:style w:type="paragraph" w:customStyle="1" w:styleId="StyleLeft0Hanging05">
    <w:name w:val="Style Left:  0&quot; Hanging:  0.5&quot;"/>
    <w:basedOn w:val="Normal"/>
    <w:uiPriority w:val="99"/>
    <w:rsid w:val="00321DA6"/>
    <w:pPr>
      <w:spacing w:after="480" w:line="240" w:lineRule="auto"/>
      <w:ind w:left="720" w:hanging="720"/>
    </w:pPr>
  </w:style>
  <w:style w:type="paragraph" w:customStyle="1" w:styleId="ListTitle">
    <w:name w:val="ListTitle"/>
    <w:basedOn w:val="LineSpace"/>
    <w:uiPriority w:val="99"/>
    <w:rsid w:val="00321DA6"/>
  </w:style>
  <w:style w:type="paragraph" w:customStyle="1" w:styleId="ListTitle2">
    <w:name w:val="List Title2"/>
    <w:basedOn w:val="SignaturePageTitle"/>
    <w:next w:val="ListTitle"/>
    <w:uiPriority w:val="99"/>
    <w:rsid w:val="00321DA6"/>
    <w:pPr>
      <w:spacing w:before="1440"/>
    </w:pPr>
  </w:style>
  <w:style w:type="paragraph" w:customStyle="1" w:styleId="SignatureText">
    <w:name w:val="Signature Text"/>
    <w:basedOn w:val="BodyText"/>
    <w:uiPriority w:val="99"/>
    <w:rsid w:val="00321DA6"/>
    <w:pPr>
      <w:spacing w:line="240" w:lineRule="auto"/>
      <w:ind w:firstLine="0"/>
    </w:pPr>
  </w:style>
  <w:style w:type="paragraph" w:customStyle="1" w:styleId="ReferenceText">
    <w:name w:val="Reference Text"/>
    <w:basedOn w:val="StyleLeft0Hanging05"/>
    <w:uiPriority w:val="99"/>
    <w:rsid w:val="00321DA6"/>
    <w:pPr>
      <w:spacing w:line="360" w:lineRule="auto"/>
    </w:pPr>
  </w:style>
  <w:style w:type="paragraph" w:customStyle="1" w:styleId="EquationCaption">
    <w:name w:val="EquationCaption"/>
    <w:basedOn w:val="Caption"/>
    <w:uiPriority w:val="99"/>
    <w:rsid w:val="00321DA6"/>
    <w:pPr>
      <w:tabs>
        <w:tab w:val="right" w:leader="dot" w:pos="8640"/>
      </w:tabs>
    </w:pPr>
  </w:style>
  <w:style w:type="paragraph" w:customStyle="1" w:styleId="StyleStyleCaptionFirstline0CenteredBefore12pt">
    <w:name w:val="Style Style Caption + First line:  0&quot; + Centered Before:  12 pt"/>
    <w:basedOn w:val="StyleCaptionFirstline0"/>
    <w:uiPriority w:val="99"/>
    <w:rsid w:val="00321DA6"/>
    <w:pPr>
      <w:spacing w:before="240" w:after="720"/>
    </w:pPr>
  </w:style>
  <w:style w:type="paragraph" w:customStyle="1" w:styleId="StyleCaptionCentered">
    <w:name w:val="Style Caption + Centered"/>
    <w:basedOn w:val="Caption"/>
    <w:uiPriority w:val="99"/>
    <w:rsid w:val="00321DA6"/>
    <w:pPr>
      <w:spacing w:before="720"/>
    </w:pPr>
  </w:style>
  <w:style w:type="paragraph" w:customStyle="1" w:styleId="StyleCaptionCentered1">
    <w:name w:val="Style Caption + Centered1"/>
    <w:basedOn w:val="Caption"/>
    <w:uiPriority w:val="99"/>
    <w:rsid w:val="00321DA6"/>
    <w:pPr>
      <w:spacing w:before="720"/>
    </w:pPr>
  </w:style>
  <w:style w:type="paragraph" w:customStyle="1" w:styleId="StyleHeading2Before18pt">
    <w:name w:val="Style Heading 2 + Before:  18 pt"/>
    <w:basedOn w:val="Heading2"/>
    <w:uiPriority w:val="99"/>
    <w:rsid w:val="00321DA6"/>
    <w:rPr>
      <w:rFonts w:cs="Times New Roman"/>
      <w:iCs w:val="0"/>
      <w:szCs w:val="20"/>
    </w:rPr>
  </w:style>
  <w:style w:type="paragraph" w:customStyle="1" w:styleId="Style1">
    <w:name w:val="Style1"/>
    <w:basedOn w:val="ListTitle2"/>
    <w:uiPriority w:val="99"/>
    <w:rsid w:val="00321DA6"/>
  </w:style>
  <w:style w:type="paragraph" w:customStyle="1" w:styleId="listtitle3">
    <w:name w:val="list title 3"/>
    <w:basedOn w:val="ListTitle2"/>
    <w:uiPriority w:val="99"/>
    <w:rsid w:val="00321DA6"/>
  </w:style>
  <w:style w:type="paragraph" w:customStyle="1" w:styleId="Style2">
    <w:name w:val="Style2"/>
    <w:basedOn w:val="ListTitle2"/>
    <w:uiPriority w:val="99"/>
    <w:rsid w:val="00321DA6"/>
    <w:pPr>
      <w:jc w:val="left"/>
    </w:pPr>
  </w:style>
  <w:style w:type="paragraph" w:customStyle="1" w:styleId="Level1">
    <w:name w:val="Level 1"/>
    <w:uiPriority w:val="99"/>
    <w:rsid w:val="00321DA6"/>
    <w:pPr>
      <w:autoSpaceDE w:val="0"/>
      <w:autoSpaceDN w:val="0"/>
      <w:adjustRightInd w:val="0"/>
      <w:ind w:left="720"/>
    </w:pPr>
    <w:rPr>
      <w:sz w:val="24"/>
      <w:szCs w:val="24"/>
    </w:rPr>
  </w:style>
  <w:style w:type="character" w:styleId="CommentReference">
    <w:name w:val="annotation reference"/>
    <w:basedOn w:val="DefaultParagraphFont"/>
    <w:rsid w:val="00321DA6"/>
    <w:rPr>
      <w:rFonts w:cs="Times New Roman"/>
      <w:sz w:val="16"/>
      <w:szCs w:val="16"/>
    </w:rPr>
  </w:style>
  <w:style w:type="table" w:styleId="TableClassic1">
    <w:name w:val="Table Classic 1"/>
    <w:basedOn w:val="TableNormal"/>
    <w:uiPriority w:val="99"/>
    <w:rsid w:val="00321DA6"/>
    <w:pPr>
      <w:spacing w:line="480" w:lineRule="auto"/>
      <w:ind w:firstLine="720"/>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Grid">
    <w:name w:val="Table Grid"/>
    <w:basedOn w:val="TableNormal"/>
    <w:uiPriority w:val="39"/>
    <w:rsid w:val="00E67407"/>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E67407"/>
    <w:pPr>
      <w:spacing w:after="200" w:line="276" w:lineRule="auto"/>
      <w:ind w:left="720"/>
      <w:contextualSpacing/>
    </w:pPr>
    <w:rPr>
      <w:rFonts w:ascii="Calibri" w:hAnsi="Calibri"/>
      <w:sz w:val="22"/>
      <w:szCs w:val="22"/>
    </w:rPr>
  </w:style>
  <w:style w:type="paragraph" w:styleId="NoSpacing">
    <w:name w:val="No Spacing"/>
    <w:link w:val="NoSpacingChar"/>
    <w:uiPriority w:val="1"/>
    <w:qFormat/>
    <w:rsid w:val="006B7660"/>
    <w:rPr>
      <w:sz w:val="24"/>
    </w:rPr>
  </w:style>
  <w:style w:type="character" w:styleId="PlaceholderText">
    <w:name w:val="Placeholder Text"/>
    <w:basedOn w:val="DefaultParagraphFont"/>
    <w:uiPriority w:val="99"/>
    <w:semiHidden/>
    <w:rsid w:val="004A4EB2"/>
    <w:rPr>
      <w:rFonts w:cs="Times New Roman"/>
      <w:color w:val="808080"/>
    </w:rPr>
  </w:style>
  <w:style w:type="paragraph" w:styleId="Revision">
    <w:name w:val="Revision"/>
    <w:hidden/>
    <w:uiPriority w:val="99"/>
    <w:semiHidden/>
    <w:rsid w:val="00323897"/>
    <w:rPr>
      <w:sz w:val="24"/>
    </w:rPr>
  </w:style>
  <w:style w:type="character" w:customStyle="1" w:styleId="NoSpacingChar">
    <w:name w:val="No Spacing Char"/>
    <w:basedOn w:val="DefaultParagraphFont"/>
    <w:link w:val="NoSpacing"/>
    <w:uiPriority w:val="99"/>
    <w:locked/>
    <w:rsid w:val="004B6104"/>
    <w:rPr>
      <w:sz w:val="24"/>
      <w:lang w:val="en-US" w:eastAsia="en-US" w:bidi="ar-SA"/>
    </w:rPr>
  </w:style>
  <w:style w:type="character" w:customStyle="1" w:styleId="apple-style-span">
    <w:name w:val="apple-style-span"/>
    <w:basedOn w:val="DefaultParagraphFont"/>
    <w:uiPriority w:val="99"/>
    <w:rsid w:val="00D44B4C"/>
    <w:rPr>
      <w:rFonts w:cs="Times New Roman"/>
    </w:rPr>
  </w:style>
  <w:style w:type="character" w:customStyle="1" w:styleId="apple-converted-space">
    <w:name w:val="apple-converted-space"/>
    <w:basedOn w:val="DefaultParagraphFont"/>
    <w:uiPriority w:val="99"/>
    <w:rsid w:val="00D44B4C"/>
    <w:rPr>
      <w:rFonts w:cs="Times New Roman"/>
    </w:rPr>
  </w:style>
  <w:style w:type="paragraph" w:styleId="NormalWeb">
    <w:name w:val="Normal (Web)"/>
    <w:basedOn w:val="Normal"/>
    <w:uiPriority w:val="99"/>
    <w:rsid w:val="00FB429B"/>
    <w:pPr>
      <w:spacing w:before="100" w:beforeAutospacing="1" w:after="100" w:afterAutospacing="1" w:line="240" w:lineRule="auto"/>
    </w:pPr>
    <w:rPr>
      <w:szCs w:val="24"/>
    </w:rPr>
  </w:style>
  <w:style w:type="numbering" w:customStyle="1" w:styleId="NoList1">
    <w:name w:val="No List1"/>
    <w:next w:val="NoList"/>
    <w:semiHidden/>
    <w:rsid w:val="00EB63F1"/>
  </w:style>
  <w:style w:type="paragraph" w:styleId="Title">
    <w:name w:val="Title"/>
    <w:basedOn w:val="Normal"/>
    <w:link w:val="TitleChar"/>
    <w:qFormat/>
    <w:rsid w:val="00EB63F1"/>
    <w:pPr>
      <w:jc w:val="center"/>
    </w:pPr>
    <w:rPr>
      <w:b/>
      <w:szCs w:val="24"/>
    </w:rPr>
  </w:style>
  <w:style w:type="character" w:customStyle="1" w:styleId="TitleChar">
    <w:name w:val="Title Char"/>
    <w:basedOn w:val="DefaultParagraphFont"/>
    <w:link w:val="Title"/>
    <w:rsid w:val="00EB63F1"/>
    <w:rPr>
      <w:b/>
      <w:sz w:val="24"/>
      <w:szCs w:val="24"/>
    </w:rPr>
  </w:style>
  <w:style w:type="paragraph" w:styleId="Subtitle">
    <w:name w:val="Subtitle"/>
    <w:basedOn w:val="Normal"/>
    <w:link w:val="SubtitleChar"/>
    <w:qFormat/>
    <w:rsid w:val="00EB63F1"/>
    <w:pPr>
      <w:jc w:val="center"/>
    </w:pPr>
    <w:rPr>
      <w:b/>
      <w:szCs w:val="24"/>
    </w:rPr>
  </w:style>
  <w:style w:type="character" w:customStyle="1" w:styleId="SubtitleChar">
    <w:name w:val="Subtitle Char"/>
    <w:basedOn w:val="DefaultParagraphFont"/>
    <w:link w:val="Subtitle"/>
    <w:rsid w:val="00EB63F1"/>
    <w:rPr>
      <w:b/>
      <w:sz w:val="24"/>
      <w:szCs w:val="24"/>
    </w:rPr>
  </w:style>
  <w:style w:type="character" w:styleId="PageNumber">
    <w:name w:val="page number"/>
    <w:basedOn w:val="DefaultParagraphFont"/>
    <w:locked/>
    <w:rsid w:val="00EB63F1"/>
  </w:style>
  <w:style w:type="paragraph" w:styleId="BodyTextIndent2">
    <w:name w:val="Body Text Indent 2"/>
    <w:basedOn w:val="Normal"/>
    <w:link w:val="BodyTextIndent2Char"/>
    <w:locked/>
    <w:rsid w:val="00EB63F1"/>
    <w:rPr>
      <w:szCs w:val="24"/>
    </w:rPr>
  </w:style>
  <w:style w:type="character" w:customStyle="1" w:styleId="BodyTextIndent2Char">
    <w:name w:val="Body Text Indent 2 Char"/>
    <w:basedOn w:val="DefaultParagraphFont"/>
    <w:link w:val="BodyTextIndent2"/>
    <w:rsid w:val="00EB63F1"/>
    <w:rPr>
      <w:sz w:val="24"/>
      <w:szCs w:val="24"/>
    </w:rPr>
  </w:style>
  <w:style w:type="paragraph" w:styleId="BodyText3">
    <w:name w:val="Body Text 3"/>
    <w:basedOn w:val="Normal"/>
    <w:link w:val="BodyText3Char"/>
    <w:locked/>
    <w:rsid w:val="00EB63F1"/>
    <w:pPr>
      <w:jc w:val="center"/>
    </w:pPr>
    <w:rPr>
      <w:b/>
      <w:bCs/>
      <w:szCs w:val="24"/>
    </w:rPr>
  </w:style>
  <w:style w:type="character" w:customStyle="1" w:styleId="BodyText3Char">
    <w:name w:val="Body Text 3 Char"/>
    <w:basedOn w:val="DefaultParagraphFont"/>
    <w:link w:val="BodyText3"/>
    <w:rsid w:val="00EB63F1"/>
    <w:rPr>
      <w:b/>
      <w:bCs/>
      <w:sz w:val="24"/>
      <w:szCs w:val="24"/>
    </w:rPr>
  </w:style>
  <w:style w:type="paragraph" w:styleId="BodyTextIndent">
    <w:name w:val="Body Text Indent"/>
    <w:basedOn w:val="Normal"/>
    <w:link w:val="BodyTextIndentChar"/>
    <w:locked/>
    <w:rsid w:val="00EB63F1"/>
    <w:pPr>
      <w:spacing w:line="240" w:lineRule="auto"/>
      <w:ind w:left="720" w:firstLine="58"/>
    </w:pPr>
    <w:rPr>
      <w:szCs w:val="24"/>
    </w:rPr>
  </w:style>
  <w:style w:type="character" w:customStyle="1" w:styleId="BodyTextIndentChar">
    <w:name w:val="Body Text Indent Char"/>
    <w:basedOn w:val="DefaultParagraphFont"/>
    <w:link w:val="BodyTextIndent"/>
    <w:rsid w:val="00EB63F1"/>
    <w:rPr>
      <w:sz w:val="24"/>
      <w:szCs w:val="24"/>
    </w:rPr>
  </w:style>
  <w:style w:type="character" w:styleId="LineNumber">
    <w:name w:val="line number"/>
    <w:basedOn w:val="DefaultParagraphFont"/>
    <w:locked/>
    <w:rsid w:val="00EB63F1"/>
  </w:style>
  <w:style w:type="paragraph" w:customStyle="1" w:styleId="UDOTSubsection">
    <w:name w:val="UDOT Subsection"/>
    <w:basedOn w:val="Normal"/>
    <w:link w:val="UDOTSubsectionChar"/>
    <w:qFormat/>
    <w:rsid w:val="00EB63F1"/>
    <w:rPr>
      <w:szCs w:val="24"/>
      <w:u w:val="single"/>
    </w:rPr>
  </w:style>
  <w:style w:type="paragraph" w:customStyle="1" w:styleId="NoUnderline-UDOTTitle">
    <w:name w:val="No Underline - UDOT Title"/>
    <w:basedOn w:val="Normal"/>
    <w:link w:val="NoUnderline-UDOTTitleChar"/>
    <w:qFormat/>
    <w:rsid w:val="00DD1EA9"/>
    <w:pPr>
      <w:spacing w:before="240" w:after="240"/>
      <w:jc w:val="center"/>
    </w:pPr>
    <w:rPr>
      <w:b/>
      <w:bCs/>
      <w:caps/>
      <w:szCs w:val="24"/>
    </w:rPr>
  </w:style>
  <w:style w:type="character" w:customStyle="1" w:styleId="UDOTSubsectionChar">
    <w:name w:val="UDOT Subsection Char"/>
    <w:link w:val="UDOTSubsection"/>
    <w:rsid w:val="00EB63F1"/>
    <w:rPr>
      <w:sz w:val="24"/>
      <w:szCs w:val="24"/>
      <w:u w:val="single"/>
    </w:rPr>
  </w:style>
  <w:style w:type="paragraph" w:customStyle="1" w:styleId="UDOTSectionTitle">
    <w:name w:val="UDOT Section Title"/>
    <w:basedOn w:val="Normal"/>
    <w:link w:val="UDOTSectionTitleChar"/>
    <w:qFormat/>
    <w:rsid w:val="00EB63F1"/>
    <w:rPr>
      <w:b/>
      <w:szCs w:val="24"/>
    </w:rPr>
  </w:style>
  <w:style w:type="character" w:customStyle="1" w:styleId="NoUnderline-UDOTTitleChar">
    <w:name w:val="No Underline - UDOT Title Char"/>
    <w:link w:val="NoUnderline-UDOTTitle"/>
    <w:rsid w:val="00DD1EA9"/>
    <w:rPr>
      <w:b/>
      <w:bCs/>
      <w:caps/>
      <w:sz w:val="24"/>
      <w:szCs w:val="24"/>
    </w:rPr>
  </w:style>
  <w:style w:type="character" w:customStyle="1" w:styleId="UDOTSectionTitleChar">
    <w:name w:val="UDOT Section Title Char"/>
    <w:link w:val="UDOTSectionTitle"/>
    <w:rsid w:val="00EB63F1"/>
    <w:rPr>
      <w:b/>
      <w:sz w:val="24"/>
      <w:szCs w:val="24"/>
    </w:rPr>
  </w:style>
  <w:style w:type="paragraph" w:styleId="BodyTextIndent3">
    <w:name w:val="Body Text Indent 3"/>
    <w:basedOn w:val="Normal"/>
    <w:link w:val="BodyTextIndent3Char"/>
    <w:locked/>
    <w:rsid w:val="00EB63F1"/>
    <w:pPr>
      <w:spacing w:after="120" w:line="240" w:lineRule="auto"/>
      <w:ind w:left="360"/>
    </w:pPr>
    <w:rPr>
      <w:rFonts w:eastAsia="MS Mincho"/>
      <w:sz w:val="16"/>
      <w:szCs w:val="16"/>
      <w:lang w:eastAsia="ja-JP"/>
    </w:rPr>
  </w:style>
  <w:style w:type="character" w:customStyle="1" w:styleId="BodyTextIndent3Char">
    <w:name w:val="Body Text Indent 3 Char"/>
    <w:basedOn w:val="DefaultParagraphFont"/>
    <w:link w:val="BodyTextIndent3"/>
    <w:rsid w:val="00EB63F1"/>
    <w:rPr>
      <w:rFonts w:eastAsia="MS Mincho"/>
      <w:sz w:val="16"/>
      <w:szCs w:val="16"/>
      <w:lang w:eastAsia="ja-JP"/>
    </w:rPr>
  </w:style>
  <w:style w:type="character" w:styleId="Strong">
    <w:name w:val="Strong"/>
    <w:basedOn w:val="DefaultParagraphFont"/>
    <w:qFormat/>
    <w:rsid w:val="00B17038"/>
    <w:rPr>
      <w:b/>
      <w:bCs/>
    </w:rPr>
  </w:style>
  <w:style w:type="paragraph" w:customStyle="1" w:styleId="MTDisplayEquation">
    <w:name w:val="MTDisplayEquation"/>
    <w:basedOn w:val="Normal"/>
    <w:link w:val="MTDisplayEquationChar"/>
    <w:rsid w:val="00383379"/>
    <w:pPr>
      <w:spacing w:after="200" w:line="240" w:lineRule="auto"/>
    </w:pPr>
    <w:rPr>
      <w:rFonts w:ascii="Calibri" w:eastAsia="Calibri" w:hAnsi="Calibri"/>
      <w:sz w:val="22"/>
      <w:szCs w:val="22"/>
    </w:rPr>
  </w:style>
  <w:style w:type="character" w:customStyle="1" w:styleId="MTDisplayEquationChar">
    <w:name w:val="MTDisplayEquation Char"/>
    <w:link w:val="MTDisplayEquation"/>
    <w:rsid w:val="00383379"/>
    <w:rPr>
      <w:rFonts w:ascii="Calibri" w:eastAsia="Calibri" w:hAnsi="Calibri"/>
      <w:sz w:val="22"/>
      <w:szCs w:val="22"/>
    </w:rPr>
  </w:style>
  <w:style w:type="character" w:customStyle="1" w:styleId="MTEquationSection">
    <w:name w:val="MTEquationSection"/>
    <w:basedOn w:val="DefaultParagraphFont"/>
    <w:rsid w:val="00C15867"/>
    <w:rPr>
      <w:vanish/>
      <w:color w:val="FF0000"/>
    </w:rPr>
  </w:style>
  <w:style w:type="paragraph" w:customStyle="1" w:styleId="font5">
    <w:name w:val="font5"/>
    <w:basedOn w:val="Normal"/>
    <w:rsid w:val="00A155FB"/>
    <w:pPr>
      <w:spacing w:before="100" w:beforeAutospacing="1" w:after="100" w:afterAutospacing="1" w:line="240" w:lineRule="auto"/>
    </w:pPr>
    <w:rPr>
      <w:rFonts w:ascii="Tahoma" w:hAnsi="Tahoma" w:cs="Tahoma"/>
      <w:color w:val="000000"/>
      <w:sz w:val="18"/>
      <w:szCs w:val="18"/>
    </w:rPr>
  </w:style>
  <w:style w:type="paragraph" w:customStyle="1" w:styleId="font6">
    <w:name w:val="font6"/>
    <w:basedOn w:val="Normal"/>
    <w:rsid w:val="00A155FB"/>
    <w:pPr>
      <w:spacing w:before="100" w:beforeAutospacing="1" w:after="100" w:afterAutospacing="1" w:line="240" w:lineRule="auto"/>
    </w:pPr>
    <w:rPr>
      <w:rFonts w:ascii="Tahoma" w:hAnsi="Tahoma" w:cs="Tahoma"/>
      <w:b/>
      <w:bCs/>
      <w:color w:val="000000"/>
      <w:sz w:val="18"/>
      <w:szCs w:val="18"/>
    </w:rPr>
  </w:style>
  <w:style w:type="paragraph" w:customStyle="1" w:styleId="xl70">
    <w:name w:val="xl70"/>
    <w:basedOn w:val="Normal"/>
    <w:rsid w:val="00A155FB"/>
    <w:pPr>
      <w:pBdr>
        <w:top w:val="single" w:sz="4" w:space="0" w:color="auto"/>
        <w:left w:val="single" w:sz="4" w:space="0" w:color="auto"/>
        <w:bottom w:val="single" w:sz="4" w:space="0" w:color="auto"/>
      </w:pBdr>
      <w:spacing w:before="100" w:beforeAutospacing="1" w:after="100" w:afterAutospacing="1" w:line="240" w:lineRule="auto"/>
      <w:jc w:val="center"/>
    </w:pPr>
    <w:rPr>
      <w:szCs w:val="24"/>
    </w:rPr>
  </w:style>
  <w:style w:type="paragraph" w:customStyle="1" w:styleId="xl71">
    <w:name w:val="xl71"/>
    <w:basedOn w:val="Normal"/>
    <w:rsid w:val="00A155FB"/>
    <w:pPr>
      <w:pBdr>
        <w:top w:val="single" w:sz="4" w:space="0" w:color="auto"/>
        <w:bottom w:val="single" w:sz="4" w:space="0" w:color="auto"/>
      </w:pBdr>
      <w:spacing w:before="100" w:beforeAutospacing="1" w:after="100" w:afterAutospacing="1" w:line="240" w:lineRule="auto"/>
      <w:jc w:val="center"/>
    </w:pPr>
    <w:rPr>
      <w:szCs w:val="24"/>
    </w:rPr>
  </w:style>
  <w:style w:type="paragraph" w:customStyle="1" w:styleId="xl72">
    <w:name w:val="xl72"/>
    <w:basedOn w:val="Normal"/>
    <w:rsid w:val="00A155FB"/>
    <w:pPr>
      <w:pBdr>
        <w:top w:val="single" w:sz="4" w:space="0" w:color="auto"/>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73">
    <w:name w:val="xl73"/>
    <w:basedOn w:val="Normal"/>
    <w:rsid w:val="00A155FB"/>
    <w:pPr>
      <w:spacing w:before="100" w:beforeAutospacing="1" w:after="100" w:afterAutospacing="1" w:line="240" w:lineRule="auto"/>
      <w:jc w:val="center"/>
    </w:pPr>
    <w:rPr>
      <w:szCs w:val="24"/>
    </w:rPr>
  </w:style>
  <w:style w:type="paragraph" w:customStyle="1" w:styleId="xl74">
    <w:name w:val="xl74"/>
    <w:basedOn w:val="Normal"/>
    <w:rsid w:val="00A155FB"/>
    <w:pPr>
      <w:pBdr>
        <w:bottom w:val="single" w:sz="4" w:space="0" w:color="auto"/>
      </w:pBdr>
      <w:spacing w:before="100" w:beforeAutospacing="1" w:after="100" w:afterAutospacing="1" w:line="240" w:lineRule="auto"/>
      <w:jc w:val="center"/>
    </w:pPr>
    <w:rPr>
      <w:szCs w:val="24"/>
    </w:rPr>
  </w:style>
  <w:style w:type="paragraph" w:customStyle="1" w:styleId="xl75">
    <w:name w:val="xl75"/>
    <w:basedOn w:val="Normal"/>
    <w:rsid w:val="00A155FB"/>
    <w:pPr>
      <w:spacing w:before="100" w:beforeAutospacing="1" w:after="100" w:afterAutospacing="1" w:line="240" w:lineRule="auto"/>
      <w:jc w:val="center"/>
    </w:pPr>
    <w:rPr>
      <w:szCs w:val="24"/>
    </w:rPr>
  </w:style>
  <w:style w:type="paragraph" w:customStyle="1" w:styleId="xl76">
    <w:name w:val="xl76"/>
    <w:basedOn w:val="Normal"/>
    <w:rsid w:val="00A155FB"/>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77">
    <w:name w:val="xl77"/>
    <w:basedOn w:val="Normal"/>
    <w:rsid w:val="00A155FB"/>
    <w:pPr>
      <w:pBdr>
        <w:top w:val="single" w:sz="4" w:space="0" w:color="auto"/>
        <w:bottom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78">
    <w:name w:val="xl78"/>
    <w:basedOn w:val="Normal"/>
    <w:rsid w:val="00A155FB"/>
    <w:pPr>
      <w:pBdr>
        <w:top w:val="single" w:sz="4" w:space="0" w:color="auto"/>
        <w:left w:val="single" w:sz="4" w:space="0" w:color="auto"/>
      </w:pBdr>
      <w:shd w:val="clear" w:color="000000" w:fill="F2F2F2"/>
      <w:spacing w:before="100" w:beforeAutospacing="1" w:after="100" w:afterAutospacing="1" w:line="240" w:lineRule="auto"/>
      <w:jc w:val="center"/>
    </w:pPr>
    <w:rPr>
      <w:szCs w:val="24"/>
    </w:rPr>
  </w:style>
  <w:style w:type="paragraph" w:customStyle="1" w:styleId="xl79">
    <w:name w:val="xl79"/>
    <w:basedOn w:val="Normal"/>
    <w:rsid w:val="00A155FB"/>
    <w:pPr>
      <w:pBdr>
        <w:top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80">
    <w:name w:val="xl80"/>
    <w:basedOn w:val="Normal"/>
    <w:rsid w:val="00A155FB"/>
    <w:pPr>
      <w:pBdr>
        <w:left w:val="single" w:sz="4" w:space="0" w:color="auto"/>
      </w:pBdr>
      <w:shd w:val="clear" w:color="000000" w:fill="F2F2F2"/>
      <w:spacing w:before="100" w:beforeAutospacing="1" w:after="100" w:afterAutospacing="1" w:line="240" w:lineRule="auto"/>
      <w:jc w:val="center"/>
    </w:pPr>
    <w:rPr>
      <w:szCs w:val="24"/>
    </w:rPr>
  </w:style>
  <w:style w:type="paragraph" w:customStyle="1" w:styleId="xl81">
    <w:name w:val="xl81"/>
    <w:basedOn w:val="Normal"/>
    <w:rsid w:val="00A155FB"/>
    <w:pPr>
      <w:pBdr>
        <w:right w:val="single" w:sz="4" w:space="0" w:color="auto"/>
      </w:pBdr>
      <w:shd w:val="clear" w:color="000000" w:fill="F2F2F2"/>
      <w:spacing w:before="100" w:beforeAutospacing="1" w:after="100" w:afterAutospacing="1" w:line="240" w:lineRule="auto"/>
      <w:jc w:val="center"/>
    </w:pPr>
    <w:rPr>
      <w:szCs w:val="24"/>
    </w:rPr>
  </w:style>
  <w:style w:type="paragraph" w:customStyle="1" w:styleId="xl82">
    <w:name w:val="xl82"/>
    <w:basedOn w:val="Normal"/>
    <w:rsid w:val="00A155FB"/>
    <w:pPr>
      <w:pBdr>
        <w:left w:val="single" w:sz="4" w:space="0" w:color="auto"/>
      </w:pBdr>
      <w:spacing w:before="100" w:beforeAutospacing="1" w:after="100" w:afterAutospacing="1" w:line="240" w:lineRule="auto"/>
      <w:jc w:val="center"/>
    </w:pPr>
    <w:rPr>
      <w:szCs w:val="24"/>
    </w:rPr>
  </w:style>
  <w:style w:type="paragraph" w:customStyle="1" w:styleId="xl83">
    <w:name w:val="xl83"/>
    <w:basedOn w:val="Normal"/>
    <w:rsid w:val="00A155FB"/>
    <w:pPr>
      <w:pBdr>
        <w:right w:val="single" w:sz="4" w:space="0" w:color="auto"/>
      </w:pBdr>
      <w:spacing w:before="100" w:beforeAutospacing="1" w:after="100" w:afterAutospacing="1" w:line="240" w:lineRule="auto"/>
      <w:jc w:val="center"/>
    </w:pPr>
    <w:rPr>
      <w:szCs w:val="24"/>
    </w:rPr>
  </w:style>
  <w:style w:type="paragraph" w:customStyle="1" w:styleId="xl84">
    <w:name w:val="xl84"/>
    <w:basedOn w:val="Normal"/>
    <w:rsid w:val="00A155FB"/>
    <w:pPr>
      <w:pBdr>
        <w:left w:val="single" w:sz="4" w:space="0" w:color="auto"/>
        <w:bottom w:val="single" w:sz="4" w:space="0" w:color="auto"/>
      </w:pBdr>
      <w:spacing w:before="100" w:beforeAutospacing="1" w:after="100" w:afterAutospacing="1" w:line="240" w:lineRule="auto"/>
      <w:jc w:val="center"/>
    </w:pPr>
    <w:rPr>
      <w:szCs w:val="24"/>
    </w:rPr>
  </w:style>
  <w:style w:type="paragraph" w:customStyle="1" w:styleId="xl85">
    <w:name w:val="xl85"/>
    <w:basedOn w:val="Normal"/>
    <w:rsid w:val="00A155FB"/>
    <w:pPr>
      <w:pBdr>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86">
    <w:name w:val="xl86"/>
    <w:basedOn w:val="Normal"/>
    <w:rsid w:val="00A155FB"/>
    <w:pPr>
      <w:pBdr>
        <w:top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87">
    <w:name w:val="xl87"/>
    <w:basedOn w:val="Normal"/>
    <w:rsid w:val="00A155FB"/>
    <w:pPr>
      <w:shd w:val="clear" w:color="000000" w:fill="F2F2F2"/>
      <w:spacing w:before="100" w:beforeAutospacing="1" w:after="100" w:afterAutospacing="1" w:line="240" w:lineRule="auto"/>
      <w:jc w:val="center"/>
    </w:pPr>
    <w:rPr>
      <w:szCs w:val="24"/>
    </w:rPr>
  </w:style>
  <w:style w:type="paragraph" w:customStyle="1" w:styleId="xl88">
    <w:name w:val="xl88"/>
    <w:basedOn w:val="Normal"/>
    <w:rsid w:val="00A155FB"/>
    <w:pPr>
      <w:pBdr>
        <w:top w:val="single" w:sz="4" w:space="0" w:color="auto"/>
        <w:left w:val="single" w:sz="4" w:space="0" w:color="auto"/>
      </w:pBdr>
      <w:spacing w:before="100" w:beforeAutospacing="1" w:after="100" w:afterAutospacing="1" w:line="240" w:lineRule="auto"/>
      <w:jc w:val="center"/>
    </w:pPr>
    <w:rPr>
      <w:szCs w:val="24"/>
    </w:rPr>
  </w:style>
  <w:style w:type="paragraph" w:customStyle="1" w:styleId="xl89">
    <w:name w:val="xl89"/>
    <w:basedOn w:val="Normal"/>
    <w:rsid w:val="00A155FB"/>
    <w:pPr>
      <w:pBdr>
        <w:top w:val="single" w:sz="4" w:space="0" w:color="auto"/>
        <w:right w:val="single" w:sz="4" w:space="0" w:color="auto"/>
      </w:pBdr>
      <w:spacing w:before="100" w:beforeAutospacing="1" w:after="100" w:afterAutospacing="1" w:line="240" w:lineRule="auto"/>
      <w:jc w:val="center"/>
    </w:pPr>
    <w:rPr>
      <w:szCs w:val="24"/>
    </w:rPr>
  </w:style>
  <w:style w:type="paragraph" w:customStyle="1" w:styleId="xl90">
    <w:name w:val="xl90"/>
    <w:basedOn w:val="Normal"/>
    <w:rsid w:val="00A155FB"/>
    <w:pPr>
      <w:pBdr>
        <w:top w:val="single" w:sz="4" w:space="0" w:color="auto"/>
      </w:pBdr>
      <w:shd w:val="clear" w:color="000000" w:fill="F2F2F2"/>
      <w:spacing w:before="100" w:beforeAutospacing="1" w:after="100" w:afterAutospacing="1" w:line="240" w:lineRule="auto"/>
      <w:jc w:val="center"/>
    </w:pPr>
    <w:rPr>
      <w:szCs w:val="24"/>
    </w:rPr>
  </w:style>
  <w:style w:type="paragraph" w:customStyle="1" w:styleId="xl91">
    <w:name w:val="xl91"/>
    <w:basedOn w:val="Normal"/>
    <w:rsid w:val="00A155FB"/>
    <w:pPr>
      <w:pBdr>
        <w:left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92">
    <w:name w:val="xl92"/>
    <w:basedOn w:val="Normal"/>
    <w:rsid w:val="00A155FB"/>
    <w:pPr>
      <w:pBdr>
        <w:bottom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93">
    <w:name w:val="xl93"/>
    <w:basedOn w:val="Normal"/>
    <w:rsid w:val="00A155FB"/>
    <w:pPr>
      <w:pBdr>
        <w:bottom w:val="single" w:sz="4" w:space="0" w:color="auto"/>
      </w:pBdr>
      <w:shd w:val="clear" w:color="000000" w:fill="F2F2F2"/>
      <w:spacing w:before="100" w:beforeAutospacing="1" w:after="100" w:afterAutospacing="1" w:line="240" w:lineRule="auto"/>
      <w:jc w:val="center"/>
    </w:pPr>
    <w:rPr>
      <w:szCs w:val="24"/>
    </w:rPr>
  </w:style>
  <w:style w:type="paragraph" w:customStyle="1" w:styleId="xl94">
    <w:name w:val="xl94"/>
    <w:basedOn w:val="Normal"/>
    <w:rsid w:val="00A155FB"/>
    <w:pPr>
      <w:pBdr>
        <w:top w:val="single" w:sz="4" w:space="0" w:color="auto"/>
      </w:pBdr>
      <w:spacing w:before="100" w:beforeAutospacing="1" w:after="100" w:afterAutospacing="1" w:line="240" w:lineRule="auto"/>
      <w:jc w:val="center"/>
    </w:pPr>
    <w:rPr>
      <w:szCs w:val="24"/>
    </w:rPr>
  </w:style>
  <w:style w:type="paragraph" w:customStyle="1" w:styleId="xl95">
    <w:name w:val="xl95"/>
    <w:basedOn w:val="Normal"/>
    <w:rsid w:val="00A155FB"/>
    <w:pPr>
      <w:pBdr>
        <w:bottom w:val="single" w:sz="4" w:space="0" w:color="auto"/>
      </w:pBdr>
      <w:spacing w:before="100" w:beforeAutospacing="1" w:after="100" w:afterAutospacing="1" w:line="240" w:lineRule="auto"/>
      <w:jc w:val="center"/>
    </w:pPr>
    <w:rPr>
      <w:szCs w:val="24"/>
    </w:rPr>
  </w:style>
  <w:style w:type="paragraph" w:customStyle="1" w:styleId="xl96">
    <w:name w:val="xl96"/>
    <w:basedOn w:val="Normal"/>
    <w:rsid w:val="00A155FB"/>
    <w:pPr>
      <w:pBdr>
        <w:top w:val="single" w:sz="4" w:space="0" w:color="auto"/>
      </w:pBdr>
      <w:spacing w:before="100" w:beforeAutospacing="1" w:after="100" w:afterAutospacing="1" w:line="240" w:lineRule="auto"/>
      <w:jc w:val="center"/>
    </w:pPr>
    <w:rPr>
      <w:szCs w:val="24"/>
    </w:rPr>
  </w:style>
  <w:style w:type="paragraph" w:customStyle="1" w:styleId="xl97">
    <w:name w:val="xl97"/>
    <w:basedOn w:val="Normal"/>
    <w:rsid w:val="00A155FB"/>
    <w:pPr>
      <w:pBdr>
        <w:top w:val="single" w:sz="4" w:space="0" w:color="auto"/>
        <w:right w:val="single" w:sz="4" w:space="0" w:color="auto"/>
      </w:pBdr>
      <w:spacing w:before="100" w:beforeAutospacing="1" w:after="100" w:afterAutospacing="1" w:line="240" w:lineRule="auto"/>
      <w:jc w:val="center"/>
    </w:pPr>
    <w:rPr>
      <w:szCs w:val="24"/>
    </w:rPr>
  </w:style>
  <w:style w:type="paragraph" w:customStyle="1" w:styleId="xl98">
    <w:name w:val="xl98"/>
    <w:basedOn w:val="Normal"/>
    <w:rsid w:val="00A155FB"/>
    <w:pPr>
      <w:pBdr>
        <w:right w:val="single" w:sz="4" w:space="0" w:color="auto"/>
      </w:pBdr>
      <w:spacing w:before="100" w:beforeAutospacing="1" w:after="100" w:afterAutospacing="1" w:line="240" w:lineRule="auto"/>
      <w:jc w:val="center"/>
    </w:pPr>
    <w:rPr>
      <w:szCs w:val="24"/>
    </w:rPr>
  </w:style>
  <w:style w:type="paragraph" w:customStyle="1" w:styleId="xl99">
    <w:name w:val="xl99"/>
    <w:basedOn w:val="Normal"/>
    <w:rsid w:val="00A155FB"/>
    <w:pPr>
      <w:pBdr>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100">
    <w:name w:val="xl100"/>
    <w:basedOn w:val="Normal"/>
    <w:rsid w:val="00A155FB"/>
    <w:pPr>
      <w:shd w:val="clear" w:color="000000" w:fill="DDEBF7"/>
      <w:spacing w:before="100" w:beforeAutospacing="1" w:after="100" w:afterAutospacing="1" w:line="240" w:lineRule="auto"/>
      <w:jc w:val="center"/>
    </w:pPr>
    <w:rPr>
      <w:szCs w:val="24"/>
    </w:rPr>
  </w:style>
  <w:style w:type="paragraph" w:customStyle="1" w:styleId="xl101">
    <w:name w:val="xl101"/>
    <w:basedOn w:val="Normal"/>
    <w:rsid w:val="00A155FB"/>
    <w:pPr>
      <w:shd w:val="clear" w:color="000000" w:fill="FFF2CC"/>
      <w:spacing w:before="100" w:beforeAutospacing="1" w:after="100" w:afterAutospacing="1" w:line="240" w:lineRule="auto"/>
      <w:jc w:val="center"/>
    </w:pPr>
    <w:rPr>
      <w:szCs w:val="24"/>
    </w:rPr>
  </w:style>
  <w:style w:type="paragraph" w:customStyle="1" w:styleId="xl102">
    <w:name w:val="xl102"/>
    <w:basedOn w:val="Normal"/>
    <w:rsid w:val="00A155FB"/>
    <w:pPr>
      <w:shd w:val="clear" w:color="000000" w:fill="E2EFDA"/>
      <w:spacing w:before="100" w:beforeAutospacing="1" w:after="100" w:afterAutospacing="1" w:line="240" w:lineRule="auto"/>
      <w:jc w:val="center"/>
    </w:pPr>
    <w:rPr>
      <w:szCs w:val="24"/>
    </w:rPr>
  </w:style>
  <w:style w:type="paragraph" w:customStyle="1" w:styleId="xl103">
    <w:name w:val="xl103"/>
    <w:basedOn w:val="Normal"/>
    <w:rsid w:val="00A155FB"/>
    <w:pPr>
      <w:shd w:val="clear" w:color="000000" w:fill="5B9BD5"/>
      <w:spacing w:before="100" w:beforeAutospacing="1" w:after="100" w:afterAutospacing="1" w:line="240" w:lineRule="auto"/>
      <w:jc w:val="center"/>
    </w:pPr>
    <w:rPr>
      <w:szCs w:val="24"/>
    </w:rPr>
  </w:style>
  <w:style w:type="paragraph" w:customStyle="1" w:styleId="xl104">
    <w:name w:val="xl104"/>
    <w:basedOn w:val="Normal"/>
    <w:rsid w:val="00A155FB"/>
    <w:pPr>
      <w:shd w:val="clear" w:color="000000" w:fill="FFC000"/>
      <w:spacing w:before="100" w:beforeAutospacing="1" w:after="100" w:afterAutospacing="1" w:line="240" w:lineRule="auto"/>
      <w:jc w:val="center"/>
    </w:pPr>
    <w:rPr>
      <w:szCs w:val="24"/>
    </w:rPr>
  </w:style>
  <w:style w:type="paragraph" w:customStyle="1" w:styleId="xl105">
    <w:name w:val="xl105"/>
    <w:basedOn w:val="Normal"/>
    <w:rsid w:val="00A155FB"/>
    <w:pPr>
      <w:shd w:val="clear" w:color="000000" w:fill="70AD47"/>
      <w:spacing w:before="100" w:beforeAutospacing="1" w:after="100" w:afterAutospacing="1" w:line="240" w:lineRule="auto"/>
      <w:jc w:val="center"/>
    </w:pPr>
    <w:rPr>
      <w:szCs w:val="24"/>
    </w:rPr>
  </w:style>
  <w:style w:type="paragraph" w:customStyle="1" w:styleId="xl106">
    <w:name w:val="xl106"/>
    <w:basedOn w:val="Normal"/>
    <w:rsid w:val="00A155FB"/>
    <w:pPr>
      <w:spacing w:before="100" w:beforeAutospacing="1" w:after="100" w:afterAutospacing="1" w:line="240" w:lineRule="auto"/>
      <w:jc w:val="center"/>
    </w:pPr>
    <w:rPr>
      <w:szCs w:val="24"/>
    </w:rPr>
  </w:style>
  <w:style w:type="paragraph" w:styleId="FootnoteText">
    <w:name w:val="footnote text"/>
    <w:basedOn w:val="Normal"/>
    <w:link w:val="FootnoteTextChar"/>
    <w:uiPriority w:val="99"/>
    <w:semiHidden/>
    <w:locked/>
    <w:rsid w:val="00B9789A"/>
    <w:pPr>
      <w:spacing w:after="200" w:line="276" w:lineRule="auto"/>
    </w:pPr>
    <w:rPr>
      <w:rFonts w:ascii="Calibri" w:eastAsia="Calibri" w:hAnsi="Calibri"/>
      <w:sz w:val="20"/>
      <w:lang w:eastAsia="ko-KR"/>
    </w:rPr>
  </w:style>
  <w:style w:type="character" w:customStyle="1" w:styleId="FootnoteTextChar">
    <w:name w:val="Footnote Text Char"/>
    <w:basedOn w:val="DefaultParagraphFont"/>
    <w:link w:val="FootnoteText"/>
    <w:uiPriority w:val="99"/>
    <w:semiHidden/>
    <w:rsid w:val="00B9789A"/>
    <w:rPr>
      <w:rFonts w:ascii="Calibri" w:eastAsia="Calibri" w:hAnsi="Calibri"/>
      <w:lang w:eastAsia="ko-KR"/>
    </w:rPr>
  </w:style>
  <w:style w:type="character" w:customStyle="1" w:styleId="nlmstring-name">
    <w:name w:val="nlm_string-name"/>
    <w:basedOn w:val="DefaultParagraphFont"/>
    <w:rsid w:val="0053632C"/>
  </w:style>
  <w:style w:type="paragraph" w:customStyle="1" w:styleId="EndNoteBibliographyTitle">
    <w:name w:val="EndNote Bibliography Title"/>
    <w:basedOn w:val="Normal"/>
    <w:link w:val="EndNoteBibliographyTitleChar"/>
    <w:rsid w:val="00670AB3"/>
    <w:pPr>
      <w:jc w:val="center"/>
    </w:pPr>
    <w:rPr>
      <w:noProof/>
    </w:rPr>
  </w:style>
  <w:style w:type="character" w:customStyle="1" w:styleId="EndNoteBibliographyTitleChar">
    <w:name w:val="EndNote Bibliography Title Char"/>
    <w:basedOn w:val="DefaultParagraphFont"/>
    <w:link w:val="EndNoteBibliographyTitle"/>
    <w:rsid w:val="00670AB3"/>
    <w:rPr>
      <w:noProof/>
      <w:sz w:val="24"/>
    </w:rPr>
  </w:style>
  <w:style w:type="paragraph" w:customStyle="1" w:styleId="EndNoteBibliography">
    <w:name w:val="EndNote Bibliography"/>
    <w:basedOn w:val="Normal"/>
    <w:link w:val="EndNoteBibliographyChar"/>
    <w:rsid w:val="00670AB3"/>
    <w:rPr>
      <w:noProof/>
    </w:rPr>
  </w:style>
  <w:style w:type="character" w:customStyle="1" w:styleId="EndNoteBibliographyChar">
    <w:name w:val="EndNote Bibliography Char"/>
    <w:basedOn w:val="DefaultParagraphFont"/>
    <w:link w:val="EndNoteBibliography"/>
    <w:rsid w:val="00670AB3"/>
    <w:rPr>
      <w:noProof/>
      <w:sz w:val="24"/>
    </w:rPr>
  </w:style>
  <w:style w:type="paragraph" w:customStyle="1" w:styleId="Normal2">
    <w:name w:val="Normal 2"/>
    <w:basedOn w:val="Normal"/>
    <w:link w:val="Normal2Char"/>
    <w:qFormat/>
    <w:rsid w:val="00BF4E04"/>
    <w:pPr>
      <w:jc w:val="center"/>
    </w:pPr>
    <w:rPr>
      <w:szCs w:val="24"/>
    </w:rPr>
  </w:style>
  <w:style w:type="character" w:customStyle="1" w:styleId="Normal2Char">
    <w:name w:val="Normal 2 Char"/>
    <w:basedOn w:val="DefaultParagraphFont"/>
    <w:link w:val="Normal2"/>
    <w:rsid w:val="00BF4E04"/>
    <w:rPr>
      <w:sz w:val="24"/>
      <w:szCs w:val="24"/>
    </w:rPr>
  </w:style>
  <w:style w:type="paragraph" w:styleId="EndnoteText">
    <w:name w:val="endnote text"/>
    <w:basedOn w:val="Normal"/>
    <w:link w:val="EndnoteTextChar"/>
    <w:uiPriority w:val="99"/>
    <w:semiHidden/>
    <w:unhideWhenUsed/>
    <w:locked/>
    <w:rsid w:val="00293A94"/>
    <w:pPr>
      <w:spacing w:line="240" w:lineRule="auto"/>
    </w:pPr>
    <w:rPr>
      <w:sz w:val="20"/>
    </w:rPr>
  </w:style>
  <w:style w:type="character" w:customStyle="1" w:styleId="EndnoteTextChar">
    <w:name w:val="Endnote Text Char"/>
    <w:basedOn w:val="DefaultParagraphFont"/>
    <w:link w:val="EndnoteText"/>
    <w:uiPriority w:val="99"/>
    <w:semiHidden/>
    <w:rsid w:val="00293A94"/>
  </w:style>
  <w:style w:type="character" w:styleId="EndnoteReference">
    <w:name w:val="endnote reference"/>
    <w:basedOn w:val="DefaultParagraphFont"/>
    <w:uiPriority w:val="99"/>
    <w:semiHidden/>
    <w:unhideWhenUsed/>
    <w:locked/>
    <w:rsid w:val="00293A94"/>
    <w:rPr>
      <w:vertAlign w:val="superscript"/>
    </w:rPr>
  </w:style>
  <w:style w:type="character" w:customStyle="1" w:styleId="MTConvertedEquation">
    <w:name w:val="MTConvertedEquation"/>
    <w:basedOn w:val="DefaultParagraphFont"/>
    <w:rsid w:val="008E3AA8"/>
    <w:rPr>
      <w:rFonts w:ascii="Cambria Math" w:hAnsi="Cambria Math"/>
      <w:i/>
    </w:rPr>
  </w:style>
  <w:style w:type="table" w:customStyle="1" w:styleId="MTEBNumberedEquation">
    <w:name w:val="MTEBNumberedEquation"/>
    <w:basedOn w:val="TableNormal"/>
    <w:rsid w:val="00D14A73"/>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UnresolvedMention">
    <w:name w:val="Unresolved Mention"/>
    <w:basedOn w:val="DefaultParagraphFont"/>
    <w:uiPriority w:val="99"/>
    <w:semiHidden/>
    <w:unhideWhenUsed/>
    <w:rsid w:val="00FA28E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122715">
      <w:bodyDiv w:val="1"/>
      <w:marLeft w:val="0"/>
      <w:marRight w:val="0"/>
      <w:marTop w:val="0"/>
      <w:marBottom w:val="0"/>
      <w:divBdr>
        <w:top w:val="none" w:sz="0" w:space="0" w:color="auto"/>
        <w:left w:val="none" w:sz="0" w:space="0" w:color="auto"/>
        <w:bottom w:val="none" w:sz="0" w:space="0" w:color="auto"/>
        <w:right w:val="none" w:sz="0" w:space="0" w:color="auto"/>
      </w:divBdr>
    </w:div>
    <w:div w:id="68163516">
      <w:bodyDiv w:val="1"/>
      <w:marLeft w:val="0"/>
      <w:marRight w:val="0"/>
      <w:marTop w:val="0"/>
      <w:marBottom w:val="0"/>
      <w:divBdr>
        <w:top w:val="none" w:sz="0" w:space="0" w:color="auto"/>
        <w:left w:val="none" w:sz="0" w:space="0" w:color="auto"/>
        <w:bottom w:val="none" w:sz="0" w:space="0" w:color="auto"/>
        <w:right w:val="none" w:sz="0" w:space="0" w:color="auto"/>
      </w:divBdr>
      <w:divsChild>
        <w:div w:id="685404421">
          <w:marLeft w:val="0"/>
          <w:marRight w:val="0"/>
          <w:marTop w:val="0"/>
          <w:marBottom w:val="0"/>
          <w:divBdr>
            <w:top w:val="none" w:sz="0" w:space="0" w:color="auto"/>
            <w:left w:val="none" w:sz="0" w:space="0" w:color="auto"/>
            <w:bottom w:val="none" w:sz="0" w:space="0" w:color="auto"/>
            <w:right w:val="none" w:sz="0" w:space="0" w:color="auto"/>
          </w:divBdr>
        </w:div>
        <w:div w:id="970020424">
          <w:marLeft w:val="0"/>
          <w:marRight w:val="0"/>
          <w:marTop w:val="0"/>
          <w:marBottom w:val="0"/>
          <w:divBdr>
            <w:top w:val="none" w:sz="0" w:space="0" w:color="auto"/>
            <w:left w:val="none" w:sz="0" w:space="0" w:color="auto"/>
            <w:bottom w:val="none" w:sz="0" w:space="0" w:color="auto"/>
            <w:right w:val="none" w:sz="0" w:space="0" w:color="auto"/>
          </w:divBdr>
        </w:div>
        <w:div w:id="1363939682">
          <w:marLeft w:val="0"/>
          <w:marRight w:val="0"/>
          <w:marTop w:val="0"/>
          <w:marBottom w:val="0"/>
          <w:divBdr>
            <w:top w:val="none" w:sz="0" w:space="0" w:color="auto"/>
            <w:left w:val="none" w:sz="0" w:space="0" w:color="auto"/>
            <w:bottom w:val="none" w:sz="0" w:space="0" w:color="auto"/>
            <w:right w:val="none" w:sz="0" w:space="0" w:color="auto"/>
          </w:divBdr>
        </w:div>
        <w:div w:id="1713385220">
          <w:marLeft w:val="0"/>
          <w:marRight w:val="0"/>
          <w:marTop w:val="0"/>
          <w:marBottom w:val="0"/>
          <w:divBdr>
            <w:top w:val="none" w:sz="0" w:space="0" w:color="auto"/>
            <w:left w:val="none" w:sz="0" w:space="0" w:color="auto"/>
            <w:bottom w:val="none" w:sz="0" w:space="0" w:color="auto"/>
            <w:right w:val="none" w:sz="0" w:space="0" w:color="auto"/>
          </w:divBdr>
        </w:div>
        <w:div w:id="1746999334">
          <w:marLeft w:val="0"/>
          <w:marRight w:val="0"/>
          <w:marTop w:val="0"/>
          <w:marBottom w:val="0"/>
          <w:divBdr>
            <w:top w:val="none" w:sz="0" w:space="0" w:color="auto"/>
            <w:left w:val="none" w:sz="0" w:space="0" w:color="auto"/>
            <w:bottom w:val="none" w:sz="0" w:space="0" w:color="auto"/>
            <w:right w:val="none" w:sz="0" w:space="0" w:color="auto"/>
          </w:divBdr>
        </w:div>
      </w:divsChild>
    </w:div>
    <w:div w:id="91367701">
      <w:bodyDiv w:val="1"/>
      <w:marLeft w:val="0"/>
      <w:marRight w:val="0"/>
      <w:marTop w:val="0"/>
      <w:marBottom w:val="0"/>
      <w:divBdr>
        <w:top w:val="none" w:sz="0" w:space="0" w:color="auto"/>
        <w:left w:val="none" w:sz="0" w:space="0" w:color="auto"/>
        <w:bottom w:val="none" w:sz="0" w:space="0" w:color="auto"/>
        <w:right w:val="none" w:sz="0" w:space="0" w:color="auto"/>
      </w:divBdr>
    </w:div>
    <w:div w:id="173419325">
      <w:bodyDiv w:val="1"/>
      <w:marLeft w:val="0"/>
      <w:marRight w:val="0"/>
      <w:marTop w:val="0"/>
      <w:marBottom w:val="0"/>
      <w:divBdr>
        <w:top w:val="none" w:sz="0" w:space="0" w:color="auto"/>
        <w:left w:val="none" w:sz="0" w:space="0" w:color="auto"/>
        <w:bottom w:val="none" w:sz="0" w:space="0" w:color="auto"/>
        <w:right w:val="none" w:sz="0" w:space="0" w:color="auto"/>
      </w:divBdr>
    </w:div>
    <w:div w:id="202718777">
      <w:bodyDiv w:val="1"/>
      <w:marLeft w:val="0"/>
      <w:marRight w:val="0"/>
      <w:marTop w:val="0"/>
      <w:marBottom w:val="0"/>
      <w:divBdr>
        <w:top w:val="none" w:sz="0" w:space="0" w:color="auto"/>
        <w:left w:val="none" w:sz="0" w:space="0" w:color="auto"/>
        <w:bottom w:val="none" w:sz="0" w:space="0" w:color="auto"/>
        <w:right w:val="none" w:sz="0" w:space="0" w:color="auto"/>
      </w:divBdr>
    </w:div>
    <w:div w:id="203518668">
      <w:bodyDiv w:val="1"/>
      <w:marLeft w:val="0"/>
      <w:marRight w:val="0"/>
      <w:marTop w:val="0"/>
      <w:marBottom w:val="0"/>
      <w:divBdr>
        <w:top w:val="none" w:sz="0" w:space="0" w:color="auto"/>
        <w:left w:val="none" w:sz="0" w:space="0" w:color="auto"/>
        <w:bottom w:val="none" w:sz="0" w:space="0" w:color="auto"/>
        <w:right w:val="none" w:sz="0" w:space="0" w:color="auto"/>
      </w:divBdr>
      <w:divsChild>
        <w:div w:id="493374533">
          <w:marLeft w:val="0"/>
          <w:marRight w:val="0"/>
          <w:marTop w:val="0"/>
          <w:marBottom w:val="0"/>
          <w:divBdr>
            <w:top w:val="none" w:sz="0" w:space="0" w:color="auto"/>
            <w:left w:val="none" w:sz="0" w:space="0" w:color="auto"/>
            <w:bottom w:val="none" w:sz="0" w:space="0" w:color="auto"/>
            <w:right w:val="none" w:sz="0" w:space="0" w:color="auto"/>
          </w:divBdr>
        </w:div>
        <w:div w:id="775828998">
          <w:marLeft w:val="0"/>
          <w:marRight w:val="0"/>
          <w:marTop w:val="0"/>
          <w:marBottom w:val="0"/>
          <w:divBdr>
            <w:top w:val="none" w:sz="0" w:space="0" w:color="auto"/>
            <w:left w:val="none" w:sz="0" w:space="0" w:color="auto"/>
            <w:bottom w:val="none" w:sz="0" w:space="0" w:color="auto"/>
            <w:right w:val="none" w:sz="0" w:space="0" w:color="auto"/>
          </w:divBdr>
        </w:div>
      </w:divsChild>
    </w:div>
    <w:div w:id="274021876">
      <w:bodyDiv w:val="1"/>
      <w:marLeft w:val="0"/>
      <w:marRight w:val="0"/>
      <w:marTop w:val="0"/>
      <w:marBottom w:val="0"/>
      <w:divBdr>
        <w:top w:val="none" w:sz="0" w:space="0" w:color="auto"/>
        <w:left w:val="none" w:sz="0" w:space="0" w:color="auto"/>
        <w:bottom w:val="none" w:sz="0" w:space="0" w:color="auto"/>
        <w:right w:val="none" w:sz="0" w:space="0" w:color="auto"/>
      </w:divBdr>
    </w:div>
    <w:div w:id="506987011">
      <w:bodyDiv w:val="1"/>
      <w:marLeft w:val="0"/>
      <w:marRight w:val="0"/>
      <w:marTop w:val="0"/>
      <w:marBottom w:val="0"/>
      <w:divBdr>
        <w:top w:val="none" w:sz="0" w:space="0" w:color="auto"/>
        <w:left w:val="none" w:sz="0" w:space="0" w:color="auto"/>
        <w:bottom w:val="none" w:sz="0" w:space="0" w:color="auto"/>
        <w:right w:val="none" w:sz="0" w:space="0" w:color="auto"/>
      </w:divBdr>
    </w:div>
    <w:div w:id="588005920">
      <w:bodyDiv w:val="1"/>
      <w:marLeft w:val="0"/>
      <w:marRight w:val="0"/>
      <w:marTop w:val="0"/>
      <w:marBottom w:val="0"/>
      <w:divBdr>
        <w:top w:val="none" w:sz="0" w:space="0" w:color="auto"/>
        <w:left w:val="none" w:sz="0" w:space="0" w:color="auto"/>
        <w:bottom w:val="none" w:sz="0" w:space="0" w:color="auto"/>
        <w:right w:val="none" w:sz="0" w:space="0" w:color="auto"/>
      </w:divBdr>
      <w:divsChild>
        <w:div w:id="511189522">
          <w:marLeft w:val="0"/>
          <w:marRight w:val="0"/>
          <w:marTop w:val="0"/>
          <w:marBottom w:val="0"/>
          <w:divBdr>
            <w:top w:val="none" w:sz="0" w:space="0" w:color="auto"/>
            <w:left w:val="none" w:sz="0" w:space="0" w:color="auto"/>
            <w:bottom w:val="none" w:sz="0" w:space="0" w:color="auto"/>
            <w:right w:val="none" w:sz="0" w:space="0" w:color="auto"/>
          </w:divBdr>
        </w:div>
      </w:divsChild>
    </w:div>
    <w:div w:id="620111529">
      <w:marLeft w:val="0"/>
      <w:marRight w:val="0"/>
      <w:marTop w:val="0"/>
      <w:marBottom w:val="0"/>
      <w:divBdr>
        <w:top w:val="none" w:sz="0" w:space="0" w:color="auto"/>
        <w:left w:val="none" w:sz="0" w:space="0" w:color="auto"/>
        <w:bottom w:val="none" w:sz="0" w:space="0" w:color="auto"/>
        <w:right w:val="none" w:sz="0" w:space="0" w:color="auto"/>
      </w:divBdr>
    </w:div>
    <w:div w:id="620111530">
      <w:marLeft w:val="0"/>
      <w:marRight w:val="0"/>
      <w:marTop w:val="0"/>
      <w:marBottom w:val="0"/>
      <w:divBdr>
        <w:top w:val="none" w:sz="0" w:space="0" w:color="auto"/>
        <w:left w:val="none" w:sz="0" w:space="0" w:color="auto"/>
        <w:bottom w:val="none" w:sz="0" w:space="0" w:color="auto"/>
        <w:right w:val="none" w:sz="0" w:space="0" w:color="auto"/>
      </w:divBdr>
    </w:div>
    <w:div w:id="620111531">
      <w:marLeft w:val="0"/>
      <w:marRight w:val="0"/>
      <w:marTop w:val="0"/>
      <w:marBottom w:val="0"/>
      <w:divBdr>
        <w:top w:val="none" w:sz="0" w:space="0" w:color="auto"/>
        <w:left w:val="none" w:sz="0" w:space="0" w:color="auto"/>
        <w:bottom w:val="none" w:sz="0" w:space="0" w:color="auto"/>
        <w:right w:val="none" w:sz="0" w:space="0" w:color="auto"/>
      </w:divBdr>
    </w:div>
    <w:div w:id="620111532">
      <w:marLeft w:val="0"/>
      <w:marRight w:val="0"/>
      <w:marTop w:val="0"/>
      <w:marBottom w:val="0"/>
      <w:divBdr>
        <w:top w:val="none" w:sz="0" w:space="0" w:color="auto"/>
        <w:left w:val="none" w:sz="0" w:space="0" w:color="auto"/>
        <w:bottom w:val="none" w:sz="0" w:space="0" w:color="auto"/>
        <w:right w:val="none" w:sz="0" w:space="0" w:color="auto"/>
      </w:divBdr>
    </w:div>
    <w:div w:id="620111533">
      <w:marLeft w:val="0"/>
      <w:marRight w:val="0"/>
      <w:marTop w:val="0"/>
      <w:marBottom w:val="0"/>
      <w:divBdr>
        <w:top w:val="none" w:sz="0" w:space="0" w:color="auto"/>
        <w:left w:val="none" w:sz="0" w:space="0" w:color="auto"/>
        <w:bottom w:val="none" w:sz="0" w:space="0" w:color="auto"/>
        <w:right w:val="none" w:sz="0" w:space="0" w:color="auto"/>
      </w:divBdr>
    </w:div>
    <w:div w:id="620111534">
      <w:marLeft w:val="0"/>
      <w:marRight w:val="0"/>
      <w:marTop w:val="0"/>
      <w:marBottom w:val="0"/>
      <w:divBdr>
        <w:top w:val="none" w:sz="0" w:space="0" w:color="auto"/>
        <w:left w:val="none" w:sz="0" w:space="0" w:color="auto"/>
        <w:bottom w:val="none" w:sz="0" w:space="0" w:color="auto"/>
        <w:right w:val="none" w:sz="0" w:space="0" w:color="auto"/>
      </w:divBdr>
    </w:div>
    <w:div w:id="620111535">
      <w:marLeft w:val="0"/>
      <w:marRight w:val="0"/>
      <w:marTop w:val="0"/>
      <w:marBottom w:val="0"/>
      <w:divBdr>
        <w:top w:val="none" w:sz="0" w:space="0" w:color="auto"/>
        <w:left w:val="none" w:sz="0" w:space="0" w:color="auto"/>
        <w:bottom w:val="none" w:sz="0" w:space="0" w:color="auto"/>
        <w:right w:val="none" w:sz="0" w:space="0" w:color="auto"/>
      </w:divBdr>
    </w:div>
    <w:div w:id="620111536">
      <w:marLeft w:val="0"/>
      <w:marRight w:val="0"/>
      <w:marTop w:val="0"/>
      <w:marBottom w:val="0"/>
      <w:divBdr>
        <w:top w:val="none" w:sz="0" w:space="0" w:color="auto"/>
        <w:left w:val="none" w:sz="0" w:space="0" w:color="auto"/>
        <w:bottom w:val="none" w:sz="0" w:space="0" w:color="auto"/>
        <w:right w:val="none" w:sz="0" w:space="0" w:color="auto"/>
      </w:divBdr>
    </w:div>
    <w:div w:id="620111537">
      <w:marLeft w:val="0"/>
      <w:marRight w:val="0"/>
      <w:marTop w:val="0"/>
      <w:marBottom w:val="0"/>
      <w:divBdr>
        <w:top w:val="none" w:sz="0" w:space="0" w:color="auto"/>
        <w:left w:val="none" w:sz="0" w:space="0" w:color="auto"/>
        <w:bottom w:val="none" w:sz="0" w:space="0" w:color="auto"/>
        <w:right w:val="none" w:sz="0" w:space="0" w:color="auto"/>
      </w:divBdr>
    </w:div>
    <w:div w:id="620111538">
      <w:marLeft w:val="0"/>
      <w:marRight w:val="0"/>
      <w:marTop w:val="0"/>
      <w:marBottom w:val="0"/>
      <w:divBdr>
        <w:top w:val="none" w:sz="0" w:space="0" w:color="auto"/>
        <w:left w:val="none" w:sz="0" w:space="0" w:color="auto"/>
        <w:bottom w:val="none" w:sz="0" w:space="0" w:color="auto"/>
        <w:right w:val="none" w:sz="0" w:space="0" w:color="auto"/>
      </w:divBdr>
    </w:div>
    <w:div w:id="620111539">
      <w:marLeft w:val="0"/>
      <w:marRight w:val="0"/>
      <w:marTop w:val="0"/>
      <w:marBottom w:val="0"/>
      <w:divBdr>
        <w:top w:val="none" w:sz="0" w:space="0" w:color="auto"/>
        <w:left w:val="none" w:sz="0" w:space="0" w:color="auto"/>
        <w:bottom w:val="none" w:sz="0" w:space="0" w:color="auto"/>
        <w:right w:val="none" w:sz="0" w:space="0" w:color="auto"/>
      </w:divBdr>
    </w:div>
    <w:div w:id="620111540">
      <w:marLeft w:val="0"/>
      <w:marRight w:val="0"/>
      <w:marTop w:val="0"/>
      <w:marBottom w:val="0"/>
      <w:divBdr>
        <w:top w:val="none" w:sz="0" w:space="0" w:color="auto"/>
        <w:left w:val="none" w:sz="0" w:space="0" w:color="auto"/>
        <w:bottom w:val="none" w:sz="0" w:space="0" w:color="auto"/>
        <w:right w:val="none" w:sz="0" w:space="0" w:color="auto"/>
      </w:divBdr>
    </w:div>
    <w:div w:id="620111541">
      <w:marLeft w:val="0"/>
      <w:marRight w:val="0"/>
      <w:marTop w:val="0"/>
      <w:marBottom w:val="0"/>
      <w:divBdr>
        <w:top w:val="none" w:sz="0" w:space="0" w:color="auto"/>
        <w:left w:val="none" w:sz="0" w:space="0" w:color="auto"/>
        <w:bottom w:val="none" w:sz="0" w:space="0" w:color="auto"/>
        <w:right w:val="none" w:sz="0" w:space="0" w:color="auto"/>
      </w:divBdr>
    </w:div>
    <w:div w:id="620111542">
      <w:marLeft w:val="0"/>
      <w:marRight w:val="0"/>
      <w:marTop w:val="0"/>
      <w:marBottom w:val="0"/>
      <w:divBdr>
        <w:top w:val="none" w:sz="0" w:space="0" w:color="auto"/>
        <w:left w:val="none" w:sz="0" w:space="0" w:color="auto"/>
        <w:bottom w:val="none" w:sz="0" w:space="0" w:color="auto"/>
        <w:right w:val="none" w:sz="0" w:space="0" w:color="auto"/>
      </w:divBdr>
    </w:div>
    <w:div w:id="620111543">
      <w:marLeft w:val="0"/>
      <w:marRight w:val="0"/>
      <w:marTop w:val="0"/>
      <w:marBottom w:val="0"/>
      <w:divBdr>
        <w:top w:val="none" w:sz="0" w:space="0" w:color="auto"/>
        <w:left w:val="none" w:sz="0" w:space="0" w:color="auto"/>
        <w:bottom w:val="none" w:sz="0" w:space="0" w:color="auto"/>
        <w:right w:val="none" w:sz="0" w:space="0" w:color="auto"/>
      </w:divBdr>
    </w:div>
    <w:div w:id="620111544">
      <w:marLeft w:val="0"/>
      <w:marRight w:val="0"/>
      <w:marTop w:val="0"/>
      <w:marBottom w:val="0"/>
      <w:divBdr>
        <w:top w:val="none" w:sz="0" w:space="0" w:color="auto"/>
        <w:left w:val="none" w:sz="0" w:space="0" w:color="auto"/>
        <w:bottom w:val="none" w:sz="0" w:space="0" w:color="auto"/>
        <w:right w:val="none" w:sz="0" w:space="0" w:color="auto"/>
      </w:divBdr>
    </w:div>
    <w:div w:id="620111545">
      <w:marLeft w:val="0"/>
      <w:marRight w:val="0"/>
      <w:marTop w:val="0"/>
      <w:marBottom w:val="0"/>
      <w:divBdr>
        <w:top w:val="none" w:sz="0" w:space="0" w:color="auto"/>
        <w:left w:val="none" w:sz="0" w:space="0" w:color="auto"/>
        <w:bottom w:val="none" w:sz="0" w:space="0" w:color="auto"/>
        <w:right w:val="none" w:sz="0" w:space="0" w:color="auto"/>
      </w:divBdr>
    </w:div>
    <w:div w:id="620111546">
      <w:marLeft w:val="0"/>
      <w:marRight w:val="0"/>
      <w:marTop w:val="0"/>
      <w:marBottom w:val="0"/>
      <w:divBdr>
        <w:top w:val="none" w:sz="0" w:space="0" w:color="auto"/>
        <w:left w:val="none" w:sz="0" w:space="0" w:color="auto"/>
        <w:bottom w:val="none" w:sz="0" w:space="0" w:color="auto"/>
        <w:right w:val="none" w:sz="0" w:space="0" w:color="auto"/>
      </w:divBdr>
    </w:div>
    <w:div w:id="620111547">
      <w:marLeft w:val="0"/>
      <w:marRight w:val="0"/>
      <w:marTop w:val="0"/>
      <w:marBottom w:val="0"/>
      <w:divBdr>
        <w:top w:val="none" w:sz="0" w:space="0" w:color="auto"/>
        <w:left w:val="none" w:sz="0" w:space="0" w:color="auto"/>
        <w:bottom w:val="none" w:sz="0" w:space="0" w:color="auto"/>
        <w:right w:val="none" w:sz="0" w:space="0" w:color="auto"/>
      </w:divBdr>
    </w:div>
    <w:div w:id="620111548">
      <w:marLeft w:val="0"/>
      <w:marRight w:val="0"/>
      <w:marTop w:val="0"/>
      <w:marBottom w:val="0"/>
      <w:divBdr>
        <w:top w:val="none" w:sz="0" w:space="0" w:color="auto"/>
        <w:left w:val="none" w:sz="0" w:space="0" w:color="auto"/>
        <w:bottom w:val="none" w:sz="0" w:space="0" w:color="auto"/>
        <w:right w:val="none" w:sz="0" w:space="0" w:color="auto"/>
      </w:divBdr>
    </w:div>
    <w:div w:id="620111549">
      <w:marLeft w:val="0"/>
      <w:marRight w:val="0"/>
      <w:marTop w:val="0"/>
      <w:marBottom w:val="0"/>
      <w:divBdr>
        <w:top w:val="none" w:sz="0" w:space="0" w:color="auto"/>
        <w:left w:val="none" w:sz="0" w:space="0" w:color="auto"/>
        <w:bottom w:val="none" w:sz="0" w:space="0" w:color="auto"/>
        <w:right w:val="none" w:sz="0" w:space="0" w:color="auto"/>
      </w:divBdr>
    </w:div>
    <w:div w:id="620111550">
      <w:marLeft w:val="0"/>
      <w:marRight w:val="0"/>
      <w:marTop w:val="0"/>
      <w:marBottom w:val="0"/>
      <w:divBdr>
        <w:top w:val="none" w:sz="0" w:space="0" w:color="auto"/>
        <w:left w:val="none" w:sz="0" w:space="0" w:color="auto"/>
        <w:bottom w:val="none" w:sz="0" w:space="0" w:color="auto"/>
        <w:right w:val="none" w:sz="0" w:space="0" w:color="auto"/>
      </w:divBdr>
    </w:div>
    <w:div w:id="620111551">
      <w:marLeft w:val="0"/>
      <w:marRight w:val="0"/>
      <w:marTop w:val="0"/>
      <w:marBottom w:val="0"/>
      <w:divBdr>
        <w:top w:val="none" w:sz="0" w:space="0" w:color="auto"/>
        <w:left w:val="none" w:sz="0" w:space="0" w:color="auto"/>
        <w:bottom w:val="none" w:sz="0" w:space="0" w:color="auto"/>
        <w:right w:val="none" w:sz="0" w:space="0" w:color="auto"/>
      </w:divBdr>
    </w:div>
    <w:div w:id="620111552">
      <w:marLeft w:val="0"/>
      <w:marRight w:val="0"/>
      <w:marTop w:val="0"/>
      <w:marBottom w:val="0"/>
      <w:divBdr>
        <w:top w:val="none" w:sz="0" w:space="0" w:color="auto"/>
        <w:left w:val="none" w:sz="0" w:space="0" w:color="auto"/>
        <w:bottom w:val="none" w:sz="0" w:space="0" w:color="auto"/>
        <w:right w:val="none" w:sz="0" w:space="0" w:color="auto"/>
      </w:divBdr>
    </w:div>
    <w:div w:id="620111553">
      <w:marLeft w:val="0"/>
      <w:marRight w:val="0"/>
      <w:marTop w:val="0"/>
      <w:marBottom w:val="0"/>
      <w:divBdr>
        <w:top w:val="none" w:sz="0" w:space="0" w:color="auto"/>
        <w:left w:val="none" w:sz="0" w:space="0" w:color="auto"/>
        <w:bottom w:val="none" w:sz="0" w:space="0" w:color="auto"/>
        <w:right w:val="none" w:sz="0" w:space="0" w:color="auto"/>
      </w:divBdr>
    </w:div>
    <w:div w:id="620111554">
      <w:marLeft w:val="0"/>
      <w:marRight w:val="0"/>
      <w:marTop w:val="0"/>
      <w:marBottom w:val="0"/>
      <w:divBdr>
        <w:top w:val="none" w:sz="0" w:space="0" w:color="auto"/>
        <w:left w:val="none" w:sz="0" w:space="0" w:color="auto"/>
        <w:bottom w:val="none" w:sz="0" w:space="0" w:color="auto"/>
        <w:right w:val="none" w:sz="0" w:space="0" w:color="auto"/>
      </w:divBdr>
    </w:div>
    <w:div w:id="620111555">
      <w:marLeft w:val="0"/>
      <w:marRight w:val="0"/>
      <w:marTop w:val="0"/>
      <w:marBottom w:val="0"/>
      <w:divBdr>
        <w:top w:val="none" w:sz="0" w:space="0" w:color="auto"/>
        <w:left w:val="none" w:sz="0" w:space="0" w:color="auto"/>
        <w:bottom w:val="none" w:sz="0" w:space="0" w:color="auto"/>
        <w:right w:val="none" w:sz="0" w:space="0" w:color="auto"/>
      </w:divBdr>
    </w:div>
    <w:div w:id="620111556">
      <w:marLeft w:val="0"/>
      <w:marRight w:val="0"/>
      <w:marTop w:val="0"/>
      <w:marBottom w:val="0"/>
      <w:divBdr>
        <w:top w:val="none" w:sz="0" w:space="0" w:color="auto"/>
        <w:left w:val="none" w:sz="0" w:space="0" w:color="auto"/>
        <w:bottom w:val="none" w:sz="0" w:space="0" w:color="auto"/>
        <w:right w:val="none" w:sz="0" w:space="0" w:color="auto"/>
      </w:divBdr>
    </w:div>
    <w:div w:id="620111557">
      <w:marLeft w:val="0"/>
      <w:marRight w:val="0"/>
      <w:marTop w:val="0"/>
      <w:marBottom w:val="0"/>
      <w:divBdr>
        <w:top w:val="none" w:sz="0" w:space="0" w:color="auto"/>
        <w:left w:val="none" w:sz="0" w:space="0" w:color="auto"/>
        <w:bottom w:val="none" w:sz="0" w:space="0" w:color="auto"/>
        <w:right w:val="none" w:sz="0" w:space="0" w:color="auto"/>
      </w:divBdr>
    </w:div>
    <w:div w:id="620111558">
      <w:marLeft w:val="0"/>
      <w:marRight w:val="0"/>
      <w:marTop w:val="0"/>
      <w:marBottom w:val="0"/>
      <w:divBdr>
        <w:top w:val="none" w:sz="0" w:space="0" w:color="auto"/>
        <w:left w:val="none" w:sz="0" w:space="0" w:color="auto"/>
        <w:bottom w:val="none" w:sz="0" w:space="0" w:color="auto"/>
        <w:right w:val="none" w:sz="0" w:space="0" w:color="auto"/>
      </w:divBdr>
    </w:div>
    <w:div w:id="620111559">
      <w:marLeft w:val="0"/>
      <w:marRight w:val="0"/>
      <w:marTop w:val="0"/>
      <w:marBottom w:val="0"/>
      <w:divBdr>
        <w:top w:val="none" w:sz="0" w:space="0" w:color="auto"/>
        <w:left w:val="none" w:sz="0" w:space="0" w:color="auto"/>
        <w:bottom w:val="none" w:sz="0" w:space="0" w:color="auto"/>
        <w:right w:val="none" w:sz="0" w:space="0" w:color="auto"/>
      </w:divBdr>
    </w:div>
    <w:div w:id="620111560">
      <w:marLeft w:val="0"/>
      <w:marRight w:val="0"/>
      <w:marTop w:val="0"/>
      <w:marBottom w:val="0"/>
      <w:divBdr>
        <w:top w:val="none" w:sz="0" w:space="0" w:color="auto"/>
        <w:left w:val="none" w:sz="0" w:space="0" w:color="auto"/>
        <w:bottom w:val="none" w:sz="0" w:space="0" w:color="auto"/>
        <w:right w:val="none" w:sz="0" w:space="0" w:color="auto"/>
      </w:divBdr>
    </w:div>
    <w:div w:id="620111561">
      <w:marLeft w:val="0"/>
      <w:marRight w:val="0"/>
      <w:marTop w:val="0"/>
      <w:marBottom w:val="0"/>
      <w:divBdr>
        <w:top w:val="none" w:sz="0" w:space="0" w:color="auto"/>
        <w:left w:val="none" w:sz="0" w:space="0" w:color="auto"/>
        <w:bottom w:val="none" w:sz="0" w:space="0" w:color="auto"/>
        <w:right w:val="none" w:sz="0" w:space="0" w:color="auto"/>
      </w:divBdr>
    </w:div>
    <w:div w:id="620111562">
      <w:marLeft w:val="0"/>
      <w:marRight w:val="0"/>
      <w:marTop w:val="0"/>
      <w:marBottom w:val="0"/>
      <w:divBdr>
        <w:top w:val="none" w:sz="0" w:space="0" w:color="auto"/>
        <w:left w:val="none" w:sz="0" w:space="0" w:color="auto"/>
        <w:bottom w:val="none" w:sz="0" w:space="0" w:color="auto"/>
        <w:right w:val="none" w:sz="0" w:space="0" w:color="auto"/>
      </w:divBdr>
    </w:div>
    <w:div w:id="620111563">
      <w:marLeft w:val="0"/>
      <w:marRight w:val="0"/>
      <w:marTop w:val="0"/>
      <w:marBottom w:val="0"/>
      <w:divBdr>
        <w:top w:val="none" w:sz="0" w:space="0" w:color="auto"/>
        <w:left w:val="none" w:sz="0" w:space="0" w:color="auto"/>
        <w:bottom w:val="none" w:sz="0" w:space="0" w:color="auto"/>
        <w:right w:val="none" w:sz="0" w:space="0" w:color="auto"/>
      </w:divBdr>
    </w:div>
    <w:div w:id="620111564">
      <w:marLeft w:val="0"/>
      <w:marRight w:val="0"/>
      <w:marTop w:val="0"/>
      <w:marBottom w:val="0"/>
      <w:divBdr>
        <w:top w:val="none" w:sz="0" w:space="0" w:color="auto"/>
        <w:left w:val="none" w:sz="0" w:space="0" w:color="auto"/>
        <w:bottom w:val="none" w:sz="0" w:space="0" w:color="auto"/>
        <w:right w:val="none" w:sz="0" w:space="0" w:color="auto"/>
      </w:divBdr>
    </w:div>
    <w:div w:id="620111565">
      <w:marLeft w:val="0"/>
      <w:marRight w:val="0"/>
      <w:marTop w:val="0"/>
      <w:marBottom w:val="0"/>
      <w:divBdr>
        <w:top w:val="none" w:sz="0" w:space="0" w:color="auto"/>
        <w:left w:val="none" w:sz="0" w:space="0" w:color="auto"/>
        <w:bottom w:val="none" w:sz="0" w:space="0" w:color="auto"/>
        <w:right w:val="none" w:sz="0" w:space="0" w:color="auto"/>
      </w:divBdr>
    </w:div>
    <w:div w:id="620111566">
      <w:marLeft w:val="0"/>
      <w:marRight w:val="0"/>
      <w:marTop w:val="0"/>
      <w:marBottom w:val="0"/>
      <w:divBdr>
        <w:top w:val="none" w:sz="0" w:space="0" w:color="auto"/>
        <w:left w:val="none" w:sz="0" w:space="0" w:color="auto"/>
        <w:bottom w:val="none" w:sz="0" w:space="0" w:color="auto"/>
        <w:right w:val="none" w:sz="0" w:space="0" w:color="auto"/>
      </w:divBdr>
    </w:div>
    <w:div w:id="620111567">
      <w:marLeft w:val="0"/>
      <w:marRight w:val="0"/>
      <w:marTop w:val="0"/>
      <w:marBottom w:val="0"/>
      <w:divBdr>
        <w:top w:val="none" w:sz="0" w:space="0" w:color="auto"/>
        <w:left w:val="none" w:sz="0" w:space="0" w:color="auto"/>
        <w:bottom w:val="none" w:sz="0" w:space="0" w:color="auto"/>
        <w:right w:val="none" w:sz="0" w:space="0" w:color="auto"/>
      </w:divBdr>
    </w:div>
    <w:div w:id="620111568">
      <w:marLeft w:val="0"/>
      <w:marRight w:val="0"/>
      <w:marTop w:val="0"/>
      <w:marBottom w:val="0"/>
      <w:divBdr>
        <w:top w:val="none" w:sz="0" w:space="0" w:color="auto"/>
        <w:left w:val="none" w:sz="0" w:space="0" w:color="auto"/>
        <w:bottom w:val="none" w:sz="0" w:space="0" w:color="auto"/>
        <w:right w:val="none" w:sz="0" w:space="0" w:color="auto"/>
      </w:divBdr>
    </w:div>
    <w:div w:id="620111569">
      <w:marLeft w:val="0"/>
      <w:marRight w:val="0"/>
      <w:marTop w:val="0"/>
      <w:marBottom w:val="0"/>
      <w:divBdr>
        <w:top w:val="none" w:sz="0" w:space="0" w:color="auto"/>
        <w:left w:val="none" w:sz="0" w:space="0" w:color="auto"/>
        <w:bottom w:val="none" w:sz="0" w:space="0" w:color="auto"/>
        <w:right w:val="none" w:sz="0" w:space="0" w:color="auto"/>
      </w:divBdr>
    </w:div>
    <w:div w:id="620111570">
      <w:marLeft w:val="0"/>
      <w:marRight w:val="0"/>
      <w:marTop w:val="0"/>
      <w:marBottom w:val="0"/>
      <w:divBdr>
        <w:top w:val="none" w:sz="0" w:space="0" w:color="auto"/>
        <w:left w:val="none" w:sz="0" w:space="0" w:color="auto"/>
        <w:bottom w:val="none" w:sz="0" w:space="0" w:color="auto"/>
        <w:right w:val="none" w:sz="0" w:space="0" w:color="auto"/>
      </w:divBdr>
    </w:div>
    <w:div w:id="620111571">
      <w:marLeft w:val="0"/>
      <w:marRight w:val="0"/>
      <w:marTop w:val="0"/>
      <w:marBottom w:val="0"/>
      <w:divBdr>
        <w:top w:val="none" w:sz="0" w:space="0" w:color="auto"/>
        <w:left w:val="none" w:sz="0" w:space="0" w:color="auto"/>
        <w:bottom w:val="none" w:sz="0" w:space="0" w:color="auto"/>
        <w:right w:val="none" w:sz="0" w:space="0" w:color="auto"/>
      </w:divBdr>
    </w:div>
    <w:div w:id="620111572">
      <w:marLeft w:val="0"/>
      <w:marRight w:val="0"/>
      <w:marTop w:val="0"/>
      <w:marBottom w:val="0"/>
      <w:divBdr>
        <w:top w:val="none" w:sz="0" w:space="0" w:color="auto"/>
        <w:left w:val="none" w:sz="0" w:space="0" w:color="auto"/>
        <w:bottom w:val="none" w:sz="0" w:space="0" w:color="auto"/>
        <w:right w:val="none" w:sz="0" w:space="0" w:color="auto"/>
      </w:divBdr>
    </w:div>
    <w:div w:id="620111573">
      <w:marLeft w:val="0"/>
      <w:marRight w:val="0"/>
      <w:marTop w:val="0"/>
      <w:marBottom w:val="0"/>
      <w:divBdr>
        <w:top w:val="none" w:sz="0" w:space="0" w:color="auto"/>
        <w:left w:val="none" w:sz="0" w:space="0" w:color="auto"/>
        <w:bottom w:val="none" w:sz="0" w:space="0" w:color="auto"/>
        <w:right w:val="none" w:sz="0" w:space="0" w:color="auto"/>
      </w:divBdr>
    </w:div>
    <w:div w:id="620111574">
      <w:marLeft w:val="0"/>
      <w:marRight w:val="0"/>
      <w:marTop w:val="0"/>
      <w:marBottom w:val="0"/>
      <w:divBdr>
        <w:top w:val="none" w:sz="0" w:space="0" w:color="auto"/>
        <w:left w:val="none" w:sz="0" w:space="0" w:color="auto"/>
        <w:bottom w:val="none" w:sz="0" w:space="0" w:color="auto"/>
        <w:right w:val="none" w:sz="0" w:space="0" w:color="auto"/>
      </w:divBdr>
    </w:div>
    <w:div w:id="620111575">
      <w:marLeft w:val="0"/>
      <w:marRight w:val="0"/>
      <w:marTop w:val="0"/>
      <w:marBottom w:val="0"/>
      <w:divBdr>
        <w:top w:val="none" w:sz="0" w:space="0" w:color="auto"/>
        <w:left w:val="none" w:sz="0" w:space="0" w:color="auto"/>
        <w:bottom w:val="none" w:sz="0" w:space="0" w:color="auto"/>
        <w:right w:val="none" w:sz="0" w:space="0" w:color="auto"/>
      </w:divBdr>
    </w:div>
    <w:div w:id="620111576">
      <w:marLeft w:val="0"/>
      <w:marRight w:val="0"/>
      <w:marTop w:val="0"/>
      <w:marBottom w:val="0"/>
      <w:divBdr>
        <w:top w:val="none" w:sz="0" w:space="0" w:color="auto"/>
        <w:left w:val="none" w:sz="0" w:space="0" w:color="auto"/>
        <w:bottom w:val="none" w:sz="0" w:space="0" w:color="auto"/>
        <w:right w:val="none" w:sz="0" w:space="0" w:color="auto"/>
      </w:divBdr>
    </w:div>
    <w:div w:id="620111577">
      <w:marLeft w:val="0"/>
      <w:marRight w:val="0"/>
      <w:marTop w:val="0"/>
      <w:marBottom w:val="0"/>
      <w:divBdr>
        <w:top w:val="none" w:sz="0" w:space="0" w:color="auto"/>
        <w:left w:val="none" w:sz="0" w:space="0" w:color="auto"/>
        <w:bottom w:val="none" w:sz="0" w:space="0" w:color="auto"/>
        <w:right w:val="none" w:sz="0" w:space="0" w:color="auto"/>
      </w:divBdr>
    </w:div>
    <w:div w:id="620111578">
      <w:marLeft w:val="0"/>
      <w:marRight w:val="0"/>
      <w:marTop w:val="0"/>
      <w:marBottom w:val="0"/>
      <w:divBdr>
        <w:top w:val="none" w:sz="0" w:space="0" w:color="auto"/>
        <w:left w:val="none" w:sz="0" w:space="0" w:color="auto"/>
        <w:bottom w:val="none" w:sz="0" w:space="0" w:color="auto"/>
        <w:right w:val="none" w:sz="0" w:space="0" w:color="auto"/>
      </w:divBdr>
    </w:div>
    <w:div w:id="620111579">
      <w:marLeft w:val="0"/>
      <w:marRight w:val="0"/>
      <w:marTop w:val="0"/>
      <w:marBottom w:val="0"/>
      <w:divBdr>
        <w:top w:val="none" w:sz="0" w:space="0" w:color="auto"/>
        <w:left w:val="none" w:sz="0" w:space="0" w:color="auto"/>
        <w:bottom w:val="none" w:sz="0" w:space="0" w:color="auto"/>
        <w:right w:val="none" w:sz="0" w:space="0" w:color="auto"/>
      </w:divBdr>
    </w:div>
    <w:div w:id="620111580">
      <w:marLeft w:val="0"/>
      <w:marRight w:val="0"/>
      <w:marTop w:val="0"/>
      <w:marBottom w:val="0"/>
      <w:divBdr>
        <w:top w:val="none" w:sz="0" w:space="0" w:color="auto"/>
        <w:left w:val="none" w:sz="0" w:space="0" w:color="auto"/>
        <w:bottom w:val="none" w:sz="0" w:space="0" w:color="auto"/>
        <w:right w:val="none" w:sz="0" w:space="0" w:color="auto"/>
      </w:divBdr>
    </w:div>
    <w:div w:id="620111581">
      <w:marLeft w:val="0"/>
      <w:marRight w:val="0"/>
      <w:marTop w:val="0"/>
      <w:marBottom w:val="0"/>
      <w:divBdr>
        <w:top w:val="none" w:sz="0" w:space="0" w:color="auto"/>
        <w:left w:val="none" w:sz="0" w:space="0" w:color="auto"/>
        <w:bottom w:val="none" w:sz="0" w:space="0" w:color="auto"/>
        <w:right w:val="none" w:sz="0" w:space="0" w:color="auto"/>
      </w:divBdr>
    </w:div>
    <w:div w:id="620111582">
      <w:marLeft w:val="0"/>
      <w:marRight w:val="0"/>
      <w:marTop w:val="0"/>
      <w:marBottom w:val="0"/>
      <w:divBdr>
        <w:top w:val="none" w:sz="0" w:space="0" w:color="auto"/>
        <w:left w:val="none" w:sz="0" w:space="0" w:color="auto"/>
        <w:bottom w:val="none" w:sz="0" w:space="0" w:color="auto"/>
        <w:right w:val="none" w:sz="0" w:space="0" w:color="auto"/>
      </w:divBdr>
    </w:div>
    <w:div w:id="620111583">
      <w:marLeft w:val="0"/>
      <w:marRight w:val="0"/>
      <w:marTop w:val="0"/>
      <w:marBottom w:val="0"/>
      <w:divBdr>
        <w:top w:val="none" w:sz="0" w:space="0" w:color="auto"/>
        <w:left w:val="none" w:sz="0" w:space="0" w:color="auto"/>
        <w:bottom w:val="none" w:sz="0" w:space="0" w:color="auto"/>
        <w:right w:val="none" w:sz="0" w:space="0" w:color="auto"/>
      </w:divBdr>
    </w:div>
    <w:div w:id="620111584">
      <w:marLeft w:val="0"/>
      <w:marRight w:val="0"/>
      <w:marTop w:val="0"/>
      <w:marBottom w:val="0"/>
      <w:divBdr>
        <w:top w:val="none" w:sz="0" w:space="0" w:color="auto"/>
        <w:left w:val="none" w:sz="0" w:space="0" w:color="auto"/>
        <w:bottom w:val="none" w:sz="0" w:space="0" w:color="auto"/>
        <w:right w:val="none" w:sz="0" w:space="0" w:color="auto"/>
      </w:divBdr>
    </w:div>
    <w:div w:id="620111585">
      <w:marLeft w:val="0"/>
      <w:marRight w:val="0"/>
      <w:marTop w:val="0"/>
      <w:marBottom w:val="0"/>
      <w:divBdr>
        <w:top w:val="none" w:sz="0" w:space="0" w:color="auto"/>
        <w:left w:val="none" w:sz="0" w:space="0" w:color="auto"/>
        <w:bottom w:val="none" w:sz="0" w:space="0" w:color="auto"/>
        <w:right w:val="none" w:sz="0" w:space="0" w:color="auto"/>
      </w:divBdr>
    </w:div>
    <w:div w:id="620111586">
      <w:marLeft w:val="0"/>
      <w:marRight w:val="0"/>
      <w:marTop w:val="0"/>
      <w:marBottom w:val="0"/>
      <w:divBdr>
        <w:top w:val="none" w:sz="0" w:space="0" w:color="auto"/>
        <w:left w:val="none" w:sz="0" w:space="0" w:color="auto"/>
        <w:bottom w:val="none" w:sz="0" w:space="0" w:color="auto"/>
        <w:right w:val="none" w:sz="0" w:space="0" w:color="auto"/>
      </w:divBdr>
    </w:div>
    <w:div w:id="620111587">
      <w:marLeft w:val="0"/>
      <w:marRight w:val="0"/>
      <w:marTop w:val="0"/>
      <w:marBottom w:val="0"/>
      <w:divBdr>
        <w:top w:val="none" w:sz="0" w:space="0" w:color="auto"/>
        <w:left w:val="none" w:sz="0" w:space="0" w:color="auto"/>
        <w:bottom w:val="none" w:sz="0" w:space="0" w:color="auto"/>
        <w:right w:val="none" w:sz="0" w:space="0" w:color="auto"/>
      </w:divBdr>
    </w:div>
    <w:div w:id="620111588">
      <w:marLeft w:val="0"/>
      <w:marRight w:val="0"/>
      <w:marTop w:val="0"/>
      <w:marBottom w:val="0"/>
      <w:divBdr>
        <w:top w:val="none" w:sz="0" w:space="0" w:color="auto"/>
        <w:left w:val="none" w:sz="0" w:space="0" w:color="auto"/>
        <w:bottom w:val="none" w:sz="0" w:space="0" w:color="auto"/>
        <w:right w:val="none" w:sz="0" w:space="0" w:color="auto"/>
      </w:divBdr>
    </w:div>
    <w:div w:id="620111589">
      <w:marLeft w:val="0"/>
      <w:marRight w:val="0"/>
      <w:marTop w:val="0"/>
      <w:marBottom w:val="0"/>
      <w:divBdr>
        <w:top w:val="none" w:sz="0" w:space="0" w:color="auto"/>
        <w:left w:val="none" w:sz="0" w:space="0" w:color="auto"/>
        <w:bottom w:val="none" w:sz="0" w:space="0" w:color="auto"/>
        <w:right w:val="none" w:sz="0" w:space="0" w:color="auto"/>
      </w:divBdr>
    </w:div>
    <w:div w:id="620111590">
      <w:marLeft w:val="0"/>
      <w:marRight w:val="0"/>
      <w:marTop w:val="0"/>
      <w:marBottom w:val="0"/>
      <w:divBdr>
        <w:top w:val="none" w:sz="0" w:space="0" w:color="auto"/>
        <w:left w:val="none" w:sz="0" w:space="0" w:color="auto"/>
        <w:bottom w:val="none" w:sz="0" w:space="0" w:color="auto"/>
        <w:right w:val="none" w:sz="0" w:space="0" w:color="auto"/>
      </w:divBdr>
    </w:div>
    <w:div w:id="620111591">
      <w:marLeft w:val="0"/>
      <w:marRight w:val="0"/>
      <w:marTop w:val="0"/>
      <w:marBottom w:val="0"/>
      <w:divBdr>
        <w:top w:val="none" w:sz="0" w:space="0" w:color="auto"/>
        <w:left w:val="none" w:sz="0" w:space="0" w:color="auto"/>
        <w:bottom w:val="none" w:sz="0" w:space="0" w:color="auto"/>
        <w:right w:val="none" w:sz="0" w:space="0" w:color="auto"/>
      </w:divBdr>
    </w:div>
    <w:div w:id="620111592">
      <w:marLeft w:val="0"/>
      <w:marRight w:val="0"/>
      <w:marTop w:val="0"/>
      <w:marBottom w:val="0"/>
      <w:divBdr>
        <w:top w:val="none" w:sz="0" w:space="0" w:color="auto"/>
        <w:left w:val="none" w:sz="0" w:space="0" w:color="auto"/>
        <w:bottom w:val="none" w:sz="0" w:space="0" w:color="auto"/>
        <w:right w:val="none" w:sz="0" w:space="0" w:color="auto"/>
      </w:divBdr>
    </w:div>
    <w:div w:id="620111593">
      <w:marLeft w:val="0"/>
      <w:marRight w:val="0"/>
      <w:marTop w:val="0"/>
      <w:marBottom w:val="0"/>
      <w:divBdr>
        <w:top w:val="none" w:sz="0" w:space="0" w:color="auto"/>
        <w:left w:val="none" w:sz="0" w:space="0" w:color="auto"/>
        <w:bottom w:val="none" w:sz="0" w:space="0" w:color="auto"/>
        <w:right w:val="none" w:sz="0" w:space="0" w:color="auto"/>
      </w:divBdr>
    </w:div>
    <w:div w:id="620111594">
      <w:marLeft w:val="0"/>
      <w:marRight w:val="0"/>
      <w:marTop w:val="0"/>
      <w:marBottom w:val="0"/>
      <w:divBdr>
        <w:top w:val="none" w:sz="0" w:space="0" w:color="auto"/>
        <w:left w:val="none" w:sz="0" w:space="0" w:color="auto"/>
        <w:bottom w:val="none" w:sz="0" w:space="0" w:color="auto"/>
        <w:right w:val="none" w:sz="0" w:space="0" w:color="auto"/>
      </w:divBdr>
    </w:div>
    <w:div w:id="620111595">
      <w:marLeft w:val="0"/>
      <w:marRight w:val="0"/>
      <w:marTop w:val="0"/>
      <w:marBottom w:val="0"/>
      <w:divBdr>
        <w:top w:val="none" w:sz="0" w:space="0" w:color="auto"/>
        <w:left w:val="none" w:sz="0" w:space="0" w:color="auto"/>
        <w:bottom w:val="none" w:sz="0" w:space="0" w:color="auto"/>
        <w:right w:val="none" w:sz="0" w:space="0" w:color="auto"/>
      </w:divBdr>
    </w:div>
    <w:div w:id="620111596">
      <w:marLeft w:val="0"/>
      <w:marRight w:val="0"/>
      <w:marTop w:val="0"/>
      <w:marBottom w:val="0"/>
      <w:divBdr>
        <w:top w:val="none" w:sz="0" w:space="0" w:color="auto"/>
        <w:left w:val="none" w:sz="0" w:space="0" w:color="auto"/>
        <w:bottom w:val="none" w:sz="0" w:space="0" w:color="auto"/>
        <w:right w:val="none" w:sz="0" w:space="0" w:color="auto"/>
      </w:divBdr>
    </w:div>
    <w:div w:id="620111597">
      <w:marLeft w:val="0"/>
      <w:marRight w:val="0"/>
      <w:marTop w:val="0"/>
      <w:marBottom w:val="0"/>
      <w:divBdr>
        <w:top w:val="none" w:sz="0" w:space="0" w:color="auto"/>
        <w:left w:val="none" w:sz="0" w:space="0" w:color="auto"/>
        <w:bottom w:val="none" w:sz="0" w:space="0" w:color="auto"/>
        <w:right w:val="none" w:sz="0" w:space="0" w:color="auto"/>
      </w:divBdr>
    </w:div>
    <w:div w:id="620111598">
      <w:marLeft w:val="0"/>
      <w:marRight w:val="0"/>
      <w:marTop w:val="0"/>
      <w:marBottom w:val="0"/>
      <w:divBdr>
        <w:top w:val="none" w:sz="0" w:space="0" w:color="auto"/>
        <w:left w:val="none" w:sz="0" w:space="0" w:color="auto"/>
        <w:bottom w:val="none" w:sz="0" w:space="0" w:color="auto"/>
        <w:right w:val="none" w:sz="0" w:space="0" w:color="auto"/>
      </w:divBdr>
    </w:div>
    <w:div w:id="721438686">
      <w:bodyDiv w:val="1"/>
      <w:marLeft w:val="0"/>
      <w:marRight w:val="0"/>
      <w:marTop w:val="0"/>
      <w:marBottom w:val="0"/>
      <w:divBdr>
        <w:top w:val="none" w:sz="0" w:space="0" w:color="auto"/>
        <w:left w:val="none" w:sz="0" w:space="0" w:color="auto"/>
        <w:bottom w:val="none" w:sz="0" w:space="0" w:color="auto"/>
        <w:right w:val="none" w:sz="0" w:space="0" w:color="auto"/>
      </w:divBdr>
      <w:divsChild>
        <w:div w:id="19475927">
          <w:marLeft w:val="432"/>
          <w:marRight w:val="0"/>
          <w:marTop w:val="120"/>
          <w:marBottom w:val="0"/>
          <w:divBdr>
            <w:top w:val="none" w:sz="0" w:space="0" w:color="auto"/>
            <w:left w:val="none" w:sz="0" w:space="0" w:color="auto"/>
            <w:bottom w:val="none" w:sz="0" w:space="0" w:color="auto"/>
            <w:right w:val="none" w:sz="0" w:space="0" w:color="auto"/>
          </w:divBdr>
        </w:div>
      </w:divsChild>
    </w:div>
    <w:div w:id="752508965">
      <w:bodyDiv w:val="1"/>
      <w:marLeft w:val="0"/>
      <w:marRight w:val="0"/>
      <w:marTop w:val="0"/>
      <w:marBottom w:val="0"/>
      <w:divBdr>
        <w:top w:val="none" w:sz="0" w:space="0" w:color="auto"/>
        <w:left w:val="none" w:sz="0" w:space="0" w:color="auto"/>
        <w:bottom w:val="none" w:sz="0" w:space="0" w:color="auto"/>
        <w:right w:val="none" w:sz="0" w:space="0" w:color="auto"/>
      </w:divBdr>
    </w:div>
    <w:div w:id="951786602">
      <w:bodyDiv w:val="1"/>
      <w:marLeft w:val="0"/>
      <w:marRight w:val="0"/>
      <w:marTop w:val="0"/>
      <w:marBottom w:val="0"/>
      <w:divBdr>
        <w:top w:val="none" w:sz="0" w:space="0" w:color="auto"/>
        <w:left w:val="none" w:sz="0" w:space="0" w:color="auto"/>
        <w:bottom w:val="none" w:sz="0" w:space="0" w:color="auto"/>
        <w:right w:val="none" w:sz="0" w:space="0" w:color="auto"/>
      </w:divBdr>
    </w:div>
    <w:div w:id="1015502100">
      <w:bodyDiv w:val="1"/>
      <w:marLeft w:val="0"/>
      <w:marRight w:val="0"/>
      <w:marTop w:val="0"/>
      <w:marBottom w:val="0"/>
      <w:divBdr>
        <w:top w:val="none" w:sz="0" w:space="0" w:color="auto"/>
        <w:left w:val="none" w:sz="0" w:space="0" w:color="auto"/>
        <w:bottom w:val="none" w:sz="0" w:space="0" w:color="auto"/>
        <w:right w:val="none" w:sz="0" w:space="0" w:color="auto"/>
      </w:divBdr>
    </w:div>
    <w:div w:id="1107114523">
      <w:bodyDiv w:val="1"/>
      <w:marLeft w:val="0"/>
      <w:marRight w:val="0"/>
      <w:marTop w:val="0"/>
      <w:marBottom w:val="0"/>
      <w:divBdr>
        <w:top w:val="none" w:sz="0" w:space="0" w:color="auto"/>
        <w:left w:val="none" w:sz="0" w:space="0" w:color="auto"/>
        <w:bottom w:val="none" w:sz="0" w:space="0" w:color="auto"/>
        <w:right w:val="none" w:sz="0" w:space="0" w:color="auto"/>
      </w:divBdr>
    </w:div>
    <w:div w:id="1135685314">
      <w:bodyDiv w:val="1"/>
      <w:marLeft w:val="0"/>
      <w:marRight w:val="0"/>
      <w:marTop w:val="0"/>
      <w:marBottom w:val="0"/>
      <w:divBdr>
        <w:top w:val="none" w:sz="0" w:space="0" w:color="auto"/>
        <w:left w:val="none" w:sz="0" w:space="0" w:color="auto"/>
        <w:bottom w:val="none" w:sz="0" w:space="0" w:color="auto"/>
        <w:right w:val="none" w:sz="0" w:space="0" w:color="auto"/>
      </w:divBdr>
    </w:div>
    <w:div w:id="1169059434">
      <w:bodyDiv w:val="1"/>
      <w:marLeft w:val="0"/>
      <w:marRight w:val="0"/>
      <w:marTop w:val="0"/>
      <w:marBottom w:val="0"/>
      <w:divBdr>
        <w:top w:val="none" w:sz="0" w:space="0" w:color="auto"/>
        <w:left w:val="none" w:sz="0" w:space="0" w:color="auto"/>
        <w:bottom w:val="none" w:sz="0" w:space="0" w:color="auto"/>
        <w:right w:val="none" w:sz="0" w:space="0" w:color="auto"/>
      </w:divBdr>
    </w:div>
    <w:div w:id="1221748631">
      <w:marLeft w:val="0"/>
      <w:marRight w:val="0"/>
      <w:marTop w:val="0"/>
      <w:marBottom w:val="0"/>
      <w:divBdr>
        <w:top w:val="none" w:sz="0" w:space="0" w:color="auto"/>
        <w:left w:val="none" w:sz="0" w:space="0" w:color="auto"/>
        <w:bottom w:val="none" w:sz="0" w:space="0" w:color="auto"/>
        <w:right w:val="none" w:sz="0" w:space="0" w:color="auto"/>
      </w:divBdr>
    </w:div>
    <w:div w:id="1221748632">
      <w:marLeft w:val="0"/>
      <w:marRight w:val="0"/>
      <w:marTop w:val="0"/>
      <w:marBottom w:val="0"/>
      <w:divBdr>
        <w:top w:val="none" w:sz="0" w:space="0" w:color="auto"/>
        <w:left w:val="none" w:sz="0" w:space="0" w:color="auto"/>
        <w:bottom w:val="none" w:sz="0" w:space="0" w:color="auto"/>
        <w:right w:val="none" w:sz="0" w:space="0" w:color="auto"/>
      </w:divBdr>
    </w:div>
    <w:div w:id="1221748633">
      <w:marLeft w:val="0"/>
      <w:marRight w:val="0"/>
      <w:marTop w:val="0"/>
      <w:marBottom w:val="0"/>
      <w:divBdr>
        <w:top w:val="none" w:sz="0" w:space="0" w:color="auto"/>
        <w:left w:val="none" w:sz="0" w:space="0" w:color="auto"/>
        <w:bottom w:val="none" w:sz="0" w:space="0" w:color="auto"/>
        <w:right w:val="none" w:sz="0" w:space="0" w:color="auto"/>
      </w:divBdr>
    </w:div>
    <w:div w:id="1221748634">
      <w:marLeft w:val="0"/>
      <w:marRight w:val="0"/>
      <w:marTop w:val="0"/>
      <w:marBottom w:val="0"/>
      <w:divBdr>
        <w:top w:val="none" w:sz="0" w:space="0" w:color="auto"/>
        <w:left w:val="none" w:sz="0" w:space="0" w:color="auto"/>
        <w:bottom w:val="none" w:sz="0" w:space="0" w:color="auto"/>
        <w:right w:val="none" w:sz="0" w:space="0" w:color="auto"/>
      </w:divBdr>
    </w:div>
    <w:div w:id="1221748635">
      <w:marLeft w:val="0"/>
      <w:marRight w:val="0"/>
      <w:marTop w:val="0"/>
      <w:marBottom w:val="0"/>
      <w:divBdr>
        <w:top w:val="none" w:sz="0" w:space="0" w:color="auto"/>
        <w:left w:val="none" w:sz="0" w:space="0" w:color="auto"/>
        <w:bottom w:val="none" w:sz="0" w:space="0" w:color="auto"/>
        <w:right w:val="none" w:sz="0" w:space="0" w:color="auto"/>
      </w:divBdr>
    </w:div>
    <w:div w:id="1221748636">
      <w:marLeft w:val="0"/>
      <w:marRight w:val="0"/>
      <w:marTop w:val="0"/>
      <w:marBottom w:val="0"/>
      <w:divBdr>
        <w:top w:val="none" w:sz="0" w:space="0" w:color="auto"/>
        <w:left w:val="none" w:sz="0" w:space="0" w:color="auto"/>
        <w:bottom w:val="none" w:sz="0" w:space="0" w:color="auto"/>
        <w:right w:val="none" w:sz="0" w:space="0" w:color="auto"/>
      </w:divBdr>
    </w:div>
    <w:div w:id="1221748637">
      <w:marLeft w:val="0"/>
      <w:marRight w:val="0"/>
      <w:marTop w:val="0"/>
      <w:marBottom w:val="0"/>
      <w:divBdr>
        <w:top w:val="none" w:sz="0" w:space="0" w:color="auto"/>
        <w:left w:val="none" w:sz="0" w:space="0" w:color="auto"/>
        <w:bottom w:val="none" w:sz="0" w:space="0" w:color="auto"/>
        <w:right w:val="none" w:sz="0" w:space="0" w:color="auto"/>
      </w:divBdr>
    </w:div>
    <w:div w:id="1221748638">
      <w:marLeft w:val="0"/>
      <w:marRight w:val="0"/>
      <w:marTop w:val="0"/>
      <w:marBottom w:val="0"/>
      <w:divBdr>
        <w:top w:val="none" w:sz="0" w:space="0" w:color="auto"/>
        <w:left w:val="none" w:sz="0" w:space="0" w:color="auto"/>
        <w:bottom w:val="none" w:sz="0" w:space="0" w:color="auto"/>
        <w:right w:val="none" w:sz="0" w:space="0" w:color="auto"/>
      </w:divBdr>
    </w:div>
    <w:div w:id="1221748639">
      <w:marLeft w:val="0"/>
      <w:marRight w:val="0"/>
      <w:marTop w:val="0"/>
      <w:marBottom w:val="0"/>
      <w:divBdr>
        <w:top w:val="none" w:sz="0" w:space="0" w:color="auto"/>
        <w:left w:val="none" w:sz="0" w:space="0" w:color="auto"/>
        <w:bottom w:val="none" w:sz="0" w:space="0" w:color="auto"/>
        <w:right w:val="none" w:sz="0" w:space="0" w:color="auto"/>
      </w:divBdr>
    </w:div>
    <w:div w:id="1221748640">
      <w:marLeft w:val="0"/>
      <w:marRight w:val="0"/>
      <w:marTop w:val="0"/>
      <w:marBottom w:val="0"/>
      <w:divBdr>
        <w:top w:val="none" w:sz="0" w:space="0" w:color="auto"/>
        <w:left w:val="none" w:sz="0" w:space="0" w:color="auto"/>
        <w:bottom w:val="none" w:sz="0" w:space="0" w:color="auto"/>
        <w:right w:val="none" w:sz="0" w:space="0" w:color="auto"/>
      </w:divBdr>
    </w:div>
    <w:div w:id="1221748641">
      <w:marLeft w:val="0"/>
      <w:marRight w:val="0"/>
      <w:marTop w:val="0"/>
      <w:marBottom w:val="0"/>
      <w:divBdr>
        <w:top w:val="none" w:sz="0" w:space="0" w:color="auto"/>
        <w:left w:val="none" w:sz="0" w:space="0" w:color="auto"/>
        <w:bottom w:val="none" w:sz="0" w:space="0" w:color="auto"/>
        <w:right w:val="none" w:sz="0" w:space="0" w:color="auto"/>
      </w:divBdr>
    </w:div>
    <w:div w:id="1221748642">
      <w:marLeft w:val="0"/>
      <w:marRight w:val="0"/>
      <w:marTop w:val="0"/>
      <w:marBottom w:val="0"/>
      <w:divBdr>
        <w:top w:val="none" w:sz="0" w:space="0" w:color="auto"/>
        <w:left w:val="none" w:sz="0" w:space="0" w:color="auto"/>
        <w:bottom w:val="none" w:sz="0" w:space="0" w:color="auto"/>
        <w:right w:val="none" w:sz="0" w:space="0" w:color="auto"/>
      </w:divBdr>
    </w:div>
    <w:div w:id="1221748643">
      <w:marLeft w:val="0"/>
      <w:marRight w:val="0"/>
      <w:marTop w:val="0"/>
      <w:marBottom w:val="0"/>
      <w:divBdr>
        <w:top w:val="none" w:sz="0" w:space="0" w:color="auto"/>
        <w:left w:val="none" w:sz="0" w:space="0" w:color="auto"/>
        <w:bottom w:val="none" w:sz="0" w:space="0" w:color="auto"/>
        <w:right w:val="none" w:sz="0" w:space="0" w:color="auto"/>
      </w:divBdr>
    </w:div>
    <w:div w:id="1221748644">
      <w:marLeft w:val="0"/>
      <w:marRight w:val="0"/>
      <w:marTop w:val="0"/>
      <w:marBottom w:val="0"/>
      <w:divBdr>
        <w:top w:val="none" w:sz="0" w:space="0" w:color="auto"/>
        <w:left w:val="none" w:sz="0" w:space="0" w:color="auto"/>
        <w:bottom w:val="none" w:sz="0" w:space="0" w:color="auto"/>
        <w:right w:val="none" w:sz="0" w:space="0" w:color="auto"/>
      </w:divBdr>
    </w:div>
    <w:div w:id="1221748645">
      <w:marLeft w:val="0"/>
      <w:marRight w:val="0"/>
      <w:marTop w:val="0"/>
      <w:marBottom w:val="0"/>
      <w:divBdr>
        <w:top w:val="none" w:sz="0" w:space="0" w:color="auto"/>
        <w:left w:val="none" w:sz="0" w:space="0" w:color="auto"/>
        <w:bottom w:val="none" w:sz="0" w:space="0" w:color="auto"/>
        <w:right w:val="none" w:sz="0" w:space="0" w:color="auto"/>
      </w:divBdr>
    </w:div>
    <w:div w:id="1221748646">
      <w:marLeft w:val="0"/>
      <w:marRight w:val="0"/>
      <w:marTop w:val="0"/>
      <w:marBottom w:val="0"/>
      <w:divBdr>
        <w:top w:val="none" w:sz="0" w:space="0" w:color="auto"/>
        <w:left w:val="none" w:sz="0" w:space="0" w:color="auto"/>
        <w:bottom w:val="none" w:sz="0" w:space="0" w:color="auto"/>
        <w:right w:val="none" w:sz="0" w:space="0" w:color="auto"/>
      </w:divBdr>
    </w:div>
    <w:div w:id="1221748647">
      <w:marLeft w:val="0"/>
      <w:marRight w:val="0"/>
      <w:marTop w:val="0"/>
      <w:marBottom w:val="0"/>
      <w:divBdr>
        <w:top w:val="none" w:sz="0" w:space="0" w:color="auto"/>
        <w:left w:val="none" w:sz="0" w:space="0" w:color="auto"/>
        <w:bottom w:val="none" w:sz="0" w:space="0" w:color="auto"/>
        <w:right w:val="none" w:sz="0" w:space="0" w:color="auto"/>
      </w:divBdr>
    </w:div>
    <w:div w:id="1221748648">
      <w:marLeft w:val="0"/>
      <w:marRight w:val="0"/>
      <w:marTop w:val="0"/>
      <w:marBottom w:val="0"/>
      <w:divBdr>
        <w:top w:val="none" w:sz="0" w:space="0" w:color="auto"/>
        <w:left w:val="none" w:sz="0" w:space="0" w:color="auto"/>
        <w:bottom w:val="none" w:sz="0" w:space="0" w:color="auto"/>
        <w:right w:val="none" w:sz="0" w:space="0" w:color="auto"/>
      </w:divBdr>
    </w:div>
    <w:div w:id="1221748649">
      <w:marLeft w:val="0"/>
      <w:marRight w:val="0"/>
      <w:marTop w:val="0"/>
      <w:marBottom w:val="0"/>
      <w:divBdr>
        <w:top w:val="none" w:sz="0" w:space="0" w:color="auto"/>
        <w:left w:val="none" w:sz="0" w:space="0" w:color="auto"/>
        <w:bottom w:val="none" w:sz="0" w:space="0" w:color="auto"/>
        <w:right w:val="none" w:sz="0" w:space="0" w:color="auto"/>
      </w:divBdr>
    </w:div>
    <w:div w:id="1221748650">
      <w:marLeft w:val="0"/>
      <w:marRight w:val="0"/>
      <w:marTop w:val="0"/>
      <w:marBottom w:val="0"/>
      <w:divBdr>
        <w:top w:val="none" w:sz="0" w:space="0" w:color="auto"/>
        <w:left w:val="none" w:sz="0" w:space="0" w:color="auto"/>
        <w:bottom w:val="none" w:sz="0" w:space="0" w:color="auto"/>
        <w:right w:val="none" w:sz="0" w:space="0" w:color="auto"/>
      </w:divBdr>
    </w:div>
    <w:div w:id="1221748651">
      <w:marLeft w:val="0"/>
      <w:marRight w:val="0"/>
      <w:marTop w:val="0"/>
      <w:marBottom w:val="0"/>
      <w:divBdr>
        <w:top w:val="none" w:sz="0" w:space="0" w:color="auto"/>
        <w:left w:val="none" w:sz="0" w:space="0" w:color="auto"/>
        <w:bottom w:val="none" w:sz="0" w:space="0" w:color="auto"/>
        <w:right w:val="none" w:sz="0" w:space="0" w:color="auto"/>
      </w:divBdr>
    </w:div>
    <w:div w:id="1221748652">
      <w:marLeft w:val="0"/>
      <w:marRight w:val="0"/>
      <w:marTop w:val="0"/>
      <w:marBottom w:val="0"/>
      <w:divBdr>
        <w:top w:val="none" w:sz="0" w:space="0" w:color="auto"/>
        <w:left w:val="none" w:sz="0" w:space="0" w:color="auto"/>
        <w:bottom w:val="none" w:sz="0" w:space="0" w:color="auto"/>
        <w:right w:val="none" w:sz="0" w:space="0" w:color="auto"/>
      </w:divBdr>
    </w:div>
    <w:div w:id="1221748653">
      <w:marLeft w:val="0"/>
      <w:marRight w:val="0"/>
      <w:marTop w:val="0"/>
      <w:marBottom w:val="0"/>
      <w:divBdr>
        <w:top w:val="none" w:sz="0" w:space="0" w:color="auto"/>
        <w:left w:val="none" w:sz="0" w:space="0" w:color="auto"/>
        <w:bottom w:val="none" w:sz="0" w:space="0" w:color="auto"/>
        <w:right w:val="none" w:sz="0" w:space="0" w:color="auto"/>
      </w:divBdr>
    </w:div>
    <w:div w:id="1221748654">
      <w:marLeft w:val="0"/>
      <w:marRight w:val="0"/>
      <w:marTop w:val="0"/>
      <w:marBottom w:val="0"/>
      <w:divBdr>
        <w:top w:val="none" w:sz="0" w:space="0" w:color="auto"/>
        <w:left w:val="none" w:sz="0" w:space="0" w:color="auto"/>
        <w:bottom w:val="none" w:sz="0" w:space="0" w:color="auto"/>
        <w:right w:val="none" w:sz="0" w:space="0" w:color="auto"/>
      </w:divBdr>
    </w:div>
    <w:div w:id="1221748655">
      <w:marLeft w:val="0"/>
      <w:marRight w:val="0"/>
      <w:marTop w:val="0"/>
      <w:marBottom w:val="0"/>
      <w:divBdr>
        <w:top w:val="none" w:sz="0" w:space="0" w:color="auto"/>
        <w:left w:val="none" w:sz="0" w:space="0" w:color="auto"/>
        <w:bottom w:val="none" w:sz="0" w:space="0" w:color="auto"/>
        <w:right w:val="none" w:sz="0" w:space="0" w:color="auto"/>
      </w:divBdr>
    </w:div>
    <w:div w:id="1221748656">
      <w:marLeft w:val="0"/>
      <w:marRight w:val="0"/>
      <w:marTop w:val="0"/>
      <w:marBottom w:val="0"/>
      <w:divBdr>
        <w:top w:val="none" w:sz="0" w:space="0" w:color="auto"/>
        <w:left w:val="none" w:sz="0" w:space="0" w:color="auto"/>
        <w:bottom w:val="none" w:sz="0" w:space="0" w:color="auto"/>
        <w:right w:val="none" w:sz="0" w:space="0" w:color="auto"/>
      </w:divBdr>
    </w:div>
    <w:div w:id="1221748657">
      <w:marLeft w:val="0"/>
      <w:marRight w:val="0"/>
      <w:marTop w:val="0"/>
      <w:marBottom w:val="0"/>
      <w:divBdr>
        <w:top w:val="none" w:sz="0" w:space="0" w:color="auto"/>
        <w:left w:val="none" w:sz="0" w:space="0" w:color="auto"/>
        <w:bottom w:val="none" w:sz="0" w:space="0" w:color="auto"/>
        <w:right w:val="none" w:sz="0" w:space="0" w:color="auto"/>
      </w:divBdr>
    </w:div>
    <w:div w:id="1221748658">
      <w:marLeft w:val="0"/>
      <w:marRight w:val="0"/>
      <w:marTop w:val="0"/>
      <w:marBottom w:val="0"/>
      <w:divBdr>
        <w:top w:val="none" w:sz="0" w:space="0" w:color="auto"/>
        <w:left w:val="none" w:sz="0" w:space="0" w:color="auto"/>
        <w:bottom w:val="none" w:sz="0" w:space="0" w:color="auto"/>
        <w:right w:val="none" w:sz="0" w:space="0" w:color="auto"/>
      </w:divBdr>
    </w:div>
    <w:div w:id="1221748659">
      <w:marLeft w:val="0"/>
      <w:marRight w:val="0"/>
      <w:marTop w:val="0"/>
      <w:marBottom w:val="0"/>
      <w:divBdr>
        <w:top w:val="none" w:sz="0" w:space="0" w:color="auto"/>
        <w:left w:val="none" w:sz="0" w:space="0" w:color="auto"/>
        <w:bottom w:val="none" w:sz="0" w:space="0" w:color="auto"/>
        <w:right w:val="none" w:sz="0" w:space="0" w:color="auto"/>
      </w:divBdr>
    </w:div>
    <w:div w:id="1221748660">
      <w:marLeft w:val="0"/>
      <w:marRight w:val="0"/>
      <w:marTop w:val="0"/>
      <w:marBottom w:val="0"/>
      <w:divBdr>
        <w:top w:val="none" w:sz="0" w:space="0" w:color="auto"/>
        <w:left w:val="none" w:sz="0" w:space="0" w:color="auto"/>
        <w:bottom w:val="none" w:sz="0" w:space="0" w:color="auto"/>
        <w:right w:val="none" w:sz="0" w:space="0" w:color="auto"/>
      </w:divBdr>
    </w:div>
    <w:div w:id="1221748661">
      <w:marLeft w:val="0"/>
      <w:marRight w:val="0"/>
      <w:marTop w:val="0"/>
      <w:marBottom w:val="0"/>
      <w:divBdr>
        <w:top w:val="none" w:sz="0" w:space="0" w:color="auto"/>
        <w:left w:val="none" w:sz="0" w:space="0" w:color="auto"/>
        <w:bottom w:val="none" w:sz="0" w:space="0" w:color="auto"/>
        <w:right w:val="none" w:sz="0" w:space="0" w:color="auto"/>
      </w:divBdr>
    </w:div>
    <w:div w:id="1221748662">
      <w:marLeft w:val="0"/>
      <w:marRight w:val="0"/>
      <w:marTop w:val="0"/>
      <w:marBottom w:val="0"/>
      <w:divBdr>
        <w:top w:val="none" w:sz="0" w:space="0" w:color="auto"/>
        <w:left w:val="none" w:sz="0" w:space="0" w:color="auto"/>
        <w:bottom w:val="none" w:sz="0" w:space="0" w:color="auto"/>
        <w:right w:val="none" w:sz="0" w:space="0" w:color="auto"/>
      </w:divBdr>
    </w:div>
    <w:div w:id="1221748663">
      <w:marLeft w:val="0"/>
      <w:marRight w:val="0"/>
      <w:marTop w:val="0"/>
      <w:marBottom w:val="0"/>
      <w:divBdr>
        <w:top w:val="none" w:sz="0" w:space="0" w:color="auto"/>
        <w:left w:val="none" w:sz="0" w:space="0" w:color="auto"/>
        <w:bottom w:val="none" w:sz="0" w:space="0" w:color="auto"/>
        <w:right w:val="none" w:sz="0" w:space="0" w:color="auto"/>
      </w:divBdr>
    </w:div>
    <w:div w:id="1221748664">
      <w:marLeft w:val="0"/>
      <w:marRight w:val="0"/>
      <w:marTop w:val="0"/>
      <w:marBottom w:val="0"/>
      <w:divBdr>
        <w:top w:val="none" w:sz="0" w:space="0" w:color="auto"/>
        <w:left w:val="none" w:sz="0" w:space="0" w:color="auto"/>
        <w:bottom w:val="none" w:sz="0" w:space="0" w:color="auto"/>
        <w:right w:val="none" w:sz="0" w:space="0" w:color="auto"/>
      </w:divBdr>
    </w:div>
    <w:div w:id="1221748665">
      <w:marLeft w:val="0"/>
      <w:marRight w:val="0"/>
      <w:marTop w:val="0"/>
      <w:marBottom w:val="0"/>
      <w:divBdr>
        <w:top w:val="none" w:sz="0" w:space="0" w:color="auto"/>
        <w:left w:val="none" w:sz="0" w:space="0" w:color="auto"/>
        <w:bottom w:val="none" w:sz="0" w:space="0" w:color="auto"/>
        <w:right w:val="none" w:sz="0" w:space="0" w:color="auto"/>
      </w:divBdr>
    </w:div>
    <w:div w:id="1221748666">
      <w:marLeft w:val="0"/>
      <w:marRight w:val="0"/>
      <w:marTop w:val="0"/>
      <w:marBottom w:val="0"/>
      <w:divBdr>
        <w:top w:val="none" w:sz="0" w:space="0" w:color="auto"/>
        <w:left w:val="none" w:sz="0" w:space="0" w:color="auto"/>
        <w:bottom w:val="none" w:sz="0" w:space="0" w:color="auto"/>
        <w:right w:val="none" w:sz="0" w:space="0" w:color="auto"/>
      </w:divBdr>
    </w:div>
    <w:div w:id="1221748667">
      <w:marLeft w:val="0"/>
      <w:marRight w:val="0"/>
      <w:marTop w:val="0"/>
      <w:marBottom w:val="0"/>
      <w:divBdr>
        <w:top w:val="none" w:sz="0" w:space="0" w:color="auto"/>
        <w:left w:val="none" w:sz="0" w:space="0" w:color="auto"/>
        <w:bottom w:val="none" w:sz="0" w:space="0" w:color="auto"/>
        <w:right w:val="none" w:sz="0" w:space="0" w:color="auto"/>
      </w:divBdr>
    </w:div>
    <w:div w:id="1221748668">
      <w:marLeft w:val="0"/>
      <w:marRight w:val="0"/>
      <w:marTop w:val="0"/>
      <w:marBottom w:val="0"/>
      <w:divBdr>
        <w:top w:val="none" w:sz="0" w:space="0" w:color="auto"/>
        <w:left w:val="none" w:sz="0" w:space="0" w:color="auto"/>
        <w:bottom w:val="none" w:sz="0" w:space="0" w:color="auto"/>
        <w:right w:val="none" w:sz="0" w:space="0" w:color="auto"/>
      </w:divBdr>
    </w:div>
    <w:div w:id="1221748669">
      <w:marLeft w:val="0"/>
      <w:marRight w:val="0"/>
      <w:marTop w:val="0"/>
      <w:marBottom w:val="0"/>
      <w:divBdr>
        <w:top w:val="none" w:sz="0" w:space="0" w:color="auto"/>
        <w:left w:val="none" w:sz="0" w:space="0" w:color="auto"/>
        <w:bottom w:val="none" w:sz="0" w:space="0" w:color="auto"/>
        <w:right w:val="none" w:sz="0" w:space="0" w:color="auto"/>
      </w:divBdr>
    </w:div>
    <w:div w:id="1221748670">
      <w:marLeft w:val="0"/>
      <w:marRight w:val="0"/>
      <w:marTop w:val="0"/>
      <w:marBottom w:val="0"/>
      <w:divBdr>
        <w:top w:val="none" w:sz="0" w:space="0" w:color="auto"/>
        <w:left w:val="none" w:sz="0" w:space="0" w:color="auto"/>
        <w:bottom w:val="none" w:sz="0" w:space="0" w:color="auto"/>
        <w:right w:val="none" w:sz="0" w:space="0" w:color="auto"/>
      </w:divBdr>
    </w:div>
    <w:div w:id="1221748671">
      <w:marLeft w:val="0"/>
      <w:marRight w:val="0"/>
      <w:marTop w:val="0"/>
      <w:marBottom w:val="0"/>
      <w:divBdr>
        <w:top w:val="none" w:sz="0" w:space="0" w:color="auto"/>
        <w:left w:val="none" w:sz="0" w:space="0" w:color="auto"/>
        <w:bottom w:val="none" w:sz="0" w:space="0" w:color="auto"/>
        <w:right w:val="none" w:sz="0" w:space="0" w:color="auto"/>
      </w:divBdr>
    </w:div>
    <w:div w:id="1221748672">
      <w:marLeft w:val="0"/>
      <w:marRight w:val="0"/>
      <w:marTop w:val="0"/>
      <w:marBottom w:val="0"/>
      <w:divBdr>
        <w:top w:val="none" w:sz="0" w:space="0" w:color="auto"/>
        <w:left w:val="none" w:sz="0" w:space="0" w:color="auto"/>
        <w:bottom w:val="none" w:sz="0" w:space="0" w:color="auto"/>
        <w:right w:val="none" w:sz="0" w:space="0" w:color="auto"/>
      </w:divBdr>
    </w:div>
    <w:div w:id="1221748673">
      <w:marLeft w:val="0"/>
      <w:marRight w:val="0"/>
      <w:marTop w:val="0"/>
      <w:marBottom w:val="0"/>
      <w:divBdr>
        <w:top w:val="none" w:sz="0" w:space="0" w:color="auto"/>
        <w:left w:val="none" w:sz="0" w:space="0" w:color="auto"/>
        <w:bottom w:val="none" w:sz="0" w:space="0" w:color="auto"/>
        <w:right w:val="none" w:sz="0" w:space="0" w:color="auto"/>
      </w:divBdr>
    </w:div>
    <w:div w:id="1221748674">
      <w:marLeft w:val="0"/>
      <w:marRight w:val="0"/>
      <w:marTop w:val="0"/>
      <w:marBottom w:val="0"/>
      <w:divBdr>
        <w:top w:val="none" w:sz="0" w:space="0" w:color="auto"/>
        <w:left w:val="none" w:sz="0" w:space="0" w:color="auto"/>
        <w:bottom w:val="none" w:sz="0" w:space="0" w:color="auto"/>
        <w:right w:val="none" w:sz="0" w:space="0" w:color="auto"/>
      </w:divBdr>
    </w:div>
    <w:div w:id="1221748675">
      <w:marLeft w:val="0"/>
      <w:marRight w:val="0"/>
      <w:marTop w:val="0"/>
      <w:marBottom w:val="0"/>
      <w:divBdr>
        <w:top w:val="none" w:sz="0" w:space="0" w:color="auto"/>
        <w:left w:val="none" w:sz="0" w:space="0" w:color="auto"/>
        <w:bottom w:val="none" w:sz="0" w:space="0" w:color="auto"/>
        <w:right w:val="none" w:sz="0" w:space="0" w:color="auto"/>
      </w:divBdr>
    </w:div>
    <w:div w:id="1221748676">
      <w:marLeft w:val="0"/>
      <w:marRight w:val="0"/>
      <w:marTop w:val="0"/>
      <w:marBottom w:val="0"/>
      <w:divBdr>
        <w:top w:val="none" w:sz="0" w:space="0" w:color="auto"/>
        <w:left w:val="none" w:sz="0" w:space="0" w:color="auto"/>
        <w:bottom w:val="none" w:sz="0" w:space="0" w:color="auto"/>
        <w:right w:val="none" w:sz="0" w:space="0" w:color="auto"/>
      </w:divBdr>
    </w:div>
    <w:div w:id="1221748677">
      <w:marLeft w:val="0"/>
      <w:marRight w:val="0"/>
      <w:marTop w:val="0"/>
      <w:marBottom w:val="0"/>
      <w:divBdr>
        <w:top w:val="none" w:sz="0" w:space="0" w:color="auto"/>
        <w:left w:val="none" w:sz="0" w:space="0" w:color="auto"/>
        <w:bottom w:val="none" w:sz="0" w:space="0" w:color="auto"/>
        <w:right w:val="none" w:sz="0" w:space="0" w:color="auto"/>
      </w:divBdr>
    </w:div>
    <w:div w:id="1221748678">
      <w:marLeft w:val="0"/>
      <w:marRight w:val="0"/>
      <w:marTop w:val="0"/>
      <w:marBottom w:val="0"/>
      <w:divBdr>
        <w:top w:val="none" w:sz="0" w:space="0" w:color="auto"/>
        <w:left w:val="none" w:sz="0" w:space="0" w:color="auto"/>
        <w:bottom w:val="none" w:sz="0" w:space="0" w:color="auto"/>
        <w:right w:val="none" w:sz="0" w:space="0" w:color="auto"/>
      </w:divBdr>
    </w:div>
    <w:div w:id="1221748679">
      <w:marLeft w:val="0"/>
      <w:marRight w:val="0"/>
      <w:marTop w:val="0"/>
      <w:marBottom w:val="0"/>
      <w:divBdr>
        <w:top w:val="none" w:sz="0" w:space="0" w:color="auto"/>
        <w:left w:val="none" w:sz="0" w:space="0" w:color="auto"/>
        <w:bottom w:val="none" w:sz="0" w:space="0" w:color="auto"/>
        <w:right w:val="none" w:sz="0" w:space="0" w:color="auto"/>
      </w:divBdr>
    </w:div>
    <w:div w:id="1221748680">
      <w:marLeft w:val="0"/>
      <w:marRight w:val="0"/>
      <w:marTop w:val="0"/>
      <w:marBottom w:val="0"/>
      <w:divBdr>
        <w:top w:val="none" w:sz="0" w:space="0" w:color="auto"/>
        <w:left w:val="none" w:sz="0" w:space="0" w:color="auto"/>
        <w:bottom w:val="none" w:sz="0" w:space="0" w:color="auto"/>
        <w:right w:val="none" w:sz="0" w:space="0" w:color="auto"/>
      </w:divBdr>
    </w:div>
    <w:div w:id="1221748681">
      <w:marLeft w:val="0"/>
      <w:marRight w:val="0"/>
      <w:marTop w:val="0"/>
      <w:marBottom w:val="0"/>
      <w:divBdr>
        <w:top w:val="none" w:sz="0" w:space="0" w:color="auto"/>
        <w:left w:val="none" w:sz="0" w:space="0" w:color="auto"/>
        <w:bottom w:val="none" w:sz="0" w:space="0" w:color="auto"/>
        <w:right w:val="none" w:sz="0" w:space="0" w:color="auto"/>
      </w:divBdr>
    </w:div>
    <w:div w:id="1221748682">
      <w:marLeft w:val="0"/>
      <w:marRight w:val="0"/>
      <w:marTop w:val="0"/>
      <w:marBottom w:val="0"/>
      <w:divBdr>
        <w:top w:val="none" w:sz="0" w:space="0" w:color="auto"/>
        <w:left w:val="none" w:sz="0" w:space="0" w:color="auto"/>
        <w:bottom w:val="none" w:sz="0" w:space="0" w:color="auto"/>
        <w:right w:val="none" w:sz="0" w:space="0" w:color="auto"/>
      </w:divBdr>
    </w:div>
    <w:div w:id="1221748683">
      <w:marLeft w:val="0"/>
      <w:marRight w:val="0"/>
      <w:marTop w:val="0"/>
      <w:marBottom w:val="0"/>
      <w:divBdr>
        <w:top w:val="none" w:sz="0" w:space="0" w:color="auto"/>
        <w:left w:val="none" w:sz="0" w:space="0" w:color="auto"/>
        <w:bottom w:val="none" w:sz="0" w:space="0" w:color="auto"/>
        <w:right w:val="none" w:sz="0" w:space="0" w:color="auto"/>
      </w:divBdr>
    </w:div>
    <w:div w:id="1221748684">
      <w:marLeft w:val="0"/>
      <w:marRight w:val="0"/>
      <w:marTop w:val="0"/>
      <w:marBottom w:val="0"/>
      <w:divBdr>
        <w:top w:val="none" w:sz="0" w:space="0" w:color="auto"/>
        <w:left w:val="none" w:sz="0" w:space="0" w:color="auto"/>
        <w:bottom w:val="none" w:sz="0" w:space="0" w:color="auto"/>
        <w:right w:val="none" w:sz="0" w:space="0" w:color="auto"/>
      </w:divBdr>
    </w:div>
    <w:div w:id="1221748685">
      <w:marLeft w:val="0"/>
      <w:marRight w:val="0"/>
      <w:marTop w:val="0"/>
      <w:marBottom w:val="0"/>
      <w:divBdr>
        <w:top w:val="none" w:sz="0" w:space="0" w:color="auto"/>
        <w:left w:val="none" w:sz="0" w:space="0" w:color="auto"/>
        <w:bottom w:val="none" w:sz="0" w:space="0" w:color="auto"/>
        <w:right w:val="none" w:sz="0" w:space="0" w:color="auto"/>
      </w:divBdr>
    </w:div>
    <w:div w:id="1221748686">
      <w:marLeft w:val="0"/>
      <w:marRight w:val="0"/>
      <w:marTop w:val="0"/>
      <w:marBottom w:val="0"/>
      <w:divBdr>
        <w:top w:val="none" w:sz="0" w:space="0" w:color="auto"/>
        <w:left w:val="none" w:sz="0" w:space="0" w:color="auto"/>
        <w:bottom w:val="none" w:sz="0" w:space="0" w:color="auto"/>
        <w:right w:val="none" w:sz="0" w:space="0" w:color="auto"/>
      </w:divBdr>
    </w:div>
    <w:div w:id="1221748687">
      <w:marLeft w:val="0"/>
      <w:marRight w:val="0"/>
      <w:marTop w:val="0"/>
      <w:marBottom w:val="0"/>
      <w:divBdr>
        <w:top w:val="none" w:sz="0" w:space="0" w:color="auto"/>
        <w:left w:val="none" w:sz="0" w:space="0" w:color="auto"/>
        <w:bottom w:val="none" w:sz="0" w:space="0" w:color="auto"/>
        <w:right w:val="none" w:sz="0" w:space="0" w:color="auto"/>
      </w:divBdr>
    </w:div>
    <w:div w:id="1221748688">
      <w:marLeft w:val="0"/>
      <w:marRight w:val="0"/>
      <w:marTop w:val="0"/>
      <w:marBottom w:val="0"/>
      <w:divBdr>
        <w:top w:val="none" w:sz="0" w:space="0" w:color="auto"/>
        <w:left w:val="none" w:sz="0" w:space="0" w:color="auto"/>
        <w:bottom w:val="none" w:sz="0" w:space="0" w:color="auto"/>
        <w:right w:val="none" w:sz="0" w:space="0" w:color="auto"/>
      </w:divBdr>
    </w:div>
    <w:div w:id="1221748689">
      <w:marLeft w:val="0"/>
      <w:marRight w:val="0"/>
      <w:marTop w:val="0"/>
      <w:marBottom w:val="0"/>
      <w:divBdr>
        <w:top w:val="none" w:sz="0" w:space="0" w:color="auto"/>
        <w:left w:val="none" w:sz="0" w:space="0" w:color="auto"/>
        <w:bottom w:val="none" w:sz="0" w:space="0" w:color="auto"/>
        <w:right w:val="none" w:sz="0" w:space="0" w:color="auto"/>
      </w:divBdr>
    </w:div>
    <w:div w:id="1221748690">
      <w:marLeft w:val="0"/>
      <w:marRight w:val="0"/>
      <w:marTop w:val="0"/>
      <w:marBottom w:val="0"/>
      <w:divBdr>
        <w:top w:val="none" w:sz="0" w:space="0" w:color="auto"/>
        <w:left w:val="none" w:sz="0" w:space="0" w:color="auto"/>
        <w:bottom w:val="none" w:sz="0" w:space="0" w:color="auto"/>
        <w:right w:val="none" w:sz="0" w:space="0" w:color="auto"/>
      </w:divBdr>
    </w:div>
    <w:div w:id="1221748691">
      <w:marLeft w:val="0"/>
      <w:marRight w:val="0"/>
      <w:marTop w:val="0"/>
      <w:marBottom w:val="0"/>
      <w:divBdr>
        <w:top w:val="none" w:sz="0" w:space="0" w:color="auto"/>
        <w:left w:val="none" w:sz="0" w:space="0" w:color="auto"/>
        <w:bottom w:val="none" w:sz="0" w:space="0" w:color="auto"/>
        <w:right w:val="none" w:sz="0" w:space="0" w:color="auto"/>
      </w:divBdr>
    </w:div>
    <w:div w:id="1221748692">
      <w:marLeft w:val="0"/>
      <w:marRight w:val="0"/>
      <w:marTop w:val="0"/>
      <w:marBottom w:val="0"/>
      <w:divBdr>
        <w:top w:val="none" w:sz="0" w:space="0" w:color="auto"/>
        <w:left w:val="none" w:sz="0" w:space="0" w:color="auto"/>
        <w:bottom w:val="none" w:sz="0" w:space="0" w:color="auto"/>
        <w:right w:val="none" w:sz="0" w:space="0" w:color="auto"/>
      </w:divBdr>
    </w:div>
    <w:div w:id="1221748693">
      <w:marLeft w:val="0"/>
      <w:marRight w:val="0"/>
      <w:marTop w:val="0"/>
      <w:marBottom w:val="0"/>
      <w:divBdr>
        <w:top w:val="none" w:sz="0" w:space="0" w:color="auto"/>
        <w:left w:val="none" w:sz="0" w:space="0" w:color="auto"/>
        <w:bottom w:val="none" w:sz="0" w:space="0" w:color="auto"/>
        <w:right w:val="none" w:sz="0" w:space="0" w:color="auto"/>
      </w:divBdr>
    </w:div>
    <w:div w:id="1221748694">
      <w:marLeft w:val="0"/>
      <w:marRight w:val="0"/>
      <w:marTop w:val="0"/>
      <w:marBottom w:val="0"/>
      <w:divBdr>
        <w:top w:val="none" w:sz="0" w:space="0" w:color="auto"/>
        <w:left w:val="none" w:sz="0" w:space="0" w:color="auto"/>
        <w:bottom w:val="none" w:sz="0" w:space="0" w:color="auto"/>
        <w:right w:val="none" w:sz="0" w:space="0" w:color="auto"/>
      </w:divBdr>
    </w:div>
    <w:div w:id="1221748695">
      <w:marLeft w:val="0"/>
      <w:marRight w:val="0"/>
      <w:marTop w:val="0"/>
      <w:marBottom w:val="0"/>
      <w:divBdr>
        <w:top w:val="none" w:sz="0" w:space="0" w:color="auto"/>
        <w:left w:val="none" w:sz="0" w:space="0" w:color="auto"/>
        <w:bottom w:val="none" w:sz="0" w:space="0" w:color="auto"/>
        <w:right w:val="none" w:sz="0" w:space="0" w:color="auto"/>
      </w:divBdr>
    </w:div>
    <w:div w:id="1221748696">
      <w:marLeft w:val="0"/>
      <w:marRight w:val="0"/>
      <w:marTop w:val="0"/>
      <w:marBottom w:val="0"/>
      <w:divBdr>
        <w:top w:val="none" w:sz="0" w:space="0" w:color="auto"/>
        <w:left w:val="none" w:sz="0" w:space="0" w:color="auto"/>
        <w:bottom w:val="none" w:sz="0" w:space="0" w:color="auto"/>
        <w:right w:val="none" w:sz="0" w:space="0" w:color="auto"/>
      </w:divBdr>
    </w:div>
    <w:div w:id="1221748697">
      <w:marLeft w:val="0"/>
      <w:marRight w:val="0"/>
      <w:marTop w:val="0"/>
      <w:marBottom w:val="0"/>
      <w:divBdr>
        <w:top w:val="none" w:sz="0" w:space="0" w:color="auto"/>
        <w:left w:val="none" w:sz="0" w:space="0" w:color="auto"/>
        <w:bottom w:val="none" w:sz="0" w:space="0" w:color="auto"/>
        <w:right w:val="none" w:sz="0" w:space="0" w:color="auto"/>
      </w:divBdr>
    </w:div>
    <w:div w:id="1221748698">
      <w:marLeft w:val="0"/>
      <w:marRight w:val="0"/>
      <w:marTop w:val="0"/>
      <w:marBottom w:val="0"/>
      <w:divBdr>
        <w:top w:val="none" w:sz="0" w:space="0" w:color="auto"/>
        <w:left w:val="none" w:sz="0" w:space="0" w:color="auto"/>
        <w:bottom w:val="none" w:sz="0" w:space="0" w:color="auto"/>
        <w:right w:val="none" w:sz="0" w:space="0" w:color="auto"/>
      </w:divBdr>
    </w:div>
    <w:div w:id="1221748699">
      <w:marLeft w:val="0"/>
      <w:marRight w:val="0"/>
      <w:marTop w:val="0"/>
      <w:marBottom w:val="0"/>
      <w:divBdr>
        <w:top w:val="none" w:sz="0" w:space="0" w:color="auto"/>
        <w:left w:val="none" w:sz="0" w:space="0" w:color="auto"/>
        <w:bottom w:val="none" w:sz="0" w:space="0" w:color="auto"/>
        <w:right w:val="none" w:sz="0" w:space="0" w:color="auto"/>
      </w:divBdr>
    </w:div>
    <w:div w:id="1221748700">
      <w:marLeft w:val="0"/>
      <w:marRight w:val="0"/>
      <w:marTop w:val="0"/>
      <w:marBottom w:val="0"/>
      <w:divBdr>
        <w:top w:val="none" w:sz="0" w:space="0" w:color="auto"/>
        <w:left w:val="none" w:sz="0" w:space="0" w:color="auto"/>
        <w:bottom w:val="none" w:sz="0" w:space="0" w:color="auto"/>
        <w:right w:val="none" w:sz="0" w:space="0" w:color="auto"/>
      </w:divBdr>
    </w:div>
    <w:div w:id="1221942003">
      <w:bodyDiv w:val="1"/>
      <w:marLeft w:val="0"/>
      <w:marRight w:val="0"/>
      <w:marTop w:val="0"/>
      <w:marBottom w:val="0"/>
      <w:divBdr>
        <w:top w:val="none" w:sz="0" w:space="0" w:color="auto"/>
        <w:left w:val="none" w:sz="0" w:space="0" w:color="auto"/>
        <w:bottom w:val="none" w:sz="0" w:space="0" w:color="auto"/>
        <w:right w:val="none" w:sz="0" w:space="0" w:color="auto"/>
      </w:divBdr>
      <w:divsChild>
        <w:div w:id="1153718747">
          <w:marLeft w:val="0"/>
          <w:marRight w:val="0"/>
          <w:marTop w:val="0"/>
          <w:marBottom w:val="0"/>
          <w:divBdr>
            <w:top w:val="none" w:sz="0" w:space="0" w:color="auto"/>
            <w:left w:val="none" w:sz="0" w:space="0" w:color="auto"/>
            <w:bottom w:val="none" w:sz="0" w:space="0" w:color="auto"/>
            <w:right w:val="none" w:sz="0" w:space="0" w:color="auto"/>
          </w:divBdr>
        </w:div>
        <w:div w:id="1515001839">
          <w:marLeft w:val="0"/>
          <w:marRight w:val="0"/>
          <w:marTop w:val="0"/>
          <w:marBottom w:val="0"/>
          <w:divBdr>
            <w:top w:val="none" w:sz="0" w:space="0" w:color="auto"/>
            <w:left w:val="none" w:sz="0" w:space="0" w:color="auto"/>
            <w:bottom w:val="none" w:sz="0" w:space="0" w:color="auto"/>
            <w:right w:val="none" w:sz="0" w:space="0" w:color="auto"/>
          </w:divBdr>
        </w:div>
      </w:divsChild>
    </w:div>
    <w:div w:id="1274703854">
      <w:bodyDiv w:val="1"/>
      <w:marLeft w:val="0"/>
      <w:marRight w:val="0"/>
      <w:marTop w:val="0"/>
      <w:marBottom w:val="0"/>
      <w:divBdr>
        <w:top w:val="none" w:sz="0" w:space="0" w:color="auto"/>
        <w:left w:val="none" w:sz="0" w:space="0" w:color="auto"/>
        <w:bottom w:val="none" w:sz="0" w:space="0" w:color="auto"/>
        <w:right w:val="none" w:sz="0" w:space="0" w:color="auto"/>
      </w:divBdr>
    </w:div>
    <w:div w:id="1322150840">
      <w:bodyDiv w:val="1"/>
      <w:marLeft w:val="0"/>
      <w:marRight w:val="0"/>
      <w:marTop w:val="0"/>
      <w:marBottom w:val="0"/>
      <w:divBdr>
        <w:top w:val="none" w:sz="0" w:space="0" w:color="auto"/>
        <w:left w:val="none" w:sz="0" w:space="0" w:color="auto"/>
        <w:bottom w:val="none" w:sz="0" w:space="0" w:color="auto"/>
        <w:right w:val="none" w:sz="0" w:space="0" w:color="auto"/>
      </w:divBdr>
    </w:div>
    <w:div w:id="1382707770">
      <w:bodyDiv w:val="1"/>
      <w:marLeft w:val="0"/>
      <w:marRight w:val="0"/>
      <w:marTop w:val="0"/>
      <w:marBottom w:val="0"/>
      <w:divBdr>
        <w:top w:val="none" w:sz="0" w:space="0" w:color="auto"/>
        <w:left w:val="none" w:sz="0" w:space="0" w:color="auto"/>
        <w:bottom w:val="none" w:sz="0" w:space="0" w:color="auto"/>
        <w:right w:val="none" w:sz="0" w:space="0" w:color="auto"/>
      </w:divBdr>
    </w:div>
    <w:div w:id="1559898120">
      <w:bodyDiv w:val="1"/>
      <w:marLeft w:val="0"/>
      <w:marRight w:val="0"/>
      <w:marTop w:val="0"/>
      <w:marBottom w:val="0"/>
      <w:divBdr>
        <w:top w:val="none" w:sz="0" w:space="0" w:color="auto"/>
        <w:left w:val="none" w:sz="0" w:space="0" w:color="auto"/>
        <w:bottom w:val="none" w:sz="0" w:space="0" w:color="auto"/>
        <w:right w:val="none" w:sz="0" w:space="0" w:color="auto"/>
      </w:divBdr>
    </w:div>
    <w:div w:id="1629892890">
      <w:bodyDiv w:val="1"/>
      <w:marLeft w:val="0"/>
      <w:marRight w:val="0"/>
      <w:marTop w:val="0"/>
      <w:marBottom w:val="0"/>
      <w:divBdr>
        <w:top w:val="none" w:sz="0" w:space="0" w:color="auto"/>
        <w:left w:val="none" w:sz="0" w:space="0" w:color="auto"/>
        <w:bottom w:val="none" w:sz="0" w:space="0" w:color="auto"/>
        <w:right w:val="none" w:sz="0" w:space="0" w:color="auto"/>
      </w:divBdr>
    </w:div>
    <w:div w:id="1672562209">
      <w:bodyDiv w:val="1"/>
      <w:marLeft w:val="0"/>
      <w:marRight w:val="0"/>
      <w:marTop w:val="0"/>
      <w:marBottom w:val="0"/>
      <w:divBdr>
        <w:top w:val="none" w:sz="0" w:space="0" w:color="auto"/>
        <w:left w:val="none" w:sz="0" w:space="0" w:color="auto"/>
        <w:bottom w:val="none" w:sz="0" w:space="0" w:color="auto"/>
        <w:right w:val="none" w:sz="0" w:space="0" w:color="auto"/>
      </w:divBdr>
    </w:div>
    <w:div w:id="1798137544">
      <w:bodyDiv w:val="1"/>
      <w:marLeft w:val="0"/>
      <w:marRight w:val="0"/>
      <w:marTop w:val="0"/>
      <w:marBottom w:val="0"/>
      <w:divBdr>
        <w:top w:val="none" w:sz="0" w:space="0" w:color="auto"/>
        <w:left w:val="none" w:sz="0" w:space="0" w:color="auto"/>
        <w:bottom w:val="none" w:sz="0" w:space="0" w:color="auto"/>
        <w:right w:val="none" w:sz="0" w:space="0" w:color="auto"/>
      </w:divBdr>
    </w:div>
    <w:div w:id="1967351514">
      <w:bodyDiv w:val="1"/>
      <w:marLeft w:val="0"/>
      <w:marRight w:val="0"/>
      <w:marTop w:val="0"/>
      <w:marBottom w:val="0"/>
      <w:divBdr>
        <w:top w:val="none" w:sz="0" w:space="0" w:color="auto"/>
        <w:left w:val="none" w:sz="0" w:space="0" w:color="auto"/>
        <w:bottom w:val="none" w:sz="0" w:space="0" w:color="auto"/>
        <w:right w:val="none" w:sz="0" w:space="0" w:color="auto"/>
      </w:divBdr>
    </w:div>
    <w:div w:id="2119792582">
      <w:bodyDiv w:val="1"/>
      <w:marLeft w:val="0"/>
      <w:marRight w:val="0"/>
      <w:marTop w:val="0"/>
      <w:marBottom w:val="0"/>
      <w:divBdr>
        <w:top w:val="none" w:sz="0" w:space="0" w:color="auto"/>
        <w:left w:val="none" w:sz="0" w:space="0" w:color="auto"/>
        <w:bottom w:val="none" w:sz="0" w:space="0" w:color="auto"/>
        <w:right w:val="none" w:sz="0" w:space="0" w:color="auto"/>
      </w:divBdr>
      <w:divsChild>
        <w:div w:id="8163851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5.png"/><Relationship Id="rId299" Type="http://schemas.openxmlformats.org/officeDocument/2006/relationships/oleObject" Target="embeddings/oleObject155.bin"/><Relationship Id="rId303" Type="http://schemas.openxmlformats.org/officeDocument/2006/relationships/chart" Target="charts/chart10.xml"/><Relationship Id="rId21" Type="http://schemas.openxmlformats.org/officeDocument/2006/relationships/hyperlink" Target="file:///J:\BYU%20Research\TPF-5(338)%20DOT%20Year%201%20Quarter%204%20Update%20(7-21-17).docx" TargetMode="External"/><Relationship Id="rId42" Type="http://schemas.openxmlformats.org/officeDocument/2006/relationships/oleObject" Target="embeddings/oleObject9.bin"/><Relationship Id="rId63" Type="http://schemas.openxmlformats.org/officeDocument/2006/relationships/oleObject" Target="embeddings/oleObject27.bin"/><Relationship Id="rId84" Type="http://schemas.openxmlformats.org/officeDocument/2006/relationships/image" Target="media/image15.wmf"/><Relationship Id="rId138" Type="http://schemas.openxmlformats.org/officeDocument/2006/relationships/image" Target="media/image47.png"/><Relationship Id="rId159" Type="http://schemas.openxmlformats.org/officeDocument/2006/relationships/image" Target="media/image67.wmf"/><Relationship Id="rId324" Type="http://schemas.openxmlformats.org/officeDocument/2006/relationships/chart" Target="charts/chart28.xml"/><Relationship Id="rId345" Type="http://schemas.openxmlformats.org/officeDocument/2006/relationships/image" Target="media/image116.png"/><Relationship Id="rId366" Type="http://schemas.openxmlformats.org/officeDocument/2006/relationships/chart" Target="charts/chart53.xml"/><Relationship Id="rId170" Type="http://schemas.openxmlformats.org/officeDocument/2006/relationships/oleObject" Target="embeddings/oleObject62.bin"/><Relationship Id="rId191" Type="http://schemas.openxmlformats.org/officeDocument/2006/relationships/oleObject" Target="embeddings/oleObject76.bin"/><Relationship Id="rId205" Type="http://schemas.openxmlformats.org/officeDocument/2006/relationships/image" Target="media/image85.wmf"/><Relationship Id="rId226" Type="http://schemas.openxmlformats.org/officeDocument/2006/relationships/oleObject" Target="embeddings/oleObject98.bin"/><Relationship Id="rId247" Type="http://schemas.openxmlformats.org/officeDocument/2006/relationships/oleObject" Target="embeddings/oleObject114.bin"/><Relationship Id="rId107" Type="http://schemas.openxmlformats.org/officeDocument/2006/relationships/image" Target="media/image29.png"/><Relationship Id="rId268" Type="http://schemas.openxmlformats.org/officeDocument/2006/relationships/oleObject" Target="embeddings/oleObject129.bin"/><Relationship Id="rId289" Type="http://schemas.openxmlformats.org/officeDocument/2006/relationships/oleObject" Target="embeddings/oleObject147.bin"/><Relationship Id="rId11" Type="http://schemas.openxmlformats.org/officeDocument/2006/relationships/footer" Target="footer2.xml"/><Relationship Id="rId32" Type="http://schemas.openxmlformats.org/officeDocument/2006/relationships/oleObject" Target="embeddings/oleObject3.bin"/><Relationship Id="rId53" Type="http://schemas.openxmlformats.org/officeDocument/2006/relationships/oleObject" Target="embeddings/oleObject18.bin"/><Relationship Id="rId74" Type="http://schemas.openxmlformats.org/officeDocument/2006/relationships/hyperlink" Target="file:///J:\BYU%20Research\TPF-5(338)%20DOT%20Year%201%20Quarter%204%20Update%20(7-21-17).docx" TargetMode="External"/><Relationship Id="rId128" Type="http://schemas.openxmlformats.org/officeDocument/2006/relationships/image" Target="media/image41.png"/><Relationship Id="rId149" Type="http://schemas.openxmlformats.org/officeDocument/2006/relationships/image" Target="media/image58.png"/><Relationship Id="rId314" Type="http://schemas.openxmlformats.org/officeDocument/2006/relationships/chart" Target="charts/chart21.xml"/><Relationship Id="rId335" Type="http://schemas.openxmlformats.org/officeDocument/2006/relationships/chart" Target="charts/chart39.xml"/><Relationship Id="rId356" Type="http://schemas.openxmlformats.org/officeDocument/2006/relationships/header" Target="header2.xml"/><Relationship Id="rId377"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57.bin"/><Relationship Id="rId181" Type="http://schemas.openxmlformats.org/officeDocument/2006/relationships/oleObject" Target="embeddings/oleObject69.bin"/><Relationship Id="rId216" Type="http://schemas.openxmlformats.org/officeDocument/2006/relationships/image" Target="media/image90.png"/><Relationship Id="rId237" Type="http://schemas.openxmlformats.org/officeDocument/2006/relationships/oleObject" Target="embeddings/oleObject105.bin"/><Relationship Id="rId258" Type="http://schemas.openxmlformats.org/officeDocument/2006/relationships/image" Target="media/image100.png"/><Relationship Id="rId279" Type="http://schemas.openxmlformats.org/officeDocument/2006/relationships/oleObject" Target="embeddings/oleObject138.bin"/><Relationship Id="rId22" Type="http://schemas.openxmlformats.org/officeDocument/2006/relationships/hyperlink" Target="file:///J:\BYU%20Research\TPF-5(338)%20DOT%20Year%201%20Quarter%204%20Update%20(7-21-17).docx" TargetMode="External"/><Relationship Id="rId43" Type="http://schemas.openxmlformats.org/officeDocument/2006/relationships/image" Target="media/image9.wmf"/><Relationship Id="rId64" Type="http://schemas.openxmlformats.org/officeDocument/2006/relationships/image" Target="media/image12.wmf"/><Relationship Id="rId118" Type="http://schemas.openxmlformats.org/officeDocument/2006/relationships/chart" Target="charts/chart2.xml"/><Relationship Id="rId139" Type="http://schemas.openxmlformats.org/officeDocument/2006/relationships/image" Target="media/image48.png"/><Relationship Id="rId290" Type="http://schemas.openxmlformats.org/officeDocument/2006/relationships/oleObject" Target="embeddings/oleObject148.bin"/><Relationship Id="rId304" Type="http://schemas.openxmlformats.org/officeDocument/2006/relationships/chart" Target="charts/chart11.xml"/><Relationship Id="rId325" Type="http://schemas.openxmlformats.org/officeDocument/2006/relationships/chart" Target="charts/chart29.xml"/><Relationship Id="rId346" Type="http://schemas.openxmlformats.org/officeDocument/2006/relationships/image" Target="media/image117.png"/><Relationship Id="rId367" Type="http://schemas.openxmlformats.org/officeDocument/2006/relationships/chart" Target="charts/chart54.xml"/><Relationship Id="rId85" Type="http://schemas.openxmlformats.org/officeDocument/2006/relationships/oleObject" Target="embeddings/oleObject38.bin"/><Relationship Id="rId150" Type="http://schemas.openxmlformats.org/officeDocument/2006/relationships/image" Target="media/image59.jpg"/><Relationship Id="rId171" Type="http://schemas.openxmlformats.org/officeDocument/2006/relationships/image" Target="media/image73.wmf"/><Relationship Id="rId192" Type="http://schemas.openxmlformats.org/officeDocument/2006/relationships/image" Target="media/image80.png"/><Relationship Id="rId206" Type="http://schemas.openxmlformats.org/officeDocument/2006/relationships/oleObject" Target="embeddings/oleObject85.bin"/><Relationship Id="rId227" Type="http://schemas.openxmlformats.org/officeDocument/2006/relationships/image" Target="media/image93.png"/><Relationship Id="rId248" Type="http://schemas.openxmlformats.org/officeDocument/2006/relationships/oleObject" Target="embeddings/oleObject115.bin"/><Relationship Id="rId269" Type="http://schemas.openxmlformats.org/officeDocument/2006/relationships/oleObject" Target="embeddings/oleObject130.bin"/><Relationship Id="rId12" Type="http://schemas.openxmlformats.org/officeDocument/2006/relationships/hyperlink" Target="http://www.udot.utah.gov/go/research" TargetMode="External"/><Relationship Id="rId33" Type="http://schemas.openxmlformats.org/officeDocument/2006/relationships/image" Target="media/image5.wmf"/><Relationship Id="rId108" Type="http://schemas.openxmlformats.org/officeDocument/2006/relationships/image" Target="media/image30.wmf"/><Relationship Id="rId129" Type="http://schemas.openxmlformats.org/officeDocument/2006/relationships/image" Target="media/image42.wmf"/><Relationship Id="rId280" Type="http://schemas.openxmlformats.org/officeDocument/2006/relationships/image" Target="media/image106.wmf"/><Relationship Id="rId315" Type="http://schemas.openxmlformats.org/officeDocument/2006/relationships/chart" Target="charts/chart22.xml"/><Relationship Id="rId336" Type="http://schemas.openxmlformats.org/officeDocument/2006/relationships/chart" Target="charts/chart40.xml"/><Relationship Id="rId357" Type="http://schemas.openxmlformats.org/officeDocument/2006/relationships/footer" Target="footer4.xml"/><Relationship Id="rId54" Type="http://schemas.openxmlformats.org/officeDocument/2006/relationships/oleObject" Target="embeddings/oleObject19.bin"/><Relationship Id="rId75" Type="http://schemas.openxmlformats.org/officeDocument/2006/relationships/hyperlink" Target="file:///J:\BYU%20Research\TPF-5(338)%20DOT%20Year%201%20Quarter%204%20Update%20(7-21-17).docx" TargetMode="External"/><Relationship Id="rId96" Type="http://schemas.openxmlformats.org/officeDocument/2006/relationships/image" Target="media/image21.png"/><Relationship Id="rId140" Type="http://schemas.openxmlformats.org/officeDocument/2006/relationships/image" Target="media/image49.png"/><Relationship Id="rId161" Type="http://schemas.openxmlformats.org/officeDocument/2006/relationships/image" Target="media/image68.wmf"/><Relationship Id="rId182" Type="http://schemas.openxmlformats.org/officeDocument/2006/relationships/image" Target="media/image77.wmf"/><Relationship Id="rId217" Type="http://schemas.openxmlformats.org/officeDocument/2006/relationships/oleObject" Target="embeddings/oleObject91.bin"/><Relationship Id="rId378"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oleObject" Target="embeddings/oleObject123.bin"/><Relationship Id="rId23" Type="http://schemas.openxmlformats.org/officeDocument/2006/relationships/hyperlink" Target="file:///J:\BYU%20Research\TPF-5(338)%20DOT%20Year%201%20Quarter%204%20Update%20(7-21-17).docx" TargetMode="External"/><Relationship Id="rId119" Type="http://schemas.openxmlformats.org/officeDocument/2006/relationships/image" Target="media/image36.png"/><Relationship Id="rId270" Type="http://schemas.openxmlformats.org/officeDocument/2006/relationships/oleObject" Target="embeddings/oleObject131.bin"/><Relationship Id="rId291" Type="http://schemas.openxmlformats.org/officeDocument/2006/relationships/oleObject" Target="embeddings/oleObject149.bin"/><Relationship Id="rId305" Type="http://schemas.openxmlformats.org/officeDocument/2006/relationships/chart" Target="charts/chart12.xml"/><Relationship Id="rId326" Type="http://schemas.openxmlformats.org/officeDocument/2006/relationships/chart" Target="charts/chart30.xml"/><Relationship Id="rId347" Type="http://schemas.openxmlformats.org/officeDocument/2006/relationships/image" Target="media/image118.png"/><Relationship Id="rId44" Type="http://schemas.openxmlformats.org/officeDocument/2006/relationships/oleObject" Target="embeddings/oleObject10.bin"/><Relationship Id="rId65" Type="http://schemas.openxmlformats.org/officeDocument/2006/relationships/oleObject" Target="embeddings/oleObject28.bin"/><Relationship Id="rId86" Type="http://schemas.openxmlformats.org/officeDocument/2006/relationships/image" Target="media/image16.wmf"/><Relationship Id="rId130" Type="http://schemas.openxmlformats.org/officeDocument/2006/relationships/oleObject" Target="embeddings/oleObject54.bin"/><Relationship Id="rId151" Type="http://schemas.openxmlformats.org/officeDocument/2006/relationships/image" Target="media/image60.jpg"/><Relationship Id="rId368" Type="http://schemas.openxmlformats.org/officeDocument/2006/relationships/chart" Target="charts/chart55.xml"/><Relationship Id="rId172" Type="http://schemas.openxmlformats.org/officeDocument/2006/relationships/oleObject" Target="embeddings/oleObject63.bin"/><Relationship Id="rId193" Type="http://schemas.openxmlformats.org/officeDocument/2006/relationships/oleObject" Target="embeddings/oleObject77.bin"/><Relationship Id="rId207" Type="http://schemas.openxmlformats.org/officeDocument/2006/relationships/oleObject" Target="embeddings/oleObject86.bin"/><Relationship Id="rId228" Type="http://schemas.openxmlformats.org/officeDocument/2006/relationships/oleObject" Target="embeddings/oleObject99.bin"/><Relationship Id="rId249" Type="http://schemas.openxmlformats.org/officeDocument/2006/relationships/oleObject" Target="embeddings/oleObject116.bin"/><Relationship Id="rId13" Type="http://schemas.openxmlformats.org/officeDocument/2006/relationships/hyperlink" Target="file:///J:\BYU%20Research\TPF-5(338)%20DOT%20Year%201%20Quarter%204%20Update%20(7-21-17).docx" TargetMode="External"/><Relationship Id="rId109" Type="http://schemas.openxmlformats.org/officeDocument/2006/relationships/oleObject" Target="embeddings/oleObject46.bin"/><Relationship Id="rId260" Type="http://schemas.openxmlformats.org/officeDocument/2006/relationships/oleObject" Target="embeddings/oleObject124.bin"/><Relationship Id="rId281" Type="http://schemas.openxmlformats.org/officeDocument/2006/relationships/oleObject" Target="embeddings/oleObject139.bin"/><Relationship Id="rId316" Type="http://schemas.openxmlformats.org/officeDocument/2006/relationships/chart" Target="charts/chart23.xml"/><Relationship Id="rId337" Type="http://schemas.openxmlformats.org/officeDocument/2006/relationships/chart" Target="charts/chart41.xml"/><Relationship Id="rId34" Type="http://schemas.openxmlformats.org/officeDocument/2006/relationships/oleObject" Target="embeddings/oleObject4.bin"/><Relationship Id="rId55" Type="http://schemas.openxmlformats.org/officeDocument/2006/relationships/oleObject" Target="embeddings/oleObject20.bin"/><Relationship Id="rId76" Type="http://schemas.openxmlformats.org/officeDocument/2006/relationships/hyperlink" Target="file:///J:\BYU%20Research\TPF-5(338)%20DOT%20Year%201%20Quarter%204%20Update%20(7-21-17).docx" TargetMode="External"/><Relationship Id="rId97" Type="http://schemas.openxmlformats.org/officeDocument/2006/relationships/image" Target="media/image22.wmf"/><Relationship Id="rId120" Type="http://schemas.openxmlformats.org/officeDocument/2006/relationships/image" Target="media/image37.wmf"/><Relationship Id="rId141" Type="http://schemas.openxmlformats.org/officeDocument/2006/relationships/image" Target="media/image50.png"/><Relationship Id="rId358" Type="http://schemas.openxmlformats.org/officeDocument/2006/relationships/chart" Target="charts/chart45.xml"/><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oleObject" Target="embeddings/oleObject70.bin"/><Relationship Id="rId218" Type="http://schemas.openxmlformats.org/officeDocument/2006/relationships/oleObject" Target="embeddings/oleObject92.bin"/><Relationship Id="rId239" Type="http://schemas.openxmlformats.org/officeDocument/2006/relationships/image" Target="media/image97.png"/><Relationship Id="rId250" Type="http://schemas.openxmlformats.org/officeDocument/2006/relationships/oleObject" Target="embeddings/oleObject117.bin"/><Relationship Id="rId271" Type="http://schemas.openxmlformats.org/officeDocument/2006/relationships/oleObject" Target="embeddings/oleObject132.bin"/><Relationship Id="rId292" Type="http://schemas.openxmlformats.org/officeDocument/2006/relationships/oleObject" Target="embeddings/oleObject150.bin"/><Relationship Id="rId306" Type="http://schemas.openxmlformats.org/officeDocument/2006/relationships/chart" Target="charts/chart13.xml"/><Relationship Id="rId24" Type="http://schemas.openxmlformats.org/officeDocument/2006/relationships/hyperlink" Target="file:///J:\BYU%20Research\TPF-5(338)%20DOT%20Year%201%20Quarter%204%20Update%20(7-21-17).docx" TargetMode="External"/><Relationship Id="rId45" Type="http://schemas.openxmlformats.org/officeDocument/2006/relationships/oleObject" Target="embeddings/oleObject11.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31.png"/><Relationship Id="rId131" Type="http://schemas.openxmlformats.org/officeDocument/2006/relationships/image" Target="media/image43.png"/><Relationship Id="rId327" Type="http://schemas.openxmlformats.org/officeDocument/2006/relationships/chart" Target="charts/chart31.xml"/><Relationship Id="rId348" Type="http://schemas.openxmlformats.org/officeDocument/2006/relationships/image" Target="media/image119.png"/><Relationship Id="rId369" Type="http://schemas.openxmlformats.org/officeDocument/2006/relationships/chart" Target="charts/chart56.xml"/><Relationship Id="rId152" Type="http://schemas.openxmlformats.org/officeDocument/2006/relationships/image" Target="media/image61.jpg"/><Relationship Id="rId173" Type="http://schemas.openxmlformats.org/officeDocument/2006/relationships/chart" Target="charts/chart6.xml"/><Relationship Id="rId194" Type="http://schemas.openxmlformats.org/officeDocument/2006/relationships/image" Target="media/image81.png"/><Relationship Id="rId208" Type="http://schemas.openxmlformats.org/officeDocument/2006/relationships/oleObject" Target="embeddings/oleObject87.bin"/><Relationship Id="rId229" Type="http://schemas.openxmlformats.org/officeDocument/2006/relationships/oleObject" Target="embeddings/oleObject100.bin"/><Relationship Id="rId240" Type="http://schemas.openxmlformats.org/officeDocument/2006/relationships/oleObject" Target="embeddings/oleObject107.bin"/><Relationship Id="rId261" Type="http://schemas.openxmlformats.org/officeDocument/2006/relationships/image" Target="media/image101.png"/><Relationship Id="rId14" Type="http://schemas.openxmlformats.org/officeDocument/2006/relationships/hyperlink" Target="file:///J:\BYU%20Research\TPF-5(338)%20DOT%20Year%201%20Quarter%204%20Update%20(7-21-17).docx" TargetMode="External"/><Relationship Id="rId35" Type="http://schemas.openxmlformats.org/officeDocument/2006/relationships/oleObject" Target="embeddings/oleObject5.bin"/><Relationship Id="rId56" Type="http://schemas.openxmlformats.org/officeDocument/2006/relationships/oleObject" Target="embeddings/oleObject21.bin"/><Relationship Id="rId77" Type="http://schemas.openxmlformats.org/officeDocument/2006/relationships/hyperlink" Target="file:///J:\groups\cptresults\TPF-5(338)%20DOT%20Year%201%20Quarter%204%20Update%20(7-6-17).docx" TargetMode="External"/><Relationship Id="rId100" Type="http://schemas.openxmlformats.org/officeDocument/2006/relationships/oleObject" Target="embeddings/oleObject45.bin"/><Relationship Id="rId282" Type="http://schemas.openxmlformats.org/officeDocument/2006/relationships/oleObject" Target="embeddings/oleObject140.bin"/><Relationship Id="rId317" Type="http://schemas.openxmlformats.org/officeDocument/2006/relationships/chart" Target="charts/chart24.xml"/><Relationship Id="rId338" Type="http://schemas.openxmlformats.org/officeDocument/2006/relationships/chart" Target="charts/chart42.xml"/><Relationship Id="rId359" Type="http://schemas.openxmlformats.org/officeDocument/2006/relationships/chart" Target="charts/chart46.xml"/><Relationship Id="rId8" Type="http://schemas.openxmlformats.org/officeDocument/2006/relationships/hyperlink" Target="http://www.udot.utah.gov/go/research" TargetMode="External"/><Relationship Id="rId98" Type="http://schemas.openxmlformats.org/officeDocument/2006/relationships/oleObject" Target="embeddings/oleObject44.bin"/><Relationship Id="rId121" Type="http://schemas.openxmlformats.org/officeDocument/2006/relationships/oleObject" Target="embeddings/oleObject50.bin"/><Relationship Id="rId142" Type="http://schemas.openxmlformats.org/officeDocument/2006/relationships/image" Target="media/image51.png"/><Relationship Id="rId163" Type="http://schemas.openxmlformats.org/officeDocument/2006/relationships/image" Target="media/image69.wmf"/><Relationship Id="rId184" Type="http://schemas.openxmlformats.org/officeDocument/2006/relationships/image" Target="media/image78.png"/><Relationship Id="rId219" Type="http://schemas.openxmlformats.org/officeDocument/2006/relationships/image" Target="media/image91.wmf"/><Relationship Id="rId370" Type="http://schemas.openxmlformats.org/officeDocument/2006/relationships/chart" Target="charts/chart57.xml"/><Relationship Id="rId230" Type="http://schemas.openxmlformats.org/officeDocument/2006/relationships/image" Target="media/image94.png"/><Relationship Id="rId251" Type="http://schemas.openxmlformats.org/officeDocument/2006/relationships/oleObject" Target="embeddings/oleObject118.bin"/><Relationship Id="rId25" Type="http://schemas.openxmlformats.org/officeDocument/2006/relationships/hyperlink" Target="file:///J:\BYU%20Research\TPF-5(338)%20DOT%20Year%201%20Quarter%204%20Update%20(7-21-17).docx" TargetMode="External"/><Relationship Id="rId46" Type="http://schemas.openxmlformats.org/officeDocument/2006/relationships/oleObject" Target="embeddings/oleObject12.bin"/><Relationship Id="rId67" Type="http://schemas.openxmlformats.org/officeDocument/2006/relationships/oleObject" Target="embeddings/oleObject30.bin"/><Relationship Id="rId272" Type="http://schemas.openxmlformats.org/officeDocument/2006/relationships/oleObject" Target="embeddings/oleObject133.bin"/><Relationship Id="rId293" Type="http://schemas.openxmlformats.org/officeDocument/2006/relationships/oleObject" Target="embeddings/oleObject151.bin"/><Relationship Id="rId307" Type="http://schemas.openxmlformats.org/officeDocument/2006/relationships/chart" Target="charts/chart14.xml"/><Relationship Id="rId328" Type="http://schemas.openxmlformats.org/officeDocument/2006/relationships/chart" Target="charts/chart32.xml"/><Relationship Id="rId349" Type="http://schemas.openxmlformats.org/officeDocument/2006/relationships/image" Target="media/image120.png"/><Relationship Id="rId88" Type="http://schemas.openxmlformats.org/officeDocument/2006/relationships/image" Target="media/image17.wmf"/><Relationship Id="rId111" Type="http://schemas.openxmlformats.org/officeDocument/2006/relationships/image" Target="media/image32.wmf"/><Relationship Id="rId132" Type="http://schemas.openxmlformats.org/officeDocument/2006/relationships/image" Target="media/image44.wmf"/><Relationship Id="rId153" Type="http://schemas.openxmlformats.org/officeDocument/2006/relationships/image" Target="media/image62.jpg"/><Relationship Id="rId174" Type="http://schemas.openxmlformats.org/officeDocument/2006/relationships/image" Target="media/image75.png"/><Relationship Id="rId195" Type="http://schemas.openxmlformats.org/officeDocument/2006/relationships/oleObject" Target="embeddings/oleObject78.bin"/><Relationship Id="rId209" Type="http://schemas.openxmlformats.org/officeDocument/2006/relationships/oleObject" Target="embeddings/oleObject88.bin"/><Relationship Id="rId360" Type="http://schemas.openxmlformats.org/officeDocument/2006/relationships/chart" Target="charts/chart47.xml"/><Relationship Id="rId220" Type="http://schemas.openxmlformats.org/officeDocument/2006/relationships/oleObject" Target="embeddings/oleObject93.bin"/><Relationship Id="rId241" Type="http://schemas.openxmlformats.org/officeDocument/2006/relationships/oleObject" Target="embeddings/oleObject108.bin"/><Relationship Id="rId15" Type="http://schemas.openxmlformats.org/officeDocument/2006/relationships/hyperlink" Target="file:///J:\BYU%20Research\TPF-5(338)%20DOT%20Year%201%20Quarter%204%20Update%20(7-21-17).docx" TargetMode="External"/><Relationship Id="rId36" Type="http://schemas.openxmlformats.org/officeDocument/2006/relationships/oleObject" Target="embeddings/oleObject6.bin"/><Relationship Id="rId57" Type="http://schemas.openxmlformats.org/officeDocument/2006/relationships/image" Target="media/image11.wmf"/><Relationship Id="rId262" Type="http://schemas.openxmlformats.org/officeDocument/2006/relationships/oleObject" Target="embeddings/oleObject125.bin"/><Relationship Id="rId283" Type="http://schemas.openxmlformats.org/officeDocument/2006/relationships/oleObject" Target="embeddings/oleObject141.bin"/><Relationship Id="rId318" Type="http://schemas.openxmlformats.org/officeDocument/2006/relationships/chart" Target="charts/chart25.xml"/><Relationship Id="rId339" Type="http://schemas.openxmlformats.org/officeDocument/2006/relationships/chart" Target="charts/chart43.xml"/><Relationship Id="rId78" Type="http://schemas.openxmlformats.org/officeDocument/2006/relationships/hyperlink" Target="file:///J:\groups\cptresults\TPF-5(338)%20DOT%20Year%201%20Quarter%204%20Update%20(7-6-17).docx" TargetMode="External"/><Relationship Id="rId99" Type="http://schemas.openxmlformats.org/officeDocument/2006/relationships/image" Target="media/image23.wmf"/><Relationship Id="rId101" Type="http://schemas.openxmlformats.org/officeDocument/2006/relationships/chart" Target="charts/chart1.xml"/><Relationship Id="rId122" Type="http://schemas.openxmlformats.org/officeDocument/2006/relationships/image" Target="media/image38.wmf"/><Relationship Id="rId143" Type="http://schemas.openxmlformats.org/officeDocument/2006/relationships/image" Target="media/image52.png"/><Relationship Id="rId164" Type="http://schemas.openxmlformats.org/officeDocument/2006/relationships/oleObject" Target="embeddings/oleObject59.bin"/><Relationship Id="rId185" Type="http://schemas.openxmlformats.org/officeDocument/2006/relationships/oleObject" Target="embeddings/oleObject71.bin"/><Relationship Id="rId350" Type="http://schemas.openxmlformats.org/officeDocument/2006/relationships/image" Target="media/image121.png"/><Relationship Id="rId371" Type="http://schemas.openxmlformats.org/officeDocument/2006/relationships/chart" Target="charts/chart58.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68.bin"/><Relationship Id="rId210" Type="http://schemas.openxmlformats.org/officeDocument/2006/relationships/image" Target="media/image86.png"/><Relationship Id="rId215" Type="http://schemas.openxmlformats.org/officeDocument/2006/relationships/oleObject" Target="embeddings/oleObject90.bin"/><Relationship Id="rId236" Type="http://schemas.openxmlformats.org/officeDocument/2006/relationships/image" Target="media/image96.png"/><Relationship Id="rId257" Type="http://schemas.openxmlformats.org/officeDocument/2006/relationships/oleObject" Target="embeddings/oleObject122.bin"/><Relationship Id="rId278" Type="http://schemas.openxmlformats.org/officeDocument/2006/relationships/image" Target="media/image105.wmf"/><Relationship Id="rId26" Type="http://schemas.openxmlformats.org/officeDocument/2006/relationships/hyperlink" Target="file:///J:\BYU%20Research\TPF-5(338)%20DOT%20Year%201%20Quarter%204%20Update%20(7-21-17).docx" TargetMode="External"/><Relationship Id="rId231" Type="http://schemas.openxmlformats.org/officeDocument/2006/relationships/oleObject" Target="embeddings/oleObject101.bin"/><Relationship Id="rId252" Type="http://schemas.openxmlformats.org/officeDocument/2006/relationships/image" Target="media/image98.png"/><Relationship Id="rId273" Type="http://schemas.openxmlformats.org/officeDocument/2006/relationships/image" Target="media/image104.wmf"/><Relationship Id="rId294" Type="http://schemas.openxmlformats.org/officeDocument/2006/relationships/image" Target="media/image107.png"/><Relationship Id="rId308" Type="http://schemas.openxmlformats.org/officeDocument/2006/relationships/chart" Target="charts/chart15.xml"/><Relationship Id="rId329" Type="http://schemas.openxmlformats.org/officeDocument/2006/relationships/chart" Target="charts/chart33.xml"/><Relationship Id="rId47" Type="http://schemas.openxmlformats.org/officeDocument/2006/relationships/oleObject" Target="embeddings/oleObject13.bin"/><Relationship Id="rId68" Type="http://schemas.openxmlformats.org/officeDocument/2006/relationships/oleObject" Target="embeddings/oleObject31.bin"/><Relationship Id="rId89" Type="http://schemas.openxmlformats.org/officeDocument/2006/relationships/oleObject" Target="embeddings/oleObject40.bin"/><Relationship Id="rId112" Type="http://schemas.openxmlformats.org/officeDocument/2006/relationships/oleObject" Target="embeddings/oleObject47.bin"/><Relationship Id="rId133" Type="http://schemas.openxmlformats.org/officeDocument/2006/relationships/oleObject" Target="embeddings/oleObject55.bin"/><Relationship Id="rId154" Type="http://schemas.openxmlformats.org/officeDocument/2006/relationships/image" Target="media/image63.png"/><Relationship Id="rId175" Type="http://schemas.openxmlformats.org/officeDocument/2006/relationships/oleObject" Target="embeddings/oleObject64.bin"/><Relationship Id="rId340" Type="http://schemas.openxmlformats.org/officeDocument/2006/relationships/chart" Target="charts/chart44.xml"/><Relationship Id="rId361" Type="http://schemas.openxmlformats.org/officeDocument/2006/relationships/chart" Target="charts/chart48.xml"/><Relationship Id="rId196" Type="http://schemas.openxmlformats.org/officeDocument/2006/relationships/image" Target="media/image82.png"/><Relationship Id="rId200" Type="http://schemas.openxmlformats.org/officeDocument/2006/relationships/oleObject" Target="embeddings/oleObject82.bin"/><Relationship Id="rId16" Type="http://schemas.openxmlformats.org/officeDocument/2006/relationships/hyperlink" Target="file:///J:\BYU%20Research\TPF-5(338)%20DOT%20Year%201%20Quarter%204%20Update%20(7-21-17).docx" TargetMode="External"/><Relationship Id="rId221" Type="http://schemas.openxmlformats.org/officeDocument/2006/relationships/oleObject" Target="embeddings/oleObject94.bin"/><Relationship Id="rId242" Type="http://schemas.openxmlformats.org/officeDocument/2006/relationships/oleObject" Target="embeddings/oleObject109.bin"/><Relationship Id="rId263" Type="http://schemas.openxmlformats.org/officeDocument/2006/relationships/oleObject" Target="embeddings/oleObject126.bin"/><Relationship Id="rId284" Type="http://schemas.openxmlformats.org/officeDocument/2006/relationships/oleObject" Target="embeddings/oleObject142.bin"/><Relationship Id="rId319" Type="http://schemas.openxmlformats.org/officeDocument/2006/relationships/image" Target="media/image109.png"/><Relationship Id="rId37" Type="http://schemas.openxmlformats.org/officeDocument/2006/relationships/image" Target="media/image6.wmf"/><Relationship Id="rId58" Type="http://schemas.openxmlformats.org/officeDocument/2006/relationships/oleObject" Target="embeddings/oleObject22.bin"/><Relationship Id="rId79" Type="http://schemas.openxmlformats.org/officeDocument/2006/relationships/image" Target="media/image13.wmf"/><Relationship Id="rId102" Type="http://schemas.openxmlformats.org/officeDocument/2006/relationships/image" Target="media/image24.png"/><Relationship Id="rId123" Type="http://schemas.openxmlformats.org/officeDocument/2006/relationships/oleObject" Target="embeddings/oleObject51.bin"/><Relationship Id="rId144" Type="http://schemas.openxmlformats.org/officeDocument/2006/relationships/image" Target="media/image53.png"/><Relationship Id="rId330" Type="http://schemas.openxmlformats.org/officeDocument/2006/relationships/chart" Target="charts/chart34.xml"/><Relationship Id="rId90" Type="http://schemas.openxmlformats.org/officeDocument/2006/relationships/image" Target="media/image18.wmf"/><Relationship Id="rId165" Type="http://schemas.openxmlformats.org/officeDocument/2006/relationships/image" Target="media/image70.wmf"/><Relationship Id="rId186" Type="http://schemas.openxmlformats.org/officeDocument/2006/relationships/oleObject" Target="embeddings/oleObject72.bin"/><Relationship Id="rId351" Type="http://schemas.openxmlformats.org/officeDocument/2006/relationships/image" Target="media/image122.png"/><Relationship Id="rId372" Type="http://schemas.openxmlformats.org/officeDocument/2006/relationships/chart" Target="charts/chart59.xml"/><Relationship Id="rId211" Type="http://schemas.openxmlformats.org/officeDocument/2006/relationships/image" Target="media/image87.png"/><Relationship Id="rId232" Type="http://schemas.openxmlformats.org/officeDocument/2006/relationships/oleObject" Target="embeddings/oleObject102.bin"/><Relationship Id="rId253" Type="http://schemas.openxmlformats.org/officeDocument/2006/relationships/oleObject" Target="embeddings/oleObject119.bin"/><Relationship Id="rId274" Type="http://schemas.openxmlformats.org/officeDocument/2006/relationships/oleObject" Target="embeddings/oleObject134.bin"/><Relationship Id="rId295" Type="http://schemas.openxmlformats.org/officeDocument/2006/relationships/oleObject" Target="embeddings/oleObject152.bin"/><Relationship Id="rId309" Type="http://schemas.openxmlformats.org/officeDocument/2006/relationships/chart" Target="charts/chart16.xml"/><Relationship Id="rId27" Type="http://schemas.openxmlformats.org/officeDocument/2006/relationships/image" Target="media/image2.wmf"/><Relationship Id="rId48" Type="http://schemas.openxmlformats.org/officeDocument/2006/relationships/oleObject" Target="embeddings/oleObject14.bin"/><Relationship Id="rId69" Type="http://schemas.openxmlformats.org/officeDocument/2006/relationships/oleObject" Target="embeddings/oleObject32.bin"/><Relationship Id="rId113" Type="http://schemas.openxmlformats.org/officeDocument/2006/relationships/image" Target="media/image33.wmf"/><Relationship Id="rId134" Type="http://schemas.openxmlformats.org/officeDocument/2006/relationships/image" Target="media/image45.wmf"/><Relationship Id="rId320" Type="http://schemas.openxmlformats.org/officeDocument/2006/relationships/image" Target="media/image110.png"/><Relationship Id="rId80" Type="http://schemas.openxmlformats.org/officeDocument/2006/relationships/oleObject" Target="embeddings/oleObject35.bin"/><Relationship Id="rId155" Type="http://schemas.openxmlformats.org/officeDocument/2006/relationships/chart" Target="charts/chart5.xml"/><Relationship Id="rId176" Type="http://schemas.openxmlformats.org/officeDocument/2006/relationships/image" Target="media/image76.wmf"/><Relationship Id="rId197" Type="http://schemas.openxmlformats.org/officeDocument/2006/relationships/oleObject" Target="embeddings/oleObject79.bin"/><Relationship Id="rId341" Type="http://schemas.openxmlformats.org/officeDocument/2006/relationships/image" Target="media/image112.png"/><Relationship Id="rId362" Type="http://schemas.openxmlformats.org/officeDocument/2006/relationships/chart" Target="charts/chart49.xml"/><Relationship Id="rId201" Type="http://schemas.openxmlformats.org/officeDocument/2006/relationships/image" Target="media/image83.png"/><Relationship Id="rId222" Type="http://schemas.openxmlformats.org/officeDocument/2006/relationships/oleObject" Target="embeddings/oleObject95.bin"/><Relationship Id="rId243" Type="http://schemas.openxmlformats.org/officeDocument/2006/relationships/oleObject" Target="embeddings/oleObject110.bin"/><Relationship Id="rId264" Type="http://schemas.openxmlformats.org/officeDocument/2006/relationships/image" Target="media/image102.png"/><Relationship Id="rId285" Type="http://schemas.openxmlformats.org/officeDocument/2006/relationships/oleObject" Target="embeddings/oleObject143.bin"/><Relationship Id="rId17" Type="http://schemas.openxmlformats.org/officeDocument/2006/relationships/hyperlink" Target="file:///J:\BYU%20Research\TPF-5(338)%20DOT%20Year%201%20Quarter%204%20Update%20(7-21-17).docx" TargetMode="External"/><Relationship Id="rId38" Type="http://schemas.openxmlformats.org/officeDocument/2006/relationships/oleObject" Target="embeddings/oleObject7.bin"/><Relationship Id="rId59" Type="http://schemas.openxmlformats.org/officeDocument/2006/relationships/oleObject" Target="embeddings/oleObject23.bin"/><Relationship Id="rId103" Type="http://schemas.openxmlformats.org/officeDocument/2006/relationships/image" Target="media/image25.png"/><Relationship Id="rId124" Type="http://schemas.openxmlformats.org/officeDocument/2006/relationships/image" Target="media/image39.wmf"/><Relationship Id="rId310" Type="http://schemas.openxmlformats.org/officeDocument/2006/relationships/chart" Target="charts/chart17.xml"/><Relationship Id="rId70" Type="http://schemas.openxmlformats.org/officeDocument/2006/relationships/oleObject" Target="embeddings/oleObject33.bin"/><Relationship Id="rId91" Type="http://schemas.openxmlformats.org/officeDocument/2006/relationships/oleObject" Target="embeddings/oleObject41.bin"/><Relationship Id="rId145" Type="http://schemas.openxmlformats.org/officeDocument/2006/relationships/chart" Target="charts/chart4.xml"/><Relationship Id="rId166" Type="http://schemas.openxmlformats.org/officeDocument/2006/relationships/oleObject" Target="embeddings/oleObject60.bin"/><Relationship Id="rId187" Type="http://schemas.openxmlformats.org/officeDocument/2006/relationships/oleObject" Target="embeddings/oleObject73.bin"/><Relationship Id="rId331" Type="http://schemas.openxmlformats.org/officeDocument/2006/relationships/chart" Target="charts/chart35.xml"/><Relationship Id="rId352" Type="http://schemas.openxmlformats.org/officeDocument/2006/relationships/image" Target="media/image123.png"/><Relationship Id="rId373" Type="http://schemas.openxmlformats.org/officeDocument/2006/relationships/chart" Target="charts/chart60.xml"/><Relationship Id="rId1" Type="http://schemas.openxmlformats.org/officeDocument/2006/relationships/customXml" Target="../customXml/item1.xml"/><Relationship Id="rId212" Type="http://schemas.openxmlformats.org/officeDocument/2006/relationships/image" Target="media/image88.png"/><Relationship Id="rId233" Type="http://schemas.openxmlformats.org/officeDocument/2006/relationships/image" Target="media/image95.png"/><Relationship Id="rId254" Type="http://schemas.openxmlformats.org/officeDocument/2006/relationships/oleObject" Target="embeddings/oleObject120.bin"/><Relationship Id="rId28" Type="http://schemas.openxmlformats.org/officeDocument/2006/relationships/oleObject" Target="embeddings/oleObject1.bin"/><Relationship Id="rId49" Type="http://schemas.openxmlformats.org/officeDocument/2006/relationships/oleObject" Target="embeddings/oleObject15.bin"/><Relationship Id="rId114" Type="http://schemas.openxmlformats.org/officeDocument/2006/relationships/oleObject" Target="embeddings/oleObject48.bin"/><Relationship Id="rId275" Type="http://schemas.openxmlformats.org/officeDocument/2006/relationships/oleObject" Target="embeddings/oleObject135.bin"/><Relationship Id="rId296" Type="http://schemas.openxmlformats.org/officeDocument/2006/relationships/image" Target="media/image108.png"/><Relationship Id="rId300" Type="http://schemas.openxmlformats.org/officeDocument/2006/relationships/chart" Target="charts/chart7.xml"/><Relationship Id="rId60" Type="http://schemas.openxmlformats.org/officeDocument/2006/relationships/oleObject" Target="embeddings/oleObject24.bin"/><Relationship Id="rId81" Type="http://schemas.openxmlformats.org/officeDocument/2006/relationships/oleObject" Target="embeddings/oleObject36.bin"/><Relationship Id="rId135" Type="http://schemas.openxmlformats.org/officeDocument/2006/relationships/oleObject" Target="embeddings/oleObject56.bin"/><Relationship Id="rId156" Type="http://schemas.openxmlformats.org/officeDocument/2006/relationships/image" Target="media/image64.png"/><Relationship Id="rId177" Type="http://schemas.openxmlformats.org/officeDocument/2006/relationships/oleObject" Target="embeddings/oleObject65.bin"/><Relationship Id="rId198" Type="http://schemas.openxmlformats.org/officeDocument/2006/relationships/oleObject" Target="embeddings/oleObject80.bin"/><Relationship Id="rId321" Type="http://schemas.openxmlformats.org/officeDocument/2006/relationships/image" Target="media/image111.png"/><Relationship Id="rId342" Type="http://schemas.openxmlformats.org/officeDocument/2006/relationships/image" Target="media/image113.png"/><Relationship Id="rId363" Type="http://schemas.openxmlformats.org/officeDocument/2006/relationships/chart" Target="charts/chart50.xml"/><Relationship Id="rId202" Type="http://schemas.openxmlformats.org/officeDocument/2006/relationships/oleObject" Target="embeddings/oleObject83.bin"/><Relationship Id="rId223" Type="http://schemas.openxmlformats.org/officeDocument/2006/relationships/oleObject" Target="embeddings/oleObject96.bin"/><Relationship Id="rId244" Type="http://schemas.openxmlformats.org/officeDocument/2006/relationships/oleObject" Target="embeddings/oleObject111.bin"/><Relationship Id="rId18" Type="http://schemas.openxmlformats.org/officeDocument/2006/relationships/hyperlink" Target="file:///J:\BYU%20Research\TPF-5(338)%20DOT%20Year%201%20Quarter%204%20Update%20(7-21-17).docx" TargetMode="External"/><Relationship Id="rId39" Type="http://schemas.openxmlformats.org/officeDocument/2006/relationships/image" Target="media/image7.wmf"/><Relationship Id="rId265" Type="http://schemas.openxmlformats.org/officeDocument/2006/relationships/oleObject" Target="embeddings/oleObject127.bin"/><Relationship Id="rId286" Type="http://schemas.openxmlformats.org/officeDocument/2006/relationships/oleObject" Target="embeddings/oleObject144.bin"/><Relationship Id="rId50" Type="http://schemas.openxmlformats.org/officeDocument/2006/relationships/image" Target="media/image10.wmf"/><Relationship Id="rId104" Type="http://schemas.openxmlformats.org/officeDocument/2006/relationships/image" Target="media/image26.png"/><Relationship Id="rId125" Type="http://schemas.openxmlformats.org/officeDocument/2006/relationships/oleObject" Target="embeddings/oleObject52.bin"/><Relationship Id="rId146" Type="http://schemas.openxmlformats.org/officeDocument/2006/relationships/image" Target="media/image55.png"/><Relationship Id="rId167" Type="http://schemas.openxmlformats.org/officeDocument/2006/relationships/image" Target="media/image71.png"/><Relationship Id="rId188" Type="http://schemas.openxmlformats.org/officeDocument/2006/relationships/oleObject" Target="embeddings/oleObject74.bin"/><Relationship Id="rId311" Type="http://schemas.openxmlformats.org/officeDocument/2006/relationships/chart" Target="charts/chart18.xml"/><Relationship Id="rId332" Type="http://schemas.openxmlformats.org/officeDocument/2006/relationships/chart" Target="charts/chart36.xml"/><Relationship Id="rId353" Type="http://schemas.openxmlformats.org/officeDocument/2006/relationships/header" Target="header1.xml"/><Relationship Id="rId374" Type="http://schemas.openxmlformats.org/officeDocument/2006/relationships/chart" Target="charts/chart61.xml"/><Relationship Id="rId71" Type="http://schemas.openxmlformats.org/officeDocument/2006/relationships/oleObject" Target="embeddings/oleObject34.bin"/><Relationship Id="rId92" Type="http://schemas.openxmlformats.org/officeDocument/2006/relationships/image" Target="media/image19.wmf"/><Relationship Id="rId213" Type="http://schemas.openxmlformats.org/officeDocument/2006/relationships/oleObject" Target="embeddings/oleObject89.bin"/><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3.wmf"/><Relationship Id="rId255" Type="http://schemas.openxmlformats.org/officeDocument/2006/relationships/image" Target="media/image99.png"/><Relationship Id="rId276" Type="http://schemas.openxmlformats.org/officeDocument/2006/relationships/oleObject" Target="embeddings/oleObject136.bin"/><Relationship Id="rId297" Type="http://schemas.openxmlformats.org/officeDocument/2006/relationships/oleObject" Target="embeddings/oleObject153.bin"/><Relationship Id="rId40" Type="http://schemas.openxmlformats.org/officeDocument/2006/relationships/oleObject" Target="embeddings/oleObject8.bin"/><Relationship Id="rId115" Type="http://schemas.openxmlformats.org/officeDocument/2006/relationships/image" Target="media/image34.wmf"/><Relationship Id="rId136" Type="http://schemas.openxmlformats.org/officeDocument/2006/relationships/image" Target="media/image46.png"/><Relationship Id="rId157" Type="http://schemas.openxmlformats.org/officeDocument/2006/relationships/image" Target="media/image65.png"/><Relationship Id="rId178" Type="http://schemas.openxmlformats.org/officeDocument/2006/relationships/oleObject" Target="embeddings/oleObject66.bin"/><Relationship Id="rId301" Type="http://schemas.openxmlformats.org/officeDocument/2006/relationships/chart" Target="charts/chart8.xml"/><Relationship Id="rId322" Type="http://schemas.openxmlformats.org/officeDocument/2006/relationships/chart" Target="charts/chart26.xml"/><Relationship Id="rId343" Type="http://schemas.openxmlformats.org/officeDocument/2006/relationships/image" Target="media/image114.png"/><Relationship Id="rId364" Type="http://schemas.openxmlformats.org/officeDocument/2006/relationships/chart" Target="charts/chart51.xml"/><Relationship Id="rId61" Type="http://schemas.openxmlformats.org/officeDocument/2006/relationships/oleObject" Target="embeddings/oleObject25.bin"/><Relationship Id="rId82" Type="http://schemas.openxmlformats.org/officeDocument/2006/relationships/oleObject" Target="embeddings/oleObject37.bin"/><Relationship Id="rId199" Type="http://schemas.openxmlformats.org/officeDocument/2006/relationships/oleObject" Target="embeddings/oleObject81.bin"/><Relationship Id="rId203" Type="http://schemas.openxmlformats.org/officeDocument/2006/relationships/image" Target="media/image84.wmf"/><Relationship Id="rId19" Type="http://schemas.openxmlformats.org/officeDocument/2006/relationships/hyperlink" Target="file:///J:\BYU%20Research\TPF-5(338)%20DOT%20Year%201%20Quarter%204%20Update%20(7-21-17).docx" TargetMode="External"/><Relationship Id="rId224" Type="http://schemas.openxmlformats.org/officeDocument/2006/relationships/image" Target="media/image92.png"/><Relationship Id="rId245" Type="http://schemas.openxmlformats.org/officeDocument/2006/relationships/oleObject" Target="embeddings/oleObject112.bin"/><Relationship Id="rId266" Type="http://schemas.openxmlformats.org/officeDocument/2006/relationships/oleObject" Target="embeddings/oleObject128.bin"/><Relationship Id="rId287" Type="http://schemas.openxmlformats.org/officeDocument/2006/relationships/oleObject" Target="embeddings/oleObject145.bin"/><Relationship Id="rId30" Type="http://schemas.openxmlformats.org/officeDocument/2006/relationships/oleObject" Target="embeddings/oleObject2.bin"/><Relationship Id="rId105" Type="http://schemas.openxmlformats.org/officeDocument/2006/relationships/image" Target="media/image27.png"/><Relationship Id="rId126" Type="http://schemas.openxmlformats.org/officeDocument/2006/relationships/image" Target="media/image40.wmf"/><Relationship Id="rId147" Type="http://schemas.openxmlformats.org/officeDocument/2006/relationships/image" Target="media/image56.png"/><Relationship Id="rId168" Type="http://schemas.openxmlformats.org/officeDocument/2006/relationships/oleObject" Target="embeddings/oleObject61.bin"/><Relationship Id="rId312" Type="http://schemas.openxmlformats.org/officeDocument/2006/relationships/chart" Target="charts/chart19.xml"/><Relationship Id="rId333" Type="http://schemas.openxmlformats.org/officeDocument/2006/relationships/chart" Target="charts/chart37.xml"/><Relationship Id="rId354" Type="http://schemas.openxmlformats.org/officeDocument/2006/relationships/footer" Target="footer3.xml"/><Relationship Id="rId51" Type="http://schemas.openxmlformats.org/officeDocument/2006/relationships/oleObject" Target="embeddings/oleObject16.bin"/><Relationship Id="rId72" Type="http://schemas.openxmlformats.org/officeDocument/2006/relationships/hyperlink" Target="file:///J:\BYU%20Research\TPF-5(338)%20DOT%20Year%201%20Quarter%204%20Update%20(7-21-17).docx" TargetMode="External"/><Relationship Id="rId93" Type="http://schemas.openxmlformats.org/officeDocument/2006/relationships/oleObject" Target="embeddings/oleObject42.bin"/><Relationship Id="rId189" Type="http://schemas.openxmlformats.org/officeDocument/2006/relationships/image" Target="media/image79.wmf"/><Relationship Id="rId375" Type="http://schemas.openxmlformats.org/officeDocument/2006/relationships/chart" Target="charts/chart62.xml"/><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04.bin"/><Relationship Id="rId256" Type="http://schemas.openxmlformats.org/officeDocument/2006/relationships/oleObject" Target="embeddings/oleObject121.bin"/><Relationship Id="rId277" Type="http://schemas.openxmlformats.org/officeDocument/2006/relationships/oleObject" Target="embeddings/oleObject137.bin"/><Relationship Id="rId298" Type="http://schemas.openxmlformats.org/officeDocument/2006/relationships/oleObject" Target="embeddings/oleObject154.bin"/><Relationship Id="rId116" Type="http://schemas.openxmlformats.org/officeDocument/2006/relationships/oleObject" Target="embeddings/oleObject49.bin"/><Relationship Id="rId137" Type="http://schemas.openxmlformats.org/officeDocument/2006/relationships/chart" Target="charts/chart3.xml"/><Relationship Id="rId158" Type="http://schemas.openxmlformats.org/officeDocument/2006/relationships/image" Target="media/image66.png"/><Relationship Id="rId302" Type="http://schemas.openxmlformats.org/officeDocument/2006/relationships/chart" Target="charts/chart9.xml"/><Relationship Id="rId323" Type="http://schemas.openxmlformats.org/officeDocument/2006/relationships/chart" Target="charts/chart27.xml"/><Relationship Id="rId344" Type="http://schemas.openxmlformats.org/officeDocument/2006/relationships/image" Target="media/image115.png"/><Relationship Id="rId20" Type="http://schemas.openxmlformats.org/officeDocument/2006/relationships/hyperlink" Target="file:///J:\BYU%20Research\TPF-5(338)%20DOT%20Year%201%20Quarter%204%20Update%20(7-21-17).docx" TargetMode="External"/><Relationship Id="rId41" Type="http://schemas.openxmlformats.org/officeDocument/2006/relationships/image" Target="media/image8.wmf"/><Relationship Id="rId62" Type="http://schemas.openxmlformats.org/officeDocument/2006/relationships/oleObject" Target="embeddings/oleObject26.bin"/><Relationship Id="rId83" Type="http://schemas.openxmlformats.org/officeDocument/2006/relationships/image" Target="media/image14.emf"/><Relationship Id="rId179" Type="http://schemas.openxmlformats.org/officeDocument/2006/relationships/oleObject" Target="embeddings/oleObject67.bin"/><Relationship Id="rId365" Type="http://schemas.openxmlformats.org/officeDocument/2006/relationships/chart" Target="charts/chart52.xml"/><Relationship Id="rId190" Type="http://schemas.openxmlformats.org/officeDocument/2006/relationships/oleObject" Target="embeddings/oleObject75.bin"/><Relationship Id="rId204" Type="http://schemas.openxmlformats.org/officeDocument/2006/relationships/oleObject" Target="embeddings/oleObject84.bin"/><Relationship Id="rId225" Type="http://schemas.openxmlformats.org/officeDocument/2006/relationships/oleObject" Target="embeddings/oleObject97.bin"/><Relationship Id="rId246" Type="http://schemas.openxmlformats.org/officeDocument/2006/relationships/oleObject" Target="embeddings/oleObject113.bin"/><Relationship Id="rId267" Type="http://schemas.openxmlformats.org/officeDocument/2006/relationships/image" Target="media/image103.png"/><Relationship Id="rId288" Type="http://schemas.openxmlformats.org/officeDocument/2006/relationships/oleObject" Target="embeddings/oleObject146.bin"/><Relationship Id="rId106" Type="http://schemas.openxmlformats.org/officeDocument/2006/relationships/image" Target="media/image28.png"/><Relationship Id="rId127" Type="http://schemas.openxmlformats.org/officeDocument/2006/relationships/oleObject" Target="embeddings/oleObject53.bin"/><Relationship Id="rId313" Type="http://schemas.openxmlformats.org/officeDocument/2006/relationships/chart" Target="charts/chart20.xml"/><Relationship Id="rId10" Type="http://schemas.openxmlformats.org/officeDocument/2006/relationships/footer" Target="footer1.xml"/><Relationship Id="rId31" Type="http://schemas.openxmlformats.org/officeDocument/2006/relationships/image" Target="media/image4.wmf"/><Relationship Id="rId52" Type="http://schemas.openxmlformats.org/officeDocument/2006/relationships/oleObject" Target="embeddings/oleObject17.bin"/><Relationship Id="rId73" Type="http://schemas.openxmlformats.org/officeDocument/2006/relationships/hyperlink" Target="file:///J:\BYU%20Research\TPF-5(338)%20DOT%20Year%201%20Quarter%204%20Update%20(7-21-17).docx" TargetMode="External"/><Relationship Id="rId94" Type="http://schemas.openxmlformats.org/officeDocument/2006/relationships/image" Target="media/image20.wmf"/><Relationship Id="rId148" Type="http://schemas.openxmlformats.org/officeDocument/2006/relationships/image" Target="media/image57.png"/><Relationship Id="rId169" Type="http://schemas.openxmlformats.org/officeDocument/2006/relationships/image" Target="media/image72.wmf"/><Relationship Id="rId334" Type="http://schemas.openxmlformats.org/officeDocument/2006/relationships/chart" Target="charts/chart38.xml"/><Relationship Id="rId355" Type="http://schemas.openxmlformats.org/officeDocument/2006/relationships/hyperlink" Target="https://earthquake.usgs.gov/research/cpt/data/table/" TargetMode="External"/><Relationship Id="rId376" Type="http://schemas.openxmlformats.org/officeDocument/2006/relationships/footer" Target="footer5.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lexma2\Desktop\re-regressed%20models\Ku%20et%20al%20re-regressedKWF%20June%208%202015.xlsm" TargetMode="External"/></Relationships>
</file>

<file path=word/charts/_rels/chart1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9.xml"/><Relationship Id="rId1" Type="http://schemas.microsoft.com/office/2011/relationships/chartStyle" Target="style9.xml"/></Relationships>
</file>

<file path=word/charts/_rels/chart1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0.xml"/><Relationship Id="rId1" Type="http://schemas.microsoft.com/office/2011/relationships/chartStyle" Target="style10.xml"/></Relationships>
</file>

<file path=word/charts/_rels/chart1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1.xml"/><Relationship Id="rId1" Type="http://schemas.microsoft.com/office/2011/relationships/chartStyle" Target="style11.xml"/></Relationships>
</file>

<file path=word/charts/_rels/chart13.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2.xml"/><Relationship Id="rId1" Type="http://schemas.microsoft.com/office/2011/relationships/chartStyle" Target="style12.xml"/></Relationships>
</file>

<file path=word/charts/_rels/chart1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3.xml"/><Relationship Id="rId1" Type="http://schemas.microsoft.com/office/2011/relationships/chartStyle" Target="style13.xml"/></Relationships>
</file>

<file path=word/charts/_rels/chart15.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4.xml"/><Relationship Id="rId1" Type="http://schemas.microsoft.com/office/2011/relationships/chartStyle" Target="style14.xml"/></Relationships>
</file>

<file path=word/charts/_rels/chart1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5.xml"/><Relationship Id="rId1" Type="http://schemas.microsoft.com/office/2011/relationships/chartStyle" Target="style15.xml"/></Relationships>
</file>

<file path=word/charts/_rels/chart1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6.xml"/><Relationship Id="rId1" Type="http://schemas.microsoft.com/office/2011/relationships/chartStyle" Target="style16.xml"/></Relationships>
</file>

<file path=word/charts/_rels/chart1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7.xml"/><Relationship Id="rId1" Type="http://schemas.microsoft.com/office/2011/relationships/chartStyle" Target="style17.xml"/></Relationships>
</file>

<file path=word/charts/_rels/chart1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8.xml"/><Relationship Id="rId1" Type="http://schemas.microsoft.com/office/2011/relationships/chartStyle" Target="style18.xml"/></Relationships>
</file>

<file path=word/charts/_rels/chart2.xml.rels><?xml version="1.0" encoding="UTF-8" standalone="yes"?>
<Relationships xmlns="http://schemas.openxmlformats.org/package/2006/relationships"><Relationship Id="rId3" Type="http://schemas.openxmlformats.org/officeDocument/2006/relationships/oleObject" Target="file:///\\fs-caedm.et.byu.edu\tcoutu\BYU%20Thesis\Example%20Plots.xlsx" TargetMode="External"/><Relationship Id="rId2" Type="http://schemas.microsoft.com/office/2011/relationships/chartColorStyle" Target="colors1.xml"/><Relationship Id="rId1" Type="http://schemas.microsoft.com/office/2011/relationships/chartStyle" Target="style1.xml"/></Relationships>
</file>

<file path=word/charts/_rels/chart2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9.xml"/><Relationship Id="rId1" Type="http://schemas.microsoft.com/office/2011/relationships/chartStyle" Target="style19.xml"/></Relationships>
</file>

<file path=word/charts/_rels/chart2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20.xml"/><Relationship Id="rId1" Type="http://schemas.microsoft.com/office/2011/relationships/chartStyle" Target="style20.xml"/></Relationships>
</file>

<file path=word/charts/_rels/chart2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21.xml"/><Relationship Id="rId1" Type="http://schemas.microsoft.com/office/2011/relationships/chartStyle" Target="style21.xml"/></Relationships>
</file>

<file path=word/charts/_rels/chart23.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22.xml"/><Relationship Id="rId1" Type="http://schemas.microsoft.com/office/2011/relationships/chartStyle" Target="style22.xml"/></Relationships>
</file>

<file path=word/charts/_rels/chart2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23.xml"/><Relationship Id="rId1" Type="http://schemas.microsoft.com/office/2011/relationships/chartStyle" Target="style23.xml"/></Relationships>
</file>

<file path=word/charts/_rels/chart25.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24.xml"/><Relationship Id="rId1" Type="http://schemas.microsoft.com/office/2011/relationships/chartStyle" Target="style24.xml"/></Relationships>
</file>

<file path=word/charts/_rels/chart26.xml.rels><?xml version="1.0" encoding="UTF-8" standalone="yes"?>
<Relationships xmlns="http://schemas.openxmlformats.org/package/2006/relationships"><Relationship Id="rId3" Type="http://schemas.openxmlformats.org/officeDocument/2006/relationships/oleObject" Target="file:///\\fs-caedm.et.byu.edu\tcoutu\BYU%20Thesis\Example%20Plots.xlsx" TargetMode="External"/><Relationship Id="rId2" Type="http://schemas.microsoft.com/office/2011/relationships/chartColorStyle" Target="colors25.xml"/><Relationship Id="rId1" Type="http://schemas.microsoft.com/office/2011/relationships/chartStyle" Target="style25.xml"/></Relationships>
</file>

<file path=word/charts/_rels/chart2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26.xml"/><Relationship Id="rId1" Type="http://schemas.microsoft.com/office/2011/relationships/chartStyle" Target="style26.xml"/></Relationships>
</file>

<file path=word/charts/_rels/chart28.xml.rels><?xml version="1.0" encoding="UTF-8" standalone="yes"?>
<Relationships xmlns="http://schemas.openxmlformats.org/package/2006/relationships"><Relationship Id="rId3" Type="http://schemas.openxmlformats.org/officeDocument/2006/relationships/oleObject" Target="../embeddings/oleObject156.bin"/><Relationship Id="rId2" Type="http://schemas.microsoft.com/office/2011/relationships/chartColorStyle" Target="colors27.xml"/><Relationship Id="rId1" Type="http://schemas.microsoft.com/office/2011/relationships/chartStyle" Target="style27.xml"/></Relationships>
</file>

<file path=word/charts/_rels/chart2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28.xml"/><Relationship Id="rId1" Type="http://schemas.microsoft.com/office/2011/relationships/chartStyle" Target="style28.xml"/></Relationships>
</file>

<file path=word/charts/_rels/chart3.xml.rels><?xml version="1.0" encoding="UTF-8" standalone="yes"?>
<Relationships xmlns="http://schemas.openxmlformats.org/package/2006/relationships"><Relationship Id="rId3" Type="http://schemas.openxmlformats.org/officeDocument/2006/relationships/oleObject" Target="file:///\\fs-caedm.et.byu.edu\tcoutu\BYU%20Thesis\Example%20Plots.xlsx" TargetMode="External"/><Relationship Id="rId2" Type="http://schemas.microsoft.com/office/2011/relationships/chartColorStyle" Target="colors2.xml"/><Relationship Id="rId1" Type="http://schemas.microsoft.com/office/2011/relationships/chartStyle" Target="style2.xml"/></Relationships>
</file>

<file path=word/charts/_rels/chart3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29.xml"/><Relationship Id="rId1" Type="http://schemas.microsoft.com/office/2011/relationships/chartStyle" Target="style29.xml"/></Relationships>
</file>

<file path=word/charts/_rels/chart3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0.xml"/><Relationship Id="rId1" Type="http://schemas.microsoft.com/office/2011/relationships/chartStyle" Target="style30.xml"/></Relationships>
</file>

<file path=word/charts/_rels/chart3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1.xml"/><Relationship Id="rId1" Type="http://schemas.microsoft.com/office/2011/relationships/chartStyle" Target="style31.xml"/></Relationships>
</file>

<file path=word/charts/_rels/chart33.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2.xml"/><Relationship Id="rId1" Type="http://schemas.microsoft.com/office/2011/relationships/chartStyle" Target="style32.xml"/></Relationships>
</file>

<file path=word/charts/_rels/chart3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3.xml"/><Relationship Id="rId1" Type="http://schemas.microsoft.com/office/2011/relationships/chartStyle" Target="style33.xml"/></Relationships>
</file>

<file path=word/charts/_rels/chart35.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4.xml"/><Relationship Id="rId1" Type="http://schemas.microsoft.com/office/2011/relationships/chartStyle" Target="style34.xml"/></Relationships>
</file>

<file path=word/charts/_rels/chart3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5.xml"/><Relationship Id="rId1" Type="http://schemas.microsoft.com/office/2011/relationships/chartStyle" Target="style35.xml"/></Relationships>
</file>

<file path=word/charts/_rels/chart3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6.xml"/><Relationship Id="rId1" Type="http://schemas.microsoft.com/office/2011/relationships/chartStyle" Target="style36.xml"/></Relationships>
</file>

<file path=word/charts/_rels/chart3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7.xml"/><Relationship Id="rId1" Type="http://schemas.microsoft.com/office/2011/relationships/chartStyle" Target="style37.xml"/></Relationships>
</file>

<file path=word/charts/_rels/chart3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8.xml"/><Relationship Id="rId1" Type="http://schemas.microsoft.com/office/2011/relationships/chartStyle" Target="style38.xml"/></Relationships>
</file>

<file path=word/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word/charts/_rels/chart4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9.xml"/><Relationship Id="rId1" Type="http://schemas.microsoft.com/office/2011/relationships/chartStyle" Target="style39.xml"/></Relationships>
</file>

<file path=word/charts/_rels/chart4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40.xml"/><Relationship Id="rId1" Type="http://schemas.microsoft.com/office/2011/relationships/chartStyle" Target="style40.xml"/></Relationships>
</file>

<file path=word/charts/_rels/chart4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41.xml"/><Relationship Id="rId1" Type="http://schemas.microsoft.com/office/2011/relationships/chartStyle" Target="style41.xml"/></Relationships>
</file>

<file path=word/charts/_rels/chart43.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42.xml"/><Relationship Id="rId1" Type="http://schemas.microsoft.com/office/2011/relationships/chartStyle" Target="style42.xml"/></Relationships>
</file>

<file path=word/charts/_rels/chart4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43.xml"/><Relationship Id="rId1" Type="http://schemas.microsoft.com/office/2011/relationships/chartStyle" Target="style43.xml"/></Relationships>
</file>

<file path=word/charts/_rels/chart45.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4.xml"/><Relationship Id="rId1" Type="http://schemas.microsoft.com/office/2011/relationships/chartStyle" Target="style44.xml"/></Relationships>
</file>

<file path=word/charts/_rels/chart4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5.xml"/><Relationship Id="rId1" Type="http://schemas.microsoft.com/office/2011/relationships/chartStyle" Target="style45.xml"/></Relationships>
</file>

<file path=word/charts/_rels/chart4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6.xml"/><Relationship Id="rId1" Type="http://schemas.microsoft.com/office/2011/relationships/chartStyle" Target="style46.xml"/></Relationships>
</file>

<file path=word/charts/_rels/chart4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7.xml"/><Relationship Id="rId1" Type="http://schemas.microsoft.com/office/2011/relationships/chartStyle" Target="style47.xml"/></Relationships>
</file>

<file path=word/charts/_rels/chart4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8.xml"/><Relationship Id="rId1" Type="http://schemas.microsoft.com/office/2011/relationships/chartStyle" Target="style48.xm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xlsx"/></Relationships>
</file>

<file path=word/charts/_rels/chart5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9.xml"/><Relationship Id="rId1" Type="http://schemas.microsoft.com/office/2011/relationships/chartStyle" Target="style49.xml"/></Relationships>
</file>

<file path=word/charts/_rels/chart5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0.xml"/><Relationship Id="rId1" Type="http://schemas.microsoft.com/office/2011/relationships/chartStyle" Target="style50.xml"/></Relationships>
</file>

<file path=word/charts/_rels/chart5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1.xml"/><Relationship Id="rId1" Type="http://schemas.microsoft.com/office/2011/relationships/chartStyle" Target="style51.xml"/></Relationships>
</file>

<file path=word/charts/_rels/chart53.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2.xml"/><Relationship Id="rId1" Type="http://schemas.microsoft.com/office/2011/relationships/chartStyle" Target="style52.xml"/></Relationships>
</file>

<file path=word/charts/_rels/chart5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3.xml"/><Relationship Id="rId1" Type="http://schemas.microsoft.com/office/2011/relationships/chartStyle" Target="style53.xml"/></Relationships>
</file>

<file path=word/charts/_rels/chart55.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4.xml"/><Relationship Id="rId1" Type="http://schemas.microsoft.com/office/2011/relationships/chartStyle" Target="style54.xml"/></Relationships>
</file>

<file path=word/charts/_rels/chart5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5.xml"/><Relationship Id="rId1" Type="http://schemas.microsoft.com/office/2011/relationships/chartStyle" Target="style55.xml"/></Relationships>
</file>

<file path=word/charts/_rels/chart5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6.xml"/><Relationship Id="rId1" Type="http://schemas.microsoft.com/office/2011/relationships/chartStyle" Target="style56.xml"/></Relationships>
</file>

<file path=word/charts/_rels/chart5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7.xml"/><Relationship Id="rId1" Type="http://schemas.microsoft.com/office/2011/relationships/chartStyle" Target="style57.xml"/></Relationships>
</file>

<file path=word/charts/_rels/chart5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8.xml"/><Relationship Id="rId1" Type="http://schemas.microsoft.com/office/2011/relationships/chartStyle" Target="style58.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alexma2\Desktop\New%20folder%20(2)\Imported\Full_46.003-112.534_profile6new.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2.xml"/></Relationships>
</file>

<file path=word/charts/_rels/chart6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9.xml"/><Relationship Id="rId1" Type="http://schemas.microsoft.com/office/2011/relationships/chartStyle" Target="style59.xml"/></Relationships>
</file>

<file path=word/charts/_rels/chart6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60.xml"/><Relationship Id="rId1" Type="http://schemas.microsoft.com/office/2011/relationships/chartStyle" Target="style60.xml"/></Relationships>
</file>

<file path=word/charts/_rels/chart6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61.xml"/><Relationship Id="rId1" Type="http://schemas.microsoft.com/office/2011/relationships/chartStyle" Target="style61.xml"/></Relationships>
</file>

<file path=word/charts/_rels/chart7.xml.rels><?xml version="1.0" encoding="UTF-8" standalone="yes"?>
<Relationships xmlns="http://schemas.openxmlformats.org/package/2006/relationships"><Relationship Id="rId3" Type="http://schemas.openxmlformats.org/officeDocument/2006/relationships/oleObject" Target="file:///\\fs-caedm.et.byu.edu\tcoutu\BYU%20Thesis\Example%20Plots.xlsx" TargetMode="External"/><Relationship Id="rId2" Type="http://schemas.microsoft.com/office/2011/relationships/chartColorStyle" Target="colors6.xml"/><Relationship Id="rId1" Type="http://schemas.microsoft.com/office/2011/relationships/chartStyle" Target="style6.xml"/></Relationships>
</file>

<file path=word/charts/_rels/chart8.xml.rels><?xml version="1.0" encoding="UTF-8" standalone="yes"?>
<Relationships xmlns="http://schemas.openxmlformats.org/package/2006/relationships"><Relationship Id="rId3" Type="http://schemas.openxmlformats.org/officeDocument/2006/relationships/oleObject" Target="file:///\\fs-caedm.et.byu.edu\tcoutu\groups\cptresults\Plots_Settle_LS\Collect_Indiviual_Data_Sett-copy.xlsm" TargetMode="External"/><Relationship Id="rId2" Type="http://schemas.microsoft.com/office/2011/relationships/chartColorStyle" Target="colors7.xml"/><Relationship Id="rId1" Type="http://schemas.microsoft.com/office/2011/relationships/chartStyle" Target="style7.xml"/></Relationships>
</file>

<file path=word/charts/_rels/chart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8.xml"/><Relationship Id="rId1" Type="http://schemas.microsoft.com/office/2011/relationships/chartStyle" Target="styl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47328064796288"/>
          <c:y val="4.4986548556430445E-2"/>
          <c:w val="0.83807224039457684"/>
          <c:h val="0.76159661598708905"/>
        </c:manualLayout>
      </c:layout>
      <c:scatterChart>
        <c:scatterStyle val="lineMarker"/>
        <c:varyColors val="0"/>
        <c:ser>
          <c:idx val="0"/>
          <c:order val="0"/>
          <c:tx>
            <c:v>No Liquefaction</c:v>
          </c:tx>
          <c:spPr>
            <a:ln w="25400" cap="rnd">
              <a:noFill/>
              <a:round/>
            </a:ln>
            <a:effectLst/>
          </c:spPr>
          <c:marker>
            <c:symbol val="circle"/>
            <c:size val="5"/>
            <c:spPr>
              <a:noFill/>
              <a:ln w="9525">
                <a:solidFill>
                  <a:schemeClr val="accent1"/>
                </a:solidFill>
              </a:ln>
              <a:effectLst/>
            </c:spPr>
          </c:marker>
          <c:xVal>
            <c:numRef>
              <c:f>'Ku et al Function'!$H$4:$H$43</c:f>
              <c:numCache>
                <c:formatCode>General</c:formatCode>
                <c:ptCount val="40"/>
                <c:pt idx="0">
                  <c:v>159.58000000000001</c:v>
                </c:pt>
                <c:pt idx="1">
                  <c:v>187.62</c:v>
                </c:pt>
                <c:pt idx="2">
                  <c:v>169.13</c:v>
                </c:pt>
                <c:pt idx="3">
                  <c:v>182.04</c:v>
                </c:pt>
                <c:pt idx="4">
                  <c:v>161.39000000000001</c:v>
                </c:pt>
                <c:pt idx="5">
                  <c:v>156.04</c:v>
                </c:pt>
                <c:pt idx="6">
                  <c:v>133.83000000000001</c:v>
                </c:pt>
                <c:pt idx="7">
                  <c:v>110.33</c:v>
                </c:pt>
                <c:pt idx="8">
                  <c:v>105.72</c:v>
                </c:pt>
                <c:pt idx="9">
                  <c:v>131.66999999999999</c:v>
                </c:pt>
                <c:pt idx="10">
                  <c:v>126.21000000000002</c:v>
                </c:pt>
                <c:pt idx="11">
                  <c:v>123.27</c:v>
                </c:pt>
                <c:pt idx="12">
                  <c:v>134.53</c:v>
                </c:pt>
                <c:pt idx="13">
                  <c:v>122.54</c:v>
                </c:pt>
                <c:pt idx="14">
                  <c:v>59.89</c:v>
                </c:pt>
                <c:pt idx="15">
                  <c:v>69.53</c:v>
                </c:pt>
                <c:pt idx="16">
                  <c:v>57.09</c:v>
                </c:pt>
                <c:pt idx="17">
                  <c:v>83.08</c:v>
                </c:pt>
                <c:pt idx="18">
                  <c:v>144.33000000000001</c:v>
                </c:pt>
                <c:pt idx="19">
                  <c:v>93.7</c:v>
                </c:pt>
                <c:pt idx="20">
                  <c:v>94.61</c:v>
                </c:pt>
                <c:pt idx="21">
                  <c:v>55.230000000000011</c:v>
                </c:pt>
                <c:pt idx="22">
                  <c:v>176.5</c:v>
                </c:pt>
                <c:pt idx="23">
                  <c:v>118.8</c:v>
                </c:pt>
                <c:pt idx="24">
                  <c:v>104.14999999999999</c:v>
                </c:pt>
                <c:pt idx="25">
                  <c:v>152.93</c:v>
                </c:pt>
                <c:pt idx="26">
                  <c:v>100.44000000000003</c:v>
                </c:pt>
                <c:pt idx="27">
                  <c:v>77.52</c:v>
                </c:pt>
                <c:pt idx="28">
                  <c:v>87.93</c:v>
                </c:pt>
                <c:pt idx="29">
                  <c:v>81.61999999999999</c:v>
                </c:pt>
                <c:pt idx="30">
                  <c:v>132.05000000000001</c:v>
                </c:pt>
                <c:pt idx="31">
                  <c:v>98.76</c:v>
                </c:pt>
                <c:pt idx="32">
                  <c:v>99.710000000000022</c:v>
                </c:pt>
                <c:pt idx="33">
                  <c:v>77.52</c:v>
                </c:pt>
                <c:pt idx="34">
                  <c:v>124.4</c:v>
                </c:pt>
                <c:pt idx="35">
                  <c:v>176.89000000000001</c:v>
                </c:pt>
                <c:pt idx="36">
                  <c:v>144.22</c:v>
                </c:pt>
                <c:pt idx="37">
                  <c:v>175.82000000000005</c:v>
                </c:pt>
                <c:pt idx="38">
                  <c:v>125.94000000000003</c:v>
                </c:pt>
                <c:pt idx="39">
                  <c:v>136.18</c:v>
                </c:pt>
              </c:numCache>
            </c:numRef>
          </c:xVal>
          <c:yVal>
            <c:numRef>
              <c:f>'Ku et al Function'!$O$4:$O$43</c:f>
              <c:numCache>
                <c:formatCode>General</c:formatCode>
                <c:ptCount val="40"/>
                <c:pt idx="0">
                  <c:v>0.53149904973280371</c:v>
                </c:pt>
                <c:pt idx="1">
                  <c:v>0.22726890553766302</c:v>
                </c:pt>
                <c:pt idx="2">
                  <c:v>0.33094690046861608</c:v>
                </c:pt>
                <c:pt idx="3">
                  <c:v>0.50749086616085881</c:v>
                </c:pt>
                <c:pt idx="4">
                  <c:v>0.423622641730868</c:v>
                </c:pt>
                <c:pt idx="5">
                  <c:v>0.45339244640883053</c:v>
                </c:pt>
                <c:pt idx="6">
                  <c:v>0.17489987248552619</c:v>
                </c:pt>
                <c:pt idx="7">
                  <c:v>0.16065960760422665</c:v>
                </c:pt>
                <c:pt idx="8">
                  <c:v>0.14697429208599608</c:v>
                </c:pt>
                <c:pt idx="9">
                  <c:v>0.15910981301092941</c:v>
                </c:pt>
                <c:pt idx="10">
                  <c:v>0.16691034193365861</c:v>
                </c:pt>
                <c:pt idx="11">
                  <c:v>0.16736592407357853</c:v>
                </c:pt>
                <c:pt idx="12">
                  <c:v>0.18715375214836011</c:v>
                </c:pt>
                <c:pt idx="13">
                  <c:v>0.14822352853095383</c:v>
                </c:pt>
                <c:pt idx="14">
                  <c:v>0.1195170280454514</c:v>
                </c:pt>
                <c:pt idx="15">
                  <c:v>0.11148452335408728</c:v>
                </c:pt>
                <c:pt idx="16">
                  <c:v>0.11014708864233409</c:v>
                </c:pt>
                <c:pt idx="17">
                  <c:v>0.14982609387411891</c:v>
                </c:pt>
                <c:pt idx="18">
                  <c:v>0.15359802522824167</c:v>
                </c:pt>
                <c:pt idx="19">
                  <c:v>0.19789606220075157</c:v>
                </c:pt>
                <c:pt idx="20">
                  <c:v>6.5792707526372854E-2</c:v>
                </c:pt>
                <c:pt idx="21">
                  <c:v>9.0856533963296654E-2</c:v>
                </c:pt>
                <c:pt idx="22">
                  <c:v>0.25417603559631785</c:v>
                </c:pt>
                <c:pt idx="23">
                  <c:v>0.30862831379921818</c:v>
                </c:pt>
                <c:pt idx="24">
                  <c:v>0.31490433727207578</c:v>
                </c:pt>
                <c:pt idx="25">
                  <c:v>0.12276719669864086</c:v>
                </c:pt>
                <c:pt idx="26">
                  <c:v>0.24630621556793347</c:v>
                </c:pt>
                <c:pt idx="27">
                  <c:v>0.11385988742596061</c:v>
                </c:pt>
                <c:pt idx="28">
                  <c:v>0.13102713023806439</c:v>
                </c:pt>
                <c:pt idx="29">
                  <c:v>4.5152821094682591E-2</c:v>
                </c:pt>
                <c:pt idx="30">
                  <c:v>6.2553497929325741E-2</c:v>
                </c:pt>
                <c:pt idx="31">
                  <c:v>0.10608871557752408</c:v>
                </c:pt>
                <c:pt idx="32">
                  <c:v>6.8725450126558979E-2</c:v>
                </c:pt>
                <c:pt idx="33">
                  <c:v>0.12850091437054834</c:v>
                </c:pt>
                <c:pt idx="34">
                  <c:v>8.0028886201114494E-2</c:v>
                </c:pt>
                <c:pt idx="35">
                  <c:v>0.69461108486506418</c:v>
                </c:pt>
                <c:pt idx="36">
                  <c:v>0.540185138583129</c:v>
                </c:pt>
                <c:pt idx="37">
                  <c:v>0.71411338807815472</c:v>
                </c:pt>
                <c:pt idx="38">
                  <c:v>0.24720910584650108</c:v>
                </c:pt>
                <c:pt idx="39">
                  <c:v>0.11099709790032605</c:v>
                </c:pt>
              </c:numCache>
            </c:numRef>
          </c:yVal>
          <c:smooth val="0"/>
          <c:extLst>
            <c:ext xmlns:c16="http://schemas.microsoft.com/office/drawing/2014/chart" uri="{C3380CC4-5D6E-409C-BE32-E72D297353CC}">
              <c16:uniqueId val="{00000000-7783-4537-970E-05AEE59C2799}"/>
            </c:ext>
          </c:extLst>
        </c:ser>
        <c:ser>
          <c:idx val="1"/>
          <c:order val="1"/>
          <c:tx>
            <c:v>Liquefaction</c:v>
          </c:tx>
          <c:spPr>
            <a:ln w="25400" cap="rnd">
              <a:noFill/>
              <a:round/>
            </a:ln>
            <a:effectLst/>
          </c:spPr>
          <c:marker>
            <c:symbol val="circle"/>
            <c:size val="5"/>
            <c:spPr>
              <a:solidFill>
                <a:srgbClr val="FF0000"/>
              </a:solidFill>
              <a:ln w="9525">
                <a:solidFill>
                  <a:srgbClr val="FF0000"/>
                </a:solidFill>
              </a:ln>
              <a:effectLst/>
            </c:spPr>
          </c:marker>
          <c:xVal>
            <c:numRef>
              <c:f>'Ku et al Function'!$H$44:$H$168</c:f>
              <c:numCache>
                <c:formatCode>General</c:formatCode>
                <c:ptCount val="125"/>
                <c:pt idx="0">
                  <c:v>42.5</c:v>
                </c:pt>
                <c:pt idx="1">
                  <c:v>62.98</c:v>
                </c:pt>
                <c:pt idx="2">
                  <c:v>80.77</c:v>
                </c:pt>
                <c:pt idx="3">
                  <c:v>82.09</c:v>
                </c:pt>
                <c:pt idx="4">
                  <c:v>72.22</c:v>
                </c:pt>
                <c:pt idx="5">
                  <c:v>59.82</c:v>
                </c:pt>
                <c:pt idx="6">
                  <c:v>47.83</c:v>
                </c:pt>
                <c:pt idx="7">
                  <c:v>54.9</c:v>
                </c:pt>
                <c:pt idx="8">
                  <c:v>66.940000000000026</c:v>
                </c:pt>
                <c:pt idx="9">
                  <c:v>43.42</c:v>
                </c:pt>
                <c:pt idx="10">
                  <c:v>61.790000000000013</c:v>
                </c:pt>
                <c:pt idx="11">
                  <c:v>49.95</c:v>
                </c:pt>
                <c:pt idx="12">
                  <c:v>57.09</c:v>
                </c:pt>
                <c:pt idx="13">
                  <c:v>62.96</c:v>
                </c:pt>
                <c:pt idx="14">
                  <c:v>43.36</c:v>
                </c:pt>
                <c:pt idx="15">
                  <c:v>72.53</c:v>
                </c:pt>
                <c:pt idx="16">
                  <c:v>102.55</c:v>
                </c:pt>
                <c:pt idx="17">
                  <c:v>73.72</c:v>
                </c:pt>
                <c:pt idx="18">
                  <c:v>108.46000000000002</c:v>
                </c:pt>
                <c:pt idx="19">
                  <c:v>83.42</c:v>
                </c:pt>
                <c:pt idx="20">
                  <c:v>58.78</c:v>
                </c:pt>
                <c:pt idx="21">
                  <c:v>53.37</c:v>
                </c:pt>
                <c:pt idx="22">
                  <c:v>56.53</c:v>
                </c:pt>
                <c:pt idx="23">
                  <c:v>63.5</c:v>
                </c:pt>
                <c:pt idx="24">
                  <c:v>85.9</c:v>
                </c:pt>
                <c:pt idx="25">
                  <c:v>60.82</c:v>
                </c:pt>
                <c:pt idx="26">
                  <c:v>78.819999999999993</c:v>
                </c:pt>
                <c:pt idx="27">
                  <c:v>85.85</c:v>
                </c:pt>
                <c:pt idx="28">
                  <c:v>42.03</c:v>
                </c:pt>
                <c:pt idx="29">
                  <c:v>82.14</c:v>
                </c:pt>
                <c:pt idx="30">
                  <c:v>106.63</c:v>
                </c:pt>
                <c:pt idx="31">
                  <c:v>43.4</c:v>
                </c:pt>
                <c:pt idx="32">
                  <c:v>86.93</c:v>
                </c:pt>
                <c:pt idx="33">
                  <c:v>58.760000000000012</c:v>
                </c:pt>
                <c:pt idx="34">
                  <c:v>69.440000000000026</c:v>
                </c:pt>
                <c:pt idx="35">
                  <c:v>74.61999999999999</c:v>
                </c:pt>
                <c:pt idx="36">
                  <c:v>84.43</c:v>
                </c:pt>
                <c:pt idx="37">
                  <c:v>48.47</c:v>
                </c:pt>
                <c:pt idx="38">
                  <c:v>79.39</c:v>
                </c:pt>
                <c:pt idx="39">
                  <c:v>51.790000000000013</c:v>
                </c:pt>
                <c:pt idx="40">
                  <c:v>39.660000000000011</c:v>
                </c:pt>
                <c:pt idx="41">
                  <c:v>64.7</c:v>
                </c:pt>
                <c:pt idx="42">
                  <c:v>75.28</c:v>
                </c:pt>
                <c:pt idx="43">
                  <c:v>88.85</c:v>
                </c:pt>
                <c:pt idx="44">
                  <c:v>69.400000000000006</c:v>
                </c:pt>
                <c:pt idx="45">
                  <c:v>60.95</c:v>
                </c:pt>
                <c:pt idx="46">
                  <c:v>113.05</c:v>
                </c:pt>
                <c:pt idx="47">
                  <c:v>88.07</c:v>
                </c:pt>
                <c:pt idx="48">
                  <c:v>89.86999999999999</c:v>
                </c:pt>
                <c:pt idx="49">
                  <c:v>112.04</c:v>
                </c:pt>
                <c:pt idx="50">
                  <c:v>95.710000000000022</c:v>
                </c:pt>
                <c:pt idx="51">
                  <c:v>70.989999999999995</c:v>
                </c:pt>
                <c:pt idx="52">
                  <c:v>95.06</c:v>
                </c:pt>
                <c:pt idx="53">
                  <c:v>74.72</c:v>
                </c:pt>
                <c:pt idx="54">
                  <c:v>97.32</c:v>
                </c:pt>
                <c:pt idx="55">
                  <c:v>47.82</c:v>
                </c:pt>
                <c:pt idx="56">
                  <c:v>43.61</c:v>
                </c:pt>
                <c:pt idx="57">
                  <c:v>43.89</c:v>
                </c:pt>
                <c:pt idx="58">
                  <c:v>45.74</c:v>
                </c:pt>
                <c:pt idx="59">
                  <c:v>79.5</c:v>
                </c:pt>
                <c:pt idx="60">
                  <c:v>108.39</c:v>
                </c:pt>
                <c:pt idx="61">
                  <c:v>80.48</c:v>
                </c:pt>
                <c:pt idx="62">
                  <c:v>89.88</c:v>
                </c:pt>
                <c:pt idx="63">
                  <c:v>94.29</c:v>
                </c:pt>
                <c:pt idx="64">
                  <c:v>70.28</c:v>
                </c:pt>
                <c:pt idx="65">
                  <c:v>63.190000000000012</c:v>
                </c:pt>
                <c:pt idx="66">
                  <c:v>54.89</c:v>
                </c:pt>
                <c:pt idx="67">
                  <c:v>97.16</c:v>
                </c:pt>
                <c:pt idx="68">
                  <c:v>79.61999999999999</c:v>
                </c:pt>
                <c:pt idx="69">
                  <c:v>55.54</c:v>
                </c:pt>
                <c:pt idx="70">
                  <c:v>81.569999999999993</c:v>
                </c:pt>
                <c:pt idx="71">
                  <c:v>75.53</c:v>
                </c:pt>
                <c:pt idx="72">
                  <c:v>91.26</c:v>
                </c:pt>
                <c:pt idx="73">
                  <c:v>64.599999999999994</c:v>
                </c:pt>
                <c:pt idx="74">
                  <c:v>58.03</c:v>
                </c:pt>
                <c:pt idx="75">
                  <c:v>69.05</c:v>
                </c:pt>
                <c:pt idx="76">
                  <c:v>56.94</c:v>
                </c:pt>
                <c:pt idx="77">
                  <c:v>55.75</c:v>
                </c:pt>
                <c:pt idx="78">
                  <c:v>49.91</c:v>
                </c:pt>
                <c:pt idx="79">
                  <c:v>109.23</c:v>
                </c:pt>
                <c:pt idx="80">
                  <c:v>50.64</c:v>
                </c:pt>
                <c:pt idx="81">
                  <c:v>40.25</c:v>
                </c:pt>
                <c:pt idx="82">
                  <c:v>59.91</c:v>
                </c:pt>
                <c:pt idx="83">
                  <c:v>79.03</c:v>
                </c:pt>
                <c:pt idx="84">
                  <c:v>78.040000000000006</c:v>
                </c:pt>
                <c:pt idx="85">
                  <c:v>42.74</c:v>
                </c:pt>
                <c:pt idx="86">
                  <c:v>70.7</c:v>
                </c:pt>
                <c:pt idx="87">
                  <c:v>66.47</c:v>
                </c:pt>
                <c:pt idx="88">
                  <c:v>93.8</c:v>
                </c:pt>
                <c:pt idx="89">
                  <c:v>88.410000000000025</c:v>
                </c:pt>
                <c:pt idx="90">
                  <c:v>98.58</c:v>
                </c:pt>
                <c:pt idx="91">
                  <c:v>123.95</c:v>
                </c:pt>
                <c:pt idx="92">
                  <c:v>88.35</c:v>
                </c:pt>
                <c:pt idx="93">
                  <c:v>95.52</c:v>
                </c:pt>
                <c:pt idx="94">
                  <c:v>92.97</c:v>
                </c:pt>
                <c:pt idx="95">
                  <c:v>62.92</c:v>
                </c:pt>
                <c:pt idx="96">
                  <c:v>68.77</c:v>
                </c:pt>
                <c:pt idx="97">
                  <c:v>86.66</c:v>
                </c:pt>
                <c:pt idx="98">
                  <c:v>77.52</c:v>
                </c:pt>
                <c:pt idx="99">
                  <c:v>68.38</c:v>
                </c:pt>
                <c:pt idx="100">
                  <c:v>111.22</c:v>
                </c:pt>
                <c:pt idx="101">
                  <c:v>64.400000000000006</c:v>
                </c:pt>
                <c:pt idx="102">
                  <c:v>107.07</c:v>
                </c:pt>
                <c:pt idx="103">
                  <c:v>107.78</c:v>
                </c:pt>
                <c:pt idx="104">
                  <c:v>77.52</c:v>
                </c:pt>
                <c:pt idx="105">
                  <c:v>45.97</c:v>
                </c:pt>
                <c:pt idx="106">
                  <c:v>57.82</c:v>
                </c:pt>
                <c:pt idx="107">
                  <c:v>53.160000000000011</c:v>
                </c:pt>
                <c:pt idx="108">
                  <c:v>53.64</c:v>
                </c:pt>
                <c:pt idx="109">
                  <c:v>59.03</c:v>
                </c:pt>
                <c:pt idx="110">
                  <c:v>64.38</c:v>
                </c:pt>
                <c:pt idx="111">
                  <c:v>57.82</c:v>
                </c:pt>
                <c:pt idx="112">
                  <c:v>63.27</c:v>
                </c:pt>
                <c:pt idx="113">
                  <c:v>127.23</c:v>
                </c:pt>
                <c:pt idx="114">
                  <c:v>135.94999999999999</c:v>
                </c:pt>
                <c:pt idx="115">
                  <c:v>136.66</c:v>
                </c:pt>
                <c:pt idx="116">
                  <c:v>97.93</c:v>
                </c:pt>
                <c:pt idx="117">
                  <c:v>118.78</c:v>
                </c:pt>
                <c:pt idx="118">
                  <c:v>107.88</c:v>
                </c:pt>
                <c:pt idx="119">
                  <c:v>100.79</c:v>
                </c:pt>
                <c:pt idx="120">
                  <c:v>71.5</c:v>
                </c:pt>
                <c:pt idx="121">
                  <c:v>154.80000000000001</c:v>
                </c:pt>
                <c:pt idx="122">
                  <c:v>48.25</c:v>
                </c:pt>
                <c:pt idx="123">
                  <c:v>92.51</c:v>
                </c:pt>
                <c:pt idx="124">
                  <c:v>78.989999999999995</c:v>
                </c:pt>
              </c:numCache>
            </c:numRef>
          </c:xVal>
          <c:yVal>
            <c:numRef>
              <c:f>'Ku et al Function'!$O$44:$O$168</c:f>
              <c:numCache>
                <c:formatCode>General</c:formatCode>
                <c:ptCount val="125"/>
                <c:pt idx="0">
                  <c:v>0.37295800675899948</c:v>
                </c:pt>
                <c:pt idx="1">
                  <c:v>0.3094231304029898</c:v>
                </c:pt>
                <c:pt idx="2">
                  <c:v>0.36434163964856148</c:v>
                </c:pt>
                <c:pt idx="3">
                  <c:v>0.36447534425484329</c:v>
                </c:pt>
                <c:pt idx="4">
                  <c:v>0.26554518207686739</c:v>
                </c:pt>
                <c:pt idx="5">
                  <c:v>0.46938081003605103</c:v>
                </c:pt>
                <c:pt idx="6">
                  <c:v>0.30174135121292528</c:v>
                </c:pt>
                <c:pt idx="7">
                  <c:v>0.43168151341926331</c:v>
                </c:pt>
                <c:pt idx="8">
                  <c:v>0.37419100240354775</c:v>
                </c:pt>
                <c:pt idx="9">
                  <c:v>0.43513175447983454</c:v>
                </c:pt>
                <c:pt idx="10">
                  <c:v>0.30289359414404876</c:v>
                </c:pt>
                <c:pt idx="11">
                  <c:v>0.42966987073740115</c:v>
                </c:pt>
                <c:pt idx="12">
                  <c:v>0.36187932174097187</c:v>
                </c:pt>
                <c:pt idx="13">
                  <c:v>0.39783242348215825</c:v>
                </c:pt>
                <c:pt idx="14">
                  <c:v>0.29572791203708571</c:v>
                </c:pt>
                <c:pt idx="15">
                  <c:v>0.39923090338858946</c:v>
                </c:pt>
                <c:pt idx="16">
                  <c:v>0.64992071624535874</c:v>
                </c:pt>
                <c:pt idx="17">
                  <c:v>0.63045278313068476</c:v>
                </c:pt>
                <c:pt idx="18">
                  <c:v>0.7149197431413693</c:v>
                </c:pt>
                <c:pt idx="19">
                  <c:v>0.67249731059197149</c:v>
                </c:pt>
                <c:pt idx="20">
                  <c:v>0.30985722962080853</c:v>
                </c:pt>
                <c:pt idx="21">
                  <c:v>0.29247420470283136</c:v>
                </c:pt>
                <c:pt idx="22">
                  <c:v>0.25912558993363721</c:v>
                </c:pt>
                <c:pt idx="23">
                  <c:v>0.28011550545529368</c:v>
                </c:pt>
                <c:pt idx="24">
                  <c:v>0.24928717741299616</c:v>
                </c:pt>
                <c:pt idx="25">
                  <c:v>0.29801764553190835</c:v>
                </c:pt>
                <c:pt idx="26">
                  <c:v>0.29578307525622921</c:v>
                </c:pt>
                <c:pt idx="27">
                  <c:v>0.44208615743030016</c:v>
                </c:pt>
                <c:pt idx="28">
                  <c:v>0.40525174770144101</c:v>
                </c:pt>
                <c:pt idx="29">
                  <c:v>0.34791315879908025</c:v>
                </c:pt>
                <c:pt idx="30">
                  <c:v>0.32667853128119767</c:v>
                </c:pt>
                <c:pt idx="31">
                  <c:v>0.53861208750611267</c:v>
                </c:pt>
                <c:pt idx="32">
                  <c:v>0.5022286519528707</c:v>
                </c:pt>
                <c:pt idx="33">
                  <c:v>0.4304984269367223</c:v>
                </c:pt>
                <c:pt idx="34">
                  <c:v>0.35365109546160672</c:v>
                </c:pt>
                <c:pt idx="35">
                  <c:v>0.37313796994807058</c:v>
                </c:pt>
                <c:pt idx="36">
                  <c:v>0.31648549834518463</c:v>
                </c:pt>
                <c:pt idx="37">
                  <c:v>0.38539503567627592</c:v>
                </c:pt>
                <c:pt idx="38">
                  <c:v>0.38221501778160838</c:v>
                </c:pt>
                <c:pt idx="39">
                  <c:v>0.38133867892306139</c:v>
                </c:pt>
                <c:pt idx="40">
                  <c:v>0.4136733313315778</c:v>
                </c:pt>
                <c:pt idx="41">
                  <c:v>0.48254130949112889</c:v>
                </c:pt>
                <c:pt idx="42">
                  <c:v>0.4836438125882852</c:v>
                </c:pt>
                <c:pt idx="43">
                  <c:v>0.4287997922317161</c:v>
                </c:pt>
                <c:pt idx="44">
                  <c:v>0.32011076893919826</c:v>
                </c:pt>
                <c:pt idx="45">
                  <c:v>0.30039218006186141</c:v>
                </c:pt>
                <c:pt idx="46">
                  <c:v>0.39101898654703043</c:v>
                </c:pt>
                <c:pt idx="47">
                  <c:v>0.35603096749694446</c:v>
                </c:pt>
                <c:pt idx="48">
                  <c:v>0.24887682720308885</c:v>
                </c:pt>
                <c:pt idx="49">
                  <c:v>0.29802150055845861</c:v>
                </c:pt>
                <c:pt idx="50">
                  <c:v>0.44972508614441087</c:v>
                </c:pt>
                <c:pt idx="51">
                  <c:v>0.20381065840495358</c:v>
                </c:pt>
                <c:pt idx="52">
                  <c:v>0.20957638276189347</c:v>
                </c:pt>
                <c:pt idx="53">
                  <c:v>0.22022421458789543</c:v>
                </c:pt>
                <c:pt idx="54">
                  <c:v>0.23109711048274278</c:v>
                </c:pt>
                <c:pt idx="55">
                  <c:v>0.12760405268356395</c:v>
                </c:pt>
                <c:pt idx="56">
                  <c:v>0.12429822487321046</c:v>
                </c:pt>
                <c:pt idx="57">
                  <c:v>0.12666097782185567</c:v>
                </c:pt>
                <c:pt idx="58">
                  <c:v>0.18842135408176017</c:v>
                </c:pt>
                <c:pt idx="59">
                  <c:v>0.21776909895128446</c:v>
                </c:pt>
                <c:pt idx="60">
                  <c:v>0.15403076556532125</c:v>
                </c:pt>
                <c:pt idx="61">
                  <c:v>0.15632344022490074</c:v>
                </c:pt>
                <c:pt idx="62">
                  <c:v>0.14373350252442527</c:v>
                </c:pt>
                <c:pt idx="63">
                  <c:v>0.18379818523889738</c:v>
                </c:pt>
                <c:pt idx="64">
                  <c:v>0.13446694716253418</c:v>
                </c:pt>
                <c:pt idx="65">
                  <c:v>0.19668693218560859</c:v>
                </c:pt>
                <c:pt idx="66">
                  <c:v>0.19229636730643543</c:v>
                </c:pt>
                <c:pt idx="67">
                  <c:v>0.23794528846855958</c:v>
                </c:pt>
                <c:pt idx="68">
                  <c:v>0.18969684805159259</c:v>
                </c:pt>
                <c:pt idx="69">
                  <c:v>0.16793291166624316</c:v>
                </c:pt>
                <c:pt idx="70">
                  <c:v>0.20034906889163828</c:v>
                </c:pt>
                <c:pt idx="71">
                  <c:v>0.199433265708434</c:v>
                </c:pt>
                <c:pt idx="72">
                  <c:v>0.20397548022268125</c:v>
                </c:pt>
                <c:pt idx="73">
                  <c:v>0.20496239533115729</c:v>
                </c:pt>
                <c:pt idx="74">
                  <c:v>0.19812221124826063</c:v>
                </c:pt>
                <c:pt idx="75">
                  <c:v>0.1302736754796526</c:v>
                </c:pt>
                <c:pt idx="76">
                  <c:v>0.12684298697987345</c:v>
                </c:pt>
                <c:pt idx="77">
                  <c:v>0.13541171949367109</c:v>
                </c:pt>
                <c:pt idx="78">
                  <c:v>0.11234120304548452</c:v>
                </c:pt>
                <c:pt idx="79">
                  <c:v>0.22603912867337597</c:v>
                </c:pt>
                <c:pt idx="80">
                  <c:v>0.12154960569023507</c:v>
                </c:pt>
                <c:pt idx="81">
                  <c:v>0.12280052067092619</c:v>
                </c:pt>
                <c:pt idx="82">
                  <c:v>0.11120794903190026</c:v>
                </c:pt>
                <c:pt idx="83">
                  <c:v>0.18775319992360054</c:v>
                </c:pt>
                <c:pt idx="84">
                  <c:v>0.16015420976005804</c:v>
                </c:pt>
                <c:pt idx="85">
                  <c:v>0.15018462539029584</c:v>
                </c:pt>
                <c:pt idx="86">
                  <c:v>0.18866560485157019</c:v>
                </c:pt>
                <c:pt idx="87">
                  <c:v>0.17645720973919102</c:v>
                </c:pt>
                <c:pt idx="88">
                  <c:v>0.41217755579511317</c:v>
                </c:pt>
                <c:pt idx="89">
                  <c:v>0.42184059541712982</c:v>
                </c:pt>
                <c:pt idx="90">
                  <c:v>0.37541496112385253</c:v>
                </c:pt>
                <c:pt idx="91">
                  <c:v>0.27516690124112281</c:v>
                </c:pt>
                <c:pt idx="92">
                  <c:v>0.24403049951709405</c:v>
                </c:pt>
                <c:pt idx="93">
                  <c:v>0.25097251517929176</c:v>
                </c:pt>
                <c:pt idx="94">
                  <c:v>0.2461059796722779</c:v>
                </c:pt>
                <c:pt idx="95">
                  <c:v>0.17040113766900367</c:v>
                </c:pt>
                <c:pt idx="96">
                  <c:v>0.2243887910078117</c:v>
                </c:pt>
                <c:pt idx="97">
                  <c:v>0.27078195803762689</c:v>
                </c:pt>
                <c:pt idx="98">
                  <c:v>0.16506343298519827</c:v>
                </c:pt>
                <c:pt idx="99">
                  <c:v>0.19735835613664221</c:v>
                </c:pt>
                <c:pt idx="100">
                  <c:v>0.20206563706863395</c:v>
                </c:pt>
                <c:pt idx="101">
                  <c:v>0.39689379116815687</c:v>
                </c:pt>
                <c:pt idx="102">
                  <c:v>0.30358446583055015</c:v>
                </c:pt>
                <c:pt idx="103">
                  <c:v>0.27200146900712807</c:v>
                </c:pt>
                <c:pt idx="104">
                  <c:v>0.1341533171496464</c:v>
                </c:pt>
                <c:pt idx="105">
                  <c:v>8.1684783928970925E-2</c:v>
                </c:pt>
                <c:pt idx="106">
                  <c:v>8.3512492166454663E-2</c:v>
                </c:pt>
                <c:pt idx="107">
                  <c:v>8.3590151447490546E-2</c:v>
                </c:pt>
                <c:pt idx="108">
                  <c:v>9.0850642155140535E-2</c:v>
                </c:pt>
                <c:pt idx="109">
                  <c:v>8.8091026038494238E-2</c:v>
                </c:pt>
                <c:pt idx="110">
                  <c:v>8.0916404351746227E-2</c:v>
                </c:pt>
                <c:pt idx="111">
                  <c:v>0.11119975147370353</c:v>
                </c:pt>
                <c:pt idx="112">
                  <c:v>0.30281344804476412</c:v>
                </c:pt>
                <c:pt idx="113">
                  <c:v>0.5059441910479493</c:v>
                </c:pt>
                <c:pt idx="114">
                  <c:v>0.6257152954004872</c:v>
                </c:pt>
                <c:pt idx="115">
                  <c:v>0.72768956856518718</c:v>
                </c:pt>
                <c:pt idx="116">
                  <c:v>0.61104475832220395</c:v>
                </c:pt>
                <c:pt idx="117">
                  <c:v>0.63857594445933841</c:v>
                </c:pt>
                <c:pt idx="118">
                  <c:v>0.74795228196610919</c:v>
                </c:pt>
                <c:pt idx="119">
                  <c:v>0.6205480428940342</c:v>
                </c:pt>
                <c:pt idx="120">
                  <c:v>0.56177089665008106</c:v>
                </c:pt>
                <c:pt idx="121">
                  <c:v>0.69518968579569551</c:v>
                </c:pt>
                <c:pt idx="122">
                  <c:v>0.23503969039761374</c:v>
                </c:pt>
                <c:pt idx="123">
                  <c:v>0.14863092630936398</c:v>
                </c:pt>
                <c:pt idx="124">
                  <c:v>0.15510475051715894</c:v>
                </c:pt>
              </c:numCache>
            </c:numRef>
          </c:yVal>
          <c:smooth val="0"/>
          <c:extLst>
            <c:ext xmlns:c16="http://schemas.microsoft.com/office/drawing/2014/chart" uri="{C3380CC4-5D6E-409C-BE32-E72D297353CC}">
              <c16:uniqueId val="{00000001-7783-4537-970E-05AEE59C2799}"/>
            </c:ext>
          </c:extLst>
        </c:ser>
        <c:dLbls>
          <c:showLegendKey val="0"/>
          <c:showVal val="0"/>
          <c:showCatName val="0"/>
          <c:showSerName val="0"/>
          <c:showPercent val="0"/>
          <c:showBubbleSize val="0"/>
        </c:dLbls>
        <c:axId val="286608992"/>
        <c:axId val="285103776"/>
      </c:scatterChart>
      <c:scatterChart>
        <c:scatterStyle val="smoothMarker"/>
        <c:varyColors val="0"/>
        <c:ser>
          <c:idx val="3"/>
          <c:order val="3"/>
          <c:tx>
            <c:v>CRR (Robertson and Wride)</c:v>
          </c:tx>
          <c:spPr>
            <a:ln>
              <a:solidFill>
                <a:schemeClr val="tx1"/>
              </a:solidFill>
              <a:prstDash val="solid"/>
            </a:ln>
          </c:spPr>
          <c:marker>
            <c:symbol val="none"/>
          </c:marker>
          <c:xVal>
            <c:numRef>
              <c:f>'Ku et al Function'!$AL$34:$AL$213</c:f>
              <c:numCache>
                <c:formatCode>General</c:formatCode>
                <c:ptCount val="18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numCache>
            </c:numRef>
          </c:xVal>
          <c:yVal>
            <c:numRef>
              <c:f>'Ku et al Function'!$AO$34:$AO$213</c:f>
              <c:numCache>
                <c:formatCode>General</c:formatCode>
                <c:ptCount val="180"/>
                <c:pt idx="0">
                  <c:v>4.3925285531321363E-2</c:v>
                </c:pt>
                <c:pt idx="1">
                  <c:v>4.4645088864738461E-2</c:v>
                </c:pt>
                <c:pt idx="2">
                  <c:v>4.5364892198155524E-2</c:v>
                </c:pt>
                <c:pt idx="3">
                  <c:v>4.6084695531572628E-2</c:v>
                </c:pt>
                <c:pt idx="4">
                  <c:v>4.6804498864989712E-2</c:v>
                </c:pt>
                <c:pt idx="5">
                  <c:v>4.7524302198406788E-2</c:v>
                </c:pt>
                <c:pt idx="6">
                  <c:v>4.8244105531823858E-2</c:v>
                </c:pt>
                <c:pt idx="7">
                  <c:v>4.8963908865240977E-2</c:v>
                </c:pt>
                <c:pt idx="8">
                  <c:v>4.9683712198658053E-2</c:v>
                </c:pt>
                <c:pt idx="9">
                  <c:v>5.0403515532075144E-2</c:v>
                </c:pt>
                <c:pt idx="10">
                  <c:v>5.1123318865492207E-2</c:v>
                </c:pt>
                <c:pt idx="11">
                  <c:v>5.1843122198909297E-2</c:v>
                </c:pt>
                <c:pt idx="12">
                  <c:v>5.2562925532326436E-2</c:v>
                </c:pt>
                <c:pt idx="13">
                  <c:v>5.3282728865743478E-2</c:v>
                </c:pt>
                <c:pt idx="14">
                  <c:v>5.4002532199160576E-2</c:v>
                </c:pt>
                <c:pt idx="15">
                  <c:v>5.472233553257768E-2</c:v>
                </c:pt>
                <c:pt idx="16">
                  <c:v>5.5442138865994729E-2</c:v>
                </c:pt>
                <c:pt idx="17">
                  <c:v>5.6161942199411806E-2</c:v>
                </c:pt>
                <c:pt idx="18">
                  <c:v>5.6881745532828897E-2</c:v>
                </c:pt>
                <c:pt idx="19">
                  <c:v>5.7601548866245987E-2</c:v>
                </c:pt>
                <c:pt idx="20">
                  <c:v>5.8321352199663057E-2</c:v>
                </c:pt>
                <c:pt idx="21">
                  <c:v>5.9041155533080134E-2</c:v>
                </c:pt>
                <c:pt idx="22">
                  <c:v>5.9760958866497252E-2</c:v>
                </c:pt>
                <c:pt idx="23">
                  <c:v>6.0480762199914322E-2</c:v>
                </c:pt>
                <c:pt idx="24">
                  <c:v>6.1200565533331405E-2</c:v>
                </c:pt>
                <c:pt idx="25">
                  <c:v>6.1920368866748482E-2</c:v>
                </c:pt>
                <c:pt idx="26">
                  <c:v>6.2640172200165545E-2</c:v>
                </c:pt>
                <c:pt idx="27">
                  <c:v>6.3359975533582663E-2</c:v>
                </c:pt>
                <c:pt idx="28">
                  <c:v>6.4079778866999768E-2</c:v>
                </c:pt>
                <c:pt idx="29">
                  <c:v>6.4799582200416858E-2</c:v>
                </c:pt>
                <c:pt idx="30">
                  <c:v>6.5519385533833921E-2</c:v>
                </c:pt>
                <c:pt idx="31">
                  <c:v>6.623918886725097E-2</c:v>
                </c:pt>
                <c:pt idx="32">
                  <c:v>6.6958992200668102E-2</c:v>
                </c:pt>
                <c:pt idx="33">
                  <c:v>6.7678795534085179E-2</c:v>
                </c:pt>
                <c:pt idx="34">
                  <c:v>6.8398598867502297E-2</c:v>
                </c:pt>
                <c:pt idx="35">
                  <c:v>6.9118402200919374E-2</c:v>
                </c:pt>
                <c:pt idx="36">
                  <c:v>6.9838205534336478E-2</c:v>
                </c:pt>
                <c:pt idx="37">
                  <c:v>7.0558008867753527E-2</c:v>
                </c:pt>
                <c:pt idx="38">
                  <c:v>7.127781220117059E-2</c:v>
                </c:pt>
                <c:pt idx="39">
                  <c:v>7.1997615534587694E-2</c:v>
                </c:pt>
                <c:pt idx="40">
                  <c:v>7.2717418868004813E-2</c:v>
                </c:pt>
                <c:pt idx="41">
                  <c:v>7.3437222201421903E-2</c:v>
                </c:pt>
                <c:pt idx="42">
                  <c:v>7.4157025534838966E-2</c:v>
                </c:pt>
                <c:pt idx="43">
                  <c:v>7.4876828868256029E-2</c:v>
                </c:pt>
                <c:pt idx="44">
                  <c:v>7.5596632201673147E-2</c:v>
                </c:pt>
                <c:pt idx="45">
                  <c:v>7.6316435535090252E-2</c:v>
                </c:pt>
                <c:pt idx="46">
                  <c:v>7.7036238868507315E-2</c:v>
                </c:pt>
                <c:pt idx="47">
                  <c:v>7.7756042201924391E-2</c:v>
                </c:pt>
                <c:pt idx="48">
                  <c:v>7.8475845535341468E-2</c:v>
                </c:pt>
                <c:pt idx="49">
                  <c:v>7.9174046127659603E-2</c:v>
                </c:pt>
                <c:pt idx="50">
                  <c:v>7.9788897296050473E-2</c:v>
                </c:pt>
                <c:pt idx="51">
                  <c:v>8.0428339296689175E-2</c:v>
                </c:pt>
                <c:pt idx="52">
                  <c:v>8.1092854302756784E-2</c:v>
                </c:pt>
                <c:pt idx="53">
                  <c:v>8.1782924487434933E-2</c:v>
                </c:pt>
                <c:pt idx="54">
                  <c:v>8.2499032023904767E-2</c:v>
                </c:pt>
                <c:pt idx="55">
                  <c:v>8.3241659085347725E-2</c:v>
                </c:pt>
                <c:pt idx="56">
                  <c:v>8.4011287844945062E-2</c:v>
                </c:pt>
                <c:pt idx="57">
                  <c:v>8.4808400475878218E-2</c:v>
                </c:pt>
                <c:pt idx="58">
                  <c:v>8.5633479151328365E-2</c:v>
                </c:pt>
                <c:pt idx="59">
                  <c:v>8.6487006044476872E-2</c:v>
                </c:pt>
                <c:pt idx="60">
                  <c:v>8.736946332850512E-2</c:v>
                </c:pt>
                <c:pt idx="61">
                  <c:v>8.8281333176594451E-2</c:v>
                </c:pt>
                <c:pt idx="62">
                  <c:v>8.9223097761926065E-2</c:v>
                </c:pt>
                <c:pt idx="63">
                  <c:v>9.0195239257681484E-2</c:v>
                </c:pt>
                <c:pt idx="64">
                  <c:v>9.1198239837041811E-2</c:v>
                </c:pt>
                <c:pt idx="65">
                  <c:v>9.2232581673188568E-2</c:v>
                </c:pt>
                <c:pt idx="66">
                  <c:v>9.3298746939303068E-2</c:v>
                </c:pt>
                <c:pt idx="67">
                  <c:v>9.4397217808566539E-2</c:v>
                </c:pt>
                <c:pt idx="68">
                  <c:v>9.5528476454160391E-2</c:v>
                </c:pt>
                <c:pt idx="69">
                  <c:v>9.6693005049265868E-2</c:v>
                </c:pt>
                <c:pt idx="70">
                  <c:v>9.7891285767064296E-2</c:v>
                </c:pt>
                <c:pt idx="71">
                  <c:v>9.9123800780737167E-2</c:v>
                </c:pt>
                <c:pt idx="72">
                  <c:v>0.10039103226346563</c:v>
                </c:pt>
                <c:pt idx="73">
                  <c:v>0.10169346238843113</c:v>
                </c:pt>
                <c:pt idx="74">
                  <c:v>0.10303157332881491</c:v>
                </c:pt>
                <c:pt idx="75">
                  <c:v>0.10440584725779828</c:v>
                </c:pt>
                <c:pt idx="76">
                  <c:v>0.1058167663485627</c:v>
                </c:pt>
                <c:pt idx="77">
                  <c:v>0.10726481277428948</c:v>
                </c:pt>
                <c:pt idx="78">
                  <c:v>0.10875046870815977</c:v>
                </c:pt>
                <c:pt idx="79">
                  <c:v>0.11027421632335506</c:v>
                </c:pt>
                <c:pt idx="80">
                  <c:v>0.11183653779305661</c:v>
                </c:pt>
                <c:pt idx="81">
                  <c:v>0.11343791529044583</c:v>
                </c:pt>
                <c:pt idx="82">
                  <c:v>0.11507883098870403</c:v>
                </c:pt>
                <c:pt idx="83">
                  <c:v>0.11675976706101249</c:v>
                </c:pt>
                <c:pt idx="84">
                  <c:v>0.11848120568055251</c:v>
                </c:pt>
                <c:pt idx="85">
                  <c:v>0.12024362902050541</c:v>
                </c:pt>
                <c:pt idx="86">
                  <c:v>0.12204751925405261</c:v>
                </c:pt>
                <c:pt idx="87">
                  <c:v>0.12389335855437544</c:v>
                </c:pt>
                <c:pt idx="88">
                  <c:v>0.12578162909465512</c:v>
                </c:pt>
                <c:pt idx="89">
                  <c:v>0.12771281304807316</c:v>
                </c:pt>
                <c:pt idx="90">
                  <c:v>0.12968739258781076</c:v>
                </c:pt>
                <c:pt idx="91">
                  <c:v>0.13170584988704923</c:v>
                </c:pt>
                <c:pt idx="92">
                  <c:v>0.13376866711896984</c:v>
                </c:pt>
                <c:pt idx="93">
                  <c:v>0.1358763264567541</c:v>
                </c:pt>
                <c:pt idx="94">
                  <c:v>0.13802931007358318</c:v>
                </c:pt>
                <c:pt idx="95">
                  <c:v>0.14022810014263873</c:v>
                </c:pt>
                <c:pt idx="96">
                  <c:v>0.14247317883710162</c:v>
                </c:pt>
                <c:pt idx="97">
                  <c:v>0.14476502833015328</c:v>
                </c:pt>
                <c:pt idx="98">
                  <c:v>0.14710413079497539</c:v>
                </c:pt>
                <c:pt idx="99">
                  <c:v>0.14949096840474888</c:v>
                </c:pt>
                <c:pt idx="100">
                  <c:v>0.1519260233326552</c:v>
                </c:pt>
                <c:pt idx="101">
                  <c:v>0.15440977775187578</c:v>
                </c:pt>
                <c:pt idx="102">
                  <c:v>0.15694271383559188</c:v>
                </c:pt>
                <c:pt idx="103">
                  <c:v>0.15952531375698478</c:v>
                </c:pt>
                <c:pt idx="104">
                  <c:v>0.16215805968923588</c:v>
                </c:pt>
                <c:pt idx="105">
                  <c:v>0.16484143380552657</c:v>
                </c:pt>
                <c:pt idx="106">
                  <c:v>0.16757591827903787</c:v>
                </c:pt>
                <c:pt idx="107">
                  <c:v>0.17036199528295151</c:v>
                </c:pt>
                <c:pt idx="108">
                  <c:v>0.17320014699044872</c:v>
                </c:pt>
                <c:pt idx="109">
                  <c:v>0.17609085557471049</c:v>
                </c:pt>
                <c:pt idx="110">
                  <c:v>0.17903460320891865</c:v>
                </c:pt>
                <c:pt idx="111">
                  <c:v>0.18203187206625421</c:v>
                </c:pt>
                <c:pt idx="112">
                  <c:v>0.18508314431989853</c:v>
                </c:pt>
                <c:pt idx="113">
                  <c:v>0.18818890214303299</c:v>
                </c:pt>
                <c:pt idx="114">
                  <c:v>0.19134962770883887</c:v>
                </c:pt>
                <c:pt idx="115">
                  <c:v>0.19456580319049774</c:v>
                </c:pt>
                <c:pt idx="116">
                  <c:v>0.19783791076119053</c:v>
                </c:pt>
                <c:pt idx="117">
                  <c:v>0.20116643259409886</c:v>
                </c:pt>
                <c:pt idx="118">
                  <c:v>0.20455185086240388</c:v>
                </c:pt>
                <c:pt idx="119">
                  <c:v>0.20799464773928703</c:v>
                </c:pt>
                <c:pt idx="120">
                  <c:v>0.21149530539792974</c:v>
                </c:pt>
                <c:pt idx="121">
                  <c:v>0.21505430601151296</c:v>
                </c:pt>
                <c:pt idx="122">
                  <c:v>0.2186721317532184</c:v>
                </c:pt>
                <c:pt idx="123">
                  <c:v>0.22234926479622744</c:v>
                </c:pt>
                <c:pt idx="124">
                  <c:v>0.22608618731372096</c:v>
                </c:pt>
                <c:pt idx="125">
                  <c:v>0.22988338147888074</c:v>
                </c:pt>
                <c:pt idx="126">
                  <c:v>0.23374132946488788</c:v>
                </c:pt>
                <c:pt idx="127">
                  <c:v>0.23766051344492364</c:v>
                </c:pt>
                <c:pt idx="128">
                  <c:v>0.2416414155921697</c:v>
                </c:pt>
                <c:pt idx="129">
                  <c:v>0.24568451807980685</c:v>
                </c:pt>
                <c:pt idx="130">
                  <c:v>0.24979030308101693</c:v>
                </c:pt>
                <c:pt idx="131">
                  <c:v>0.25395925276898079</c:v>
                </c:pt>
                <c:pt idx="132">
                  <c:v>0.25819184931688033</c:v>
                </c:pt>
                <c:pt idx="133">
                  <c:v>0.26248857489789679</c:v>
                </c:pt>
                <c:pt idx="134">
                  <c:v>0.26684991168521077</c:v>
                </c:pt>
                <c:pt idx="135">
                  <c:v>0.27127634185200433</c:v>
                </c:pt>
                <c:pt idx="136">
                  <c:v>0.27576834757145852</c:v>
                </c:pt>
                <c:pt idx="137">
                  <c:v>0.28032641101675487</c:v>
                </c:pt>
                <c:pt idx="138">
                  <c:v>0.2849510143610744</c:v>
                </c:pt>
                <c:pt idx="139">
                  <c:v>0.2896426397775988</c:v>
                </c:pt>
                <c:pt idx="140">
                  <c:v>0.29440176943950896</c:v>
                </c:pt>
                <c:pt idx="141">
                  <c:v>0.29922888551998672</c:v>
                </c:pt>
                <c:pt idx="142">
                  <c:v>0.30412447019221289</c:v>
                </c:pt>
                <c:pt idx="143">
                  <c:v>0.30908900562936925</c:v>
                </c:pt>
                <c:pt idx="144">
                  <c:v>0.31412297400463696</c:v>
                </c:pt>
                <c:pt idx="145">
                  <c:v>0.31922685749119689</c:v>
                </c:pt>
                <c:pt idx="146">
                  <c:v>0.32440113826223116</c:v>
                </c:pt>
                <c:pt idx="147">
                  <c:v>0.32964629849092075</c:v>
                </c:pt>
                <c:pt idx="148">
                  <c:v>0.33496282035044711</c:v>
                </c:pt>
                <c:pt idx="149">
                  <c:v>0.340351186013991</c:v>
                </c:pt>
                <c:pt idx="150">
                  <c:v>0.34581187765473442</c:v>
                </c:pt>
                <c:pt idx="151">
                  <c:v>0.35134537744585848</c:v>
                </c:pt>
                <c:pt idx="152">
                  <c:v>0.35695216756054454</c:v>
                </c:pt>
                <c:pt idx="153">
                  <c:v>0.36263273017197367</c:v>
                </c:pt>
                <c:pt idx="154">
                  <c:v>0.36838754745332752</c:v>
                </c:pt>
                <c:pt idx="155">
                  <c:v>0.37421710157778731</c:v>
                </c:pt>
                <c:pt idx="156">
                  <c:v>0.38012187471853437</c:v>
                </c:pt>
                <c:pt idx="157">
                  <c:v>0.38610234904875013</c:v>
                </c:pt>
                <c:pt idx="158">
                  <c:v>0.39215900674161575</c:v>
                </c:pt>
                <c:pt idx="159">
                  <c:v>0.39829232997031261</c:v>
                </c:pt>
                <c:pt idx="160">
                  <c:v>0.40450280090802204</c:v>
                </c:pt>
                <c:pt idx="161">
                  <c:v>0.41079090172792532</c:v>
                </c:pt>
                <c:pt idx="162">
                  <c:v>0.4171571146032037</c:v>
                </c:pt>
                <c:pt idx="163">
                  <c:v>0.42360192170703892</c:v>
                </c:pt>
                <c:pt idx="164">
                  <c:v>0.43012580521261207</c:v>
                </c:pt>
                <c:pt idx="165">
                  <c:v>0.43672924729310408</c:v>
                </c:pt>
                <c:pt idx="166">
                  <c:v>0.44341273012169685</c:v>
                </c:pt>
                <c:pt idx="167">
                  <c:v>0.45017673587157164</c:v>
                </c:pt>
                <c:pt idx="168">
                  <c:v>0.45702174671590934</c:v>
                </c:pt>
                <c:pt idx="169">
                  <c:v>0.46394824482789182</c:v>
                </c:pt>
                <c:pt idx="170">
                  <c:v>0.47095671238070025</c:v>
                </c:pt>
                <c:pt idx="171">
                  <c:v>0.47804763154751528</c:v>
                </c:pt>
                <c:pt idx="172">
                  <c:v>0.48522148450151925</c:v>
                </c:pt>
                <c:pt idx="173">
                  <c:v>0.49247875341589337</c:v>
                </c:pt>
                <c:pt idx="174">
                  <c:v>0.49981992046381823</c:v>
                </c:pt>
                <c:pt idx="175">
                  <c:v>0.5072454678184759</c:v>
                </c:pt>
                <c:pt idx="176">
                  <c:v>0.51475587765304742</c:v>
                </c:pt>
                <c:pt idx="177">
                  <c:v>0.52235163214071378</c:v>
                </c:pt>
                <c:pt idx="178">
                  <c:v>0.5300332134546567</c:v>
                </c:pt>
                <c:pt idx="179">
                  <c:v>0.53780110376805734</c:v>
                </c:pt>
              </c:numCache>
            </c:numRef>
          </c:yVal>
          <c:smooth val="1"/>
          <c:extLst>
            <c:ext xmlns:c16="http://schemas.microsoft.com/office/drawing/2014/chart" uri="{C3380CC4-5D6E-409C-BE32-E72D297353CC}">
              <c16:uniqueId val="{00000002-7783-4537-970E-05AEE59C2799}"/>
            </c:ext>
          </c:extLst>
        </c:ser>
        <c:dLbls>
          <c:showLegendKey val="0"/>
          <c:showVal val="0"/>
          <c:showCatName val="0"/>
          <c:showSerName val="0"/>
          <c:showPercent val="0"/>
          <c:showBubbleSize val="0"/>
        </c:dLbls>
        <c:axId val="286608992"/>
        <c:axId val="285103776"/>
        <c:extLst>
          <c:ext xmlns:c15="http://schemas.microsoft.com/office/drawing/2012/chart" uri="{02D57815-91ED-43cb-92C2-25804820EDAC}">
            <c15:filteredScatterSeries>
              <c15:ser>
                <c:idx val="2"/>
                <c:order val="2"/>
                <c:tx>
                  <c:v>Ku et al median</c:v>
                </c:tx>
                <c:spPr>
                  <a:ln>
                    <a:solidFill>
                      <a:schemeClr val="tx1"/>
                    </a:solidFill>
                  </a:ln>
                </c:spPr>
                <c:marker>
                  <c:symbol val="none"/>
                </c:marker>
                <c:xVal>
                  <c:numRef>
                    <c:extLst>
                      <c:ext uri="{02D57815-91ED-43cb-92C2-25804820EDAC}">
                        <c15:formulaRef>
                          <c15:sqref>'Ku et al Function'!$AL$34:$AL$213</c15:sqref>
                        </c15:formulaRef>
                      </c:ext>
                    </c:extLst>
                    <c:numCache>
                      <c:formatCode>General</c:formatCode>
                      <c:ptCount val="18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numCache>
                  </c:numRef>
                </c:xVal>
                <c:yVal>
                  <c:numRef>
                    <c:extLst>
                      <c:ext uri="{02D57815-91ED-43cb-92C2-25804820EDAC}">
                        <c15:formulaRef>
                          <c15:sqref>'Ku et al Function'!$AN$34:$AN$213</c15:sqref>
                        </c15:formulaRef>
                      </c:ext>
                    </c:extLst>
                    <c:numCache>
                      <c:formatCode>General</c:formatCode>
                      <c:ptCount val="180"/>
                      <c:pt idx="0">
                        <c:v>5.8471868017309435E-2</c:v>
                      </c:pt>
                      <c:pt idx="1">
                        <c:v>5.9430046091757525E-2</c:v>
                      </c:pt>
                      <c:pt idx="2">
                        <c:v>6.0388224166205588E-2</c:v>
                      </c:pt>
                      <c:pt idx="3">
                        <c:v>6.1346402240653665E-2</c:v>
                      </c:pt>
                      <c:pt idx="4">
                        <c:v>6.2304580315101728E-2</c:v>
                      </c:pt>
                      <c:pt idx="5">
                        <c:v>6.3262758389549797E-2</c:v>
                      </c:pt>
                      <c:pt idx="6">
                        <c:v>6.422093646399786E-2</c:v>
                      </c:pt>
                      <c:pt idx="7">
                        <c:v>6.5179114538445937E-2</c:v>
                      </c:pt>
                      <c:pt idx="8">
                        <c:v>6.6137292612894014E-2</c:v>
                      </c:pt>
                      <c:pt idx="9">
                        <c:v>6.709547068734209E-2</c:v>
                      </c:pt>
                      <c:pt idx="10">
                        <c:v>6.8053648761790139E-2</c:v>
                      </c:pt>
                      <c:pt idx="11">
                        <c:v>6.9011826836238216E-2</c:v>
                      </c:pt>
                      <c:pt idx="12">
                        <c:v>6.9970004910686293E-2</c:v>
                      </c:pt>
                      <c:pt idx="13">
                        <c:v>7.0928182985134341E-2</c:v>
                      </c:pt>
                      <c:pt idx="14">
                        <c:v>7.1886361059582418E-2</c:v>
                      </c:pt>
                      <c:pt idx="15">
                        <c:v>7.2844539134030509E-2</c:v>
                      </c:pt>
                      <c:pt idx="16">
                        <c:v>7.3802717208478572E-2</c:v>
                      </c:pt>
                      <c:pt idx="17">
                        <c:v>7.4760895282926634E-2</c:v>
                      </c:pt>
                      <c:pt idx="18">
                        <c:v>7.5719073357374725E-2</c:v>
                      </c:pt>
                      <c:pt idx="19">
                        <c:v>7.6677251431822788E-2</c:v>
                      </c:pt>
                      <c:pt idx="20">
                        <c:v>7.763542950627085E-2</c:v>
                      </c:pt>
                      <c:pt idx="21">
                        <c:v>7.8593607580718913E-2</c:v>
                      </c:pt>
                      <c:pt idx="22">
                        <c:v>7.9551785655166976E-2</c:v>
                      </c:pt>
                      <c:pt idx="23">
                        <c:v>8.0509963729615053E-2</c:v>
                      </c:pt>
                      <c:pt idx="24">
                        <c:v>8.1468141804063129E-2</c:v>
                      </c:pt>
                      <c:pt idx="25">
                        <c:v>8.2426319878511192E-2</c:v>
                      </c:pt>
                      <c:pt idx="26">
                        <c:v>8.3384497952959255E-2</c:v>
                      </c:pt>
                      <c:pt idx="27">
                        <c:v>8.4342676027407332E-2</c:v>
                      </c:pt>
                      <c:pt idx="28">
                        <c:v>8.5300854101855436E-2</c:v>
                      </c:pt>
                      <c:pt idx="29">
                        <c:v>8.6259032176303471E-2</c:v>
                      </c:pt>
                      <c:pt idx="30">
                        <c:v>8.7217210250751562E-2</c:v>
                      </c:pt>
                      <c:pt idx="31">
                        <c:v>8.8175388325199611E-2</c:v>
                      </c:pt>
                      <c:pt idx="32">
                        <c:v>8.9133566399647701E-2</c:v>
                      </c:pt>
                      <c:pt idx="33">
                        <c:v>9.0091744474095778E-2</c:v>
                      </c:pt>
                      <c:pt idx="34">
                        <c:v>9.1049922548543855E-2</c:v>
                      </c:pt>
                      <c:pt idx="35">
                        <c:v>9.2008100622991904E-2</c:v>
                      </c:pt>
                      <c:pt idx="36">
                        <c:v>9.2966278697439994E-2</c:v>
                      </c:pt>
                      <c:pt idx="37">
                        <c:v>9.3924456771888057E-2</c:v>
                      </c:pt>
                      <c:pt idx="38">
                        <c:v>9.4882634846336134E-2</c:v>
                      </c:pt>
                      <c:pt idx="39">
                        <c:v>9.5840812920784182E-2</c:v>
                      </c:pt>
                      <c:pt idx="40">
                        <c:v>9.6798990995232273E-2</c:v>
                      </c:pt>
                      <c:pt idx="41">
                        <c:v>9.7757169069680336E-2</c:v>
                      </c:pt>
                      <c:pt idx="42">
                        <c:v>9.8715347144128385E-2</c:v>
                      </c:pt>
                      <c:pt idx="43">
                        <c:v>9.9673525218576461E-2</c:v>
                      </c:pt>
                      <c:pt idx="44">
                        <c:v>0.10063170329302454</c:v>
                      </c:pt>
                      <c:pt idx="45">
                        <c:v>0.10158988136747264</c:v>
                      </c:pt>
                      <c:pt idx="46">
                        <c:v>0.10254805944192066</c:v>
                      </c:pt>
                      <c:pt idx="47">
                        <c:v>0.10350623751636874</c:v>
                      </c:pt>
                      <c:pt idx="48">
                        <c:v>0.10446441559081683</c:v>
                      </c:pt>
                      <c:pt idx="49">
                        <c:v>0.10539383682029348</c:v>
                      </c:pt>
                      <c:pt idx="50">
                        <c:v>0.10621230608995372</c:v>
                      </c:pt>
                      <c:pt idx="51">
                        <c:v>0.10706350985138187</c:v>
                      </c:pt>
                      <c:pt idx="52">
                        <c:v>0.10794808995735766</c:v>
                      </c:pt>
                      <c:pt idx="53">
                        <c:v>0.10886668826066084</c:v>
                      </c:pt>
                      <c:pt idx="54">
                        <c:v>0.10981994661407123</c:v>
                      </c:pt>
                      <c:pt idx="55">
                        <c:v>0.11080850687036851</c:v>
                      </c:pt>
                      <c:pt idx="56">
                        <c:v>0.1118330108823325</c:v>
                      </c:pt>
                      <c:pt idx="57">
                        <c:v>0.11289410050274289</c:v>
                      </c:pt>
                      <c:pt idx="58">
                        <c:v>0.11399241758437957</c:v>
                      </c:pt>
                      <c:pt idx="59">
                        <c:v>0.11512860398002217</c:v>
                      </c:pt>
                      <c:pt idx="60">
                        <c:v>0.11630330154245054</c:v>
                      </c:pt>
                      <c:pt idx="61">
                        <c:v>0.11751715212444441</c:v>
                      </c:pt>
                      <c:pt idx="62">
                        <c:v>0.11877079757878353</c:v>
                      </c:pt>
                      <c:pt idx="63">
                        <c:v>0.1200648797582477</c:v>
                      </c:pt>
                      <c:pt idx="64">
                        <c:v>0.12140004051561662</c:v>
                      </c:pt>
                      <c:pt idx="65">
                        <c:v>0.12277692170367013</c:v>
                      </c:pt>
                      <c:pt idx="66">
                        <c:v>0.12419616517518794</c:v>
                      </c:pt>
                      <c:pt idx="67">
                        <c:v>0.12565841278294987</c:v>
                      </c:pt>
                      <c:pt idx="68">
                        <c:v>0.12716430637973558</c:v>
                      </c:pt>
                      <c:pt idx="69">
                        <c:v>0.12871448781832492</c:v>
                      </c:pt>
                      <c:pt idx="70">
                        <c:v>0.13030959895149757</c:v>
                      </c:pt>
                      <c:pt idx="71">
                        <c:v>0.13195028163203337</c:v>
                      </c:pt>
                      <c:pt idx="72">
                        <c:v>0.13363717771271214</c:v>
                      </c:pt>
                      <c:pt idx="73">
                        <c:v>0.13537092904631345</c:v>
                      </c:pt>
                      <c:pt idx="74">
                        <c:v>0.13715217748561723</c:v>
                      </c:pt>
                      <c:pt idx="75">
                        <c:v>0.13898156488340316</c:v>
                      </c:pt>
                      <c:pt idx="76">
                        <c:v>0.14085973309245106</c:v>
                      </c:pt>
                      <c:pt idx="77">
                        <c:v>0.14278732396554061</c:v>
                      </c:pt>
                      <c:pt idx="78">
                        <c:v>0.14476497935545166</c:v>
                      </c:pt>
                      <c:pt idx="79">
                        <c:v>0.14679334111496395</c:v>
                      </c:pt>
                      <c:pt idx="80">
                        <c:v>0.14887305109685717</c:v>
                      </c:pt>
                      <c:pt idx="81">
                        <c:v>0.15100475115391124</c:v>
                      </c:pt>
                      <c:pt idx="82">
                        <c:v>0.15318908313890572</c:v>
                      </c:pt>
                      <c:pt idx="83">
                        <c:v>0.1554266889046205</c:v>
                      </c:pt>
                      <c:pt idx="84">
                        <c:v>0.15771821030383534</c:v>
                      </c:pt>
                      <c:pt idx="85">
                        <c:v>0.16006428918932986</c:v>
                      </c:pt>
                      <c:pt idx="86">
                        <c:v>0.16246556741388407</c:v>
                      </c:pt>
                      <c:pt idx="87">
                        <c:v>0.16492268683027758</c:v>
                      </c:pt>
                      <c:pt idx="88">
                        <c:v>0.16743628929129017</c:v>
                      </c:pt>
                      <c:pt idx="89">
                        <c:v>0.17000701664970164</c:v>
                      </c:pt>
                      <c:pt idx="90">
                        <c:v>0.17263551075829164</c:v>
                      </c:pt>
                      <c:pt idx="91">
                        <c:v>0.17532241346984007</c:v>
                      </c:pt>
                      <c:pt idx="92">
                        <c:v>0.17806836663712661</c:v>
                      </c:pt>
                      <c:pt idx="93">
                        <c:v>0.18087401211293108</c:v>
                      </c:pt>
                      <c:pt idx="94">
                        <c:v>0.18373999175003319</c:v>
                      </c:pt>
                      <c:pt idx="95">
                        <c:v>0.18666694740121276</c:v>
                      </c:pt>
                      <c:pt idx="96">
                        <c:v>0.1896555209192495</c:v>
                      </c:pt>
                      <c:pt idx="97">
                        <c:v>0.19270635415692308</c:v>
                      </c:pt>
                      <c:pt idx="98">
                        <c:v>0.19582008896701356</c:v>
                      </c:pt>
                      <c:pt idx="99">
                        <c:v>0.19899736720230038</c:v>
                      </c:pt>
                      <c:pt idx="100">
                        <c:v>0.20223883071556342</c:v>
                      </c:pt>
                      <c:pt idx="101">
                        <c:v>0.20554512135958244</c:v>
                      </c:pt>
                      <c:pt idx="102">
                        <c:v>0.20891688098713723</c:v>
                      </c:pt>
                      <c:pt idx="103">
                        <c:v>0.2123547514510076</c:v>
                      </c:pt>
                      <c:pt idx="104">
                        <c:v>0.21585937460397331</c:v>
                      </c:pt>
                      <c:pt idx="105">
                        <c:v>0.21943139229881398</c:v>
                      </c:pt>
                      <c:pt idx="106">
                        <c:v>0.22307144638830936</c:v>
                      </c:pt>
                      <c:pt idx="107">
                        <c:v>0.22678017872523948</c:v>
                      </c:pt>
                      <c:pt idx="108">
                        <c:v>0.23055823116238389</c:v>
                      </c:pt>
                      <c:pt idx="109">
                        <c:v>0.23440624555252229</c:v>
                      </c:pt>
                      <c:pt idx="110">
                        <c:v>0.23832486374843476</c:v>
                      </c:pt>
                      <c:pt idx="111">
                        <c:v>0.24231472760290068</c:v>
                      </c:pt>
                      <c:pt idx="112">
                        <c:v>0.24637647896869996</c:v>
                      </c:pt>
                      <c:pt idx="113">
                        <c:v>0.25051075969861247</c:v>
                      </c:pt>
                      <c:pt idx="114">
                        <c:v>0.2547182116454178</c:v>
                      </c:pt>
                      <c:pt idx="115">
                        <c:v>0.25899947666189593</c:v>
                      </c:pt>
                      <c:pt idx="116">
                        <c:v>0.2633551966008264</c:v>
                      </c:pt>
                      <c:pt idx="117">
                        <c:v>0.26778601331498902</c:v>
                      </c:pt>
                      <c:pt idx="118">
                        <c:v>0.27229256865716361</c:v>
                      </c:pt>
                      <c:pt idx="119">
                        <c:v>0.27687550448012999</c:v>
                      </c:pt>
                      <c:pt idx="120">
                        <c:v>0.28153546263666779</c:v>
                      </c:pt>
                      <c:pt idx="121">
                        <c:v>0.28627308497955689</c:v>
                      </c:pt>
                      <c:pt idx="122">
                        <c:v>0.29108901336157694</c:v>
                      </c:pt>
                      <c:pt idx="123">
                        <c:v>0.29598388963550787</c:v>
                      </c:pt>
                      <c:pt idx="124">
                        <c:v>0.30095835565412926</c:v>
                      </c:pt>
                      <c:pt idx="125">
                        <c:v>0.30601305327022099</c:v>
                      </c:pt>
                      <c:pt idx="126">
                        <c:v>0.31114862433656265</c:v>
                      </c:pt>
                      <c:pt idx="127">
                        <c:v>0.31636571070593411</c:v>
                      </c:pt>
                      <c:pt idx="128">
                        <c:v>0.3216649542311153</c:v>
                      </c:pt>
                      <c:pt idx="129">
                        <c:v>0.32704699676488574</c:v>
                      </c:pt>
                      <c:pt idx="130">
                        <c:v>0.33251248016002527</c:v>
                      </c:pt>
                      <c:pt idx="131">
                        <c:v>0.33806204626931374</c:v>
                      </c:pt>
                      <c:pt idx="132">
                        <c:v>0.34369633694553081</c:v>
                      </c:pt>
                      <c:pt idx="133">
                        <c:v>0.34941599404145629</c:v>
                      </c:pt>
                      <c:pt idx="134">
                        <c:v>0.35522165940986977</c:v>
                      </c:pt>
                      <c:pt idx="135">
                        <c:v>0.36111397490355129</c:v>
                      </c:pt>
                      <c:pt idx="136">
                        <c:v>0.36709358237528056</c:v>
                      </c:pt>
                      <c:pt idx="137">
                        <c:v>0.37316112367783716</c:v>
                      </c:pt>
                      <c:pt idx="138">
                        <c:v>0.37931724066400102</c:v>
                      </c:pt>
                      <c:pt idx="139">
                        <c:v>0.38556257518655185</c:v>
                      </c:pt>
                      <c:pt idx="140">
                        <c:v>0.39189776909826918</c:v>
                      </c:pt>
                      <c:pt idx="141">
                        <c:v>0.39832346425193321</c:v>
                      </c:pt>
                      <c:pt idx="142">
                        <c:v>0.40484030250032343</c:v>
                      </c:pt>
                      <c:pt idx="143">
                        <c:v>0.41144892569621977</c:v>
                      </c:pt>
                      <c:pt idx="144">
                        <c:v>0.41814997569240181</c:v>
                      </c:pt>
                      <c:pt idx="145">
                        <c:v>0.42494409434164937</c:v>
                      </c:pt>
                      <c:pt idx="146">
                        <c:v>0.43183192349674226</c:v>
                      </c:pt>
                      <c:pt idx="147">
                        <c:v>0.43881410501046025</c:v>
                      </c:pt>
                      <c:pt idx="148">
                        <c:v>0.44589128073558304</c:v>
                      </c:pt>
                      <c:pt idx="149">
                        <c:v>0.45306409252489044</c:v>
                      </c:pt>
                      <c:pt idx="150">
                        <c:v>0.4603331822311621</c:v>
                      </c:pt>
                      <c:pt idx="151">
                        <c:v>0.46769919170717794</c:v>
                      </c:pt>
                      <c:pt idx="152">
                        <c:v>0.47516276280571768</c:v>
                      </c:pt>
                      <c:pt idx="153">
                        <c:v>0.482724537379561</c:v>
                      </c:pt>
                      <c:pt idx="154">
                        <c:v>0.49038515728148774</c:v>
                      </c:pt>
                      <c:pt idx="155">
                        <c:v>0.49814526436427764</c:v>
                      </c:pt>
                      <c:pt idx="156">
                        <c:v>0.50600550048071047</c:v>
                      </c:pt>
                      <c:pt idx="157">
                        <c:v>0.51396650748356598</c:v>
                      </c:pt>
                      <c:pt idx="158">
                        <c:v>0.52202892722562388</c:v>
                      </c:pt>
                      <c:pt idx="159">
                        <c:v>0.5301934015596641</c:v>
                      </c:pt>
                      <c:pt idx="160">
                        <c:v>0.53846057233846634</c:v>
                      </c:pt>
                      <c:pt idx="161">
                        <c:v>0.54683108141481007</c:v>
                      </c:pt>
                      <c:pt idx="162">
                        <c:v>0.55530557064147545</c:v>
                      </c:pt>
                      <c:pt idx="163">
                        <c:v>0.56388468187124219</c:v>
                      </c:pt>
                      <c:pt idx="164">
                        <c:v>0.57256905695688987</c:v>
                      </c:pt>
                      <c:pt idx="165">
                        <c:v>0.5813593377511983</c:v>
                      </c:pt>
                      <c:pt idx="166">
                        <c:v>0.5902561661069472</c:v>
                      </c:pt>
                      <c:pt idx="167">
                        <c:v>0.5992601838769166</c:v>
                      </c:pt>
                      <c:pt idx="168">
                        <c:v>0.60837203291388586</c:v>
                      </c:pt>
                      <c:pt idx="169">
                        <c:v>0.61759235507063515</c:v>
                      </c:pt>
                      <c:pt idx="170">
                        <c:v>0.62692179219994393</c:v>
                      </c:pt>
                      <c:pt idx="171">
                        <c:v>0.6363609861545918</c:v>
                      </c:pt>
                      <c:pt idx="172">
                        <c:v>0.64591057878735925</c:v>
                      </c:pt>
                      <c:pt idx="173">
                        <c:v>0.6555712119510253</c:v>
                      </c:pt>
                      <c:pt idx="174">
                        <c:v>0.66534352749837011</c:v>
                      </c:pt>
                      <c:pt idx="175">
                        <c:v>0.67522816728217327</c:v>
                      </c:pt>
                      <c:pt idx="176">
                        <c:v>0.68522577315521482</c:v>
                      </c:pt>
                      <c:pt idx="177">
                        <c:v>0.69533698697027402</c:v>
                      </c:pt>
                      <c:pt idx="178">
                        <c:v>0.70556245058013112</c:v>
                      </c:pt>
                      <c:pt idx="179">
                        <c:v>0.7159028058375656</c:v>
                      </c:pt>
                    </c:numCache>
                  </c:numRef>
                </c:yVal>
                <c:smooth val="1"/>
                <c:extLst>
                  <c:ext xmlns:c16="http://schemas.microsoft.com/office/drawing/2014/chart" uri="{C3380CC4-5D6E-409C-BE32-E72D297353CC}">
                    <c16:uniqueId val="{00000003-7783-4537-970E-05AEE59C2799}"/>
                  </c:ext>
                </c:extLst>
              </c15:ser>
            </c15:filteredScatterSeries>
            <c15:filteredScatterSeries>
              <c15:ser>
                <c:idx val="4"/>
                <c:order val="4"/>
                <c:tx>
                  <c:v>Ku et al. - PL=85%</c:v>
                </c:tx>
                <c:spPr>
                  <a:ln>
                    <a:solidFill>
                      <a:schemeClr val="tx1"/>
                    </a:solidFill>
                    <a:prstDash val="sysDash"/>
                  </a:ln>
                </c:spPr>
                <c:marker>
                  <c:symbol val="none"/>
                </c:marker>
                <c:xVal>
                  <c:numRef>
                    <c:extLst xmlns:c15="http://schemas.microsoft.com/office/drawing/2012/chart">
                      <c:ext xmlns:c15="http://schemas.microsoft.com/office/drawing/2012/chart" uri="{02D57815-91ED-43cb-92C2-25804820EDAC}">
                        <c15:formulaRef>
                          <c15:sqref>'Ku et al Function'!$AL$34:$AL$213</c15:sqref>
                        </c15:formulaRef>
                      </c:ext>
                    </c:extLst>
                    <c:numCache>
                      <c:formatCode>General</c:formatCode>
                      <c:ptCount val="18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numCache>
                  </c:numRef>
                </c:xVal>
                <c:yVal>
                  <c:numRef>
                    <c:extLst xmlns:c15="http://schemas.microsoft.com/office/drawing/2012/chart">
                      <c:ext xmlns:c15="http://schemas.microsoft.com/office/drawing/2012/chart" uri="{02D57815-91ED-43cb-92C2-25804820EDAC}">
                        <c15:formulaRef>
                          <c15:sqref>'Ku et al Function'!$AP$34:$AP$213</c15:sqref>
                        </c15:formulaRef>
                      </c:ext>
                    </c:extLst>
                    <c:numCache>
                      <c:formatCode>General</c:formatCode>
                      <c:ptCount val="180"/>
                      <c:pt idx="0">
                        <c:v>7.7835791118437497E-2</c:v>
                      </c:pt>
                      <c:pt idx="1">
                        <c:v>7.9111285659417954E-2</c:v>
                      </c:pt>
                      <c:pt idx="2">
                        <c:v>8.0386780200398383E-2</c:v>
                      </c:pt>
                      <c:pt idx="3">
                        <c:v>8.1662274741378826E-2</c:v>
                      </c:pt>
                      <c:pt idx="4">
                        <c:v>8.2937769282359242E-2</c:v>
                      </c:pt>
                      <c:pt idx="5">
                        <c:v>8.4213263823339671E-2</c:v>
                      </c:pt>
                      <c:pt idx="6">
                        <c:v>8.5488758364320114E-2</c:v>
                      </c:pt>
                      <c:pt idx="7">
                        <c:v>8.6764252905300543E-2</c:v>
                      </c:pt>
                      <c:pt idx="8">
                        <c:v>8.8039747446280986E-2</c:v>
                      </c:pt>
                      <c:pt idx="9">
                        <c:v>8.9315241987261429E-2</c:v>
                      </c:pt>
                      <c:pt idx="10">
                        <c:v>9.0590736528241844E-2</c:v>
                      </c:pt>
                      <c:pt idx="11">
                        <c:v>9.1866231069222273E-2</c:v>
                      </c:pt>
                      <c:pt idx="12">
                        <c:v>9.314172561020273E-2</c:v>
                      </c:pt>
                      <c:pt idx="13">
                        <c:v>9.4417220151183132E-2</c:v>
                      </c:pt>
                      <c:pt idx="14">
                        <c:v>9.5692714692163575E-2</c:v>
                      </c:pt>
                      <c:pt idx="15">
                        <c:v>9.6968209233144032E-2</c:v>
                      </c:pt>
                      <c:pt idx="16">
                        <c:v>9.8243703774124447E-2</c:v>
                      </c:pt>
                      <c:pt idx="17">
                        <c:v>9.951919831510489E-2</c:v>
                      </c:pt>
                      <c:pt idx="18">
                        <c:v>0.10079469285608535</c:v>
                      </c:pt>
                      <c:pt idx="19">
                        <c:v>0.10207018739706578</c:v>
                      </c:pt>
                      <c:pt idx="20">
                        <c:v>0.10334568193804619</c:v>
                      </c:pt>
                      <c:pt idx="21">
                        <c:v>0.10462117647902663</c:v>
                      </c:pt>
                      <c:pt idx="22">
                        <c:v>0.10589667102000705</c:v>
                      </c:pt>
                      <c:pt idx="23">
                        <c:v>0.10717216556098749</c:v>
                      </c:pt>
                      <c:pt idx="24">
                        <c:v>0.10844766010196794</c:v>
                      </c:pt>
                      <c:pt idx="25">
                        <c:v>0.10972315464294835</c:v>
                      </c:pt>
                      <c:pt idx="26">
                        <c:v>0.11099864918392878</c:v>
                      </c:pt>
                      <c:pt idx="27">
                        <c:v>0.11227414372490922</c:v>
                      </c:pt>
                      <c:pt idx="28">
                        <c:v>0.11354963826588969</c:v>
                      </c:pt>
                      <c:pt idx="29">
                        <c:v>0.11482513280687008</c:v>
                      </c:pt>
                      <c:pt idx="30">
                        <c:v>0.11610062734785055</c:v>
                      </c:pt>
                      <c:pt idx="31">
                        <c:v>0.11737612188883097</c:v>
                      </c:pt>
                      <c:pt idx="32">
                        <c:v>0.11865161642981142</c:v>
                      </c:pt>
                      <c:pt idx="33">
                        <c:v>0.11992711097079185</c:v>
                      </c:pt>
                      <c:pt idx="34">
                        <c:v>0.1212026055117723</c:v>
                      </c:pt>
                      <c:pt idx="35">
                        <c:v>0.12247810005275271</c:v>
                      </c:pt>
                      <c:pt idx="36">
                        <c:v>0.12375359459373317</c:v>
                      </c:pt>
                      <c:pt idx="37">
                        <c:v>0.12502908913471361</c:v>
                      </c:pt>
                      <c:pt idx="38">
                        <c:v>0.12630458367569403</c:v>
                      </c:pt>
                      <c:pt idx="39">
                        <c:v>0.12758007821667444</c:v>
                      </c:pt>
                      <c:pt idx="40">
                        <c:v>0.12885557275765491</c:v>
                      </c:pt>
                      <c:pt idx="41">
                        <c:v>0.13013106729863533</c:v>
                      </c:pt>
                      <c:pt idx="42">
                        <c:v>0.13140656183961574</c:v>
                      </c:pt>
                      <c:pt idx="43">
                        <c:v>0.13268205638059619</c:v>
                      </c:pt>
                      <c:pt idx="44">
                        <c:v>0.13395755092157663</c:v>
                      </c:pt>
                      <c:pt idx="45">
                        <c:v>0.1352330454625571</c:v>
                      </c:pt>
                      <c:pt idx="46">
                        <c:v>0.13650854000353749</c:v>
                      </c:pt>
                      <c:pt idx="47">
                        <c:v>0.13778403454451793</c:v>
                      </c:pt>
                      <c:pt idx="48">
                        <c:v>0.13905952908549837</c:v>
                      </c:pt>
                      <c:pt idx="49">
                        <c:v>0.1402967434781901</c:v>
                      </c:pt>
                      <c:pt idx="50">
                        <c:v>0.14138626234034232</c:v>
                      </c:pt>
                      <c:pt idx="51">
                        <c:v>0.14251935626089463</c:v>
                      </c:pt>
                      <c:pt idx="52">
                        <c:v>0.14369687965275676</c:v>
                      </c:pt>
                      <c:pt idx="53">
                        <c:v>0.1449196869288385</c:v>
                      </c:pt>
                      <c:pt idx="54">
                        <c:v>0.14618863250204972</c:v>
                      </c:pt>
                      <c:pt idx="55">
                        <c:v>0.14750457078530019</c:v>
                      </c:pt>
                      <c:pt idx="56">
                        <c:v>0.14886835619149968</c:v>
                      </c:pt>
                      <c:pt idx="57">
                        <c:v>0.15028084313355797</c:v>
                      </c:pt>
                      <c:pt idx="58">
                        <c:v>0.15174288602438502</c:v>
                      </c:pt>
                      <c:pt idx="59">
                        <c:v>0.15325533927689045</c:v>
                      </c:pt>
                      <c:pt idx="60">
                        <c:v>0.15481905730398418</c:v>
                      </c:pt>
                      <c:pt idx="61">
                        <c:v>0.15643489451857598</c:v>
                      </c:pt>
                      <c:pt idx="62">
                        <c:v>0.15810370533357562</c:v>
                      </c:pt>
                      <c:pt idx="63">
                        <c:v>0.15982634416189301</c:v>
                      </c:pt>
                      <c:pt idx="64">
                        <c:v>0.16160366541643778</c:v>
                      </c:pt>
                      <c:pt idx="65">
                        <c:v>0.16343652351011995</c:v>
                      </c:pt>
                      <c:pt idx="66">
                        <c:v>0.16532577285584912</c:v>
                      </c:pt>
                      <c:pt idx="67">
                        <c:v>0.16727226786653529</c:v>
                      </c:pt>
                      <c:pt idx="68">
                        <c:v>0.16927686295508809</c:v>
                      </c:pt>
                      <c:pt idx="69">
                        <c:v>0.1713404125344174</c:v>
                      </c:pt>
                      <c:pt idx="70">
                        <c:v>0.17346377101743296</c:v>
                      </c:pt>
                      <c:pt idx="71">
                        <c:v>0.17564779281704468</c:v>
                      </c:pt>
                      <c:pt idx="72">
                        <c:v>0.17789333234616239</c:v>
                      </c:pt>
                      <c:pt idx="73">
                        <c:v>0.18020124401769577</c:v>
                      </c:pt>
                      <c:pt idx="74">
                        <c:v>0.18257238224455466</c:v>
                      </c:pt>
                      <c:pt idx="75">
                        <c:v>0.18500760143964887</c:v>
                      </c:pt>
                      <c:pt idx="76">
                        <c:v>0.18750775601588826</c:v>
                      </c:pt>
                      <c:pt idx="77">
                        <c:v>0.19007370038618254</c:v>
                      </c:pt>
                      <c:pt idx="78">
                        <c:v>0.19270628896344161</c:v>
                      </c:pt>
                      <c:pt idx="79">
                        <c:v>0.19540637616057524</c:v>
                      </c:pt>
                      <c:pt idx="80">
                        <c:v>0.19817481639049317</c:v>
                      </c:pt>
                      <c:pt idx="81">
                        <c:v>0.20101246406610535</c:v>
                      </c:pt>
                      <c:pt idx="82">
                        <c:v>0.20392017360032141</c:v>
                      </c:pt>
                      <c:pt idx="83">
                        <c:v>0.20689879940605124</c:v>
                      </c:pt>
                      <c:pt idx="84">
                        <c:v>0.20994919589620467</c:v>
                      </c:pt>
                      <c:pt idx="85">
                        <c:v>0.21307221748369132</c:v>
                      </c:pt>
                      <c:pt idx="86">
                        <c:v>0.21626871858142135</c:v>
                      </c:pt>
                      <c:pt idx="87">
                        <c:v>0.21953955360230432</c:v>
                      </c:pt>
                      <c:pt idx="88">
                        <c:v>0.22288557695925007</c:v>
                      </c:pt>
                      <c:pt idx="89">
                        <c:v>0.22630764306516843</c:v>
                      </c:pt>
                      <c:pt idx="90">
                        <c:v>0.22980660633296909</c:v>
                      </c:pt>
                      <c:pt idx="91">
                        <c:v>0.23338332117556207</c:v>
                      </c:pt>
                      <c:pt idx="92">
                        <c:v>0.237038642005857</c:v>
                      </c:pt>
                      <c:pt idx="93">
                        <c:v>0.24077342323676379</c:v>
                      </c:pt>
                      <c:pt idx="94">
                        <c:v>0.24458851928119216</c:v>
                      </c:pt>
                      <c:pt idx="95">
                        <c:v>0.248484784552052</c:v>
                      </c:pt>
                      <c:pt idx="96">
                        <c:v>0.25246307346225305</c:v>
                      </c:pt>
                      <c:pt idx="97">
                        <c:v>0.25652424042470501</c:v>
                      </c:pt>
                      <c:pt idx="98">
                        <c:v>0.26066913985231799</c:v>
                      </c:pt>
                      <c:pt idx="99">
                        <c:v>0.26489862615800147</c:v>
                      </c:pt>
                      <c:pt idx="100">
                        <c:v>0.26921355375466544</c:v>
                      </c:pt>
                      <c:pt idx="101">
                        <c:v>0.27361477705521953</c:v>
                      </c:pt>
                      <c:pt idx="102">
                        <c:v>0.27810315047257378</c:v>
                      </c:pt>
                      <c:pt idx="103">
                        <c:v>0.28267952841963789</c:v>
                      </c:pt>
                      <c:pt idx="104">
                        <c:v>0.28734476530932174</c:v>
                      </c:pt>
                      <c:pt idx="105">
                        <c:v>0.29209971555453501</c:v>
                      </c:pt>
                      <c:pt idx="106">
                        <c:v>0.29694523356818736</c:v>
                      </c:pt>
                      <c:pt idx="107">
                        <c:v>0.30188217376318904</c:v>
                      </c:pt>
                      <c:pt idx="108">
                        <c:v>0.30691139055244954</c:v>
                      </c:pt>
                      <c:pt idx="109">
                        <c:v>0.31203373834887854</c:v>
                      </c:pt>
                      <c:pt idx="110">
                        <c:v>0.31725007156538632</c:v>
                      </c:pt>
                      <c:pt idx="111">
                        <c:v>0.32256124461488223</c:v>
                      </c:pt>
                      <c:pt idx="112">
                        <c:v>0.32796811191027614</c:v>
                      </c:pt>
                      <c:pt idx="113">
                        <c:v>0.33347152786447809</c:v>
                      </c:pt>
                      <c:pt idx="114">
                        <c:v>0.33907234689039761</c:v>
                      </c:pt>
                      <c:pt idx="115">
                        <c:v>0.34477142340094485</c:v>
                      </c:pt>
                      <c:pt idx="116">
                        <c:v>0.35056961180902929</c:v>
                      </c:pt>
                      <c:pt idx="117">
                        <c:v>0.35646776652756079</c:v>
                      </c:pt>
                      <c:pt idx="118">
                        <c:v>0.36246674196944917</c:v>
                      </c:pt>
                      <c:pt idx="119">
                        <c:v>0.3685673925476044</c:v>
                      </c:pt>
                      <c:pt idx="120">
                        <c:v>0.37477057267493613</c:v>
                      </c:pt>
                      <c:pt idx="121">
                        <c:v>0.38107713676435423</c:v>
                      </c:pt>
                      <c:pt idx="122">
                        <c:v>0.3874879392287684</c:v>
                      </c:pt>
                      <c:pt idx="123">
                        <c:v>0.39400383448108867</c:v>
                      </c:pt>
                      <c:pt idx="124">
                        <c:v>0.40062567693422452</c:v>
                      </c:pt>
                      <c:pt idx="125">
                        <c:v>0.40735432100108609</c:v>
                      </c:pt>
                      <c:pt idx="126">
                        <c:v>0.41419062109458282</c:v>
                      </c:pt>
                      <c:pt idx="127">
                        <c:v>0.42113543162762468</c:v>
                      </c:pt>
                      <c:pt idx="128">
                        <c:v>0.4281896070131217</c:v>
                      </c:pt>
                      <c:pt idx="129">
                        <c:v>0.43535400166398336</c:v>
                      </c:pt>
                      <c:pt idx="130">
                        <c:v>0.44262946999311964</c:v>
                      </c:pt>
                      <c:pt idx="131">
                        <c:v>0.4500168664134403</c:v>
                      </c:pt>
                      <c:pt idx="132">
                        <c:v>0.4575170453378552</c:v>
                      </c:pt>
                      <c:pt idx="133">
                        <c:v>0.46513086117927405</c:v>
                      </c:pt>
                      <c:pt idx="134">
                        <c:v>0.4728591683506066</c:v>
                      </c:pt>
                      <c:pt idx="135">
                        <c:v>0.48070282126476277</c:v>
                      </c:pt>
                      <c:pt idx="136">
                        <c:v>0.48866267433465255</c:v>
                      </c:pt>
                      <c:pt idx="137">
                        <c:v>0.4967395819731853</c:v>
                      </c:pt>
                      <c:pt idx="138">
                        <c:v>0.50493439859327116</c:v>
                      </c:pt>
                      <c:pt idx="139">
                        <c:v>0.5132479786078199</c:v>
                      </c:pt>
                      <c:pt idx="140">
                        <c:v>0.52168117642974088</c:v>
                      </c:pt>
                      <c:pt idx="141">
                        <c:v>0.53023484647194463</c:v>
                      </c:pt>
                      <c:pt idx="142">
                        <c:v>0.53890984314734047</c:v>
                      </c:pt>
                      <c:pt idx="143">
                        <c:v>0.54770702086883849</c:v>
                      </c:pt>
                      <c:pt idx="144">
                        <c:v>0.55662723404934833</c:v>
                      </c:pt>
                      <c:pt idx="145">
                        <c:v>0.56567133710177975</c:v>
                      </c:pt>
                      <c:pt idx="146">
                        <c:v>0.57484018443904261</c:v>
                      </c:pt>
                      <c:pt idx="147">
                        <c:v>0.58413463047404668</c:v>
                      </c:pt>
                      <c:pt idx="148">
                        <c:v>0.59355552961970193</c:v>
                      </c:pt>
                      <c:pt idx="149">
                        <c:v>0.603103736288918</c:v>
                      </c:pt>
                      <c:pt idx="150">
                        <c:v>0.61278010489460466</c:v>
                      </c:pt>
                      <c:pt idx="151">
                        <c:v>0.62258548984967188</c:v>
                      </c:pt>
                      <c:pt idx="152">
                        <c:v>0.63252074556702931</c:v>
                      </c:pt>
                      <c:pt idx="153">
                        <c:v>0.64258672645958681</c:v>
                      </c:pt>
                      <c:pt idx="154">
                        <c:v>0.65278428694025425</c:v>
                      </c:pt>
                      <c:pt idx="155">
                        <c:v>0.66311428142194129</c:v>
                      </c:pt>
                      <c:pt idx="156">
                        <c:v>0.67357756431755789</c:v>
                      </c:pt>
                      <c:pt idx="157">
                        <c:v>0.6841749900400137</c:v>
                      </c:pt>
                      <c:pt idx="158">
                        <c:v>0.6949074130022187</c:v>
                      </c:pt>
                      <c:pt idx="159">
                        <c:v>0.70577568761708265</c:v>
                      </c:pt>
                      <c:pt idx="160">
                        <c:v>0.7167806682975153</c:v>
                      </c:pt>
                      <c:pt idx="161">
                        <c:v>0.72792320945642619</c:v>
                      </c:pt>
                      <c:pt idx="162">
                        <c:v>0.73920416550672563</c:v>
                      </c:pt>
                      <c:pt idx="163">
                        <c:v>0.75062439086132327</c:v>
                      </c:pt>
                      <c:pt idx="164">
                        <c:v>0.76218473993312863</c:v>
                      </c:pt>
                      <c:pt idx="165">
                        <c:v>0.77388606713505181</c:v>
                      </c:pt>
                      <c:pt idx="166">
                        <c:v>0.78572922688000246</c:v>
                      </c:pt>
                      <c:pt idx="167">
                        <c:v>0.79771507358089067</c:v>
                      </c:pt>
                      <c:pt idx="168">
                        <c:v>0.80984446165062574</c:v>
                      </c:pt>
                      <c:pt idx="169">
                        <c:v>0.82211824550211798</c:v>
                      </c:pt>
                      <c:pt idx="170">
                        <c:v>0.83453727954827683</c:v>
                      </c:pt>
                      <c:pt idx="171">
                        <c:v>0.84710241820201193</c:v>
                      </c:pt>
                      <c:pt idx="172">
                        <c:v>0.85981451587623381</c:v>
                      </c:pt>
                      <c:pt idx="173">
                        <c:v>0.87267442698385178</c:v>
                      </c:pt>
                      <c:pt idx="174">
                        <c:v>0.88568300593777571</c:v>
                      </c:pt>
                      <c:pt idx="175">
                        <c:v>0.89884110715091536</c:v>
                      </c:pt>
                      <c:pt idx="176">
                        <c:v>0.91214958503618082</c:v>
                      </c:pt>
                      <c:pt idx="177">
                        <c:v>0.9256092940064814</c:v>
                      </c:pt>
                      <c:pt idx="178">
                        <c:v>0.93922108847472741</c:v>
                      </c:pt>
                      <c:pt idx="179">
                        <c:v>0.95298582285382816</c:v>
                      </c:pt>
                    </c:numCache>
                  </c:numRef>
                </c:yVal>
                <c:smooth val="1"/>
                <c:extLst xmlns:c15="http://schemas.microsoft.com/office/drawing/2012/chart">
                  <c:ext xmlns:c16="http://schemas.microsoft.com/office/drawing/2014/chart" uri="{C3380CC4-5D6E-409C-BE32-E72D297353CC}">
                    <c16:uniqueId val="{00000004-7783-4537-970E-05AEE59C2799}"/>
                  </c:ext>
                </c:extLst>
              </c15:ser>
            </c15:filteredScatterSeries>
            <c15:filteredScatterSeries>
              <c15:ser>
                <c:idx val="5"/>
                <c:order val="5"/>
                <c:tx>
                  <c:v>Our Model 50%</c:v>
                </c:tx>
                <c:spPr>
                  <a:ln>
                    <a:solidFill>
                      <a:srgbClr val="0070C0"/>
                    </a:solidFill>
                  </a:ln>
                </c:spPr>
                <c:marker>
                  <c:symbol val="none"/>
                </c:marker>
                <c:xVal>
                  <c:numRef>
                    <c:extLst xmlns:c15="http://schemas.microsoft.com/office/drawing/2012/chart">
                      <c:ext xmlns:c15="http://schemas.microsoft.com/office/drawing/2012/chart" uri="{02D57815-91ED-43cb-92C2-25804820EDAC}">
                        <c15:formulaRef>
                          <c15:sqref>'Ku et al Function'!$AL$34:$AL$213</c15:sqref>
                        </c15:formulaRef>
                      </c:ext>
                    </c:extLst>
                    <c:numCache>
                      <c:formatCode>General</c:formatCode>
                      <c:ptCount val="18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numCache>
                  </c:numRef>
                </c:xVal>
                <c:yVal>
                  <c:numRef>
                    <c:extLst xmlns:c15="http://schemas.microsoft.com/office/drawing/2012/chart">
                      <c:ext xmlns:c15="http://schemas.microsoft.com/office/drawing/2012/chart" uri="{02D57815-91ED-43cb-92C2-25804820EDAC}">
                        <c15:formulaRef>
                          <c15:sqref>'Ku et al Function'!$AR$34:$AR$213</c15:sqref>
                        </c15:formulaRef>
                      </c:ext>
                    </c:extLst>
                    <c:numCache>
                      <c:formatCode>General</c:formatCode>
                      <c:ptCount val="180"/>
                      <c:pt idx="0">
                        <c:v>6.2523704071330982E-2</c:v>
                      </c:pt>
                      <c:pt idx="1">
                        <c:v>6.3548279553624368E-2</c:v>
                      </c:pt>
                      <c:pt idx="2">
                        <c:v>6.4572855035917739E-2</c:v>
                      </c:pt>
                      <c:pt idx="3">
                        <c:v>6.5597430518211111E-2</c:v>
                      </c:pt>
                      <c:pt idx="4">
                        <c:v>6.6622006000504469E-2</c:v>
                      </c:pt>
                      <c:pt idx="5">
                        <c:v>6.7646581482797827E-2</c:v>
                      </c:pt>
                      <c:pt idx="6">
                        <c:v>6.8671156965091198E-2</c:v>
                      </c:pt>
                      <c:pt idx="7">
                        <c:v>6.9695732447384556E-2</c:v>
                      </c:pt>
                      <c:pt idx="8">
                        <c:v>7.0720307929677942E-2</c:v>
                      </c:pt>
                      <c:pt idx="9">
                        <c:v>7.1744883411971314E-2</c:v>
                      </c:pt>
                      <c:pt idx="10">
                        <c:v>7.2769458894264658E-2</c:v>
                      </c:pt>
                      <c:pt idx="11">
                        <c:v>7.3794034376558029E-2</c:v>
                      </c:pt>
                      <c:pt idx="12">
                        <c:v>7.4818609858851401E-2</c:v>
                      </c:pt>
                      <c:pt idx="13">
                        <c:v>7.5843185341144759E-2</c:v>
                      </c:pt>
                      <c:pt idx="14">
                        <c:v>7.6867760823438117E-2</c:v>
                      </c:pt>
                      <c:pt idx="15">
                        <c:v>7.7892336305731502E-2</c:v>
                      </c:pt>
                      <c:pt idx="16">
                        <c:v>7.891691178802486E-2</c:v>
                      </c:pt>
                      <c:pt idx="17">
                        <c:v>7.9941487270318232E-2</c:v>
                      </c:pt>
                      <c:pt idx="18">
                        <c:v>8.0966062752611617E-2</c:v>
                      </c:pt>
                      <c:pt idx="19">
                        <c:v>8.1990638234904975E-2</c:v>
                      </c:pt>
                      <c:pt idx="20">
                        <c:v>8.3015213717198319E-2</c:v>
                      </c:pt>
                      <c:pt idx="21">
                        <c:v>8.4039789199491705E-2</c:v>
                      </c:pt>
                      <c:pt idx="22">
                        <c:v>8.5064364681785049E-2</c:v>
                      </c:pt>
                      <c:pt idx="23">
                        <c:v>8.608894016407842E-2</c:v>
                      </c:pt>
                      <c:pt idx="24">
                        <c:v>8.7113515646371792E-2</c:v>
                      </c:pt>
                      <c:pt idx="25">
                        <c:v>8.813809112866515E-2</c:v>
                      </c:pt>
                      <c:pt idx="26">
                        <c:v>8.9162666610958521E-2</c:v>
                      </c:pt>
                      <c:pt idx="27">
                        <c:v>9.0187242093251893E-2</c:v>
                      </c:pt>
                      <c:pt idx="28">
                        <c:v>9.1211817575545279E-2</c:v>
                      </c:pt>
                      <c:pt idx="29">
                        <c:v>9.2236393057838609E-2</c:v>
                      </c:pt>
                      <c:pt idx="30">
                        <c:v>9.3260968540132008E-2</c:v>
                      </c:pt>
                      <c:pt idx="31">
                        <c:v>9.4285544022425352E-2</c:v>
                      </c:pt>
                      <c:pt idx="32">
                        <c:v>9.5310119504718738E-2</c:v>
                      </c:pt>
                      <c:pt idx="33">
                        <c:v>9.6334694987012109E-2</c:v>
                      </c:pt>
                      <c:pt idx="34">
                        <c:v>9.7359270469305481E-2</c:v>
                      </c:pt>
                      <c:pt idx="35">
                        <c:v>9.8383845951598825E-2</c:v>
                      </c:pt>
                      <c:pt idx="36">
                        <c:v>9.9408421433892211E-2</c:v>
                      </c:pt>
                      <c:pt idx="37">
                        <c:v>0.10043299691618558</c:v>
                      </c:pt>
                      <c:pt idx="38">
                        <c:v>0.10145757239847894</c:v>
                      </c:pt>
                      <c:pt idx="39">
                        <c:v>0.1024821478807723</c:v>
                      </c:pt>
                      <c:pt idx="40">
                        <c:v>0.10350672336306568</c:v>
                      </c:pt>
                      <c:pt idx="41">
                        <c:v>0.10453129884535904</c:v>
                      </c:pt>
                      <c:pt idx="42">
                        <c:v>0.1055558743276524</c:v>
                      </c:pt>
                      <c:pt idx="43">
                        <c:v>0.10658044980994577</c:v>
                      </c:pt>
                      <c:pt idx="44">
                        <c:v>0.10760502529223914</c:v>
                      </c:pt>
                      <c:pt idx="45">
                        <c:v>0.10862960077453253</c:v>
                      </c:pt>
                      <c:pt idx="46">
                        <c:v>0.10965417625682586</c:v>
                      </c:pt>
                      <c:pt idx="47">
                        <c:v>0.11067875173911923</c:v>
                      </c:pt>
                      <c:pt idx="48">
                        <c:v>0.11170332722141262</c:v>
                      </c:pt>
                      <c:pt idx="49">
                        <c:v>0.11269715313941148</c:v>
                      </c:pt>
                      <c:pt idx="50">
                        <c:v>0.11357233862848402</c:v>
                      </c:pt>
                      <c:pt idx="51">
                        <c:v>0.11448252696158437</c:v>
                      </c:pt>
                      <c:pt idx="52">
                        <c:v>0.11542840446898749</c:v>
                      </c:pt>
                      <c:pt idx="53">
                        <c:v>0.11641065748096845</c:v>
                      </c:pt>
                      <c:pt idx="54">
                        <c:v>0.11742997232780232</c:v>
                      </c:pt>
                      <c:pt idx="55">
                        <c:v>0.11848703533976414</c:v>
                      </c:pt>
                      <c:pt idx="56">
                        <c:v>0.11958253284712896</c:v>
                      </c:pt>
                      <c:pt idx="57">
                        <c:v>0.12071715118017179</c:v>
                      </c:pt>
                      <c:pt idx="58">
                        <c:v>0.12189157666916782</c:v>
                      </c:pt>
                      <c:pt idx="59">
                        <c:v>0.12310649564439195</c:v>
                      </c:pt>
                      <c:pt idx="60">
                        <c:v>0.12436259443611934</c:v>
                      </c:pt>
                      <c:pt idx="61">
                        <c:v>0.12566055937462497</c:v>
                      </c:pt>
                      <c:pt idx="62">
                        <c:v>0.12700107679018394</c:v>
                      </c:pt>
                      <c:pt idx="63">
                        <c:v>0.12838483301307133</c:v>
                      </c:pt>
                      <c:pt idx="64">
                        <c:v>0.12981251437356206</c:v>
                      </c:pt>
                      <c:pt idx="65">
                        <c:v>0.13128480720193136</c:v>
                      </c:pt>
                      <c:pt idx="66">
                        <c:v>0.13280239782845418</c:v>
                      </c:pt>
                      <c:pt idx="67">
                        <c:v>0.13436597258340563</c:v>
                      </c:pt>
                      <c:pt idx="68">
                        <c:v>0.13597621779706073</c:v>
                      </c:pt>
                      <c:pt idx="69">
                        <c:v>0.1376338197996945</c:v>
                      </c:pt>
                      <c:pt idx="70">
                        <c:v>0.13933946492158197</c:v>
                      </c:pt>
                      <c:pt idx="71">
                        <c:v>0.14109383949299828</c:v>
                      </c:pt>
                      <c:pt idx="72">
                        <c:v>0.14289762984421853</c:v>
                      </c:pt>
                      <c:pt idx="73">
                        <c:v>0.14475152230551763</c:v>
                      </c:pt>
                      <c:pt idx="74">
                        <c:v>0.14665620320717071</c:v>
                      </c:pt>
                      <c:pt idx="75">
                        <c:v>0.14861235887945279</c:v>
                      </c:pt>
                      <c:pt idx="76">
                        <c:v>0.15062067565263901</c:v>
                      </c:pt>
                      <c:pt idx="77">
                        <c:v>0.15268183985700429</c:v>
                      </c:pt>
                      <c:pt idx="78">
                        <c:v>0.15479653782282379</c:v>
                      </c:pt>
                      <c:pt idx="79">
                        <c:v>0.15696545588037256</c:v>
                      </c:pt>
                      <c:pt idx="80">
                        <c:v>0.15918928035992558</c:v>
                      </c:pt>
                      <c:pt idx="81">
                        <c:v>0.16146869759175803</c:v>
                      </c:pt>
                      <c:pt idx="82">
                        <c:v>0.16380439390614479</c:v>
                      </c:pt>
                      <c:pt idx="83">
                        <c:v>0.16619705563336098</c:v>
                      </c:pt>
                      <c:pt idx="84">
                        <c:v>0.16864736910368175</c:v>
                      </c:pt>
                      <c:pt idx="85">
                        <c:v>0.17115602064738197</c:v>
                      </c:pt>
                      <c:pt idx="86">
                        <c:v>0.17372369659473691</c:v>
                      </c:pt>
                      <c:pt idx="87">
                        <c:v>0.1763510832760215</c:v>
                      </c:pt>
                      <c:pt idx="88">
                        <c:v>0.17903886702151081</c:v>
                      </c:pt>
                      <c:pt idx="89">
                        <c:v>0.18178773416147995</c:v>
                      </c:pt>
                      <c:pt idx="90">
                        <c:v>0.18459837102620383</c:v>
                      </c:pt>
                      <c:pt idx="91">
                        <c:v>0.18747146394595762</c:v>
                      </c:pt>
                      <c:pt idx="92">
                        <c:v>0.19040769925101636</c:v>
                      </c:pt>
                      <c:pt idx="93">
                        <c:v>0.1934077632716551</c:v>
                      </c:pt>
                      <c:pt idx="94">
                        <c:v>0.19647234233814886</c:v>
                      </c:pt>
                      <c:pt idx="95">
                        <c:v>0.19960212278077274</c:v>
                      </c:pt>
                      <c:pt idx="96">
                        <c:v>0.20279779092980177</c:v>
                      </c:pt>
                      <c:pt idx="97">
                        <c:v>0.20606003311551097</c:v>
                      </c:pt>
                      <c:pt idx="98">
                        <c:v>0.2093895356681755</c:v>
                      </c:pt>
                      <c:pt idx="99">
                        <c:v>0.21278698491807027</c:v>
                      </c:pt>
                      <c:pt idx="100">
                        <c:v>0.21625306719547041</c:v>
                      </c:pt>
                      <c:pt idx="101">
                        <c:v>0.21978846883065092</c:v>
                      </c:pt>
                      <c:pt idx="102">
                        <c:v>0.22339387615388698</c:v>
                      </c:pt>
                      <c:pt idx="103">
                        <c:v>0.22706997549545357</c:v>
                      </c:pt>
                      <c:pt idx="104">
                        <c:v>0.23081745318562577</c:v>
                      </c:pt>
                      <c:pt idx="105">
                        <c:v>0.23463699555467857</c:v>
                      </c:pt>
                      <c:pt idx="106">
                        <c:v>0.238529288932887</c:v>
                      </c:pt>
                      <c:pt idx="107">
                        <c:v>0.24249501965052622</c:v>
                      </c:pt>
                      <c:pt idx="108">
                        <c:v>0.24653487403787128</c:v>
                      </c:pt>
                      <c:pt idx="109">
                        <c:v>0.2506495384251971</c:v>
                      </c:pt>
                      <c:pt idx="110">
                        <c:v>0.25483969914277899</c:v>
                      </c:pt>
                      <c:pt idx="111">
                        <c:v>0.2591060425208917</c:v>
                      </c:pt>
                      <c:pt idx="112">
                        <c:v>0.26344925488981041</c:v>
                      </c:pt>
                      <c:pt idx="113">
                        <c:v>0.26787002257981024</c:v>
                      </c:pt>
                      <c:pt idx="114">
                        <c:v>0.27236903192116607</c:v>
                      </c:pt>
                      <c:pt idx="115">
                        <c:v>0.27694696924415318</c:v>
                      </c:pt>
                      <c:pt idx="116">
                        <c:v>0.28160452087904647</c:v>
                      </c:pt>
                      <c:pt idx="117">
                        <c:v>0.28634237315612104</c:v>
                      </c:pt>
                      <c:pt idx="118">
                        <c:v>0.29116121240565196</c:v>
                      </c:pt>
                      <c:pt idx="119">
                        <c:v>0.29606172495791427</c:v>
                      </c:pt>
                      <c:pt idx="120">
                        <c:v>0.30104459714318305</c:v>
                      </c:pt>
                      <c:pt idx="121">
                        <c:v>0.30611051529173328</c:v>
                      </c:pt>
                      <c:pt idx="122">
                        <c:v>0.31126016573384008</c:v>
                      </c:pt>
                      <c:pt idx="123">
                        <c:v>0.31649423479977851</c:v>
                      </c:pt>
                      <c:pt idx="124">
                        <c:v>0.32181340881982357</c:v>
                      </c:pt>
                      <c:pt idx="125">
                        <c:v>0.32721837412425037</c:v>
                      </c:pt>
                      <c:pt idx="126">
                        <c:v>0.3327098170433338</c:v>
                      </c:pt>
                      <c:pt idx="127">
                        <c:v>0.33828842390734915</c:v>
                      </c:pt>
                      <c:pt idx="128">
                        <c:v>0.34395488104657135</c:v>
                      </c:pt>
                      <c:pt idx="129">
                        <c:v>0.34970987479127541</c:v>
                      </c:pt>
                      <c:pt idx="130">
                        <c:v>0.35555409147173656</c:v>
                      </c:pt>
                      <c:pt idx="131">
                        <c:v>0.36148821741822962</c:v>
                      </c:pt>
                      <c:pt idx="132">
                        <c:v>0.36751293896102988</c:v>
                      </c:pt>
                      <c:pt idx="133">
                        <c:v>0.37362894243041217</c:v>
                      </c:pt>
                      <c:pt idx="134">
                        <c:v>0.37983691415665172</c:v>
                      </c:pt>
                      <c:pt idx="135">
                        <c:v>0.38613754047002347</c:v>
                      </c:pt>
                      <c:pt idx="136">
                        <c:v>0.39253150770080258</c:v>
                      </c:pt>
                      <c:pt idx="137">
                        <c:v>0.39901950217926396</c:v>
                      </c:pt>
                      <c:pt idx="138">
                        <c:v>0.40560221023568288</c:v>
                      </c:pt>
                      <c:pt idx="139">
                        <c:v>0.41228031820033417</c:v>
                      </c:pt>
                      <c:pt idx="140">
                        <c:v>0.41905451240349278</c:v>
                      </c:pt>
                      <c:pt idx="141">
                        <c:v>0.42592547917543422</c:v>
                      </c:pt>
                      <c:pt idx="142">
                        <c:v>0.43289390484643314</c:v>
                      </c:pt>
                      <c:pt idx="143">
                        <c:v>0.43996047574676483</c:v>
                      </c:pt>
                      <c:pt idx="144">
                        <c:v>0.44712587820670424</c:v>
                      </c:pt>
                      <c:pt idx="145">
                        <c:v>0.45439079855652637</c:v>
                      </c:pt>
                      <c:pt idx="146">
                        <c:v>0.46175592312650637</c:v>
                      </c:pt>
                      <c:pt idx="147">
                        <c:v>0.46922193824691927</c:v>
                      </c:pt>
                      <c:pt idx="148">
                        <c:v>0.47678953024804016</c:v>
                      </c:pt>
                      <c:pt idx="149">
                        <c:v>0.484459385460144</c:v>
                      </c:pt>
                      <c:pt idx="150">
                        <c:v>0.49223219021350584</c:v>
                      </c:pt>
                      <c:pt idx="151">
                        <c:v>0.50010863083840085</c:v>
                      </c:pt>
                      <c:pt idx="152">
                        <c:v>0.50808939366510397</c:v>
                      </c:pt>
                      <c:pt idx="153">
                        <c:v>0.51617516502389027</c:v>
                      </c:pt>
                      <c:pt idx="154">
                        <c:v>0.52436663124503491</c:v>
                      </c:pt>
                      <c:pt idx="155">
                        <c:v>0.53266447865881283</c:v>
                      </c:pt>
                      <c:pt idx="156">
                        <c:v>0.5410693935954991</c:v>
                      </c:pt>
                      <c:pt idx="157">
                        <c:v>0.54958206238536889</c:v>
                      </c:pt>
                      <c:pt idx="158">
                        <c:v>0.55820317135869701</c:v>
                      </c:pt>
                      <c:pt idx="159">
                        <c:v>0.56693340684575888</c:v>
                      </c:pt>
                      <c:pt idx="160">
                        <c:v>0.57577345517682921</c:v>
                      </c:pt>
                      <c:pt idx="161">
                        <c:v>0.58472400268218305</c:v>
                      </c:pt>
                      <c:pt idx="162">
                        <c:v>0.5937857356920957</c:v>
                      </c:pt>
                      <c:pt idx="163">
                        <c:v>0.60295934053684219</c:v>
                      </c:pt>
                      <c:pt idx="164">
                        <c:v>0.61224550354669738</c:v>
                      </c:pt>
                      <c:pt idx="165">
                        <c:v>0.62164491105193642</c:v>
                      </c:pt>
                      <c:pt idx="166">
                        <c:v>0.63115824938283427</c:v>
                      </c:pt>
                      <c:pt idx="167">
                        <c:v>0.64078620486966631</c:v>
                      </c:pt>
                      <c:pt idx="168">
                        <c:v>0.65052946384270716</c:v>
                      </c:pt>
                      <c:pt idx="169">
                        <c:v>0.6603887126322322</c:v>
                      </c:pt>
                      <c:pt idx="170">
                        <c:v>0.67036463756851639</c:v>
                      </c:pt>
                      <c:pt idx="171">
                        <c:v>0.68045792498183433</c:v>
                      </c:pt>
                      <c:pt idx="172">
                        <c:v>0.69066926120246197</c:v>
                      </c:pt>
                      <c:pt idx="173">
                        <c:v>0.70099933256067382</c:v>
                      </c:pt>
                      <c:pt idx="174">
                        <c:v>0.71144882538674492</c:v>
                      </c:pt>
                      <c:pt idx="175">
                        <c:v>0.72201842601095045</c:v>
                      </c:pt>
                      <c:pt idx="176">
                        <c:v>0.73270882076356547</c:v>
                      </c:pt>
                      <c:pt idx="177">
                        <c:v>0.74352069597486492</c:v>
                      </c:pt>
                      <c:pt idx="178">
                        <c:v>0.75445473797512408</c:v>
                      </c:pt>
                      <c:pt idx="179">
                        <c:v>0.76551163309461767</c:v>
                      </c:pt>
                    </c:numCache>
                  </c:numRef>
                </c:yVal>
                <c:smooth val="1"/>
                <c:extLst xmlns:c15="http://schemas.microsoft.com/office/drawing/2012/chart">
                  <c:ext xmlns:c16="http://schemas.microsoft.com/office/drawing/2014/chart" uri="{C3380CC4-5D6E-409C-BE32-E72D297353CC}">
                    <c16:uniqueId val="{00000005-7783-4537-970E-05AEE59C2799}"/>
                  </c:ext>
                </c:extLst>
              </c15:ser>
            </c15:filteredScatterSeries>
            <c15:filteredScatterSeries>
              <c15:ser>
                <c:idx val="6"/>
                <c:order val="6"/>
                <c:tx>
                  <c:v>Our 15%</c:v>
                </c:tx>
                <c:spPr>
                  <a:ln>
                    <a:solidFill>
                      <a:srgbClr val="0070C0"/>
                    </a:solidFill>
                    <a:prstDash val="sysDash"/>
                  </a:ln>
                </c:spPr>
                <c:marker>
                  <c:symbol val="none"/>
                </c:marker>
                <c:xVal>
                  <c:numRef>
                    <c:extLst xmlns:c15="http://schemas.microsoft.com/office/drawing/2012/chart">
                      <c:ext xmlns:c15="http://schemas.microsoft.com/office/drawing/2012/chart" uri="{02D57815-91ED-43cb-92C2-25804820EDAC}">
                        <c15:formulaRef>
                          <c15:sqref>'Ku et al Function'!$AL$34:$AL$213</c15:sqref>
                        </c15:formulaRef>
                      </c:ext>
                    </c:extLst>
                    <c:numCache>
                      <c:formatCode>General</c:formatCode>
                      <c:ptCount val="18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numCache>
                  </c:numRef>
                </c:xVal>
                <c:yVal>
                  <c:numRef>
                    <c:extLst xmlns:c15="http://schemas.microsoft.com/office/drawing/2012/chart">
                      <c:ext xmlns:c15="http://schemas.microsoft.com/office/drawing/2012/chart" uri="{02D57815-91ED-43cb-92C2-25804820EDAC}">
                        <c15:formulaRef>
                          <c15:sqref>'Ku et al Function'!$AS$34:$AS$213</c15:sqref>
                        </c15:formulaRef>
                      </c:ext>
                    </c:extLst>
                    <c:numCache>
                      <c:formatCode>General</c:formatCode>
                      <c:ptCount val="180"/>
                      <c:pt idx="0">
                        <c:v>4.4500123074518866E-2</c:v>
                      </c:pt>
                      <c:pt idx="1">
                        <c:v>4.5229346266560937E-2</c:v>
                      </c:pt>
                      <c:pt idx="2">
                        <c:v>4.5958569458603001E-2</c:v>
                      </c:pt>
                      <c:pt idx="3">
                        <c:v>4.6687792650645064E-2</c:v>
                      </c:pt>
                      <c:pt idx="4">
                        <c:v>4.7417015842687128E-2</c:v>
                      </c:pt>
                      <c:pt idx="5">
                        <c:v>4.8146239034729185E-2</c:v>
                      </c:pt>
                      <c:pt idx="6">
                        <c:v>4.8875462226771249E-2</c:v>
                      </c:pt>
                      <c:pt idx="7">
                        <c:v>4.9604685418813306E-2</c:v>
                      </c:pt>
                      <c:pt idx="8">
                        <c:v>5.0333908610855384E-2</c:v>
                      </c:pt>
                      <c:pt idx="9">
                        <c:v>5.1063131802897448E-2</c:v>
                      </c:pt>
                      <c:pt idx="10">
                        <c:v>5.1792354994939498E-2</c:v>
                      </c:pt>
                      <c:pt idx="11">
                        <c:v>5.2521578186981568E-2</c:v>
                      </c:pt>
                      <c:pt idx="12">
                        <c:v>5.3250801379023632E-2</c:v>
                      </c:pt>
                      <c:pt idx="13">
                        <c:v>5.3980024571065689E-2</c:v>
                      </c:pt>
                      <c:pt idx="14">
                        <c:v>5.4709247763107753E-2</c:v>
                      </c:pt>
                      <c:pt idx="15">
                        <c:v>5.5438470955149831E-2</c:v>
                      </c:pt>
                      <c:pt idx="16">
                        <c:v>5.6167694147191881E-2</c:v>
                      </c:pt>
                      <c:pt idx="17">
                        <c:v>5.6896917339233952E-2</c:v>
                      </c:pt>
                      <c:pt idx="18">
                        <c:v>5.7626140531276022E-2</c:v>
                      </c:pt>
                      <c:pt idx="19">
                        <c:v>5.8355363723318079E-2</c:v>
                      </c:pt>
                      <c:pt idx="20">
                        <c:v>5.9084586915360136E-2</c:v>
                      </c:pt>
                      <c:pt idx="21">
                        <c:v>5.98138101074022E-2</c:v>
                      </c:pt>
                      <c:pt idx="22">
                        <c:v>6.0543033299444257E-2</c:v>
                      </c:pt>
                      <c:pt idx="23">
                        <c:v>6.1272256491486321E-2</c:v>
                      </c:pt>
                      <c:pt idx="24">
                        <c:v>6.2001479683528392E-2</c:v>
                      </c:pt>
                      <c:pt idx="25">
                        <c:v>6.2730702875570449E-2</c:v>
                      </c:pt>
                      <c:pt idx="26">
                        <c:v>6.3459926067612513E-2</c:v>
                      </c:pt>
                      <c:pt idx="27">
                        <c:v>6.4189149259654577E-2</c:v>
                      </c:pt>
                      <c:pt idx="28">
                        <c:v>6.4918372451696654E-2</c:v>
                      </c:pt>
                      <c:pt idx="29">
                        <c:v>6.5647595643738704E-2</c:v>
                      </c:pt>
                      <c:pt idx="30">
                        <c:v>6.6376818835780782E-2</c:v>
                      </c:pt>
                      <c:pt idx="31">
                        <c:v>6.7106042027822832E-2</c:v>
                      </c:pt>
                      <c:pt idx="32">
                        <c:v>6.783526521986491E-2</c:v>
                      </c:pt>
                      <c:pt idx="33">
                        <c:v>6.8564488411906974E-2</c:v>
                      </c:pt>
                      <c:pt idx="34">
                        <c:v>6.9293711603949038E-2</c:v>
                      </c:pt>
                      <c:pt idx="35">
                        <c:v>7.0022934795991087E-2</c:v>
                      </c:pt>
                      <c:pt idx="36">
                        <c:v>7.0752157988033165E-2</c:v>
                      </c:pt>
                      <c:pt idx="37">
                        <c:v>7.1481381180075229E-2</c:v>
                      </c:pt>
                      <c:pt idx="38">
                        <c:v>7.2210604372117293E-2</c:v>
                      </c:pt>
                      <c:pt idx="39">
                        <c:v>7.2939827564159343E-2</c:v>
                      </c:pt>
                      <c:pt idx="40">
                        <c:v>7.3669050756201421E-2</c:v>
                      </c:pt>
                      <c:pt idx="41">
                        <c:v>7.4398273948243485E-2</c:v>
                      </c:pt>
                      <c:pt idx="42">
                        <c:v>7.5127497140285535E-2</c:v>
                      </c:pt>
                      <c:pt idx="43">
                        <c:v>7.5856720332327598E-2</c:v>
                      </c:pt>
                      <c:pt idx="44">
                        <c:v>7.6585943524369662E-2</c:v>
                      </c:pt>
                      <c:pt idx="45">
                        <c:v>7.7315166716411754E-2</c:v>
                      </c:pt>
                      <c:pt idx="46">
                        <c:v>7.8044389908453776E-2</c:v>
                      </c:pt>
                      <c:pt idx="47">
                        <c:v>7.877361310049584E-2</c:v>
                      </c:pt>
                      <c:pt idx="48">
                        <c:v>7.9502836292537932E-2</c:v>
                      </c:pt>
                      <c:pt idx="49">
                        <c:v>8.0210174034638759E-2</c:v>
                      </c:pt>
                      <c:pt idx="50">
                        <c:v>8.0833071582940272E-2</c:v>
                      </c:pt>
                      <c:pt idx="51">
                        <c:v>8.1480881776618941E-2</c:v>
                      </c:pt>
                      <c:pt idx="52">
                        <c:v>8.2154093098917386E-2</c:v>
                      </c:pt>
                      <c:pt idx="53">
                        <c:v>8.2853194033078323E-2</c:v>
                      </c:pt>
                      <c:pt idx="54">
                        <c:v>8.3578673062344455E-2</c:v>
                      </c:pt>
                      <c:pt idx="55">
                        <c:v>8.4331018669958444E-2</c:v>
                      </c:pt>
                      <c:pt idx="56">
                        <c:v>8.5110719339162977E-2</c:v>
                      </c:pt>
                      <c:pt idx="57">
                        <c:v>8.5918263553200716E-2</c:v>
                      </c:pt>
                      <c:pt idx="58">
                        <c:v>8.6754139795314461E-2</c:v>
                      </c:pt>
                      <c:pt idx="59">
                        <c:v>8.7618836548746762E-2</c:v>
                      </c:pt>
                      <c:pt idx="60">
                        <c:v>8.8512842296740404E-2</c:v>
                      </c:pt>
                      <c:pt idx="61">
                        <c:v>8.9436645522538022E-2</c:v>
                      </c:pt>
                      <c:pt idx="62">
                        <c:v>9.0390734709382317E-2</c:v>
                      </c:pt>
                      <c:pt idx="63">
                        <c:v>9.1375598340516007E-2</c:v>
                      </c:pt>
                      <c:pt idx="64">
                        <c:v>9.2391724899181724E-2</c:v>
                      </c:pt>
                      <c:pt idx="65">
                        <c:v>9.3439602868622226E-2</c:v>
                      </c:pt>
                      <c:pt idx="66">
                        <c:v>9.4519720732080148E-2</c:v>
                      </c:pt>
                      <c:pt idx="67">
                        <c:v>9.5632566972798233E-2</c:v>
                      </c:pt>
                      <c:pt idx="68">
                        <c:v>9.6778630074019129E-2</c:v>
                      </c:pt>
                      <c:pt idx="69">
                        <c:v>9.7958398518985496E-2</c:v>
                      </c:pt>
                      <c:pt idx="70">
                        <c:v>9.9172360790940037E-2</c:v>
                      </c:pt>
                      <c:pt idx="71">
                        <c:v>0.10042100537312545</c:v>
                      </c:pt>
                      <c:pt idx="72">
                        <c:v>0.10170482074878451</c:v>
                      </c:pt>
                      <c:pt idx="73">
                        <c:v>0.10302429540115975</c:v>
                      </c:pt>
                      <c:pt idx="74">
                        <c:v>0.10437991781349396</c:v>
                      </c:pt>
                      <c:pt idx="75">
                        <c:v>0.10577217646902978</c:v>
                      </c:pt>
                      <c:pt idx="76">
                        <c:v>0.10720155985100996</c:v>
                      </c:pt>
                      <c:pt idx="77">
                        <c:v>0.10866855644267712</c:v>
                      </c:pt>
                      <c:pt idx="78">
                        <c:v>0.11017365472727399</c:v>
                      </c:pt>
                      <c:pt idx="79">
                        <c:v>0.11171734318804326</c:v>
                      </c:pt>
                      <c:pt idx="80">
                        <c:v>0.11330011030822756</c:v>
                      </c:pt>
                      <c:pt idx="81">
                        <c:v>0.1149224445710697</c:v>
                      </c:pt>
                      <c:pt idx="82">
                        <c:v>0.11658483445981224</c:v>
                      </c:pt>
                      <c:pt idx="83">
                        <c:v>0.11828776845769792</c:v>
                      </c:pt>
                      <c:pt idx="84">
                        <c:v>0.12003173504796945</c:v>
                      </c:pt>
                      <c:pt idx="85">
                        <c:v>0.1218172227138694</c:v>
                      </c:pt>
                      <c:pt idx="86">
                        <c:v>0.12364471993864068</c:v>
                      </c:pt>
                      <c:pt idx="87">
                        <c:v>0.12551471520552582</c:v>
                      </c:pt>
                      <c:pt idx="88">
                        <c:v>0.12742769699776754</c:v>
                      </c:pt>
                      <c:pt idx="89">
                        <c:v>0.12938415379860854</c:v>
                      </c:pt>
                      <c:pt idx="90">
                        <c:v>0.13138457409129145</c:v>
                      </c:pt>
                      <c:pt idx="91">
                        <c:v>0.13342944635905907</c:v>
                      </c:pt>
                      <c:pt idx="92">
                        <c:v>0.135519259085154</c:v>
                      </c:pt>
                      <c:pt idx="93">
                        <c:v>0.13765450075281896</c:v>
                      </c:pt>
                      <c:pt idx="94">
                        <c:v>0.13983565984529664</c:v>
                      </c:pt>
                      <c:pt idx="95">
                        <c:v>0.14206322484582973</c:v>
                      </c:pt>
                      <c:pt idx="96">
                        <c:v>0.14433768423766091</c:v>
                      </c:pt>
                      <c:pt idx="97">
                        <c:v>0.1466595265040328</c:v>
                      </c:pt>
                      <c:pt idx="98">
                        <c:v>0.14902924012818827</c:v>
                      </c:pt>
                      <c:pt idx="99">
                        <c:v>0.15144731359336983</c:v>
                      </c:pt>
                      <c:pt idx="100">
                        <c:v>0.15391423538282023</c:v>
                      </c:pt>
                      <c:pt idx="101">
                        <c:v>0.15643049397978212</c:v>
                      </c:pt>
                      <c:pt idx="102">
                        <c:v>0.15899657786749827</c:v>
                      </c:pt>
                      <c:pt idx="103">
                        <c:v>0.16161297552921133</c:v>
                      </c:pt>
                      <c:pt idx="104">
                        <c:v>0.16428017544816406</c:v>
                      </c:pt>
                      <c:pt idx="105">
                        <c:v>0.16699866610759903</c:v>
                      </c:pt>
                      <c:pt idx="106">
                        <c:v>0.1697689359907589</c:v>
                      </c:pt>
                      <c:pt idx="107">
                        <c:v>0.17259147358088653</c:v>
                      </c:pt>
                      <c:pt idx="108">
                        <c:v>0.17546676736122449</c:v>
                      </c:pt>
                      <c:pt idx="109">
                        <c:v>0.17839530581501542</c:v>
                      </c:pt>
                      <c:pt idx="110">
                        <c:v>0.18137757742550223</c:v>
                      </c:pt>
                      <c:pt idx="111">
                        <c:v>0.18441407067592736</c:v>
                      </c:pt>
                      <c:pt idx="112">
                        <c:v>0.18750527404953354</c:v>
                      </c:pt>
                      <c:pt idx="113">
                        <c:v>0.19065167602956359</c:v>
                      </c:pt>
                      <c:pt idx="114">
                        <c:v>0.19385376509926006</c:v>
                      </c:pt>
                      <c:pt idx="115">
                        <c:v>0.19711202974186581</c:v>
                      </c:pt>
                      <c:pt idx="116">
                        <c:v>0.20042695844062336</c:v>
                      </c:pt>
                      <c:pt idx="117">
                        <c:v>0.20379903967877541</c:v>
                      </c:pt>
                      <c:pt idx="118">
                        <c:v>0.20722876193956469</c:v>
                      </c:pt>
                      <c:pt idx="119">
                        <c:v>0.21071661370623396</c:v>
                      </c:pt>
                      <c:pt idx="120">
                        <c:v>0.21426308346202583</c:v>
                      </c:pt>
                      <c:pt idx="121">
                        <c:v>0.21786865969018299</c:v>
                      </c:pt>
                      <c:pt idx="122">
                        <c:v>0.22153383087394815</c:v>
                      </c:pt>
                      <c:pt idx="123">
                        <c:v>0.22525908549656404</c:v>
                      </c:pt>
                      <c:pt idx="124">
                        <c:v>0.22904491204127322</c:v>
                      </c:pt>
                      <c:pt idx="125">
                        <c:v>0.23289179899131857</c:v>
                      </c:pt>
                      <c:pt idx="126">
                        <c:v>0.23680023482994253</c:v>
                      </c:pt>
                      <c:pt idx="127">
                        <c:v>0.24077070804038792</c:v>
                      </c:pt>
                      <c:pt idx="128">
                        <c:v>0.24480370710589749</c:v>
                      </c:pt>
                      <c:pt idx="129">
                        <c:v>0.24889972050971385</c:v>
                      </c:pt>
                      <c:pt idx="130">
                        <c:v>0.25305923673507968</c:v>
                      </c:pt>
                      <c:pt idx="131">
                        <c:v>0.25728274426523773</c:v>
                      </c:pt>
                      <c:pt idx="132">
                        <c:v>0.26157073158343069</c:v>
                      </c:pt>
                      <c:pt idx="133">
                        <c:v>0.26592368717290116</c:v>
                      </c:pt>
                      <c:pt idx="134">
                        <c:v>0.27034209951689187</c:v>
                      </c:pt>
                      <c:pt idx="135">
                        <c:v>0.27482645709864556</c:v>
                      </c:pt>
                      <c:pt idx="136">
                        <c:v>0.27937724840140488</c:v>
                      </c:pt>
                      <c:pt idx="137">
                        <c:v>0.28399496190841245</c:v>
                      </c:pt>
                      <c:pt idx="138">
                        <c:v>0.28868008610291113</c:v>
                      </c:pt>
                      <c:pt idx="139">
                        <c:v>0.29343310946814344</c:v>
                      </c:pt>
                      <c:pt idx="140">
                        <c:v>0.29825452048735202</c:v>
                      </c:pt>
                      <c:pt idx="141">
                        <c:v>0.30314480764377982</c:v>
                      </c:pt>
                      <c:pt idx="142">
                        <c:v>0.30810445942066927</c:v>
                      </c:pt>
                      <c:pt idx="143">
                        <c:v>0.31313396430126333</c:v>
                      </c:pt>
                      <c:pt idx="144">
                        <c:v>0.31823381076880441</c:v>
                      </c:pt>
                      <c:pt idx="145">
                        <c:v>0.32340448730653532</c:v>
                      </c:pt>
                      <c:pt idx="146">
                        <c:v>0.32864648239769878</c:v>
                      </c:pt>
                      <c:pt idx="147">
                        <c:v>0.33396028452553744</c:v>
                      </c:pt>
                      <c:pt idx="148">
                        <c:v>0.33934638217329399</c:v>
                      </c:pt>
                      <c:pt idx="149">
                        <c:v>0.34480526382421112</c:v>
                      </c:pt>
                      <c:pt idx="150">
                        <c:v>0.35033741796153151</c:v>
                      </c:pt>
                      <c:pt idx="151">
                        <c:v>0.35594333306849779</c:v>
                      </c:pt>
                      <c:pt idx="152">
                        <c:v>0.36162349762835289</c:v>
                      </c:pt>
                      <c:pt idx="153">
                        <c:v>0.36737840012433914</c:v>
                      </c:pt>
                      <c:pt idx="154">
                        <c:v>0.37320852903969942</c:v>
                      </c:pt>
                      <c:pt idx="155">
                        <c:v>0.37911437285767646</c:v>
                      </c:pt>
                      <c:pt idx="156">
                        <c:v>0.3850964200615129</c:v>
                      </c:pt>
                      <c:pt idx="157">
                        <c:v>0.39115515913445142</c:v>
                      </c:pt>
                      <c:pt idx="158">
                        <c:v>0.39729107855973472</c:v>
                      </c:pt>
                      <c:pt idx="159">
                        <c:v>0.40350466682060548</c:v>
                      </c:pt>
                      <c:pt idx="160">
                        <c:v>0.40979641240030645</c:v>
                      </c:pt>
                      <c:pt idx="161">
                        <c:v>0.41616680378208015</c:v>
                      </c:pt>
                      <c:pt idx="162">
                        <c:v>0.42261632944916938</c:v>
                      </c:pt>
                      <c:pt idx="163">
                        <c:v>0.42914547788481694</c:v>
                      </c:pt>
                      <c:pt idx="164">
                        <c:v>0.43575473757226529</c:v>
                      </c:pt>
                      <c:pt idx="165">
                        <c:v>0.4424445969947573</c:v>
                      </c:pt>
                      <c:pt idx="166">
                        <c:v>0.44921554463553554</c:v>
                      </c:pt>
                      <c:pt idx="167">
                        <c:v>0.45606806897784286</c:v>
                      </c:pt>
                      <c:pt idx="168">
                        <c:v>0.46300265850492162</c:v>
                      </c:pt>
                      <c:pt idx="169">
                        <c:v>0.47001980170001495</c:v>
                      </c:pt>
                      <c:pt idx="170">
                        <c:v>0.47711998704636521</c:v>
                      </c:pt>
                      <c:pt idx="171">
                        <c:v>0.48430370302721504</c:v>
                      </c:pt>
                      <c:pt idx="172">
                        <c:v>0.4915714381258075</c:v>
                      </c:pt>
                      <c:pt idx="173">
                        <c:v>0.49892368082538496</c:v>
                      </c:pt>
                      <c:pt idx="174">
                        <c:v>0.50636091960919027</c:v>
                      </c:pt>
                      <c:pt idx="175">
                        <c:v>0.51388364296046596</c:v>
                      </c:pt>
                      <c:pt idx="176">
                        <c:v>0.52149233936245498</c:v>
                      </c:pt>
                      <c:pt idx="177">
                        <c:v>0.52918749729839976</c:v>
                      </c:pt>
                      <c:pt idx="178">
                        <c:v>0.53696960525154314</c:v>
                      </c:pt>
                      <c:pt idx="179">
                        <c:v>0.54483915170512776</c:v>
                      </c:pt>
                    </c:numCache>
                  </c:numRef>
                </c:yVal>
                <c:smooth val="1"/>
                <c:extLst xmlns:c15="http://schemas.microsoft.com/office/drawing/2012/chart">
                  <c:ext xmlns:c16="http://schemas.microsoft.com/office/drawing/2014/chart" uri="{C3380CC4-5D6E-409C-BE32-E72D297353CC}">
                    <c16:uniqueId val="{00000006-7783-4537-970E-05AEE59C2799}"/>
                  </c:ext>
                </c:extLst>
              </c15:ser>
            </c15:filteredScatterSeries>
            <c15:filteredScatterSeries>
              <c15:ser>
                <c:idx val="7"/>
                <c:order val="7"/>
                <c:tx>
                  <c:v>Our 85%</c:v>
                </c:tx>
                <c:spPr>
                  <a:ln>
                    <a:solidFill>
                      <a:srgbClr val="0070C0"/>
                    </a:solidFill>
                    <a:prstDash val="sysDash"/>
                  </a:ln>
                </c:spPr>
                <c:marker>
                  <c:symbol val="none"/>
                </c:marker>
                <c:xVal>
                  <c:numRef>
                    <c:extLst xmlns:c15="http://schemas.microsoft.com/office/drawing/2012/chart">
                      <c:ext xmlns:c15="http://schemas.microsoft.com/office/drawing/2012/chart" uri="{02D57815-91ED-43cb-92C2-25804820EDAC}">
                        <c15:formulaRef>
                          <c15:sqref>'Ku et al Function'!$AL$34:$AL$213</c15:sqref>
                        </c15:formulaRef>
                      </c:ext>
                    </c:extLst>
                    <c:numCache>
                      <c:formatCode>General</c:formatCode>
                      <c:ptCount val="18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numCache>
                  </c:numRef>
                </c:xVal>
                <c:yVal>
                  <c:numRef>
                    <c:extLst xmlns:c15="http://schemas.microsoft.com/office/drawing/2012/chart">
                      <c:ext xmlns:c15="http://schemas.microsoft.com/office/drawing/2012/chart" uri="{02D57815-91ED-43cb-92C2-25804820EDAC}">
                        <c15:formulaRef>
                          <c15:sqref>'Ku et al Function'!$AT$34:$AT$213</c15:sqref>
                        </c15:formulaRef>
                      </c:ext>
                    </c:extLst>
                    <c:numCache>
                      <c:formatCode>General</c:formatCode>
                      <c:ptCount val="180"/>
                      <c:pt idx="0">
                        <c:v>8.7847253012156706E-2</c:v>
                      </c:pt>
                      <c:pt idx="1">
                        <c:v>8.9286805306121805E-2</c:v>
                      </c:pt>
                      <c:pt idx="2">
                        <c:v>9.0726357600086863E-2</c:v>
                      </c:pt>
                      <c:pt idx="3">
                        <c:v>9.2165909894051948E-2</c:v>
                      </c:pt>
                      <c:pt idx="4">
                        <c:v>9.3605462188017005E-2</c:v>
                      </c:pt>
                      <c:pt idx="5">
                        <c:v>9.5045014481982076E-2</c:v>
                      </c:pt>
                      <c:pt idx="6">
                        <c:v>9.6484566775947148E-2</c:v>
                      </c:pt>
                      <c:pt idx="7">
                        <c:v>9.7924119069912219E-2</c:v>
                      </c:pt>
                      <c:pt idx="8">
                        <c:v>9.9363671363877304E-2</c:v>
                      </c:pt>
                      <c:pt idx="9">
                        <c:v>0.10080322365784238</c:v>
                      </c:pt>
                      <c:pt idx="10">
                        <c:v>0.10224277595180743</c:v>
                      </c:pt>
                      <c:pt idx="11">
                        <c:v>0.1036823282457725</c:v>
                      </c:pt>
                      <c:pt idx="12">
                        <c:v>0.10512188053973759</c:v>
                      </c:pt>
                      <c:pt idx="13">
                        <c:v>0.10656143283370265</c:v>
                      </c:pt>
                      <c:pt idx="14">
                        <c:v>0.10800098512766772</c:v>
                      </c:pt>
                      <c:pt idx="15">
                        <c:v>0.10944053742163282</c:v>
                      </c:pt>
                      <c:pt idx="16">
                        <c:v>0.11088008971559787</c:v>
                      </c:pt>
                      <c:pt idx="17">
                        <c:v>0.11231964200956294</c:v>
                      </c:pt>
                      <c:pt idx="18">
                        <c:v>0.11375919430352804</c:v>
                      </c:pt>
                      <c:pt idx="19">
                        <c:v>0.1151987465974931</c:v>
                      </c:pt>
                      <c:pt idx="20">
                        <c:v>0.11663829889145816</c:v>
                      </c:pt>
                      <c:pt idx="21">
                        <c:v>0.11807785118542323</c:v>
                      </c:pt>
                      <c:pt idx="22">
                        <c:v>0.11951740347938829</c:v>
                      </c:pt>
                      <c:pt idx="23">
                        <c:v>0.12095695577335337</c:v>
                      </c:pt>
                      <c:pt idx="24">
                        <c:v>0.12239650806731844</c:v>
                      </c:pt>
                      <c:pt idx="25">
                        <c:v>0.1238360603612835</c:v>
                      </c:pt>
                      <c:pt idx="26">
                        <c:v>0.12527561265524859</c:v>
                      </c:pt>
                      <c:pt idx="27">
                        <c:v>0.12671516494921367</c:v>
                      </c:pt>
                      <c:pt idx="28">
                        <c:v>0.12815471724317878</c:v>
                      </c:pt>
                      <c:pt idx="29">
                        <c:v>0.12959426953714379</c:v>
                      </c:pt>
                      <c:pt idx="30">
                        <c:v>0.1310338218311089</c:v>
                      </c:pt>
                      <c:pt idx="31">
                        <c:v>0.13247337412507396</c:v>
                      </c:pt>
                      <c:pt idx="32">
                        <c:v>0.13391292641903904</c:v>
                      </c:pt>
                      <c:pt idx="33">
                        <c:v>0.13535247871300413</c:v>
                      </c:pt>
                      <c:pt idx="34">
                        <c:v>0.13679203100696921</c:v>
                      </c:pt>
                      <c:pt idx="35">
                        <c:v>0.13823158330093424</c:v>
                      </c:pt>
                      <c:pt idx="36">
                        <c:v>0.13967113559489935</c:v>
                      </c:pt>
                      <c:pt idx="37">
                        <c:v>0.14111068788886441</c:v>
                      </c:pt>
                      <c:pt idx="38">
                        <c:v>0.1425502401828295</c:v>
                      </c:pt>
                      <c:pt idx="39">
                        <c:v>0.14398979247679455</c:v>
                      </c:pt>
                      <c:pt idx="40">
                        <c:v>0.14542934477075964</c:v>
                      </c:pt>
                      <c:pt idx="41">
                        <c:v>0.1468688970647247</c:v>
                      </c:pt>
                      <c:pt idx="42">
                        <c:v>0.14830844935868975</c:v>
                      </c:pt>
                      <c:pt idx="43">
                        <c:v>0.14974800165265484</c:v>
                      </c:pt>
                      <c:pt idx="44">
                        <c:v>0.15118755394661992</c:v>
                      </c:pt>
                      <c:pt idx="45">
                        <c:v>0.15262710624058504</c:v>
                      </c:pt>
                      <c:pt idx="46">
                        <c:v>0.15406665853455004</c:v>
                      </c:pt>
                      <c:pt idx="47">
                        <c:v>0.15550621082851512</c:v>
                      </c:pt>
                      <c:pt idx="48">
                        <c:v>0.15694576312248021</c:v>
                      </c:pt>
                      <c:pt idx="49">
                        <c:v>0.15834211156608621</c:v>
                      </c:pt>
                      <c:pt idx="50">
                        <c:v>0.15957176745792864</c:v>
                      </c:pt>
                      <c:pt idx="51">
                        <c:v>0.1608506031567119</c:v>
                      </c:pt>
                      <c:pt idx="52">
                        <c:v>0.16217958297237595</c:v>
                      </c:pt>
                      <c:pt idx="53">
                        <c:v>0.16355967121486076</c:v>
                      </c:pt>
                      <c:pt idx="54">
                        <c:v>0.1649918321941064</c:v>
                      </c:pt>
                      <c:pt idx="55">
                        <c:v>0.16647703022005289</c:v>
                      </c:pt>
                      <c:pt idx="56">
                        <c:v>0.1680162296026402</c:v>
                      </c:pt>
                      <c:pt idx="57">
                        <c:v>0.1696103946518083</c:v>
                      </c:pt>
                      <c:pt idx="58">
                        <c:v>0.17126048967749741</c:v>
                      </c:pt>
                      <c:pt idx="59">
                        <c:v>0.17296747898964729</c:v>
                      </c:pt>
                      <c:pt idx="60">
                        <c:v>0.17473232689819812</c:v>
                      </c:pt>
                      <c:pt idx="61">
                        <c:v>0.17655599771308986</c:v>
                      </c:pt>
                      <c:pt idx="62">
                        <c:v>0.17843945574426251</c:v>
                      </c:pt>
                      <c:pt idx="63">
                        <c:v>0.18038366530165614</c:v>
                      </c:pt>
                      <c:pt idx="64">
                        <c:v>0.18238959069521068</c:v>
                      </c:pt>
                      <c:pt idx="65">
                        <c:v>0.18445819623486626</c:v>
                      </c:pt>
                      <c:pt idx="66">
                        <c:v>0.18659044623056278</c:v>
                      </c:pt>
                      <c:pt idx="67">
                        <c:v>0.18878730499224039</c:v>
                      </c:pt>
                      <c:pt idx="68">
                        <c:v>0.19104973682983895</c:v>
                      </c:pt>
                      <c:pt idx="69">
                        <c:v>0.19337870605329857</c:v>
                      </c:pt>
                      <c:pt idx="70">
                        <c:v>0.19577517697255917</c:v>
                      </c:pt>
                      <c:pt idx="71">
                        <c:v>0.19824011389756088</c:v>
                      </c:pt>
                      <c:pt idx="72">
                        <c:v>0.20077448113824375</c:v>
                      </c:pt>
                      <c:pt idx="73">
                        <c:v>0.20337924300454763</c:v>
                      </c:pt>
                      <c:pt idx="74">
                        <c:v>0.20605536380641262</c:v>
                      </c:pt>
                      <c:pt idx="75">
                        <c:v>0.20880380785377875</c:v>
                      </c:pt>
                      <c:pt idx="76">
                        <c:v>0.21162553945658605</c:v>
                      </c:pt>
                      <c:pt idx="77">
                        <c:v>0.21452152292477447</c:v>
                      </c:pt>
                      <c:pt idx="78">
                        <c:v>0.21749272256828409</c:v>
                      </c:pt>
                      <c:pt idx="79">
                        <c:v>0.2205401026970549</c:v>
                      </c:pt>
                      <c:pt idx="80">
                        <c:v>0.22366462762102687</c:v>
                      </c:pt>
                      <c:pt idx="81">
                        <c:v>0.22686726165014015</c:v>
                      </c:pt>
                      <c:pt idx="82">
                        <c:v>0.23014896909433458</c:v>
                      </c:pt>
                      <c:pt idx="83">
                        <c:v>0.23351071426355025</c:v>
                      </c:pt>
                      <c:pt idx="84">
                        <c:v>0.23695346146772722</c:v>
                      </c:pt>
                      <c:pt idx="85">
                        <c:v>0.24047817501680541</c:v>
                      </c:pt>
                      <c:pt idx="86">
                        <c:v>0.24408581922072489</c:v>
                      </c:pt>
                      <c:pt idx="87">
                        <c:v>0.24777735838942572</c:v>
                      </c:pt>
                      <c:pt idx="88">
                        <c:v>0.25155375683284786</c:v>
                      </c:pt>
                      <c:pt idx="89">
                        <c:v>0.25541597886093148</c:v>
                      </c:pt>
                      <c:pt idx="90">
                        <c:v>0.25936498878361625</c:v>
                      </c:pt>
                      <c:pt idx="91">
                        <c:v>0.2634017509108425</c:v>
                      </c:pt>
                      <c:pt idx="92">
                        <c:v>0.26752722955255009</c:v>
                      </c:pt>
                      <c:pt idx="93">
                        <c:v>0.27174238901867909</c:v>
                      </c:pt>
                      <c:pt idx="94">
                        <c:v>0.27604819361916949</c:v>
                      </c:pt>
                      <c:pt idx="95">
                        <c:v>0.28044560766396126</c:v>
                      </c:pt>
                      <c:pt idx="96">
                        <c:v>0.28493559546299452</c:v>
                      </c:pt>
                      <c:pt idx="97">
                        <c:v>0.28951912132620927</c:v>
                      </c:pt>
                      <c:pt idx="98">
                        <c:v>0.29419714956354548</c:v>
                      </c:pt>
                      <c:pt idx="99">
                        <c:v>0.29897064448494309</c:v>
                      </c:pt>
                      <c:pt idx="100">
                        <c:v>0.30384057040034229</c:v>
                      </c:pt>
                      <c:pt idx="101">
                        <c:v>0.30880789161968286</c:v>
                      </c:pt>
                      <c:pt idx="102">
                        <c:v>0.3138735724529052</c:v>
                      </c:pt>
                      <c:pt idx="103">
                        <c:v>0.31903857720994899</c:v>
                      </c:pt>
                      <c:pt idx="104">
                        <c:v>0.3243038702007543</c:v>
                      </c:pt>
                      <c:pt idx="105">
                        <c:v>0.32967041573526118</c:v>
                      </c:pt>
                      <c:pt idx="106">
                        <c:v>0.33513917812340971</c:v>
                      </c:pt>
                      <c:pt idx="107">
                        <c:v>0.34071112167513978</c:v>
                      </c:pt>
                      <c:pt idx="108">
                        <c:v>0.34638721070039152</c:v>
                      </c:pt>
                      <c:pt idx="109">
                        <c:v>0.35216840950910494</c:v>
                      </c:pt>
                      <c:pt idx="110">
                        <c:v>0.35805568241121999</c:v>
                      </c:pt>
                      <c:pt idx="111">
                        <c:v>0.36404999371667668</c:v>
                      </c:pt>
                      <c:pt idx="112">
                        <c:v>0.37015230773541508</c:v>
                      </c:pt>
                      <c:pt idx="113">
                        <c:v>0.37636358877737519</c:v>
                      </c:pt>
                      <c:pt idx="114">
                        <c:v>0.38268480115249687</c:v>
                      </c:pt>
                      <c:pt idx="115">
                        <c:v>0.38911690917072039</c:v>
                      </c:pt>
                      <c:pt idx="116">
                        <c:v>0.39566087714198567</c:v>
                      </c:pt>
                      <c:pt idx="117">
                        <c:v>0.40231766937623265</c:v>
                      </c:pt>
                      <c:pt idx="118">
                        <c:v>0.40908825018340139</c:v>
                      </c:pt>
                      <c:pt idx="119">
                        <c:v>0.41597358387343197</c:v>
                      </c:pt>
                      <c:pt idx="120">
                        <c:v>0.4229746347562644</c:v>
                      </c:pt>
                      <c:pt idx="121">
                        <c:v>0.43009236714183857</c:v>
                      </c:pt>
                      <c:pt idx="122">
                        <c:v>0.43732774534009461</c:v>
                      </c:pt>
                      <c:pt idx="123">
                        <c:v>0.44468173366097252</c:v>
                      </c:pt>
                      <c:pt idx="124">
                        <c:v>0.45215529641441227</c:v>
                      </c:pt>
                      <c:pt idx="125">
                        <c:v>0.45974939791035396</c:v>
                      </c:pt>
                      <c:pt idx="126">
                        <c:v>0.46746500245873734</c:v>
                      </c:pt>
                      <c:pt idx="127">
                        <c:v>0.47530307436950275</c:v>
                      </c:pt>
                      <c:pt idx="128">
                        <c:v>0.48326457795259009</c:v>
                      </c:pt>
                      <c:pt idx="129">
                        <c:v>0.49135047751793931</c:v>
                      </c:pt>
                      <c:pt idx="130">
                        <c:v>0.49956173737549059</c:v>
                      </c:pt>
                      <c:pt idx="131">
                        <c:v>0.50789932183518371</c:v>
                      </c:pt>
                      <c:pt idx="132">
                        <c:v>0.51636419520695898</c:v>
                      </c:pt>
                      <c:pt idx="133">
                        <c:v>0.52495732180075605</c:v>
                      </c:pt>
                      <c:pt idx="134">
                        <c:v>0.53367966592651528</c:v>
                      </c:pt>
                      <c:pt idx="135">
                        <c:v>0.54253219189417645</c:v>
                      </c:pt>
                      <c:pt idx="136">
                        <c:v>0.5515158640136798</c:v>
                      </c:pt>
                      <c:pt idx="137">
                        <c:v>0.56063164659496501</c:v>
                      </c:pt>
                      <c:pt idx="138">
                        <c:v>0.56988050394797252</c:v>
                      </c:pt>
                      <c:pt idx="139">
                        <c:v>0.57926340038264201</c:v>
                      </c:pt>
                      <c:pt idx="140">
                        <c:v>0.58878130020891328</c:v>
                      </c:pt>
                      <c:pt idx="141">
                        <c:v>0.598435167736727</c:v>
                      </c:pt>
                      <c:pt idx="142">
                        <c:v>0.60822596727602274</c:v>
                      </c:pt>
                      <c:pt idx="143">
                        <c:v>0.61815466313674083</c:v>
                      </c:pt>
                      <c:pt idx="144">
                        <c:v>0.62822221962882097</c:v>
                      </c:pt>
                      <c:pt idx="145">
                        <c:v>0.63842960106220326</c:v>
                      </c:pt>
                      <c:pt idx="146">
                        <c:v>0.64877777174682771</c:v>
                      </c:pt>
                      <c:pt idx="147">
                        <c:v>0.65926769599263446</c:v>
                      </c:pt>
                      <c:pt idx="148">
                        <c:v>0.66990033810956351</c:v>
                      </c:pt>
                      <c:pt idx="149">
                        <c:v>0.68067666240755476</c:v>
                      </c:pt>
                      <c:pt idx="150">
                        <c:v>0.6915976331965481</c:v>
                      </c:pt>
                      <c:pt idx="151">
                        <c:v>0.70266421478648378</c:v>
                      </c:pt>
                      <c:pt idx="152">
                        <c:v>0.71387737148730179</c:v>
                      </c:pt>
                      <c:pt idx="153">
                        <c:v>0.72523806760894205</c:v>
                      </c:pt>
                      <c:pt idx="154">
                        <c:v>0.73674726746134467</c:v>
                      </c:pt>
                      <c:pt idx="155">
                        <c:v>0.74840593535444955</c:v>
                      </c:pt>
                      <c:pt idx="156">
                        <c:v>0.76021503559819681</c:v>
                      </c:pt>
                      <c:pt idx="157">
                        <c:v>0.77217553250252635</c:v>
                      </c:pt>
                      <c:pt idx="158">
                        <c:v>0.78428839037737841</c:v>
                      </c:pt>
                      <c:pt idx="159">
                        <c:v>0.79655457353269277</c:v>
                      </c:pt>
                      <c:pt idx="160">
                        <c:v>0.80897504627840966</c:v>
                      </c:pt>
                      <c:pt idx="161">
                        <c:v>0.82155077292446876</c:v>
                      </c:pt>
                      <c:pt idx="162">
                        <c:v>0.83428271778081031</c:v>
                      </c:pt>
                      <c:pt idx="163">
                        <c:v>0.84717184515737454</c:v>
                      </c:pt>
                      <c:pt idx="164">
                        <c:v>0.860219119364101</c:v>
                      </c:pt>
                      <c:pt idx="165">
                        <c:v>0.87342550471093006</c:v>
                      </c:pt>
                      <c:pt idx="166">
                        <c:v>0.88679196550780148</c:v>
                      </c:pt>
                      <c:pt idx="167">
                        <c:v>0.90031946606465563</c:v>
                      </c:pt>
                      <c:pt idx="168">
                        <c:v>0.91400897069143194</c:v>
                      </c:pt>
                      <c:pt idx="169">
                        <c:v>0.92786144369807122</c:v>
                      </c:pt>
                      <c:pt idx="170">
                        <c:v>0.9418778493945128</c:v>
                      </c:pt>
                      <c:pt idx="171">
                        <c:v>0.9560591520906967</c:v>
                      </c:pt>
                      <c:pt idx="172">
                        <c:v>0.97040631609656358</c:v>
                      </c:pt>
                      <c:pt idx="173">
                        <c:v>0.98492030572205291</c:v>
                      </c:pt>
                      <c:pt idx="174">
                        <c:v>0.99960208527710492</c:v>
                      </c:pt>
                      <c:pt idx="175">
                        <c:v>1.0144526190716594</c:v>
                      </c:pt>
                      <c:pt idx="176">
                        <c:v>1.0294728714156569</c:v>
                      </c:pt>
                      <c:pt idx="177">
                        <c:v>1.0446638066190366</c:v>
                      </c:pt>
                      <c:pt idx="178">
                        <c:v>1.0600263889917394</c:v>
                      </c:pt>
                      <c:pt idx="179">
                        <c:v>1.0755615828437046</c:v>
                      </c:pt>
                    </c:numCache>
                  </c:numRef>
                </c:yVal>
                <c:smooth val="1"/>
                <c:extLst xmlns:c15="http://schemas.microsoft.com/office/drawing/2012/chart">
                  <c:ext xmlns:c16="http://schemas.microsoft.com/office/drawing/2014/chart" uri="{C3380CC4-5D6E-409C-BE32-E72D297353CC}">
                    <c16:uniqueId val="{00000007-7783-4537-970E-05AEE59C2799}"/>
                  </c:ext>
                </c:extLst>
              </c15:ser>
            </c15:filteredScatterSeries>
          </c:ext>
        </c:extLst>
      </c:scatterChart>
      <c:valAx>
        <c:axId val="286608992"/>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solidFill>
                      <a:sysClr val="windowText" lastClr="000000"/>
                    </a:solidFill>
                  </a:rPr>
                  <a:t>Corrected cone tip resistence, QtNcs</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85103776"/>
        <c:crosses val="autoZero"/>
        <c:crossBetween val="midCat"/>
      </c:valAx>
      <c:valAx>
        <c:axId val="285103776"/>
        <c:scaling>
          <c:orientation val="minMax"/>
          <c:max val="0.60000000000000031"/>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solidFill>
                      <a:sysClr val="windowText" lastClr="000000"/>
                    </a:solidFill>
                  </a:rPr>
                  <a:t>CSR </a:t>
                </a:r>
                <a:r>
                  <a:rPr lang="en-US" sz="800">
                    <a:solidFill>
                      <a:sysClr val="windowText" lastClr="000000"/>
                    </a:solidFill>
                  </a:rPr>
                  <a:t>7.5</a:t>
                </a:r>
              </a:p>
            </c:rich>
          </c:tx>
          <c:overlay val="0"/>
          <c:spPr>
            <a:noFill/>
            <a:ln>
              <a:noFill/>
            </a:ln>
            <a:effectLst/>
          </c:sp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286608992"/>
        <c:crosses val="autoZero"/>
        <c:crossBetween val="midCat"/>
      </c:valAx>
      <c:spPr>
        <a:noFill/>
        <a:ln>
          <a:solidFill>
            <a:schemeClr val="tx1"/>
          </a:solidFill>
        </a:ln>
        <a:effectLst/>
      </c:spPr>
    </c:plotArea>
    <c:legend>
      <c:legendPos val="b"/>
      <c:legendEntry>
        <c:idx val="0"/>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Entry>
      <c:legendEntry>
        <c:idx val="1"/>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legendEntry>
      <c:legendEntry>
        <c:idx val="2"/>
        <c:delete val="1"/>
      </c:legendEntry>
      <c:layout>
        <c:manualLayout>
          <c:xMode val="edge"/>
          <c:yMode val="edge"/>
          <c:x val="0.71216829922403491"/>
          <c:y val="0.59984046916010503"/>
          <c:w val="0.21701244860732277"/>
          <c:h val="0.16948285761154852"/>
        </c:manualLayout>
      </c:layout>
      <c:overlay val="0"/>
      <c:spPr>
        <a:solidFill>
          <a:schemeClr val="bg1"/>
        </a:solidFill>
        <a:ln>
          <a:solidFill>
            <a:schemeClr val="tx1"/>
          </a:solid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0"/>
          <c:tx>
            <c:v>Butte - I&amp;B</c:v>
          </c:tx>
          <c:spPr>
            <a:ln w="25400" cap="rnd">
              <a:noFill/>
              <a:round/>
            </a:ln>
            <a:effectLst/>
          </c:spPr>
          <c:marker>
            <c:symbol val="circle"/>
            <c:size val="5"/>
            <c:spPr>
              <a:solidFill>
                <a:schemeClr val="tx1"/>
              </a:solidFill>
              <a:ln w="9525">
                <a:solidFill>
                  <a:schemeClr val="tx1"/>
                </a:solidFill>
              </a:ln>
              <a:effectLst/>
            </c:spPr>
          </c:marker>
          <c:xVal>
            <c:numRef>
              <c:f>Butte!$G$7:$G$26</c:f>
              <c:numCache>
                <c:formatCode>General</c:formatCode>
                <c:ptCount val="2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numCache>
              <c:extLst xmlns:c15="http://schemas.microsoft.com/office/drawing/2012/chart"/>
            </c:numRef>
          </c:xVal>
          <c:yVal>
            <c:numRef>
              <c:f>Butte!$G$31:$G$50</c:f>
              <c:numCache>
                <c:formatCode>General</c:formatCode>
                <c:ptCount val="20"/>
                <c:pt idx="0">
                  <c:v>29.5933100230348</c:v>
                </c:pt>
                <c:pt idx="1">
                  <c:v>3.9441047011144801</c:v>
                </c:pt>
                <c:pt idx="2">
                  <c:v>17.627696991771899</c:v>
                </c:pt>
                <c:pt idx="3">
                  <c:v>19.0689286021593</c:v>
                </c:pt>
                <c:pt idx="4">
                  <c:v>2.6534595538599302</c:v>
                </c:pt>
                <c:pt idx="5">
                  <c:v>24.086647541023201</c:v>
                </c:pt>
                <c:pt idx="6">
                  <c:v>3.5378865346584001</c:v>
                </c:pt>
                <c:pt idx="7">
                  <c:v>8.9829075798287992</c:v>
                </c:pt>
                <c:pt idx="8">
                  <c:v>0.68926751047302304</c:v>
                </c:pt>
                <c:pt idx="9">
                  <c:v>6.3790968709399802</c:v>
                </c:pt>
                <c:pt idx="10">
                  <c:v>4.4674556018918699</c:v>
                </c:pt>
                <c:pt idx="11">
                  <c:v>8.1158663202832493</c:v>
                </c:pt>
                <c:pt idx="12">
                  <c:v>13.80693162022</c:v>
                </c:pt>
                <c:pt idx="13">
                  <c:v>9.1182057858540997</c:v>
                </c:pt>
                <c:pt idx="14">
                  <c:v>5.7010861004585998</c:v>
                </c:pt>
                <c:pt idx="15">
                  <c:v>1.0855416381376799</c:v>
                </c:pt>
                <c:pt idx="16">
                  <c:v>5.5473533094223901</c:v>
                </c:pt>
                <c:pt idx="17">
                  <c:v>2.8530925320288398</c:v>
                </c:pt>
                <c:pt idx="18">
                  <c:v>14.4799166627194</c:v>
                </c:pt>
                <c:pt idx="19">
                  <c:v>13.5040282291995</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1-C56E-4162-A783-29C75BCA1B6F}"/>
            </c:ext>
          </c:extLst>
        </c:ser>
        <c:ser>
          <c:idx val="24"/>
          <c:order val="1"/>
          <c:tx>
            <c:v>Butte</c:v>
          </c:tx>
          <c:spPr>
            <a:ln w="25400" cap="rnd">
              <a:noFill/>
              <a:round/>
            </a:ln>
            <a:effectLst/>
          </c:spPr>
          <c:marker>
            <c:symbol val="circle"/>
            <c:size val="5"/>
            <c:spPr>
              <a:noFill/>
              <a:ln w="9525">
                <a:solidFill>
                  <a:schemeClr val="tx1"/>
                </a:solidFill>
              </a:ln>
              <a:effectLst/>
            </c:spPr>
          </c:marker>
          <c:xVal>
            <c:numRef>
              <c:f>Butte!$F$7:$F$26</c:f>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f>Butte!$F$31:$F$50</c:f>
              <c:numCache>
                <c:formatCode>General</c:formatCode>
                <c:ptCount val="20"/>
                <c:pt idx="0">
                  <c:v>32.075467980793498</c:v>
                </c:pt>
                <c:pt idx="1">
                  <c:v>2.6803666449415</c:v>
                </c:pt>
                <c:pt idx="2">
                  <c:v>14.7059214968764</c:v>
                </c:pt>
                <c:pt idx="3">
                  <c:v>15.1522399823816</c:v>
                </c:pt>
                <c:pt idx="4">
                  <c:v>1.4467727511111099</c:v>
                </c:pt>
                <c:pt idx="5">
                  <c:v>22.405040071394101</c:v>
                </c:pt>
                <c:pt idx="6">
                  <c:v>2.4060530066780199</c:v>
                </c:pt>
                <c:pt idx="7">
                  <c:v>3.3059052272435898</c:v>
                </c:pt>
                <c:pt idx="8">
                  <c:v>0.56482952650587903</c:v>
                </c:pt>
                <c:pt idx="9">
                  <c:v>2.4989443979662398</c:v>
                </c:pt>
                <c:pt idx="10">
                  <c:v>1.74914662032762</c:v>
                </c:pt>
                <c:pt idx="11">
                  <c:v>3.7794283744406898</c:v>
                </c:pt>
                <c:pt idx="12">
                  <c:v>12.8303508281126</c:v>
                </c:pt>
                <c:pt idx="13">
                  <c:v>3.5577520690636901</c:v>
                </c:pt>
                <c:pt idx="14">
                  <c:v>5.38754132757132</c:v>
                </c:pt>
                <c:pt idx="15">
                  <c:v>0.141802863610967</c:v>
                </c:pt>
                <c:pt idx="16">
                  <c:v>1.4659382437114501</c:v>
                </c:pt>
                <c:pt idx="17">
                  <c:v>9.1538542861246894E-2</c:v>
                </c:pt>
                <c:pt idx="18">
                  <c:v>12.249042491803801</c:v>
                </c:pt>
                <c:pt idx="19">
                  <c:v>6.5516832082211502</c:v>
                </c:pt>
              </c:numCache>
            </c:numRef>
          </c:yVal>
          <c:smooth val="0"/>
          <c:extLst>
            <c:ext xmlns:c16="http://schemas.microsoft.com/office/drawing/2014/chart" uri="{C3380CC4-5D6E-409C-BE32-E72D297353CC}">
              <c16:uniqueId val="{00000000-C56E-4162-A783-29C75BCA1B6F}"/>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F$7:$F$26</c:f>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f>Eureka!$F$31:$F$50</c:f>
              <c:numCache>
                <c:formatCode>General</c:formatCode>
                <c:ptCount val="20"/>
                <c:pt idx="0">
                  <c:v>34.909238324161002</c:v>
                </c:pt>
                <c:pt idx="1">
                  <c:v>7.5855761485016702</c:v>
                </c:pt>
                <c:pt idx="2">
                  <c:v>22.138121024062499</c:v>
                </c:pt>
                <c:pt idx="3">
                  <c:v>21.419710318694701</c:v>
                </c:pt>
                <c:pt idx="4">
                  <c:v>10.171640196136099</c:v>
                </c:pt>
                <c:pt idx="5">
                  <c:v>29.781542469140401</c:v>
                </c:pt>
                <c:pt idx="6">
                  <c:v>3.79938349001897</c:v>
                </c:pt>
                <c:pt idx="7">
                  <c:v>16.273423399208902</c:v>
                </c:pt>
                <c:pt idx="8">
                  <c:v>3.6219648545802898</c:v>
                </c:pt>
                <c:pt idx="9">
                  <c:v>10.338363287366899</c:v>
                </c:pt>
                <c:pt idx="10">
                  <c:v>8.5706267980714905</c:v>
                </c:pt>
                <c:pt idx="11">
                  <c:v>13.1077971870567</c:v>
                </c:pt>
                <c:pt idx="12">
                  <c:v>15.1593916719538</c:v>
                </c:pt>
                <c:pt idx="13">
                  <c:v>12.6410683911629</c:v>
                </c:pt>
                <c:pt idx="14">
                  <c:v>7.0242134862555403</c:v>
                </c:pt>
                <c:pt idx="15">
                  <c:v>0.91413981505514696</c:v>
                </c:pt>
                <c:pt idx="16">
                  <c:v>5.3964778593921103</c:v>
                </c:pt>
                <c:pt idx="17">
                  <c:v>2.3836095975950702</c:v>
                </c:pt>
                <c:pt idx="18">
                  <c:v>20.775766615019499</c:v>
                </c:pt>
                <c:pt idx="19">
                  <c:v>18.854341624556199</c:v>
                </c:pt>
              </c:numCache>
            </c:numRef>
          </c:yVal>
          <c:smooth val="0"/>
          <c:extLst>
            <c:ext xmlns:c16="http://schemas.microsoft.com/office/drawing/2014/chart" uri="{C3380CC4-5D6E-409C-BE32-E72D297353CC}">
              <c16:uniqueId val="{00000002-C56E-4162-A783-29C75BCA1B6F}"/>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F$7:$F$26</c:f>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f>'Santa Monica'!$F$31:$F$50</c:f>
              <c:numCache>
                <c:formatCode>General</c:formatCode>
                <c:ptCount val="20"/>
                <c:pt idx="0">
                  <c:v>34.648838548462003</c:v>
                </c:pt>
                <c:pt idx="1">
                  <c:v>4.6636144575382197</c:v>
                </c:pt>
                <c:pt idx="2">
                  <c:v>21.305648520872499</c:v>
                </c:pt>
                <c:pt idx="3">
                  <c:v>20.3406805207463</c:v>
                </c:pt>
                <c:pt idx="4">
                  <c:v>6.2696986902837404</c:v>
                </c:pt>
                <c:pt idx="5">
                  <c:v>29.662618965682501</c:v>
                </c:pt>
                <c:pt idx="6">
                  <c:v>3.7159996367883101</c:v>
                </c:pt>
                <c:pt idx="7">
                  <c:v>14.1214154586267</c:v>
                </c:pt>
                <c:pt idx="8">
                  <c:v>2.1776428763564599</c:v>
                </c:pt>
                <c:pt idx="9">
                  <c:v>8.1921491089628304</c:v>
                </c:pt>
                <c:pt idx="10">
                  <c:v>6.5410916668250296</c:v>
                </c:pt>
                <c:pt idx="11">
                  <c:v>9.6097678279419991</c:v>
                </c:pt>
                <c:pt idx="12">
                  <c:v>15.1356853934094</c:v>
                </c:pt>
                <c:pt idx="13">
                  <c:v>12.0252123019169</c:v>
                </c:pt>
                <c:pt idx="14">
                  <c:v>6.74660929608791</c:v>
                </c:pt>
                <c:pt idx="15">
                  <c:v>0.85889590052321996</c:v>
                </c:pt>
                <c:pt idx="16">
                  <c:v>4.8257789048857296</c:v>
                </c:pt>
                <c:pt idx="17">
                  <c:v>1.4957897361296399</c:v>
                </c:pt>
                <c:pt idx="18">
                  <c:v>18.7789722784389</c:v>
                </c:pt>
                <c:pt idx="19">
                  <c:v>17.505239734228699</c:v>
                </c:pt>
              </c:numCache>
            </c:numRef>
          </c:yVal>
          <c:smooth val="0"/>
          <c:extLst>
            <c:ext xmlns:c16="http://schemas.microsoft.com/office/drawing/2014/chart" uri="{C3380CC4-5D6E-409C-BE32-E72D297353CC}">
              <c16:uniqueId val="{00000004-C56E-4162-A783-29C75BCA1B6F}"/>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F$7:$F$26</c:f>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f>Portland!$F$31:$F$50</c:f>
              <c:numCache>
                <c:formatCode>General</c:formatCode>
                <c:ptCount val="20"/>
                <c:pt idx="0">
                  <c:v>34.031319781708497</c:v>
                </c:pt>
                <c:pt idx="1">
                  <c:v>3.2641521349998301</c:v>
                </c:pt>
                <c:pt idx="2">
                  <c:v>19.0272645322793</c:v>
                </c:pt>
                <c:pt idx="3">
                  <c:v>19.235688264504599</c:v>
                </c:pt>
                <c:pt idx="4">
                  <c:v>3.00896145320909</c:v>
                </c:pt>
                <c:pt idx="5">
                  <c:v>27.9725027714695</c:v>
                </c:pt>
                <c:pt idx="6">
                  <c:v>3.3184069487379499</c:v>
                </c:pt>
                <c:pt idx="7">
                  <c:v>9.5388077935213804</c:v>
                </c:pt>
                <c:pt idx="8">
                  <c:v>1.1195523134583201</c:v>
                </c:pt>
                <c:pt idx="9">
                  <c:v>5.0046603102436</c:v>
                </c:pt>
                <c:pt idx="10">
                  <c:v>4.5500879791425799</c:v>
                </c:pt>
                <c:pt idx="11">
                  <c:v>6.9292060394027102</c:v>
                </c:pt>
                <c:pt idx="12">
                  <c:v>14.446063012571701</c:v>
                </c:pt>
                <c:pt idx="13">
                  <c:v>9.6557228365824699</c:v>
                </c:pt>
                <c:pt idx="14">
                  <c:v>6.3836882393447896</c:v>
                </c:pt>
                <c:pt idx="15">
                  <c:v>0.464329792354927</c:v>
                </c:pt>
                <c:pt idx="16">
                  <c:v>3.6675525671148601</c:v>
                </c:pt>
                <c:pt idx="17">
                  <c:v>0.63387940471888005</c:v>
                </c:pt>
                <c:pt idx="18">
                  <c:v>16.4327220104323</c:v>
                </c:pt>
                <c:pt idx="19">
                  <c:v>13.6658870676423</c:v>
                </c:pt>
              </c:numCache>
            </c:numRef>
          </c:yVal>
          <c:smooth val="0"/>
          <c:extLst>
            <c:ext xmlns:c16="http://schemas.microsoft.com/office/drawing/2014/chart" uri="{C3380CC4-5D6E-409C-BE32-E72D297353CC}">
              <c16:uniqueId val="{00000006-C56E-4162-A783-29C75BCA1B6F}"/>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F$7:$F$26</c:f>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f>'Salt Lake City'!$F$31:$F$50</c:f>
              <c:numCache>
                <c:formatCode>0.0</c:formatCode>
                <c:ptCount val="20"/>
                <c:pt idx="0">
                  <c:v>34.4680705442156</c:v>
                </c:pt>
                <c:pt idx="1">
                  <c:v>4.3114504365853801</c:v>
                </c:pt>
                <c:pt idx="2">
                  <c:v>21.0668134614533</c:v>
                </c:pt>
                <c:pt idx="3">
                  <c:v>20.160550428913499</c:v>
                </c:pt>
                <c:pt idx="4">
                  <c:v>5.3476299849657298</c:v>
                </c:pt>
                <c:pt idx="5">
                  <c:v>29.5757428326739</c:v>
                </c:pt>
                <c:pt idx="6">
                  <c:v>3.6769449316675198</c:v>
                </c:pt>
                <c:pt idx="7">
                  <c:v>13.318526960382901</c:v>
                </c:pt>
                <c:pt idx="8">
                  <c:v>1.9904217372744799</c:v>
                </c:pt>
                <c:pt idx="9">
                  <c:v>7.5589409099187197</c:v>
                </c:pt>
                <c:pt idx="10">
                  <c:v>6.03273543128405</c:v>
                </c:pt>
                <c:pt idx="11">
                  <c:v>8.9178581375308301</c:v>
                </c:pt>
                <c:pt idx="12">
                  <c:v>15.068738436239499</c:v>
                </c:pt>
                <c:pt idx="13">
                  <c:v>11.614600635365701</c:v>
                </c:pt>
                <c:pt idx="14">
                  <c:v>6.6854695109082396</c:v>
                </c:pt>
                <c:pt idx="15">
                  <c:v>0.82657018482679701</c:v>
                </c:pt>
                <c:pt idx="16">
                  <c:v>4.6983120887474499</c:v>
                </c:pt>
                <c:pt idx="17">
                  <c:v>1.2480886423530999</c:v>
                </c:pt>
                <c:pt idx="18">
                  <c:v>18.334845859824298</c:v>
                </c:pt>
                <c:pt idx="19">
                  <c:v>16.9331985092333</c:v>
                </c:pt>
              </c:numCache>
            </c:numRef>
          </c:yVal>
          <c:smooth val="0"/>
          <c:extLst>
            <c:ext xmlns:c16="http://schemas.microsoft.com/office/drawing/2014/chart" uri="{C3380CC4-5D6E-409C-BE32-E72D297353CC}">
              <c16:uniqueId val="{00000008-C56E-4162-A783-29C75BCA1B6F}"/>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F$7:$F$26</c:f>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f>'San Francisco'!$F$31:$F$50</c:f>
              <c:numCache>
                <c:formatCode>General</c:formatCode>
                <c:ptCount val="20"/>
                <c:pt idx="0">
                  <c:v>34.709937110747802</c:v>
                </c:pt>
                <c:pt idx="1">
                  <c:v>4.8654852470630399</c:v>
                </c:pt>
                <c:pt idx="2">
                  <c:v>21.422037205488898</c:v>
                </c:pt>
                <c:pt idx="3">
                  <c:v>20.407132379530101</c:v>
                </c:pt>
                <c:pt idx="4">
                  <c:v>6.7827104314962696</c:v>
                </c:pt>
                <c:pt idx="5">
                  <c:v>29.6728482866543</c:v>
                </c:pt>
                <c:pt idx="6">
                  <c:v>3.73762812176088</c:v>
                </c:pt>
                <c:pt idx="7">
                  <c:v>14.4982038764434</c:v>
                </c:pt>
                <c:pt idx="8">
                  <c:v>2.2761795825051401</c:v>
                </c:pt>
                <c:pt idx="9">
                  <c:v>8.48309725990506</c:v>
                </c:pt>
                <c:pt idx="10">
                  <c:v>6.76326533408829</c:v>
                </c:pt>
                <c:pt idx="11">
                  <c:v>10.004902592396499</c:v>
                </c:pt>
                <c:pt idx="12">
                  <c:v>15.147751390305899</c:v>
                </c:pt>
                <c:pt idx="13">
                  <c:v>12.231338691454599</c:v>
                </c:pt>
                <c:pt idx="14">
                  <c:v>6.7736673800494103</c:v>
                </c:pt>
                <c:pt idx="15">
                  <c:v>0.86911098741419601</c:v>
                </c:pt>
                <c:pt idx="16">
                  <c:v>4.8735774182816298</c:v>
                </c:pt>
                <c:pt idx="17">
                  <c:v>1.6257713703816401</c:v>
                </c:pt>
                <c:pt idx="18">
                  <c:v>19.018081739580399</c:v>
                </c:pt>
                <c:pt idx="19">
                  <c:v>17.7527247263052</c:v>
                </c:pt>
              </c:numCache>
            </c:numRef>
          </c:yVal>
          <c:smooth val="0"/>
          <c:extLst>
            <c:ext xmlns:c16="http://schemas.microsoft.com/office/drawing/2014/chart" uri="{C3380CC4-5D6E-409C-BE32-E72D297353CC}">
              <c16:uniqueId val="{0000000A-C56E-4162-A783-29C75BCA1B6F}"/>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F$7:$F$26</c:f>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f>'San Jose'!$F$31:$F$50</c:f>
              <c:numCache>
                <c:formatCode>General</c:formatCode>
                <c:ptCount val="20"/>
                <c:pt idx="0">
                  <c:v>34.699187752817103</c:v>
                </c:pt>
                <c:pt idx="1">
                  <c:v>4.7957693177586602</c:v>
                </c:pt>
                <c:pt idx="2">
                  <c:v>21.382848296380299</c:v>
                </c:pt>
                <c:pt idx="3">
                  <c:v>20.386535057189</c:v>
                </c:pt>
                <c:pt idx="4">
                  <c:v>6.6151846460561901</c:v>
                </c:pt>
                <c:pt idx="5">
                  <c:v>29.669687045421298</c:v>
                </c:pt>
                <c:pt idx="6">
                  <c:v>3.7337195265876599</c:v>
                </c:pt>
                <c:pt idx="7">
                  <c:v>14.3835845421342</c:v>
                </c:pt>
                <c:pt idx="8">
                  <c:v>2.2452108060373601</c:v>
                </c:pt>
                <c:pt idx="9">
                  <c:v>8.3932997506424307</c:v>
                </c:pt>
                <c:pt idx="10">
                  <c:v>6.6934967094847604</c:v>
                </c:pt>
                <c:pt idx="11">
                  <c:v>9.87203448169012</c:v>
                </c:pt>
                <c:pt idx="12">
                  <c:v>15.1434791108576</c:v>
                </c:pt>
                <c:pt idx="13">
                  <c:v>12.1591890739828</c:v>
                </c:pt>
                <c:pt idx="14">
                  <c:v>6.7643927728385096</c:v>
                </c:pt>
                <c:pt idx="15">
                  <c:v>0.867575063162906</c:v>
                </c:pt>
                <c:pt idx="16">
                  <c:v>4.8566161246743702</c:v>
                </c:pt>
                <c:pt idx="17">
                  <c:v>1.58407616572972</c:v>
                </c:pt>
                <c:pt idx="18">
                  <c:v>18.941718322357701</c:v>
                </c:pt>
                <c:pt idx="19">
                  <c:v>17.682552503337199</c:v>
                </c:pt>
              </c:numCache>
            </c:numRef>
          </c:yVal>
          <c:smooth val="0"/>
          <c:extLst>
            <c:ext xmlns:c16="http://schemas.microsoft.com/office/drawing/2014/chart" uri="{C3380CC4-5D6E-409C-BE32-E72D297353CC}">
              <c16:uniqueId val="{0000000C-C56E-4162-A783-29C75BCA1B6F}"/>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F$7:$F$26</c:f>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f>Seattle!$F$31:$F$50</c:f>
              <c:numCache>
                <c:formatCode>General</c:formatCode>
                <c:ptCount val="20"/>
                <c:pt idx="0">
                  <c:v>34.339789053073602</c:v>
                </c:pt>
                <c:pt idx="1">
                  <c:v>4.0359190897619204</c:v>
                </c:pt>
                <c:pt idx="2">
                  <c:v>20.805120347500999</c:v>
                </c:pt>
                <c:pt idx="3">
                  <c:v>19.9612504780435</c:v>
                </c:pt>
                <c:pt idx="4">
                  <c:v>4.7454378819742704</c:v>
                </c:pt>
                <c:pt idx="5">
                  <c:v>29.285938332686101</c:v>
                </c:pt>
                <c:pt idx="6">
                  <c:v>3.6581360637993301</c:v>
                </c:pt>
                <c:pt idx="7">
                  <c:v>12.679630624825201</c:v>
                </c:pt>
                <c:pt idx="8">
                  <c:v>1.7862832923204599</c:v>
                </c:pt>
                <c:pt idx="9">
                  <c:v>7.0890855684492999</c:v>
                </c:pt>
                <c:pt idx="10">
                  <c:v>5.6930235351462999</c:v>
                </c:pt>
                <c:pt idx="11">
                  <c:v>8.3755743721016103</c:v>
                </c:pt>
                <c:pt idx="12">
                  <c:v>14.9549360164453</c:v>
                </c:pt>
                <c:pt idx="13">
                  <c:v>11.3291908677562</c:v>
                </c:pt>
                <c:pt idx="14">
                  <c:v>6.6187222995234798</c:v>
                </c:pt>
                <c:pt idx="15">
                  <c:v>0.80036179726191603</c:v>
                </c:pt>
                <c:pt idx="16">
                  <c:v>4.5483460503408697</c:v>
                </c:pt>
                <c:pt idx="17">
                  <c:v>1.0846581284704</c:v>
                </c:pt>
                <c:pt idx="18">
                  <c:v>17.9149399355932</c:v>
                </c:pt>
                <c:pt idx="19">
                  <c:v>16.448139913319402</c:v>
                </c:pt>
              </c:numCache>
            </c:numRef>
          </c:yVal>
          <c:smooth val="0"/>
          <c:extLst>
            <c:ext xmlns:c16="http://schemas.microsoft.com/office/drawing/2014/chart" uri="{C3380CC4-5D6E-409C-BE32-E72D297353CC}">
              <c16:uniqueId val="{0000000E-C56E-4162-A783-29C75BCA1B6F}"/>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F$7:$F$26</c:f>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f>Memphis!$F$31:$F$50</c:f>
              <c:numCache>
                <c:formatCode>General</c:formatCode>
                <c:ptCount val="20"/>
                <c:pt idx="0">
                  <c:v>34.344493028412401</c:v>
                </c:pt>
                <c:pt idx="1">
                  <c:v>4.0479102071336204</c:v>
                </c:pt>
                <c:pt idx="2">
                  <c:v>20.822630518327401</c:v>
                </c:pt>
                <c:pt idx="3">
                  <c:v>19.970056902186201</c:v>
                </c:pt>
                <c:pt idx="4">
                  <c:v>4.7708923106211802</c:v>
                </c:pt>
                <c:pt idx="5">
                  <c:v>29.305832095770899</c:v>
                </c:pt>
                <c:pt idx="6">
                  <c:v>3.6588368019043198</c:v>
                </c:pt>
                <c:pt idx="7">
                  <c:v>12.7099131385822</c:v>
                </c:pt>
                <c:pt idx="8">
                  <c:v>1.7960562168351499</c:v>
                </c:pt>
                <c:pt idx="9">
                  <c:v>7.1098137393616003</c:v>
                </c:pt>
                <c:pt idx="10">
                  <c:v>5.7082481329059096</c:v>
                </c:pt>
                <c:pt idx="11">
                  <c:v>8.3969386229546803</c:v>
                </c:pt>
                <c:pt idx="12">
                  <c:v>14.961882116883</c:v>
                </c:pt>
                <c:pt idx="13">
                  <c:v>11.3423870593122</c:v>
                </c:pt>
                <c:pt idx="14">
                  <c:v>6.6211571033199998</c:v>
                </c:pt>
                <c:pt idx="15">
                  <c:v>0.803819718756423</c:v>
                </c:pt>
                <c:pt idx="16">
                  <c:v>4.5567098731826299</c:v>
                </c:pt>
                <c:pt idx="17">
                  <c:v>1.09215832004971</c:v>
                </c:pt>
                <c:pt idx="18">
                  <c:v>17.935752393442201</c:v>
                </c:pt>
                <c:pt idx="19">
                  <c:v>16.472938411326499</c:v>
                </c:pt>
              </c:numCache>
            </c:numRef>
          </c:yVal>
          <c:smooth val="0"/>
          <c:extLst>
            <c:ext xmlns:c16="http://schemas.microsoft.com/office/drawing/2014/chart" uri="{C3380CC4-5D6E-409C-BE32-E72D297353CC}">
              <c16:uniqueId val="{00000010-C56E-4162-A783-29C75BCA1B6F}"/>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F$7:$F$26</c:f>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f>Charleston!$F$31:$F$50</c:f>
              <c:numCache>
                <c:formatCode>General</c:formatCode>
                <c:ptCount val="20"/>
                <c:pt idx="0">
                  <c:v>34.577062314928497</c:v>
                </c:pt>
                <c:pt idx="1">
                  <c:v>4.5237135493049996</c:v>
                </c:pt>
                <c:pt idx="2">
                  <c:v>21.216206106434601</c:v>
                </c:pt>
                <c:pt idx="3">
                  <c:v>20.272254325206799</c:v>
                </c:pt>
                <c:pt idx="4">
                  <c:v>5.9176256394072597</c:v>
                </c:pt>
                <c:pt idx="5">
                  <c:v>29.636539424002301</c:v>
                </c:pt>
                <c:pt idx="6">
                  <c:v>3.6987537045096999</c:v>
                </c:pt>
                <c:pt idx="7">
                  <c:v>13.8156520631833</c:v>
                </c:pt>
                <c:pt idx="8">
                  <c:v>2.1014713754956098</c:v>
                </c:pt>
                <c:pt idx="9">
                  <c:v>7.9452166134225299</c:v>
                </c:pt>
                <c:pt idx="10">
                  <c:v>6.3465621048402898</c:v>
                </c:pt>
                <c:pt idx="11">
                  <c:v>9.3480472811573296</c:v>
                </c:pt>
                <c:pt idx="12">
                  <c:v>15.1265610400276</c:v>
                </c:pt>
                <c:pt idx="13">
                  <c:v>11.877007819322101</c:v>
                </c:pt>
                <c:pt idx="14">
                  <c:v>6.7293694606052696</c:v>
                </c:pt>
                <c:pt idx="15">
                  <c:v>0.84488324599518405</c:v>
                </c:pt>
                <c:pt idx="16">
                  <c:v>4.7896909918335497</c:v>
                </c:pt>
                <c:pt idx="17">
                  <c:v>1.3996921963836799</c:v>
                </c:pt>
                <c:pt idx="18">
                  <c:v>18.616359484917702</c:v>
                </c:pt>
                <c:pt idx="19">
                  <c:v>17.310277557075299</c:v>
                </c:pt>
              </c:numCache>
            </c:numRef>
          </c:yVal>
          <c:smooth val="0"/>
          <c:extLst>
            <c:ext xmlns:c16="http://schemas.microsoft.com/office/drawing/2014/chart" uri="{C3380CC4-5D6E-409C-BE32-E72D297353CC}">
              <c16:uniqueId val="{00000012-C56E-4162-A783-29C75BCA1B6F}"/>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I$5:$I$204</c:f>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f>Trendlines!$C$5:$C$204</c:f>
              <c:numCache>
                <c:formatCode>General</c:formatCode>
                <c:ptCount val="200"/>
                <c:pt idx="0">
                  <c:v>32.075467980793498</c:v>
                </c:pt>
                <c:pt idx="1">
                  <c:v>2.6803666449415</c:v>
                </c:pt>
                <c:pt idx="2">
                  <c:v>14.7059214968764</c:v>
                </c:pt>
                <c:pt idx="3">
                  <c:v>15.1522399823816</c:v>
                </c:pt>
                <c:pt idx="4">
                  <c:v>1.4467727511111099</c:v>
                </c:pt>
                <c:pt idx="5">
                  <c:v>22.405040071394101</c:v>
                </c:pt>
                <c:pt idx="6">
                  <c:v>2.4060530066780199</c:v>
                </c:pt>
                <c:pt idx="7">
                  <c:v>3.3059052272435898</c:v>
                </c:pt>
                <c:pt idx="8">
                  <c:v>0.56482952650587903</c:v>
                </c:pt>
                <c:pt idx="9">
                  <c:v>2.4989443979662398</c:v>
                </c:pt>
                <c:pt idx="10">
                  <c:v>1.74914662032762</c:v>
                </c:pt>
                <c:pt idx="11">
                  <c:v>3.7794283744406898</c:v>
                </c:pt>
                <c:pt idx="12">
                  <c:v>12.8303508281126</c:v>
                </c:pt>
                <c:pt idx="13">
                  <c:v>3.5577520690636901</c:v>
                </c:pt>
                <c:pt idx="14">
                  <c:v>5.38754132757132</c:v>
                </c:pt>
                <c:pt idx="15">
                  <c:v>0.141802863610967</c:v>
                </c:pt>
                <c:pt idx="16">
                  <c:v>1.4659382437114501</c:v>
                </c:pt>
                <c:pt idx="17">
                  <c:v>9.1538542861246894E-2</c:v>
                </c:pt>
                <c:pt idx="18">
                  <c:v>12.249042491803801</c:v>
                </c:pt>
                <c:pt idx="19">
                  <c:v>6.5516832082211502</c:v>
                </c:pt>
                <c:pt idx="20">
                  <c:v>34.909238324161002</c:v>
                </c:pt>
                <c:pt idx="21">
                  <c:v>7.5855761485016702</c:v>
                </c:pt>
                <c:pt idx="22">
                  <c:v>22.138121024062499</c:v>
                </c:pt>
                <c:pt idx="23">
                  <c:v>21.419710318694701</c:v>
                </c:pt>
                <c:pt idx="24">
                  <c:v>10.171640196136099</c:v>
                </c:pt>
                <c:pt idx="25">
                  <c:v>29.781542469140401</c:v>
                </c:pt>
                <c:pt idx="26">
                  <c:v>3.79938349001897</c:v>
                </c:pt>
                <c:pt idx="27">
                  <c:v>16.273423399208902</c:v>
                </c:pt>
                <c:pt idx="28">
                  <c:v>3.6219648545802898</c:v>
                </c:pt>
                <c:pt idx="29">
                  <c:v>10.338363287366899</c:v>
                </c:pt>
                <c:pt idx="30">
                  <c:v>8.5706267980714905</c:v>
                </c:pt>
                <c:pt idx="31">
                  <c:v>13.1077971870567</c:v>
                </c:pt>
                <c:pt idx="32">
                  <c:v>15.1593916719538</c:v>
                </c:pt>
                <c:pt idx="33">
                  <c:v>12.6410683911629</c:v>
                </c:pt>
                <c:pt idx="34">
                  <c:v>7.0242134862555403</c:v>
                </c:pt>
                <c:pt idx="35">
                  <c:v>0.91413981505514696</c:v>
                </c:pt>
                <c:pt idx="36">
                  <c:v>5.3964778593921103</c:v>
                </c:pt>
                <c:pt idx="37">
                  <c:v>2.3836095975950702</c:v>
                </c:pt>
                <c:pt idx="38">
                  <c:v>20.775766615019499</c:v>
                </c:pt>
                <c:pt idx="39">
                  <c:v>18.854341624556199</c:v>
                </c:pt>
                <c:pt idx="40">
                  <c:v>34.648838548462003</c:v>
                </c:pt>
                <c:pt idx="41">
                  <c:v>4.6636144575382197</c:v>
                </c:pt>
                <c:pt idx="42">
                  <c:v>21.305648520872499</c:v>
                </c:pt>
                <c:pt idx="43">
                  <c:v>20.3406805207463</c:v>
                </c:pt>
                <c:pt idx="44">
                  <c:v>6.2696986902837404</c:v>
                </c:pt>
                <c:pt idx="45">
                  <c:v>29.662618965682501</c:v>
                </c:pt>
                <c:pt idx="46">
                  <c:v>3.7159996367883101</c:v>
                </c:pt>
                <c:pt idx="47">
                  <c:v>14.1214154586267</c:v>
                </c:pt>
                <c:pt idx="48">
                  <c:v>2.1776428763564599</c:v>
                </c:pt>
                <c:pt idx="49">
                  <c:v>8.1921491089628304</c:v>
                </c:pt>
                <c:pt idx="50">
                  <c:v>6.5410916668250296</c:v>
                </c:pt>
                <c:pt idx="51">
                  <c:v>9.6097678279419991</c:v>
                </c:pt>
                <c:pt idx="52">
                  <c:v>15.1356853934094</c:v>
                </c:pt>
                <c:pt idx="53">
                  <c:v>12.0252123019169</c:v>
                </c:pt>
                <c:pt idx="54">
                  <c:v>6.74660929608791</c:v>
                </c:pt>
                <c:pt idx="55">
                  <c:v>0.85889590052321996</c:v>
                </c:pt>
                <c:pt idx="56">
                  <c:v>4.8257789048857296</c:v>
                </c:pt>
                <c:pt idx="57">
                  <c:v>1.4957897361296399</c:v>
                </c:pt>
                <c:pt idx="58">
                  <c:v>18.7789722784389</c:v>
                </c:pt>
                <c:pt idx="59">
                  <c:v>17.505239734228699</c:v>
                </c:pt>
                <c:pt idx="60">
                  <c:v>34.031319781708497</c:v>
                </c:pt>
                <c:pt idx="61">
                  <c:v>3.2641521349998301</c:v>
                </c:pt>
                <c:pt idx="62">
                  <c:v>19.0272645322793</c:v>
                </c:pt>
                <c:pt idx="63">
                  <c:v>19.235688264504599</c:v>
                </c:pt>
                <c:pt idx="64">
                  <c:v>3.00896145320909</c:v>
                </c:pt>
                <c:pt idx="65">
                  <c:v>27.9725027714695</c:v>
                </c:pt>
                <c:pt idx="66">
                  <c:v>3.3184069487379499</c:v>
                </c:pt>
                <c:pt idx="67">
                  <c:v>9.5388077935213804</c:v>
                </c:pt>
                <c:pt idx="68">
                  <c:v>1.1195523134583201</c:v>
                </c:pt>
                <c:pt idx="69">
                  <c:v>5.0046603102436</c:v>
                </c:pt>
                <c:pt idx="70">
                  <c:v>4.5500879791425799</c:v>
                </c:pt>
                <c:pt idx="71">
                  <c:v>6.9292060394027102</c:v>
                </c:pt>
                <c:pt idx="72">
                  <c:v>14.446063012571701</c:v>
                </c:pt>
                <c:pt idx="73">
                  <c:v>9.6557228365824699</c:v>
                </c:pt>
                <c:pt idx="74">
                  <c:v>6.3836882393447896</c:v>
                </c:pt>
                <c:pt idx="75">
                  <c:v>0.464329792354927</c:v>
                </c:pt>
                <c:pt idx="76">
                  <c:v>3.6675525671148601</c:v>
                </c:pt>
                <c:pt idx="77">
                  <c:v>0.63387940471888005</c:v>
                </c:pt>
                <c:pt idx="78">
                  <c:v>16.4327220104323</c:v>
                </c:pt>
                <c:pt idx="79">
                  <c:v>13.6658870676423</c:v>
                </c:pt>
                <c:pt idx="80">
                  <c:v>34.4680705442156</c:v>
                </c:pt>
                <c:pt idx="81">
                  <c:v>4.3114504365853801</c:v>
                </c:pt>
                <c:pt idx="82">
                  <c:v>21.0668134614533</c:v>
                </c:pt>
                <c:pt idx="83">
                  <c:v>20.160550428913499</c:v>
                </c:pt>
                <c:pt idx="84">
                  <c:v>5.3476299849657298</c:v>
                </c:pt>
                <c:pt idx="85">
                  <c:v>29.5757428326739</c:v>
                </c:pt>
                <c:pt idx="86">
                  <c:v>3.6769449316675198</c:v>
                </c:pt>
                <c:pt idx="87">
                  <c:v>13.318526960382901</c:v>
                </c:pt>
                <c:pt idx="88">
                  <c:v>1.9904217372744799</c:v>
                </c:pt>
                <c:pt idx="89">
                  <c:v>7.5589409099187197</c:v>
                </c:pt>
                <c:pt idx="90">
                  <c:v>6.03273543128405</c:v>
                </c:pt>
                <c:pt idx="91">
                  <c:v>8.9178581375308301</c:v>
                </c:pt>
                <c:pt idx="92">
                  <c:v>15.068738436239499</c:v>
                </c:pt>
                <c:pt idx="93">
                  <c:v>11.614600635365701</c:v>
                </c:pt>
                <c:pt idx="94">
                  <c:v>6.6854695109082396</c:v>
                </c:pt>
                <c:pt idx="95">
                  <c:v>0.82657018482679701</c:v>
                </c:pt>
                <c:pt idx="96">
                  <c:v>4.6983120887474499</c:v>
                </c:pt>
                <c:pt idx="97">
                  <c:v>1.2480886423530999</c:v>
                </c:pt>
                <c:pt idx="98">
                  <c:v>18.334845859824298</c:v>
                </c:pt>
                <c:pt idx="99">
                  <c:v>16.9331985092333</c:v>
                </c:pt>
                <c:pt idx="100">
                  <c:v>34.709937110747802</c:v>
                </c:pt>
                <c:pt idx="101">
                  <c:v>4.8654852470630399</c:v>
                </c:pt>
                <c:pt idx="102">
                  <c:v>21.422037205488898</c:v>
                </c:pt>
                <c:pt idx="103">
                  <c:v>20.407132379530101</c:v>
                </c:pt>
                <c:pt idx="104">
                  <c:v>6.7827104314962696</c:v>
                </c:pt>
                <c:pt idx="105">
                  <c:v>29.6728482866543</c:v>
                </c:pt>
                <c:pt idx="106">
                  <c:v>3.73762812176088</c:v>
                </c:pt>
                <c:pt idx="107">
                  <c:v>14.4982038764434</c:v>
                </c:pt>
                <c:pt idx="108">
                  <c:v>2.2761795825051401</c:v>
                </c:pt>
                <c:pt idx="109">
                  <c:v>8.48309725990506</c:v>
                </c:pt>
                <c:pt idx="110">
                  <c:v>6.76326533408829</c:v>
                </c:pt>
                <c:pt idx="111">
                  <c:v>10.004902592396499</c:v>
                </c:pt>
                <c:pt idx="112">
                  <c:v>15.147751390305899</c:v>
                </c:pt>
                <c:pt idx="113">
                  <c:v>12.231338691454599</c:v>
                </c:pt>
                <c:pt idx="114">
                  <c:v>6.7736673800494103</c:v>
                </c:pt>
                <c:pt idx="115">
                  <c:v>0.86911098741419601</c:v>
                </c:pt>
                <c:pt idx="116">
                  <c:v>4.8735774182816298</c:v>
                </c:pt>
                <c:pt idx="117">
                  <c:v>1.6257713703816401</c:v>
                </c:pt>
                <c:pt idx="118">
                  <c:v>19.018081739580399</c:v>
                </c:pt>
                <c:pt idx="119">
                  <c:v>17.7527247263052</c:v>
                </c:pt>
                <c:pt idx="120">
                  <c:v>34.699187752817103</c:v>
                </c:pt>
                <c:pt idx="121">
                  <c:v>4.7957693177586602</c:v>
                </c:pt>
                <c:pt idx="122">
                  <c:v>21.382848296380299</c:v>
                </c:pt>
                <c:pt idx="123">
                  <c:v>20.386535057189</c:v>
                </c:pt>
                <c:pt idx="124">
                  <c:v>6.6151846460561901</c:v>
                </c:pt>
                <c:pt idx="125">
                  <c:v>29.669687045421298</c:v>
                </c:pt>
                <c:pt idx="126">
                  <c:v>3.7337195265876599</c:v>
                </c:pt>
                <c:pt idx="127">
                  <c:v>14.3835845421342</c:v>
                </c:pt>
                <c:pt idx="128">
                  <c:v>2.2452108060373601</c:v>
                </c:pt>
                <c:pt idx="129">
                  <c:v>8.3932997506424307</c:v>
                </c:pt>
                <c:pt idx="130">
                  <c:v>6.6934967094847604</c:v>
                </c:pt>
                <c:pt idx="131">
                  <c:v>9.87203448169012</c:v>
                </c:pt>
                <c:pt idx="132">
                  <c:v>15.1434791108576</c:v>
                </c:pt>
                <c:pt idx="133">
                  <c:v>12.1591890739828</c:v>
                </c:pt>
                <c:pt idx="134">
                  <c:v>6.7643927728385096</c:v>
                </c:pt>
                <c:pt idx="135">
                  <c:v>0.867575063162906</c:v>
                </c:pt>
                <c:pt idx="136">
                  <c:v>4.8566161246743702</c:v>
                </c:pt>
                <c:pt idx="137">
                  <c:v>1.58407616572972</c:v>
                </c:pt>
                <c:pt idx="138">
                  <c:v>18.941718322357701</c:v>
                </c:pt>
                <c:pt idx="139">
                  <c:v>17.682552503337199</c:v>
                </c:pt>
                <c:pt idx="140">
                  <c:v>34.339789053073602</c:v>
                </c:pt>
                <c:pt idx="141">
                  <c:v>4.0359190897619204</c:v>
                </c:pt>
                <c:pt idx="142">
                  <c:v>20.805120347500999</c:v>
                </c:pt>
                <c:pt idx="143">
                  <c:v>19.9612504780435</c:v>
                </c:pt>
                <c:pt idx="144">
                  <c:v>4.7454378819742704</c:v>
                </c:pt>
                <c:pt idx="145">
                  <c:v>29.285938332686101</c:v>
                </c:pt>
                <c:pt idx="146">
                  <c:v>3.6581360637993301</c:v>
                </c:pt>
                <c:pt idx="147">
                  <c:v>12.679630624825201</c:v>
                </c:pt>
                <c:pt idx="148">
                  <c:v>1.7862832923204599</c:v>
                </c:pt>
                <c:pt idx="149">
                  <c:v>7.0890855684492999</c:v>
                </c:pt>
                <c:pt idx="150">
                  <c:v>5.6930235351462999</c:v>
                </c:pt>
                <c:pt idx="151">
                  <c:v>8.3755743721016103</c:v>
                </c:pt>
                <c:pt idx="152">
                  <c:v>14.9549360164453</c:v>
                </c:pt>
                <c:pt idx="153">
                  <c:v>11.3291908677562</c:v>
                </c:pt>
                <c:pt idx="154">
                  <c:v>6.6187222995234798</c:v>
                </c:pt>
                <c:pt idx="155">
                  <c:v>0.80036179726191603</c:v>
                </c:pt>
                <c:pt idx="156">
                  <c:v>4.5483460503408697</c:v>
                </c:pt>
                <c:pt idx="157">
                  <c:v>1.0846581284704</c:v>
                </c:pt>
                <c:pt idx="158">
                  <c:v>17.9149399355932</c:v>
                </c:pt>
                <c:pt idx="159">
                  <c:v>16.448139913319402</c:v>
                </c:pt>
                <c:pt idx="160">
                  <c:v>34.344493028412401</c:v>
                </c:pt>
                <c:pt idx="161">
                  <c:v>4.0479102071336204</c:v>
                </c:pt>
                <c:pt idx="162">
                  <c:v>20.822630518327401</c:v>
                </c:pt>
                <c:pt idx="163">
                  <c:v>19.970056902186201</c:v>
                </c:pt>
                <c:pt idx="164">
                  <c:v>4.7708923106211802</c:v>
                </c:pt>
                <c:pt idx="165">
                  <c:v>29.305832095770899</c:v>
                </c:pt>
                <c:pt idx="166">
                  <c:v>3.6588368019043198</c:v>
                </c:pt>
                <c:pt idx="167">
                  <c:v>12.7099131385822</c:v>
                </c:pt>
                <c:pt idx="168">
                  <c:v>1.7960562168351499</c:v>
                </c:pt>
                <c:pt idx="169">
                  <c:v>7.1098137393616003</c:v>
                </c:pt>
                <c:pt idx="170">
                  <c:v>5.7082481329059096</c:v>
                </c:pt>
                <c:pt idx="171">
                  <c:v>8.3969386229546803</c:v>
                </c:pt>
                <c:pt idx="172">
                  <c:v>14.961882116883</c:v>
                </c:pt>
                <c:pt idx="173">
                  <c:v>11.3423870593122</c:v>
                </c:pt>
                <c:pt idx="174">
                  <c:v>6.6211571033199998</c:v>
                </c:pt>
                <c:pt idx="175">
                  <c:v>0.803819718756423</c:v>
                </c:pt>
                <c:pt idx="176">
                  <c:v>4.5567098731826299</c:v>
                </c:pt>
                <c:pt idx="177">
                  <c:v>1.09215832004971</c:v>
                </c:pt>
                <c:pt idx="178">
                  <c:v>17.935752393442201</c:v>
                </c:pt>
                <c:pt idx="179">
                  <c:v>16.472938411326499</c:v>
                </c:pt>
                <c:pt idx="180">
                  <c:v>34.577062314928497</c:v>
                </c:pt>
                <c:pt idx="181">
                  <c:v>4.5237135493049996</c:v>
                </c:pt>
                <c:pt idx="182">
                  <c:v>21.216206106434601</c:v>
                </c:pt>
                <c:pt idx="183">
                  <c:v>20.272254325206799</c:v>
                </c:pt>
                <c:pt idx="184">
                  <c:v>5.9176256394072597</c:v>
                </c:pt>
                <c:pt idx="185">
                  <c:v>29.636539424002301</c:v>
                </c:pt>
                <c:pt idx="186">
                  <c:v>3.6987537045096999</c:v>
                </c:pt>
                <c:pt idx="187">
                  <c:v>13.8156520631833</c:v>
                </c:pt>
                <c:pt idx="188">
                  <c:v>2.1014713754956098</c:v>
                </c:pt>
                <c:pt idx="189">
                  <c:v>7.9452166134225299</c:v>
                </c:pt>
                <c:pt idx="190">
                  <c:v>6.3465621048402898</c:v>
                </c:pt>
                <c:pt idx="191">
                  <c:v>9.3480472811573296</c:v>
                </c:pt>
                <c:pt idx="192">
                  <c:v>15.1265610400276</c:v>
                </c:pt>
                <c:pt idx="193">
                  <c:v>11.877007819322101</c:v>
                </c:pt>
                <c:pt idx="194">
                  <c:v>6.7293694606052696</c:v>
                </c:pt>
                <c:pt idx="195">
                  <c:v>0.84488324599518405</c:v>
                </c:pt>
                <c:pt idx="196">
                  <c:v>4.7896909918335497</c:v>
                </c:pt>
                <c:pt idx="197">
                  <c:v>1.3996921963836799</c:v>
                </c:pt>
                <c:pt idx="198">
                  <c:v>18.616359484917702</c:v>
                </c:pt>
                <c:pt idx="199">
                  <c:v>17.310277557075299</c:v>
                </c:pt>
              </c:numCache>
            </c:numRef>
          </c:yVal>
          <c:smooth val="0"/>
          <c:extLst>
            <c:ext xmlns:c16="http://schemas.microsoft.com/office/drawing/2014/chart" uri="{C3380CC4-5D6E-409C-BE32-E72D297353CC}">
              <c16:uniqueId val="{00000000-598C-47D6-B03C-DAFD42260489}"/>
            </c:ext>
          </c:extLst>
        </c:ser>
        <c:dLbls>
          <c:showLegendKey val="0"/>
          <c:showVal val="0"/>
          <c:showCatName val="0"/>
          <c:showSerName val="0"/>
          <c:showPercent val="0"/>
          <c:showBubbleSize val="0"/>
        </c:dLbls>
        <c:axId val="296527760"/>
        <c:axId val="296528320"/>
        <c:extLst>
          <c:ext xmlns:c15="http://schemas.microsoft.com/office/drawing/2012/chart" uri="{02D57815-91ED-43cb-92C2-25804820EDAC}">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c:ext uri="{02D57815-91ED-43cb-92C2-25804820EDAC}">
                        <c15:formulaRef>
                          <c15:sqref>Eureka!$G$7:$G$26</c15:sqref>
                        </c15:formulaRef>
                      </c:ext>
                    </c:extLst>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extLst>
                      <c:ext uri="{02D57815-91ED-43cb-92C2-25804820EDAC}">
                        <c15:formulaRef>
                          <c15:sqref>Eureka!$G$31:$G$50</c15:sqref>
                        </c15:formulaRef>
                      </c:ext>
                    </c:extLst>
                    <c:numCache>
                      <c:formatCode>General</c:formatCode>
                      <c:ptCount val="20"/>
                      <c:pt idx="0">
                        <c:v>30.396913411604501</c:v>
                      </c:pt>
                      <c:pt idx="1">
                        <c:v>5.6006004829539204</c:v>
                      </c:pt>
                      <c:pt idx="2">
                        <c:v>19.9841177925781</c:v>
                      </c:pt>
                      <c:pt idx="3">
                        <c:v>20.5720046891369</c:v>
                      </c:pt>
                      <c:pt idx="4">
                        <c:v>7.37747471510641</c:v>
                      </c:pt>
                      <c:pt idx="5">
                        <c:v>26.655690054722601</c:v>
                      </c:pt>
                      <c:pt idx="6">
                        <c:v>4.4783628851051596</c:v>
                      </c:pt>
                      <c:pt idx="7">
                        <c:v>15.241221006006</c:v>
                      </c:pt>
                      <c:pt idx="8">
                        <c:v>2.7007987958851398</c:v>
                      </c:pt>
                      <c:pt idx="9">
                        <c:v>10.6658815878949</c:v>
                      </c:pt>
                      <c:pt idx="10">
                        <c:v>7.2533528737082396</c:v>
                      </c:pt>
                      <c:pt idx="11">
                        <c:v>10.586191454701201</c:v>
                      </c:pt>
                      <c:pt idx="12">
                        <c:v>14.760004026082701</c:v>
                      </c:pt>
                      <c:pt idx="13">
                        <c:v>13.225215036437399</c:v>
                      </c:pt>
                      <c:pt idx="14">
                        <c:v>6.6083345631740702</c:v>
                      </c:pt>
                      <c:pt idx="15">
                        <c:v>1.6950442204159899</c:v>
                      </c:pt>
                      <c:pt idx="16">
                        <c:v>6.7482424971865997</c:v>
                      </c:pt>
                      <c:pt idx="17">
                        <c:v>4.0238862482309603</c:v>
                      </c:pt>
                      <c:pt idx="18">
                        <c:v>18.208337401559</c:v>
                      </c:pt>
                      <c:pt idx="19">
                        <c:v>19.095724701167899</c:v>
                      </c:pt>
                    </c:numCache>
                  </c:numRef>
                </c:yVal>
                <c:smooth val="0"/>
                <c:extLst>
                  <c:ext xmlns:c16="http://schemas.microsoft.com/office/drawing/2014/chart" uri="{C3380CC4-5D6E-409C-BE32-E72D297353CC}">
                    <c16:uniqueId val="{00000003-C56E-4162-A783-29C75BCA1B6F}"/>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G$7:$G$26</c15:sqref>
                        </c15:formulaRef>
                      </c:ext>
                    </c:extLst>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extLst xmlns:c15="http://schemas.microsoft.com/office/drawing/2012/chart">
                      <c:ext xmlns:c15="http://schemas.microsoft.com/office/drawing/2012/chart" uri="{02D57815-91ED-43cb-92C2-25804820EDAC}">
                        <c15:formulaRef>
                          <c15:sqref>'Santa Monica'!$G$31:$G$50</c15:sqref>
                        </c15:formulaRef>
                      </c:ext>
                    </c:extLst>
                    <c:numCache>
                      <c:formatCode>General</c:formatCode>
                      <c:ptCount val="20"/>
                      <c:pt idx="0">
                        <c:v>29.979299596309598</c:v>
                      </c:pt>
                      <c:pt idx="1">
                        <c:v>4.8240949402440796</c:v>
                      </c:pt>
                      <c:pt idx="2">
                        <c:v>19.5093973869369</c:v>
                      </c:pt>
                      <c:pt idx="3">
                        <c:v>20.212684234038001</c:v>
                      </c:pt>
                      <c:pt idx="4">
                        <c:v>5.1809771837995298</c:v>
                      </c:pt>
                      <c:pt idx="5">
                        <c:v>26.615282416719101</c:v>
                      </c:pt>
                      <c:pt idx="6">
                        <c:v>3.9841166498360998</c:v>
                      </c:pt>
                      <c:pt idx="7">
                        <c:v>13.982448063816101</c:v>
                      </c:pt>
                      <c:pt idx="8">
                        <c:v>1.8245988294976201</c:v>
                      </c:pt>
                      <c:pt idx="9">
                        <c:v>9.6918768916155003</c:v>
                      </c:pt>
                      <c:pt idx="10">
                        <c:v>6.4656028667563099</c:v>
                      </c:pt>
                      <c:pt idx="11">
                        <c:v>9.4914919681819292</c:v>
                      </c:pt>
                      <c:pt idx="12">
                        <c:v>14.411324236359601</c:v>
                      </c:pt>
                      <c:pt idx="13">
                        <c:v>13.106102552398299</c:v>
                      </c:pt>
                      <c:pt idx="14">
                        <c:v>5.91016950127917</c:v>
                      </c:pt>
                      <c:pt idx="15">
                        <c:v>1.19093605431861</c:v>
                      </c:pt>
                      <c:pt idx="16">
                        <c:v>6.1805217531560404</c:v>
                      </c:pt>
                      <c:pt idx="17">
                        <c:v>3.5486846733486099</c:v>
                      </c:pt>
                      <c:pt idx="18">
                        <c:v>17.253327348441601</c:v>
                      </c:pt>
                      <c:pt idx="19">
                        <c:v>18.578318146086801</c:v>
                      </c:pt>
                    </c:numCache>
                  </c:numRef>
                </c:yVal>
                <c:smooth val="0"/>
                <c:extLst xmlns:c15="http://schemas.microsoft.com/office/drawing/2012/chart">
                  <c:ext xmlns:c16="http://schemas.microsoft.com/office/drawing/2014/chart" uri="{C3380CC4-5D6E-409C-BE32-E72D297353CC}">
                    <c16:uniqueId val="{00000005-C56E-4162-A783-29C75BCA1B6F}"/>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G$7:$G$26</c15:sqref>
                        </c15:formulaRef>
                      </c:ext>
                    </c:extLst>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extLst xmlns:c15="http://schemas.microsoft.com/office/drawing/2012/chart">
                      <c:ext xmlns:c15="http://schemas.microsoft.com/office/drawing/2012/chart" uri="{02D57815-91ED-43cb-92C2-25804820EDAC}">
                        <c15:formulaRef>
                          <c15:sqref>Portland!$G$31:$G$50</c15:sqref>
                        </c15:formulaRef>
                      </c:ext>
                    </c:extLst>
                    <c:numCache>
                      <c:formatCode>General</c:formatCode>
                      <c:ptCount val="20"/>
                      <c:pt idx="0">
                        <c:v>29.647679981975902</c:v>
                      </c:pt>
                      <c:pt idx="1">
                        <c:v>4.4880098579260101</c:v>
                      </c:pt>
                      <c:pt idx="2">
                        <c:v>19.079427420319199</c:v>
                      </c:pt>
                      <c:pt idx="3">
                        <c:v>19.964337803907199</c:v>
                      </c:pt>
                      <c:pt idx="4">
                        <c:v>3.90695638932258</c:v>
                      </c:pt>
                      <c:pt idx="5">
                        <c:v>26.577017837445901</c:v>
                      </c:pt>
                      <c:pt idx="6">
                        <c:v>3.8198081204490699</c:v>
                      </c:pt>
                      <c:pt idx="7">
                        <c:v>12.3592545630116</c:v>
                      </c:pt>
                      <c:pt idx="8">
                        <c:v>1.21389062595668</c:v>
                      </c:pt>
                      <c:pt idx="9">
                        <c:v>8.8346014069781802</c:v>
                      </c:pt>
                      <c:pt idx="10">
                        <c:v>5.5547329252951796</c:v>
                      </c:pt>
                      <c:pt idx="11">
                        <c:v>8.7001430577812098</c:v>
                      </c:pt>
                      <c:pt idx="12">
                        <c:v>14.338259986117601</c:v>
                      </c:pt>
                      <c:pt idx="13">
                        <c:v>12.0194743170828</c:v>
                      </c:pt>
                      <c:pt idx="14">
                        <c:v>5.8068296727292497</c:v>
                      </c:pt>
                      <c:pt idx="15">
                        <c:v>1.19093605431861</c:v>
                      </c:pt>
                      <c:pt idx="16">
                        <c:v>5.96490701151673</c:v>
                      </c:pt>
                      <c:pt idx="17">
                        <c:v>3.27068732365148</c:v>
                      </c:pt>
                      <c:pt idx="18">
                        <c:v>16.3323683671052</c:v>
                      </c:pt>
                      <c:pt idx="19">
                        <c:v>17.4207181583219</c:v>
                      </c:pt>
                    </c:numCache>
                  </c:numRef>
                </c:yVal>
                <c:smooth val="0"/>
                <c:extLst xmlns:c15="http://schemas.microsoft.com/office/drawing/2012/chart">
                  <c:ext xmlns:c16="http://schemas.microsoft.com/office/drawing/2014/chart" uri="{C3380CC4-5D6E-409C-BE32-E72D297353CC}">
                    <c16:uniqueId val="{00000007-C56E-4162-A783-29C75BCA1B6F}"/>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G$7:$G$26</c15:sqref>
                        </c15:formulaRef>
                      </c:ext>
                    </c:extLst>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extLst xmlns:c15="http://schemas.microsoft.com/office/drawing/2012/chart">
                      <c:ext xmlns:c15="http://schemas.microsoft.com/office/drawing/2012/chart" uri="{02D57815-91ED-43cb-92C2-25804820EDAC}">
                        <c15:formulaRef>
                          <c15:sqref>'Salt Lake City'!$G$31:$G$50</c15:sqref>
                        </c15:formulaRef>
                      </c:ext>
                    </c:extLst>
                    <c:numCache>
                      <c:formatCode>0.0</c:formatCode>
                      <c:ptCount val="20"/>
                      <c:pt idx="0">
                        <c:v>29.874181155811399</c:v>
                      </c:pt>
                      <c:pt idx="1">
                        <c:v>4.7474440011811998</c:v>
                      </c:pt>
                      <c:pt idx="2">
                        <c:v>19.4373467255656</c:v>
                      </c:pt>
                      <c:pt idx="3">
                        <c:v>20.174085126448201</c:v>
                      </c:pt>
                      <c:pt idx="4">
                        <c:v>4.8549354403536</c:v>
                      </c:pt>
                      <c:pt idx="5">
                        <c:v>26.615282416719101</c:v>
                      </c:pt>
                      <c:pt idx="6">
                        <c:v>3.9841166498360998</c:v>
                      </c:pt>
                      <c:pt idx="7">
                        <c:v>13.617577286828899</c:v>
                      </c:pt>
                      <c:pt idx="8">
                        <c:v>1.61894965713578</c:v>
                      </c:pt>
                      <c:pt idx="9">
                        <c:v>9.5164183226036094</c:v>
                      </c:pt>
                      <c:pt idx="10">
                        <c:v>6.3082531053731499</c:v>
                      </c:pt>
                      <c:pt idx="11">
                        <c:v>9.3587964741323599</c:v>
                      </c:pt>
                      <c:pt idx="12">
                        <c:v>14.411324236359601</c:v>
                      </c:pt>
                      <c:pt idx="13">
                        <c:v>13.041838575477099</c:v>
                      </c:pt>
                      <c:pt idx="14">
                        <c:v>5.8661062482301602</c:v>
                      </c:pt>
                      <c:pt idx="15">
                        <c:v>1.19093605431861</c:v>
                      </c:pt>
                      <c:pt idx="16">
                        <c:v>6.1329999446843297</c:v>
                      </c:pt>
                      <c:pt idx="17">
                        <c:v>3.5065592415763498</c:v>
                      </c:pt>
                      <c:pt idx="18">
                        <c:v>17.107596230342502</c:v>
                      </c:pt>
                      <c:pt idx="19">
                        <c:v>18.377158273271998</c:v>
                      </c:pt>
                    </c:numCache>
                  </c:numRef>
                </c:yVal>
                <c:smooth val="0"/>
                <c:extLst xmlns:c15="http://schemas.microsoft.com/office/drawing/2012/chart">
                  <c:ext xmlns:c16="http://schemas.microsoft.com/office/drawing/2014/chart" uri="{C3380CC4-5D6E-409C-BE32-E72D297353CC}">
                    <c16:uniqueId val="{00000009-C56E-4162-A783-29C75BCA1B6F}"/>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G$7:$G$26</c15:sqref>
                        </c15:formulaRef>
                      </c:ext>
                    </c:extLst>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extLst xmlns:c15="http://schemas.microsoft.com/office/drawing/2012/chart">
                      <c:ext xmlns:c15="http://schemas.microsoft.com/office/drawing/2012/chart" uri="{02D57815-91ED-43cb-92C2-25804820EDAC}">
                        <c15:formulaRef>
                          <c15:sqref>'San Francisco'!$G$31:$G$50</c15:sqref>
                        </c15:formulaRef>
                      </c:ext>
                    </c:extLst>
                    <c:numCache>
                      <c:formatCode>General</c:formatCode>
                      <c:ptCount val="20"/>
                      <c:pt idx="0">
                        <c:v>30.0532784574775</c:v>
                      </c:pt>
                      <c:pt idx="1">
                        <c:v>4.8469326228910603</c:v>
                      </c:pt>
                      <c:pt idx="2">
                        <c:v>19.5691492841135</c:v>
                      </c:pt>
                      <c:pt idx="3">
                        <c:v>20.242083985659701</c:v>
                      </c:pt>
                      <c:pt idx="4">
                        <c:v>5.4561942949975402</c:v>
                      </c:pt>
                      <c:pt idx="5">
                        <c:v>26.615282416719101</c:v>
                      </c:pt>
                      <c:pt idx="6">
                        <c:v>3.9841166498360998</c:v>
                      </c:pt>
                      <c:pt idx="7">
                        <c:v>14.2405546619063</c:v>
                      </c:pt>
                      <c:pt idx="8">
                        <c:v>2.0354050686032901</c:v>
                      </c:pt>
                      <c:pt idx="9">
                        <c:v>9.7910310591322602</c:v>
                      </c:pt>
                      <c:pt idx="10">
                        <c:v>6.5738274869734497</c:v>
                      </c:pt>
                      <c:pt idx="11">
                        <c:v>9.5977807639327199</c:v>
                      </c:pt>
                      <c:pt idx="12">
                        <c:v>14.411324236359601</c:v>
                      </c:pt>
                      <c:pt idx="13">
                        <c:v>13.1107659836227</c:v>
                      </c:pt>
                      <c:pt idx="14">
                        <c:v>5.9421535900921398</c:v>
                      </c:pt>
                      <c:pt idx="15">
                        <c:v>1.19093605431861</c:v>
                      </c:pt>
                      <c:pt idx="16">
                        <c:v>6.2178361898460501</c:v>
                      </c:pt>
                      <c:pt idx="17">
                        <c:v>3.5654650818180502</c:v>
                      </c:pt>
                      <c:pt idx="18">
                        <c:v>17.366234169675899</c:v>
                      </c:pt>
                      <c:pt idx="19">
                        <c:v>18.690311310110602</c:v>
                      </c:pt>
                    </c:numCache>
                  </c:numRef>
                </c:yVal>
                <c:smooth val="0"/>
                <c:extLst xmlns:c15="http://schemas.microsoft.com/office/drawing/2012/chart">
                  <c:ext xmlns:c16="http://schemas.microsoft.com/office/drawing/2014/chart" uri="{C3380CC4-5D6E-409C-BE32-E72D297353CC}">
                    <c16:uniqueId val="{0000000B-C56E-4162-A783-29C75BCA1B6F}"/>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G$7:$G$26</c15:sqref>
                        </c15:formulaRef>
                      </c:ext>
                    </c:extLst>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extLst xmlns:c15="http://schemas.microsoft.com/office/drawing/2012/chart">
                      <c:ext xmlns:c15="http://schemas.microsoft.com/office/drawing/2012/chart" uri="{02D57815-91ED-43cb-92C2-25804820EDAC}">
                        <c15:formulaRef>
                          <c15:sqref>'San Jose'!$G$31:$G$50</c15:sqref>
                        </c15:formulaRef>
                      </c:ext>
                    </c:extLst>
                    <c:numCache>
                      <c:formatCode>General</c:formatCode>
                      <c:ptCount val="20"/>
                      <c:pt idx="0">
                        <c:v>30.019053497481998</c:v>
                      </c:pt>
                      <c:pt idx="1">
                        <c:v>4.8499531331678902</c:v>
                      </c:pt>
                      <c:pt idx="2">
                        <c:v>19.5358659886172</c:v>
                      </c:pt>
                      <c:pt idx="3">
                        <c:v>20.228379148880801</c:v>
                      </c:pt>
                      <c:pt idx="4">
                        <c:v>5.3266421127635404</c:v>
                      </c:pt>
                      <c:pt idx="5">
                        <c:v>26.615282416719101</c:v>
                      </c:pt>
                      <c:pt idx="6">
                        <c:v>3.9841166498360998</c:v>
                      </c:pt>
                      <c:pt idx="7">
                        <c:v>14.123794119776299</c:v>
                      </c:pt>
                      <c:pt idx="8">
                        <c:v>1.9311880077432499</c:v>
                      </c:pt>
                      <c:pt idx="9">
                        <c:v>9.7504777594735792</c:v>
                      </c:pt>
                      <c:pt idx="10">
                        <c:v>6.5211849820730201</c:v>
                      </c:pt>
                      <c:pt idx="11">
                        <c:v>9.5427011614248105</c:v>
                      </c:pt>
                      <c:pt idx="12">
                        <c:v>14.411324236359601</c:v>
                      </c:pt>
                      <c:pt idx="13">
                        <c:v>13.1107659836227</c:v>
                      </c:pt>
                      <c:pt idx="14">
                        <c:v>5.93164336162849</c:v>
                      </c:pt>
                      <c:pt idx="15">
                        <c:v>1.19093605431861</c:v>
                      </c:pt>
                      <c:pt idx="16">
                        <c:v>6.2024045429067698</c:v>
                      </c:pt>
                      <c:pt idx="17">
                        <c:v>3.5592574136705699</c:v>
                      </c:pt>
                      <c:pt idx="18">
                        <c:v>17.315690870812499</c:v>
                      </c:pt>
                      <c:pt idx="19">
                        <c:v>18.636996212974999</c:v>
                      </c:pt>
                    </c:numCache>
                  </c:numRef>
                </c:yVal>
                <c:smooth val="0"/>
                <c:extLst xmlns:c15="http://schemas.microsoft.com/office/drawing/2012/chart">
                  <c:ext xmlns:c16="http://schemas.microsoft.com/office/drawing/2014/chart" uri="{C3380CC4-5D6E-409C-BE32-E72D297353CC}">
                    <c16:uniqueId val="{0000000D-C56E-4162-A783-29C75BCA1B6F}"/>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G$7:$G$26</c15:sqref>
                        </c15:formulaRef>
                      </c:ext>
                    </c:extLst>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extLst xmlns:c15="http://schemas.microsoft.com/office/drawing/2012/chart">
                      <c:ext xmlns:c15="http://schemas.microsoft.com/office/drawing/2012/chart" uri="{02D57815-91ED-43cb-92C2-25804820EDAC}">
                        <c15:formulaRef>
                          <c15:sqref>Seattle!$G$31:$G$50</c15:sqref>
                        </c15:formulaRef>
                      </c:ext>
                    </c:extLst>
                    <c:numCache>
                      <c:formatCode>General</c:formatCode>
                      <c:ptCount val="20"/>
                      <c:pt idx="0">
                        <c:v>29.785000110334298</c:v>
                      </c:pt>
                      <c:pt idx="1">
                        <c:v>4.7102515241205998</c:v>
                      </c:pt>
                      <c:pt idx="2">
                        <c:v>19.373842126469199</c:v>
                      </c:pt>
                      <c:pt idx="3">
                        <c:v>20.140142183217701</c:v>
                      </c:pt>
                      <c:pt idx="4">
                        <c:v>4.6402218318991899</c:v>
                      </c:pt>
                      <c:pt idx="5">
                        <c:v>26.615282416719101</c:v>
                      </c:pt>
                      <c:pt idx="6">
                        <c:v>3.9531450956049201</c:v>
                      </c:pt>
                      <c:pt idx="7">
                        <c:v>13.3323235348591</c:v>
                      </c:pt>
                      <c:pt idx="8">
                        <c:v>1.5093201173978299</c:v>
                      </c:pt>
                      <c:pt idx="9">
                        <c:v>9.4078535665393002</c:v>
                      </c:pt>
                      <c:pt idx="10">
                        <c:v>6.11903565075764</c:v>
                      </c:pt>
                      <c:pt idx="11">
                        <c:v>9.2275434237092799</c:v>
                      </c:pt>
                      <c:pt idx="12">
                        <c:v>14.411324236359601</c:v>
                      </c:pt>
                      <c:pt idx="13">
                        <c:v>12.9440772228446</c:v>
                      </c:pt>
                      <c:pt idx="14">
                        <c:v>5.8437285275704403</c:v>
                      </c:pt>
                      <c:pt idx="15">
                        <c:v>1.19093605431861</c:v>
                      </c:pt>
                      <c:pt idx="16">
                        <c:v>6.1009076078332898</c:v>
                      </c:pt>
                      <c:pt idx="17">
                        <c:v>3.46637710107824</c:v>
                      </c:pt>
                      <c:pt idx="18">
                        <c:v>16.989860318389699</c:v>
                      </c:pt>
                      <c:pt idx="19">
                        <c:v>18.1574819515799</c:v>
                      </c:pt>
                    </c:numCache>
                  </c:numRef>
                </c:yVal>
                <c:smooth val="0"/>
                <c:extLst xmlns:c15="http://schemas.microsoft.com/office/drawing/2012/chart">
                  <c:ext xmlns:c16="http://schemas.microsoft.com/office/drawing/2014/chart" uri="{C3380CC4-5D6E-409C-BE32-E72D297353CC}">
                    <c16:uniqueId val="{0000000F-C56E-4162-A783-29C75BCA1B6F}"/>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G$7:$G$26</c15:sqref>
                        </c15:formulaRef>
                      </c:ext>
                    </c:extLst>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extLst xmlns:c15="http://schemas.microsoft.com/office/drawing/2012/chart">
                      <c:ext xmlns:c15="http://schemas.microsoft.com/office/drawing/2012/chart" uri="{02D57815-91ED-43cb-92C2-25804820EDAC}">
                        <c15:formulaRef>
                          <c15:sqref>Memphis!$G$31:$G$50</c15:sqref>
                        </c15:formulaRef>
                      </c:ext>
                    </c:extLst>
                    <c:numCache>
                      <c:formatCode>General</c:formatCode>
                      <c:ptCount val="20"/>
                      <c:pt idx="0">
                        <c:v>29.787750879474899</c:v>
                      </c:pt>
                      <c:pt idx="1">
                        <c:v>4.7093790264542301</c:v>
                      </c:pt>
                      <c:pt idx="2">
                        <c:v>19.3770931875247</c:v>
                      </c:pt>
                      <c:pt idx="3">
                        <c:v>20.141155530888401</c:v>
                      </c:pt>
                      <c:pt idx="4">
                        <c:v>4.65004214381488</c:v>
                      </c:pt>
                      <c:pt idx="5">
                        <c:v>26.615282416719101</c:v>
                      </c:pt>
                      <c:pt idx="6">
                        <c:v>3.95336559249548</c:v>
                      </c:pt>
                      <c:pt idx="7">
                        <c:v>13.3450499711006</c:v>
                      </c:pt>
                      <c:pt idx="8">
                        <c:v>1.51552237315119</c:v>
                      </c:pt>
                      <c:pt idx="9">
                        <c:v>9.4108513478940896</c:v>
                      </c:pt>
                      <c:pt idx="10">
                        <c:v>6.1255033752783401</c:v>
                      </c:pt>
                      <c:pt idx="11">
                        <c:v>9.2339988768118904</c:v>
                      </c:pt>
                      <c:pt idx="12">
                        <c:v>14.411324236359601</c:v>
                      </c:pt>
                      <c:pt idx="13">
                        <c:v>12.947774797493199</c:v>
                      </c:pt>
                      <c:pt idx="14">
                        <c:v>5.84422011590868</c:v>
                      </c:pt>
                      <c:pt idx="15">
                        <c:v>1.19093605431861</c:v>
                      </c:pt>
                      <c:pt idx="16">
                        <c:v>6.1021953361242698</c:v>
                      </c:pt>
                      <c:pt idx="17">
                        <c:v>3.4675313894076401</c:v>
                      </c:pt>
                      <c:pt idx="18">
                        <c:v>16.9952918641746</c:v>
                      </c:pt>
                      <c:pt idx="19">
                        <c:v>18.166458696572398</c:v>
                      </c:pt>
                    </c:numCache>
                  </c:numRef>
                </c:yVal>
                <c:smooth val="0"/>
                <c:extLst xmlns:c15="http://schemas.microsoft.com/office/drawing/2012/chart">
                  <c:ext xmlns:c16="http://schemas.microsoft.com/office/drawing/2014/chart" uri="{C3380CC4-5D6E-409C-BE32-E72D297353CC}">
                    <c16:uniqueId val="{00000011-C56E-4162-A783-29C75BCA1B6F}"/>
                  </c:ext>
                </c:extLst>
              </c15:ser>
            </c15:filteredScatterSeries>
            <c15:filteredScatterSeries>
              <c15:ser>
                <c:idx val="16"/>
                <c:order val="19"/>
                <c:tx>
                  <c:v>Charleston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G$7:$G$26</c15:sqref>
                        </c15:formulaRef>
                      </c:ext>
                    </c:extLst>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extLst xmlns:c15="http://schemas.microsoft.com/office/drawing/2012/chart">
                      <c:ext xmlns:c15="http://schemas.microsoft.com/office/drawing/2012/chart" uri="{02D57815-91ED-43cb-92C2-25804820EDAC}">
                        <c15:formulaRef>
                          <c15:sqref>Charleston!$G$31:$G$50</c15:sqref>
                        </c15:formulaRef>
                      </c:ext>
                    </c:extLst>
                    <c:numCache>
                      <c:formatCode>General</c:formatCode>
                      <c:ptCount val="20"/>
                      <c:pt idx="0">
                        <c:v>29.943056330906</c:v>
                      </c:pt>
                      <c:pt idx="1">
                        <c:v>4.7943235509164701</c:v>
                      </c:pt>
                      <c:pt idx="2">
                        <c:v>19.485970186241001</c:v>
                      </c:pt>
                      <c:pt idx="3">
                        <c:v>20.2000739530157</c:v>
                      </c:pt>
                      <c:pt idx="4">
                        <c:v>5.0455827538490299</c:v>
                      </c:pt>
                      <c:pt idx="5">
                        <c:v>26.615282416719101</c:v>
                      </c:pt>
                      <c:pt idx="6">
                        <c:v>3.9841166498360998</c:v>
                      </c:pt>
                      <c:pt idx="7">
                        <c:v>13.819014612265301</c:v>
                      </c:pt>
                      <c:pt idx="8">
                        <c:v>1.73154973666571</c:v>
                      </c:pt>
                      <c:pt idx="9">
                        <c:v>9.6291673457464206</c:v>
                      </c:pt>
                      <c:pt idx="10">
                        <c:v>6.4171197064810004</c:v>
                      </c:pt>
                      <c:pt idx="11">
                        <c:v>9.4343104226455807</c:v>
                      </c:pt>
                      <c:pt idx="12">
                        <c:v>14.411324236359601</c:v>
                      </c:pt>
                      <c:pt idx="13">
                        <c:v>13.090487594506101</c:v>
                      </c:pt>
                      <c:pt idx="14">
                        <c:v>5.8919845573910701</c:v>
                      </c:pt>
                      <c:pt idx="15">
                        <c:v>1.19093605431861</c:v>
                      </c:pt>
                      <c:pt idx="16">
                        <c:v>6.1609435336312499</c:v>
                      </c:pt>
                      <c:pt idx="17">
                        <c:v>3.5308397215288601</c:v>
                      </c:pt>
                      <c:pt idx="18">
                        <c:v>17.197664624884201</c:v>
                      </c:pt>
                      <c:pt idx="19">
                        <c:v>18.503170637470401</c:v>
                      </c:pt>
                    </c:numCache>
                  </c:numRef>
                </c:yVal>
                <c:smooth val="0"/>
                <c:extLst xmlns:c15="http://schemas.microsoft.com/office/drawing/2012/chart">
                  <c:ext xmlns:c16="http://schemas.microsoft.com/office/drawing/2014/chart" uri="{C3380CC4-5D6E-409C-BE32-E72D297353CC}">
                    <c16:uniqueId val="{00000013-C56E-4162-A783-29C75BCA1B6F}"/>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210:$I$409</c15:sqref>
                        </c15:formulaRef>
                      </c:ext>
                    </c:extLst>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extLst xmlns:c15="http://schemas.microsoft.com/office/drawing/2012/chart">
                      <c:ext xmlns:c15="http://schemas.microsoft.com/office/drawing/2012/chart" uri="{02D57815-91ED-43cb-92C2-25804820EDAC}">
                        <c15:formulaRef>
                          <c15:sqref>Trendlines!$C$210:$C$409</c15:sqref>
                        </c15:formulaRef>
                      </c:ext>
                    </c:extLst>
                    <c:numCache>
                      <c:formatCode>General</c:formatCode>
                      <c:ptCount val="200"/>
                      <c:pt idx="0">
                        <c:v>29.5933100230348</c:v>
                      </c:pt>
                      <c:pt idx="1">
                        <c:v>3.9441047011144801</c:v>
                      </c:pt>
                      <c:pt idx="2">
                        <c:v>17.627696991771899</c:v>
                      </c:pt>
                      <c:pt idx="3">
                        <c:v>19.0689286021593</c:v>
                      </c:pt>
                      <c:pt idx="4">
                        <c:v>2.6534595538599302</c:v>
                      </c:pt>
                      <c:pt idx="5">
                        <c:v>24.086647541023201</c:v>
                      </c:pt>
                      <c:pt idx="6">
                        <c:v>3.5378865346584001</c:v>
                      </c:pt>
                      <c:pt idx="7">
                        <c:v>8.9829075798287992</c:v>
                      </c:pt>
                      <c:pt idx="8">
                        <c:v>0.68926751047302304</c:v>
                      </c:pt>
                      <c:pt idx="9">
                        <c:v>6.3790968709399802</c:v>
                      </c:pt>
                      <c:pt idx="10">
                        <c:v>4.4674556018918699</c:v>
                      </c:pt>
                      <c:pt idx="11">
                        <c:v>8.1158663202832493</c:v>
                      </c:pt>
                      <c:pt idx="12">
                        <c:v>13.80693162022</c:v>
                      </c:pt>
                      <c:pt idx="13">
                        <c:v>9.1182057858540997</c:v>
                      </c:pt>
                      <c:pt idx="14">
                        <c:v>5.7010861004585998</c:v>
                      </c:pt>
                      <c:pt idx="15">
                        <c:v>1.0855416381376799</c:v>
                      </c:pt>
                      <c:pt idx="16">
                        <c:v>5.5473533094223901</c:v>
                      </c:pt>
                      <c:pt idx="17">
                        <c:v>2.8530925320288398</c:v>
                      </c:pt>
                      <c:pt idx="18">
                        <c:v>14.4799166627194</c:v>
                      </c:pt>
                      <c:pt idx="19">
                        <c:v>13.5040282291995</c:v>
                      </c:pt>
                      <c:pt idx="20">
                        <c:v>30.396913411604501</c:v>
                      </c:pt>
                      <c:pt idx="21">
                        <c:v>5.6006004829539204</c:v>
                      </c:pt>
                      <c:pt idx="22">
                        <c:v>19.9841177925781</c:v>
                      </c:pt>
                      <c:pt idx="23">
                        <c:v>20.5720046891369</c:v>
                      </c:pt>
                      <c:pt idx="24">
                        <c:v>7.37747471510641</c:v>
                      </c:pt>
                      <c:pt idx="25">
                        <c:v>26.655690054722601</c:v>
                      </c:pt>
                      <c:pt idx="26">
                        <c:v>4.4783628851051596</c:v>
                      </c:pt>
                      <c:pt idx="27">
                        <c:v>15.241221006006</c:v>
                      </c:pt>
                      <c:pt idx="28">
                        <c:v>2.7007987958851398</c:v>
                      </c:pt>
                      <c:pt idx="29">
                        <c:v>10.6658815878949</c:v>
                      </c:pt>
                      <c:pt idx="30">
                        <c:v>7.2533528737082396</c:v>
                      </c:pt>
                      <c:pt idx="31">
                        <c:v>10.586191454701201</c:v>
                      </c:pt>
                      <c:pt idx="32">
                        <c:v>14.760004026082701</c:v>
                      </c:pt>
                      <c:pt idx="33">
                        <c:v>13.225215036437399</c:v>
                      </c:pt>
                      <c:pt idx="34">
                        <c:v>6.6083345631740702</c:v>
                      </c:pt>
                      <c:pt idx="35">
                        <c:v>1.6950442204159899</c:v>
                      </c:pt>
                      <c:pt idx="36">
                        <c:v>6.7482424971865997</c:v>
                      </c:pt>
                      <c:pt idx="37">
                        <c:v>4.0238862482309603</c:v>
                      </c:pt>
                      <c:pt idx="38">
                        <c:v>18.208337401559</c:v>
                      </c:pt>
                      <c:pt idx="39">
                        <c:v>19.095724701167899</c:v>
                      </c:pt>
                      <c:pt idx="40">
                        <c:v>29.979299596309598</c:v>
                      </c:pt>
                      <c:pt idx="41">
                        <c:v>4.8240949402440796</c:v>
                      </c:pt>
                      <c:pt idx="42">
                        <c:v>19.5093973869369</c:v>
                      </c:pt>
                      <c:pt idx="43">
                        <c:v>20.212684234038001</c:v>
                      </c:pt>
                      <c:pt idx="44">
                        <c:v>5.1809771837995298</c:v>
                      </c:pt>
                      <c:pt idx="45">
                        <c:v>26.615282416719101</c:v>
                      </c:pt>
                      <c:pt idx="46">
                        <c:v>3.9841166498360998</c:v>
                      </c:pt>
                      <c:pt idx="47">
                        <c:v>13.982448063816101</c:v>
                      </c:pt>
                      <c:pt idx="48">
                        <c:v>1.8245988294976201</c:v>
                      </c:pt>
                      <c:pt idx="49">
                        <c:v>9.6918768916155003</c:v>
                      </c:pt>
                      <c:pt idx="50">
                        <c:v>6.4656028667563099</c:v>
                      </c:pt>
                      <c:pt idx="51">
                        <c:v>9.4914919681819292</c:v>
                      </c:pt>
                      <c:pt idx="52">
                        <c:v>14.411324236359601</c:v>
                      </c:pt>
                      <c:pt idx="53">
                        <c:v>13.106102552398299</c:v>
                      </c:pt>
                      <c:pt idx="54">
                        <c:v>5.91016950127917</c:v>
                      </c:pt>
                      <c:pt idx="55">
                        <c:v>1.19093605431861</c:v>
                      </c:pt>
                      <c:pt idx="56">
                        <c:v>6.1805217531560404</c:v>
                      </c:pt>
                      <c:pt idx="57">
                        <c:v>3.5486846733486099</c:v>
                      </c:pt>
                      <c:pt idx="58">
                        <c:v>17.253327348441601</c:v>
                      </c:pt>
                      <c:pt idx="59">
                        <c:v>18.578318146086801</c:v>
                      </c:pt>
                      <c:pt idx="60">
                        <c:v>29.647679981975902</c:v>
                      </c:pt>
                      <c:pt idx="61">
                        <c:v>4.4880098579260101</c:v>
                      </c:pt>
                      <c:pt idx="62">
                        <c:v>19.079427420319199</c:v>
                      </c:pt>
                      <c:pt idx="63">
                        <c:v>19.964337803907199</c:v>
                      </c:pt>
                      <c:pt idx="64">
                        <c:v>3.90695638932258</c:v>
                      </c:pt>
                      <c:pt idx="65">
                        <c:v>26.577017837445901</c:v>
                      </c:pt>
                      <c:pt idx="66">
                        <c:v>3.8198081204490699</c:v>
                      </c:pt>
                      <c:pt idx="67">
                        <c:v>12.3592545630116</c:v>
                      </c:pt>
                      <c:pt idx="68">
                        <c:v>1.21389062595668</c:v>
                      </c:pt>
                      <c:pt idx="69">
                        <c:v>8.8346014069781802</c:v>
                      </c:pt>
                      <c:pt idx="70">
                        <c:v>5.5547329252951796</c:v>
                      </c:pt>
                      <c:pt idx="71">
                        <c:v>8.7001430577812098</c:v>
                      </c:pt>
                      <c:pt idx="72">
                        <c:v>14.338259986117601</c:v>
                      </c:pt>
                      <c:pt idx="73">
                        <c:v>12.0194743170828</c:v>
                      </c:pt>
                      <c:pt idx="74">
                        <c:v>5.8068296727292497</c:v>
                      </c:pt>
                      <c:pt idx="75">
                        <c:v>1.19093605431861</c:v>
                      </c:pt>
                      <c:pt idx="76">
                        <c:v>5.96490701151673</c:v>
                      </c:pt>
                      <c:pt idx="77">
                        <c:v>3.27068732365148</c:v>
                      </c:pt>
                      <c:pt idx="78">
                        <c:v>16.3323683671052</c:v>
                      </c:pt>
                      <c:pt idx="79">
                        <c:v>17.4207181583219</c:v>
                      </c:pt>
                      <c:pt idx="80">
                        <c:v>29.874181155811399</c:v>
                      </c:pt>
                      <c:pt idx="81">
                        <c:v>4.7474440011811998</c:v>
                      </c:pt>
                      <c:pt idx="82">
                        <c:v>19.4373467255656</c:v>
                      </c:pt>
                      <c:pt idx="83">
                        <c:v>20.174085126448201</c:v>
                      </c:pt>
                      <c:pt idx="84">
                        <c:v>4.8549354403536</c:v>
                      </c:pt>
                      <c:pt idx="85">
                        <c:v>26.615282416719101</c:v>
                      </c:pt>
                      <c:pt idx="86">
                        <c:v>3.9841166498360998</c:v>
                      </c:pt>
                      <c:pt idx="87">
                        <c:v>13.617577286828899</c:v>
                      </c:pt>
                      <c:pt idx="88">
                        <c:v>1.61894965713578</c:v>
                      </c:pt>
                      <c:pt idx="89">
                        <c:v>9.5164183226036094</c:v>
                      </c:pt>
                      <c:pt idx="90">
                        <c:v>6.3082531053731499</c:v>
                      </c:pt>
                      <c:pt idx="91">
                        <c:v>9.3587964741323599</c:v>
                      </c:pt>
                      <c:pt idx="92">
                        <c:v>14.411324236359601</c:v>
                      </c:pt>
                      <c:pt idx="93">
                        <c:v>13.041838575477099</c:v>
                      </c:pt>
                      <c:pt idx="94">
                        <c:v>5.8661062482301602</c:v>
                      </c:pt>
                      <c:pt idx="95">
                        <c:v>1.19093605431861</c:v>
                      </c:pt>
                      <c:pt idx="96">
                        <c:v>6.1329999446843297</c:v>
                      </c:pt>
                      <c:pt idx="97">
                        <c:v>3.5065592415763498</c:v>
                      </c:pt>
                      <c:pt idx="98">
                        <c:v>17.107596230342502</c:v>
                      </c:pt>
                      <c:pt idx="99">
                        <c:v>18.377158273271998</c:v>
                      </c:pt>
                      <c:pt idx="100">
                        <c:v>30.0532784574775</c:v>
                      </c:pt>
                      <c:pt idx="101">
                        <c:v>4.8469326228910603</c:v>
                      </c:pt>
                      <c:pt idx="102">
                        <c:v>19.5691492841135</c:v>
                      </c:pt>
                      <c:pt idx="103">
                        <c:v>20.242083985659701</c:v>
                      </c:pt>
                      <c:pt idx="104">
                        <c:v>5.4561942949975402</c:v>
                      </c:pt>
                      <c:pt idx="105">
                        <c:v>26.615282416719101</c:v>
                      </c:pt>
                      <c:pt idx="106">
                        <c:v>3.9841166498360998</c:v>
                      </c:pt>
                      <c:pt idx="107">
                        <c:v>14.2405546619063</c:v>
                      </c:pt>
                      <c:pt idx="108">
                        <c:v>2.0354050686032901</c:v>
                      </c:pt>
                      <c:pt idx="109">
                        <c:v>9.7910310591322602</c:v>
                      </c:pt>
                      <c:pt idx="110">
                        <c:v>6.5738274869734497</c:v>
                      </c:pt>
                      <c:pt idx="111">
                        <c:v>9.5977807639327199</c:v>
                      </c:pt>
                      <c:pt idx="112">
                        <c:v>14.411324236359601</c:v>
                      </c:pt>
                      <c:pt idx="113">
                        <c:v>13.1107659836227</c:v>
                      </c:pt>
                      <c:pt idx="114">
                        <c:v>5.9421535900921398</c:v>
                      </c:pt>
                      <c:pt idx="115">
                        <c:v>1.19093605431861</c:v>
                      </c:pt>
                      <c:pt idx="116">
                        <c:v>6.2178361898460501</c:v>
                      </c:pt>
                      <c:pt idx="117">
                        <c:v>3.5654650818180502</c:v>
                      </c:pt>
                      <c:pt idx="118">
                        <c:v>17.366234169675899</c:v>
                      </c:pt>
                      <c:pt idx="119">
                        <c:v>18.690311310110602</c:v>
                      </c:pt>
                      <c:pt idx="120">
                        <c:v>30.019053497481998</c:v>
                      </c:pt>
                      <c:pt idx="121">
                        <c:v>4.8499531331678902</c:v>
                      </c:pt>
                      <c:pt idx="122">
                        <c:v>19.5358659886172</c:v>
                      </c:pt>
                      <c:pt idx="123">
                        <c:v>20.228379148880801</c:v>
                      </c:pt>
                      <c:pt idx="124">
                        <c:v>5.3266421127635404</c:v>
                      </c:pt>
                      <c:pt idx="125">
                        <c:v>26.615282416719101</c:v>
                      </c:pt>
                      <c:pt idx="126">
                        <c:v>3.9841166498360998</c:v>
                      </c:pt>
                      <c:pt idx="127">
                        <c:v>14.123794119776299</c:v>
                      </c:pt>
                      <c:pt idx="128">
                        <c:v>1.9311880077432499</c:v>
                      </c:pt>
                      <c:pt idx="129">
                        <c:v>9.7504777594735792</c:v>
                      </c:pt>
                      <c:pt idx="130">
                        <c:v>6.5211849820730201</c:v>
                      </c:pt>
                      <c:pt idx="131">
                        <c:v>9.5427011614248105</c:v>
                      </c:pt>
                      <c:pt idx="132">
                        <c:v>14.411324236359601</c:v>
                      </c:pt>
                      <c:pt idx="133">
                        <c:v>13.1107659836227</c:v>
                      </c:pt>
                      <c:pt idx="134">
                        <c:v>5.93164336162849</c:v>
                      </c:pt>
                      <c:pt idx="135">
                        <c:v>1.19093605431861</c:v>
                      </c:pt>
                      <c:pt idx="136">
                        <c:v>6.2024045429067698</c:v>
                      </c:pt>
                      <c:pt idx="137">
                        <c:v>3.5592574136705699</c:v>
                      </c:pt>
                      <c:pt idx="138">
                        <c:v>17.315690870812499</c:v>
                      </c:pt>
                      <c:pt idx="139">
                        <c:v>18.636996212974999</c:v>
                      </c:pt>
                      <c:pt idx="140">
                        <c:v>29.785000110334298</c:v>
                      </c:pt>
                      <c:pt idx="141">
                        <c:v>4.7102515241205998</c:v>
                      </c:pt>
                      <c:pt idx="142">
                        <c:v>19.373842126469199</c:v>
                      </c:pt>
                      <c:pt idx="143">
                        <c:v>20.140142183217701</c:v>
                      </c:pt>
                      <c:pt idx="144">
                        <c:v>4.6402218318991899</c:v>
                      </c:pt>
                      <c:pt idx="145">
                        <c:v>26.615282416719101</c:v>
                      </c:pt>
                      <c:pt idx="146">
                        <c:v>3.9531450956049201</c:v>
                      </c:pt>
                      <c:pt idx="147">
                        <c:v>13.3323235348591</c:v>
                      </c:pt>
                      <c:pt idx="148">
                        <c:v>1.5093201173978299</c:v>
                      </c:pt>
                      <c:pt idx="149">
                        <c:v>9.4078535665393002</c:v>
                      </c:pt>
                      <c:pt idx="150">
                        <c:v>6.11903565075764</c:v>
                      </c:pt>
                      <c:pt idx="151">
                        <c:v>9.2275434237092799</c:v>
                      </c:pt>
                      <c:pt idx="152">
                        <c:v>14.411324236359601</c:v>
                      </c:pt>
                      <c:pt idx="153">
                        <c:v>12.9440772228446</c:v>
                      </c:pt>
                      <c:pt idx="154">
                        <c:v>5.8437285275704403</c:v>
                      </c:pt>
                      <c:pt idx="155">
                        <c:v>1.19093605431861</c:v>
                      </c:pt>
                      <c:pt idx="156">
                        <c:v>6.1009076078332898</c:v>
                      </c:pt>
                      <c:pt idx="157">
                        <c:v>3.46637710107824</c:v>
                      </c:pt>
                      <c:pt idx="158">
                        <c:v>16.989860318389699</c:v>
                      </c:pt>
                      <c:pt idx="159">
                        <c:v>18.1574819515799</c:v>
                      </c:pt>
                      <c:pt idx="160">
                        <c:v>29.787750879474899</c:v>
                      </c:pt>
                      <c:pt idx="161">
                        <c:v>4.7093790264542301</c:v>
                      </c:pt>
                      <c:pt idx="162">
                        <c:v>19.3770931875247</c:v>
                      </c:pt>
                      <c:pt idx="163">
                        <c:v>20.141155530888401</c:v>
                      </c:pt>
                      <c:pt idx="164">
                        <c:v>4.65004214381488</c:v>
                      </c:pt>
                      <c:pt idx="165">
                        <c:v>26.615282416719101</c:v>
                      </c:pt>
                      <c:pt idx="166">
                        <c:v>3.95336559249548</c:v>
                      </c:pt>
                      <c:pt idx="167">
                        <c:v>13.3450499711006</c:v>
                      </c:pt>
                      <c:pt idx="168">
                        <c:v>1.51552237315119</c:v>
                      </c:pt>
                      <c:pt idx="169">
                        <c:v>9.4108513478940896</c:v>
                      </c:pt>
                      <c:pt idx="170">
                        <c:v>6.1255033752783401</c:v>
                      </c:pt>
                      <c:pt idx="171">
                        <c:v>9.2339988768118904</c:v>
                      </c:pt>
                      <c:pt idx="172">
                        <c:v>14.411324236359601</c:v>
                      </c:pt>
                      <c:pt idx="173">
                        <c:v>12.947774797493199</c:v>
                      </c:pt>
                      <c:pt idx="174">
                        <c:v>5.84422011590868</c:v>
                      </c:pt>
                      <c:pt idx="175">
                        <c:v>1.19093605431861</c:v>
                      </c:pt>
                      <c:pt idx="176">
                        <c:v>6.1021953361242698</c:v>
                      </c:pt>
                      <c:pt idx="177">
                        <c:v>3.4675313894076401</c:v>
                      </c:pt>
                      <c:pt idx="178">
                        <c:v>16.9952918641746</c:v>
                      </c:pt>
                      <c:pt idx="179">
                        <c:v>18.166458696572398</c:v>
                      </c:pt>
                      <c:pt idx="180">
                        <c:v>29.943056330906</c:v>
                      </c:pt>
                      <c:pt idx="181">
                        <c:v>4.7943235509164701</c:v>
                      </c:pt>
                      <c:pt idx="182">
                        <c:v>19.485970186241001</c:v>
                      </c:pt>
                      <c:pt idx="183">
                        <c:v>20.2000739530157</c:v>
                      </c:pt>
                      <c:pt idx="184">
                        <c:v>5.0455827538490299</c:v>
                      </c:pt>
                      <c:pt idx="185">
                        <c:v>26.615282416719101</c:v>
                      </c:pt>
                      <c:pt idx="186">
                        <c:v>3.9841166498360998</c:v>
                      </c:pt>
                      <c:pt idx="187">
                        <c:v>13.819014612265301</c:v>
                      </c:pt>
                      <c:pt idx="188">
                        <c:v>1.73154973666571</c:v>
                      </c:pt>
                      <c:pt idx="189">
                        <c:v>9.6291673457464206</c:v>
                      </c:pt>
                      <c:pt idx="190">
                        <c:v>6.4171197064810004</c:v>
                      </c:pt>
                      <c:pt idx="191">
                        <c:v>9.4343104226455807</c:v>
                      </c:pt>
                      <c:pt idx="192">
                        <c:v>14.411324236359601</c:v>
                      </c:pt>
                      <c:pt idx="193">
                        <c:v>13.090487594506101</c:v>
                      </c:pt>
                      <c:pt idx="194">
                        <c:v>5.8919845573910701</c:v>
                      </c:pt>
                      <c:pt idx="195">
                        <c:v>1.19093605431861</c:v>
                      </c:pt>
                      <c:pt idx="196">
                        <c:v>6.1609435336312499</c:v>
                      </c:pt>
                      <c:pt idx="197">
                        <c:v>3.5308397215288601</c:v>
                      </c:pt>
                      <c:pt idx="198">
                        <c:v>17.197664624884201</c:v>
                      </c:pt>
                      <c:pt idx="199">
                        <c:v>18.503170637470401</c:v>
                      </c:pt>
                    </c:numCache>
                  </c:numRef>
                </c:yVal>
                <c:smooth val="0"/>
                <c:extLst xmlns:c15="http://schemas.microsoft.com/office/drawing/2012/chart">
                  <c:ext xmlns:c16="http://schemas.microsoft.com/office/drawing/2014/chart" uri="{C3380CC4-5D6E-409C-BE32-E72D297353CC}">
                    <c16:uniqueId val="{00000001-598C-47D6-B03C-DAFD42260489}"/>
                  </c:ext>
                </c:extLst>
              </c15:ser>
            </c15:filteredScatterSeries>
          </c:ext>
        </c:extLst>
      </c:scatterChart>
      <c:valAx>
        <c:axId val="296527760"/>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6528320"/>
        <c:crosses val="autoZero"/>
        <c:crossBetween val="midCat"/>
        <c:majorUnit val="10"/>
      </c:valAx>
      <c:valAx>
        <c:axId val="296528320"/>
        <c:scaling>
          <c:orientation val="minMax"/>
          <c:max val="9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6527760"/>
        <c:crosses val="autoZero"/>
        <c:crossBetween val="midCat"/>
      </c:valAx>
      <c:spPr>
        <a:noFill/>
        <a:ln>
          <a:noFill/>
        </a:ln>
        <a:effectLst/>
      </c:spPr>
    </c:plotArea>
    <c:legend>
      <c:legendPos val="r"/>
      <c:legendEntry>
        <c:idx val="12"/>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B$7:$B$26</c:f>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f>Butte!$H$31:$H$50</c:f>
              <c:numCache>
                <c:formatCode>General</c:formatCode>
                <c:ptCount val="20"/>
                <c:pt idx="0">
                  <c:v>5.7413278083257104</c:v>
                </c:pt>
                <c:pt idx="1">
                  <c:v>0.346418786784016</c:v>
                </c:pt>
                <c:pt idx="2">
                  <c:v>1.2047841134139501</c:v>
                </c:pt>
                <c:pt idx="3">
                  <c:v>0.30519637768428998</c:v>
                </c:pt>
                <c:pt idx="4">
                  <c:v>0.40116186829203399</c:v>
                </c:pt>
                <c:pt idx="5">
                  <c:v>2.3144811394464302</c:v>
                </c:pt>
                <c:pt idx="6">
                  <c:v>7.8458992932459296E-2</c:v>
                </c:pt>
                <c:pt idx="7">
                  <c:v>1.2294800896385899E-2</c:v>
                </c:pt>
                <c:pt idx="8">
                  <c:v>0.28534061347163697</c:v>
                </c:pt>
                <c:pt idx="9">
                  <c:v>6.0221605958928601E-2</c:v>
                </c:pt>
                <c:pt idx="10">
                  <c:v>6.2769210458966497E-3</c:v>
                </c:pt>
                <c:pt idx="11">
                  <c:v>2.1493940199457499E-2</c:v>
                </c:pt>
                <c:pt idx="12">
                  <c:v>0.52057438387489297</c:v>
                </c:pt>
                <c:pt idx="13">
                  <c:v>0</c:v>
                </c:pt>
                <c:pt idx="14">
                  <c:v>1.5782131932869401</c:v>
                </c:pt>
                <c:pt idx="15">
                  <c:v>0</c:v>
                </c:pt>
                <c:pt idx="16">
                  <c:v>2.4690979374055299E-2</c:v>
                </c:pt>
                <c:pt idx="17">
                  <c:v>0</c:v>
                </c:pt>
                <c:pt idx="18">
                  <c:v>0.58126751224811202</c:v>
                </c:pt>
                <c:pt idx="19">
                  <c:v>1.5863368784685299E-2</c:v>
                </c:pt>
              </c:numCache>
            </c:numRef>
          </c:yVal>
          <c:smooth val="0"/>
          <c:extLst>
            <c:ext xmlns:c16="http://schemas.microsoft.com/office/drawing/2014/chart" uri="{C3380CC4-5D6E-409C-BE32-E72D297353CC}">
              <c16:uniqueId val="{00000000-5B02-4BC2-AB73-EA30682C4B6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B$7:$B$26</c:f>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f>Eureka!$H$31:$H$50</c:f>
              <c:numCache>
                <c:formatCode>General</c:formatCode>
                <c:ptCount val="20"/>
                <c:pt idx="0">
                  <c:v>34.484859261000302</c:v>
                </c:pt>
                <c:pt idx="1">
                  <c:v>4.3373329380985597</c:v>
                </c:pt>
                <c:pt idx="2">
                  <c:v>21.089881218373002</c:v>
                </c:pt>
                <c:pt idx="3">
                  <c:v>20.177491450479799</c:v>
                </c:pt>
                <c:pt idx="4">
                  <c:v>5.4209716566585904</c:v>
                </c:pt>
                <c:pt idx="5">
                  <c:v>29.585500348126001</c:v>
                </c:pt>
                <c:pt idx="6">
                  <c:v>3.67935812314572</c:v>
                </c:pt>
                <c:pt idx="7">
                  <c:v>13.3808382104215</c:v>
                </c:pt>
                <c:pt idx="8">
                  <c:v>2.0125509370308201</c:v>
                </c:pt>
                <c:pt idx="9">
                  <c:v>7.6085345812530196</c:v>
                </c:pt>
                <c:pt idx="10">
                  <c:v>6.0699517119861497</c:v>
                </c:pt>
                <c:pt idx="11">
                  <c:v>8.9774643942904593</c:v>
                </c:pt>
                <c:pt idx="12">
                  <c:v>15.0771815343572</c:v>
                </c:pt>
                <c:pt idx="13">
                  <c:v>11.6473931148512</c:v>
                </c:pt>
                <c:pt idx="14">
                  <c:v>6.6942811299529001</c:v>
                </c:pt>
                <c:pt idx="15">
                  <c:v>0.82870779636597403</c:v>
                </c:pt>
                <c:pt idx="16">
                  <c:v>4.7123368899648002</c:v>
                </c:pt>
                <c:pt idx="17">
                  <c:v>1.2660918046349201</c:v>
                </c:pt>
                <c:pt idx="18">
                  <c:v>18.373540429197501</c:v>
                </c:pt>
                <c:pt idx="19">
                  <c:v>16.982916671687502</c:v>
                </c:pt>
              </c:numCache>
            </c:numRef>
          </c:yVal>
          <c:smooth val="0"/>
          <c:extLst>
            <c:ext xmlns:c16="http://schemas.microsoft.com/office/drawing/2014/chart" uri="{C3380CC4-5D6E-409C-BE32-E72D297353CC}">
              <c16:uniqueId val="{00000002-5B02-4BC2-AB73-EA30682C4B6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B$7:$B$26</c:f>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f>'Santa Monica'!$H$31:$H$50</c:f>
              <c:numCache>
                <c:formatCode>General</c:formatCode>
                <c:ptCount val="20"/>
                <c:pt idx="0">
                  <c:v>34.265983553253903</c:v>
                </c:pt>
                <c:pt idx="1">
                  <c:v>3.8175546966782798</c:v>
                </c:pt>
                <c:pt idx="2">
                  <c:v>20.320097823232299</c:v>
                </c:pt>
                <c:pt idx="3">
                  <c:v>19.7871265418127</c:v>
                </c:pt>
                <c:pt idx="4">
                  <c:v>4.29915427493364</c:v>
                </c:pt>
                <c:pt idx="5">
                  <c:v>28.926126527086499</c:v>
                </c:pt>
                <c:pt idx="6">
                  <c:v>3.6337898078669602</c:v>
                </c:pt>
                <c:pt idx="7">
                  <c:v>11.9844551403458</c:v>
                </c:pt>
                <c:pt idx="8">
                  <c:v>1.58955984145788</c:v>
                </c:pt>
                <c:pt idx="9">
                  <c:v>6.6804103523124603</c:v>
                </c:pt>
                <c:pt idx="10">
                  <c:v>5.4170618502096097</c:v>
                </c:pt>
                <c:pt idx="11">
                  <c:v>7.9905206997036498</c:v>
                </c:pt>
                <c:pt idx="12">
                  <c:v>14.8368027017898</c:v>
                </c:pt>
                <c:pt idx="13">
                  <c:v>11.052626194773501</c:v>
                </c:pt>
                <c:pt idx="14">
                  <c:v>6.5800916940565504</c:v>
                </c:pt>
                <c:pt idx="15">
                  <c:v>0.71660444315740002</c:v>
                </c:pt>
                <c:pt idx="16">
                  <c:v>4.3496643881182004</c:v>
                </c:pt>
                <c:pt idx="17">
                  <c:v>0.963086531321794</c:v>
                </c:pt>
                <c:pt idx="18">
                  <c:v>17.522852887775201</c:v>
                </c:pt>
                <c:pt idx="19">
                  <c:v>15.9234918810449</c:v>
                </c:pt>
              </c:numCache>
            </c:numRef>
          </c:yVal>
          <c:smooth val="0"/>
          <c:extLst>
            <c:ext xmlns:c16="http://schemas.microsoft.com/office/drawing/2014/chart" uri="{C3380CC4-5D6E-409C-BE32-E72D297353CC}">
              <c16:uniqueId val="{00000004-5B02-4BC2-AB73-EA30682C4B6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B$7:$B$26</c:f>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f>Portland!$H$31:$H$50</c:f>
              <c:numCache>
                <c:formatCode>General</c:formatCode>
                <c:ptCount val="20"/>
                <c:pt idx="0">
                  <c:v>30.584079939173499</c:v>
                </c:pt>
                <c:pt idx="1">
                  <c:v>2.4799047738851798</c:v>
                </c:pt>
                <c:pt idx="2">
                  <c:v>13.763304795134101</c:v>
                </c:pt>
                <c:pt idx="3">
                  <c:v>13.138579174519</c:v>
                </c:pt>
                <c:pt idx="4">
                  <c:v>1.27193167634181</c:v>
                </c:pt>
                <c:pt idx="5">
                  <c:v>21.314926426256999</c:v>
                </c:pt>
                <c:pt idx="6">
                  <c:v>2.12174243685351</c:v>
                </c:pt>
                <c:pt idx="7">
                  <c:v>2.5374342959965102</c:v>
                </c:pt>
                <c:pt idx="8">
                  <c:v>0.54451548314524201</c:v>
                </c:pt>
                <c:pt idx="9">
                  <c:v>2.0894930945288701</c:v>
                </c:pt>
                <c:pt idx="10">
                  <c:v>1.0749235092468601</c:v>
                </c:pt>
                <c:pt idx="11">
                  <c:v>3.00008406580517</c:v>
                </c:pt>
                <c:pt idx="12">
                  <c:v>12.4530874654386</c:v>
                </c:pt>
                <c:pt idx="13">
                  <c:v>2.0733931349776999</c:v>
                </c:pt>
                <c:pt idx="14">
                  <c:v>5.2029979719661696</c:v>
                </c:pt>
                <c:pt idx="15">
                  <c:v>0.10298428053148299</c:v>
                </c:pt>
                <c:pt idx="16">
                  <c:v>1.11534397921432</c:v>
                </c:pt>
                <c:pt idx="17">
                  <c:v>4.9048964216483998E-2</c:v>
                </c:pt>
                <c:pt idx="18">
                  <c:v>10.951666630753801</c:v>
                </c:pt>
                <c:pt idx="19">
                  <c:v>5.0057532721990503</c:v>
                </c:pt>
              </c:numCache>
            </c:numRef>
          </c:yVal>
          <c:smooth val="0"/>
          <c:extLst>
            <c:ext xmlns:c16="http://schemas.microsoft.com/office/drawing/2014/chart" uri="{C3380CC4-5D6E-409C-BE32-E72D297353CC}">
              <c16:uniqueId val="{00000006-5B02-4BC2-AB73-EA30682C4B64}"/>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B$7:$B$26</c:f>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f>'Salt Lake City'!$H$31:$H$50</c:f>
              <c:numCache>
                <c:formatCode>0.0</c:formatCode>
                <c:ptCount val="20"/>
                <c:pt idx="0">
                  <c:v>33.845457232032103</c:v>
                </c:pt>
                <c:pt idx="1">
                  <c:v>2.9674277671451001</c:v>
                </c:pt>
                <c:pt idx="2">
                  <c:v>17.614254018157101</c:v>
                </c:pt>
                <c:pt idx="3">
                  <c:v>18.519026510776701</c:v>
                </c:pt>
                <c:pt idx="4">
                  <c:v>2.1866021892014</c:v>
                </c:pt>
                <c:pt idx="5">
                  <c:v>25.292297316165399</c:v>
                </c:pt>
                <c:pt idx="6">
                  <c:v>2.9669150888197802</c:v>
                </c:pt>
                <c:pt idx="7">
                  <c:v>6.5226870328689399</c:v>
                </c:pt>
                <c:pt idx="8">
                  <c:v>0.76561604351225099</c:v>
                </c:pt>
                <c:pt idx="9">
                  <c:v>3.9167985165345498</c:v>
                </c:pt>
                <c:pt idx="10">
                  <c:v>3.4719742431640399</c:v>
                </c:pt>
                <c:pt idx="11">
                  <c:v>6.0693141468439</c:v>
                </c:pt>
                <c:pt idx="12">
                  <c:v>13.820481400395501</c:v>
                </c:pt>
                <c:pt idx="13">
                  <c:v>7.7105740130893698</c:v>
                </c:pt>
                <c:pt idx="14">
                  <c:v>6.1138001588078703</c:v>
                </c:pt>
                <c:pt idx="15">
                  <c:v>0.26643932801240799</c:v>
                </c:pt>
                <c:pt idx="16">
                  <c:v>2.7701347608496101</c:v>
                </c:pt>
                <c:pt idx="17">
                  <c:v>0.35581134427626099</c:v>
                </c:pt>
                <c:pt idx="18">
                  <c:v>14.890832955681701</c:v>
                </c:pt>
                <c:pt idx="19">
                  <c:v>11.066370750310501</c:v>
                </c:pt>
              </c:numCache>
            </c:numRef>
          </c:yVal>
          <c:smooth val="0"/>
          <c:extLst>
            <c:ext xmlns:c16="http://schemas.microsoft.com/office/drawing/2014/chart" uri="{C3380CC4-5D6E-409C-BE32-E72D297353CC}">
              <c16:uniqueId val="{00000008-5B02-4BC2-AB73-EA30682C4B6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B$7:$B$26</c:f>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f>'San Francisco'!$H$31:$H$50</c:f>
              <c:numCache>
                <c:formatCode>General</c:formatCode>
                <c:ptCount val="20"/>
                <c:pt idx="0">
                  <c:v>34.371557575948799</c:v>
                </c:pt>
                <c:pt idx="1">
                  <c:v>4.1177197082506698</c:v>
                </c:pt>
                <c:pt idx="2">
                  <c:v>20.8946330581235</c:v>
                </c:pt>
                <c:pt idx="3">
                  <c:v>20.021922954302202</c:v>
                </c:pt>
                <c:pt idx="4">
                  <c:v>4.9132084470858901</c:v>
                </c:pt>
                <c:pt idx="5">
                  <c:v>29.410268920773198</c:v>
                </c:pt>
                <c:pt idx="6">
                  <c:v>3.6628527657195802</c:v>
                </c:pt>
                <c:pt idx="7">
                  <c:v>12.8708951859919</c:v>
                </c:pt>
                <c:pt idx="8">
                  <c:v>1.8495707529924099</c:v>
                </c:pt>
                <c:pt idx="9">
                  <c:v>7.2261367958016702</c:v>
                </c:pt>
                <c:pt idx="10">
                  <c:v>5.7898693361749896</c:v>
                </c:pt>
                <c:pt idx="11">
                  <c:v>8.5208244340506791</c:v>
                </c:pt>
                <c:pt idx="12">
                  <c:v>14.9938942781398</c:v>
                </c:pt>
                <c:pt idx="13">
                  <c:v>11.4124190007664</c:v>
                </c:pt>
                <c:pt idx="14">
                  <c:v>6.6351791431535796</c:v>
                </c:pt>
                <c:pt idx="15">
                  <c:v>0.81409752223675702</c:v>
                </c:pt>
                <c:pt idx="16">
                  <c:v>4.5919632322903299</c:v>
                </c:pt>
                <c:pt idx="17">
                  <c:v>1.1289880753302</c:v>
                </c:pt>
                <c:pt idx="18">
                  <c:v>18.049055437631299</c:v>
                </c:pt>
                <c:pt idx="19">
                  <c:v>16.6022298498604</c:v>
                </c:pt>
              </c:numCache>
            </c:numRef>
          </c:yVal>
          <c:smooth val="0"/>
          <c:extLst>
            <c:ext xmlns:c16="http://schemas.microsoft.com/office/drawing/2014/chart" uri="{C3380CC4-5D6E-409C-BE32-E72D297353CC}">
              <c16:uniqueId val="{0000000A-5B02-4BC2-AB73-EA30682C4B64}"/>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B$7:$B$26</c:f>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f>'San Jose'!$H$31:$H$50</c:f>
              <c:numCache>
                <c:formatCode>General</c:formatCode>
                <c:ptCount val="20"/>
                <c:pt idx="0">
                  <c:v>34.254473512715897</c:v>
                </c:pt>
                <c:pt idx="1">
                  <c:v>3.7830122758853402</c:v>
                </c:pt>
                <c:pt idx="2">
                  <c:v>20.2225612916255</c:v>
                </c:pt>
                <c:pt idx="3">
                  <c:v>19.749506889879001</c:v>
                </c:pt>
                <c:pt idx="4">
                  <c:v>4.2191709482007198</c:v>
                </c:pt>
                <c:pt idx="5">
                  <c:v>28.864842826259299</c:v>
                </c:pt>
                <c:pt idx="6">
                  <c:v>3.6279537516034002</c:v>
                </c:pt>
                <c:pt idx="7">
                  <c:v>11.838443750343901</c:v>
                </c:pt>
                <c:pt idx="8">
                  <c:v>1.5508406954290901</c:v>
                </c:pt>
                <c:pt idx="9">
                  <c:v>6.5709322056680204</c:v>
                </c:pt>
                <c:pt idx="10">
                  <c:v>5.3614437072526702</c:v>
                </c:pt>
                <c:pt idx="11">
                  <c:v>7.9241866878991898</c:v>
                </c:pt>
                <c:pt idx="12">
                  <c:v>14.816531842463901</c:v>
                </c:pt>
                <c:pt idx="13">
                  <c:v>10.990229469271499</c:v>
                </c:pt>
                <c:pt idx="14">
                  <c:v>6.5745546456892701</c:v>
                </c:pt>
                <c:pt idx="15">
                  <c:v>0.69581425559601096</c:v>
                </c:pt>
                <c:pt idx="16">
                  <c:v>4.3117292657584496</c:v>
                </c:pt>
                <c:pt idx="17">
                  <c:v>0.94483801020033498</c:v>
                </c:pt>
                <c:pt idx="18">
                  <c:v>17.448652847014301</c:v>
                </c:pt>
                <c:pt idx="19">
                  <c:v>15.799881674368301</c:v>
                </c:pt>
              </c:numCache>
            </c:numRef>
          </c:yVal>
          <c:smooth val="0"/>
          <c:extLst>
            <c:ext xmlns:c16="http://schemas.microsoft.com/office/drawing/2014/chart" uri="{C3380CC4-5D6E-409C-BE32-E72D297353CC}">
              <c16:uniqueId val="{0000000C-5B02-4BC2-AB73-EA30682C4B64}"/>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B$7:$B$26</c:f>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f>Seattle!$H$31:$H$50</c:f>
              <c:numCache>
                <c:formatCode>General</c:formatCode>
                <c:ptCount val="20"/>
                <c:pt idx="0">
                  <c:v>34.0297082848599</c:v>
                </c:pt>
                <c:pt idx="1">
                  <c:v>3.2620144791952699</c:v>
                </c:pt>
                <c:pt idx="2">
                  <c:v>19.019844923653402</c:v>
                </c:pt>
                <c:pt idx="3">
                  <c:v>19.232652407505299</c:v>
                </c:pt>
                <c:pt idx="4">
                  <c:v>3.00371285089967</c:v>
                </c:pt>
                <c:pt idx="5">
                  <c:v>27.9622386049491</c:v>
                </c:pt>
                <c:pt idx="6">
                  <c:v>3.3160347836072299</c:v>
                </c:pt>
                <c:pt idx="7">
                  <c:v>9.52403492175746</c:v>
                </c:pt>
                <c:pt idx="8">
                  <c:v>1.1167706173071501</c:v>
                </c:pt>
                <c:pt idx="9">
                  <c:v>4.9963948298831502</c:v>
                </c:pt>
                <c:pt idx="10">
                  <c:v>4.5456175706878801</c:v>
                </c:pt>
                <c:pt idx="11">
                  <c:v>6.9234019665277602</c:v>
                </c:pt>
                <c:pt idx="12">
                  <c:v>14.4425630006189</c:v>
                </c:pt>
                <c:pt idx="13">
                  <c:v>9.6452540619192106</c:v>
                </c:pt>
                <c:pt idx="14">
                  <c:v>6.3816612379510298</c:v>
                </c:pt>
                <c:pt idx="15">
                  <c:v>0.46303941975046897</c:v>
                </c:pt>
                <c:pt idx="16">
                  <c:v>3.66356809504222</c:v>
                </c:pt>
                <c:pt idx="17">
                  <c:v>0.63200413737962902</c:v>
                </c:pt>
                <c:pt idx="18">
                  <c:v>16.425852829051099</c:v>
                </c:pt>
                <c:pt idx="19">
                  <c:v>13.6520565576579</c:v>
                </c:pt>
              </c:numCache>
            </c:numRef>
          </c:yVal>
          <c:smooth val="0"/>
          <c:extLst>
            <c:ext xmlns:c16="http://schemas.microsoft.com/office/drawing/2014/chart" uri="{C3380CC4-5D6E-409C-BE32-E72D297353CC}">
              <c16:uniqueId val="{0000000E-5B02-4BC2-AB73-EA30682C4B64}"/>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B$7:$B$26</c:f>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f>Memphis!$H$31:$H$50</c:f>
              <c:numCache>
                <c:formatCode>General</c:formatCode>
                <c:ptCount val="20"/>
                <c:pt idx="0">
                  <c:v>33.890021031946802</c:v>
                </c:pt>
                <c:pt idx="1">
                  <c:v>3.0419850724576398</c:v>
                </c:pt>
                <c:pt idx="2">
                  <c:v>18.119015995225599</c:v>
                </c:pt>
                <c:pt idx="3">
                  <c:v>18.794746096620599</c:v>
                </c:pt>
                <c:pt idx="4">
                  <c:v>2.46785341577199</c:v>
                </c:pt>
                <c:pt idx="5">
                  <c:v>26.213648967628298</c:v>
                </c:pt>
                <c:pt idx="6">
                  <c:v>3.0749213489201299</c:v>
                </c:pt>
                <c:pt idx="7">
                  <c:v>7.50938980896556</c:v>
                </c:pt>
                <c:pt idx="8">
                  <c:v>0.855115111543849</c:v>
                </c:pt>
                <c:pt idx="9">
                  <c:v>4.2049186893793502</c:v>
                </c:pt>
                <c:pt idx="10">
                  <c:v>3.8668070514847801</c:v>
                </c:pt>
                <c:pt idx="11">
                  <c:v>6.3435440520195696</c:v>
                </c:pt>
                <c:pt idx="12">
                  <c:v>14.0334997639064</c:v>
                </c:pt>
                <c:pt idx="13">
                  <c:v>8.3827882363758306</c:v>
                </c:pt>
                <c:pt idx="14">
                  <c:v>6.2141766632933901</c:v>
                </c:pt>
                <c:pt idx="15">
                  <c:v>0.31694431193197797</c:v>
                </c:pt>
                <c:pt idx="16">
                  <c:v>3.10502324388177</c:v>
                </c:pt>
                <c:pt idx="17">
                  <c:v>0.43705030510621101</c:v>
                </c:pt>
                <c:pt idx="18">
                  <c:v>15.479512096872</c:v>
                </c:pt>
                <c:pt idx="19">
                  <c:v>11.9059939482323</c:v>
                </c:pt>
              </c:numCache>
            </c:numRef>
          </c:yVal>
          <c:smooth val="0"/>
          <c:extLst>
            <c:ext xmlns:c16="http://schemas.microsoft.com/office/drawing/2014/chart" uri="{C3380CC4-5D6E-409C-BE32-E72D297353CC}">
              <c16:uniqueId val="{00000010-5B02-4BC2-AB73-EA30682C4B64}"/>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B$7:$B$26</c:f>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f>Charleston!$H$31:$H$50</c:f>
              <c:numCache>
                <c:formatCode>General</c:formatCode>
                <c:ptCount val="20"/>
                <c:pt idx="0">
                  <c:v>33.876070736429803</c:v>
                </c:pt>
                <c:pt idx="1">
                  <c:v>3.0188094123581699</c:v>
                </c:pt>
                <c:pt idx="2">
                  <c:v>17.987802279994401</c:v>
                </c:pt>
                <c:pt idx="3">
                  <c:v>18.7275855460001</c:v>
                </c:pt>
                <c:pt idx="4">
                  <c:v>2.38828298526093</c:v>
                </c:pt>
                <c:pt idx="5">
                  <c:v>25.950657048952401</c:v>
                </c:pt>
                <c:pt idx="6">
                  <c:v>3.0436761281009499</c:v>
                </c:pt>
                <c:pt idx="7">
                  <c:v>7.2139346017685604</c:v>
                </c:pt>
                <c:pt idx="8">
                  <c:v>0.82716803501382097</c:v>
                </c:pt>
                <c:pt idx="9">
                  <c:v>4.1193368788463696</c:v>
                </c:pt>
                <c:pt idx="10">
                  <c:v>3.7580336525543498</c:v>
                </c:pt>
                <c:pt idx="11">
                  <c:v>6.2648484459701503</c:v>
                </c:pt>
                <c:pt idx="12">
                  <c:v>13.969488602617099</c:v>
                </c:pt>
                <c:pt idx="13">
                  <c:v>8.2017551560716004</c:v>
                </c:pt>
                <c:pt idx="14">
                  <c:v>6.1983788980962604</c:v>
                </c:pt>
                <c:pt idx="15">
                  <c:v>0.30125494742049302</c:v>
                </c:pt>
                <c:pt idx="16">
                  <c:v>3.01431483517992</c:v>
                </c:pt>
                <c:pt idx="17">
                  <c:v>0.41753774951504902</c:v>
                </c:pt>
                <c:pt idx="18">
                  <c:v>15.3232357119883</c:v>
                </c:pt>
                <c:pt idx="19">
                  <c:v>11.6581869908252</c:v>
                </c:pt>
              </c:numCache>
            </c:numRef>
          </c:yVal>
          <c:smooth val="0"/>
          <c:extLst>
            <c:ext xmlns:c16="http://schemas.microsoft.com/office/drawing/2014/chart" uri="{C3380CC4-5D6E-409C-BE32-E72D297353CC}">
              <c16:uniqueId val="{00000012-5B02-4BC2-AB73-EA30682C4B6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94B3-4516-9C55-436CC226D989}"/>
              </c:ext>
            </c:extLst>
          </c:dPt>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G$5:$G$204</c:f>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f>Trendlines!$D$5:$D$204</c:f>
              <c:numCache>
                <c:formatCode>General</c:formatCode>
                <c:ptCount val="200"/>
                <c:pt idx="0">
                  <c:v>5.7413278083257104</c:v>
                </c:pt>
                <c:pt idx="1">
                  <c:v>0.346418786784016</c:v>
                </c:pt>
                <c:pt idx="2">
                  <c:v>1.2047841134139501</c:v>
                </c:pt>
                <c:pt idx="3">
                  <c:v>0.30519637768428998</c:v>
                </c:pt>
                <c:pt idx="4">
                  <c:v>0.40116186829203399</c:v>
                </c:pt>
                <c:pt idx="5">
                  <c:v>2.3144811394464302</c:v>
                </c:pt>
                <c:pt idx="6">
                  <c:v>7.8458992932459296E-2</c:v>
                </c:pt>
                <c:pt idx="7">
                  <c:v>1.2294800896385899E-2</c:v>
                </c:pt>
                <c:pt idx="8">
                  <c:v>0.28534061347163697</c:v>
                </c:pt>
                <c:pt idx="9">
                  <c:v>6.0221605958928601E-2</c:v>
                </c:pt>
                <c:pt idx="10">
                  <c:v>6.2769210458966497E-3</c:v>
                </c:pt>
                <c:pt idx="11">
                  <c:v>2.1493940199457499E-2</c:v>
                </c:pt>
                <c:pt idx="12">
                  <c:v>0.52057438387489297</c:v>
                </c:pt>
                <c:pt idx="13">
                  <c:v>0</c:v>
                </c:pt>
                <c:pt idx="14">
                  <c:v>1.5782131932869401</c:v>
                </c:pt>
                <c:pt idx="15">
                  <c:v>0</c:v>
                </c:pt>
                <c:pt idx="16">
                  <c:v>2.4690979374055299E-2</c:v>
                </c:pt>
                <c:pt idx="17">
                  <c:v>0</c:v>
                </c:pt>
                <c:pt idx="18">
                  <c:v>0.58126751224811202</c:v>
                </c:pt>
                <c:pt idx="19">
                  <c:v>1.5863368784685299E-2</c:v>
                </c:pt>
                <c:pt idx="20">
                  <c:v>34.484859261000302</c:v>
                </c:pt>
                <c:pt idx="21">
                  <c:v>4.3373329380985597</c:v>
                </c:pt>
                <c:pt idx="22">
                  <c:v>21.089881218373002</c:v>
                </c:pt>
                <c:pt idx="23">
                  <c:v>20.177491450479799</c:v>
                </c:pt>
                <c:pt idx="24">
                  <c:v>5.4209716566585904</c:v>
                </c:pt>
                <c:pt idx="25">
                  <c:v>29.585500348126001</c:v>
                </c:pt>
                <c:pt idx="26">
                  <c:v>3.67935812314572</c:v>
                </c:pt>
                <c:pt idx="27">
                  <c:v>13.3808382104215</c:v>
                </c:pt>
                <c:pt idx="28">
                  <c:v>2.0125509370308201</c:v>
                </c:pt>
                <c:pt idx="29">
                  <c:v>7.6085345812530196</c:v>
                </c:pt>
                <c:pt idx="30">
                  <c:v>6.0699517119861497</c:v>
                </c:pt>
                <c:pt idx="31">
                  <c:v>8.9774643942904593</c:v>
                </c:pt>
                <c:pt idx="32">
                  <c:v>15.0771815343572</c:v>
                </c:pt>
                <c:pt idx="33">
                  <c:v>11.6473931148512</c:v>
                </c:pt>
                <c:pt idx="34">
                  <c:v>6.6942811299529001</c:v>
                </c:pt>
                <c:pt idx="35">
                  <c:v>0.82870779636597403</c:v>
                </c:pt>
                <c:pt idx="36">
                  <c:v>4.7123368899648002</c:v>
                </c:pt>
                <c:pt idx="37">
                  <c:v>1.2660918046349201</c:v>
                </c:pt>
                <c:pt idx="38">
                  <c:v>18.373540429197501</c:v>
                </c:pt>
                <c:pt idx="39">
                  <c:v>16.982916671687502</c:v>
                </c:pt>
                <c:pt idx="40">
                  <c:v>34.265983553253903</c:v>
                </c:pt>
                <c:pt idx="41">
                  <c:v>3.8175546966782798</c:v>
                </c:pt>
                <c:pt idx="42">
                  <c:v>20.320097823232299</c:v>
                </c:pt>
                <c:pt idx="43">
                  <c:v>19.7871265418127</c:v>
                </c:pt>
                <c:pt idx="44">
                  <c:v>4.29915427493364</c:v>
                </c:pt>
                <c:pt idx="45">
                  <c:v>28.926126527086499</c:v>
                </c:pt>
                <c:pt idx="46">
                  <c:v>3.6337898078669602</c:v>
                </c:pt>
                <c:pt idx="47">
                  <c:v>11.9844551403458</c:v>
                </c:pt>
                <c:pt idx="48">
                  <c:v>1.58955984145788</c:v>
                </c:pt>
                <c:pt idx="49">
                  <c:v>6.6804103523124603</c:v>
                </c:pt>
                <c:pt idx="50">
                  <c:v>5.4170618502096097</c:v>
                </c:pt>
                <c:pt idx="51">
                  <c:v>7.9905206997036498</c:v>
                </c:pt>
                <c:pt idx="52">
                  <c:v>14.8368027017898</c:v>
                </c:pt>
                <c:pt idx="53">
                  <c:v>11.052626194773501</c:v>
                </c:pt>
                <c:pt idx="54">
                  <c:v>6.5800916940565504</c:v>
                </c:pt>
                <c:pt idx="55">
                  <c:v>0.71660444315740002</c:v>
                </c:pt>
                <c:pt idx="56">
                  <c:v>4.3496643881182004</c:v>
                </c:pt>
                <c:pt idx="57">
                  <c:v>0.963086531321794</c:v>
                </c:pt>
                <c:pt idx="58">
                  <c:v>17.522852887775201</c:v>
                </c:pt>
                <c:pt idx="59">
                  <c:v>15.9234918810449</c:v>
                </c:pt>
                <c:pt idx="60">
                  <c:v>30.584079939173499</c:v>
                </c:pt>
                <c:pt idx="61">
                  <c:v>2.4799047738851798</c:v>
                </c:pt>
                <c:pt idx="62">
                  <c:v>13.763304795134101</c:v>
                </c:pt>
                <c:pt idx="63">
                  <c:v>13.138579174519</c:v>
                </c:pt>
                <c:pt idx="64">
                  <c:v>1.27193167634181</c:v>
                </c:pt>
                <c:pt idx="65">
                  <c:v>21.314926426256999</c:v>
                </c:pt>
                <c:pt idx="66">
                  <c:v>2.12174243685351</c:v>
                </c:pt>
                <c:pt idx="67">
                  <c:v>2.5374342959965102</c:v>
                </c:pt>
                <c:pt idx="68">
                  <c:v>0.54451548314524201</c:v>
                </c:pt>
                <c:pt idx="69">
                  <c:v>2.0894930945288701</c:v>
                </c:pt>
                <c:pt idx="70">
                  <c:v>1.0749235092468601</c:v>
                </c:pt>
                <c:pt idx="71">
                  <c:v>3.00008406580517</c:v>
                </c:pt>
                <c:pt idx="72">
                  <c:v>12.4530874654386</c:v>
                </c:pt>
                <c:pt idx="73">
                  <c:v>2.0733931349776999</c:v>
                </c:pt>
                <c:pt idx="74">
                  <c:v>5.2029979719661696</c:v>
                </c:pt>
                <c:pt idx="75">
                  <c:v>0.10298428053148299</c:v>
                </c:pt>
                <c:pt idx="76">
                  <c:v>1.11534397921432</c:v>
                </c:pt>
                <c:pt idx="77">
                  <c:v>4.9048964216483998E-2</c:v>
                </c:pt>
                <c:pt idx="78">
                  <c:v>10.951666630753801</c:v>
                </c:pt>
                <c:pt idx="79">
                  <c:v>5.0057532721990503</c:v>
                </c:pt>
                <c:pt idx="80">
                  <c:v>33.845457232032103</c:v>
                </c:pt>
                <c:pt idx="81">
                  <c:v>2.9674277671451001</c:v>
                </c:pt>
                <c:pt idx="82">
                  <c:v>17.614254018157101</c:v>
                </c:pt>
                <c:pt idx="83">
                  <c:v>18.519026510776701</c:v>
                </c:pt>
                <c:pt idx="84">
                  <c:v>2.1866021892014</c:v>
                </c:pt>
                <c:pt idx="85">
                  <c:v>25.292297316165399</c:v>
                </c:pt>
                <c:pt idx="86">
                  <c:v>2.9669150888197802</c:v>
                </c:pt>
                <c:pt idx="87">
                  <c:v>6.5226870328689399</c:v>
                </c:pt>
                <c:pt idx="88">
                  <c:v>0.76561604351225099</c:v>
                </c:pt>
                <c:pt idx="89">
                  <c:v>3.9167985165345498</c:v>
                </c:pt>
                <c:pt idx="90">
                  <c:v>3.4719742431640399</c:v>
                </c:pt>
                <c:pt idx="91">
                  <c:v>6.0693141468439</c:v>
                </c:pt>
                <c:pt idx="92">
                  <c:v>13.820481400395501</c:v>
                </c:pt>
                <c:pt idx="93">
                  <c:v>7.7105740130893698</c:v>
                </c:pt>
                <c:pt idx="94">
                  <c:v>6.1138001588078703</c:v>
                </c:pt>
                <c:pt idx="95">
                  <c:v>0.26643932801240799</c:v>
                </c:pt>
                <c:pt idx="96">
                  <c:v>2.7701347608496101</c:v>
                </c:pt>
                <c:pt idx="97">
                  <c:v>0.35581134427626099</c:v>
                </c:pt>
                <c:pt idx="98">
                  <c:v>14.890832955681701</c:v>
                </c:pt>
                <c:pt idx="99">
                  <c:v>11.066370750310501</c:v>
                </c:pt>
                <c:pt idx="100">
                  <c:v>34.371557575948799</c:v>
                </c:pt>
                <c:pt idx="101">
                  <c:v>4.1177197082506698</c:v>
                </c:pt>
                <c:pt idx="102">
                  <c:v>20.8946330581235</c:v>
                </c:pt>
                <c:pt idx="103">
                  <c:v>20.021922954302202</c:v>
                </c:pt>
                <c:pt idx="104">
                  <c:v>4.9132084470858901</c:v>
                </c:pt>
                <c:pt idx="105">
                  <c:v>29.410268920773198</c:v>
                </c:pt>
                <c:pt idx="106">
                  <c:v>3.6628527657195802</c:v>
                </c:pt>
                <c:pt idx="107">
                  <c:v>12.8708951859919</c:v>
                </c:pt>
                <c:pt idx="108">
                  <c:v>1.8495707529924099</c:v>
                </c:pt>
                <c:pt idx="109">
                  <c:v>7.2261367958016702</c:v>
                </c:pt>
                <c:pt idx="110">
                  <c:v>5.7898693361749896</c:v>
                </c:pt>
                <c:pt idx="111">
                  <c:v>8.5208244340506791</c:v>
                </c:pt>
                <c:pt idx="112">
                  <c:v>14.9938942781398</c:v>
                </c:pt>
                <c:pt idx="113">
                  <c:v>11.4124190007664</c:v>
                </c:pt>
                <c:pt idx="114">
                  <c:v>6.6351791431535796</c:v>
                </c:pt>
                <c:pt idx="115">
                  <c:v>0.81409752223675702</c:v>
                </c:pt>
                <c:pt idx="116">
                  <c:v>4.5919632322903299</c:v>
                </c:pt>
                <c:pt idx="117">
                  <c:v>1.1289880753302</c:v>
                </c:pt>
                <c:pt idx="118">
                  <c:v>18.049055437631299</c:v>
                </c:pt>
                <c:pt idx="119">
                  <c:v>16.6022298498604</c:v>
                </c:pt>
                <c:pt idx="120">
                  <c:v>34.254473512715897</c:v>
                </c:pt>
                <c:pt idx="121">
                  <c:v>3.7830122758853402</c:v>
                </c:pt>
                <c:pt idx="122">
                  <c:v>20.2225612916255</c:v>
                </c:pt>
                <c:pt idx="123">
                  <c:v>19.749506889879001</c:v>
                </c:pt>
                <c:pt idx="124">
                  <c:v>4.2191709482007198</c:v>
                </c:pt>
                <c:pt idx="125">
                  <c:v>28.864842826259299</c:v>
                </c:pt>
                <c:pt idx="126">
                  <c:v>3.6279537516034002</c:v>
                </c:pt>
                <c:pt idx="127">
                  <c:v>11.838443750343901</c:v>
                </c:pt>
                <c:pt idx="128">
                  <c:v>1.5508406954290901</c:v>
                </c:pt>
                <c:pt idx="129">
                  <c:v>6.5709322056680204</c:v>
                </c:pt>
                <c:pt idx="130">
                  <c:v>5.3614437072526702</c:v>
                </c:pt>
                <c:pt idx="131">
                  <c:v>7.9241866878991898</c:v>
                </c:pt>
                <c:pt idx="132">
                  <c:v>14.816531842463901</c:v>
                </c:pt>
                <c:pt idx="133">
                  <c:v>10.990229469271499</c:v>
                </c:pt>
                <c:pt idx="134">
                  <c:v>6.5745546456892701</c:v>
                </c:pt>
                <c:pt idx="135">
                  <c:v>0.69581425559601096</c:v>
                </c:pt>
                <c:pt idx="136">
                  <c:v>4.3117292657584496</c:v>
                </c:pt>
                <c:pt idx="137">
                  <c:v>0.94483801020033498</c:v>
                </c:pt>
                <c:pt idx="138">
                  <c:v>17.448652847014301</c:v>
                </c:pt>
                <c:pt idx="139">
                  <c:v>15.799881674368301</c:v>
                </c:pt>
                <c:pt idx="140">
                  <c:v>34.0297082848599</c:v>
                </c:pt>
                <c:pt idx="141">
                  <c:v>3.2620144791952699</c:v>
                </c:pt>
                <c:pt idx="142">
                  <c:v>19.019844923653402</c:v>
                </c:pt>
                <c:pt idx="143">
                  <c:v>19.232652407505299</c:v>
                </c:pt>
                <c:pt idx="144">
                  <c:v>3.00371285089967</c:v>
                </c:pt>
                <c:pt idx="145">
                  <c:v>27.9622386049491</c:v>
                </c:pt>
                <c:pt idx="146">
                  <c:v>3.3160347836072299</c:v>
                </c:pt>
                <c:pt idx="147">
                  <c:v>9.52403492175746</c:v>
                </c:pt>
                <c:pt idx="148">
                  <c:v>1.1167706173071501</c:v>
                </c:pt>
                <c:pt idx="149">
                  <c:v>4.9963948298831502</c:v>
                </c:pt>
                <c:pt idx="150">
                  <c:v>4.5456175706878801</c:v>
                </c:pt>
                <c:pt idx="151">
                  <c:v>6.9234019665277602</c:v>
                </c:pt>
                <c:pt idx="152">
                  <c:v>14.4425630006189</c:v>
                </c:pt>
                <c:pt idx="153">
                  <c:v>9.6452540619192106</c:v>
                </c:pt>
                <c:pt idx="154">
                  <c:v>6.3816612379510298</c:v>
                </c:pt>
                <c:pt idx="155">
                  <c:v>0.46303941975046897</c:v>
                </c:pt>
                <c:pt idx="156">
                  <c:v>3.66356809504222</c:v>
                </c:pt>
                <c:pt idx="157">
                  <c:v>0.63200413737962902</c:v>
                </c:pt>
                <c:pt idx="158">
                  <c:v>16.425852829051099</c:v>
                </c:pt>
                <c:pt idx="159">
                  <c:v>13.6520565576579</c:v>
                </c:pt>
                <c:pt idx="160">
                  <c:v>33.890021031946802</c:v>
                </c:pt>
                <c:pt idx="161">
                  <c:v>3.0419850724576398</c:v>
                </c:pt>
                <c:pt idx="162">
                  <c:v>18.119015995225599</c:v>
                </c:pt>
                <c:pt idx="163">
                  <c:v>18.794746096620599</c:v>
                </c:pt>
                <c:pt idx="164">
                  <c:v>2.46785341577199</c:v>
                </c:pt>
                <c:pt idx="165">
                  <c:v>26.213648967628298</c:v>
                </c:pt>
                <c:pt idx="166">
                  <c:v>3.0749213489201299</c:v>
                </c:pt>
                <c:pt idx="167">
                  <c:v>7.50938980896556</c:v>
                </c:pt>
                <c:pt idx="168">
                  <c:v>0.855115111543849</c:v>
                </c:pt>
                <c:pt idx="169">
                  <c:v>4.2049186893793502</c:v>
                </c:pt>
                <c:pt idx="170">
                  <c:v>3.8668070514847801</c:v>
                </c:pt>
                <c:pt idx="171">
                  <c:v>6.3435440520195696</c:v>
                </c:pt>
                <c:pt idx="172">
                  <c:v>14.0334997639064</c:v>
                </c:pt>
                <c:pt idx="173">
                  <c:v>8.3827882363758306</c:v>
                </c:pt>
                <c:pt idx="174">
                  <c:v>6.2141766632933901</c:v>
                </c:pt>
                <c:pt idx="175">
                  <c:v>0.31694431193197797</c:v>
                </c:pt>
                <c:pt idx="176">
                  <c:v>3.10502324388177</c:v>
                </c:pt>
                <c:pt idx="177">
                  <c:v>0.43705030510621101</c:v>
                </c:pt>
                <c:pt idx="178">
                  <c:v>15.479512096872</c:v>
                </c:pt>
                <c:pt idx="179">
                  <c:v>11.9059939482323</c:v>
                </c:pt>
                <c:pt idx="180">
                  <c:v>33.876070736429803</c:v>
                </c:pt>
                <c:pt idx="181">
                  <c:v>3.0188094123581699</c:v>
                </c:pt>
                <c:pt idx="182">
                  <c:v>17.987802279994401</c:v>
                </c:pt>
                <c:pt idx="183">
                  <c:v>18.7275855460001</c:v>
                </c:pt>
                <c:pt idx="184">
                  <c:v>2.38828298526093</c:v>
                </c:pt>
                <c:pt idx="185">
                  <c:v>25.950657048952401</c:v>
                </c:pt>
                <c:pt idx="186">
                  <c:v>3.0436761281009499</c:v>
                </c:pt>
                <c:pt idx="187">
                  <c:v>7.2139346017685604</c:v>
                </c:pt>
                <c:pt idx="188">
                  <c:v>0.82716803501382097</c:v>
                </c:pt>
                <c:pt idx="189">
                  <c:v>4.1193368788463696</c:v>
                </c:pt>
                <c:pt idx="190">
                  <c:v>3.7580336525543498</c:v>
                </c:pt>
                <c:pt idx="191">
                  <c:v>6.2648484459701503</c:v>
                </c:pt>
                <c:pt idx="192">
                  <c:v>13.969488602617099</c:v>
                </c:pt>
                <c:pt idx="193">
                  <c:v>8.2017551560716004</c:v>
                </c:pt>
                <c:pt idx="194">
                  <c:v>6.1983788980962604</c:v>
                </c:pt>
                <c:pt idx="195">
                  <c:v>0.30125494742049302</c:v>
                </c:pt>
                <c:pt idx="196">
                  <c:v>3.01431483517992</c:v>
                </c:pt>
                <c:pt idx="197">
                  <c:v>0.41753774951504902</c:v>
                </c:pt>
                <c:pt idx="198">
                  <c:v>15.3232357119883</c:v>
                </c:pt>
                <c:pt idx="199">
                  <c:v>11.6581869908252</c:v>
                </c:pt>
              </c:numCache>
            </c:numRef>
          </c:yVal>
          <c:smooth val="0"/>
          <c:extLst>
            <c:ext xmlns:c16="http://schemas.microsoft.com/office/drawing/2014/chart" uri="{C3380CC4-5D6E-409C-BE32-E72D297353CC}">
              <c16:uniqueId val="{00000002-94B3-4516-9C55-436CC226D989}"/>
            </c:ext>
          </c:extLst>
        </c:ser>
        <c:dLbls>
          <c:showLegendKey val="0"/>
          <c:showVal val="0"/>
          <c:showCatName val="0"/>
          <c:showSerName val="0"/>
          <c:showPercent val="0"/>
          <c:showBubbleSize val="0"/>
        </c:dLbls>
        <c:axId val="296542880"/>
        <c:axId val="29654344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C$7:$C$26</c15:sqref>
                        </c15:formulaRef>
                      </c:ext>
                    </c:extLst>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extLst>
                      <c:ext uri="{02D57815-91ED-43cb-92C2-25804820EDAC}">
                        <c15:formulaRef>
                          <c15:sqref>Butte!$I$31:$I$50</c15:sqref>
                        </c15:formulaRef>
                      </c:ext>
                    </c:extLst>
                    <c:numCache>
                      <c:formatCode>General</c:formatCode>
                      <c:ptCount val="20"/>
                      <c:pt idx="0">
                        <c:v>19.266288277241301</c:v>
                      </c:pt>
                      <c:pt idx="1">
                        <c:v>2.6525152566124701</c:v>
                      </c:pt>
                      <c:pt idx="2">
                        <c:v>6.62658961899636</c:v>
                      </c:pt>
                      <c:pt idx="3">
                        <c:v>8.4906511920311996</c:v>
                      </c:pt>
                      <c:pt idx="4">
                        <c:v>0.54456745004226204</c:v>
                      </c:pt>
                      <c:pt idx="5">
                        <c:v>11.441165368091999</c:v>
                      </c:pt>
                      <c:pt idx="6">
                        <c:v>1.69317525276492</c:v>
                      </c:pt>
                      <c:pt idx="7">
                        <c:v>1.6105794726168099</c:v>
                      </c:pt>
                      <c:pt idx="8">
                        <c:v>0.49196356446720901</c:v>
                      </c:pt>
                      <c:pt idx="9">
                        <c:v>1.3285176500509801</c:v>
                      </c:pt>
                      <c:pt idx="10">
                        <c:v>0.77736524400502605</c:v>
                      </c:pt>
                      <c:pt idx="11">
                        <c:v>1.99835453654907</c:v>
                      </c:pt>
                      <c:pt idx="12">
                        <c:v>7.3556119108982401</c:v>
                      </c:pt>
                      <c:pt idx="13">
                        <c:v>0.51879136752418098</c:v>
                      </c:pt>
                      <c:pt idx="14">
                        <c:v>3.5220203297715802</c:v>
                      </c:pt>
                      <c:pt idx="15">
                        <c:v>0.26189505949395803</c:v>
                      </c:pt>
                      <c:pt idx="16">
                        <c:v>1.2756168370922001</c:v>
                      </c:pt>
                      <c:pt idx="17">
                        <c:v>0.39837480837275802</c:v>
                      </c:pt>
                      <c:pt idx="18">
                        <c:v>5.9736316454575196</c:v>
                      </c:pt>
                      <c:pt idx="19">
                        <c:v>1.53995031523225</c:v>
                      </c:pt>
                    </c:numCache>
                  </c:numRef>
                </c:yVal>
                <c:smooth val="0"/>
                <c:extLst>
                  <c:ext xmlns:c16="http://schemas.microsoft.com/office/drawing/2014/chart" uri="{C3380CC4-5D6E-409C-BE32-E72D297353CC}">
                    <c16:uniqueId val="{00000001-5B02-4BC2-AB73-EA30682C4B6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C$7:$C$26</c15:sqref>
                        </c15:formulaRef>
                      </c:ext>
                    </c:extLst>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extLst xmlns:c15="http://schemas.microsoft.com/office/drawing/2012/chart">
                      <c:ext xmlns:c15="http://schemas.microsoft.com/office/drawing/2012/chart" uri="{02D57815-91ED-43cb-92C2-25804820EDAC}">
                        <c15:formulaRef>
                          <c15:sqref>Eureka!$I$31:$I$50</c15:sqref>
                        </c15:formulaRef>
                      </c:ext>
                    </c:extLst>
                    <c:numCache>
                      <c:formatCode>General</c:formatCode>
                      <c:ptCount val="20"/>
                      <c:pt idx="0">
                        <c:v>29.884493438506201</c:v>
                      </c:pt>
                      <c:pt idx="1">
                        <c:v>4.7460681583073097</c:v>
                      </c:pt>
                      <c:pt idx="2">
                        <c:v>19.449669373533599</c:v>
                      </c:pt>
                      <c:pt idx="3">
                        <c:v>20.178072763811699</c:v>
                      </c:pt>
                      <c:pt idx="4">
                        <c:v>4.8836298019479898</c:v>
                      </c:pt>
                      <c:pt idx="5">
                        <c:v>26.615282416719101</c:v>
                      </c:pt>
                      <c:pt idx="6">
                        <c:v>3.9841166498360998</c:v>
                      </c:pt>
                      <c:pt idx="7">
                        <c:v>13.6465990612614</c:v>
                      </c:pt>
                      <c:pt idx="8">
                        <c:v>1.6370636846361599</c:v>
                      </c:pt>
                      <c:pt idx="9">
                        <c:v>9.5290339371687196</c:v>
                      </c:pt>
                      <c:pt idx="10">
                        <c:v>6.3245487925954</c:v>
                      </c:pt>
                      <c:pt idx="11">
                        <c:v>9.3710859464532703</c:v>
                      </c:pt>
                      <c:pt idx="12">
                        <c:v>14.411324236359601</c:v>
                      </c:pt>
                      <c:pt idx="13">
                        <c:v>13.046788664475001</c:v>
                      </c:pt>
                      <c:pt idx="14">
                        <c:v>5.8680309219157403</c:v>
                      </c:pt>
                      <c:pt idx="15">
                        <c:v>1.19093605431861</c:v>
                      </c:pt>
                      <c:pt idx="16">
                        <c:v>6.1358643682500196</c:v>
                      </c:pt>
                      <c:pt idx="17">
                        <c:v>3.50885306444034</c:v>
                      </c:pt>
                      <c:pt idx="18">
                        <c:v>17.123129985517799</c:v>
                      </c:pt>
                      <c:pt idx="19">
                        <c:v>18.400168058788498</c:v>
                      </c:pt>
                    </c:numCache>
                  </c:numRef>
                </c:yVal>
                <c:smooth val="0"/>
                <c:extLst xmlns:c15="http://schemas.microsoft.com/office/drawing/2012/chart">
                  <c:ext xmlns:c16="http://schemas.microsoft.com/office/drawing/2014/chart" uri="{C3380CC4-5D6E-409C-BE32-E72D297353CC}">
                    <c16:uniqueId val="{00000003-5B02-4BC2-AB73-EA30682C4B6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C$7:$C$26</c15:sqref>
                        </c15:formulaRef>
                      </c:ext>
                    </c:extLst>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extLst xmlns:c15="http://schemas.microsoft.com/office/drawing/2012/chart">
                      <c:ext xmlns:c15="http://schemas.microsoft.com/office/drawing/2012/chart" uri="{02D57815-91ED-43cb-92C2-25804820EDAC}">
                        <c15:formulaRef>
                          <c15:sqref>'Santa Monica'!$I$31:$I$50</c15:sqref>
                        </c15:formulaRef>
                      </c:ext>
                    </c:extLst>
                    <c:numCache>
                      <c:formatCode>General</c:formatCode>
                      <c:ptCount val="20"/>
                      <c:pt idx="0">
                        <c:v>29.733569184237201</c:v>
                      </c:pt>
                      <c:pt idx="1">
                        <c:v>4.6507715704852401</c:v>
                      </c:pt>
                      <c:pt idx="2">
                        <c:v>19.345606484777299</c:v>
                      </c:pt>
                      <c:pt idx="3">
                        <c:v>20.103887538724901</c:v>
                      </c:pt>
                      <c:pt idx="4">
                        <c:v>4.4480600968644497</c:v>
                      </c:pt>
                      <c:pt idx="5">
                        <c:v>26.615282416719101</c:v>
                      </c:pt>
                      <c:pt idx="6">
                        <c:v>3.8871444422414001</c:v>
                      </c:pt>
                      <c:pt idx="7">
                        <c:v>13.0668422547374</c:v>
                      </c:pt>
                      <c:pt idx="8">
                        <c:v>1.4347636241815001</c:v>
                      </c:pt>
                      <c:pt idx="9">
                        <c:v>9.2950756838283208</c:v>
                      </c:pt>
                      <c:pt idx="10">
                        <c:v>5.9283401550704902</c:v>
                      </c:pt>
                      <c:pt idx="11">
                        <c:v>9.06469548693366</c:v>
                      </c:pt>
                      <c:pt idx="12">
                        <c:v>14.411324236359601</c:v>
                      </c:pt>
                      <c:pt idx="13">
                        <c:v>12.7426168377457</c:v>
                      </c:pt>
                      <c:pt idx="14">
                        <c:v>5.8295084671431203</c:v>
                      </c:pt>
                      <c:pt idx="15">
                        <c:v>1.19093605431861</c:v>
                      </c:pt>
                      <c:pt idx="16">
                        <c:v>6.0623405673778299</c:v>
                      </c:pt>
                      <c:pt idx="17">
                        <c:v>3.4085484196840898</c:v>
                      </c:pt>
                      <c:pt idx="18">
                        <c:v>16.793495185992601</c:v>
                      </c:pt>
                      <c:pt idx="19">
                        <c:v>18.006783483566799</c:v>
                      </c:pt>
                    </c:numCache>
                  </c:numRef>
                </c:yVal>
                <c:smooth val="0"/>
                <c:extLst xmlns:c15="http://schemas.microsoft.com/office/drawing/2012/chart">
                  <c:ext xmlns:c16="http://schemas.microsoft.com/office/drawing/2014/chart" uri="{C3380CC4-5D6E-409C-BE32-E72D297353CC}">
                    <c16:uniqueId val="{00000005-5B02-4BC2-AB73-EA30682C4B6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C$7:$C$26</c15:sqref>
                        </c15:formulaRef>
                      </c:ext>
                    </c:extLst>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extLst xmlns:c15="http://schemas.microsoft.com/office/drawing/2012/chart">
                      <c:ext xmlns:c15="http://schemas.microsoft.com/office/drawing/2012/chart" uri="{02D57815-91ED-43cb-92C2-25804820EDAC}">
                        <c15:formulaRef>
                          <c15:sqref>Portland!$I$31:$I$50</c15:sqref>
                        </c15:formulaRef>
                      </c:ext>
                    </c:extLst>
                    <c:numCache>
                      <c:formatCode>General</c:formatCode>
                      <c:ptCount val="20"/>
                      <c:pt idx="0">
                        <c:v>29.546467527042001</c:v>
                      </c:pt>
                      <c:pt idx="1">
                        <c:v>3.7871195081696798</c:v>
                      </c:pt>
                      <c:pt idx="2">
                        <c:v>17.099745403916302</c:v>
                      </c:pt>
                      <c:pt idx="3">
                        <c:v>18.830043494394399</c:v>
                      </c:pt>
                      <c:pt idx="4">
                        <c:v>2.3849431546816202</c:v>
                      </c:pt>
                      <c:pt idx="5">
                        <c:v>22.937174382758201</c:v>
                      </c:pt>
                      <c:pt idx="6">
                        <c:v>3.4103275097420598</c:v>
                      </c:pt>
                      <c:pt idx="7">
                        <c:v>8.0580653946933705</c:v>
                      </c:pt>
                      <c:pt idx="8">
                        <c:v>0.64747710103786704</c:v>
                      </c:pt>
                      <c:pt idx="9">
                        <c:v>5.8082243968392699</c:v>
                      </c:pt>
                      <c:pt idx="10">
                        <c:v>4.1670127947505096</c:v>
                      </c:pt>
                      <c:pt idx="11">
                        <c:v>7.9914116309037899</c:v>
                      </c:pt>
                      <c:pt idx="12">
                        <c:v>13.613734027075999</c:v>
                      </c:pt>
                      <c:pt idx="13">
                        <c:v>7.9313580272721298</c:v>
                      </c:pt>
                      <c:pt idx="14">
                        <c:v>5.6801752585565497</c:v>
                      </c:pt>
                      <c:pt idx="15">
                        <c:v>0.98135498418468903</c:v>
                      </c:pt>
                      <c:pt idx="16">
                        <c:v>5.4276016350234704</c:v>
                      </c:pt>
                      <c:pt idx="17">
                        <c:v>2.7449397087135701</c:v>
                      </c:pt>
                      <c:pt idx="18">
                        <c:v>13.9303666998044</c:v>
                      </c:pt>
                      <c:pt idx="19">
                        <c:v>12.3122982086237</c:v>
                      </c:pt>
                    </c:numCache>
                  </c:numRef>
                </c:yVal>
                <c:smooth val="0"/>
                <c:extLst xmlns:c15="http://schemas.microsoft.com/office/drawing/2012/chart">
                  <c:ext xmlns:c16="http://schemas.microsoft.com/office/drawing/2014/chart" uri="{C3380CC4-5D6E-409C-BE32-E72D297353CC}">
                    <c16:uniqueId val="{00000007-5B02-4BC2-AB73-EA30682C4B6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C$7:$C$26</c15:sqref>
                        </c15:formulaRef>
                      </c:ext>
                    </c:extLst>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extLst xmlns:c15="http://schemas.microsoft.com/office/drawing/2012/chart">
                      <c:ext xmlns:c15="http://schemas.microsoft.com/office/drawing/2012/chart" uri="{02D57815-91ED-43cb-92C2-25804820EDAC}">
                        <c15:formulaRef>
                          <c15:sqref>'Salt Lake City'!$I$31:$I$50</c15:sqref>
                        </c15:formulaRef>
                      </c:ext>
                    </c:extLst>
                    <c:numCache>
                      <c:formatCode>0.0</c:formatCode>
                      <c:ptCount val="20"/>
                      <c:pt idx="0">
                        <c:v>29.627004442573099</c:v>
                      </c:pt>
                      <c:pt idx="1">
                        <c:v>4.2067231107880696</c:v>
                      </c:pt>
                      <c:pt idx="2">
                        <c:v>18.669874892106801</c:v>
                      </c:pt>
                      <c:pt idx="3">
                        <c:v>19.700158669266699</c:v>
                      </c:pt>
                      <c:pt idx="4">
                        <c:v>3.4816736641424701</c:v>
                      </c:pt>
                      <c:pt idx="5">
                        <c:v>26.2479640356568</c:v>
                      </c:pt>
                      <c:pt idx="6">
                        <c:v>3.76213196215978</c:v>
                      </c:pt>
                      <c:pt idx="7">
                        <c:v>11.117278902551501</c:v>
                      </c:pt>
                      <c:pt idx="8">
                        <c:v>0.90514220170522997</c:v>
                      </c:pt>
                      <c:pt idx="9">
                        <c:v>7.9715432759008102</c:v>
                      </c:pt>
                      <c:pt idx="10">
                        <c:v>5.0115687295349103</c:v>
                      </c:pt>
                      <c:pt idx="11">
                        <c:v>8.4008260553760401</c:v>
                      </c:pt>
                      <c:pt idx="12">
                        <c:v>14.1791690462397</c:v>
                      </c:pt>
                      <c:pt idx="13">
                        <c:v>11.156767019676</c:v>
                      </c:pt>
                      <c:pt idx="14">
                        <c:v>5.79515998872676</c:v>
                      </c:pt>
                      <c:pt idx="15">
                        <c:v>1.1666471000871499</c:v>
                      </c:pt>
                      <c:pt idx="16">
                        <c:v>5.8546969736692702</c:v>
                      </c:pt>
                      <c:pt idx="17">
                        <c:v>3.05032200905984</c:v>
                      </c:pt>
                      <c:pt idx="18">
                        <c:v>15.655621790621399</c:v>
                      </c:pt>
                      <c:pt idx="19">
                        <c:v>16.3167107727127</c:v>
                      </c:pt>
                    </c:numCache>
                  </c:numRef>
                </c:yVal>
                <c:smooth val="0"/>
                <c:extLst xmlns:c15="http://schemas.microsoft.com/office/drawing/2012/chart">
                  <c:ext xmlns:c16="http://schemas.microsoft.com/office/drawing/2014/chart" uri="{C3380CC4-5D6E-409C-BE32-E72D297353CC}">
                    <c16:uniqueId val="{00000009-5B02-4BC2-AB73-EA30682C4B6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C$7:$C$26</c15:sqref>
                        </c15:formulaRef>
                      </c:ext>
                    </c:extLst>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extLst xmlns:c15="http://schemas.microsoft.com/office/drawing/2012/chart">
                      <c:ext xmlns:c15="http://schemas.microsoft.com/office/drawing/2012/chart" uri="{02D57815-91ED-43cb-92C2-25804820EDAC}">
                        <c15:formulaRef>
                          <c15:sqref>'San Francisco'!$I$31:$I$50</c15:sqref>
                        </c15:formulaRef>
                      </c:ext>
                    </c:extLst>
                    <c:numCache>
                      <c:formatCode>General</c:formatCode>
                      <c:ptCount val="20"/>
                      <c:pt idx="0">
                        <c:v>29.8219665917055</c:v>
                      </c:pt>
                      <c:pt idx="1">
                        <c:v>4.70066682520401</c:v>
                      </c:pt>
                      <c:pt idx="2">
                        <c:v>19.420733435583301</c:v>
                      </c:pt>
                      <c:pt idx="3">
                        <c:v>20.152908018153099</c:v>
                      </c:pt>
                      <c:pt idx="4">
                        <c:v>4.77417224105755</c:v>
                      </c:pt>
                      <c:pt idx="5">
                        <c:v>26.615282416719101</c:v>
                      </c:pt>
                      <c:pt idx="6">
                        <c:v>3.9494825436909098</c:v>
                      </c:pt>
                      <c:pt idx="7">
                        <c:v>13.4919858496059</c:v>
                      </c:pt>
                      <c:pt idx="8">
                        <c:v>1.5874669023408301</c:v>
                      </c:pt>
                      <c:pt idx="9">
                        <c:v>9.4462896189222896</c:v>
                      </c:pt>
                      <c:pt idx="10">
                        <c:v>6.1942118469979901</c:v>
                      </c:pt>
                      <c:pt idx="11">
                        <c:v>9.3058457281314908</c:v>
                      </c:pt>
                      <c:pt idx="12">
                        <c:v>14.411324236359601</c:v>
                      </c:pt>
                      <c:pt idx="13">
                        <c:v>12.9762157272799</c:v>
                      </c:pt>
                      <c:pt idx="14">
                        <c:v>5.8495337892641404</c:v>
                      </c:pt>
                      <c:pt idx="15">
                        <c:v>1.19093605431861</c:v>
                      </c:pt>
                      <c:pt idx="16">
                        <c:v>6.1149721066800096</c:v>
                      </c:pt>
                      <c:pt idx="17">
                        <c:v>3.47918860614879</c:v>
                      </c:pt>
                      <c:pt idx="18">
                        <c:v>17.047937011386999</c:v>
                      </c:pt>
                      <c:pt idx="19">
                        <c:v>18.277746570908398</c:v>
                      </c:pt>
                    </c:numCache>
                  </c:numRef>
                </c:yVal>
                <c:smooth val="0"/>
                <c:extLst xmlns:c15="http://schemas.microsoft.com/office/drawing/2012/chart">
                  <c:ext xmlns:c16="http://schemas.microsoft.com/office/drawing/2014/chart" uri="{C3380CC4-5D6E-409C-BE32-E72D297353CC}">
                    <c16:uniqueId val="{0000000B-5B02-4BC2-AB73-EA30682C4B6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C$7:$C$26</c15:sqref>
                        </c15:formulaRef>
                      </c:ext>
                    </c:extLst>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extLst xmlns:c15="http://schemas.microsoft.com/office/drawing/2012/chart">
                      <c:ext xmlns:c15="http://schemas.microsoft.com/office/drawing/2012/chart" uri="{02D57815-91ED-43cb-92C2-25804820EDAC}">
                        <c15:formulaRef>
                          <c15:sqref>'San Jose'!$I$31:$I$50</c15:sqref>
                        </c15:formulaRef>
                      </c:ext>
                    </c:extLst>
                    <c:numCache>
                      <c:formatCode>General</c:formatCode>
                      <c:ptCount val="20"/>
                      <c:pt idx="0">
                        <c:v>29.7235056946949</c:v>
                      </c:pt>
                      <c:pt idx="1">
                        <c:v>4.6542691326218701</c:v>
                      </c:pt>
                      <c:pt idx="2">
                        <c:v>19.332507577754999</c:v>
                      </c:pt>
                      <c:pt idx="3">
                        <c:v>20.099095067861398</c:v>
                      </c:pt>
                      <c:pt idx="4">
                        <c:v>4.4102482981960804</c:v>
                      </c:pt>
                      <c:pt idx="5">
                        <c:v>26.615282416719101</c:v>
                      </c:pt>
                      <c:pt idx="6">
                        <c:v>3.8904526200516898</c:v>
                      </c:pt>
                      <c:pt idx="7">
                        <c:v>13.0185262389159</c:v>
                      </c:pt>
                      <c:pt idx="8">
                        <c:v>1.41030691438532</c:v>
                      </c:pt>
                      <c:pt idx="9">
                        <c:v>9.2865366518733694</c:v>
                      </c:pt>
                      <c:pt idx="10">
                        <c:v>5.9070908209082704</c:v>
                      </c:pt>
                      <c:pt idx="11">
                        <c:v>9.0351793700405505</c:v>
                      </c:pt>
                      <c:pt idx="12">
                        <c:v>14.411324236359601</c:v>
                      </c:pt>
                      <c:pt idx="13">
                        <c:v>12.7306965856673</c:v>
                      </c:pt>
                      <c:pt idx="14">
                        <c:v>5.8280521714085198</c:v>
                      </c:pt>
                      <c:pt idx="15">
                        <c:v>1.19093605431861</c:v>
                      </c:pt>
                      <c:pt idx="16">
                        <c:v>6.0589495102609003</c:v>
                      </c:pt>
                      <c:pt idx="17">
                        <c:v>3.40689793204516</c:v>
                      </c:pt>
                      <c:pt idx="18">
                        <c:v>16.765200116237398</c:v>
                      </c:pt>
                      <c:pt idx="19">
                        <c:v>17.9673549498794</c:v>
                      </c:pt>
                    </c:numCache>
                  </c:numRef>
                </c:yVal>
                <c:smooth val="0"/>
                <c:extLst xmlns:c15="http://schemas.microsoft.com/office/drawing/2012/chart">
                  <c:ext xmlns:c16="http://schemas.microsoft.com/office/drawing/2014/chart" uri="{C3380CC4-5D6E-409C-BE32-E72D297353CC}">
                    <c16:uniqueId val="{0000000D-5B02-4BC2-AB73-EA30682C4B6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C$7:$C$26</c15:sqref>
                        </c15:formulaRef>
                      </c:ext>
                    </c:extLst>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extLst xmlns:c15="http://schemas.microsoft.com/office/drawing/2012/chart">
                      <c:ext xmlns:c15="http://schemas.microsoft.com/office/drawing/2012/chart" uri="{02D57815-91ED-43cb-92C2-25804820EDAC}">
                        <c15:formulaRef>
                          <c15:sqref>Seattle!$I$31:$I$50</c15:sqref>
                        </c15:formulaRef>
                      </c:ext>
                    </c:extLst>
                    <c:numCache>
                      <c:formatCode>General</c:formatCode>
                      <c:ptCount val="20"/>
                      <c:pt idx="0">
                        <c:v>29.645547259675698</c:v>
                      </c:pt>
                      <c:pt idx="1">
                        <c:v>4.4283707393779599</c:v>
                      </c:pt>
                      <c:pt idx="2">
                        <c:v>19.064033951971901</c:v>
                      </c:pt>
                      <c:pt idx="3">
                        <c:v>19.9514025514524</c:v>
                      </c:pt>
                      <c:pt idx="4">
                        <c:v>3.8668842055177999</c:v>
                      </c:pt>
                      <c:pt idx="5">
                        <c:v>26.559104962806099</c:v>
                      </c:pt>
                      <c:pt idx="6">
                        <c:v>3.81045634834001</c:v>
                      </c:pt>
                      <c:pt idx="7">
                        <c:v>12.2405700814223</c:v>
                      </c:pt>
                      <c:pt idx="8">
                        <c:v>1.1969680431348899</c:v>
                      </c:pt>
                      <c:pt idx="9">
                        <c:v>8.7513509264701295</c:v>
                      </c:pt>
                      <c:pt idx="10">
                        <c:v>5.4916227684128698</c:v>
                      </c:pt>
                      <c:pt idx="11">
                        <c:v>8.6685529522634095</c:v>
                      </c:pt>
                      <c:pt idx="12">
                        <c:v>14.3248628488961</c:v>
                      </c:pt>
                      <c:pt idx="13">
                        <c:v>11.9161136623988</c:v>
                      </c:pt>
                      <c:pt idx="14">
                        <c:v>5.8054292319591596</c:v>
                      </c:pt>
                      <c:pt idx="15">
                        <c:v>1.19093605431861</c:v>
                      </c:pt>
                      <c:pt idx="16">
                        <c:v>5.9416184910553902</c:v>
                      </c:pt>
                      <c:pt idx="17">
                        <c:v>3.2416467526703001</c:v>
                      </c:pt>
                      <c:pt idx="18">
                        <c:v>16.2498921586071</c:v>
                      </c:pt>
                      <c:pt idx="19">
                        <c:v>17.2999420187593</c:v>
                      </c:pt>
                    </c:numCache>
                  </c:numRef>
                </c:yVal>
                <c:smooth val="0"/>
                <c:extLst xmlns:c15="http://schemas.microsoft.com/office/drawing/2012/chart">
                  <c:ext xmlns:c16="http://schemas.microsoft.com/office/drawing/2014/chart" uri="{C3380CC4-5D6E-409C-BE32-E72D297353CC}">
                    <c16:uniqueId val="{0000000F-5B02-4BC2-AB73-EA30682C4B6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C$7:$C$26</c15:sqref>
                        </c15:formulaRef>
                      </c:ext>
                    </c:extLst>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extLst xmlns:c15="http://schemas.microsoft.com/office/drawing/2012/chart">
                      <c:ext xmlns:c15="http://schemas.microsoft.com/office/drawing/2012/chart" uri="{02D57815-91ED-43cb-92C2-25804820EDAC}">
                        <c15:formulaRef>
                          <c15:sqref>Memphis!$I$31:$I$50</c15:sqref>
                        </c15:formulaRef>
                      </c:ext>
                    </c:extLst>
                    <c:numCache>
                      <c:formatCode>General</c:formatCode>
                      <c:ptCount val="20"/>
                      <c:pt idx="0">
                        <c:v>29.6316482221307</c:v>
                      </c:pt>
                      <c:pt idx="1">
                        <c:v>4.2331937060605602</c:v>
                      </c:pt>
                      <c:pt idx="2">
                        <c:v>18.7809452675234</c:v>
                      </c:pt>
                      <c:pt idx="3">
                        <c:v>19.7291689742035</c:v>
                      </c:pt>
                      <c:pt idx="4">
                        <c:v>3.5701820126047799</c:v>
                      </c:pt>
                      <c:pt idx="5">
                        <c:v>26.314251194598501</c:v>
                      </c:pt>
                      <c:pt idx="6">
                        <c:v>3.7768400369737498</c:v>
                      </c:pt>
                      <c:pt idx="7">
                        <c:v>11.3683521727217</c:v>
                      </c:pt>
                      <c:pt idx="8">
                        <c:v>0.95213453963257899</c:v>
                      </c:pt>
                      <c:pt idx="9">
                        <c:v>8.0718555450755503</c:v>
                      </c:pt>
                      <c:pt idx="10">
                        <c:v>5.0986803386053596</c:v>
                      </c:pt>
                      <c:pt idx="11">
                        <c:v>8.4433748720589303</c:v>
                      </c:pt>
                      <c:pt idx="12">
                        <c:v>14.198713330793399</c:v>
                      </c:pt>
                      <c:pt idx="13">
                        <c:v>11.312983035144599</c:v>
                      </c:pt>
                      <c:pt idx="14">
                        <c:v>5.7961682708461701</c:v>
                      </c:pt>
                      <c:pt idx="15">
                        <c:v>1.1680414806817301</c:v>
                      </c:pt>
                      <c:pt idx="16">
                        <c:v>5.8749971236239302</c:v>
                      </c:pt>
                      <c:pt idx="17">
                        <c:v>3.07617340753779</c:v>
                      </c:pt>
                      <c:pt idx="18">
                        <c:v>15.771778421802599</c:v>
                      </c:pt>
                      <c:pt idx="19">
                        <c:v>16.482148947367602</c:v>
                      </c:pt>
                    </c:numCache>
                  </c:numRef>
                </c:yVal>
                <c:smooth val="0"/>
                <c:extLst xmlns:c15="http://schemas.microsoft.com/office/drawing/2012/chart">
                  <c:ext xmlns:c16="http://schemas.microsoft.com/office/drawing/2014/chart" uri="{C3380CC4-5D6E-409C-BE32-E72D297353CC}">
                    <c16:uniqueId val="{00000011-5B02-4BC2-AB73-EA30682C4B6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C$7:$C$26</c15:sqref>
                        </c15:formulaRef>
                      </c:ext>
                    </c:extLst>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extLst xmlns:c15="http://schemas.microsoft.com/office/drawing/2012/chart">
                      <c:ext xmlns:c15="http://schemas.microsoft.com/office/drawing/2012/chart" uri="{02D57815-91ED-43cb-92C2-25804820EDAC}">
                        <c15:formulaRef>
                          <c15:sqref>Charleston!$I$31:$I$50</c15:sqref>
                        </c15:formulaRef>
                      </c:ext>
                    </c:extLst>
                    <c:numCache>
                      <c:formatCode>General</c:formatCode>
                      <c:ptCount val="20"/>
                      <c:pt idx="0">
                        <c:v>29.630208463643399</c:v>
                      </c:pt>
                      <c:pt idx="1">
                        <c:v>4.2374014260696198</c:v>
                      </c:pt>
                      <c:pt idx="2">
                        <c:v>18.763555106281501</c:v>
                      </c:pt>
                      <c:pt idx="3">
                        <c:v>19.748293747606802</c:v>
                      </c:pt>
                      <c:pt idx="4">
                        <c:v>3.5709483944387799</c:v>
                      </c:pt>
                      <c:pt idx="5">
                        <c:v>26.3578276907011</c:v>
                      </c:pt>
                      <c:pt idx="6">
                        <c:v>3.77893062859349</c:v>
                      </c:pt>
                      <c:pt idx="7">
                        <c:v>11.378550571726199</c:v>
                      </c:pt>
                      <c:pt idx="8">
                        <c:v>0.94451272782041895</c:v>
                      </c:pt>
                      <c:pt idx="9">
                        <c:v>8.1310282875282596</c:v>
                      </c:pt>
                      <c:pt idx="10">
                        <c:v>5.0920495620406099</c:v>
                      </c:pt>
                      <c:pt idx="11">
                        <c:v>8.4415708228551605</c:v>
                      </c:pt>
                      <c:pt idx="12">
                        <c:v>14.203742262602599</c:v>
                      </c:pt>
                      <c:pt idx="13">
                        <c:v>11.331119209923999</c:v>
                      </c:pt>
                      <c:pt idx="14">
                        <c:v>5.79515998872676</c:v>
                      </c:pt>
                      <c:pt idx="15">
                        <c:v>1.1735348386376501</c:v>
                      </c:pt>
                      <c:pt idx="16">
                        <c:v>5.8857075841179096</c:v>
                      </c:pt>
                      <c:pt idx="17">
                        <c:v>3.0852465218104301</c:v>
                      </c:pt>
                      <c:pt idx="18">
                        <c:v>15.791366224301999</c:v>
                      </c:pt>
                      <c:pt idx="19">
                        <c:v>16.578288120201499</c:v>
                      </c:pt>
                    </c:numCache>
                  </c:numRef>
                </c:yVal>
                <c:smooth val="0"/>
                <c:extLst xmlns:c15="http://schemas.microsoft.com/office/drawing/2012/chart">
                  <c:ext xmlns:c16="http://schemas.microsoft.com/office/drawing/2014/chart" uri="{C3380CC4-5D6E-409C-BE32-E72D297353CC}">
                    <c16:uniqueId val="{00000013-5B02-4BC2-AB73-EA30682C4B6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210:$G$409</c15:sqref>
                        </c15:formulaRef>
                      </c:ext>
                    </c:extLst>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extLst xmlns:c15="http://schemas.microsoft.com/office/drawing/2012/chart">
                      <c:ext xmlns:c15="http://schemas.microsoft.com/office/drawing/2012/chart" uri="{02D57815-91ED-43cb-92C2-25804820EDAC}">
                        <c15:formulaRef>
                          <c15:sqref>Trendlines!$D$210:$D$409</c15:sqref>
                        </c15:formulaRef>
                      </c:ext>
                    </c:extLst>
                    <c:numCache>
                      <c:formatCode>General</c:formatCode>
                      <c:ptCount val="200"/>
                      <c:pt idx="0">
                        <c:v>19.266288277241301</c:v>
                      </c:pt>
                      <c:pt idx="1">
                        <c:v>2.6525152566124701</c:v>
                      </c:pt>
                      <c:pt idx="2">
                        <c:v>6.62658961899636</c:v>
                      </c:pt>
                      <c:pt idx="3">
                        <c:v>8.4906511920311996</c:v>
                      </c:pt>
                      <c:pt idx="4">
                        <c:v>0.54456745004226204</c:v>
                      </c:pt>
                      <c:pt idx="5">
                        <c:v>11.441165368091999</c:v>
                      </c:pt>
                      <c:pt idx="6">
                        <c:v>1.69317525276492</c:v>
                      </c:pt>
                      <c:pt idx="7">
                        <c:v>1.6105794726168099</c:v>
                      </c:pt>
                      <c:pt idx="8">
                        <c:v>0.49196356446720901</c:v>
                      </c:pt>
                      <c:pt idx="9">
                        <c:v>1.3285176500509801</c:v>
                      </c:pt>
                      <c:pt idx="10">
                        <c:v>0.77736524400502605</c:v>
                      </c:pt>
                      <c:pt idx="11">
                        <c:v>1.99835453654907</c:v>
                      </c:pt>
                      <c:pt idx="12">
                        <c:v>7.3556119108982401</c:v>
                      </c:pt>
                      <c:pt idx="13">
                        <c:v>0.51879136752418098</c:v>
                      </c:pt>
                      <c:pt idx="14">
                        <c:v>3.5220203297715802</c:v>
                      </c:pt>
                      <c:pt idx="15">
                        <c:v>0.26189505949395803</c:v>
                      </c:pt>
                      <c:pt idx="16">
                        <c:v>1.2756168370922001</c:v>
                      </c:pt>
                      <c:pt idx="17">
                        <c:v>0.39837480837275802</c:v>
                      </c:pt>
                      <c:pt idx="18">
                        <c:v>5.9736316454575196</c:v>
                      </c:pt>
                      <c:pt idx="19">
                        <c:v>1.53995031523225</c:v>
                      </c:pt>
                      <c:pt idx="20">
                        <c:v>29.884493438506201</c:v>
                      </c:pt>
                      <c:pt idx="21">
                        <c:v>4.7460681583073097</c:v>
                      </c:pt>
                      <c:pt idx="22">
                        <c:v>19.449669373533599</c:v>
                      </c:pt>
                      <c:pt idx="23">
                        <c:v>20.178072763811699</c:v>
                      </c:pt>
                      <c:pt idx="24">
                        <c:v>4.8836298019479898</c:v>
                      </c:pt>
                      <c:pt idx="25">
                        <c:v>26.615282416719101</c:v>
                      </c:pt>
                      <c:pt idx="26">
                        <c:v>3.9841166498360998</c:v>
                      </c:pt>
                      <c:pt idx="27">
                        <c:v>13.6465990612614</c:v>
                      </c:pt>
                      <c:pt idx="28">
                        <c:v>1.6370636846361599</c:v>
                      </c:pt>
                      <c:pt idx="29">
                        <c:v>9.5290339371687196</c:v>
                      </c:pt>
                      <c:pt idx="30">
                        <c:v>6.3245487925954</c:v>
                      </c:pt>
                      <c:pt idx="31">
                        <c:v>9.3710859464532703</c:v>
                      </c:pt>
                      <c:pt idx="32">
                        <c:v>14.411324236359601</c:v>
                      </c:pt>
                      <c:pt idx="33">
                        <c:v>13.046788664475001</c:v>
                      </c:pt>
                      <c:pt idx="34">
                        <c:v>5.8680309219157403</c:v>
                      </c:pt>
                      <c:pt idx="35">
                        <c:v>1.19093605431861</c:v>
                      </c:pt>
                      <c:pt idx="36">
                        <c:v>6.1358643682500196</c:v>
                      </c:pt>
                      <c:pt idx="37">
                        <c:v>3.50885306444034</c:v>
                      </c:pt>
                      <c:pt idx="38">
                        <c:v>17.123129985517799</c:v>
                      </c:pt>
                      <c:pt idx="39">
                        <c:v>18.400168058788498</c:v>
                      </c:pt>
                      <c:pt idx="40">
                        <c:v>29.733569184237201</c:v>
                      </c:pt>
                      <c:pt idx="41">
                        <c:v>4.6507715704852401</c:v>
                      </c:pt>
                      <c:pt idx="42">
                        <c:v>19.345606484777299</c:v>
                      </c:pt>
                      <c:pt idx="43">
                        <c:v>20.103887538724901</c:v>
                      </c:pt>
                      <c:pt idx="44">
                        <c:v>4.4480600968644497</c:v>
                      </c:pt>
                      <c:pt idx="45">
                        <c:v>26.615282416719101</c:v>
                      </c:pt>
                      <c:pt idx="46">
                        <c:v>3.8871444422414001</c:v>
                      </c:pt>
                      <c:pt idx="47">
                        <c:v>13.0668422547374</c:v>
                      </c:pt>
                      <c:pt idx="48">
                        <c:v>1.4347636241815001</c:v>
                      </c:pt>
                      <c:pt idx="49">
                        <c:v>9.2950756838283208</c:v>
                      </c:pt>
                      <c:pt idx="50">
                        <c:v>5.9283401550704902</c:v>
                      </c:pt>
                      <c:pt idx="51">
                        <c:v>9.06469548693366</c:v>
                      </c:pt>
                      <c:pt idx="52">
                        <c:v>14.411324236359601</c:v>
                      </c:pt>
                      <c:pt idx="53">
                        <c:v>12.7426168377457</c:v>
                      </c:pt>
                      <c:pt idx="54">
                        <c:v>5.8295084671431203</c:v>
                      </c:pt>
                      <c:pt idx="55">
                        <c:v>1.19093605431861</c:v>
                      </c:pt>
                      <c:pt idx="56">
                        <c:v>6.0623405673778299</c:v>
                      </c:pt>
                      <c:pt idx="57">
                        <c:v>3.4085484196840898</c:v>
                      </c:pt>
                      <c:pt idx="58">
                        <c:v>16.793495185992601</c:v>
                      </c:pt>
                      <c:pt idx="59">
                        <c:v>18.006783483566799</c:v>
                      </c:pt>
                      <c:pt idx="60">
                        <c:v>29.546467527042001</c:v>
                      </c:pt>
                      <c:pt idx="61">
                        <c:v>3.7871195081696798</c:v>
                      </c:pt>
                      <c:pt idx="62">
                        <c:v>17.099745403916302</c:v>
                      </c:pt>
                      <c:pt idx="63">
                        <c:v>18.830043494394399</c:v>
                      </c:pt>
                      <c:pt idx="64">
                        <c:v>2.3849431546816202</c:v>
                      </c:pt>
                      <c:pt idx="65">
                        <c:v>22.937174382758201</c:v>
                      </c:pt>
                      <c:pt idx="66">
                        <c:v>3.4103275097420598</c:v>
                      </c:pt>
                      <c:pt idx="67">
                        <c:v>8.0580653946933705</c:v>
                      </c:pt>
                      <c:pt idx="68">
                        <c:v>0.64747710103786704</c:v>
                      </c:pt>
                      <c:pt idx="69">
                        <c:v>5.8082243968392699</c:v>
                      </c:pt>
                      <c:pt idx="70">
                        <c:v>4.1670127947505096</c:v>
                      </c:pt>
                      <c:pt idx="71">
                        <c:v>7.9914116309037899</c:v>
                      </c:pt>
                      <c:pt idx="72">
                        <c:v>13.613734027075999</c:v>
                      </c:pt>
                      <c:pt idx="73">
                        <c:v>7.9313580272721298</c:v>
                      </c:pt>
                      <c:pt idx="74">
                        <c:v>5.6801752585565497</c:v>
                      </c:pt>
                      <c:pt idx="75">
                        <c:v>0.98135498418468903</c:v>
                      </c:pt>
                      <c:pt idx="76">
                        <c:v>5.4276016350234704</c:v>
                      </c:pt>
                      <c:pt idx="77">
                        <c:v>2.7449397087135701</c:v>
                      </c:pt>
                      <c:pt idx="78">
                        <c:v>13.9303666998044</c:v>
                      </c:pt>
                      <c:pt idx="79">
                        <c:v>12.3122982086237</c:v>
                      </c:pt>
                      <c:pt idx="80">
                        <c:v>29.627004442573099</c:v>
                      </c:pt>
                      <c:pt idx="81">
                        <c:v>4.2067231107880696</c:v>
                      </c:pt>
                      <c:pt idx="82">
                        <c:v>18.669874892106801</c:v>
                      </c:pt>
                      <c:pt idx="83">
                        <c:v>19.700158669266699</c:v>
                      </c:pt>
                      <c:pt idx="84">
                        <c:v>3.4816736641424701</c:v>
                      </c:pt>
                      <c:pt idx="85">
                        <c:v>26.2479640356568</c:v>
                      </c:pt>
                      <c:pt idx="86">
                        <c:v>3.76213196215978</c:v>
                      </c:pt>
                      <c:pt idx="87">
                        <c:v>11.117278902551501</c:v>
                      </c:pt>
                      <c:pt idx="88">
                        <c:v>0.90514220170522997</c:v>
                      </c:pt>
                      <c:pt idx="89">
                        <c:v>7.9715432759008102</c:v>
                      </c:pt>
                      <c:pt idx="90">
                        <c:v>5.0115687295349103</c:v>
                      </c:pt>
                      <c:pt idx="91">
                        <c:v>8.4008260553760401</c:v>
                      </c:pt>
                      <c:pt idx="92">
                        <c:v>14.1791690462397</c:v>
                      </c:pt>
                      <c:pt idx="93">
                        <c:v>11.156767019676</c:v>
                      </c:pt>
                      <c:pt idx="94">
                        <c:v>5.79515998872676</c:v>
                      </c:pt>
                      <c:pt idx="95">
                        <c:v>1.1666471000871499</c:v>
                      </c:pt>
                      <c:pt idx="96">
                        <c:v>5.8546969736692702</c:v>
                      </c:pt>
                      <c:pt idx="97">
                        <c:v>3.05032200905984</c:v>
                      </c:pt>
                      <c:pt idx="98">
                        <c:v>15.655621790621399</c:v>
                      </c:pt>
                      <c:pt idx="99">
                        <c:v>16.3167107727127</c:v>
                      </c:pt>
                      <c:pt idx="100">
                        <c:v>29.8219665917055</c:v>
                      </c:pt>
                      <c:pt idx="101">
                        <c:v>4.70066682520401</c:v>
                      </c:pt>
                      <c:pt idx="102">
                        <c:v>19.420733435583301</c:v>
                      </c:pt>
                      <c:pt idx="103">
                        <c:v>20.152908018153099</c:v>
                      </c:pt>
                      <c:pt idx="104">
                        <c:v>4.77417224105755</c:v>
                      </c:pt>
                      <c:pt idx="105">
                        <c:v>26.615282416719101</c:v>
                      </c:pt>
                      <c:pt idx="106">
                        <c:v>3.9494825436909098</c:v>
                      </c:pt>
                      <c:pt idx="107">
                        <c:v>13.4919858496059</c:v>
                      </c:pt>
                      <c:pt idx="108">
                        <c:v>1.5874669023408301</c:v>
                      </c:pt>
                      <c:pt idx="109">
                        <c:v>9.4462896189222896</c:v>
                      </c:pt>
                      <c:pt idx="110">
                        <c:v>6.1942118469979901</c:v>
                      </c:pt>
                      <c:pt idx="111">
                        <c:v>9.3058457281314908</c:v>
                      </c:pt>
                      <c:pt idx="112">
                        <c:v>14.411324236359601</c:v>
                      </c:pt>
                      <c:pt idx="113">
                        <c:v>12.9762157272799</c:v>
                      </c:pt>
                      <c:pt idx="114">
                        <c:v>5.8495337892641404</c:v>
                      </c:pt>
                      <c:pt idx="115">
                        <c:v>1.19093605431861</c:v>
                      </c:pt>
                      <c:pt idx="116">
                        <c:v>6.1149721066800096</c:v>
                      </c:pt>
                      <c:pt idx="117">
                        <c:v>3.47918860614879</c:v>
                      </c:pt>
                      <c:pt idx="118">
                        <c:v>17.047937011386999</c:v>
                      </c:pt>
                      <c:pt idx="119">
                        <c:v>18.277746570908398</c:v>
                      </c:pt>
                      <c:pt idx="120">
                        <c:v>29.7235056946949</c:v>
                      </c:pt>
                      <c:pt idx="121">
                        <c:v>4.6542691326218701</c:v>
                      </c:pt>
                      <c:pt idx="122">
                        <c:v>19.332507577754999</c:v>
                      </c:pt>
                      <c:pt idx="123">
                        <c:v>20.099095067861398</c:v>
                      </c:pt>
                      <c:pt idx="124">
                        <c:v>4.4102482981960804</c:v>
                      </c:pt>
                      <c:pt idx="125">
                        <c:v>26.615282416719101</c:v>
                      </c:pt>
                      <c:pt idx="126">
                        <c:v>3.8904526200516898</c:v>
                      </c:pt>
                      <c:pt idx="127">
                        <c:v>13.0185262389159</c:v>
                      </c:pt>
                      <c:pt idx="128">
                        <c:v>1.41030691438532</c:v>
                      </c:pt>
                      <c:pt idx="129">
                        <c:v>9.2865366518733694</c:v>
                      </c:pt>
                      <c:pt idx="130">
                        <c:v>5.9070908209082704</c:v>
                      </c:pt>
                      <c:pt idx="131">
                        <c:v>9.0351793700405505</c:v>
                      </c:pt>
                      <c:pt idx="132">
                        <c:v>14.411324236359601</c:v>
                      </c:pt>
                      <c:pt idx="133">
                        <c:v>12.7306965856673</c:v>
                      </c:pt>
                      <c:pt idx="134">
                        <c:v>5.8280521714085198</c:v>
                      </c:pt>
                      <c:pt idx="135">
                        <c:v>1.19093605431861</c:v>
                      </c:pt>
                      <c:pt idx="136">
                        <c:v>6.0589495102609003</c:v>
                      </c:pt>
                      <c:pt idx="137">
                        <c:v>3.40689793204516</c:v>
                      </c:pt>
                      <c:pt idx="138">
                        <c:v>16.765200116237398</c:v>
                      </c:pt>
                      <c:pt idx="139">
                        <c:v>17.9673549498794</c:v>
                      </c:pt>
                      <c:pt idx="140">
                        <c:v>29.645547259675698</c:v>
                      </c:pt>
                      <c:pt idx="141">
                        <c:v>4.4283707393779599</c:v>
                      </c:pt>
                      <c:pt idx="142">
                        <c:v>19.064033951971901</c:v>
                      </c:pt>
                      <c:pt idx="143">
                        <c:v>19.9514025514524</c:v>
                      </c:pt>
                      <c:pt idx="144">
                        <c:v>3.8668842055177999</c:v>
                      </c:pt>
                      <c:pt idx="145">
                        <c:v>26.559104962806099</c:v>
                      </c:pt>
                      <c:pt idx="146">
                        <c:v>3.81045634834001</c:v>
                      </c:pt>
                      <c:pt idx="147">
                        <c:v>12.2405700814223</c:v>
                      </c:pt>
                      <c:pt idx="148">
                        <c:v>1.1969680431348899</c:v>
                      </c:pt>
                      <c:pt idx="149">
                        <c:v>8.7513509264701295</c:v>
                      </c:pt>
                      <c:pt idx="150">
                        <c:v>5.4916227684128698</c:v>
                      </c:pt>
                      <c:pt idx="151">
                        <c:v>8.6685529522634095</c:v>
                      </c:pt>
                      <c:pt idx="152">
                        <c:v>14.3248628488961</c:v>
                      </c:pt>
                      <c:pt idx="153">
                        <c:v>11.9161136623988</c:v>
                      </c:pt>
                      <c:pt idx="154">
                        <c:v>5.8054292319591596</c:v>
                      </c:pt>
                      <c:pt idx="155">
                        <c:v>1.19093605431861</c:v>
                      </c:pt>
                      <c:pt idx="156">
                        <c:v>5.9416184910553902</c:v>
                      </c:pt>
                      <c:pt idx="157">
                        <c:v>3.2416467526703001</c:v>
                      </c:pt>
                      <c:pt idx="158">
                        <c:v>16.2498921586071</c:v>
                      </c:pt>
                      <c:pt idx="159">
                        <c:v>17.2999420187593</c:v>
                      </c:pt>
                      <c:pt idx="160">
                        <c:v>29.6316482221307</c:v>
                      </c:pt>
                      <c:pt idx="161">
                        <c:v>4.2331937060605602</c:v>
                      </c:pt>
                      <c:pt idx="162">
                        <c:v>18.7809452675234</c:v>
                      </c:pt>
                      <c:pt idx="163">
                        <c:v>19.7291689742035</c:v>
                      </c:pt>
                      <c:pt idx="164">
                        <c:v>3.5701820126047799</c:v>
                      </c:pt>
                      <c:pt idx="165">
                        <c:v>26.314251194598501</c:v>
                      </c:pt>
                      <c:pt idx="166">
                        <c:v>3.7768400369737498</c:v>
                      </c:pt>
                      <c:pt idx="167">
                        <c:v>11.3683521727217</c:v>
                      </c:pt>
                      <c:pt idx="168">
                        <c:v>0.95213453963257899</c:v>
                      </c:pt>
                      <c:pt idx="169">
                        <c:v>8.0718555450755503</c:v>
                      </c:pt>
                      <c:pt idx="170">
                        <c:v>5.0986803386053596</c:v>
                      </c:pt>
                      <c:pt idx="171">
                        <c:v>8.4433748720589303</c:v>
                      </c:pt>
                      <c:pt idx="172">
                        <c:v>14.198713330793399</c:v>
                      </c:pt>
                      <c:pt idx="173">
                        <c:v>11.312983035144599</c:v>
                      </c:pt>
                      <c:pt idx="174">
                        <c:v>5.7961682708461701</c:v>
                      </c:pt>
                      <c:pt idx="175">
                        <c:v>1.1680414806817301</c:v>
                      </c:pt>
                      <c:pt idx="176">
                        <c:v>5.8749971236239302</c:v>
                      </c:pt>
                      <c:pt idx="177">
                        <c:v>3.07617340753779</c:v>
                      </c:pt>
                      <c:pt idx="178">
                        <c:v>15.771778421802599</c:v>
                      </c:pt>
                      <c:pt idx="179">
                        <c:v>16.482148947367602</c:v>
                      </c:pt>
                      <c:pt idx="180">
                        <c:v>29.630208463643399</c:v>
                      </c:pt>
                      <c:pt idx="181">
                        <c:v>4.2374014260696198</c:v>
                      </c:pt>
                      <c:pt idx="182">
                        <c:v>18.763555106281501</c:v>
                      </c:pt>
                      <c:pt idx="183">
                        <c:v>19.748293747606802</c:v>
                      </c:pt>
                      <c:pt idx="184">
                        <c:v>3.5709483944387799</c:v>
                      </c:pt>
                      <c:pt idx="185">
                        <c:v>26.3578276907011</c:v>
                      </c:pt>
                      <c:pt idx="186">
                        <c:v>3.77893062859349</c:v>
                      </c:pt>
                      <c:pt idx="187">
                        <c:v>11.378550571726199</c:v>
                      </c:pt>
                      <c:pt idx="188">
                        <c:v>0.94451272782041895</c:v>
                      </c:pt>
                      <c:pt idx="189">
                        <c:v>8.1310282875282596</c:v>
                      </c:pt>
                      <c:pt idx="190">
                        <c:v>5.0920495620406099</c:v>
                      </c:pt>
                      <c:pt idx="191">
                        <c:v>8.4415708228551605</c:v>
                      </c:pt>
                      <c:pt idx="192">
                        <c:v>14.203742262602599</c:v>
                      </c:pt>
                      <c:pt idx="193">
                        <c:v>11.331119209923999</c:v>
                      </c:pt>
                      <c:pt idx="194">
                        <c:v>5.79515998872676</c:v>
                      </c:pt>
                      <c:pt idx="195">
                        <c:v>1.1735348386376501</c:v>
                      </c:pt>
                      <c:pt idx="196">
                        <c:v>5.8857075841179096</c:v>
                      </c:pt>
                      <c:pt idx="197">
                        <c:v>3.0852465218104301</c:v>
                      </c:pt>
                      <c:pt idx="198">
                        <c:v>15.791366224301999</c:v>
                      </c:pt>
                      <c:pt idx="199">
                        <c:v>16.578288120201499</c:v>
                      </c:pt>
                    </c:numCache>
                  </c:numRef>
                </c:yVal>
                <c:smooth val="0"/>
                <c:extLst xmlns:c15="http://schemas.microsoft.com/office/drawing/2012/chart">
                  <c:ext xmlns:c16="http://schemas.microsoft.com/office/drawing/2014/chart" uri="{C3380CC4-5D6E-409C-BE32-E72D297353CC}">
                    <c16:uniqueId val="{00000003-94B3-4516-9C55-436CC226D989}"/>
                  </c:ext>
                </c:extLst>
              </c15:ser>
            </c15:filteredScatterSeries>
          </c:ext>
        </c:extLst>
      </c:scatterChart>
      <c:valAx>
        <c:axId val="296542880"/>
        <c:scaling>
          <c:orientation val="minMax"/>
          <c:max val="7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6543440"/>
        <c:crosses val="autoZero"/>
        <c:crossBetween val="midCat"/>
      </c:valAx>
      <c:valAx>
        <c:axId val="296543440"/>
        <c:scaling>
          <c:orientation val="minMax"/>
          <c:max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654288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D$7:$D$26</c:f>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f>Butte!$J$31:$J$50</c:f>
              <c:numCache>
                <c:formatCode>General</c:formatCode>
                <c:ptCount val="20"/>
                <c:pt idx="0">
                  <c:v>19.3959596137259</c:v>
                </c:pt>
                <c:pt idx="1">
                  <c:v>1.7840122880304301</c:v>
                </c:pt>
                <c:pt idx="2">
                  <c:v>9.0565681582137998</c:v>
                </c:pt>
                <c:pt idx="3">
                  <c:v>5.2992539757555903</c:v>
                </c:pt>
                <c:pt idx="4">
                  <c:v>0.65454250508643297</c:v>
                </c:pt>
                <c:pt idx="5">
                  <c:v>13.87312401156</c:v>
                </c:pt>
                <c:pt idx="6">
                  <c:v>1.1799369527640899</c:v>
                </c:pt>
                <c:pt idx="7">
                  <c:v>0.46762810362190599</c:v>
                </c:pt>
                <c:pt idx="8">
                  <c:v>0.43488467114884699</c:v>
                </c:pt>
                <c:pt idx="9">
                  <c:v>0.66195114475347705</c:v>
                </c:pt>
                <c:pt idx="10">
                  <c:v>0.16916684128644799</c:v>
                </c:pt>
                <c:pt idx="11">
                  <c:v>0.659747365548355</c:v>
                </c:pt>
                <c:pt idx="12">
                  <c:v>6.6666696532678698</c:v>
                </c:pt>
                <c:pt idx="13">
                  <c:v>0.188956908762653</c:v>
                </c:pt>
                <c:pt idx="14">
                  <c:v>3.84060692752566</c:v>
                </c:pt>
                <c:pt idx="15">
                  <c:v>1.29104758120267E-2</c:v>
                </c:pt>
                <c:pt idx="16">
                  <c:v>0.42519651143514298</c:v>
                </c:pt>
                <c:pt idx="17">
                  <c:v>1.51984470379822E-3</c:v>
                </c:pt>
                <c:pt idx="18">
                  <c:v>6.1455584545387696</c:v>
                </c:pt>
                <c:pt idx="19">
                  <c:v>0.81151178469276397</c:v>
                </c:pt>
              </c:numCache>
            </c:numRef>
          </c:yVal>
          <c:smooth val="0"/>
          <c:extLst>
            <c:ext xmlns:c16="http://schemas.microsoft.com/office/drawing/2014/chart" uri="{C3380CC4-5D6E-409C-BE32-E72D297353CC}">
              <c16:uniqueId val="{00000000-2FA7-48E4-AE66-3A1FF7FBDDD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D$7:$D$26</c:f>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f>Eureka!$J$31:$J$50</c:f>
              <c:numCache>
                <c:formatCode>General</c:formatCode>
                <c:ptCount val="20"/>
                <c:pt idx="0">
                  <c:v>34.740932471509602</c:v>
                </c:pt>
                <c:pt idx="1">
                  <c:v>5.1864514210441897</c:v>
                </c:pt>
                <c:pt idx="2">
                  <c:v>21.556118937562299</c:v>
                </c:pt>
                <c:pt idx="3">
                  <c:v>20.512460332104599</c:v>
                </c:pt>
                <c:pt idx="4">
                  <c:v>7.4518108829345797</c:v>
                </c:pt>
                <c:pt idx="5">
                  <c:v>29.6872772266432</c:v>
                </c:pt>
                <c:pt idx="6">
                  <c:v>3.7562374461766002</c:v>
                </c:pt>
                <c:pt idx="7">
                  <c:v>14.840399530397001</c:v>
                </c:pt>
                <c:pt idx="8">
                  <c:v>2.41077801999523</c:v>
                </c:pt>
                <c:pt idx="9">
                  <c:v>8.8428348657044396</c:v>
                </c:pt>
                <c:pt idx="10">
                  <c:v>7.0301424068482898</c:v>
                </c:pt>
                <c:pt idx="11">
                  <c:v>10.5340135879201</c:v>
                </c:pt>
                <c:pt idx="12">
                  <c:v>15.1593916719538</c:v>
                </c:pt>
                <c:pt idx="13">
                  <c:v>12.486356937539201</c:v>
                </c:pt>
                <c:pt idx="14">
                  <c:v>6.8159132550634096</c:v>
                </c:pt>
                <c:pt idx="15">
                  <c:v>0.87609776851031695</c:v>
                </c:pt>
                <c:pt idx="16">
                  <c:v>4.9539334418836196</c:v>
                </c:pt>
                <c:pt idx="17">
                  <c:v>1.77371812232393</c:v>
                </c:pt>
                <c:pt idx="18">
                  <c:v>19.3427938332979</c:v>
                </c:pt>
                <c:pt idx="19">
                  <c:v>18.0020047704357</c:v>
                </c:pt>
              </c:numCache>
            </c:numRef>
          </c:yVal>
          <c:smooth val="0"/>
          <c:extLst>
            <c:ext xmlns:c16="http://schemas.microsoft.com/office/drawing/2014/chart" uri="{C3380CC4-5D6E-409C-BE32-E72D297353CC}">
              <c16:uniqueId val="{00000002-2FA7-48E4-AE66-3A1FF7FBDDD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D$7:$D$26</c:f>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f>'Santa Monica'!$J$31:$J$50</c:f>
              <c:numCache>
                <c:formatCode>General</c:formatCode>
                <c:ptCount val="20"/>
                <c:pt idx="0">
                  <c:v>34.479388904312103</c:v>
                </c:pt>
                <c:pt idx="1">
                  <c:v>4.32905156147637</c:v>
                </c:pt>
                <c:pt idx="2">
                  <c:v>21.082516486428901</c:v>
                </c:pt>
                <c:pt idx="3">
                  <c:v>20.171971710778799</c:v>
                </c:pt>
                <c:pt idx="4">
                  <c:v>5.3972987905887697</c:v>
                </c:pt>
                <c:pt idx="5">
                  <c:v>29.582317606722899</c:v>
                </c:pt>
                <c:pt idx="6">
                  <c:v>3.67857310280157</c:v>
                </c:pt>
                <c:pt idx="7">
                  <c:v>13.360666131885999</c:v>
                </c:pt>
                <c:pt idx="8">
                  <c:v>2.00561056763107</c:v>
                </c:pt>
                <c:pt idx="9">
                  <c:v>7.5927579086934198</c:v>
                </c:pt>
                <c:pt idx="10">
                  <c:v>6.0578491926591704</c:v>
                </c:pt>
                <c:pt idx="11">
                  <c:v>8.9580696087123606</c:v>
                </c:pt>
                <c:pt idx="12">
                  <c:v>15.074424037105199</c:v>
                </c:pt>
                <c:pt idx="13">
                  <c:v>11.6367170271603</c:v>
                </c:pt>
                <c:pt idx="14">
                  <c:v>6.6914074954681499</c:v>
                </c:pt>
                <c:pt idx="15">
                  <c:v>0.82801233996262602</c:v>
                </c:pt>
                <c:pt idx="16">
                  <c:v>4.7082508590522103</c:v>
                </c:pt>
                <c:pt idx="17">
                  <c:v>1.2602438825498701</c:v>
                </c:pt>
                <c:pt idx="18">
                  <c:v>18.360952616274599</c:v>
                </c:pt>
                <c:pt idx="19">
                  <c:v>16.966720171222502</c:v>
                </c:pt>
              </c:numCache>
            </c:numRef>
          </c:yVal>
          <c:smooth val="0"/>
          <c:extLst>
            <c:ext xmlns:c16="http://schemas.microsoft.com/office/drawing/2014/chart" uri="{C3380CC4-5D6E-409C-BE32-E72D297353CC}">
              <c16:uniqueId val="{00000004-2FA7-48E4-AE66-3A1FF7FBDDD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D$7:$D$26</c:f>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f>Portland!$J$31:$J$50</c:f>
              <c:numCache>
                <c:formatCode>General</c:formatCode>
                <c:ptCount val="20"/>
                <c:pt idx="0">
                  <c:v>33.862429678493697</c:v>
                </c:pt>
                <c:pt idx="1">
                  <c:v>2.9964106020816499</c:v>
                </c:pt>
                <c:pt idx="2">
                  <c:v>17.841750521206801</c:v>
                </c:pt>
                <c:pt idx="3">
                  <c:v>18.648628606092899</c:v>
                </c:pt>
                <c:pt idx="4">
                  <c:v>2.3007120536105301</c:v>
                </c:pt>
                <c:pt idx="5">
                  <c:v>25.6867160233578</c:v>
                </c:pt>
                <c:pt idx="6">
                  <c:v>3.0139816518368101</c:v>
                </c:pt>
                <c:pt idx="7">
                  <c:v>6.9146641031239202</c:v>
                </c:pt>
                <c:pt idx="8">
                  <c:v>0.80025766454963199</c:v>
                </c:pt>
                <c:pt idx="9">
                  <c:v>4.0351076515408302</c:v>
                </c:pt>
                <c:pt idx="10">
                  <c:v>3.6417446892351499</c:v>
                </c:pt>
                <c:pt idx="11">
                  <c:v>6.1839510984575004</c:v>
                </c:pt>
                <c:pt idx="12">
                  <c:v>13.9067224670874</c:v>
                </c:pt>
                <c:pt idx="13">
                  <c:v>8.0063732130072491</c:v>
                </c:pt>
                <c:pt idx="14">
                  <c:v>6.1776322704518201</c:v>
                </c:pt>
                <c:pt idx="15">
                  <c:v>0.28609231467179802</c:v>
                </c:pt>
                <c:pt idx="16">
                  <c:v>2.9136975714645299</c:v>
                </c:pt>
                <c:pt idx="17">
                  <c:v>0.39151436349143098</c:v>
                </c:pt>
                <c:pt idx="18">
                  <c:v>15.149507187750901</c:v>
                </c:pt>
                <c:pt idx="19">
                  <c:v>11.4102756143694</c:v>
                </c:pt>
              </c:numCache>
            </c:numRef>
          </c:yVal>
          <c:smooth val="0"/>
          <c:extLst>
            <c:ext xmlns:c16="http://schemas.microsoft.com/office/drawing/2014/chart" uri="{C3380CC4-5D6E-409C-BE32-E72D297353CC}">
              <c16:uniqueId val="{00000006-2FA7-48E4-AE66-3A1FF7FBDDD4}"/>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D$7:$D$26</c:f>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f>'Salt Lake City'!$J$31:$J$50</c:f>
              <c:numCache>
                <c:formatCode>0.0</c:formatCode>
                <c:ptCount val="20"/>
                <c:pt idx="0">
                  <c:v>34.160013306361499</c:v>
                </c:pt>
                <c:pt idx="1">
                  <c:v>3.5990213605109802</c:v>
                </c:pt>
                <c:pt idx="2">
                  <c:v>19.7260200468242</c:v>
                </c:pt>
                <c:pt idx="3">
                  <c:v>19.5507055991188</c:v>
                </c:pt>
                <c:pt idx="4">
                  <c:v>3.7452158103120401</c:v>
                </c:pt>
                <c:pt idx="5">
                  <c:v>28.590050760810399</c:v>
                </c:pt>
                <c:pt idx="6">
                  <c:v>3.5596970396217702</c:v>
                </c:pt>
                <c:pt idx="7">
                  <c:v>11.0789619921045</c:v>
                </c:pt>
                <c:pt idx="8">
                  <c:v>1.37815572090746</c:v>
                </c:pt>
                <c:pt idx="9">
                  <c:v>5.9630781622816604</c:v>
                </c:pt>
                <c:pt idx="10">
                  <c:v>5.0677419894556701</c:v>
                </c:pt>
                <c:pt idx="11">
                  <c:v>7.5526823653927702</c:v>
                </c:pt>
                <c:pt idx="12">
                  <c:v>14.7271718403032</c:v>
                </c:pt>
                <c:pt idx="13">
                  <c:v>10.5942774276575</c:v>
                </c:pt>
                <c:pt idx="14">
                  <c:v>6.52046755009252</c:v>
                </c:pt>
                <c:pt idx="15">
                  <c:v>0.60827366709588404</c:v>
                </c:pt>
                <c:pt idx="16">
                  <c:v>4.1059249894285399</c:v>
                </c:pt>
                <c:pt idx="17">
                  <c:v>0.83580039025183095</c:v>
                </c:pt>
                <c:pt idx="18">
                  <c:v>17.104538263412099</c:v>
                </c:pt>
                <c:pt idx="19">
                  <c:v>15.065960540925699</c:v>
                </c:pt>
              </c:numCache>
            </c:numRef>
          </c:yVal>
          <c:smooth val="0"/>
          <c:extLst>
            <c:ext xmlns:c16="http://schemas.microsoft.com/office/drawing/2014/chart" uri="{C3380CC4-5D6E-409C-BE32-E72D297353CC}">
              <c16:uniqueId val="{00000008-2FA7-48E4-AE66-3A1FF7FBDDD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D$7:$D$26</c:f>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f>'San Francisco'!$J$31:$J$50</c:f>
              <c:numCache>
                <c:formatCode>General</c:formatCode>
                <c:ptCount val="20"/>
                <c:pt idx="0">
                  <c:v>34.5774839328814</c:v>
                </c:pt>
                <c:pt idx="1">
                  <c:v>4.52462176317961</c:v>
                </c:pt>
                <c:pt idx="2">
                  <c:v>21.2167353888915</c:v>
                </c:pt>
                <c:pt idx="3">
                  <c:v>20.272682671385699</c:v>
                </c:pt>
                <c:pt idx="4">
                  <c:v>5.9198983782600099</c:v>
                </c:pt>
                <c:pt idx="5">
                  <c:v>29.6367136289971</c:v>
                </c:pt>
                <c:pt idx="6">
                  <c:v>3.69885521220447</c:v>
                </c:pt>
                <c:pt idx="7">
                  <c:v>13.817739096447401</c:v>
                </c:pt>
                <c:pt idx="8">
                  <c:v>2.1019132126254698</c:v>
                </c:pt>
                <c:pt idx="9">
                  <c:v>7.9468429593622796</c:v>
                </c:pt>
                <c:pt idx="10">
                  <c:v>6.3478887066440102</c:v>
                </c:pt>
                <c:pt idx="11">
                  <c:v>9.3497048200715493</c:v>
                </c:pt>
                <c:pt idx="12">
                  <c:v>15.126787021138799</c:v>
                </c:pt>
                <c:pt idx="13">
                  <c:v>11.8780603944303</c:v>
                </c:pt>
                <c:pt idx="14">
                  <c:v>6.72947456795956</c:v>
                </c:pt>
                <c:pt idx="15">
                  <c:v>0.84496512367979204</c:v>
                </c:pt>
                <c:pt idx="16">
                  <c:v>4.7900257697163102</c:v>
                </c:pt>
                <c:pt idx="17">
                  <c:v>1.40035717528712</c:v>
                </c:pt>
                <c:pt idx="18">
                  <c:v>18.617468015418201</c:v>
                </c:pt>
                <c:pt idx="19">
                  <c:v>17.311492936798999</c:v>
                </c:pt>
              </c:numCache>
            </c:numRef>
          </c:yVal>
          <c:smooth val="0"/>
          <c:extLst>
            <c:ext xmlns:c16="http://schemas.microsoft.com/office/drawing/2014/chart" uri="{C3380CC4-5D6E-409C-BE32-E72D297353CC}">
              <c16:uniqueId val="{0000000A-2FA7-48E4-AE66-3A1FF7FBDDD4}"/>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D$7:$D$26</c:f>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f>'San Jose'!$J$31:$J$50</c:f>
              <c:numCache>
                <c:formatCode>General</c:formatCode>
                <c:ptCount val="20"/>
                <c:pt idx="0">
                  <c:v>34.409655907323597</c:v>
                </c:pt>
                <c:pt idx="1">
                  <c:v>4.2010926847211998</c:v>
                </c:pt>
                <c:pt idx="2">
                  <c:v>20.972178259175401</c:v>
                </c:pt>
                <c:pt idx="3">
                  <c:v>20.081573140902101</c:v>
                </c:pt>
                <c:pt idx="4">
                  <c:v>5.0936507538968101</c:v>
                </c:pt>
                <c:pt idx="5">
                  <c:v>29.5075512996073</c:v>
                </c:pt>
                <c:pt idx="6">
                  <c:v>3.6684592709109398</c:v>
                </c:pt>
                <c:pt idx="7">
                  <c:v>13.071741780575399</c:v>
                </c:pt>
                <c:pt idx="8">
                  <c:v>1.9071871015381301</c:v>
                </c:pt>
                <c:pt idx="9">
                  <c:v>7.3682649450425401</c:v>
                </c:pt>
                <c:pt idx="10">
                  <c:v>5.8976247712924499</c:v>
                </c:pt>
                <c:pt idx="11">
                  <c:v>8.6993331135438208</c:v>
                </c:pt>
                <c:pt idx="12">
                  <c:v>15.0292768279015</c:v>
                </c:pt>
                <c:pt idx="13">
                  <c:v>11.496622718092199</c:v>
                </c:pt>
                <c:pt idx="14">
                  <c:v>6.6549678805825003</c:v>
                </c:pt>
                <c:pt idx="15">
                  <c:v>0.81905834352856799</c:v>
                </c:pt>
                <c:pt idx="16">
                  <c:v>4.6424393281978702</c:v>
                </c:pt>
                <c:pt idx="17">
                  <c:v>1.1804533942158899</c:v>
                </c:pt>
                <c:pt idx="18">
                  <c:v>18.180802459943902</c:v>
                </c:pt>
                <c:pt idx="19">
                  <c:v>16.749747629192701</c:v>
                </c:pt>
              </c:numCache>
            </c:numRef>
          </c:yVal>
          <c:smooth val="0"/>
          <c:extLst>
            <c:ext xmlns:c16="http://schemas.microsoft.com/office/drawing/2014/chart" uri="{C3380CC4-5D6E-409C-BE32-E72D297353CC}">
              <c16:uniqueId val="{0000000C-2FA7-48E4-AE66-3A1FF7FBDDD4}"/>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D$7:$D$26</c:f>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f>Seattle!$J$31:$J$50</c:f>
              <c:numCache>
                <c:formatCode>General</c:formatCode>
                <c:ptCount val="20"/>
                <c:pt idx="0">
                  <c:v>34.210453752547899</c:v>
                </c:pt>
                <c:pt idx="1">
                  <c:v>3.7027015626659701</c:v>
                </c:pt>
                <c:pt idx="2">
                  <c:v>20.005867859405999</c:v>
                </c:pt>
                <c:pt idx="3">
                  <c:v>19.661653515205099</c:v>
                </c:pt>
                <c:pt idx="4">
                  <c:v>4.0236168296447996</c:v>
                </c:pt>
                <c:pt idx="5">
                  <c:v>28.7387737327232</c:v>
                </c:pt>
                <c:pt idx="6">
                  <c:v>3.60087710503096</c:v>
                </c:pt>
                <c:pt idx="7">
                  <c:v>11.507679816867</c:v>
                </c:pt>
                <c:pt idx="8">
                  <c:v>1.4734415239572001</c:v>
                </c:pt>
                <c:pt idx="9">
                  <c:v>6.3085658307502799</c:v>
                </c:pt>
                <c:pt idx="10">
                  <c:v>5.2356958898691603</c:v>
                </c:pt>
                <c:pt idx="11">
                  <c:v>7.76304711944685</c:v>
                </c:pt>
                <c:pt idx="12">
                  <c:v>14.7750465839306</c:v>
                </c:pt>
                <c:pt idx="13">
                  <c:v>10.823774623722301</c:v>
                </c:pt>
                <c:pt idx="14">
                  <c:v>6.5576070196273104</c:v>
                </c:pt>
                <c:pt idx="15">
                  <c:v>0.65406193827230696</c:v>
                </c:pt>
                <c:pt idx="16">
                  <c:v>4.2352750140672697</c:v>
                </c:pt>
                <c:pt idx="17">
                  <c:v>0.89864718167679403</c:v>
                </c:pt>
                <c:pt idx="18">
                  <c:v>17.295010558611999</c:v>
                </c:pt>
                <c:pt idx="19">
                  <c:v>15.500693756036901</c:v>
                </c:pt>
              </c:numCache>
            </c:numRef>
          </c:yVal>
          <c:smooth val="0"/>
          <c:extLst>
            <c:ext xmlns:c16="http://schemas.microsoft.com/office/drawing/2014/chart" uri="{C3380CC4-5D6E-409C-BE32-E72D297353CC}">
              <c16:uniqueId val="{0000000E-2FA7-48E4-AE66-3A1FF7FBDDD4}"/>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D$7:$D$26</c:f>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f>Memphis!$J$31:$J$50</c:f>
              <c:numCache>
                <c:formatCode>General</c:formatCode>
                <c:ptCount val="20"/>
                <c:pt idx="0">
                  <c:v>34.2385673954442</c:v>
                </c:pt>
                <c:pt idx="1">
                  <c:v>3.7528517953336098</c:v>
                </c:pt>
                <c:pt idx="2">
                  <c:v>20.138039932545801</c:v>
                </c:pt>
                <c:pt idx="3">
                  <c:v>19.714566443911</c:v>
                </c:pt>
                <c:pt idx="4">
                  <c:v>4.1465191420039398</c:v>
                </c:pt>
                <c:pt idx="5">
                  <c:v>28.8149896411832</c:v>
                </c:pt>
                <c:pt idx="6">
                  <c:v>3.62291546866025</c:v>
                </c:pt>
                <c:pt idx="7">
                  <c:v>11.7124425368514</c:v>
                </c:pt>
                <c:pt idx="8">
                  <c:v>1.5199230844514</c:v>
                </c:pt>
                <c:pt idx="9">
                  <c:v>6.4696666137488403</c:v>
                </c:pt>
                <c:pt idx="10">
                  <c:v>5.3127860731447498</c:v>
                </c:pt>
                <c:pt idx="11">
                  <c:v>7.8684282224385802</c:v>
                </c:pt>
                <c:pt idx="12">
                  <c:v>14.800046840724001</c:v>
                </c:pt>
                <c:pt idx="13">
                  <c:v>10.9288427582546</c:v>
                </c:pt>
                <c:pt idx="14">
                  <c:v>6.5699724122206904</c:v>
                </c:pt>
                <c:pt idx="15">
                  <c:v>0.67909671067377497</c:v>
                </c:pt>
                <c:pt idx="16">
                  <c:v>4.2810791650182196</c:v>
                </c:pt>
                <c:pt idx="17">
                  <c:v>0.92981024759401798</c:v>
                </c:pt>
                <c:pt idx="18">
                  <c:v>17.388614235372099</c:v>
                </c:pt>
                <c:pt idx="19">
                  <c:v>15.686155309892101</c:v>
                </c:pt>
              </c:numCache>
            </c:numRef>
          </c:yVal>
          <c:smooth val="0"/>
          <c:extLst>
            <c:ext xmlns:c16="http://schemas.microsoft.com/office/drawing/2014/chart" uri="{C3380CC4-5D6E-409C-BE32-E72D297353CC}">
              <c16:uniqueId val="{00000010-2FA7-48E4-AE66-3A1FF7FBDDD4}"/>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D$7:$D$26</c:f>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f>Charleston!$J$31:$J$50</c:f>
              <c:numCache>
                <c:formatCode>General</c:formatCode>
                <c:ptCount val="20"/>
                <c:pt idx="0">
                  <c:v>34.242914461551599</c:v>
                </c:pt>
                <c:pt idx="1">
                  <c:v>3.76056364830528</c:v>
                </c:pt>
                <c:pt idx="2">
                  <c:v>20.158565010088498</c:v>
                </c:pt>
                <c:pt idx="3">
                  <c:v>19.722762318368598</c:v>
                </c:pt>
                <c:pt idx="4">
                  <c:v>4.1651010342113901</c:v>
                </c:pt>
                <c:pt idx="5">
                  <c:v>28.8266461230379</c:v>
                </c:pt>
                <c:pt idx="6">
                  <c:v>3.6243250801595801</c:v>
                </c:pt>
                <c:pt idx="7">
                  <c:v>11.742436135723599</c:v>
                </c:pt>
                <c:pt idx="8">
                  <c:v>1.5271248308731999</c:v>
                </c:pt>
                <c:pt idx="9">
                  <c:v>6.4936793020976902</c:v>
                </c:pt>
                <c:pt idx="10">
                  <c:v>5.3241196174604299</c:v>
                </c:pt>
                <c:pt idx="11">
                  <c:v>7.8820902700076001</c:v>
                </c:pt>
                <c:pt idx="12">
                  <c:v>14.803900940939901</c:v>
                </c:pt>
                <c:pt idx="13">
                  <c:v>10.9448565952975</c:v>
                </c:pt>
                <c:pt idx="14">
                  <c:v>6.5710501768953797</c:v>
                </c:pt>
                <c:pt idx="15">
                  <c:v>0.682990098175563</c:v>
                </c:pt>
                <c:pt idx="16">
                  <c:v>4.2881729191346496</c:v>
                </c:pt>
                <c:pt idx="17">
                  <c:v>0.93350134683668495</c:v>
                </c:pt>
                <c:pt idx="18">
                  <c:v>17.402553906064998</c:v>
                </c:pt>
                <c:pt idx="19">
                  <c:v>15.714264599436699</c:v>
                </c:pt>
              </c:numCache>
            </c:numRef>
          </c:yVal>
          <c:smooth val="0"/>
          <c:extLst>
            <c:ext xmlns:c16="http://schemas.microsoft.com/office/drawing/2014/chart" uri="{C3380CC4-5D6E-409C-BE32-E72D297353CC}">
              <c16:uniqueId val="{00000012-2FA7-48E4-AE66-3A1FF7FBDDD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1D88-4914-ABC6-292F63DE85AA}"/>
              </c:ext>
            </c:extLst>
          </c:dPt>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H$5:$H$204</c:f>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f>Trendlines!$E$5:$E$204</c:f>
              <c:numCache>
                <c:formatCode>General</c:formatCode>
                <c:ptCount val="200"/>
                <c:pt idx="0">
                  <c:v>19.3959596137259</c:v>
                </c:pt>
                <c:pt idx="1">
                  <c:v>1.7840122880304301</c:v>
                </c:pt>
                <c:pt idx="2">
                  <c:v>9.0565681582137998</c:v>
                </c:pt>
                <c:pt idx="3">
                  <c:v>5.2992539757555903</c:v>
                </c:pt>
                <c:pt idx="4">
                  <c:v>0.65454250508643297</c:v>
                </c:pt>
                <c:pt idx="5">
                  <c:v>13.87312401156</c:v>
                </c:pt>
                <c:pt idx="6">
                  <c:v>1.1799369527640899</c:v>
                </c:pt>
                <c:pt idx="7">
                  <c:v>0.46762810362190599</c:v>
                </c:pt>
                <c:pt idx="8">
                  <c:v>0.43488467114884699</c:v>
                </c:pt>
                <c:pt idx="9">
                  <c:v>0.66195114475347705</c:v>
                </c:pt>
                <c:pt idx="10">
                  <c:v>0.16916684128644799</c:v>
                </c:pt>
                <c:pt idx="11">
                  <c:v>0.659747365548355</c:v>
                </c:pt>
                <c:pt idx="12">
                  <c:v>6.6666696532678698</c:v>
                </c:pt>
                <c:pt idx="13">
                  <c:v>0.188956908762653</c:v>
                </c:pt>
                <c:pt idx="14">
                  <c:v>3.84060692752566</c:v>
                </c:pt>
                <c:pt idx="15">
                  <c:v>1.29104758120267E-2</c:v>
                </c:pt>
                <c:pt idx="16">
                  <c:v>0.42519651143514298</c:v>
                </c:pt>
                <c:pt idx="17">
                  <c:v>1.51984470379822E-3</c:v>
                </c:pt>
                <c:pt idx="18">
                  <c:v>6.1455584545387696</c:v>
                </c:pt>
                <c:pt idx="19">
                  <c:v>0.81151178469276397</c:v>
                </c:pt>
                <c:pt idx="20">
                  <c:v>34.740932471509602</c:v>
                </c:pt>
                <c:pt idx="21">
                  <c:v>5.1864514210441897</c:v>
                </c:pt>
                <c:pt idx="22">
                  <c:v>21.556118937562299</c:v>
                </c:pt>
                <c:pt idx="23">
                  <c:v>20.512460332104599</c:v>
                </c:pt>
                <c:pt idx="24">
                  <c:v>7.4518108829345797</c:v>
                </c:pt>
                <c:pt idx="25">
                  <c:v>29.6872772266432</c:v>
                </c:pt>
                <c:pt idx="26">
                  <c:v>3.7562374461766002</c:v>
                </c:pt>
                <c:pt idx="27">
                  <c:v>14.840399530397001</c:v>
                </c:pt>
                <c:pt idx="28">
                  <c:v>2.41077801999523</c:v>
                </c:pt>
                <c:pt idx="29">
                  <c:v>8.8428348657044396</c:v>
                </c:pt>
                <c:pt idx="30">
                  <c:v>7.0301424068482898</c:v>
                </c:pt>
                <c:pt idx="31">
                  <c:v>10.5340135879201</c:v>
                </c:pt>
                <c:pt idx="32">
                  <c:v>15.1593916719538</c:v>
                </c:pt>
                <c:pt idx="33">
                  <c:v>12.486356937539201</c:v>
                </c:pt>
                <c:pt idx="34">
                  <c:v>6.8159132550634096</c:v>
                </c:pt>
                <c:pt idx="35">
                  <c:v>0.87609776851031695</c:v>
                </c:pt>
                <c:pt idx="36">
                  <c:v>4.9539334418836196</c:v>
                </c:pt>
                <c:pt idx="37">
                  <c:v>1.77371812232393</c:v>
                </c:pt>
                <c:pt idx="38">
                  <c:v>19.3427938332979</c:v>
                </c:pt>
                <c:pt idx="39">
                  <c:v>18.0020047704357</c:v>
                </c:pt>
                <c:pt idx="40">
                  <c:v>34.479388904312103</c:v>
                </c:pt>
                <c:pt idx="41">
                  <c:v>4.32905156147637</c:v>
                </c:pt>
                <c:pt idx="42">
                  <c:v>21.082516486428901</c:v>
                </c:pt>
                <c:pt idx="43">
                  <c:v>20.171971710778799</c:v>
                </c:pt>
                <c:pt idx="44">
                  <c:v>5.3972987905887697</c:v>
                </c:pt>
                <c:pt idx="45">
                  <c:v>29.582317606722899</c:v>
                </c:pt>
                <c:pt idx="46">
                  <c:v>3.67857310280157</c:v>
                </c:pt>
                <c:pt idx="47">
                  <c:v>13.360666131885999</c:v>
                </c:pt>
                <c:pt idx="48">
                  <c:v>2.00561056763107</c:v>
                </c:pt>
                <c:pt idx="49">
                  <c:v>7.5927579086934198</c:v>
                </c:pt>
                <c:pt idx="50">
                  <c:v>6.0578491926591704</c:v>
                </c:pt>
                <c:pt idx="51">
                  <c:v>8.9580696087123606</c:v>
                </c:pt>
                <c:pt idx="52">
                  <c:v>15.074424037105199</c:v>
                </c:pt>
                <c:pt idx="53">
                  <c:v>11.6367170271603</c:v>
                </c:pt>
                <c:pt idx="54">
                  <c:v>6.6914074954681499</c:v>
                </c:pt>
                <c:pt idx="55">
                  <c:v>0.82801233996262602</c:v>
                </c:pt>
                <c:pt idx="56">
                  <c:v>4.7082508590522103</c:v>
                </c:pt>
                <c:pt idx="57">
                  <c:v>1.2602438825498701</c:v>
                </c:pt>
                <c:pt idx="58">
                  <c:v>18.360952616274599</c:v>
                </c:pt>
                <c:pt idx="59">
                  <c:v>16.966720171222502</c:v>
                </c:pt>
                <c:pt idx="60">
                  <c:v>33.862429678493697</c:v>
                </c:pt>
                <c:pt idx="61">
                  <c:v>2.9964106020816499</c:v>
                </c:pt>
                <c:pt idx="62">
                  <c:v>17.841750521206801</c:v>
                </c:pt>
                <c:pt idx="63">
                  <c:v>18.648628606092899</c:v>
                </c:pt>
                <c:pt idx="64">
                  <c:v>2.3007120536105301</c:v>
                </c:pt>
                <c:pt idx="65">
                  <c:v>25.6867160233578</c:v>
                </c:pt>
                <c:pt idx="66">
                  <c:v>3.0139816518368101</c:v>
                </c:pt>
                <c:pt idx="67">
                  <c:v>6.9146641031239202</c:v>
                </c:pt>
                <c:pt idx="68">
                  <c:v>0.80025766454963199</c:v>
                </c:pt>
                <c:pt idx="69">
                  <c:v>4.0351076515408302</c:v>
                </c:pt>
                <c:pt idx="70">
                  <c:v>3.6417446892351499</c:v>
                </c:pt>
                <c:pt idx="71">
                  <c:v>6.1839510984575004</c:v>
                </c:pt>
                <c:pt idx="72">
                  <c:v>13.9067224670874</c:v>
                </c:pt>
                <c:pt idx="73">
                  <c:v>8.0063732130072491</c:v>
                </c:pt>
                <c:pt idx="74">
                  <c:v>6.1776322704518201</c:v>
                </c:pt>
                <c:pt idx="75">
                  <c:v>0.28609231467179802</c:v>
                </c:pt>
                <c:pt idx="76">
                  <c:v>2.9136975714645299</c:v>
                </c:pt>
                <c:pt idx="77">
                  <c:v>0.39151436349143098</c:v>
                </c:pt>
                <c:pt idx="78">
                  <c:v>15.149507187750901</c:v>
                </c:pt>
                <c:pt idx="79">
                  <c:v>11.4102756143694</c:v>
                </c:pt>
                <c:pt idx="80">
                  <c:v>34.160013306361499</c:v>
                </c:pt>
                <c:pt idx="81">
                  <c:v>3.5990213605109802</c:v>
                </c:pt>
                <c:pt idx="82">
                  <c:v>19.7260200468242</c:v>
                </c:pt>
                <c:pt idx="83">
                  <c:v>19.5507055991188</c:v>
                </c:pt>
                <c:pt idx="84">
                  <c:v>3.7452158103120401</c:v>
                </c:pt>
                <c:pt idx="85">
                  <c:v>28.590050760810399</c:v>
                </c:pt>
                <c:pt idx="86">
                  <c:v>3.5596970396217702</c:v>
                </c:pt>
                <c:pt idx="87">
                  <c:v>11.0789619921045</c:v>
                </c:pt>
                <c:pt idx="88">
                  <c:v>1.37815572090746</c:v>
                </c:pt>
                <c:pt idx="89">
                  <c:v>5.9630781622816604</c:v>
                </c:pt>
                <c:pt idx="90">
                  <c:v>5.0677419894556701</c:v>
                </c:pt>
                <c:pt idx="91">
                  <c:v>7.5526823653927702</c:v>
                </c:pt>
                <c:pt idx="92">
                  <c:v>14.7271718403032</c:v>
                </c:pt>
                <c:pt idx="93">
                  <c:v>10.5942774276575</c:v>
                </c:pt>
                <c:pt idx="94">
                  <c:v>6.52046755009252</c:v>
                </c:pt>
                <c:pt idx="95">
                  <c:v>0.60827366709588404</c:v>
                </c:pt>
                <c:pt idx="96">
                  <c:v>4.1059249894285399</c:v>
                </c:pt>
                <c:pt idx="97">
                  <c:v>0.83580039025183095</c:v>
                </c:pt>
                <c:pt idx="98">
                  <c:v>17.104538263412099</c:v>
                </c:pt>
                <c:pt idx="99">
                  <c:v>15.065960540925699</c:v>
                </c:pt>
                <c:pt idx="100">
                  <c:v>34.5774839328814</c:v>
                </c:pt>
                <c:pt idx="101">
                  <c:v>4.52462176317961</c:v>
                </c:pt>
                <c:pt idx="102">
                  <c:v>21.2167353888915</c:v>
                </c:pt>
                <c:pt idx="103">
                  <c:v>20.272682671385699</c:v>
                </c:pt>
                <c:pt idx="104">
                  <c:v>5.9198983782600099</c:v>
                </c:pt>
                <c:pt idx="105">
                  <c:v>29.6367136289971</c:v>
                </c:pt>
                <c:pt idx="106">
                  <c:v>3.69885521220447</c:v>
                </c:pt>
                <c:pt idx="107">
                  <c:v>13.817739096447401</c:v>
                </c:pt>
                <c:pt idx="108">
                  <c:v>2.1019132126254698</c:v>
                </c:pt>
                <c:pt idx="109">
                  <c:v>7.9468429593622796</c:v>
                </c:pt>
                <c:pt idx="110">
                  <c:v>6.3478887066440102</c:v>
                </c:pt>
                <c:pt idx="111">
                  <c:v>9.3497048200715493</c:v>
                </c:pt>
                <c:pt idx="112">
                  <c:v>15.126787021138799</c:v>
                </c:pt>
                <c:pt idx="113">
                  <c:v>11.8780603944303</c:v>
                </c:pt>
                <c:pt idx="114">
                  <c:v>6.72947456795956</c:v>
                </c:pt>
                <c:pt idx="115">
                  <c:v>0.84496512367979204</c:v>
                </c:pt>
                <c:pt idx="116">
                  <c:v>4.7900257697163102</c:v>
                </c:pt>
                <c:pt idx="117">
                  <c:v>1.40035717528712</c:v>
                </c:pt>
                <c:pt idx="118">
                  <c:v>18.617468015418201</c:v>
                </c:pt>
                <c:pt idx="119">
                  <c:v>17.311492936798999</c:v>
                </c:pt>
                <c:pt idx="120">
                  <c:v>34.409655907323597</c:v>
                </c:pt>
                <c:pt idx="121">
                  <c:v>4.2010926847211998</c:v>
                </c:pt>
                <c:pt idx="122">
                  <c:v>20.972178259175401</c:v>
                </c:pt>
                <c:pt idx="123">
                  <c:v>20.081573140902101</c:v>
                </c:pt>
                <c:pt idx="124">
                  <c:v>5.0936507538968101</c:v>
                </c:pt>
                <c:pt idx="125">
                  <c:v>29.5075512996073</c:v>
                </c:pt>
                <c:pt idx="126">
                  <c:v>3.6684592709109398</c:v>
                </c:pt>
                <c:pt idx="127">
                  <c:v>13.071741780575399</c:v>
                </c:pt>
                <c:pt idx="128">
                  <c:v>1.9071871015381301</c:v>
                </c:pt>
                <c:pt idx="129">
                  <c:v>7.3682649450425401</c:v>
                </c:pt>
                <c:pt idx="130">
                  <c:v>5.8976247712924499</c:v>
                </c:pt>
                <c:pt idx="131">
                  <c:v>8.6993331135438208</c:v>
                </c:pt>
                <c:pt idx="132">
                  <c:v>15.0292768279015</c:v>
                </c:pt>
                <c:pt idx="133">
                  <c:v>11.496622718092199</c:v>
                </c:pt>
                <c:pt idx="134">
                  <c:v>6.6549678805825003</c:v>
                </c:pt>
                <c:pt idx="135">
                  <c:v>0.81905834352856799</c:v>
                </c:pt>
                <c:pt idx="136">
                  <c:v>4.6424393281978702</c:v>
                </c:pt>
                <c:pt idx="137">
                  <c:v>1.1804533942158899</c:v>
                </c:pt>
                <c:pt idx="138">
                  <c:v>18.180802459943902</c:v>
                </c:pt>
                <c:pt idx="139">
                  <c:v>16.749747629192701</c:v>
                </c:pt>
                <c:pt idx="140">
                  <c:v>34.210453752547899</c:v>
                </c:pt>
                <c:pt idx="141">
                  <c:v>3.7027015626659701</c:v>
                </c:pt>
                <c:pt idx="142">
                  <c:v>20.005867859405999</c:v>
                </c:pt>
                <c:pt idx="143">
                  <c:v>19.661653515205099</c:v>
                </c:pt>
                <c:pt idx="144">
                  <c:v>4.0236168296447996</c:v>
                </c:pt>
                <c:pt idx="145">
                  <c:v>28.7387737327232</c:v>
                </c:pt>
                <c:pt idx="146">
                  <c:v>3.60087710503096</c:v>
                </c:pt>
                <c:pt idx="147">
                  <c:v>11.507679816867</c:v>
                </c:pt>
                <c:pt idx="148">
                  <c:v>1.4734415239572001</c:v>
                </c:pt>
                <c:pt idx="149">
                  <c:v>6.3085658307502799</c:v>
                </c:pt>
                <c:pt idx="150">
                  <c:v>5.2356958898691603</c:v>
                </c:pt>
                <c:pt idx="151">
                  <c:v>7.76304711944685</c:v>
                </c:pt>
                <c:pt idx="152">
                  <c:v>14.7750465839306</c:v>
                </c:pt>
                <c:pt idx="153">
                  <c:v>10.823774623722301</c:v>
                </c:pt>
                <c:pt idx="154">
                  <c:v>6.5576070196273104</c:v>
                </c:pt>
                <c:pt idx="155">
                  <c:v>0.65406193827230696</c:v>
                </c:pt>
                <c:pt idx="156">
                  <c:v>4.2352750140672697</c:v>
                </c:pt>
                <c:pt idx="157">
                  <c:v>0.89864718167679403</c:v>
                </c:pt>
                <c:pt idx="158">
                  <c:v>17.295010558611999</c:v>
                </c:pt>
                <c:pt idx="159">
                  <c:v>15.500693756036901</c:v>
                </c:pt>
                <c:pt idx="160">
                  <c:v>34.2385673954442</c:v>
                </c:pt>
                <c:pt idx="161">
                  <c:v>3.7528517953336098</c:v>
                </c:pt>
                <c:pt idx="162">
                  <c:v>20.138039932545801</c:v>
                </c:pt>
                <c:pt idx="163">
                  <c:v>19.714566443911</c:v>
                </c:pt>
                <c:pt idx="164">
                  <c:v>4.1465191420039398</c:v>
                </c:pt>
                <c:pt idx="165">
                  <c:v>28.8149896411832</c:v>
                </c:pt>
                <c:pt idx="166">
                  <c:v>3.62291546866025</c:v>
                </c:pt>
                <c:pt idx="167">
                  <c:v>11.7124425368514</c:v>
                </c:pt>
                <c:pt idx="168">
                  <c:v>1.5199230844514</c:v>
                </c:pt>
                <c:pt idx="169">
                  <c:v>6.4696666137488403</c:v>
                </c:pt>
                <c:pt idx="170">
                  <c:v>5.3127860731447498</c:v>
                </c:pt>
                <c:pt idx="171">
                  <c:v>7.8684282224385802</c:v>
                </c:pt>
                <c:pt idx="172">
                  <c:v>14.800046840724001</c:v>
                </c:pt>
                <c:pt idx="173">
                  <c:v>10.9288427582546</c:v>
                </c:pt>
                <c:pt idx="174">
                  <c:v>6.5699724122206904</c:v>
                </c:pt>
                <c:pt idx="175">
                  <c:v>0.67909671067377497</c:v>
                </c:pt>
                <c:pt idx="176">
                  <c:v>4.2810791650182196</c:v>
                </c:pt>
                <c:pt idx="177">
                  <c:v>0.92981024759401798</c:v>
                </c:pt>
                <c:pt idx="178">
                  <c:v>17.388614235372099</c:v>
                </c:pt>
                <c:pt idx="179">
                  <c:v>15.686155309892101</c:v>
                </c:pt>
                <c:pt idx="180">
                  <c:v>34.242914461551599</c:v>
                </c:pt>
                <c:pt idx="181">
                  <c:v>3.76056364830528</c:v>
                </c:pt>
                <c:pt idx="182">
                  <c:v>20.158565010088498</c:v>
                </c:pt>
                <c:pt idx="183">
                  <c:v>19.722762318368598</c:v>
                </c:pt>
                <c:pt idx="184">
                  <c:v>4.1651010342113901</c:v>
                </c:pt>
                <c:pt idx="185">
                  <c:v>28.8266461230379</c:v>
                </c:pt>
                <c:pt idx="186">
                  <c:v>3.6243250801595801</c:v>
                </c:pt>
                <c:pt idx="187">
                  <c:v>11.742436135723599</c:v>
                </c:pt>
                <c:pt idx="188">
                  <c:v>1.5271248308731999</c:v>
                </c:pt>
                <c:pt idx="189">
                  <c:v>6.4936793020976902</c:v>
                </c:pt>
                <c:pt idx="190">
                  <c:v>5.3241196174604299</c:v>
                </c:pt>
                <c:pt idx="191">
                  <c:v>7.8820902700076001</c:v>
                </c:pt>
                <c:pt idx="192">
                  <c:v>14.803900940939901</c:v>
                </c:pt>
                <c:pt idx="193">
                  <c:v>10.9448565952975</c:v>
                </c:pt>
                <c:pt idx="194">
                  <c:v>6.5710501768953797</c:v>
                </c:pt>
                <c:pt idx="195">
                  <c:v>0.682990098175563</c:v>
                </c:pt>
                <c:pt idx="196">
                  <c:v>4.2881729191346496</c:v>
                </c:pt>
                <c:pt idx="197">
                  <c:v>0.93350134683668495</c:v>
                </c:pt>
                <c:pt idx="198">
                  <c:v>17.402553906064998</c:v>
                </c:pt>
                <c:pt idx="199">
                  <c:v>15.714264599436699</c:v>
                </c:pt>
              </c:numCache>
            </c:numRef>
          </c:yVal>
          <c:smooth val="0"/>
          <c:extLst>
            <c:ext xmlns:c16="http://schemas.microsoft.com/office/drawing/2014/chart" uri="{C3380CC4-5D6E-409C-BE32-E72D297353CC}">
              <c16:uniqueId val="{00000002-1D88-4914-ABC6-292F63DE85AA}"/>
            </c:ext>
          </c:extLst>
        </c:ser>
        <c:dLbls>
          <c:showLegendKey val="0"/>
          <c:showVal val="0"/>
          <c:showCatName val="0"/>
          <c:showSerName val="0"/>
          <c:showPercent val="0"/>
          <c:showBubbleSize val="0"/>
        </c:dLbls>
        <c:axId val="297387520"/>
        <c:axId val="29738808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E$7:$E$26</c15:sqref>
                        </c15:formulaRef>
                      </c:ext>
                    </c:extLst>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extLst>
                      <c:ext uri="{02D57815-91ED-43cb-92C2-25804820EDAC}">
                        <c15:formulaRef>
                          <c15:sqref>Butte!$K$31:$K$50</c15:sqref>
                        </c15:formulaRef>
                      </c:ext>
                    </c:extLst>
                    <c:numCache>
                      <c:formatCode>General</c:formatCode>
                      <c:ptCount val="20"/>
                      <c:pt idx="0">
                        <c:v>28.219447142344901</c:v>
                      </c:pt>
                      <c:pt idx="1">
                        <c:v>3.2641112765465499</c:v>
                      </c:pt>
                      <c:pt idx="2">
                        <c:v>13.936254508174599</c:v>
                      </c:pt>
                      <c:pt idx="3">
                        <c:v>15.691005843372499</c:v>
                      </c:pt>
                      <c:pt idx="4">
                        <c:v>1.4753463112704199</c:v>
                      </c:pt>
                      <c:pt idx="5">
                        <c:v>19.917996555523899</c:v>
                      </c:pt>
                      <c:pt idx="6">
                        <c:v>2.95716314067037</c:v>
                      </c:pt>
                      <c:pt idx="7">
                        <c:v>5.1344388813372603</c:v>
                      </c:pt>
                      <c:pt idx="8">
                        <c:v>0.53530758724305805</c:v>
                      </c:pt>
                      <c:pt idx="9">
                        <c:v>3.5669919607132599</c:v>
                      </c:pt>
                      <c:pt idx="10">
                        <c:v>2.9599579132424401</c:v>
                      </c:pt>
                      <c:pt idx="11">
                        <c:v>6.4163405038921697</c:v>
                      </c:pt>
                      <c:pt idx="12">
                        <c:v>12.745075317360699</c:v>
                      </c:pt>
                      <c:pt idx="13">
                        <c:v>3.1681364258023601</c:v>
                      </c:pt>
                      <c:pt idx="14">
                        <c:v>5.43821319651369</c:v>
                      </c:pt>
                      <c:pt idx="15">
                        <c:v>0.73991563889817002</c:v>
                      </c:pt>
                      <c:pt idx="16">
                        <c:v>3.9227732123324301</c:v>
                      </c:pt>
                      <c:pt idx="17">
                        <c:v>1.7708648932736299</c:v>
                      </c:pt>
                      <c:pt idx="18">
                        <c:v>11.394934411556701</c:v>
                      </c:pt>
                      <c:pt idx="19">
                        <c:v>7.5394772911318597</c:v>
                      </c:pt>
                    </c:numCache>
                  </c:numRef>
                </c:yVal>
                <c:smooth val="0"/>
                <c:extLst>
                  <c:ext xmlns:c16="http://schemas.microsoft.com/office/drawing/2014/chart" uri="{C3380CC4-5D6E-409C-BE32-E72D297353CC}">
                    <c16:uniqueId val="{00000001-2FA7-48E4-AE66-3A1FF7FBDDD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E$7:$E$26</c15:sqref>
                        </c15:formulaRef>
                      </c:ext>
                    </c:extLst>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extLst xmlns:c15="http://schemas.microsoft.com/office/drawing/2012/chart">
                      <c:ext xmlns:c15="http://schemas.microsoft.com/office/drawing/2012/chart" uri="{02D57815-91ED-43cb-92C2-25804820EDAC}">
                        <c15:formulaRef>
                          <c15:sqref>Eureka!$K$31:$K$50</c15:sqref>
                        </c15:formulaRef>
                      </c:ext>
                    </c:extLst>
                    <c:numCache>
                      <c:formatCode>General</c:formatCode>
                      <c:ptCount val="20"/>
                      <c:pt idx="0">
                        <c:v>30.140036576793101</c:v>
                      </c:pt>
                      <c:pt idx="1">
                        <c:v>4.9046424785240799</c:v>
                      </c:pt>
                      <c:pt idx="2">
                        <c:v>19.606224949909901</c:v>
                      </c:pt>
                      <c:pt idx="3">
                        <c:v>20.276128370098998</c:v>
                      </c:pt>
                      <c:pt idx="4">
                        <c:v>5.6656790934080101</c:v>
                      </c:pt>
                      <c:pt idx="5">
                        <c:v>26.615282416719101</c:v>
                      </c:pt>
                      <c:pt idx="6">
                        <c:v>3.9841166498360998</c:v>
                      </c:pt>
                      <c:pt idx="7">
                        <c:v>14.405862813425999</c:v>
                      </c:pt>
                      <c:pt idx="8">
                        <c:v>2.14103047377266</c:v>
                      </c:pt>
                      <c:pt idx="9">
                        <c:v>9.89385723065819</c:v>
                      </c:pt>
                      <c:pt idx="10">
                        <c:v>6.6678330514771398</c:v>
                      </c:pt>
                      <c:pt idx="11">
                        <c:v>9.6948158257695702</c:v>
                      </c:pt>
                      <c:pt idx="12">
                        <c:v>14.411324236359601</c:v>
                      </c:pt>
                      <c:pt idx="13">
                        <c:v>13.1107659836227</c:v>
                      </c:pt>
                      <c:pt idx="14">
                        <c:v>5.95201200089521</c:v>
                      </c:pt>
                      <c:pt idx="15">
                        <c:v>1.19093605431861</c:v>
                      </c:pt>
                      <c:pt idx="16">
                        <c:v>6.2636551992023604</c:v>
                      </c:pt>
                      <c:pt idx="17">
                        <c:v>3.5833287048382299</c:v>
                      </c:pt>
                      <c:pt idx="18">
                        <c:v>17.455797379421998</c:v>
                      </c:pt>
                      <c:pt idx="19">
                        <c:v>18.765097571923398</c:v>
                      </c:pt>
                    </c:numCache>
                  </c:numRef>
                </c:yVal>
                <c:smooth val="0"/>
                <c:extLst xmlns:c15="http://schemas.microsoft.com/office/drawing/2012/chart">
                  <c:ext xmlns:c16="http://schemas.microsoft.com/office/drawing/2014/chart" uri="{C3380CC4-5D6E-409C-BE32-E72D297353CC}">
                    <c16:uniqueId val="{00000003-2FA7-48E4-AE66-3A1FF7FBDDD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E$7:$E$26</c15:sqref>
                        </c15:formulaRef>
                      </c:ext>
                    </c:extLst>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extLst xmlns:c15="http://schemas.microsoft.com/office/drawing/2012/chart">
                      <c:ext xmlns:c15="http://schemas.microsoft.com/office/drawing/2012/chart" uri="{02D57815-91ED-43cb-92C2-25804820EDAC}">
                        <c15:formulaRef>
                          <c15:sqref>'Santa Monica'!$K$31:$K$50</c15:sqref>
                        </c15:formulaRef>
                      </c:ext>
                    </c:extLst>
                    <c:numCache>
                      <c:formatCode>General</c:formatCode>
                      <c:ptCount val="20"/>
                      <c:pt idx="0">
                        <c:v>29.8831791252938</c:v>
                      </c:pt>
                      <c:pt idx="1">
                        <c:v>4.7360773876129896</c:v>
                      </c:pt>
                      <c:pt idx="2">
                        <c:v>19.4576315546282</c:v>
                      </c:pt>
                      <c:pt idx="3">
                        <c:v>20.1775427841675</c:v>
                      </c:pt>
                      <c:pt idx="4">
                        <c:v>4.8944760754860202</c:v>
                      </c:pt>
                      <c:pt idx="5">
                        <c:v>26.615282416719101</c:v>
                      </c:pt>
                      <c:pt idx="6">
                        <c:v>3.9804305826289501</c:v>
                      </c:pt>
                      <c:pt idx="7">
                        <c:v>13.6593734942293</c:v>
                      </c:pt>
                      <c:pt idx="8">
                        <c:v>1.6475988723153101</c:v>
                      </c:pt>
                      <c:pt idx="9">
                        <c:v>9.5260678097362099</c:v>
                      </c:pt>
                      <c:pt idx="10">
                        <c:v>6.3279890312672604</c:v>
                      </c:pt>
                      <c:pt idx="11">
                        <c:v>9.3793538431728098</c:v>
                      </c:pt>
                      <c:pt idx="12">
                        <c:v>14.411324236359601</c:v>
                      </c:pt>
                      <c:pt idx="13">
                        <c:v>13.043640804594199</c:v>
                      </c:pt>
                      <c:pt idx="14">
                        <c:v>5.8664345816877104</c:v>
                      </c:pt>
                      <c:pt idx="15">
                        <c:v>1.19093605431861</c:v>
                      </c:pt>
                      <c:pt idx="16">
                        <c:v>6.1355170443816798</c:v>
                      </c:pt>
                      <c:pt idx="17">
                        <c:v>3.5082495880546101</c:v>
                      </c:pt>
                      <c:pt idx="18">
                        <c:v>17.127756967497199</c:v>
                      </c:pt>
                      <c:pt idx="19">
                        <c:v>18.4081441440951</c:v>
                      </c:pt>
                    </c:numCache>
                  </c:numRef>
                </c:yVal>
                <c:smooth val="0"/>
                <c:extLst xmlns:c15="http://schemas.microsoft.com/office/drawing/2012/chart">
                  <c:ext xmlns:c16="http://schemas.microsoft.com/office/drawing/2014/chart" uri="{C3380CC4-5D6E-409C-BE32-E72D297353CC}">
                    <c16:uniqueId val="{00000005-2FA7-48E4-AE66-3A1FF7FBDDD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E$7:$E$26</c15:sqref>
                        </c15:formulaRef>
                      </c:ext>
                    </c:extLst>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extLst xmlns:c15="http://schemas.microsoft.com/office/drawing/2012/chart">
                      <c:ext xmlns:c15="http://schemas.microsoft.com/office/drawing/2012/chart" uri="{02D57815-91ED-43cb-92C2-25804820EDAC}">
                        <c15:formulaRef>
                          <c15:sqref>Portland!$K$31:$K$50</c15:sqref>
                        </c15:formulaRef>
                      </c:ext>
                    </c:extLst>
                    <c:numCache>
                      <c:formatCode>General</c:formatCode>
                      <c:ptCount val="20"/>
                      <c:pt idx="0">
                        <c:v>29.629488343361501</c:v>
                      </c:pt>
                      <c:pt idx="1">
                        <c:v>4.2500456930406401</c:v>
                      </c:pt>
                      <c:pt idx="2">
                        <c:v>18.758426515837201</c:v>
                      </c:pt>
                      <c:pt idx="3">
                        <c:v>19.771868847058801</c:v>
                      </c:pt>
                      <c:pt idx="4">
                        <c:v>3.5827972127024101</c:v>
                      </c:pt>
                      <c:pt idx="5">
                        <c:v>26.3961891371994</c:v>
                      </c:pt>
                      <c:pt idx="6">
                        <c:v>3.7819071996420401</c:v>
                      </c:pt>
                      <c:pt idx="7">
                        <c:v>11.436527716107801</c:v>
                      </c:pt>
                      <c:pt idx="8">
                        <c:v>0.94443295946293004</c:v>
                      </c:pt>
                      <c:pt idx="9">
                        <c:v>8.2051263430754098</c:v>
                      </c:pt>
                      <c:pt idx="10">
                        <c:v>5.0982746304997697</c:v>
                      </c:pt>
                      <c:pt idx="11">
                        <c:v>8.4492446045247398</c:v>
                      </c:pt>
                      <c:pt idx="12">
                        <c:v>14.2150957835411</c:v>
                      </c:pt>
                      <c:pt idx="13">
                        <c:v>11.3722192127927</c:v>
                      </c:pt>
                      <c:pt idx="14">
                        <c:v>5.79515998872676</c:v>
                      </c:pt>
                      <c:pt idx="15">
                        <c:v>1.1819408580580999</c:v>
                      </c:pt>
                      <c:pt idx="16">
                        <c:v>5.88920124186743</c:v>
                      </c:pt>
                      <c:pt idx="17">
                        <c:v>3.1042622638433999</c:v>
                      </c:pt>
                      <c:pt idx="18">
                        <c:v>15.832086650083999</c:v>
                      </c:pt>
                      <c:pt idx="19">
                        <c:v>16.705300745780399</c:v>
                      </c:pt>
                    </c:numCache>
                  </c:numRef>
                </c:yVal>
                <c:smooth val="0"/>
                <c:extLst xmlns:c15="http://schemas.microsoft.com/office/drawing/2012/chart">
                  <c:ext xmlns:c16="http://schemas.microsoft.com/office/drawing/2014/chart" uri="{C3380CC4-5D6E-409C-BE32-E72D297353CC}">
                    <c16:uniqueId val="{00000007-2FA7-48E4-AE66-3A1FF7FBDDD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E$7:$E$26</c15:sqref>
                        </c15:formulaRef>
                      </c:ext>
                    </c:extLst>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extLst xmlns:c15="http://schemas.microsoft.com/office/drawing/2012/chart">
                      <c:ext xmlns:c15="http://schemas.microsoft.com/office/drawing/2012/chart" uri="{02D57815-91ED-43cb-92C2-25804820EDAC}">
                        <c15:formulaRef>
                          <c15:sqref>'Salt Lake City'!$K$31:$K$50</c15:sqref>
                        </c15:formulaRef>
                      </c:ext>
                    </c:extLst>
                    <c:numCache>
                      <c:formatCode>0.0</c:formatCode>
                      <c:ptCount val="20"/>
                      <c:pt idx="0">
                        <c:v>29.6850932407703</c:v>
                      </c:pt>
                      <c:pt idx="1">
                        <c:v>4.5858166108059404</c:v>
                      </c:pt>
                      <c:pt idx="2">
                        <c:v>19.276529937559701</c:v>
                      </c:pt>
                      <c:pt idx="3">
                        <c:v>20.0437907978772</c:v>
                      </c:pt>
                      <c:pt idx="4">
                        <c:v>4.2115531092534502</c:v>
                      </c:pt>
                      <c:pt idx="5">
                        <c:v>26.615282416719101</c:v>
                      </c:pt>
                      <c:pt idx="6">
                        <c:v>3.8546091166697898</c:v>
                      </c:pt>
                      <c:pt idx="7">
                        <c:v>12.798949229237</c:v>
                      </c:pt>
                      <c:pt idx="8">
                        <c:v>1.33722648890483</c:v>
                      </c:pt>
                      <c:pt idx="9">
                        <c:v>9.1128031101445206</c:v>
                      </c:pt>
                      <c:pt idx="10">
                        <c:v>5.7806925176450301</c:v>
                      </c:pt>
                      <c:pt idx="11">
                        <c:v>8.8838149673476696</c:v>
                      </c:pt>
                      <c:pt idx="12">
                        <c:v>14.3815658061571</c:v>
                      </c:pt>
                      <c:pt idx="13">
                        <c:v>12.465632983567399</c:v>
                      </c:pt>
                      <c:pt idx="14">
                        <c:v>5.8183910496514502</c:v>
                      </c:pt>
                      <c:pt idx="15">
                        <c:v>1.19093605431861</c:v>
                      </c:pt>
                      <c:pt idx="16">
                        <c:v>6.0150459438853696</c:v>
                      </c:pt>
                      <c:pt idx="17">
                        <c:v>3.3509018201380401</c:v>
                      </c:pt>
                      <c:pt idx="18">
                        <c:v>16.587010324964499</c:v>
                      </c:pt>
                      <c:pt idx="19">
                        <c:v>17.750013625085401</c:v>
                      </c:pt>
                    </c:numCache>
                  </c:numRef>
                </c:yVal>
                <c:smooth val="0"/>
                <c:extLst xmlns:c15="http://schemas.microsoft.com/office/drawing/2012/chart">
                  <c:ext xmlns:c16="http://schemas.microsoft.com/office/drawing/2014/chart" uri="{C3380CC4-5D6E-409C-BE32-E72D297353CC}">
                    <c16:uniqueId val="{00000009-2FA7-48E4-AE66-3A1FF7FBDDD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E$7:$E$26</c15:sqref>
                        </c15:formulaRef>
                      </c:ext>
                    </c:extLst>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extLst xmlns:c15="http://schemas.microsoft.com/office/drawing/2012/chart">
                      <c:ext xmlns:c15="http://schemas.microsoft.com/office/drawing/2012/chart" uri="{02D57815-91ED-43cb-92C2-25804820EDAC}">
                        <c15:formulaRef>
                          <c15:sqref>'San Francisco'!$K$31:$K$50</c15:sqref>
                        </c15:formulaRef>
                      </c:ext>
                    </c:extLst>
                    <c:numCache>
                      <c:formatCode>General</c:formatCode>
                      <c:ptCount val="20"/>
                      <c:pt idx="0">
                        <c:v>29.966875268766401</c:v>
                      </c:pt>
                      <c:pt idx="1">
                        <c:v>4.7761676423439496</c:v>
                      </c:pt>
                      <c:pt idx="2">
                        <c:v>19.520637154688099</c:v>
                      </c:pt>
                      <c:pt idx="3">
                        <c:v>20.208062973119901</c:v>
                      </c:pt>
                      <c:pt idx="4">
                        <c:v>5.1591791522459696</c:v>
                      </c:pt>
                      <c:pt idx="5">
                        <c:v>26.615282416719101</c:v>
                      </c:pt>
                      <c:pt idx="6">
                        <c:v>3.9841166498360998</c:v>
                      </c:pt>
                      <c:pt idx="7">
                        <c:v>13.939295467361299</c:v>
                      </c:pt>
                      <c:pt idx="8">
                        <c:v>1.81262408621533</c:v>
                      </c:pt>
                      <c:pt idx="9">
                        <c:v>9.6581105044146192</c:v>
                      </c:pt>
                      <c:pt idx="10">
                        <c:v>6.4554163870835497</c:v>
                      </c:pt>
                      <c:pt idx="11">
                        <c:v>9.4933868173674405</c:v>
                      </c:pt>
                      <c:pt idx="12">
                        <c:v>14.411324236359601</c:v>
                      </c:pt>
                      <c:pt idx="13">
                        <c:v>13.0921956095561</c:v>
                      </c:pt>
                      <c:pt idx="14">
                        <c:v>5.8921132074117697</c:v>
                      </c:pt>
                      <c:pt idx="15">
                        <c:v>1.19093605431861</c:v>
                      </c:pt>
                      <c:pt idx="16">
                        <c:v>6.1675139469453697</c:v>
                      </c:pt>
                      <c:pt idx="17">
                        <c:v>3.5349481442392299</c:v>
                      </c:pt>
                      <c:pt idx="18">
                        <c:v>17.238820482718399</c:v>
                      </c:pt>
                      <c:pt idx="19">
                        <c:v>18.571179140483601</c:v>
                      </c:pt>
                    </c:numCache>
                  </c:numRef>
                </c:yVal>
                <c:smooth val="0"/>
                <c:extLst xmlns:c15="http://schemas.microsoft.com/office/drawing/2012/chart">
                  <c:ext xmlns:c16="http://schemas.microsoft.com/office/drawing/2014/chart" uri="{C3380CC4-5D6E-409C-BE32-E72D297353CC}">
                    <c16:uniqueId val="{0000000B-2FA7-48E4-AE66-3A1FF7FBDDD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E$7:$E$26</c15:sqref>
                        </c15:formulaRef>
                      </c:ext>
                    </c:extLst>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extLst xmlns:c15="http://schemas.microsoft.com/office/drawing/2012/chart">
                      <c:ext xmlns:c15="http://schemas.microsoft.com/office/drawing/2012/chart" uri="{02D57815-91ED-43cb-92C2-25804820EDAC}">
                        <c15:formulaRef>
                          <c15:sqref>'San Jose'!$K$31:$K$50</c15:sqref>
                        </c15:formulaRef>
                      </c:ext>
                    </c:extLst>
                    <c:numCache>
                      <c:formatCode>General</c:formatCode>
                      <c:ptCount val="20"/>
                      <c:pt idx="0">
                        <c:v>29.8336919977775</c:v>
                      </c:pt>
                      <c:pt idx="1">
                        <c:v>4.7313482615106404</c:v>
                      </c:pt>
                      <c:pt idx="2">
                        <c:v>19.4078510940436</c:v>
                      </c:pt>
                      <c:pt idx="3">
                        <c:v>20.158510276935701</c:v>
                      </c:pt>
                      <c:pt idx="4">
                        <c:v>4.7709558790282101</c:v>
                      </c:pt>
                      <c:pt idx="5">
                        <c:v>26.615282416719101</c:v>
                      </c:pt>
                      <c:pt idx="6">
                        <c:v>3.9723360113925299</c:v>
                      </c:pt>
                      <c:pt idx="7">
                        <c:v>13.5210814100446</c:v>
                      </c:pt>
                      <c:pt idx="8">
                        <c:v>1.57162921866335</c:v>
                      </c:pt>
                      <c:pt idx="9">
                        <c:v>9.4658499032182899</c:v>
                      </c:pt>
                      <c:pt idx="10">
                        <c:v>6.2440163330121603</c:v>
                      </c:pt>
                      <c:pt idx="11">
                        <c:v>9.3143962538097806</c:v>
                      </c:pt>
                      <c:pt idx="12">
                        <c:v>14.411324236359601</c:v>
                      </c:pt>
                      <c:pt idx="13">
                        <c:v>13.013336305405801</c:v>
                      </c:pt>
                      <c:pt idx="14">
                        <c:v>5.8560278129121404</c:v>
                      </c:pt>
                      <c:pt idx="15">
                        <c:v>1.19093605431861</c:v>
                      </c:pt>
                      <c:pt idx="16">
                        <c:v>6.1214091438786102</c:v>
                      </c:pt>
                      <c:pt idx="17">
                        <c:v>3.4939806114229399</c:v>
                      </c:pt>
                      <c:pt idx="18">
                        <c:v>17.061185328847401</c:v>
                      </c:pt>
                      <c:pt idx="19">
                        <c:v>18.2799361664926</c:v>
                      </c:pt>
                    </c:numCache>
                  </c:numRef>
                </c:yVal>
                <c:smooth val="0"/>
                <c:extLst xmlns:c15="http://schemas.microsoft.com/office/drawing/2012/chart">
                  <c:ext xmlns:c16="http://schemas.microsoft.com/office/drawing/2014/chart" uri="{C3380CC4-5D6E-409C-BE32-E72D297353CC}">
                    <c16:uniqueId val="{0000000D-2FA7-48E4-AE66-3A1FF7FBDDD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E$7:$E$26</c15:sqref>
                        </c15:formulaRef>
                      </c:ext>
                    </c:extLst>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extLst xmlns:c15="http://schemas.microsoft.com/office/drawing/2012/chart">
                      <c:ext xmlns:c15="http://schemas.microsoft.com/office/drawing/2012/chart" uri="{02D57815-91ED-43cb-92C2-25804820EDAC}">
                        <c15:formulaRef>
                          <c15:sqref>Seattle!$K$31:$K$50</c15:sqref>
                        </c15:formulaRef>
                      </c:ext>
                    </c:extLst>
                    <c:numCache>
                      <c:formatCode>General</c:formatCode>
                      <c:ptCount val="20"/>
                      <c:pt idx="0">
                        <c:v>29.705545847616701</c:v>
                      </c:pt>
                      <c:pt idx="1">
                        <c:v>4.6140466956538102</c:v>
                      </c:pt>
                      <c:pt idx="2">
                        <c:v>19.322882708063901</c:v>
                      </c:pt>
                      <c:pt idx="3">
                        <c:v>20.077082484920599</c:v>
                      </c:pt>
                      <c:pt idx="4">
                        <c:v>4.3231728343189602</c:v>
                      </c:pt>
                      <c:pt idx="5">
                        <c:v>26.615282416719101</c:v>
                      </c:pt>
                      <c:pt idx="6">
                        <c:v>3.8681022690165499</c:v>
                      </c:pt>
                      <c:pt idx="7">
                        <c:v>12.9103344806856</c:v>
                      </c:pt>
                      <c:pt idx="8">
                        <c:v>1.37762319701429</c:v>
                      </c:pt>
                      <c:pt idx="9">
                        <c:v>9.2007924501266896</c:v>
                      </c:pt>
                      <c:pt idx="10">
                        <c:v>5.8434489531378802</c:v>
                      </c:pt>
                      <c:pt idx="11">
                        <c:v>8.9647735842783796</c:v>
                      </c:pt>
                      <c:pt idx="12">
                        <c:v>14.398869410208899</c:v>
                      </c:pt>
                      <c:pt idx="13">
                        <c:v>12.619972613270701</c:v>
                      </c:pt>
                      <c:pt idx="14">
                        <c:v>5.82308469973845</c:v>
                      </c:pt>
                      <c:pt idx="15">
                        <c:v>1.19093605431861</c:v>
                      </c:pt>
                      <c:pt idx="16">
                        <c:v>6.0344790870349003</c:v>
                      </c:pt>
                      <c:pt idx="17">
                        <c:v>3.37662573538835</c:v>
                      </c:pt>
                      <c:pt idx="18">
                        <c:v>16.678469921826199</c:v>
                      </c:pt>
                      <c:pt idx="19">
                        <c:v>17.863487505277298</c:v>
                      </c:pt>
                    </c:numCache>
                  </c:numRef>
                </c:yVal>
                <c:smooth val="0"/>
                <c:extLst xmlns:c15="http://schemas.microsoft.com/office/drawing/2012/chart">
                  <c:ext xmlns:c16="http://schemas.microsoft.com/office/drawing/2014/chart" uri="{C3380CC4-5D6E-409C-BE32-E72D297353CC}">
                    <c16:uniqueId val="{0000000F-2FA7-48E4-AE66-3A1FF7FBDDD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E$7:$E$26</c15:sqref>
                        </c15:formulaRef>
                      </c:ext>
                    </c:extLst>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extLst xmlns:c15="http://schemas.microsoft.com/office/drawing/2012/chart">
                      <c:ext xmlns:c15="http://schemas.microsoft.com/office/drawing/2012/chart" uri="{02D57815-91ED-43cb-92C2-25804820EDAC}">
                        <c15:formulaRef>
                          <c15:sqref>Memphis!$K$31:$K$50</c15:sqref>
                        </c15:formulaRef>
                      </c:ext>
                    </c:extLst>
                    <c:numCache>
                      <c:formatCode>General</c:formatCode>
                      <c:ptCount val="20"/>
                      <c:pt idx="0">
                        <c:v>29.7206385259726</c:v>
                      </c:pt>
                      <c:pt idx="1">
                        <c:v>4.6224083816068697</c:v>
                      </c:pt>
                      <c:pt idx="2">
                        <c:v>19.338799992368699</c:v>
                      </c:pt>
                      <c:pt idx="3">
                        <c:v>20.091405420727</c:v>
                      </c:pt>
                      <c:pt idx="4">
                        <c:v>4.3796654251035196</c:v>
                      </c:pt>
                      <c:pt idx="5">
                        <c:v>26.615282416719101</c:v>
                      </c:pt>
                      <c:pt idx="6">
                        <c:v>3.8700580573391301</c:v>
                      </c:pt>
                      <c:pt idx="7">
                        <c:v>12.984904122578101</c:v>
                      </c:pt>
                      <c:pt idx="8">
                        <c:v>1.40991390898623</c:v>
                      </c:pt>
                      <c:pt idx="9">
                        <c:v>9.2281230208829506</c:v>
                      </c:pt>
                      <c:pt idx="10">
                        <c:v>5.8795086586936396</c:v>
                      </c:pt>
                      <c:pt idx="11">
                        <c:v>9.0102120112375097</c:v>
                      </c:pt>
                      <c:pt idx="12">
                        <c:v>14.3978129774276</c:v>
                      </c:pt>
                      <c:pt idx="13">
                        <c:v>12.6570479839471</c:v>
                      </c:pt>
                      <c:pt idx="14">
                        <c:v>5.8258280153340403</c:v>
                      </c:pt>
                      <c:pt idx="15">
                        <c:v>1.19093605431861</c:v>
                      </c:pt>
                      <c:pt idx="16">
                        <c:v>6.0409151147703399</c:v>
                      </c:pt>
                      <c:pt idx="17">
                        <c:v>3.3854195809702698</c:v>
                      </c:pt>
                      <c:pt idx="18">
                        <c:v>16.7270051410019</c:v>
                      </c:pt>
                      <c:pt idx="19">
                        <c:v>17.925499187394799</c:v>
                      </c:pt>
                    </c:numCache>
                  </c:numRef>
                </c:yVal>
                <c:smooth val="0"/>
                <c:extLst xmlns:c15="http://schemas.microsoft.com/office/drawing/2012/chart">
                  <c:ext xmlns:c16="http://schemas.microsoft.com/office/drawing/2014/chart" uri="{C3380CC4-5D6E-409C-BE32-E72D297353CC}">
                    <c16:uniqueId val="{00000011-2FA7-48E4-AE66-3A1FF7FBDDD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E$7:$E$26</c15:sqref>
                        </c15:formulaRef>
                      </c:ext>
                    </c:extLst>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extLst xmlns:c15="http://schemas.microsoft.com/office/drawing/2012/chart">
                      <c:ext xmlns:c15="http://schemas.microsoft.com/office/drawing/2012/chart" uri="{02D57815-91ED-43cb-92C2-25804820EDAC}">
                        <c15:formulaRef>
                          <c15:sqref>Charleston!$K$31:$K$50</c15:sqref>
                        </c15:formulaRef>
                      </c:ext>
                    </c:extLst>
                    <c:numCache>
                      <c:formatCode>General</c:formatCode>
                      <c:ptCount val="20"/>
                      <c:pt idx="0">
                        <c:v>29.7181273583295</c:v>
                      </c:pt>
                      <c:pt idx="1">
                        <c:v>4.6378670152553898</c:v>
                      </c:pt>
                      <c:pt idx="2">
                        <c:v>19.331778115263798</c:v>
                      </c:pt>
                      <c:pt idx="3">
                        <c:v>20.0934241262357</c:v>
                      </c:pt>
                      <c:pt idx="4">
                        <c:v>4.3868864072938596</c:v>
                      </c:pt>
                      <c:pt idx="5">
                        <c:v>26.615282416719101</c:v>
                      </c:pt>
                      <c:pt idx="6">
                        <c:v>3.8792132827909702</c:v>
                      </c:pt>
                      <c:pt idx="7">
                        <c:v>12.9837207329613</c:v>
                      </c:pt>
                      <c:pt idx="8">
                        <c:v>1.4021609051584001</c:v>
                      </c:pt>
                      <c:pt idx="9">
                        <c:v>9.2545054304572592</c:v>
                      </c:pt>
                      <c:pt idx="10">
                        <c:v>5.8838328957897703</c:v>
                      </c:pt>
                      <c:pt idx="11">
                        <c:v>9.0127808730176699</c:v>
                      </c:pt>
                      <c:pt idx="12">
                        <c:v>14.410702270402799</c:v>
                      </c:pt>
                      <c:pt idx="13">
                        <c:v>12.685271669222599</c:v>
                      </c:pt>
                      <c:pt idx="14">
                        <c:v>5.8261959698183396</c:v>
                      </c:pt>
                      <c:pt idx="15">
                        <c:v>1.19093605431861</c:v>
                      </c:pt>
                      <c:pt idx="16">
                        <c:v>6.0495904277080301</c:v>
                      </c:pt>
                      <c:pt idx="17">
                        <c:v>3.3933659813702999</c:v>
                      </c:pt>
                      <c:pt idx="18">
                        <c:v>16.735056218100699</c:v>
                      </c:pt>
                      <c:pt idx="19">
                        <c:v>17.9335764070415</c:v>
                      </c:pt>
                    </c:numCache>
                  </c:numRef>
                </c:yVal>
                <c:smooth val="0"/>
                <c:extLst xmlns:c15="http://schemas.microsoft.com/office/drawing/2012/chart">
                  <c:ext xmlns:c16="http://schemas.microsoft.com/office/drawing/2014/chart" uri="{C3380CC4-5D6E-409C-BE32-E72D297353CC}">
                    <c16:uniqueId val="{00000013-2FA7-48E4-AE66-3A1FF7FBDDD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210:$H$409</c15:sqref>
                        </c15:formulaRef>
                      </c:ext>
                    </c:extLst>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extLst xmlns:c15="http://schemas.microsoft.com/office/drawing/2012/chart">
                      <c:ext xmlns:c15="http://schemas.microsoft.com/office/drawing/2012/chart" uri="{02D57815-91ED-43cb-92C2-25804820EDAC}">
                        <c15:formulaRef>
                          <c15:sqref>Trendlines!$E$210:$E$409</c15:sqref>
                        </c15:formulaRef>
                      </c:ext>
                    </c:extLst>
                    <c:numCache>
                      <c:formatCode>General</c:formatCode>
                      <c:ptCount val="200"/>
                      <c:pt idx="0">
                        <c:v>28.219447142344901</c:v>
                      </c:pt>
                      <c:pt idx="1">
                        <c:v>3.2641112765465499</c:v>
                      </c:pt>
                      <c:pt idx="2">
                        <c:v>13.936254508174599</c:v>
                      </c:pt>
                      <c:pt idx="3">
                        <c:v>15.691005843372499</c:v>
                      </c:pt>
                      <c:pt idx="4">
                        <c:v>1.4753463112704199</c:v>
                      </c:pt>
                      <c:pt idx="5">
                        <c:v>19.917996555523899</c:v>
                      </c:pt>
                      <c:pt idx="6">
                        <c:v>2.95716314067037</c:v>
                      </c:pt>
                      <c:pt idx="7">
                        <c:v>5.1344388813372603</c:v>
                      </c:pt>
                      <c:pt idx="8">
                        <c:v>0.53530758724305805</c:v>
                      </c:pt>
                      <c:pt idx="9">
                        <c:v>3.5669919607132599</c:v>
                      </c:pt>
                      <c:pt idx="10">
                        <c:v>2.9599579132424401</c:v>
                      </c:pt>
                      <c:pt idx="11">
                        <c:v>6.4163405038921697</c:v>
                      </c:pt>
                      <c:pt idx="12">
                        <c:v>12.745075317360699</c:v>
                      </c:pt>
                      <c:pt idx="13">
                        <c:v>3.1681364258023601</c:v>
                      </c:pt>
                      <c:pt idx="14">
                        <c:v>5.43821319651369</c:v>
                      </c:pt>
                      <c:pt idx="15">
                        <c:v>0.73991563889817002</c:v>
                      </c:pt>
                      <c:pt idx="16">
                        <c:v>3.9227732123324301</c:v>
                      </c:pt>
                      <c:pt idx="17">
                        <c:v>1.7708648932736299</c:v>
                      </c:pt>
                      <c:pt idx="18">
                        <c:v>11.394934411556701</c:v>
                      </c:pt>
                      <c:pt idx="19">
                        <c:v>7.5394772911318597</c:v>
                      </c:pt>
                      <c:pt idx="20">
                        <c:v>30.140036576793101</c:v>
                      </c:pt>
                      <c:pt idx="21">
                        <c:v>4.9046424785240799</c:v>
                      </c:pt>
                      <c:pt idx="22">
                        <c:v>19.606224949909901</c:v>
                      </c:pt>
                      <c:pt idx="23">
                        <c:v>20.276128370098998</c:v>
                      </c:pt>
                      <c:pt idx="24">
                        <c:v>5.6656790934080101</c:v>
                      </c:pt>
                      <c:pt idx="25">
                        <c:v>26.615282416719101</c:v>
                      </c:pt>
                      <c:pt idx="26">
                        <c:v>3.9841166498360998</c:v>
                      </c:pt>
                      <c:pt idx="27">
                        <c:v>14.405862813425999</c:v>
                      </c:pt>
                      <c:pt idx="28">
                        <c:v>2.14103047377266</c:v>
                      </c:pt>
                      <c:pt idx="29">
                        <c:v>9.89385723065819</c:v>
                      </c:pt>
                      <c:pt idx="30">
                        <c:v>6.6678330514771398</c:v>
                      </c:pt>
                      <c:pt idx="31">
                        <c:v>9.6948158257695702</c:v>
                      </c:pt>
                      <c:pt idx="32">
                        <c:v>14.411324236359601</c:v>
                      </c:pt>
                      <c:pt idx="33">
                        <c:v>13.1107659836227</c:v>
                      </c:pt>
                      <c:pt idx="34">
                        <c:v>5.95201200089521</c:v>
                      </c:pt>
                      <c:pt idx="35">
                        <c:v>1.19093605431861</c:v>
                      </c:pt>
                      <c:pt idx="36">
                        <c:v>6.2636551992023604</c:v>
                      </c:pt>
                      <c:pt idx="37">
                        <c:v>3.5833287048382299</c:v>
                      </c:pt>
                      <c:pt idx="38">
                        <c:v>17.455797379421998</c:v>
                      </c:pt>
                      <c:pt idx="39">
                        <c:v>18.765097571923398</c:v>
                      </c:pt>
                      <c:pt idx="40">
                        <c:v>29.8831791252938</c:v>
                      </c:pt>
                      <c:pt idx="41">
                        <c:v>4.7360773876129896</c:v>
                      </c:pt>
                      <c:pt idx="42">
                        <c:v>19.4576315546282</c:v>
                      </c:pt>
                      <c:pt idx="43">
                        <c:v>20.1775427841675</c:v>
                      </c:pt>
                      <c:pt idx="44">
                        <c:v>4.8944760754860202</c:v>
                      </c:pt>
                      <c:pt idx="45">
                        <c:v>26.615282416719101</c:v>
                      </c:pt>
                      <c:pt idx="46">
                        <c:v>3.9804305826289501</c:v>
                      </c:pt>
                      <c:pt idx="47">
                        <c:v>13.6593734942293</c:v>
                      </c:pt>
                      <c:pt idx="48">
                        <c:v>1.6475988723153101</c:v>
                      </c:pt>
                      <c:pt idx="49">
                        <c:v>9.5260678097362099</c:v>
                      </c:pt>
                      <c:pt idx="50">
                        <c:v>6.3279890312672604</c:v>
                      </c:pt>
                      <c:pt idx="51">
                        <c:v>9.3793538431728098</c:v>
                      </c:pt>
                      <c:pt idx="52">
                        <c:v>14.411324236359601</c:v>
                      </c:pt>
                      <c:pt idx="53">
                        <c:v>13.043640804594199</c:v>
                      </c:pt>
                      <c:pt idx="54">
                        <c:v>5.8664345816877104</c:v>
                      </c:pt>
                      <c:pt idx="55">
                        <c:v>1.19093605431861</c:v>
                      </c:pt>
                      <c:pt idx="56">
                        <c:v>6.1355170443816798</c:v>
                      </c:pt>
                      <c:pt idx="57">
                        <c:v>3.5082495880546101</c:v>
                      </c:pt>
                      <c:pt idx="58">
                        <c:v>17.127756967497199</c:v>
                      </c:pt>
                      <c:pt idx="59">
                        <c:v>18.4081441440951</c:v>
                      </c:pt>
                      <c:pt idx="60">
                        <c:v>29.629488343361501</c:v>
                      </c:pt>
                      <c:pt idx="61">
                        <c:v>4.2500456930406401</c:v>
                      </c:pt>
                      <c:pt idx="62">
                        <c:v>18.758426515837201</c:v>
                      </c:pt>
                      <c:pt idx="63">
                        <c:v>19.771868847058801</c:v>
                      </c:pt>
                      <c:pt idx="64">
                        <c:v>3.5827972127024101</c:v>
                      </c:pt>
                      <c:pt idx="65">
                        <c:v>26.3961891371994</c:v>
                      </c:pt>
                      <c:pt idx="66">
                        <c:v>3.7819071996420401</c:v>
                      </c:pt>
                      <c:pt idx="67">
                        <c:v>11.436527716107801</c:v>
                      </c:pt>
                      <c:pt idx="68">
                        <c:v>0.94443295946293004</c:v>
                      </c:pt>
                      <c:pt idx="69">
                        <c:v>8.2051263430754098</c:v>
                      </c:pt>
                      <c:pt idx="70">
                        <c:v>5.0982746304997697</c:v>
                      </c:pt>
                      <c:pt idx="71">
                        <c:v>8.4492446045247398</c:v>
                      </c:pt>
                      <c:pt idx="72">
                        <c:v>14.2150957835411</c:v>
                      </c:pt>
                      <c:pt idx="73">
                        <c:v>11.3722192127927</c:v>
                      </c:pt>
                      <c:pt idx="74">
                        <c:v>5.79515998872676</c:v>
                      </c:pt>
                      <c:pt idx="75">
                        <c:v>1.1819408580580999</c:v>
                      </c:pt>
                      <c:pt idx="76">
                        <c:v>5.88920124186743</c:v>
                      </c:pt>
                      <c:pt idx="77">
                        <c:v>3.1042622638433999</c:v>
                      </c:pt>
                      <c:pt idx="78">
                        <c:v>15.832086650083999</c:v>
                      </c:pt>
                      <c:pt idx="79">
                        <c:v>16.705300745780399</c:v>
                      </c:pt>
                      <c:pt idx="80">
                        <c:v>29.6850932407703</c:v>
                      </c:pt>
                      <c:pt idx="81">
                        <c:v>4.5858166108059404</c:v>
                      </c:pt>
                      <c:pt idx="82">
                        <c:v>19.276529937559701</c:v>
                      </c:pt>
                      <c:pt idx="83">
                        <c:v>20.0437907978772</c:v>
                      </c:pt>
                      <c:pt idx="84">
                        <c:v>4.2115531092534502</c:v>
                      </c:pt>
                      <c:pt idx="85">
                        <c:v>26.615282416719101</c:v>
                      </c:pt>
                      <c:pt idx="86">
                        <c:v>3.8546091166697898</c:v>
                      </c:pt>
                      <c:pt idx="87">
                        <c:v>12.798949229237</c:v>
                      </c:pt>
                      <c:pt idx="88">
                        <c:v>1.33722648890483</c:v>
                      </c:pt>
                      <c:pt idx="89">
                        <c:v>9.1128031101445206</c:v>
                      </c:pt>
                      <c:pt idx="90">
                        <c:v>5.7806925176450301</c:v>
                      </c:pt>
                      <c:pt idx="91">
                        <c:v>8.8838149673476696</c:v>
                      </c:pt>
                      <c:pt idx="92">
                        <c:v>14.3815658061571</c:v>
                      </c:pt>
                      <c:pt idx="93">
                        <c:v>12.465632983567399</c:v>
                      </c:pt>
                      <c:pt idx="94">
                        <c:v>5.8183910496514502</c:v>
                      </c:pt>
                      <c:pt idx="95">
                        <c:v>1.19093605431861</c:v>
                      </c:pt>
                      <c:pt idx="96">
                        <c:v>6.0150459438853696</c:v>
                      </c:pt>
                      <c:pt idx="97">
                        <c:v>3.3509018201380401</c:v>
                      </c:pt>
                      <c:pt idx="98">
                        <c:v>16.587010324964499</c:v>
                      </c:pt>
                      <c:pt idx="99">
                        <c:v>17.750013625085401</c:v>
                      </c:pt>
                      <c:pt idx="100">
                        <c:v>29.966875268766401</c:v>
                      </c:pt>
                      <c:pt idx="101">
                        <c:v>4.7761676423439496</c:v>
                      </c:pt>
                      <c:pt idx="102">
                        <c:v>19.520637154688099</c:v>
                      </c:pt>
                      <c:pt idx="103">
                        <c:v>20.208062973119901</c:v>
                      </c:pt>
                      <c:pt idx="104">
                        <c:v>5.1591791522459696</c:v>
                      </c:pt>
                      <c:pt idx="105">
                        <c:v>26.615282416719101</c:v>
                      </c:pt>
                      <c:pt idx="106">
                        <c:v>3.9841166498360998</c:v>
                      </c:pt>
                      <c:pt idx="107">
                        <c:v>13.939295467361299</c:v>
                      </c:pt>
                      <c:pt idx="108">
                        <c:v>1.81262408621533</c:v>
                      </c:pt>
                      <c:pt idx="109">
                        <c:v>9.6581105044146192</c:v>
                      </c:pt>
                      <c:pt idx="110">
                        <c:v>6.4554163870835497</c:v>
                      </c:pt>
                      <c:pt idx="111">
                        <c:v>9.4933868173674405</c:v>
                      </c:pt>
                      <c:pt idx="112">
                        <c:v>14.411324236359601</c:v>
                      </c:pt>
                      <c:pt idx="113">
                        <c:v>13.0921956095561</c:v>
                      </c:pt>
                      <c:pt idx="114">
                        <c:v>5.8921132074117697</c:v>
                      </c:pt>
                      <c:pt idx="115">
                        <c:v>1.19093605431861</c:v>
                      </c:pt>
                      <c:pt idx="116">
                        <c:v>6.1675139469453697</c:v>
                      </c:pt>
                      <c:pt idx="117">
                        <c:v>3.5349481442392299</c:v>
                      </c:pt>
                      <c:pt idx="118">
                        <c:v>17.238820482718399</c:v>
                      </c:pt>
                      <c:pt idx="119">
                        <c:v>18.571179140483601</c:v>
                      </c:pt>
                      <c:pt idx="120">
                        <c:v>29.8336919977775</c:v>
                      </c:pt>
                      <c:pt idx="121">
                        <c:v>4.7313482615106404</c:v>
                      </c:pt>
                      <c:pt idx="122">
                        <c:v>19.4078510940436</c:v>
                      </c:pt>
                      <c:pt idx="123">
                        <c:v>20.158510276935701</c:v>
                      </c:pt>
                      <c:pt idx="124">
                        <c:v>4.7709558790282101</c:v>
                      </c:pt>
                      <c:pt idx="125">
                        <c:v>26.615282416719101</c:v>
                      </c:pt>
                      <c:pt idx="126">
                        <c:v>3.9723360113925299</c:v>
                      </c:pt>
                      <c:pt idx="127">
                        <c:v>13.5210814100446</c:v>
                      </c:pt>
                      <c:pt idx="128">
                        <c:v>1.57162921866335</c:v>
                      </c:pt>
                      <c:pt idx="129">
                        <c:v>9.4658499032182899</c:v>
                      </c:pt>
                      <c:pt idx="130">
                        <c:v>6.2440163330121603</c:v>
                      </c:pt>
                      <c:pt idx="131">
                        <c:v>9.3143962538097806</c:v>
                      </c:pt>
                      <c:pt idx="132">
                        <c:v>14.411324236359601</c:v>
                      </c:pt>
                      <c:pt idx="133">
                        <c:v>13.013336305405801</c:v>
                      </c:pt>
                      <c:pt idx="134">
                        <c:v>5.8560278129121404</c:v>
                      </c:pt>
                      <c:pt idx="135">
                        <c:v>1.19093605431861</c:v>
                      </c:pt>
                      <c:pt idx="136">
                        <c:v>6.1214091438786102</c:v>
                      </c:pt>
                      <c:pt idx="137">
                        <c:v>3.4939806114229399</c:v>
                      </c:pt>
                      <c:pt idx="138">
                        <c:v>17.061185328847401</c:v>
                      </c:pt>
                      <c:pt idx="139">
                        <c:v>18.2799361664926</c:v>
                      </c:pt>
                      <c:pt idx="140">
                        <c:v>29.705545847616701</c:v>
                      </c:pt>
                      <c:pt idx="141">
                        <c:v>4.6140466956538102</c:v>
                      </c:pt>
                      <c:pt idx="142">
                        <c:v>19.322882708063901</c:v>
                      </c:pt>
                      <c:pt idx="143">
                        <c:v>20.077082484920599</c:v>
                      </c:pt>
                      <c:pt idx="144">
                        <c:v>4.3231728343189602</c:v>
                      </c:pt>
                      <c:pt idx="145">
                        <c:v>26.615282416719101</c:v>
                      </c:pt>
                      <c:pt idx="146">
                        <c:v>3.8681022690165499</c:v>
                      </c:pt>
                      <c:pt idx="147">
                        <c:v>12.9103344806856</c:v>
                      </c:pt>
                      <c:pt idx="148">
                        <c:v>1.37762319701429</c:v>
                      </c:pt>
                      <c:pt idx="149">
                        <c:v>9.2007924501266896</c:v>
                      </c:pt>
                      <c:pt idx="150">
                        <c:v>5.8434489531378802</c:v>
                      </c:pt>
                      <c:pt idx="151">
                        <c:v>8.9647735842783796</c:v>
                      </c:pt>
                      <c:pt idx="152">
                        <c:v>14.398869410208899</c:v>
                      </c:pt>
                      <c:pt idx="153">
                        <c:v>12.619972613270701</c:v>
                      </c:pt>
                      <c:pt idx="154">
                        <c:v>5.82308469973845</c:v>
                      </c:pt>
                      <c:pt idx="155">
                        <c:v>1.19093605431861</c:v>
                      </c:pt>
                      <c:pt idx="156">
                        <c:v>6.0344790870349003</c:v>
                      </c:pt>
                      <c:pt idx="157">
                        <c:v>3.37662573538835</c:v>
                      </c:pt>
                      <c:pt idx="158">
                        <c:v>16.678469921826199</c:v>
                      </c:pt>
                      <c:pt idx="159">
                        <c:v>17.863487505277298</c:v>
                      </c:pt>
                      <c:pt idx="160">
                        <c:v>29.7206385259726</c:v>
                      </c:pt>
                      <c:pt idx="161">
                        <c:v>4.6224083816068697</c:v>
                      </c:pt>
                      <c:pt idx="162">
                        <c:v>19.338799992368699</c:v>
                      </c:pt>
                      <c:pt idx="163">
                        <c:v>20.091405420727</c:v>
                      </c:pt>
                      <c:pt idx="164">
                        <c:v>4.3796654251035196</c:v>
                      </c:pt>
                      <c:pt idx="165">
                        <c:v>26.615282416719101</c:v>
                      </c:pt>
                      <c:pt idx="166">
                        <c:v>3.8700580573391301</c:v>
                      </c:pt>
                      <c:pt idx="167">
                        <c:v>12.984904122578101</c:v>
                      </c:pt>
                      <c:pt idx="168">
                        <c:v>1.40991390898623</c:v>
                      </c:pt>
                      <c:pt idx="169">
                        <c:v>9.2281230208829506</c:v>
                      </c:pt>
                      <c:pt idx="170">
                        <c:v>5.8795086586936396</c:v>
                      </c:pt>
                      <c:pt idx="171">
                        <c:v>9.0102120112375097</c:v>
                      </c:pt>
                      <c:pt idx="172">
                        <c:v>14.3978129774276</c:v>
                      </c:pt>
                      <c:pt idx="173">
                        <c:v>12.6570479839471</c:v>
                      </c:pt>
                      <c:pt idx="174">
                        <c:v>5.8258280153340403</c:v>
                      </c:pt>
                      <c:pt idx="175">
                        <c:v>1.19093605431861</c:v>
                      </c:pt>
                      <c:pt idx="176">
                        <c:v>6.0409151147703399</c:v>
                      </c:pt>
                      <c:pt idx="177">
                        <c:v>3.3854195809702698</c:v>
                      </c:pt>
                      <c:pt idx="178">
                        <c:v>16.7270051410019</c:v>
                      </c:pt>
                      <c:pt idx="179">
                        <c:v>17.925499187394799</c:v>
                      </c:pt>
                      <c:pt idx="180">
                        <c:v>29.7181273583295</c:v>
                      </c:pt>
                      <c:pt idx="181">
                        <c:v>4.6378670152553898</c:v>
                      </c:pt>
                      <c:pt idx="182">
                        <c:v>19.331778115263798</c:v>
                      </c:pt>
                      <c:pt idx="183">
                        <c:v>20.0934241262357</c:v>
                      </c:pt>
                      <c:pt idx="184">
                        <c:v>4.3868864072938596</c:v>
                      </c:pt>
                      <c:pt idx="185">
                        <c:v>26.615282416719101</c:v>
                      </c:pt>
                      <c:pt idx="186">
                        <c:v>3.8792132827909702</c:v>
                      </c:pt>
                      <c:pt idx="187">
                        <c:v>12.9837207329613</c:v>
                      </c:pt>
                      <c:pt idx="188">
                        <c:v>1.4021609051584001</c:v>
                      </c:pt>
                      <c:pt idx="189">
                        <c:v>9.2545054304572592</c:v>
                      </c:pt>
                      <c:pt idx="190">
                        <c:v>5.8838328957897703</c:v>
                      </c:pt>
                      <c:pt idx="191">
                        <c:v>9.0127808730176699</c:v>
                      </c:pt>
                      <c:pt idx="192">
                        <c:v>14.410702270402799</c:v>
                      </c:pt>
                      <c:pt idx="193">
                        <c:v>12.685271669222599</c:v>
                      </c:pt>
                      <c:pt idx="194">
                        <c:v>5.8261959698183396</c:v>
                      </c:pt>
                      <c:pt idx="195">
                        <c:v>1.19093605431861</c:v>
                      </c:pt>
                      <c:pt idx="196">
                        <c:v>6.0495904277080301</c:v>
                      </c:pt>
                      <c:pt idx="197">
                        <c:v>3.3933659813702999</c:v>
                      </c:pt>
                      <c:pt idx="198">
                        <c:v>16.735056218100699</c:v>
                      </c:pt>
                      <c:pt idx="199">
                        <c:v>17.9335764070415</c:v>
                      </c:pt>
                    </c:numCache>
                  </c:numRef>
                </c:yVal>
                <c:smooth val="0"/>
                <c:extLst xmlns:c15="http://schemas.microsoft.com/office/drawing/2012/chart">
                  <c:ext xmlns:c16="http://schemas.microsoft.com/office/drawing/2014/chart" uri="{C3380CC4-5D6E-409C-BE32-E72D297353CC}">
                    <c16:uniqueId val="{00000003-1D88-4914-ABC6-292F63DE85AA}"/>
                  </c:ext>
                </c:extLst>
              </c15:ser>
            </c15:filteredScatterSeries>
          </c:ext>
        </c:extLst>
      </c:scatterChart>
      <c:valAx>
        <c:axId val="297387520"/>
        <c:scaling>
          <c:orientation val="minMax"/>
          <c:max val="8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7388080"/>
        <c:crosses val="autoZero"/>
        <c:crossBetween val="midCat"/>
        <c:majorUnit val="10"/>
      </c:valAx>
      <c:valAx>
        <c:axId val="297388080"/>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738752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F$7:$F$26</c:f>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f>Butte!$L$31:$L$50</c:f>
              <c:numCache>
                <c:formatCode>General</c:formatCode>
                <c:ptCount val="20"/>
                <c:pt idx="0">
                  <c:v>27.451385021108099</c:v>
                </c:pt>
                <c:pt idx="1">
                  <c:v>2.2250819132624402</c:v>
                </c:pt>
                <c:pt idx="2">
                  <c:v>12.3777343507317</c:v>
                </c:pt>
                <c:pt idx="3">
                  <c:v>10.5709449730712</c:v>
                </c:pt>
                <c:pt idx="4">
                  <c:v>0.965639046602072</c:v>
                </c:pt>
                <c:pt idx="5">
                  <c:v>19.352953581546402</c:v>
                </c:pt>
                <c:pt idx="6">
                  <c:v>1.73010985345705</c:v>
                </c:pt>
                <c:pt idx="7">
                  <c:v>1.5517632123251199</c:v>
                </c:pt>
                <c:pt idx="8">
                  <c:v>0.47966282379798098</c:v>
                </c:pt>
                <c:pt idx="9">
                  <c:v>1.59924057832042</c:v>
                </c:pt>
                <c:pt idx="10">
                  <c:v>0.59124903946235496</c:v>
                </c:pt>
                <c:pt idx="11">
                  <c:v>2.14056952411137</c:v>
                </c:pt>
                <c:pt idx="12">
                  <c:v>11.2853221621519</c:v>
                </c:pt>
                <c:pt idx="13">
                  <c:v>0.98746854256517802</c:v>
                </c:pt>
                <c:pt idx="14">
                  <c:v>4.7777374409639304</c:v>
                </c:pt>
                <c:pt idx="15">
                  <c:v>4.3997674160951898E-2</c:v>
                </c:pt>
                <c:pt idx="16">
                  <c:v>0.725467792787583</c:v>
                </c:pt>
                <c:pt idx="17">
                  <c:v>1.90019271794666E-2</c:v>
                </c:pt>
                <c:pt idx="18">
                  <c:v>9.2755174224731007</c:v>
                </c:pt>
                <c:pt idx="19">
                  <c:v>2.93463949058884</c:v>
                </c:pt>
              </c:numCache>
            </c:numRef>
          </c:yVal>
          <c:smooth val="0"/>
          <c:extLst>
            <c:ext xmlns:c16="http://schemas.microsoft.com/office/drawing/2014/chart" uri="{C3380CC4-5D6E-409C-BE32-E72D297353CC}">
              <c16:uniqueId val="{00000000-6605-4F91-AF52-4D4E14340C7B}"/>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F$7:$F$26</c:f>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f>Eureka!$L$31:$L$50</c:f>
              <c:numCache>
                <c:formatCode>General</c:formatCode>
                <c:ptCount val="20"/>
                <c:pt idx="0">
                  <c:v>34.845588895627799</c:v>
                </c:pt>
                <c:pt idx="1">
                  <c:v>6.2274223021576303</c:v>
                </c:pt>
                <c:pt idx="2">
                  <c:v>21.8806072035146</c:v>
                </c:pt>
                <c:pt idx="3">
                  <c:v>20.941786238896899</c:v>
                </c:pt>
                <c:pt idx="4">
                  <c:v>9.0578603681379892</c:v>
                </c:pt>
                <c:pt idx="5">
                  <c:v>29.7583632572981</c:v>
                </c:pt>
                <c:pt idx="6">
                  <c:v>3.7791008750543602</c:v>
                </c:pt>
                <c:pt idx="7">
                  <c:v>15.658415591149501</c:v>
                </c:pt>
                <c:pt idx="8">
                  <c:v>2.88297033380125</c:v>
                </c:pt>
                <c:pt idx="9">
                  <c:v>9.6718230334998196</c:v>
                </c:pt>
                <c:pt idx="10">
                  <c:v>7.8905634326461103</c:v>
                </c:pt>
                <c:pt idx="11">
                  <c:v>12.0382406332094</c:v>
                </c:pt>
                <c:pt idx="12">
                  <c:v>15.1593916719538</c:v>
                </c:pt>
                <c:pt idx="13">
                  <c:v>12.606676138651199</c:v>
                </c:pt>
                <c:pt idx="14">
                  <c:v>6.9756532302884597</c:v>
                </c:pt>
                <c:pt idx="15">
                  <c:v>0.90699628808661603</c:v>
                </c:pt>
                <c:pt idx="16">
                  <c:v>5.2263319119620704</c:v>
                </c:pt>
                <c:pt idx="17">
                  <c:v>2.1925647592220199</c:v>
                </c:pt>
                <c:pt idx="18">
                  <c:v>20.209833686624801</c:v>
                </c:pt>
                <c:pt idx="19">
                  <c:v>18.566360982253901</c:v>
                </c:pt>
              </c:numCache>
            </c:numRef>
          </c:yVal>
          <c:smooth val="0"/>
          <c:extLst>
            <c:ext xmlns:c16="http://schemas.microsoft.com/office/drawing/2014/chart" uri="{C3380CC4-5D6E-409C-BE32-E72D297353CC}">
              <c16:uniqueId val="{00000002-6605-4F91-AF52-4D4E14340C7B}"/>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F$7:$F$26</c:f>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f>'Santa Monica'!$L$31:$L$50</c:f>
              <c:numCache>
                <c:formatCode>General</c:formatCode>
                <c:ptCount val="20"/>
                <c:pt idx="0">
                  <c:v>34.718038742730002</c:v>
                </c:pt>
                <c:pt idx="1">
                  <c:v>4.9511016270128501</c:v>
                </c:pt>
                <c:pt idx="2">
                  <c:v>21.466318979246999</c:v>
                </c:pt>
                <c:pt idx="3">
                  <c:v>20.4330027452617</c:v>
                </c:pt>
                <c:pt idx="4">
                  <c:v>6.9769036907607198</c:v>
                </c:pt>
                <c:pt idx="5">
                  <c:v>29.676787558832199</c:v>
                </c:pt>
                <c:pt idx="6">
                  <c:v>3.7425796029496299</c:v>
                </c:pt>
                <c:pt idx="7">
                  <c:v>14.612242077390899</c:v>
                </c:pt>
                <c:pt idx="8">
                  <c:v>2.3156559297857702</c:v>
                </c:pt>
                <c:pt idx="9">
                  <c:v>8.58906357776889</c:v>
                </c:pt>
                <c:pt idx="10">
                  <c:v>6.8384836842510497</c:v>
                </c:pt>
                <c:pt idx="11">
                  <c:v>10.159309276857901</c:v>
                </c:pt>
                <c:pt idx="12">
                  <c:v>15.153284045411899</c:v>
                </c:pt>
                <c:pt idx="13">
                  <c:v>12.315629685877999</c:v>
                </c:pt>
                <c:pt idx="14">
                  <c:v>6.7852146634683796</c:v>
                </c:pt>
                <c:pt idx="15">
                  <c:v>0.871022314534874</c:v>
                </c:pt>
                <c:pt idx="16">
                  <c:v>4.8948343691687999</c:v>
                </c:pt>
                <c:pt idx="17">
                  <c:v>1.6716943149257599</c:v>
                </c:pt>
                <c:pt idx="18">
                  <c:v>19.110868185567998</c:v>
                </c:pt>
                <c:pt idx="19">
                  <c:v>17.8243481634067</c:v>
                </c:pt>
              </c:numCache>
            </c:numRef>
          </c:yVal>
          <c:smooth val="0"/>
          <c:extLst>
            <c:ext xmlns:c16="http://schemas.microsoft.com/office/drawing/2014/chart" uri="{C3380CC4-5D6E-409C-BE32-E72D297353CC}">
              <c16:uniqueId val="{00000004-6605-4F91-AF52-4D4E14340C7B}"/>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F$7:$F$26</c:f>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f>Portland!$L$31:$L$50</c:f>
              <c:numCache>
                <c:formatCode>General</c:formatCode>
                <c:ptCount val="20"/>
                <c:pt idx="0">
                  <c:v>34.080015883791503</c:v>
                </c:pt>
                <c:pt idx="1">
                  <c:v>3.36003569486867</c:v>
                </c:pt>
                <c:pt idx="2">
                  <c:v>19.2757857949026</c:v>
                </c:pt>
                <c:pt idx="3">
                  <c:v>19.340114307052399</c:v>
                </c:pt>
                <c:pt idx="4">
                  <c:v>3.2337595235922501</c:v>
                </c:pt>
                <c:pt idx="5">
                  <c:v>28.274869515961498</c:v>
                </c:pt>
                <c:pt idx="6">
                  <c:v>3.4145962108657399</c:v>
                </c:pt>
                <c:pt idx="7">
                  <c:v>10.076173910477999</c:v>
                </c:pt>
                <c:pt idx="8">
                  <c:v>1.21464938419734</c:v>
                </c:pt>
                <c:pt idx="9">
                  <c:v>5.3334596426233496</c:v>
                </c:pt>
                <c:pt idx="10">
                  <c:v>4.7326041276425102</c:v>
                </c:pt>
                <c:pt idx="11">
                  <c:v>7.1605715199192197</c:v>
                </c:pt>
                <c:pt idx="12">
                  <c:v>14.5875777942481</c:v>
                </c:pt>
                <c:pt idx="13">
                  <c:v>10.0241453687039</c:v>
                </c:pt>
                <c:pt idx="14">
                  <c:v>6.4449100720547996</c:v>
                </c:pt>
                <c:pt idx="15">
                  <c:v>0.516262331633489</c:v>
                </c:pt>
                <c:pt idx="16">
                  <c:v>3.8317655555908998</c:v>
                </c:pt>
                <c:pt idx="17">
                  <c:v>0.71668689905967098</c:v>
                </c:pt>
                <c:pt idx="18">
                  <c:v>16.680422986300201</c:v>
                </c:pt>
                <c:pt idx="19">
                  <c:v>14.178940959768999</c:v>
                </c:pt>
              </c:numCache>
            </c:numRef>
          </c:yVal>
          <c:smooth val="0"/>
          <c:extLst>
            <c:ext xmlns:c16="http://schemas.microsoft.com/office/drawing/2014/chart" uri="{C3380CC4-5D6E-409C-BE32-E72D297353CC}">
              <c16:uniqueId val="{00000006-6605-4F91-AF52-4D4E14340C7B}"/>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F$7:$F$26</c:f>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f>'Salt Lake City'!$L$31:$L$50</c:f>
              <c:numCache>
                <c:formatCode>0.0</c:formatCode>
                <c:ptCount val="20"/>
                <c:pt idx="0">
                  <c:v>34.495941167108803</c:v>
                </c:pt>
                <c:pt idx="1">
                  <c:v>4.35429195477509</c:v>
                </c:pt>
                <c:pt idx="2">
                  <c:v>21.104808931001301</c:v>
                </c:pt>
                <c:pt idx="3">
                  <c:v>20.188673055591298</c:v>
                </c:pt>
                <c:pt idx="4">
                  <c:v>5.4678161679391097</c:v>
                </c:pt>
                <c:pt idx="5">
                  <c:v>29.5919580212901</c:v>
                </c:pt>
                <c:pt idx="6">
                  <c:v>3.6809445966604701</c:v>
                </c:pt>
                <c:pt idx="7">
                  <c:v>13.41954986909</c:v>
                </c:pt>
                <c:pt idx="8">
                  <c:v>2.0221184367227001</c:v>
                </c:pt>
                <c:pt idx="9">
                  <c:v>7.6404619495014501</c:v>
                </c:pt>
                <c:pt idx="10">
                  <c:v>6.0947317131828296</c:v>
                </c:pt>
                <c:pt idx="11">
                  <c:v>9.0137831534103903</c:v>
                </c:pt>
                <c:pt idx="12">
                  <c:v>15.082786776262999</c:v>
                </c:pt>
                <c:pt idx="13">
                  <c:v>11.6689945247543</c:v>
                </c:pt>
                <c:pt idx="14">
                  <c:v>6.7001102942018997</c:v>
                </c:pt>
                <c:pt idx="15">
                  <c:v>0.83011353163713797</c:v>
                </c:pt>
                <c:pt idx="16">
                  <c:v>4.7198266491459604</c:v>
                </c:pt>
                <c:pt idx="17">
                  <c:v>1.2778851963837601</c:v>
                </c:pt>
                <c:pt idx="18">
                  <c:v>18.398074867209498</c:v>
                </c:pt>
                <c:pt idx="19">
                  <c:v>17.015794709887</c:v>
                </c:pt>
              </c:numCache>
            </c:numRef>
          </c:yVal>
          <c:smooth val="0"/>
          <c:extLst>
            <c:ext xmlns:c16="http://schemas.microsoft.com/office/drawing/2014/chart" uri="{C3380CC4-5D6E-409C-BE32-E72D297353CC}">
              <c16:uniqueId val="{00000008-6605-4F91-AF52-4D4E14340C7B}"/>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F$7:$F$26</c:f>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f>'San Francisco'!$L$31:$L$50</c:f>
              <c:numCache>
                <c:formatCode>General</c:formatCode>
                <c:ptCount val="20"/>
                <c:pt idx="0">
                  <c:v>34.740652746931502</c:v>
                </c:pt>
                <c:pt idx="1">
                  <c:v>5.1838278937503102</c:v>
                </c:pt>
                <c:pt idx="2">
                  <c:v>21.555286276757101</c:v>
                </c:pt>
                <c:pt idx="3">
                  <c:v>20.511499046886101</c:v>
                </c:pt>
                <c:pt idx="4">
                  <c:v>7.4468333476070496</c:v>
                </c:pt>
                <c:pt idx="5">
                  <c:v>29.687158951622202</c:v>
                </c:pt>
                <c:pt idx="6">
                  <c:v>3.75607937356471</c:v>
                </c:pt>
                <c:pt idx="7">
                  <c:v>14.838103398266901</c:v>
                </c:pt>
                <c:pt idx="8">
                  <c:v>2.4098117560138399</c:v>
                </c:pt>
                <c:pt idx="9">
                  <c:v>8.8403818508855903</c:v>
                </c:pt>
                <c:pt idx="10">
                  <c:v>7.0279299555998804</c:v>
                </c:pt>
                <c:pt idx="11">
                  <c:v>10.530045664541699</c:v>
                </c:pt>
                <c:pt idx="12">
                  <c:v>15.1593916719538</c:v>
                </c:pt>
                <c:pt idx="13">
                  <c:v>12.485108334286499</c:v>
                </c:pt>
                <c:pt idx="14">
                  <c:v>6.8155674970673497</c:v>
                </c:pt>
                <c:pt idx="15">
                  <c:v>0.87604065505020501</c:v>
                </c:pt>
                <c:pt idx="16">
                  <c:v>4.9532265689520596</c:v>
                </c:pt>
                <c:pt idx="17">
                  <c:v>1.77265940092707</c:v>
                </c:pt>
                <c:pt idx="18">
                  <c:v>19.340356973563001</c:v>
                </c:pt>
                <c:pt idx="19">
                  <c:v>18.000005278096999</c:v>
                </c:pt>
              </c:numCache>
            </c:numRef>
          </c:yVal>
          <c:smooth val="0"/>
          <c:extLst>
            <c:ext xmlns:c16="http://schemas.microsoft.com/office/drawing/2014/chart" uri="{C3380CC4-5D6E-409C-BE32-E72D297353CC}">
              <c16:uniqueId val="{0000000A-6605-4F91-AF52-4D4E14340C7B}"/>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F$7:$F$26</c:f>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f>'San Jose'!$L$31:$L$50</c:f>
              <c:numCache>
                <c:formatCode>General</c:formatCode>
                <c:ptCount val="20"/>
                <c:pt idx="0">
                  <c:v>34.625438787216602</c:v>
                </c:pt>
                <c:pt idx="1">
                  <c:v>4.6194249119328399</c:v>
                </c:pt>
                <c:pt idx="2">
                  <c:v>21.276631884220901</c:v>
                </c:pt>
                <c:pt idx="3">
                  <c:v>20.321401868767701</c:v>
                </c:pt>
                <c:pt idx="4">
                  <c:v>6.1614041857926898</c:v>
                </c:pt>
                <c:pt idx="5">
                  <c:v>29.656617015603199</c:v>
                </c:pt>
                <c:pt idx="6">
                  <c:v>3.7103846724638099</c:v>
                </c:pt>
                <c:pt idx="7">
                  <c:v>14.028257171116399</c:v>
                </c:pt>
                <c:pt idx="8">
                  <c:v>2.1524850181703199</c:v>
                </c:pt>
                <c:pt idx="9">
                  <c:v>8.1212098459134303</c:v>
                </c:pt>
                <c:pt idx="10">
                  <c:v>6.4819128817616303</c:v>
                </c:pt>
                <c:pt idx="11">
                  <c:v>9.5285853203523292</c:v>
                </c:pt>
                <c:pt idx="12">
                  <c:v>15.133383730539</c:v>
                </c:pt>
                <c:pt idx="13">
                  <c:v>11.9818701068099</c:v>
                </c:pt>
                <c:pt idx="14">
                  <c:v>6.7411305258760104</c:v>
                </c:pt>
                <c:pt idx="15">
                  <c:v>0.854310886534416</c:v>
                </c:pt>
                <c:pt idx="16">
                  <c:v>4.8170891315516897</c:v>
                </c:pt>
                <c:pt idx="17">
                  <c:v>1.46491355011549</c:v>
                </c:pt>
                <c:pt idx="18">
                  <c:v>18.7289788404068</c:v>
                </c:pt>
                <c:pt idx="19">
                  <c:v>17.443574958793</c:v>
                </c:pt>
              </c:numCache>
            </c:numRef>
          </c:yVal>
          <c:smooth val="0"/>
          <c:extLst>
            <c:ext xmlns:c16="http://schemas.microsoft.com/office/drawing/2014/chart" uri="{C3380CC4-5D6E-409C-BE32-E72D297353CC}">
              <c16:uniqueId val="{0000000C-6605-4F91-AF52-4D4E14340C7B}"/>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F$7:$F$26</c:f>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f>Seattle!$L$31:$L$50</c:f>
              <c:numCache>
                <c:formatCode>General</c:formatCode>
                <c:ptCount val="20"/>
                <c:pt idx="0">
                  <c:v>34.424515102794601</c:v>
                </c:pt>
                <c:pt idx="1">
                  <c:v>4.2310805884681004</c:v>
                </c:pt>
                <c:pt idx="2">
                  <c:v>20.9981827647273</c:v>
                </c:pt>
                <c:pt idx="3">
                  <c:v>20.102765860190502</c:v>
                </c:pt>
                <c:pt idx="4">
                  <c:v>5.15792600251143</c:v>
                </c:pt>
                <c:pt idx="5">
                  <c:v>29.534215256110201</c:v>
                </c:pt>
                <c:pt idx="6">
                  <c:v>3.6706307147305699</c:v>
                </c:pt>
                <c:pt idx="7">
                  <c:v>13.1399982185435</c:v>
                </c:pt>
                <c:pt idx="8">
                  <c:v>1.9295155415285099</c:v>
                </c:pt>
                <c:pt idx="9">
                  <c:v>7.4198875896100001</c:v>
                </c:pt>
                <c:pt idx="10">
                  <c:v>5.9358726767592804</c:v>
                </c:pt>
                <c:pt idx="11">
                  <c:v>8.7591904528923106</c:v>
                </c:pt>
                <c:pt idx="12">
                  <c:v>15.042283590963899</c:v>
                </c:pt>
                <c:pt idx="13">
                  <c:v>11.5291523396433</c:v>
                </c:pt>
                <c:pt idx="14">
                  <c:v>6.6627060485732903</c:v>
                </c:pt>
                <c:pt idx="15">
                  <c:v>0.82098004494281696</c:v>
                </c:pt>
                <c:pt idx="16">
                  <c:v>4.6587276498934296</c:v>
                </c:pt>
                <c:pt idx="17">
                  <c:v>1.20041753622609</c:v>
                </c:pt>
                <c:pt idx="18">
                  <c:v>18.221961370326799</c:v>
                </c:pt>
                <c:pt idx="19">
                  <c:v>16.796992328547699</c:v>
                </c:pt>
              </c:numCache>
            </c:numRef>
          </c:yVal>
          <c:smooth val="0"/>
          <c:extLst>
            <c:ext xmlns:c16="http://schemas.microsoft.com/office/drawing/2014/chart" uri="{C3380CC4-5D6E-409C-BE32-E72D297353CC}">
              <c16:uniqueId val="{0000000E-6605-4F91-AF52-4D4E14340C7B}"/>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F$7:$F$26</c:f>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f>Memphis!$L$31:$L$50</c:f>
              <c:numCache>
                <c:formatCode>General</c:formatCode>
                <c:ptCount val="20"/>
                <c:pt idx="0">
                  <c:v>34.556077336429603</c:v>
                </c:pt>
                <c:pt idx="1">
                  <c:v>4.4785263847822501</c:v>
                </c:pt>
                <c:pt idx="2">
                  <c:v>21.1901062894364</c:v>
                </c:pt>
                <c:pt idx="3">
                  <c:v>20.250890091671501</c:v>
                </c:pt>
                <c:pt idx="4">
                  <c:v>5.8023474119204401</c:v>
                </c:pt>
                <c:pt idx="5">
                  <c:v>29.6278855401121</c:v>
                </c:pt>
                <c:pt idx="6">
                  <c:v>3.69369813452438</c:v>
                </c:pt>
                <c:pt idx="7">
                  <c:v>13.7118098546844</c:v>
                </c:pt>
                <c:pt idx="8">
                  <c:v>2.07983170649032</c:v>
                </c:pt>
                <c:pt idx="9">
                  <c:v>7.8641761348210704</c:v>
                </c:pt>
                <c:pt idx="10">
                  <c:v>6.2804873184144201</c:v>
                </c:pt>
                <c:pt idx="11">
                  <c:v>9.2595028432092104</c:v>
                </c:pt>
                <c:pt idx="12">
                  <c:v>15.115417036829401</c:v>
                </c:pt>
                <c:pt idx="13">
                  <c:v>11.821058924714899</c:v>
                </c:pt>
                <c:pt idx="14">
                  <c:v>6.7240784128632098</c:v>
                </c:pt>
                <c:pt idx="15">
                  <c:v>0.84081412098448005</c:v>
                </c:pt>
                <c:pt idx="16">
                  <c:v>4.7730380278932198</c:v>
                </c:pt>
                <c:pt idx="17">
                  <c:v>1.3665056042651</c:v>
                </c:pt>
                <c:pt idx="18">
                  <c:v>18.560950580375302</c:v>
                </c:pt>
                <c:pt idx="19">
                  <c:v>17.250062703367401</c:v>
                </c:pt>
              </c:numCache>
            </c:numRef>
          </c:yVal>
          <c:smooth val="0"/>
          <c:extLst>
            <c:ext xmlns:c16="http://schemas.microsoft.com/office/drawing/2014/chart" uri="{C3380CC4-5D6E-409C-BE32-E72D297353CC}">
              <c16:uniqueId val="{00000010-6605-4F91-AF52-4D4E14340C7B}"/>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F$7:$F$26</c:f>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f>Charleston!$L$31:$L$50</c:f>
              <c:numCache>
                <c:formatCode>General</c:formatCode>
                <c:ptCount val="20"/>
                <c:pt idx="0">
                  <c:v>34.714579542118699</c:v>
                </c:pt>
                <c:pt idx="1">
                  <c:v>4.9143963936624502</c:v>
                </c:pt>
                <c:pt idx="2">
                  <c:v>21.448005417089099</c:v>
                </c:pt>
                <c:pt idx="3">
                  <c:v>20.421853275038298</c:v>
                </c:pt>
                <c:pt idx="4">
                  <c:v>6.8964301964798604</c:v>
                </c:pt>
                <c:pt idx="5">
                  <c:v>29.675106041163001</c:v>
                </c:pt>
                <c:pt idx="6">
                  <c:v>3.7404547704521902</c:v>
                </c:pt>
                <c:pt idx="7">
                  <c:v>14.566662477945901</c:v>
                </c:pt>
                <c:pt idx="8">
                  <c:v>2.2985754923472301</c:v>
                </c:pt>
                <c:pt idx="9">
                  <c:v>8.5436799802029206</c:v>
                </c:pt>
                <c:pt idx="10">
                  <c:v>6.8079678056693096</c:v>
                </c:pt>
                <c:pt idx="11">
                  <c:v>10.094891413944</c:v>
                </c:pt>
                <c:pt idx="12">
                  <c:v>15.150893181721701</c:v>
                </c:pt>
                <c:pt idx="13">
                  <c:v>12.2811184031737</c:v>
                </c:pt>
                <c:pt idx="14">
                  <c:v>6.7802869111217099</c:v>
                </c:pt>
                <c:pt idx="15">
                  <c:v>0.870206799833943</c:v>
                </c:pt>
                <c:pt idx="16">
                  <c:v>4.8857435639201103</c:v>
                </c:pt>
                <c:pt idx="17">
                  <c:v>1.6521112616839699</c:v>
                </c:pt>
                <c:pt idx="18">
                  <c:v>19.072420412052502</c:v>
                </c:pt>
                <c:pt idx="19">
                  <c:v>17.794291828134</c:v>
                </c:pt>
              </c:numCache>
            </c:numRef>
          </c:yVal>
          <c:smooth val="0"/>
          <c:extLst>
            <c:ext xmlns:c16="http://schemas.microsoft.com/office/drawing/2014/chart" uri="{C3380CC4-5D6E-409C-BE32-E72D297353CC}">
              <c16:uniqueId val="{00000012-6605-4F91-AF52-4D4E14340C7B}"/>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0244-4827-AB6C-C6D8B186A956}"/>
              </c:ext>
            </c:extLst>
          </c:dPt>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I$5:$I$204</c:f>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f>Trendlines!$F$5:$F$204</c:f>
              <c:numCache>
                <c:formatCode>General</c:formatCode>
                <c:ptCount val="200"/>
                <c:pt idx="0">
                  <c:v>27.451385021108099</c:v>
                </c:pt>
                <c:pt idx="1">
                  <c:v>2.2250819132624402</c:v>
                </c:pt>
                <c:pt idx="2">
                  <c:v>12.3777343507317</c:v>
                </c:pt>
                <c:pt idx="3">
                  <c:v>10.5709449730712</c:v>
                </c:pt>
                <c:pt idx="4">
                  <c:v>0.965639046602072</c:v>
                </c:pt>
                <c:pt idx="5">
                  <c:v>19.352953581546402</c:v>
                </c:pt>
                <c:pt idx="6">
                  <c:v>1.73010985345705</c:v>
                </c:pt>
                <c:pt idx="7">
                  <c:v>1.5517632123251199</c:v>
                </c:pt>
                <c:pt idx="8">
                  <c:v>0.47966282379798098</c:v>
                </c:pt>
                <c:pt idx="9">
                  <c:v>1.59924057832042</c:v>
                </c:pt>
                <c:pt idx="10">
                  <c:v>0.59124903946235496</c:v>
                </c:pt>
                <c:pt idx="11">
                  <c:v>2.14056952411137</c:v>
                </c:pt>
                <c:pt idx="12">
                  <c:v>11.2853221621519</c:v>
                </c:pt>
                <c:pt idx="13">
                  <c:v>0.98746854256517802</c:v>
                </c:pt>
                <c:pt idx="14">
                  <c:v>4.7777374409639304</c:v>
                </c:pt>
                <c:pt idx="15">
                  <c:v>4.3997674160951898E-2</c:v>
                </c:pt>
                <c:pt idx="16">
                  <c:v>0.725467792787583</c:v>
                </c:pt>
                <c:pt idx="17">
                  <c:v>1.90019271794666E-2</c:v>
                </c:pt>
                <c:pt idx="18">
                  <c:v>9.2755174224731007</c:v>
                </c:pt>
                <c:pt idx="19">
                  <c:v>2.93463949058884</c:v>
                </c:pt>
                <c:pt idx="20">
                  <c:v>34.845588895627799</c:v>
                </c:pt>
                <c:pt idx="21">
                  <c:v>6.2274223021576303</c:v>
                </c:pt>
                <c:pt idx="22">
                  <c:v>21.8806072035146</c:v>
                </c:pt>
                <c:pt idx="23">
                  <c:v>20.941786238896899</c:v>
                </c:pt>
                <c:pt idx="24">
                  <c:v>9.0578603681379892</c:v>
                </c:pt>
                <c:pt idx="25">
                  <c:v>29.7583632572981</c:v>
                </c:pt>
                <c:pt idx="26">
                  <c:v>3.7791008750543602</c:v>
                </c:pt>
                <c:pt idx="27">
                  <c:v>15.658415591149501</c:v>
                </c:pt>
                <c:pt idx="28">
                  <c:v>2.88297033380125</c:v>
                </c:pt>
                <c:pt idx="29">
                  <c:v>9.6718230334998196</c:v>
                </c:pt>
                <c:pt idx="30">
                  <c:v>7.8905634326461103</c:v>
                </c:pt>
                <c:pt idx="31">
                  <c:v>12.0382406332094</c:v>
                </c:pt>
                <c:pt idx="32">
                  <c:v>15.1593916719538</c:v>
                </c:pt>
                <c:pt idx="33">
                  <c:v>12.606676138651199</c:v>
                </c:pt>
                <c:pt idx="34">
                  <c:v>6.9756532302884597</c:v>
                </c:pt>
                <c:pt idx="35">
                  <c:v>0.90699628808661603</c:v>
                </c:pt>
                <c:pt idx="36">
                  <c:v>5.2263319119620704</c:v>
                </c:pt>
                <c:pt idx="37">
                  <c:v>2.1925647592220199</c:v>
                </c:pt>
                <c:pt idx="38">
                  <c:v>20.209833686624801</c:v>
                </c:pt>
                <c:pt idx="39">
                  <c:v>18.566360982253901</c:v>
                </c:pt>
                <c:pt idx="40">
                  <c:v>34.718038742730002</c:v>
                </c:pt>
                <c:pt idx="41">
                  <c:v>4.9511016270128501</c:v>
                </c:pt>
                <c:pt idx="42">
                  <c:v>21.466318979246999</c:v>
                </c:pt>
                <c:pt idx="43">
                  <c:v>20.4330027452617</c:v>
                </c:pt>
                <c:pt idx="44">
                  <c:v>6.9769036907607198</c:v>
                </c:pt>
                <c:pt idx="45">
                  <c:v>29.676787558832199</c:v>
                </c:pt>
                <c:pt idx="46">
                  <c:v>3.7425796029496299</c:v>
                </c:pt>
                <c:pt idx="47">
                  <c:v>14.612242077390899</c:v>
                </c:pt>
                <c:pt idx="48">
                  <c:v>2.3156559297857702</c:v>
                </c:pt>
                <c:pt idx="49">
                  <c:v>8.58906357776889</c:v>
                </c:pt>
                <c:pt idx="50">
                  <c:v>6.8384836842510497</c:v>
                </c:pt>
                <c:pt idx="51">
                  <c:v>10.159309276857901</c:v>
                </c:pt>
                <c:pt idx="52">
                  <c:v>15.153284045411899</c:v>
                </c:pt>
                <c:pt idx="53">
                  <c:v>12.315629685877999</c:v>
                </c:pt>
                <c:pt idx="54">
                  <c:v>6.7852146634683796</c:v>
                </c:pt>
                <c:pt idx="55">
                  <c:v>0.871022314534874</c:v>
                </c:pt>
                <c:pt idx="56">
                  <c:v>4.8948343691687999</c:v>
                </c:pt>
                <c:pt idx="57">
                  <c:v>1.6716943149257599</c:v>
                </c:pt>
                <c:pt idx="58">
                  <c:v>19.110868185567998</c:v>
                </c:pt>
                <c:pt idx="59">
                  <c:v>17.8243481634067</c:v>
                </c:pt>
                <c:pt idx="60">
                  <c:v>34.080015883791503</c:v>
                </c:pt>
                <c:pt idx="61">
                  <c:v>3.36003569486867</c:v>
                </c:pt>
                <c:pt idx="62">
                  <c:v>19.2757857949026</c:v>
                </c:pt>
                <c:pt idx="63">
                  <c:v>19.340114307052399</c:v>
                </c:pt>
                <c:pt idx="64">
                  <c:v>3.2337595235922501</c:v>
                </c:pt>
                <c:pt idx="65">
                  <c:v>28.274869515961498</c:v>
                </c:pt>
                <c:pt idx="66">
                  <c:v>3.4145962108657399</c:v>
                </c:pt>
                <c:pt idx="67">
                  <c:v>10.076173910477999</c:v>
                </c:pt>
                <c:pt idx="68">
                  <c:v>1.21464938419734</c:v>
                </c:pt>
                <c:pt idx="69">
                  <c:v>5.3334596426233496</c:v>
                </c:pt>
                <c:pt idx="70">
                  <c:v>4.7326041276425102</c:v>
                </c:pt>
                <c:pt idx="71">
                  <c:v>7.1605715199192197</c:v>
                </c:pt>
                <c:pt idx="72">
                  <c:v>14.5875777942481</c:v>
                </c:pt>
                <c:pt idx="73">
                  <c:v>10.0241453687039</c:v>
                </c:pt>
                <c:pt idx="74">
                  <c:v>6.4449100720547996</c:v>
                </c:pt>
                <c:pt idx="75">
                  <c:v>0.516262331633489</c:v>
                </c:pt>
                <c:pt idx="76">
                  <c:v>3.8317655555908998</c:v>
                </c:pt>
                <c:pt idx="77">
                  <c:v>0.71668689905967098</c:v>
                </c:pt>
                <c:pt idx="78">
                  <c:v>16.680422986300201</c:v>
                </c:pt>
                <c:pt idx="79">
                  <c:v>14.178940959768999</c:v>
                </c:pt>
                <c:pt idx="80">
                  <c:v>34.495941167108803</c:v>
                </c:pt>
                <c:pt idx="81">
                  <c:v>4.35429195477509</c:v>
                </c:pt>
                <c:pt idx="82">
                  <c:v>21.104808931001301</c:v>
                </c:pt>
                <c:pt idx="83">
                  <c:v>20.188673055591298</c:v>
                </c:pt>
                <c:pt idx="84">
                  <c:v>5.4678161679391097</c:v>
                </c:pt>
                <c:pt idx="85">
                  <c:v>29.5919580212901</c:v>
                </c:pt>
                <c:pt idx="86">
                  <c:v>3.6809445966604701</c:v>
                </c:pt>
                <c:pt idx="87">
                  <c:v>13.41954986909</c:v>
                </c:pt>
                <c:pt idx="88">
                  <c:v>2.0221184367227001</c:v>
                </c:pt>
                <c:pt idx="89">
                  <c:v>7.6404619495014501</c:v>
                </c:pt>
                <c:pt idx="90">
                  <c:v>6.0947317131828296</c:v>
                </c:pt>
                <c:pt idx="91">
                  <c:v>9.0137831534103903</c:v>
                </c:pt>
                <c:pt idx="92">
                  <c:v>15.082786776262999</c:v>
                </c:pt>
                <c:pt idx="93">
                  <c:v>11.6689945247543</c:v>
                </c:pt>
                <c:pt idx="94">
                  <c:v>6.7001102942018997</c:v>
                </c:pt>
                <c:pt idx="95">
                  <c:v>0.83011353163713797</c:v>
                </c:pt>
                <c:pt idx="96">
                  <c:v>4.7198266491459604</c:v>
                </c:pt>
                <c:pt idx="97">
                  <c:v>1.2778851963837601</c:v>
                </c:pt>
                <c:pt idx="98">
                  <c:v>18.398074867209498</c:v>
                </c:pt>
                <c:pt idx="99">
                  <c:v>17.015794709887</c:v>
                </c:pt>
                <c:pt idx="100">
                  <c:v>34.740652746931502</c:v>
                </c:pt>
                <c:pt idx="101">
                  <c:v>5.1838278937503102</c:v>
                </c:pt>
                <c:pt idx="102">
                  <c:v>21.555286276757101</c:v>
                </c:pt>
                <c:pt idx="103">
                  <c:v>20.511499046886101</c:v>
                </c:pt>
                <c:pt idx="104">
                  <c:v>7.4468333476070496</c:v>
                </c:pt>
                <c:pt idx="105">
                  <c:v>29.687158951622202</c:v>
                </c:pt>
                <c:pt idx="106">
                  <c:v>3.75607937356471</c:v>
                </c:pt>
                <c:pt idx="107">
                  <c:v>14.838103398266901</c:v>
                </c:pt>
                <c:pt idx="108">
                  <c:v>2.4098117560138399</c:v>
                </c:pt>
                <c:pt idx="109">
                  <c:v>8.8403818508855903</c:v>
                </c:pt>
                <c:pt idx="110">
                  <c:v>7.0279299555998804</c:v>
                </c:pt>
                <c:pt idx="111">
                  <c:v>10.530045664541699</c:v>
                </c:pt>
                <c:pt idx="112">
                  <c:v>15.1593916719538</c:v>
                </c:pt>
                <c:pt idx="113">
                  <c:v>12.485108334286499</c:v>
                </c:pt>
                <c:pt idx="114">
                  <c:v>6.8155674970673497</c:v>
                </c:pt>
                <c:pt idx="115">
                  <c:v>0.87604065505020501</c:v>
                </c:pt>
                <c:pt idx="116">
                  <c:v>4.9532265689520596</c:v>
                </c:pt>
                <c:pt idx="117">
                  <c:v>1.77265940092707</c:v>
                </c:pt>
                <c:pt idx="118">
                  <c:v>19.340356973563001</c:v>
                </c:pt>
                <c:pt idx="119">
                  <c:v>18.000005278096999</c:v>
                </c:pt>
                <c:pt idx="120">
                  <c:v>34.625438787216602</c:v>
                </c:pt>
                <c:pt idx="121">
                  <c:v>4.6194249119328399</c:v>
                </c:pt>
                <c:pt idx="122">
                  <c:v>21.276631884220901</c:v>
                </c:pt>
                <c:pt idx="123">
                  <c:v>20.321401868767701</c:v>
                </c:pt>
                <c:pt idx="124">
                  <c:v>6.1614041857926898</c:v>
                </c:pt>
                <c:pt idx="125">
                  <c:v>29.656617015603199</c:v>
                </c:pt>
                <c:pt idx="126">
                  <c:v>3.7103846724638099</c:v>
                </c:pt>
                <c:pt idx="127">
                  <c:v>14.028257171116399</c:v>
                </c:pt>
                <c:pt idx="128">
                  <c:v>2.1524850181703199</c:v>
                </c:pt>
                <c:pt idx="129">
                  <c:v>8.1212098459134303</c:v>
                </c:pt>
                <c:pt idx="130">
                  <c:v>6.4819128817616303</c:v>
                </c:pt>
                <c:pt idx="131">
                  <c:v>9.5285853203523292</c:v>
                </c:pt>
                <c:pt idx="132">
                  <c:v>15.133383730539</c:v>
                </c:pt>
                <c:pt idx="133">
                  <c:v>11.9818701068099</c:v>
                </c:pt>
                <c:pt idx="134">
                  <c:v>6.7411305258760104</c:v>
                </c:pt>
                <c:pt idx="135">
                  <c:v>0.854310886534416</c:v>
                </c:pt>
                <c:pt idx="136">
                  <c:v>4.8170891315516897</c:v>
                </c:pt>
                <c:pt idx="137">
                  <c:v>1.46491355011549</c:v>
                </c:pt>
                <c:pt idx="138">
                  <c:v>18.7289788404068</c:v>
                </c:pt>
                <c:pt idx="139">
                  <c:v>17.443574958793</c:v>
                </c:pt>
                <c:pt idx="140">
                  <c:v>34.424515102794601</c:v>
                </c:pt>
                <c:pt idx="141">
                  <c:v>4.2310805884681004</c:v>
                </c:pt>
                <c:pt idx="142">
                  <c:v>20.9981827647273</c:v>
                </c:pt>
                <c:pt idx="143">
                  <c:v>20.102765860190502</c:v>
                </c:pt>
                <c:pt idx="144">
                  <c:v>5.15792600251143</c:v>
                </c:pt>
                <c:pt idx="145">
                  <c:v>29.534215256110201</c:v>
                </c:pt>
                <c:pt idx="146">
                  <c:v>3.6706307147305699</c:v>
                </c:pt>
                <c:pt idx="147">
                  <c:v>13.1399982185435</c:v>
                </c:pt>
                <c:pt idx="148">
                  <c:v>1.9295155415285099</c:v>
                </c:pt>
                <c:pt idx="149">
                  <c:v>7.4198875896100001</c:v>
                </c:pt>
                <c:pt idx="150">
                  <c:v>5.9358726767592804</c:v>
                </c:pt>
                <c:pt idx="151">
                  <c:v>8.7591904528923106</c:v>
                </c:pt>
                <c:pt idx="152">
                  <c:v>15.042283590963899</c:v>
                </c:pt>
                <c:pt idx="153">
                  <c:v>11.5291523396433</c:v>
                </c:pt>
                <c:pt idx="154">
                  <c:v>6.6627060485732903</c:v>
                </c:pt>
                <c:pt idx="155">
                  <c:v>0.82098004494281696</c:v>
                </c:pt>
                <c:pt idx="156">
                  <c:v>4.6587276498934296</c:v>
                </c:pt>
                <c:pt idx="157">
                  <c:v>1.20041753622609</c:v>
                </c:pt>
                <c:pt idx="158">
                  <c:v>18.221961370326799</c:v>
                </c:pt>
                <c:pt idx="159">
                  <c:v>16.796992328547699</c:v>
                </c:pt>
                <c:pt idx="160">
                  <c:v>34.556077336429603</c:v>
                </c:pt>
                <c:pt idx="161">
                  <c:v>4.4785263847822501</c:v>
                </c:pt>
                <c:pt idx="162">
                  <c:v>21.1901062894364</c:v>
                </c:pt>
                <c:pt idx="163">
                  <c:v>20.250890091671501</c:v>
                </c:pt>
                <c:pt idx="164">
                  <c:v>5.8023474119204401</c:v>
                </c:pt>
                <c:pt idx="165">
                  <c:v>29.6278855401121</c:v>
                </c:pt>
                <c:pt idx="166">
                  <c:v>3.69369813452438</c:v>
                </c:pt>
                <c:pt idx="167">
                  <c:v>13.7118098546844</c:v>
                </c:pt>
                <c:pt idx="168">
                  <c:v>2.07983170649032</c:v>
                </c:pt>
                <c:pt idx="169">
                  <c:v>7.8641761348210704</c:v>
                </c:pt>
                <c:pt idx="170">
                  <c:v>6.2804873184144201</c:v>
                </c:pt>
                <c:pt idx="171">
                  <c:v>9.2595028432092104</c:v>
                </c:pt>
                <c:pt idx="172">
                  <c:v>15.115417036829401</c:v>
                </c:pt>
                <c:pt idx="173">
                  <c:v>11.821058924714899</c:v>
                </c:pt>
                <c:pt idx="174">
                  <c:v>6.7240784128632098</c:v>
                </c:pt>
                <c:pt idx="175">
                  <c:v>0.84081412098448005</c:v>
                </c:pt>
                <c:pt idx="176">
                  <c:v>4.7730380278932198</c:v>
                </c:pt>
                <c:pt idx="177">
                  <c:v>1.3665056042651</c:v>
                </c:pt>
                <c:pt idx="178">
                  <c:v>18.560950580375302</c:v>
                </c:pt>
                <c:pt idx="179">
                  <c:v>17.250062703367401</c:v>
                </c:pt>
                <c:pt idx="180">
                  <c:v>34.714579542118699</c:v>
                </c:pt>
                <c:pt idx="181">
                  <c:v>4.9143963936624502</c:v>
                </c:pt>
                <c:pt idx="182">
                  <c:v>21.448005417089099</c:v>
                </c:pt>
                <c:pt idx="183">
                  <c:v>20.421853275038298</c:v>
                </c:pt>
                <c:pt idx="184">
                  <c:v>6.8964301964798604</c:v>
                </c:pt>
                <c:pt idx="185">
                  <c:v>29.675106041163001</c:v>
                </c:pt>
                <c:pt idx="186">
                  <c:v>3.7404547704521902</c:v>
                </c:pt>
                <c:pt idx="187">
                  <c:v>14.566662477945901</c:v>
                </c:pt>
                <c:pt idx="188">
                  <c:v>2.2985754923472301</c:v>
                </c:pt>
                <c:pt idx="189">
                  <c:v>8.5436799802029206</c:v>
                </c:pt>
                <c:pt idx="190">
                  <c:v>6.8079678056693096</c:v>
                </c:pt>
                <c:pt idx="191">
                  <c:v>10.094891413944</c:v>
                </c:pt>
                <c:pt idx="192">
                  <c:v>15.150893181721701</c:v>
                </c:pt>
                <c:pt idx="193">
                  <c:v>12.2811184031737</c:v>
                </c:pt>
                <c:pt idx="194">
                  <c:v>6.7802869111217099</c:v>
                </c:pt>
                <c:pt idx="195">
                  <c:v>0.870206799833943</c:v>
                </c:pt>
                <c:pt idx="196">
                  <c:v>4.8857435639201103</c:v>
                </c:pt>
                <c:pt idx="197">
                  <c:v>1.6521112616839699</c:v>
                </c:pt>
                <c:pt idx="198">
                  <c:v>19.072420412052502</c:v>
                </c:pt>
                <c:pt idx="199">
                  <c:v>17.794291828134</c:v>
                </c:pt>
              </c:numCache>
            </c:numRef>
          </c:yVal>
          <c:smooth val="0"/>
          <c:extLst>
            <c:ext xmlns:c16="http://schemas.microsoft.com/office/drawing/2014/chart" uri="{C3380CC4-5D6E-409C-BE32-E72D297353CC}">
              <c16:uniqueId val="{00000002-0244-4827-AB6C-C6D8B186A956}"/>
            </c:ext>
          </c:extLst>
        </c:ser>
        <c:dLbls>
          <c:showLegendKey val="0"/>
          <c:showVal val="0"/>
          <c:showCatName val="0"/>
          <c:showSerName val="0"/>
          <c:showPercent val="0"/>
          <c:showBubbleSize val="0"/>
        </c:dLbls>
        <c:axId val="297402640"/>
        <c:axId val="29740320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G$7:$G$26</c15:sqref>
                        </c15:formulaRef>
                      </c:ext>
                    </c:extLst>
                    <c:numCache>
                      <c:formatCode>General</c:formatCode>
                      <c:ptCount val="2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numCache>
                  </c:numRef>
                </c:xVal>
                <c:yVal>
                  <c:numRef>
                    <c:extLst>
                      <c:ext uri="{02D57815-91ED-43cb-92C2-25804820EDAC}">
                        <c15:formulaRef>
                          <c15:sqref>Butte!$M$31:$M$50</c15:sqref>
                        </c15:formulaRef>
                      </c:ext>
                    </c:extLst>
                    <c:numCache>
                      <c:formatCode>General</c:formatCode>
                      <c:ptCount val="20"/>
                      <c:pt idx="0">
                        <c:v>29.532923713682099</c:v>
                      </c:pt>
                      <c:pt idx="1">
                        <c:v>3.7234032661582801</c:v>
                      </c:pt>
                      <c:pt idx="2">
                        <c:v>16.774048766356</c:v>
                      </c:pt>
                      <c:pt idx="3">
                        <c:v>18.652102765523502</c:v>
                      </c:pt>
                      <c:pt idx="4">
                        <c:v>2.2551216536131702</c:v>
                      </c:pt>
                      <c:pt idx="5">
                        <c:v>22.470747034728099</c:v>
                      </c:pt>
                      <c:pt idx="6">
                        <c:v>3.3574946547718101</c:v>
                      </c:pt>
                      <c:pt idx="7">
                        <c:v>7.5627409169983402</c:v>
                      </c:pt>
                      <c:pt idx="8">
                        <c:v>0.62225492164339402</c:v>
                      </c:pt>
                      <c:pt idx="9">
                        <c:v>5.5811909780494497</c:v>
                      </c:pt>
                      <c:pt idx="10">
                        <c:v>4.0038213748403697</c:v>
                      </c:pt>
                      <c:pt idx="11">
                        <c:v>7.92678671838949</c:v>
                      </c:pt>
                      <c:pt idx="12">
                        <c:v>13.5037540920087</c:v>
                      </c:pt>
                      <c:pt idx="13">
                        <c:v>7.2936722787219903</c:v>
                      </c:pt>
                      <c:pt idx="14">
                        <c:v>5.6719924828445398</c:v>
                      </c:pt>
                      <c:pt idx="15">
                        <c:v>0.94626210966540303</c:v>
                      </c:pt>
                      <c:pt idx="16">
                        <c:v>5.3145909680901102</c:v>
                      </c:pt>
                      <c:pt idx="17">
                        <c:v>2.6825218227888499</c:v>
                      </c:pt>
                      <c:pt idx="18">
                        <c:v>13.5576525709447</c:v>
                      </c:pt>
                      <c:pt idx="19">
                        <c:v>11.7029470363649</c:v>
                      </c:pt>
                    </c:numCache>
                  </c:numRef>
                </c:yVal>
                <c:smooth val="0"/>
                <c:extLst>
                  <c:ext xmlns:c16="http://schemas.microsoft.com/office/drawing/2014/chart" uri="{C3380CC4-5D6E-409C-BE32-E72D297353CC}">
                    <c16:uniqueId val="{00000001-6605-4F91-AF52-4D4E14340C7B}"/>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G$7:$G$26</c15:sqref>
                        </c15:formulaRef>
                      </c:ext>
                    </c:extLst>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extLst xmlns:c15="http://schemas.microsoft.com/office/drawing/2012/chart">
                      <c:ext xmlns:c15="http://schemas.microsoft.com/office/drawing/2012/chart" uri="{02D57815-91ED-43cb-92C2-25804820EDAC}">
                        <c15:formulaRef>
                          <c15:sqref>Eureka!$M$31:$M$50</c15:sqref>
                        </c15:formulaRef>
                      </c:ext>
                    </c:extLst>
                    <c:numCache>
                      <c:formatCode>General</c:formatCode>
                      <c:ptCount val="20"/>
                      <c:pt idx="0">
                        <c:v>30.362470063793101</c:v>
                      </c:pt>
                      <c:pt idx="1">
                        <c:v>5.2575138429838297</c:v>
                      </c:pt>
                      <c:pt idx="2">
                        <c:v>19.8256259661709</c:v>
                      </c:pt>
                      <c:pt idx="3">
                        <c:v>20.388823483275502</c:v>
                      </c:pt>
                      <c:pt idx="4">
                        <c:v>6.5048729325708301</c:v>
                      </c:pt>
                      <c:pt idx="5">
                        <c:v>26.6186614370984</c:v>
                      </c:pt>
                      <c:pt idx="6">
                        <c:v>4.3103993966489202</c:v>
                      </c:pt>
                      <c:pt idx="7">
                        <c:v>14.860719415989699</c:v>
                      </c:pt>
                      <c:pt idx="8">
                        <c:v>2.4587925832998501</c:v>
                      </c:pt>
                      <c:pt idx="9">
                        <c:v>10.2216213509393</c:v>
                      </c:pt>
                      <c:pt idx="10">
                        <c:v>6.94540185887411</c:v>
                      </c:pt>
                      <c:pt idx="11">
                        <c:v>10.1144361683347</c:v>
                      </c:pt>
                      <c:pt idx="12">
                        <c:v>14.630988048050799</c:v>
                      </c:pt>
                      <c:pt idx="13">
                        <c:v>13.2082627687524</c:v>
                      </c:pt>
                      <c:pt idx="14">
                        <c:v>6.3967235332675898</c:v>
                      </c:pt>
                      <c:pt idx="15">
                        <c:v>1.4977529707331501</c:v>
                      </c:pt>
                      <c:pt idx="16">
                        <c:v>6.6282330011676098</c:v>
                      </c:pt>
                      <c:pt idx="17">
                        <c:v>3.8767295492029898</c:v>
                      </c:pt>
                      <c:pt idx="18">
                        <c:v>17.8761370830664</c:v>
                      </c:pt>
                      <c:pt idx="19">
                        <c:v>18.971486905774601</c:v>
                      </c:pt>
                    </c:numCache>
                  </c:numRef>
                </c:yVal>
                <c:smooth val="0"/>
                <c:extLst xmlns:c15="http://schemas.microsoft.com/office/drawing/2012/chart">
                  <c:ext xmlns:c16="http://schemas.microsoft.com/office/drawing/2014/chart" uri="{C3380CC4-5D6E-409C-BE32-E72D297353CC}">
                    <c16:uniqueId val="{00000003-6605-4F91-AF52-4D4E14340C7B}"/>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G$7:$G$26</c15:sqref>
                        </c15:formulaRef>
                      </c:ext>
                    </c:extLst>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extLst xmlns:c15="http://schemas.microsoft.com/office/drawing/2012/chart">
                      <c:ext xmlns:c15="http://schemas.microsoft.com/office/drawing/2012/chart" uri="{02D57815-91ED-43cb-92C2-25804820EDAC}">
                        <c15:formulaRef>
                          <c15:sqref>'Santa Monica'!$M$31:$M$50</c15:sqref>
                        </c15:formulaRef>
                      </c:ext>
                    </c:extLst>
                    <c:numCache>
                      <c:formatCode>General</c:formatCode>
                      <c:ptCount val="20"/>
                      <c:pt idx="0">
                        <c:v>30.0736814132711</c:v>
                      </c:pt>
                      <c:pt idx="1">
                        <c:v>4.8674532869928298</c:v>
                      </c:pt>
                      <c:pt idx="2">
                        <c:v>19.5768909151199</c:v>
                      </c:pt>
                      <c:pt idx="3">
                        <c:v>20.2500631454628</c:v>
                      </c:pt>
                      <c:pt idx="4">
                        <c:v>5.5133143882523203</c:v>
                      </c:pt>
                      <c:pt idx="5">
                        <c:v>26.615282416719101</c:v>
                      </c:pt>
                      <c:pt idx="6">
                        <c:v>3.9841166498360998</c:v>
                      </c:pt>
                      <c:pt idx="7">
                        <c:v>14.291289444716</c:v>
                      </c:pt>
                      <c:pt idx="8">
                        <c:v>2.0691306146423898</c:v>
                      </c:pt>
                      <c:pt idx="9">
                        <c:v>9.8150058814534606</c:v>
                      </c:pt>
                      <c:pt idx="10">
                        <c:v>6.5966355458300896</c:v>
                      </c:pt>
                      <c:pt idx="11">
                        <c:v>9.6195802295204196</c:v>
                      </c:pt>
                      <c:pt idx="12">
                        <c:v>14.411324236359601</c:v>
                      </c:pt>
                      <c:pt idx="13">
                        <c:v>13.1107659836227</c:v>
                      </c:pt>
                      <c:pt idx="14">
                        <c:v>5.94340417095757</c:v>
                      </c:pt>
                      <c:pt idx="15">
                        <c:v>1.19093605431861</c:v>
                      </c:pt>
                      <c:pt idx="16">
                        <c:v>6.2312313685801799</c:v>
                      </c:pt>
                      <c:pt idx="17">
                        <c:v>3.56940874420612</c:v>
                      </c:pt>
                      <c:pt idx="18">
                        <c:v>17.390118223085</c:v>
                      </c:pt>
                      <c:pt idx="19">
                        <c:v>18.706947626172798</c:v>
                      </c:pt>
                    </c:numCache>
                  </c:numRef>
                </c:yVal>
                <c:smooth val="0"/>
                <c:extLst xmlns:c15="http://schemas.microsoft.com/office/drawing/2012/chart">
                  <c:ext xmlns:c16="http://schemas.microsoft.com/office/drawing/2014/chart" uri="{C3380CC4-5D6E-409C-BE32-E72D297353CC}">
                    <c16:uniqueId val="{00000005-6605-4F91-AF52-4D4E14340C7B}"/>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G$7:$G$26</c15:sqref>
                        </c15:formulaRef>
                      </c:ext>
                    </c:extLst>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extLst xmlns:c15="http://schemas.microsoft.com/office/drawing/2012/chart">
                      <c:ext xmlns:c15="http://schemas.microsoft.com/office/drawing/2012/chart" uri="{02D57815-91ED-43cb-92C2-25804820EDAC}">
                        <c15:formulaRef>
                          <c15:sqref>Portland!$M$31:$M$50</c15:sqref>
                        </c15:formulaRef>
                      </c:ext>
                    </c:extLst>
                    <c:numCache>
                      <c:formatCode>General</c:formatCode>
                      <c:ptCount val="20"/>
                      <c:pt idx="0">
                        <c:v>29.655809515411299</c:v>
                      </c:pt>
                      <c:pt idx="1">
                        <c:v>4.5289185155658496</c:v>
                      </c:pt>
                      <c:pt idx="2">
                        <c:v>19.137950992271001</c:v>
                      </c:pt>
                      <c:pt idx="3">
                        <c:v>19.986244699617</c:v>
                      </c:pt>
                      <c:pt idx="4">
                        <c:v>3.9960323038758299</c:v>
                      </c:pt>
                      <c:pt idx="5">
                        <c:v>26.595136150008798</c:v>
                      </c:pt>
                      <c:pt idx="6">
                        <c:v>3.82940665043155</c:v>
                      </c:pt>
                      <c:pt idx="7">
                        <c:v>12.535770719202</c:v>
                      </c:pt>
                      <c:pt idx="8">
                        <c:v>1.25745786722203</c:v>
                      </c:pt>
                      <c:pt idx="9">
                        <c:v>8.9278646500150405</c:v>
                      </c:pt>
                      <c:pt idx="10">
                        <c:v>5.63039556087368</c:v>
                      </c:pt>
                      <c:pt idx="11">
                        <c:v>8.7513535174355308</c:v>
                      </c:pt>
                      <c:pt idx="12">
                        <c:v>14.3495062480439</c:v>
                      </c:pt>
                      <c:pt idx="13">
                        <c:v>12.1509807365704</c:v>
                      </c:pt>
                      <c:pt idx="14">
                        <c:v>5.8102566047631701</c:v>
                      </c:pt>
                      <c:pt idx="15">
                        <c:v>1.19093605431861</c:v>
                      </c:pt>
                      <c:pt idx="16">
                        <c:v>5.9834488480334898</c:v>
                      </c:pt>
                      <c:pt idx="17">
                        <c:v>3.2926978426944999</c:v>
                      </c:pt>
                      <c:pt idx="18">
                        <c:v>16.425195873480799</c:v>
                      </c:pt>
                      <c:pt idx="19">
                        <c:v>17.522435958304499</c:v>
                      </c:pt>
                    </c:numCache>
                  </c:numRef>
                </c:yVal>
                <c:smooth val="0"/>
                <c:extLst xmlns:c15="http://schemas.microsoft.com/office/drawing/2012/chart">
                  <c:ext xmlns:c16="http://schemas.microsoft.com/office/drawing/2014/chart" uri="{C3380CC4-5D6E-409C-BE32-E72D297353CC}">
                    <c16:uniqueId val="{00000007-6605-4F91-AF52-4D4E14340C7B}"/>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G$7:$G$26</c15:sqref>
                        </c15:formulaRef>
                      </c:ext>
                    </c:extLst>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extLst xmlns:c15="http://schemas.microsoft.com/office/drawing/2012/chart">
                      <c:ext xmlns:c15="http://schemas.microsoft.com/office/drawing/2012/chart" uri="{02D57815-91ED-43cb-92C2-25804820EDAC}">
                        <c15:formulaRef>
                          <c15:sqref>'Salt Lake City'!$M$31:$M$50</c15:sqref>
                        </c15:formulaRef>
                      </c:ext>
                    </c:extLst>
                    <c:numCache>
                      <c:formatCode>0.0</c:formatCode>
                      <c:ptCount val="20"/>
                      <c:pt idx="0">
                        <c:v>29.892815620216599</c:v>
                      </c:pt>
                      <c:pt idx="1">
                        <c:v>4.752932064706</c:v>
                      </c:pt>
                      <c:pt idx="2">
                        <c:v>19.452935736818201</c:v>
                      </c:pt>
                      <c:pt idx="3">
                        <c:v>20.181382142971302</c:v>
                      </c:pt>
                      <c:pt idx="4">
                        <c:v>4.8966070648036704</c:v>
                      </c:pt>
                      <c:pt idx="5">
                        <c:v>26.615282416719101</c:v>
                      </c:pt>
                      <c:pt idx="6">
                        <c:v>3.9841166498360998</c:v>
                      </c:pt>
                      <c:pt idx="7">
                        <c:v>13.6584890132584</c:v>
                      </c:pt>
                      <c:pt idx="8">
                        <c:v>1.6427523337760599</c:v>
                      </c:pt>
                      <c:pt idx="9">
                        <c:v>9.5401127372409196</c:v>
                      </c:pt>
                      <c:pt idx="10">
                        <c:v>6.3335794123304199</c:v>
                      </c:pt>
                      <c:pt idx="11">
                        <c:v>9.3745534495863208</c:v>
                      </c:pt>
                      <c:pt idx="12">
                        <c:v>14.411324236359601</c:v>
                      </c:pt>
                      <c:pt idx="13">
                        <c:v>13.052256194683</c:v>
                      </c:pt>
                      <c:pt idx="14">
                        <c:v>5.8704813162187799</c:v>
                      </c:pt>
                      <c:pt idx="15">
                        <c:v>1.19093605431861</c:v>
                      </c:pt>
                      <c:pt idx="16">
                        <c:v>6.1381917279910096</c:v>
                      </c:pt>
                      <c:pt idx="17">
                        <c:v>3.5108933656714298</c:v>
                      </c:pt>
                      <c:pt idx="18">
                        <c:v>17.131207221254002</c:v>
                      </c:pt>
                      <c:pt idx="19">
                        <c:v>18.410857321607899</c:v>
                      </c:pt>
                    </c:numCache>
                  </c:numRef>
                </c:yVal>
                <c:smooth val="0"/>
                <c:extLst xmlns:c15="http://schemas.microsoft.com/office/drawing/2012/chart">
                  <c:ext xmlns:c16="http://schemas.microsoft.com/office/drawing/2014/chart" uri="{C3380CC4-5D6E-409C-BE32-E72D297353CC}">
                    <c16:uniqueId val="{00000009-6605-4F91-AF52-4D4E14340C7B}"/>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G$7:$G$26</c15:sqref>
                        </c15:formulaRef>
                      </c:ext>
                    </c:extLst>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extLst xmlns:c15="http://schemas.microsoft.com/office/drawing/2012/chart">
                      <c:ext xmlns:c15="http://schemas.microsoft.com/office/drawing/2012/chart" uri="{02D57815-91ED-43cb-92C2-25804820EDAC}">
                        <c15:formulaRef>
                          <c15:sqref>'San Francisco'!$M$31:$M$50</c15:sqref>
                        </c15:formulaRef>
                      </c:ext>
                    </c:extLst>
                    <c:numCache>
                      <c:formatCode>General</c:formatCode>
                      <c:ptCount val="20"/>
                      <c:pt idx="0">
                        <c:v>30.1920479401211</c:v>
                      </c:pt>
                      <c:pt idx="1">
                        <c:v>4.9032750499120503</c:v>
                      </c:pt>
                      <c:pt idx="2">
                        <c:v>19.660567465051699</c:v>
                      </c:pt>
                      <c:pt idx="3">
                        <c:v>20.295418685769501</c:v>
                      </c:pt>
                      <c:pt idx="4">
                        <c:v>5.8365903280928997</c:v>
                      </c:pt>
                      <c:pt idx="5">
                        <c:v>26.615282416719101</c:v>
                      </c:pt>
                      <c:pt idx="6">
                        <c:v>3.9841166498360998</c:v>
                      </c:pt>
                      <c:pt idx="7">
                        <c:v>14.5236202762138</c:v>
                      </c:pt>
                      <c:pt idx="8">
                        <c:v>2.1783549642919602</c:v>
                      </c:pt>
                      <c:pt idx="9">
                        <c:v>9.9450820228593901</c:v>
                      </c:pt>
                      <c:pt idx="10">
                        <c:v>6.7211402360133397</c:v>
                      </c:pt>
                      <c:pt idx="11">
                        <c:v>9.7833726365044296</c:v>
                      </c:pt>
                      <c:pt idx="12">
                        <c:v>14.411324236359601</c:v>
                      </c:pt>
                      <c:pt idx="13">
                        <c:v>13.1107659836227</c:v>
                      </c:pt>
                      <c:pt idx="14">
                        <c:v>5.9492489269346702</c:v>
                      </c:pt>
                      <c:pt idx="15">
                        <c:v>1.19093605431861</c:v>
                      </c:pt>
                      <c:pt idx="16">
                        <c:v>6.27761747137881</c:v>
                      </c:pt>
                      <c:pt idx="17">
                        <c:v>3.58662505724703</c:v>
                      </c:pt>
                      <c:pt idx="18">
                        <c:v>17.517700333834799</c:v>
                      </c:pt>
                      <c:pt idx="19">
                        <c:v>18.8377800129009</c:v>
                      </c:pt>
                    </c:numCache>
                  </c:numRef>
                </c:yVal>
                <c:smooth val="0"/>
                <c:extLst xmlns:c15="http://schemas.microsoft.com/office/drawing/2012/chart">
                  <c:ext xmlns:c16="http://schemas.microsoft.com/office/drawing/2014/chart" uri="{C3380CC4-5D6E-409C-BE32-E72D297353CC}">
                    <c16:uniqueId val="{0000000B-6605-4F91-AF52-4D4E14340C7B}"/>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G$7:$G$26</c15:sqref>
                        </c15:formulaRef>
                      </c:ext>
                    </c:extLst>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extLst xmlns:c15="http://schemas.microsoft.com/office/drawing/2012/chart">
                      <c:ext xmlns:c15="http://schemas.microsoft.com/office/drawing/2012/chart" uri="{02D57815-91ED-43cb-92C2-25804820EDAC}">
                        <c15:formulaRef>
                          <c15:sqref>'San Jose'!$M$31:$M$50</c15:sqref>
                        </c15:formulaRef>
                      </c:ext>
                    </c:extLst>
                    <c:numCache>
                      <c:formatCode>General</c:formatCode>
                      <c:ptCount val="20"/>
                      <c:pt idx="0">
                        <c:v>29.967361081039201</c:v>
                      </c:pt>
                      <c:pt idx="1">
                        <c:v>4.8184531670962798</c:v>
                      </c:pt>
                      <c:pt idx="2">
                        <c:v>19.4995408058941</c:v>
                      </c:pt>
                      <c:pt idx="3">
                        <c:v>20.208366518029699</c:v>
                      </c:pt>
                      <c:pt idx="4">
                        <c:v>5.1341267004565099</c:v>
                      </c:pt>
                      <c:pt idx="5">
                        <c:v>26.615282416719101</c:v>
                      </c:pt>
                      <c:pt idx="6">
                        <c:v>3.9841166498360998</c:v>
                      </c:pt>
                      <c:pt idx="7">
                        <c:v>13.9262836120384</c:v>
                      </c:pt>
                      <c:pt idx="8">
                        <c:v>1.7913068420143301</c:v>
                      </c:pt>
                      <c:pt idx="9">
                        <c:v>9.6715301467013699</c:v>
                      </c:pt>
                      <c:pt idx="10">
                        <c:v>6.4484782261057196</c:v>
                      </c:pt>
                      <c:pt idx="11">
                        <c:v>9.4742148797397707</c:v>
                      </c:pt>
                      <c:pt idx="12">
                        <c:v>14.411324236359601</c:v>
                      </c:pt>
                      <c:pt idx="13">
                        <c:v>13.1030539298575</c:v>
                      </c:pt>
                      <c:pt idx="14">
                        <c:v>5.9050140789526102</c:v>
                      </c:pt>
                      <c:pt idx="15">
                        <c:v>1.19093605431861</c:v>
                      </c:pt>
                      <c:pt idx="16">
                        <c:v>6.1745653040941297</c:v>
                      </c:pt>
                      <c:pt idx="17">
                        <c:v>3.5432609452811699</c:v>
                      </c:pt>
                      <c:pt idx="18">
                        <c:v>17.234067830825801</c:v>
                      </c:pt>
                      <c:pt idx="19">
                        <c:v>18.552446849892998</c:v>
                      </c:pt>
                    </c:numCache>
                  </c:numRef>
                </c:yVal>
                <c:smooth val="0"/>
                <c:extLst xmlns:c15="http://schemas.microsoft.com/office/drawing/2012/chart">
                  <c:ext xmlns:c16="http://schemas.microsoft.com/office/drawing/2014/chart" uri="{C3380CC4-5D6E-409C-BE32-E72D297353CC}">
                    <c16:uniqueId val="{0000000D-6605-4F91-AF52-4D4E14340C7B}"/>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G$7:$G$26</c15:sqref>
                        </c15:formulaRef>
                      </c:ext>
                    </c:extLst>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extLst xmlns:c15="http://schemas.microsoft.com/office/drawing/2012/chart">
                      <c:ext xmlns:c15="http://schemas.microsoft.com/office/drawing/2012/chart" uri="{02D57815-91ED-43cb-92C2-25804820EDAC}">
                        <c15:formulaRef>
                          <c15:sqref>Seattle!$M$31:$M$50</c15:sqref>
                        </c15:formulaRef>
                      </c:ext>
                    </c:extLst>
                    <c:numCache>
                      <c:formatCode>General</c:formatCode>
                      <c:ptCount val="20"/>
                      <c:pt idx="0">
                        <c:v>29.842801975006601</c:v>
                      </c:pt>
                      <c:pt idx="1">
                        <c:v>4.7258889158521802</c:v>
                      </c:pt>
                      <c:pt idx="2">
                        <c:v>19.421304213431799</c:v>
                      </c:pt>
                      <c:pt idx="3">
                        <c:v>20.161898427577501</c:v>
                      </c:pt>
                      <c:pt idx="4">
                        <c:v>4.7997619364095598</c:v>
                      </c:pt>
                      <c:pt idx="5">
                        <c:v>26.615282416719101</c:v>
                      </c:pt>
                      <c:pt idx="6">
                        <c:v>3.97181721418348</c:v>
                      </c:pt>
                      <c:pt idx="7">
                        <c:v>13.556923094920601</c:v>
                      </c:pt>
                      <c:pt idx="8">
                        <c:v>1.5916223299088199</c:v>
                      </c:pt>
                      <c:pt idx="9">
                        <c:v>9.4760252425881095</c:v>
                      </c:pt>
                      <c:pt idx="10">
                        <c:v>6.25984287988702</c:v>
                      </c:pt>
                      <c:pt idx="11">
                        <c:v>9.3315348425136708</c:v>
                      </c:pt>
                      <c:pt idx="12">
                        <c:v>14.411324236359601</c:v>
                      </c:pt>
                      <c:pt idx="13">
                        <c:v>13.0182805107011</c:v>
                      </c:pt>
                      <c:pt idx="14">
                        <c:v>5.8573128932981096</c:v>
                      </c:pt>
                      <c:pt idx="15">
                        <c:v>1.19093605431861</c:v>
                      </c:pt>
                      <c:pt idx="16">
                        <c:v>6.1239825472889802</c:v>
                      </c:pt>
                      <c:pt idx="17">
                        <c:v>3.4972544443753999</c:v>
                      </c:pt>
                      <c:pt idx="18">
                        <c:v>17.0753431600663</c:v>
                      </c:pt>
                      <c:pt idx="19">
                        <c:v>18.314875863369501</c:v>
                      </c:pt>
                    </c:numCache>
                  </c:numRef>
                </c:yVal>
                <c:smooth val="0"/>
                <c:extLst xmlns:c15="http://schemas.microsoft.com/office/drawing/2012/chart">
                  <c:ext xmlns:c16="http://schemas.microsoft.com/office/drawing/2014/chart" uri="{C3380CC4-5D6E-409C-BE32-E72D297353CC}">
                    <c16:uniqueId val="{0000000F-6605-4F91-AF52-4D4E14340C7B}"/>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G$7:$G$26</c15:sqref>
                        </c15:formulaRef>
                      </c:ext>
                    </c:extLst>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extLst xmlns:c15="http://schemas.microsoft.com/office/drawing/2012/chart">
                      <c:ext xmlns:c15="http://schemas.microsoft.com/office/drawing/2012/chart" uri="{02D57815-91ED-43cb-92C2-25804820EDAC}">
                        <c15:formulaRef>
                          <c15:sqref>Memphis!$M$31:$M$50</c15:sqref>
                        </c15:formulaRef>
                      </c:ext>
                    </c:extLst>
                    <c:numCache>
                      <c:formatCode>General</c:formatCode>
                      <c:ptCount val="20"/>
                      <c:pt idx="0">
                        <c:v>29.944457159409801</c:v>
                      </c:pt>
                      <c:pt idx="1">
                        <c:v>4.7636066339956198</c:v>
                      </c:pt>
                      <c:pt idx="2">
                        <c:v>19.5005372887777</c:v>
                      </c:pt>
                      <c:pt idx="3">
                        <c:v>20.199854437696501</c:v>
                      </c:pt>
                      <c:pt idx="4">
                        <c:v>5.0663588569515099</c:v>
                      </c:pt>
                      <c:pt idx="5">
                        <c:v>26.615282416719101</c:v>
                      </c:pt>
                      <c:pt idx="6">
                        <c:v>3.9841166498360998</c:v>
                      </c:pt>
                      <c:pt idx="7">
                        <c:v>13.838620448213801</c:v>
                      </c:pt>
                      <c:pt idx="8">
                        <c:v>1.7517516824812001</c:v>
                      </c:pt>
                      <c:pt idx="9">
                        <c:v>9.6239804338959392</c:v>
                      </c:pt>
                      <c:pt idx="10">
                        <c:v>6.4238709382677204</c:v>
                      </c:pt>
                      <c:pt idx="11">
                        <c:v>9.4523861870402808</c:v>
                      </c:pt>
                      <c:pt idx="12">
                        <c:v>14.411324236359601</c:v>
                      </c:pt>
                      <c:pt idx="13">
                        <c:v>13.0810382876369</c:v>
                      </c:pt>
                      <c:pt idx="14">
                        <c:v>5.8843825395394704</c:v>
                      </c:pt>
                      <c:pt idx="15">
                        <c:v>1.19093605431861</c:v>
                      </c:pt>
                      <c:pt idx="16">
                        <c:v>6.1571354011545001</c:v>
                      </c:pt>
                      <c:pt idx="17">
                        <c:v>3.52639217719975</c:v>
                      </c:pt>
                      <c:pt idx="18">
                        <c:v>17.203941953921799</c:v>
                      </c:pt>
                      <c:pt idx="19">
                        <c:v>18.521161625907901</c:v>
                      </c:pt>
                    </c:numCache>
                  </c:numRef>
                </c:yVal>
                <c:smooth val="0"/>
                <c:extLst xmlns:c15="http://schemas.microsoft.com/office/drawing/2012/chart">
                  <c:ext xmlns:c16="http://schemas.microsoft.com/office/drawing/2014/chart" uri="{C3380CC4-5D6E-409C-BE32-E72D297353CC}">
                    <c16:uniqueId val="{00000011-6605-4F91-AF52-4D4E14340C7B}"/>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G$7:$G$26</c15:sqref>
                        </c15:formulaRef>
                      </c:ext>
                    </c:extLst>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extLst xmlns:c15="http://schemas.microsoft.com/office/drawing/2012/chart">
                      <c:ext xmlns:c15="http://schemas.microsoft.com/office/drawing/2012/chart" uri="{02D57815-91ED-43cb-92C2-25804820EDAC}">
                        <c15:formulaRef>
                          <c15:sqref>Charleston!$M$31:$M$50</c15:sqref>
                        </c15:formulaRef>
                      </c:ext>
                    </c:extLst>
                    <c:numCache>
                      <c:formatCode>General</c:formatCode>
                      <c:ptCount val="20"/>
                      <c:pt idx="0">
                        <c:v>30.0616159752846</c:v>
                      </c:pt>
                      <c:pt idx="1">
                        <c:v>4.8609923491124896</c:v>
                      </c:pt>
                      <c:pt idx="2">
                        <c:v>19.569079723663801</c:v>
                      </c:pt>
                      <c:pt idx="3">
                        <c:v>20.245321852677701</c:v>
                      </c:pt>
                      <c:pt idx="4">
                        <c:v>5.4744167485522599</c:v>
                      </c:pt>
                      <c:pt idx="5">
                        <c:v>26.615282416719101</c:v>
                      </c:pt>
                      <c:pt idx="6">
                        <c:v>3.9841166498360998</c:v>
                      </c:pt>
                      <c:pt idx="7">
                        <c:v>14.2591406350234</c:v>
                      </c:pt>
                      <c:pt idx="8">
                        <c:v>2.0474414487892898</c:v>
                      </c:pt>
                      <c:pt idx="9">
                        <c:v>9.8008432676049697</c:v>
                      </c:pt>
                      <c:pt idx="10">
                        <c:v>6.58307781118374</c:v>
                      </c:pt>
                      <c:pt idx="11">
                        <c:v>9.6036024109238305</c:v>
                      </c:pt>
                      <c:pt idx="12">
                        <c:v>14.411324236359601</c:v>
                      </c:pt>
                      <c:pt idx="13">
                        <c:v>13.1107659836227</c:v>
                      </c:pt>
                      <c:pt idx="14">
                        <c:v>5.9427218927359098</c:v>
                      </c:pt>
                      <c:pt idx="15">
                        <c:v>1.19093605431861</c:v>
                      </c:pt>
                      <c:pt idx="16">
                        <c:v>6.2244142110952003</c:v>
                      </c:pt>
                      <c:pt idx="17">
                        <c:v>3.5671271526842601</c:v>
                      </c:pt>
                      <c:pt idx="18">
                        <c:v>17.374728098426999</c:v>
                      </c:pt>
                      <c:pt idx="19">
                        <c:v>18.693799187098499</c:v>
                      </c:pt>
                    </c:numCache>
                  </c:numRef>
                </c:yVal>
                <c:smooth val="0"/>
                <c:extLst xmlns:c15="http://schemas.microsoft.com/office/drawing/2012/chart">
                  <c:ext xmlns:c16="http://schemas.microsoft.com/office/drawing/2014/chart" uri="{C3380CC4-5D6E-409C-BE32-E72D297353CC}">
                    <c16:uniqueId val="{00000013-6605-4F91-AF52-4D4E14340C7B}"/>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210:$I$409</c15:sqref>
                        </c15:formulaRef>
                      </c:ext>
                    </c:extLst>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extLst xmlns:c15="http://schemas.microsoft.com/office/drawing/2012/chart">
                      <c:ext xmlns:c15="http://schemas.microsoft.com/office/drawing/2012/chart" uri="{02D57815-91ED-43cb-92C2-25804820EDAC}">
                        <c15:formulaRef>
                          <c15:sqref>Trendlines!$F$210:$F$409</c15:sqref>
                        </c15:formulaRef>
                      </c:ext>
                    </c:extLst>
                    <c:numCache>
                      <c:formatCode>General</c:formatCode>
                      <c:ptCount val="200"/>
                      <c:pt idx="0">
                        <c:v>29.532923713682099</c:v>
                      </c:pt>
                      <c:pt idx="1">
                        <c:v>3.7234032661582801</c:v>
                      </c:pt>
                      <c:pt idx="2">
                        <c:v>16.774048766356</c:v>
                      </c:pt>
                      <c:pt idx="3">
                        <c:v>18.652102765523502</c:v>
                      </c:pt>
                      <c:pt idx="4">
                        <c:v>2.2551216536131702</c:v>
                      </c:pt>
                      <c:pt idx="5">
                        <c:v>22.470747034728099</c:v>
                      </c:pt>
                      <c:pt idx="6">
                        <c:v>3.3574946547718101</c:v>
                      </c:pt>
                      <c:pt idx="7">
                        <c:v>7.5627409169983402</c:v>
                      </c:pt>
                      <c:pt idx="8">
                        <c:v>0.62225492164339402</c:v>
                      </c:pt>
                      <c:pt idx="9">
                        <c:v>5.5811909780494497</c:v>
                      </c:pt>
                      <c:pt idx="10">
                        <c:v>4.0038213748403697</c:v>
                      </c:pt>
                      <c:pt idx="11">
                        <c:v>7.92678671838949</c:v>
                      </c:pt>
                      <c:pt idx="12">
                        <c:v>13.5037540920087</c:v>
                      </c:pt>
                      <c:pt idx="13">
                        <c:v>7.2936722787219903</c:v>
                      </c:pt>
                      <c:pt idx="14">
                        <c:v>5.6719924828445398</c:v>
                      </c:pt>
                      <c:pt idx="15">
                        <c:v>0.94626210966540303</c:v>
                      </c:pt>
                      <c:pt idx="16">
                        <c:v>5.3145909680901102</c:v>
                      </c:pt>
                      <c:pt idx="17">
                        <c:v>2.6825218227888499</c:v>
                      </c:pt>
                      <c:pt idx="18">
                        <c:v>13.5576525709447</c:v>
                      </c:pt>
                      <c:pt idx="19">
                        <c:v>11.7029470363649</c:v>
                      </c:pt>
                      <c:pt idx="20">
                        <c:v>30.362470063793101</c:v>
                      </c:pt>
                      <c:pt idx="21">
                        <c:v>5.2575138429838297</c:v>
                      </c:pt>
                      <c:pt idx="22">
                        <c:v>19.8256259661709</c:v>
                      </c:pt>
                      <c:pt idx="23">
                        <c:v>20.388823483275502</c:v>
                      </c:pt>
                      <c:pt idx="24">
                        <c:v>6.5048729325708301</c:v>
                      </c:pt>
                      <c:pt idx="25">
                        <c:v>26.6186614370984</c:v>
                      </c:pt>
                      <c:pt idx="26">
                        <c:v>4.3103993966489202</c:v>
                      </c:pt>
                      <c:pt idx="27">
                        <c:v>14.860719415989699</c:v>
                      </c:pt>
                      <c:pt idx="28">
                        <c:v>2.4587925832998501</c:v>
                      </c:pt>
                      <c:pt idx="29">
                        <c:v>10.2216213509393</c:v>
                      </c:pt>
                      <c:pt idx="30">
                        <c:v>6.94540185887411</c:v>
                      </c:pt>
                      <c:pt idx="31">
                        <c:v>10.1144361683347</c:v>
                      </c:pt>
                      <c:pt idx="32">
                        <c:v>14.630988048050799</c:v>
                      </c:pt>
                      <c:pt idx="33">
                        <c:v>13.2082627687524</c:v>
                      </c:pt>
                      <c:pt idx="34">
                        <c:v>6.3967235332675898</c:v>
                      </c:pt>
                      <c:pt idx="35">
                        <c:v>1.4977529707331501</c:v>
                      </c:pt>
                      <c:pt idx="36">
                        <c:v>6.6282330011676098</c:v>
                      </c:pt>
                      <c:pt idx="37">
                        <c:v>3.8767295492029898</c:v>
                      </c:pt>
                      <c:pt idx="38">
                        <c:v>17.8761370830664</c:v>
                      </c:pt>
                      <c:pt idx="39">
                        <c:v>18.971486905774601</c:v>
                      </c:pt>
                      <c:pt idx="40">
                        <c:v>30.0736814132711</c:v>
                      </c:pt>
                      <c:pt idx="41">
                        <c:v>4.8674532869928298</c:v>
                      </c:pt>
                      <c:pt idx="42">
                        <c:v>19.5768909151199</c:v>
                      </c:pt>
                      <c:pt idx="43">
                        <c:v>20.2500631454628</c:v>
                      </c:pt>
                      <c:pt idx="44">
                        <c:v>5.5133143882523203</c:v>
                      </c:pt>
                      <c:pt idx="45">
                        <c:v>26.615282416719101</c:v>
                      </c:pt>
                      <c:pt idx="46">
                        <c:v>3.9841166498360998</c:v>
                      </c:pt>
                      <c:pt idx="47">
                        <c:v>14.291289444716</c:v>
                      </c:pt>
                      <c:pt idx="48">
                        <c:v>2.0691306146423898</c:v>
                      </c:pt>
                      <c:pt idx="49">
                        <c:v>9.8150058814534606</c:v>
                      </c:pt>
                      <c:pt idx="50">
                        <c:v>6.5966355458300896</c:v>
                      </c:pt>
                      <c:pt idx="51">
                        <c:v>9.6195802295204196</c:v>
                      </c:pt>
                      <c:pt idx="52">
                        <c:v>14.411324236359601</c:v>
                      </c:pt>
                      <c:pt idx="53">
                        <c:v>13.1107659836227</c:v>
                      </c:pt>
                      <c:pt idx="54">
                        <c:v>5.94340417095757</c:v>
                      </c:pt>
                      <c:pt idx="55">
                        <c:v>1.19093605431861</c:v>
                      </c:pt>
                      <c:pt idx="56">
                        <c:v>6.2312313685801799</c:v>
                      </c:pt>
                      <c:pt idx="57">
                        <c:v>3.56940874420612</c:v>
                      </c:pt>
                      <c:pt idx="58">
                        <c:v>17.390118223085</c:v>
                      </c:pt>
                      <c:pt idx="59">
                        <c:v>18.706947626172798</c:v>
                      </c:pt>
                      <c:pt idx="60">
                        <c:v>29.655809515411299</c:v>
                      </c:pt>
                      <c:pt idx="61">
                        <c:v>4.5289185155658496</c:v>
                      </c:pt>
                      <c:pt idx="62">
                        <c:v>19.137950992271001</c:v>
                      </c:pt>
                      <c:pt idx="63">
                        <c:v>19.986244699617</c:v>
                      </c:pt>
                      <c:pt idx="64">
                        <c:v>3.9960323038758299</c:v>
                      </c:pt>
                      <c:pt idx="65">
                        <c:v>26.595136150008798</c:v>
                      </c:pt>
                      <c:pt idx="66">
                        <c:v>3.82940665043155</c:v>
                      </c:pt>
                      <c:pt idx="67">
                        <c:v>12.535770719202</c:v>
                      </c:pt>
                      <c:pt idx="68">
                        <c:v>1.25745786722203</c:v>
                      </c:pt>
                      <c:pt idx="69">
                        <c:v>8.9278646500150405</c:v>
                      </c:pt>
                      <c:pt idx="70">
                        <c:v>5.63039556087368</c:v>
                      </c:pt>
                      <c:pt idx="71">
                        <c:v>8.7513535174355308</c:v>
                      </c:pt>
                      <c:pt idx="72">
                        <c:v>14.3495062480439</c:v>
                      </c:pt>
                      <c:pt idx="73">
                        <c:v>12.1509807365704</c:v>
                      </c:pt>
                      <c:pt idx="74">
                        <c:v>5.8102566047631701</c:v>
                      </c:pt>
                      <c:pt idx="75">
                        <c:v>1.19093605431861</c:v>
                      </c:pt>
                      <c:pt idx="76">
                        <c:v>5.9834488480334898</c:v>
                      </c:pt>
                      <c:pt idx="77">
                        <c:v>3.2926978426944999</c:v>
                      </c:pt>
                      <c:pt idx="78">
                        <c:v>16.425195873480799</c:v>
                      </c:pt>
                      <c:pt idx="79">
                        <c:v>17.522435958304499</c:v>
                      </c:pt>
                      <c:pt idx="80">
                        <c:v>29.892815620216599</c:v>
                      </c:pt>
                      <c:pt idx="81">
                        <c:v>4.752932064706</c:v>
                      </c:pt>
                      <c:pt idx="82">
                        <c:v>19.452935736818201</c:v>
                      </c:pt>
                      <c:pt idx="83">
                        <c:v>20.181382142971302</c:v>
                      </c:pt>
                      <c:pt idx="84">
                        <c:v>4.8966070648036704</c:v>
                      </c:pt>
                      <c:pt idx="85">
                        <c:v>26.615282416719101</c:v>
                      </c:pt>
                      <c:pt idx="86">
                        <c:v>3.9841166498360998</c:v>
                      </c:pt>
                      <c:pt idx="87">
                        <c:v>13.6584890132584</c:v>
                      </c:pt>
                      <c:pt idx="88">
                        <c:v>1.6427523337760599</c:v>
                      </c:pt>
                      <c:pt idx="89">
                        <c:v>9.5401127372409196</c:v>
                      </c:pt>
                      <c:pt idx="90">
                        <c:v>6.3335794123304199</c:v>
                      </c:pt>
                      <c:pt idx="91">
                        <c:v>9.3745534495863208</c:v>
                      </c:pt>
                      <c:pt idx="92">
                        <c:v>14.411324236359601</c:v>
                      </c:pt>
                      <c:pt idx="93">
                        <c:v>13.052256194683</c:v>
                      </c:pt>
                      <c:pt idx="94">
                        <c:v>5.8704813162187799</c:v>
                      </c:pt>
                      <c:pt idx="95">
                        <c:v>1.19093605431861</c:v>
                      </c:pt>
                      <c:pt idx="96">
                        <c:v>6.1381917279910096</c:v>
                      </c:pt>
                      <c:pt idx="97">
                        <c:v>3.5108933656714298</c:v>
                      </c:pt>
                      <c:pt idx="98">
                        <c:v>17.131207221254002</c:v>
                      </c:pt>
                      <c:pt idx="99">
                        <c:v>18.410857321607899</c:v>
                      </c:pt>
                      <c:pt idx="100">
                        <c:v>30.1920479401211</c:v>
                      </c:pt>
                      <c:pt idx="101">
                        <c:v>4.9032750499120503</c:v>
                      </c:pt>
                      <c:pt idx="102">
                        <c:v>19.660567465051699</c:v>
                      </c:pt>
                      <c:pt idx="103">
                        <c:v>20.295418685769501</c:v>
                      </c:pt>
                      <c:pt idx="104">
                        <c:v>5.8365903280928997</c:v>
                      </c:pt>
                      <c:pt idx="105">
                        <c:v>26.615282416719101</c:v>
                      </c:pt>
                      <c:pt idx="106">
                        <c:v>3.9841166498360998</c:v>
                      </c:pt>
                      <c:pt idx="107">
                        <c:v>14.5236202762138</c:v>
                      </c:pt>
                      <c:pt idx="108">
                        <c:v>2.1783549642919602</c:v>
                      </c:pt>
                      <c:pt idx="109">
                        <c:v>9.9450820228593901</c:v>
                      </c:pt>
                      <c:pt idx="110">
                        <c:v>6.7211402360133397</c:v>
                      </c:pt>
                      <c:pt idx="111">
                        <c:v>9.7833726365044296</c:v>
                      </c:pt>
                      <c:pt idx="112">
                        <c:v>14.411324236359601</c:v>
                      </c:pt>
                      <c:pt idx="113">
                        <c:v>13.1107659836227</c:v>
                      </c:pt>
                      <c:pt idx="114">
                        <c:v>5.9492489269346702</c:v>
                      </c:pt>
                      <c:pt idx="115">
                        <c:v>1.19093605431861</c:v>
                      </c:pt>
                      <c:pt idx="116">
                        <c:v>6.27761747137881</c:v>
                      </c:pt>
                      <c:pt idx="117">
                        <c:v>3.58662505724703</c:v>
                      </c:pt>
                      <c:pt idx="118">
                        <c:v>17.517700333834799</c:v>
                      </c:pt>
                      <c:pt idx="119">
                        <c:v>18.8377800129009</c:v>
                      </c:pt>
                      <c:pt idx="120">
                        <c:v>29.967361081039201</c:v>
                      </c:pt>
                      <c:pt idx="121">
                        <c:v>4.8184531670962798</c:v>
                      </c:pt>
                      <c:pt idx="122">
                        <c:v>19.4995408058941</c:v>
                      </c:pt>
                      <c:pt idx="123">
                        <c:v>20.208366518029699</c:v>
                      </c:pt>
                      <c:pt idx="124">
                        <c:v>5.1341267004565099</c:v>
                      </c:pt>
                      <c:pt idx="125">
                        <c:v>26.615282416719101</c:v>
                      </c:pt>
                      <c:pt idx="126">
                        <c:v>3.9841166498360998</c:v>
                      </c:pt>
                      <c:pt idx="127">
                        <c:v>13.9262836120384</c:v>
                      </c:pt>
                      <c:pt idx="128">
                        <c:v>1.7913068420143301</c:v>
                      </c:pt>
                      <c:pt idx="129">
                        <c:v>9.6715301467013699</c:v>
                      </c:pt>
                      <c:pt idx="130">
                        <c:v>6.4484782261057196</c:v>
                      </c:pt>
                      <c:pt idx="131">
                        <c:v>9.4742148797397707</c:v>
                      </c:pt>
                      <c:pt idx="132">
                        <c:v>14.411324236359601</c:v>
                      </c:pt>
                      <c:pt idx="133">
                        <c:v>13.1030539298575</c:v>
                      </c:pt>
                      <c:pt idx="134">
                        <c:v>5.9050140789526102</c:v>
                      </c:pt>
                      <c:pt idx="135">
                        <c:v>1.19093605431861</c:v>
                      </c:pt>
                      <c:pt idx="136">
                        <c:v>6.1745653040941297</c:v>
                      </c:pt>
                      <c:pt idx="137">
                        <c:v>3.5432609452811699</c:v>
                      </c:pt>
                      <c:pt idx="138">
                        <c:v>17.234067830825801</c:v>
                      </c:pt>
                      <c:pt idx="139">
                        <c:v>18.552446849892998</c:v>
                      </c:pt>
                      <c:pt idx="140">
                        <c:v>29.842801975006601</c:v>
                      </c:pt>
                      <c:pt idx="141">
                        <c:v>4.7258889158521802</c:v>
                      </c:pt>
                      <c:pt idx="142">
                        <c:v>19.421304213431799</c:v>
                      </c:pt>
                      <c:pt idx="143">
                        <c:v>20.161898427577501</c:v>
                      </c:pt>
                      <c:pt idx="144">
                        <c:v>4.7997619364095598</c:v>
                      </c:pt>
                      <c:pt idx="145">
                        <c:v>26.615282416719101</c:v>
                      </c:pt>
                      <c:pt idx="146">
                        <c:v>3.97181721418348</c:v>
                      </c:pt>
                      <c:pt idx="147">
                        <c:v>13.556923094920601</c:v>
                      </c:pt>
                      <c:pt idx="148">
                        <c:v>1.5916223299088199</c:v>
                      </c:pt>
                      <c:pt idx="149">
                        <c:v>9.4760252425881095</c:v>
                      </c:pt>
                      <c:pt idx="150">
                        <c:v>6.25984287988702</c:v>
                      </c:pt>
                      <c:pt idx="151">
                        <c:v>9.3315348425136708</c:v>
                      </c:pt>
                      <c:pt idx="152">
                        <c:v>14.411324236359601</c:v>
                      </c:pt>
                      <c:pt idx="153">
                        <c:v>13.0182805107011</c:v>
                      </c:pt>
                      <c:pt idx="154">
                        <c:v>5.8573128932981096</c:v>
                      </c:pt>
                      <c:pt idx="155">
                        <c:v>1.19093605431861</c:v>
                      </c:pt>
                      <c:pt idx="156">
                        <c:v>6.1239825472889802</c:v>
                      </c:pt>
                      <c:pt idx="157">
                        <c:v>3.4972544443753999</c:v>
                      </c:pt>
                      <c:pt idx="158">
                        <c:v>17.0753431600663</c:v>
                      </c:pt>
                      <c:pt idx="159">
                        <c:v>18.314875863369501</c:v>
                      </c:pt>
                      <c:pt idx="160">
                        <c:v>29.944457159409801</c:v>
                      </c:pt>
                      <c:pt idx="161">
                        <c:v>4.7636066339956198</c:v>
                      </c:pt>
                      <c:pt idx="162">
                        <c:v>19.5005372887777</c:v>
                      </c:pt>
                      <c:pt idx="163">
                        <c:v>20.199854437696501</c:v>
                      </c:pt>
                      <c:pt idx="164">
                        <c:v>5.0663588569515099</c:v>
                      </c:pt>
                      <c:pt idx="165">
                        <c:v>26.615282416719101</c:v>
                      </c:pt>
                      <c:pt idx="166">
                        <c:v>3.9841166498360998</c:v>
                      </c:pt>
                      <c:pt idx="167">
                        <c:v>13.838620448213801</c:v>
                      </c:pt>
                      <c:pt idx="168">
                        <c:v>1.7517516824812001</c:v>
                      </c:pt>
                      <c:pt idx="169">
                        <c:v>9.6239804338959392</c:v>
                      </c:pt>
                      <c:pt idx="170">
                        <c:v>6.4238709382677204</c:v>
                      </c:pt>
                      <c:pt idx="171">
                        <c:v>9.4523861870402808</c:v>
                      </c:pt>
                      <c:pt idx="172">
                        <c:v>14.411324236359601</c:v>
                      </c:pt>
                      <c:pt idx="173">
                        <c:v>13.0810382876369</c:v>
                      </c:pt>
                      <c:pt idx="174">
                        <c:v>5.8843825395394704</c:v>
                      </c:pt>
                      <c:pt idx="175">
                        <c:v>1.19093605431861</c:v>
                      </c:pt>
                      <c:pt idx="176">
                        <c:v>6.1571354011545001</c:v>
                      </c:pt>
                      <c:pt idx="177">
                        <c:v>3.52639217719975</c:v>
                      </c:pt>
                      <c:pt idx="178">
                        <c:v>17.203941953921799</c:v>
                      </c:pt>
                      <c:pt idx="179">
                        <c:v>18.521161625907901</c:v>
                      </c:pt>
                      <c:pt idx="180">
                        <c:v>30.0616159752846</c:v>
                      </c:pt>
                      <c:pt idx="181">
                        <c:v>4.8609923491124896</c:v>
                      </c:pt>
                      <c:pt idx="182">
                        <c:v>19.569079723663801</c:v>
                      </c:pt>
                      <c:pt idx="183">
                        <c:v>20.245321852677701</c:v>
                      </c:pt>
                      <c:pt idx="184">
                        <c:v>5.4744167485522599</c:v>
                      </c:pt>
                      <c:pt idx="185">
                        <c:v>26.615282416719101</c:v>
                      </c:pt>
                      <c:pt idx="186">
                        <c:v>3.9841166498360998</c:v>
                      </c:pt>
                      <c:pt idx="187">
                        <c:v>14.2591406350234</c:v>
                      </c:pt>
                      <c:pt idx="188">
                        <c:v>2.0474414487892898</c:v>
                      </c:pt>
                      <c:pt idx="189">
                        <c:v>9.8008432676049697</c:v>
                      </c:pt>
                      <c:pt idx="190">
                        <c:v>6.58307781118374</c:v>
                      </c:pt>
                      <c:pt idx="191">
                        <c:v>9.6036024109238305</c:v>
                      </c:pt>
                      <c:pt idx="192">
                        <c:v>14.411324236359601</c:v>
                      </c:pt>
                      <c:pt idx="193">
                        <c:v>13.1107659836227</c:v>
                      </c:pt>
                      <c:pt idx="194">
                        <c:v>5.9427218927359098</c:v>
                      </c:pt>
                      <c:pt idx="195">
                        <c:v>1.19093605431861</c:v>
                      </c:pt>
                      <c:pt idx="196">
                        <c:v>6.2244142110952003</c:v>
                      </c:pt>
                      <c:pt idx="197">
                        <c:v>3.5671271526842601</c:v>
                      </c:pt>
                      <c:pt idx="198">
                        <c:v>17.374728098426999</c:v>
                      </c:pt>
                      <c:pt idx="199">
                        <c:v>18.693799187098499</c:v>
                      </c:pt>
                    </c:numCache>
                  </c:numRef>
                </c:yVal>
                <c:smooth val="0"/>
                <c:extLst xmlns:c15="http://schemas.microsoft.com/office/drawing/2012/chart">
                  <c:ext xmlns:c16="http://schemas.microsoft.com/office/drawing/2014/chart" uri="{C3380CC4-5D6E-409C-BE32-E72D297353CC}">
                    <c16:uniqueId val="{00000003-0244-4827-AB6C-C6D8B186A956}"/>
                  </c:ext>
                </c:extLst>
              </c15:ser>
            </c15:filteredScatterSeries>
          </c:ext>
        </c:extLst>
      </c:scatterChart>
      <c:valAx>
        <c:axId val="297402640"/>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7403200"/>
        <c:crosses val="autoZero"/>
        <c:crossBetween val="midCat"/>
        <c:majorUnit val="10"/>
      </c:valAx>
      <c:valAx>
        <c:axId val="297403200"/>
        <c:scaling>
          <c:orientation val="minMax"/>
          <c:max val="9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740264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B$7:$B$26</c:f>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f>Butte!$H$7:$H$26</c:f>
              <c:numCache>
                <c:formatCode>General</c:formatCode>
                <c:ptCount val="20"/>
                <c:pt idx="0">
                  <c:v>18.3385374936164</c:v>
                </c:pt>
                <c:pt idx="1">
                  <c:v>1.7061316164231699</c:v>
                </c:pt>
                <c:pt idx="2">
                  <c:v>8.7795770889339799</c:v>
                </c:pt>
                <c:pt idx="3">
                  <c:v>4.5294771831504601</c:v>
                </c:pt>
                <c:pt idx="4">
                  <c:v>0.71555972357783804</c:v>
                </c:pt>
                <c:pt idx="5">
                  <c:v>13.2103257385321</c:v>
                </c:pt>
                <c:pt idx="6">
                  <c:v>0.99962116808149004</c:v>
                </c:pt>
                <c:pt idx="7">
                  <c:v>1.1028377316428899</c:v>
                </c:pt>
                <c:pt idx="8">
                  <c:v>0.41017112627245</c:v>
                </c:pt>
                <c:pt idx="9">
                  <c:v>0.950290243748805</c:v>
                </c:pt>
                <c:pt idx="10">
                  <c:v>0.50561396306217898</c:v>
                </c:pt>
                <c:pt idx="11">
                  <c:v>1.11599902352681</c:v>
                </c:pt>
                <c:pt idx="12">
                  <c:v>5.5279924837469903</c:v>
                </c:pt>
                <c:pt idx="13">
                  <c:v>0.984877346318625</c:v>
                </c:pt>
                <c:pt idx="14">
                  <c:v>3.82509749891222</c:v>
                </c:pt>
                <c:pt idx="15">
                  <c:v>5.4606685591817902E-2</c:v>
                </c:pt>
                <c:pt idx="16">
                  <c:v>0.57577960911449899</c:v>
                </c:pt>
                <c:pt idx="17">
                  <c:v>6.3638918813410397E-2</c:v>
                </c:pt>
                <c:pt idx="18">
                  <c:v>5.8403161517923499</c:v>
                </c:pt>
                <c:pt idx="19">
                  <c:v>1.66918431035961</c:v>
                </c:pt>
              </c:numCache>
            </c:numRef>
          </c:yVal>
          <c:smooth val="0"/>
          <c:extLst>
            <c:ext xmlns:c16="http://schemas.microsoft.com/office/drawing/2014/chart" uri="{C3380CC4-5D6E-409C-BE32-E72D297353CC}">
              <c16:uniqueId val="{00000000-4146-4E62-947B-264ECEF700DD}"/>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B$7:$B$26</c:f>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f>Eureka!$H$7:$H$26</c:f>
              <c:numCache>
                <c:formatCode>General</c:formatCode>
                <c:ptCount val="20"/>
                <c:pt idx="0">
                  <c:v>34.039287059657497</c:v>
                </c:pt>
                <c:pt idx="1">
                  <c:v>4.4833860995467303</c:v>
                </c:pt>
                <c:pt idx="2">
                  <c:v>19.189171406255699</c:v>
                </c:pt>
                <c:pt idx="3">
                  <c:v>19.569477738891202</c:v>
                </c:pt>
                <c:pt idx="4">
                  <c:v>4.8440335741215499</c:v>
                </c:pt>
                <c:pt idx="5">
                  <c:v>26.558124943476201</c:v>
                </c:pt>
                <c:pt idx="6">
                  <c:v>3.25103910240892</c:v>
                </c:pt>
                <c:pt idx="7">
                  <c:v>9.8569419027408003</c:v>
                </c:pt>
                <c:pt idx="8">
                  <c:v>1.88393698425668</c:v>
                </c:pt>
                <c:pt idx="9">
                  <c:v>5.9227533201830003</c:v>
                </c:pt>
                <c:pt idx="10">
                  <c:v>5.1259165871072199</c:v>
                </c:pt>
                <c:pt idx="11">
                  <c:v>8.2611778893272803</c:v>
                </c:pt>
                <c:pt idx="12">
                  <c:v>14.298131762048801</c:v>
                </c:pt>
                <c:pt idx="13">
                  <c:v>9.5173337826970794</c:v>
                </c:pt>
                <c:pt idx="14">
                  <c:v>6.34666620183296</c:v>
                </c:pt>
                <c:pt idx="15">
                  <c:v>0.50130217911236397</c:v>
                </c:pt>
                <c:pt idx="16">
                  <c:v>3.65971789481224</c:v>
                </c:pt>
                <c:pt idx="17">
                  <c:v>0.94133185505670702</c:v>
                </c:pt>
                <c:pt idx="18">
                  <c:v>16.7818263397157</c:v>
                </c:pt>
                <c:pt idx="19">
                  <c:v>13.857563052803</c:v>
                </c:pt>
              </c:numCache>
            </c:numRef>
          </c:yVal>
          <c:smooth val="0"/>
          <c:extLst>
            <c:ext xmlns:c16="http://schemas.microsoft.com/office/drawing/2014/chart" uri="{C3380CC4-5D6E-409C-BE32-E72D297353CC}">
              <c16:uniqueId val="{00000002-4146-4E62-947B-264ECEF700DD}"/>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B$7:$B$26</c:f>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f>'Santa Monica'!$H$7:$H$26</c:f>
              <c:numCache>
                <c:formatCode>General</c:formatCode>
                <c:ptCount val="20"/>
                <c:pt idx="0">
                  <c:v>33.6651554326453</c:v>
                </c:pt>
                <c:pt idx="1">
                  <c:v>4.1039208027811798</c:v>
                </c:pt>
                <c:pt idx="2">
                  <c:v>18.354489955498</c:v>
                </c:pt>
                <c:pt idx="3">
                  <c:v>18.932720952337299</c:v>
                </c:pt>
                <c:pt idx="4">
                  <c:v>4.16737652248817</c:v>
                </c:pt>
                <c:pt idx="5">
                  <c:v>25.675313864647698</c:v>
                </c:pt>
                <c:pt idx="6">
                  <c:v>3.0892315163719202</c:v>
                </c:pt>
                <c:pt idx="7">
                  <c:v>8.6301690467532204</c:v>
                </c:pt>
                <c:pt idx="8">
                  <c:v>1.57894609865518</c:v>
                </c:pt>
                <c:pt idx="9">
                  <c:v>5.3121031902579299</c:v>
                </c:pt>
                <c:pt idx="10">
                  <c:v>4.5252273753360202</c:v>
                </c:pt>
                <c:pt idx="11">
                  <c:v>7.4560090418523304</c:v>
                </c:pt>
                <c:pt idx="12">
                  <c:v>14.0265815645221</c:v>
                </c:pt>
                <c:pt idx="13">
                  <c:v>8.4627086126605704</c:v>
                </c:pt>
                <c:pt idx="14">
                  <c:v>6.1539994666220501</c:v>
                </c:pt>
                <c:pt idx="15">
                  <c:v>0.43586650708436903</c:v>
                </c:pt>
                <c:pt idx="16">
                  <c:v>3.2310903334684702</c:v>
                </c:pt>
                <c:pt idx="17">
                  <c:v>0.79125308227630298</c:v>
                </c:pt>
                <c:pt idx="18">
                  <c:v>15.884754012614</c:v>
                </c:pt>
                <c:pt idx="19">
                  <c:v>12.5495565399317</c:v>
                </c:pt>
              </c:numCache>
            </c:numRef>
          </c:yVal>
          <c:smooth val="0"/>
          <c:extLst>
            <c:ext xmlns:c16="http://schemas.microsoft.com/office/drawing/2014/chart" uri="{C3380CC4-5D6E-409C-BE32-E72D297353CC}">
              <c16:uniqueId val="{00000004-4146-4E62-947B-264ECEF700DD}"/>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B$7:$B$26</c:f>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f>Portland!$H$7:$H$26</c:f>
              <c:numCache>
                <c:formatCode>General</c:formatCode>
                <c:ptCount val="20"/>
                <c:pt idx="0">
                  <c:v>30.343909583645399</c:v>
                </c:pt>
                <c:pt idx="1">
                  <c:v>2.94367615951511</c:v>
                </c:pt>
                <c:pt idx="2">
                  <c:v>15.1609453615722</c:v>
                </c:pt>
                <c:pt idx="3">
                  <c:v>14.142666929785101</c:v>
                </c:pt>
                <c:pt idx="4">
                  <c:v>2.3861950743904101</c:v>
                </c:pt>
                <c:pt idx="5">
                  <c:v>22.537293187925801</c:v>
                </c:pt>
                <c:pt idx="6">
                  <c:v>2.37195121330031</c:v>
                </c:pt>
                <c:pt idx="7">
                  <c:v>4.9357758258403397</c:v>
                </c:pt>
                <c:pt idx="8">
                  <c:v>0.879882440316887</c:v>
                </c:pt>
                <c:pt idx="9">
                  <c:v>3.31681706093927</c:v>
                </c:pt>
                <c:pt idx="10">
                  <c:v>2.25621319467577</c:v>
                </c:pt>
                <c:pt idx="11">
                  <c:v>4.4391082973256504</c:v>
                </c:pt>
                <c:pt idx="12">
                  <c:v>12.6530185178728</c:v>
                </c:pt>
                <c:pt idx="13">
                  <c:v>4.1716327833897999</c:v>
                </c:pt>
                <c:pt idx="14">
                  <c:v>5.4363226962419997</c:v>
                </c:pt>
                <c:pt idx="15">
                  <c:v>0.24292339374782601</c:v>
                </c:pt>
                <c:pt idx="16">
                  <c:v>1.8891374575400399</c:v>
                </c:pt>
                <c:pt idx="17">
                  <c:v>0.39363697725316399</c:v>
                </c:pt>
                <c:pt idx="18">
                  <c:v>12.4047456087917</c:v>
                </c:pt>
                <c:pt idx="19">
                  <c:v>7.4217397091476398</c:v>
                </c:pt>
              </c:numCache>
            </c:numRef>
          </c:yVal>
          <c:smooth val="0"/>
          <c:extLst>
            <c:ext xmlns:c16="http://schemas.microsoft.com/office/drawing/2014/chart" uri="{C3380CC4-5D6E-409C-BE32-E72D297353CC}">
              <c16:uniqueId val="{00000006-4146-4E62-947B-264ECEF700DD}"/>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B$7:$B$26</c:f>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f>'Salt Lake City'!$H$7:$H$26</c:f>
              <c:numCache>
                <c:formatCode>0.0</c:formatCode>
                <c:ptCount val="20"/>
                <c:pt idx="0">
                  <c:v>31.579174227695301</c:v>
                </c:pt>
                <c:pt idx="1">
                  <c:v>3.1809258877943098</c:v>
                </c:pt>
                <c:pt idx="2">
                  <c:v>15.8742196306754</c:v>
                </c:pt>
                <c:pt idx="3">
                  <c:v>15.367637259343001</c:v>
                </c:pt>
                <c:pt idx="4">
                  <c:v>2.72819350241401</c:v>
                </c:pt>
                <c:pt idx="5">
                  <c:v>23.461247468970999</c:v>
                </c:pt>
                <c:pt idx="6">
                  <c:v>2.57066863532429</c:v>
                </c:pt>
                <c:pt idx="7">
                  <c:v>5.7111953109497096</c:v>
                </c:pt>
                <c:pt idx="8">
                  <c:v>0.99309863266590903</c:v>
                </c:pt>
                <c:pt idx="9">
                  <c:v>3.7368102292638898</c:v>
                </c:pt>
                <c:pt idx="10">
                  <c:v>2.6891613173727</c:v>
                </c:pt>
                <c:pt idx="11">
                  <c:v>5.0118678121567504</c:v>
                </c:pt>
                <c:pt idx="12">
                  <c:v>13.108849280330301</c:v>
                </c:pt>
                <c:pt idx="13">
                  <c:v>4.9810311938455598</c:v>
                </c:pt>
                <c:pt idx="14">
                  <c:v>5.6229469004418497</c:v>
                </c:pt>
                <c:pt idx="15">
                  <c:v>0.28913732136377202</c:v>
                </c:pt>
                <c:pt idx="16">
                  <c:v>2.1535289454806601</c:v>
                </c:pt>
                <c:pt idx="17">
                  <c:v>0.46844892382154302</c:v>
                </c:pt>
                <c:pt idx="18">
                  <c:v>13.272375252513701</c:v>
                </c:pt>
                <c:pt idx="19">
                  <c:v>8.5846394872284097</c:v>
                </c:pt>
              </c:numCache>
            </c:numRef>
          </c:yVal>
          <c:smooth val="0"/>
          <c:extLst>
            <c:ext xmlns:c16="http://schemas.microsoft.com/office/drawing/2014/chart" uri="{C3380CC4-5D6E-409C-BE32-E72D297353CC}">
              <c16:uniqueId val="{00000008-4146-4E62-947B-264ECEF700DD}"/>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B$7:$B$26</c:f>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f>'San Francisco'!$H$7:$H$26</c:f>
              <c:numCache>
                <c:formatCode>General</c:formatCode>
                <c:ptCount val="20"/>
                <c:pt idx="0" formatCode="0.0">
                  <c:v>33.804732250175299</c:v>
                </c:pt>
                <c:pt idx="1">
                  <c:v>4.2298471532025799</c:v>
                </c:pt>
                <c:pt idx="2">
                  <c:v>18.6370994613101</c:v>
                </c:pt>
                <c:pt idx="3">
                  <c:v>19.155837748313601</c:v>
                </c:pt>
                <c:pt idx="4">
                  <c:v>4.3775122073392296</c:v>
                </c:pt>
                <c:pt idx="5">
                  <c:v>25.9669759787995</c:v>
                </c:pt>
                <c:pt idx="6">
                  <c:v>3.1356014638040701</c:v>
                </c:pt>
                <c:pt idx="7">
                  <c:v>9.0305955767729902</c:v>
                </c:pt>
                <c:pt idx="8">
                  <c:v>1.67539570188369</c:v>
                </c:pt>
                <c:pt idx="9">
                  <c:v>5.5203882549068304</c:v>
                </c:pt>
                <c:pt idx="10">
                  <c:v>4.7195929486151904</c:v>
                </c:pt>
                <c:pt idx="11">
                  <c:v>7.7093014007581004</c:v>
                </c:pt>
                <c:pt idx="12">
                  <c:v>14.126049271249199</c:v>
                </c:pt>
                <c:pt idx="13">
                  <c:v>8.8304055825703909</c:v>
                </c:pt>
                <c:pt idx="14">
                  <c:v>6.2275600491956196</c:v>
                </c:pt>
                <c:pt idx="15">
                  <c:v>0.45603692557127901</c:v>
                </c:pt>
                <c:pt idx="16">
                  <c:v>3.3752255624225902</c:v>
                </c:pt>
                <c:pt idx="17">
                  <c:v>0.84452033467351595</c:v>
                </c:pt>
                <c:pt idx="18">
                  <c:v>16.171575126867999</c:v>
                </c:pt>
                <c:pt idx="19">
                  <c:v>12.997858357233801</c:v>
                </c:pt>
              </c:numCache>
            </c:numRef>
          </c:yVal>
          <c:smooth val="0"/>
          <c:extLst>
            <c:ext xmlns:c16="http://schemas.microsoft.com/office/drawing/2014/chart" uri="{C3380CC4-5D6E-409C-BE32-E72D297353CC}">
              <c16:uniqueId val="{0000000A-4146-4E62-947B-264ECEF700DD}"/>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B$7:$B$26</c:f>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f>'San Jose'!$H$7:$H$26</c:f>
              <c:numCache>
                <c:formatCode>General</c:formatCode>
                <c:ptCount val="20"/>
                <c:pt idx="0">
                  <c:v>33.893680354263097</c:v>
                </c:pt>
                <c:pt idx="1">
                  <c:v>4.3104333152379599</c:v>
                </c:pt>
                <c:pt idx="2">
                  <c:v>18.818328594918</c:v>
                </c:pt>
                <c:pt idx="3">
                  <c:v>19.307574260813201</c:v>
                </c:pt>
                <c:pt idx="4">
                  <c:v>4.5180259550907804</c:v>
                </c:pt>
                <c:pt idx="5">
                  <c:v>26.1495761834584</c:v>
                </c:pt>
                <c:pt idx="6">
                  <c:v>3.17480510070226</c:v>
                </c:pt>
                <c:pt idx="7">
                  <c:v>9.2910015443711398</c:v>
                </c:pt>
                <c:pt idx="8">
                  <c:v>1.7371984332391699</c:v>
                </c:pt>
                <c:pt idx="9">
                  <c:v>5.6546513306666197</c:v>
                </c:pt>
                <c:pt idx="10">
                  <c:v>4.8487225879313298</c:v>
                </c:pt>
                <c:pt idx="11">
                  <c:v>7.9248360529192903</c:v>
                </c:pt>
                <c:pt idx="12">
                  <c:v>14.1795543757917</c:v>
                </c:pt>
                <c:pt idx="13">
                  <c:v>9.0839772297601993</c:v>
                </c:pt>
                <c:pt idx="14">
                  <c:v>6.2597675587449197</c:v>
                </c:pt>
                <c:pt idx="15">
                  <c:v>0.46982789411686199</c:v>
                </c:pt>
                <c:pt idx="16">
                  <c:v>3.4618468040135202</c:v>
                </c:pt>
                <c:pt idx="17">
                  <c:v>0.87369894617102595</c:v>
                </c:pt>
                <c:pt idx="18">
                  <c:v>16.390692165930702</c:v>
                </c:pt>
                <c:pt idx="19">
                  <c:v>13.309293167462499</c:v>
                </c:pt>
              </c:numCache>
            </c:numRef>
          </c:yVal>
          <c:smooth val="0"/>
          <c:extLst>
            <c:ext xmlns:c16="http://schemas.microsoft.com/office/drawing/2014/chart" uri="{C3380CC4-5D6E-409C-BE32-E72D297353CC}">
              <c16:uniqueId val="{0000000C-4146-4E62-947B-264ECEF700DD}"/>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B$7:$B$26</c:f>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f>Seattle!$H$7:$H$26</c:f>
              <c:numCache>
                <c:formatCode>General</c:formatCode>
                <c:ptCount val="20"/>
                <c:pt idx="0">
                  <c:v>33.288165442322203</c:v>
                </c:pt>
                <c:pt idx="1">
                  <c:v>3.7697225113652402</c:v>
                </c:pt>
                <c:pt idx="2">
                  <c:v>17.5679365568433</c:v>
                </c:pt>
                <c:pt idx="3">
                  <c:v>18.009654321657699</c:v>
                </c:pt>
                <c:pt idx="4">
                  <c:v>3.5532705256692698</c:v>
                </c:pt>
                <c:pt idx="5">
                  <c:v>25.104659953087399</c:v>
                </c:pt>
                <c:pt idx="6">
                  <c:v>2.9646178854679901</c:v>
                </c:pt>
                <c:pt idx="7">
                  <c:v>7.5324843996680899</c:v>
                </c:pt>
                <c:pt idx="8">
                  <c:v>1.29916170092421</c:v>
                </c:pt>
                <c:pt idx="9">
                  <c:v>4.7903367522716298</c:v>
                </c:pt>
                <c:pt idx="10">
                  <c:v>3.9672903966596702</c:v>
                </c:pt>
                <c:pt idx="11">
                  <c:v>6.6089520049990904</c:v>
                </c:pt>
                <c:pt idx="12">
                  <c:v>13.7435472453106</c:v>
                </c:pt>
                <c:pt idx="13">
                  <c:v>7.2766936793274297</c:v>
                </c:pt>
                <c:pt idx="14">
                  <c:v>5.9774378888291002</c:v>
                </c:pt>
                <c:pt idx="15">
                  <c:v>0.38766275151695001</c:v>
                </c:pt>
                <c:pt idx="16">
                  <c:v>2.8638548572740001</c:v>
                </c:pt>
                <c:pt idx="17">
                  <c:v>0.66568178549767298</c:v>
                </c:pt>
                <c:pt idx="18">
                  <c:v>15.1125633989123</c:v>
                </c:pt>
                <c:pt idx="19">
                  <c:v>11.2004618250295</c:v>
                </c:pt>
              </c:numCache>
            </c:numRef>
          </c:yVal>
          <c:smooth val="0"/>
          <c:extLst>
            <c:ext xmlns:c16="http://schemas.microsoft.com/office/drawing/2014/chart" uri="{C3380CC4-5D6E-409C-BE32-E72D297353CC}">
              <c16:uniqueId val="{0000000E-4146-4E62-947B-264ECEF700DD}"/>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B$7:$B$26</c:f>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f>Memphis!$H$7:$H$26</c:f>
              <c:numCache>
                <c:formatCode>General</c:formatCode>
                <c:ptCount val="20"/>
                <c:pt idx="0">
                  <c:v>27.818543986928699</c:v>
                </c:pt>
                <c:pt idx="1">
                  <c:v>2.6322597906311098</c:v>
                </c:pt>
                <c:pt idx="2">
                  <c:v>13.664685281719301</c:v>
                </c:pt>
                <c:pt idx="3">
                  <c:v>11.8904403841382</c:v>
                </c:pt>
                <c:pt idx="4">
                  <c:v>1.8409264280718001</c:v>
                </c:pt>
                <c:pt idx="5">
                  <c:v>20.641790540599398</c:v>
                </c:pt>
                <c:pt idx="6">
                  <c:v>2.0619544311014999</c:v>
                </c:pt>
                <c:pt idx="7">
                  <c:v>3.71963528621934</c:v>
                </c:pt>
                <c:pt idx="8">
                  <c:v>0.73114797211420202</c:v>
                </c:pt>
                <c:pt idx="9">
                  <c:v>2.58937112948627</c:v>
                </c:pt>
                <c:pt idx="10">
                  <c:v>1.6826609659676699</c:v>
                </c:pt>
                <c:pt idx="11">
                  <c:v>3.37897619161369</c:v>
                </c:pt>
                <c:pt idx="12">
                  <c:v>11.395523678612401</c:v>
                </c:pt>
                <c:pt idx="13">
                  <c:v>3.08233196638278</c:v>
                </c:pt>
                <c:pt idx="14">
                  <c:v>4.9698319470746499</c:v>
                </c:pt>
                <c:pt idx="15">
                  <c:v>0.17968732756252601</c:v>
                </c:pt>
                <c:pt idx="16">
                  <c:v>1.47350317886874</c:v>
                </c:pt>
                <c:pt idx="17">
                  <c:v>0.28474278193416502</c:v>
                </c:pt>
                <c:pt idx="18">
                  <c:v>10.8972624277565</c:v>
                </c:pt>
                <c:pt idx="19">
                  <c:v>5.5027533437353702</c:v>
                </c:pt>
              </c:numCache>
            </c:numRef>
          </c:yVal>
          <c:smooth val="0"/>
          <c:extLst>
            <c:ext xmlns:c16="http://schemas.microsoft.com/office/drawing/2014/chart" uri="{C3380CC4-5D6E-409C-BE32-E72D297353CC}">
              <c16:uniqueId val="{00000010-4146-4E62-947B-264ECEF700DD}"/>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B$7:$B$26</c:f>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f>Charleston!$H$7:$H$26</c:f>
              <c:numCache>
                <c:formatCode>General</c:formatCode>
                <c:ptCount val="20"/>
                <c:pt idx="0">
                  <c:v>26.298370642765899</c:v>
                </c:pt>
                <c:pt idx="1">
                  <c:v>2.4792038701563199</c:v>
                </c:pt>
                <c:pt idx="2">
                  <c:v>12.895769140834901</c:v>
                </c:pt>
                <c:pt idx="3">
                  <c:v>10.911773321814101</c:v>
                </c:pt>
                <c:pt idx="4">
                  <c:v>1.63841142310049</c:v>
                </c:pt>
                <c:pt idx="5">
                  <c:v>19.695491267392001</c:v>
                </c:pt>
                <c:pt idx="6">
                  <c:v>1.9350551052106599</c:v>
                </c:pt>
                <c:pt idx="7">
                  <c:v>3.2415286554613099</c:v>
                </c:pt>
                <c:pt idx="8">
                  <c:v>0.67985045100268404</c:v>
                </c:pt>
                <c:pt idx="9">
                  <c:v>2.2855450440993201</c:v>
                </c:pt>
                <c:pt idx="10">
                  <c:v>1.48424109134636</c:v>
                </c:pt>
                <c:pt idx="11">
                  <c:v>2.9017822177721002</c:v>
                </c:pt>
                <c:pt idx="12">
                  <c:v>10.6222334120159</c:v>
                </c:pt>
                <c:pt idx="13">
                  <c:v>2.6957992442633101</c:v>
                </c:pt>
                <c:pt idx="14">
                  <c:v>4.7994104510248397</c:v>
                </c:pt>
                <c:pt idx="15">
                  <c:v>0.15758781341240799</c:v>
                </c:pt>
                <c:pt idx="16">
                  <c:v>1.3342610125922001</c:v>
                </c:pt>
                <c:pt idx="17">
                  <c:v>0.24425493625835701</c:v>
                </c:pt>
                <c:pt idx="18">
                  <c:v>10.0740480375391</c:v>
                </c:pt>
                <c:pt idx="19">
                  <c:v>4.8229371328999298</c:v>
                </c:pt>
              </c:numCache>
            </c:numRef>
          </c:yVal>
          <c:smooth val="0"/>
          <c:extLst>
            <c:ext xmlns:c16="http://schemas.microsoft.com/office/drawing/2014/chart" uri="{C3380CC4-5D6E-409C-BE32-E72D297353CC}">
              <c16:uniqueId val="{00000012-4146-4E62-947B-264ECEF700DD}"/>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G$5:$G$204</c:f>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f>Trendlines!$J$5:$J$204</c:f>
              <c:numCache>
                <c:formatCode>General</c:formatCode>
                <c:ptCount val="200"/>
                <c:pt idx="0">
                  <c:v>18.3385374936164</c:v>
                </c:pt>
                <c:pt idx="1">
                  <c:v>1.7061316164231699</c:v>
                </c:pt>
                <c:pt idx="2">
                  <c:v>8.7795770889339799</c:v>
                </c:pt>
                <c:pt idx="3">
                  <c:v>4.5294771831504601</c:v>
                </c:pt>
                <c:pt idx="4">
                  <c:v>0.71555972357783804</c:v>
                </c:pt>
                <c:pt idx="5">
                  <c:v>13.2103257385321</c:v>
                </c:pt>
                <c:pt idx="6">
                  <c:v>0.99962116808149004</c:v>
                </c:pt>
                <c:pt idx="7">
                  <c:v>1.1028377316428899</c:v>
                </c:pt>
                <c:pt idx="8">
                  <c:v>0.41017112627245</c:v>
                </c:pt>
                <c:pt idx="9">
                  <c:v>0.950290243748805</c:v>
                </c:pt>
                <c:pt idx="10">
                  <c:v>0.50561396306217898</c:v>
                </c:pt>
                <c:pt idx="11">
                  <c:v>1.11599902352681</c:v>
                </c:pt>
                <c:pt idx="12">
                  <c:v>5.5279924837469903</c:v>
                </c:pt>
                <c:pt idx="13">
                  <c:v>0.984877346318625</c:v>
                </c:pt>
                <c:pt idx="14">
                  <c:v>3.82509749891222</c:v>
                </c:pt>
                <c:pt idx="15">
                  <c:v>5.4606685591817902E-2</c:v>
                </c:pt>
                <c:pt idx="16">
                  <c:v>0.57577960911449899</c:v>
                </c:pt>
                <c:pt idx="17">
                  <c:v>6.3638918813410397E-2</c:v>
                </c:pt>
                <c:pt idx="18">
                  <c:v>5.8403161517923499</c:v>
                </c:pt>
                <c:pt idx="19">
                  <c:v>1.66918431035961</c:v>
                </c:pt>
                <c:pt idx="20">
                  <c:v>34.039287059657497</c:v>
                </c:pt>
                <c:pt idx="21">
                  <c:v>4.4833860995467303</c:v>
                </c:pt>
                <c:pt idx="22">
                  <c:v>19.189171406255699</c:v>
                </c:pt>
                <c:pt idx="23">
                  <c:v>19.569477738891202</c:v>
                </c:pt>
                <c:pt idx="24">
                  <c:v>4.8440335741215499</c:v>
                </c:pt>
                <c:pt idx="25">
                  <c:v>26.558124943476201</c:v>
                </c:pt>
                <c:pt idx="26">
                  <c:v>3.25103910240892</c:v>
                </c:pt>
                <c:pt idx="27">
                  <c:v>9.8569419027408003</c:v>
                </c:pt>
                <c:pt idx="28">
                  <c:v>1.88393698425668</c:v>
                </c:pt>
                <c:pt idx="29">
                  <c:v>5.9227533201830003</c:v>
                </c:pt>
                <c:pt idx="30">
                  <c:v>5.1259165871072199</c:v>
                </c:pt>
                <c:pt idx="31">
                  <c:v>8.2611778893272803</c:v>
                </c:pt>
                <c:pt idx="32">
                  <c:v>14.298131762048801</c:v>
                </c:pt>
                <c:pt idx="33">
                  <c:v>9.5173337826970794</c:v>
                </c:pt>
                <c:pt idx="34">
                  <c:v>6.34666620183296</c:v>
                </c:pt>
                <c:pt idx="35">
                  <c:v>0.50130217911236397</c:v>
                </c:pt>
                <c:pt idx="36">
                  <c:v>3.65971789481224</c:v>
                </c:pt>
                <c:pt idx="37">
                  <c:v>0.94133185505670702</c:v>
                </c:pt>
                <c:pt idx="38">
                  <c:v>16.7818263397157</c:v>
                </c:pt>
                <c:pt idx="39">
                  <c:v>13.857563052803</c:v>
                </c:pt>
                <c:pt idx="40">
                  <c:v>33.6651554326453</c:v>
                </c:pt>
                <c:pt idx="41">
                  <c:v>4.1039208027811798</c:v>
                </c:pt>
                <c:pt idx="42">
                  <c:v>18.354489955498</c:v>
                </c:pt>
                <c:pt idx="43">
                  <c:v>18.932720952337299</c:v>
                </c:pt>
                <c:pt idx="44">
                  <c:v>4.16737652248817</c:v>
                </c:pt>
                <c:pt idx="45">
                  <c:v>25.675313864647698</c:v>
                </c:pt>
                <c:pt idx="46">
                  <c:v>3.0892315163719202</c:v>
                </c:pt>
                <c:pt idx="47">
                  <c:v>8.6301690467532204</c:v>
                </c:pt>
                <c:pt idx="48">
                  <c:v>1.57894609865518</c:v>
                </c:pt>
                <c:pt idx="49">
                  <c:v>5.3121031902579299</c:v>
                </c:pt>
                <c:pt idx="50">
                  <c:v>4.5252273753360202</c:v>
                </c:pt>
                <c:pt idx="51">
                  <c:v>7.4560090418523304</c:v>
                </c:pt>
                <c:pt idx="52">
                  <c:v>14.0265815645221</c:v>
                </c:pt>
                <c:pt idx="53">
                  <c:v>8.4627086126605704</c:v>
                </c:pt>
                <c:pt idx="54">
                  <c:v>6.1539994666220501</c:v>
                </c:pt>
                <c:pt idx="55">
                  <c:v>0.43586650708436903</c:v>
                </c:pt>
                <c:pt idx="56">
                  <c:v>3.2310903334684702</c:v>
                </c:pt>
                <c:pt idx="57">
                  <c:v>0.79125308227630298</c:v>
                </c:pt>
                <c:pt idx="58">
                  <c:v>15.884754012614</c:v>
                </c:pt>
                <c:pt idx="59">
                  <c:v>12.5495565399317</c:v>
                </c:pt>
                <c:pt idx="60">
                  <c:v>30.343909583645399</c:v>
                </c:pt>
                <c:pt idx="61">
                  <c:v>2.94367615951511</c:v>
                </c:pt>
                <c:pt idx="62">
                  <c:v>15.1609453615722</c:v>
                </c:pt>
                <c:pt idx="63">
                  <c:v>14.142666929785101</c:v>
                </c:pt>
                <c:pt idx="64">
                  <c:v>2.3861950743904101</c:v>
                </c:pt>
                <c:pt idx="65">
                  <c:v>22.537293187925801</c:v>
                </c:pt>
                <c:pt idx="66">
                  <c:v>2.37195121330031</c:v>
                </c:pt>
                <c:pt idx="67">
                  <c:v>4.9357758258403397</c:v>
                </c:pt>
                <c:pt idx="68">
                  <c:v>0.879882440316887</c:v>
                </c:pt>
                <c:pt idx="69">
                  <c:v>3.31681706093927</c:v>
                </c:pt>
                <c:pt idx="70">
                  <c:v>2.25621319467577</c:v>
                </c:pt>
                <c:pt idx="71">
                  <c:v>4.4391082973256504</c:v>
                </c:pt>
                <c:pt idx="72">
                  <c:v>12.6530185178728</c:v>
                </c:pt>
                <c:pt idx="73">
                  <c:v>4.1716327833897999</c:v>
                </c:pt>
                <c:pt idx="74">
                  <c:v>5.4363226962419997</c:v>
                </c:pt>
                <c:pt idx="75">
                  <c:v>0.24292339374782601</c:v>
                </c:pt>
                <c:pt idx="76">
                  <c:v>1.8891374575400399</c:v>
                </c:pt>
                <c:pt idx="77">
                  <c:v>0.39363697725316399</c:v>
                </c:pt>
                <c:pt idx="78">
                  <c:v>12.4047456087917</c:v>
                </c:pt>
                <c:pt idx="79">
                  <c:v>7.4217397091476398</c:v>
                </c:pt>
                <c:pt idx="80">
                  <c:v>31.579174227695301</c:v>
                </c:pt>
                <c:pt idx="81">
                  <c:v>3.1809258877943098</c:v>
                </c:pt>
                <c:pt idx="82">
                  <c:v>15.8742196306754</c:v>
                </c:pt>
                <c:pt idx="83">
                  <c:v>15.367637259343001</c:v>
                </c:pt>
                <c:pt idx="84">
                  <c:v>2.72819350241401</c:v>
                </c:pt>
                <c:pt idx="85">
                  <c:v>23.461247468970999</c:v>
                </c:pt>
                <c:pt idx="86">
                  <c:v>2.57066863532429</c:v>
                </c:pt>
                <c:pt idx="87">
                  <c:v>5.7111953109497096</c:v>
                </c:pt>
                <c:pt idx="88">
                  <c:v>0.99309863266590903</c:v>
                </c:pt>
                <c:pt idx="89">
                  <c:v>3.7368102292638898</c:v>
                </c:pt>
                <c:pt idx="90">
                  <c:v>2.6891613173727</c:v>
                </c:pt>
                <c:pt idx="91">
                  <c:v>5.0118678121567504</c:v>
                </c:pt>
                <c:pt idx="92">
                  <c:v>13.108849280330301</c:v>
                </c:pt>
                <c:pt idx="93">
                  <c:v>4.9810311938455598</c:v>
                </c:pt>
                <c:pt idx="94">
                  <c:v>5.6229469004418497</c:v>
                </c:pt>
                <c:pt idx="95">
                  <c:v>0.28913732136377202</c:v>
                </c:pt>
                <c:pt idx="96">
                  <c:v>2.1535289454806601</c:v>
                </c:pt>
                <c:pt idx="97">
                  <c:v>0.46844892382154302</c:v>
                </c:pt>
                <c:pt idx="98">
                  <c:v>13.272375252513701</c:v>
                </c:pt>
                <c:pt idx="99">
                  <c:v>8.5846394872284097</c:v>
                </c:pt>
                <c:pt idx="100">
                  <c:v>33.804732250175299</c:v>
                </c:pt>
                <c:pt idx="101">
                  <c:v>4.2298471532025799</c:v>
                </c:pt>
                <c:pt idx="102">
                  <c:v>18.6370994613101</c:v>
                </c:pt>
                <c:pt idx="103">
                  <c:v>19.155837748313601</c:v>
                </c:pt>
                <c:pt idx="104">
                  <c:v>4.3775122073392296</c:v>
                </c:pt>
                <c:pt idx="105">
                  <c:v>25.9669759787995</c:v>
                </c:pt>
                <c:pt idx="106">
                  <c:v>3.1356014638040701</c:v>
                </c:pt>
                <c:pt idx="107">
                  <c:v>9.0305955767729902</c:v>
                </c:pt>
                <c:pt idx="108">
                  <c:v>1.67539570188369</c:v>
                </c:pt>
                <c:pt idx="109">
                  <c:v>5.5203882549068304</c:v>
                </c:pt>
                <c:pt idx="110">
                  <c:v>4.7195929486151904</c:v>
                </c:pt>
                <c:pt idx="111">
                  <c:v>7.7093014007581004</c:v>
                </c:pt>
                <c:pt idx="112">
                  <c:v>14.126049271249199</c:v>
                </c:pt>
                <c:pt idx="113">
                  <c:v>8.8304055825703909</c:v>
                </c:pt>
                <c:pt idx="114">
                  <c:v>6.2275600491956196</c:v>
                </c:pt>
                <c:pt idx="115">
                  <c:v>0.45603692557127901</c:v>
                </c:pt>
                <c:pt idx="116">
                  <c:v>3.3752255624225902</c:v>
                </c:pt>
                <c:pt idx="117">
                  <c:v>0.84452033467351595</c:v>
                </c:pt>
                <c:pt idx="118">
                  <c:v>16.171575126867999</c:v>
                </c:pt>
                <c:pt idx="119">
                  <c:v>12.997858357233801</c:v>
                </c:pt>
                <c:pt idx="120">
                  <c:v>33.893680354263097</c:v>
                </c:pt>
                <c:pt idx="121">
                  <c:v>4.3104333152379599</c:v>
                </c:pt>
                <c:pt idx="122">
                  <c:v>18.818328594918</c:v>
                </c:pt>
                <c:pt idx="123">
                  <c:v>19.307574260813201</c:v>
                </c:pt>
                <c:pt idx="124">
                  <c:v>4.5180259550907804</c:v>
                </c:pt>
                <c:pt idx="125">
                  <c:v>26.1495761834584</c:v>
                </c:pt>
                <c:pt idx="126">
                  <c:v>3.17480510070226</c:v>
                </c:pt>
                <c:pt idx="127">
                  <c:v>9.2910015443711398</c:v>
                </c:pt>
                <c:pt idx="128">
                  <c:v>1.7371984332391699</c:v>
                </c:pt>
                <c:pt idx="129">
                  <c:v>5.6546513306666197</c:v>
                </c:pt>
                <c:pt idx="130">
                  <c:v>4.8487225879313298</c:v>
                </c:pt>
                <c:pt idx="131">
                  <c:v>7.9248360529192903</c:v>
                </c:pt>
                <c:pt idx="132">
                  <c:v>14.1795543757917</c:v>
                </c:pt>
                <c:pt idx="133">
                  <c:v>9.0839772297601993</c:v>
                </c:pt>
                <c:pt idx="134">
                  <c:v>6.2597675587449197</c:v>
                </c:pt>
                <c:pt idx="135">
                  <c:v>0.46982789411686199</c:v>
                </c:pt>
                <c:pt idx="136">
                  <c:v>3.4618468040135202</c:v>
                </c:pt>
                <c:pt idx="137">
                  <c:v>0.87369894617102595</c:v>
                </c:pt>
                <c:pt idx="138">
                  <c:v>16.390692165930702</c:v>
                </c:pt>
                <c:pt idx="139">
                  <c:v>13.309293167462499</c:v>
                </c:pt>
                <c:pt idx="140">
                  <c:v>33.288165442322203</c:v>
                </c:pt>
                <c:pt idx="141">
                  <c:v>3.7697225113652402</c:v>
                </c:pt>
                <c:pt idx="142">
                  <c:v>17.5679365568433</c:v>
                </c:pt>
                <c:pt idx="143">
                  <c:v>18.009654321657699</c:v>
                </c:pt>
                <c:pt idx="144">
                  <c:v>3.5532705256692698</c:v>
                </c:pt>
                <c:pt idx="145">
                  <c:v>25.104659953087399</c:v>
                </c:pt>
                <c:pt idx="146">
                  <c:v>2.9646178854679901</c:v>
                </c:pt>
                <c:pt idx="147">
                  <c:v>7.5324843996680899</c:v>
                </c:pt>
                <c:pt idx="148">
                  <c:v>1.29916170092421</c:v>
                </c:pt>
                <c:pt idx="149">
                  <c:v>4.7903367522716298</c:v>
                </c:pt>
                <c:pt idx="150">
                  <c:v>3.9672903966596702</c:v>
                </c:pt>
                <c:pt idx="151">
                  <c:v>6.6089520049990904</c:v>
                </c:pt>
                <c:pt idx="152">
                  <c:v>13.7435472453106</c:v>
                </c:pt>
                <c:pt idx="153">
                  <c:v>7.2766936793274297</c:v>
                </c:pt>
                <c:pt idx="154">
                  <c:v>5.9774378888291002</c:v>
                </c:pt>
                <c:pt idx="155">
                  <c:v>0.38766275151695001</c:v>
                </c:pt>
                <c:pt idx="156">
                  <c:v>2.8638548572740001</c:v>
                </c:pt>
                <c:pt idx="157">
                  <c:v>0.66568178549767298</c:v>
                </c:pt>
                <c:pt idx="158">
                  <c:v>15.1125633989123</c:v>
                </c:pt>
                <c:pt idx="159">
                  <c:v>11.2004618250295</c:v>
                </c:pt>
                <c:pt idx="160">
                  <c:v>27.818543986928699</c:v>
                </c:pt>
                <c:pt idx="161">
                  <c:v>2.6322597906311098</c:v>
                </c:pt>
                <c:pt idx="162">
                  <c:v>13.664685281719301</c:v>
                </c:pt>
                <c:pt idx="163">
                  <c:v>11.8904403841382</c:v>
                </c:pt>
                <c:pt idx="164">
                  <c:v>1.8409264280718001</c:v>
                </c:pt>
                <c:pt idx="165">
                  <c:v>20.641790540599398</c:v>
                </c:pt>
                <c:pt idx="166">
                  <c:v>2.0619544311014999</c:v>
                </c:pt>
                <c:pt idx="167">
                  <c:v>3.71963528621934</c:v>
                </c:pt>
                <c:pt idx="168">
                  <c:v>0.73114797211420202</c:v>
                </c:pt>
                <c:pt idx="169">
                  <c:v>2.58937112948627</c:v>
                </c:pt>
                <c:pt idx="170">
                  <c:v>1.6826609659676699</c:v>
                </c:pt>
                <c:pt idx="171">
                  <c:v>3.37897619161369</c:v>
                </c:pt>
                <c:pt idx="172">
                  <c:v>11.395523678612401</c:v>
                </c:pt>
                <c:pt idx="173">
                  <c:v>3.08233196638278</c:v>
                </c:pt>
                <c:pt idx="174">
                  <c:v>4.9698319470746499</c:v>
                </c:pt>
                <c:pt idx="175">
                  <c:v>0.17968732756252601</c:v>
                </c:pt>
                <c:pt idx="176">
                  <c:v>1.47350317886874</c:v>
                </c:pt>
                <c:pt idx="177">
                  <c:v>0.28474278193416502</c:v>
                </c:pt>
                <c:pt idx="178">
                  <c:v>10.8972624277565</c:v>
                </c:pt>
                <c:pt idx="179">
                  <c:v>5.5027533437353702</c:v>
                </c:pt>
                <c:pt idx="180">
                  <c:v>26.298370642765899</c:v>
                </c:pt>
                <c:pt idx="181">
                  <c:v>2.4792038701563199</c:v>
                </c:pt>
                <c:pt idx="182">
                  <c:v>12.895769140834901</c:v>
                </c:pt>
                <c:pt idx="183">
                  <c:v>10.911773321814101</c:v>
                </c:pt>
                <c:pt idx="184">
                  <c:v>1.63841142310049</c:v>
                </c:pt>
                <c:pt idx="185">
                  <c:v>19.695491267392001</c:v>
                </c:pt>
                <c:pt idx="186">
                  <c:v>1.9350551052106599</c:v>
                </c:pt>
                <c:pt idx="187">
                  <c:v>3.2415286554613099</c:v>
                </c:pt>
                <c:pt idx="188">
                  <c:v>0.67985045100268404</c:v>
                </c:pt>
                <c:pt idx="189">
                  <c:v>2.2855450440993201</c:v>
                </c:pt>
                <c:pt idx="190">
                  <c:v>1.48424109134636</c:v>
                </c:pt>
                <c:pt idx="191">
                  <c:v>2.9017822177721002</c:v>
                </c:pt>
                <c:pt idx="192">
                  <c:v>10.6222334120159</c:v>
                </c:pt>
                <c:pt idx="193">
                  <c:v>2.6957992442633101</c:v>
                </c:pt>
                <c:pt idx="194">
                  <c:v>4.7994104510248397</c:v>
                </c:pt>
                <c:pt idx="195">
                  <c:v>0.15758781341240799</c:v>
                </c:pt>
                <c:pt idx="196">
                  <c:v>1.3342610125922001</c:v>
                </c:pt>
                <c:pt idx="197">
                  <c:v>0.24425493625835701</c:v>
                </c:pt>
                <c:pt idx="198">
                  <c:v>10.0740480375391</c:v>
                </c:pt>
                <c:pt idx="199">
                  <c:v>4.8229371328999298</c:v>
                </c:pt>
              </c:numCache>
            </c:numRef>
          </c:yVal>
          <c:smooth val="0"/>
          <c:extLst>
            <c:ext xmlns:c16="http://schemas.microsoft.com/office/drawing/2014/chart" uri="{C3380CC4-5D6E-409C-BE32-E72D297353CC}">
              <c16:uniqueId val="{00000000-98BF-4A50-A07D-11F34ED1C200}"/>
            </c:ext>
          </c:extLst>
        </c:ser>
        <c:dLbls>
          <c:showLegendKey val="0"/>
          <c:showVal val="0"/>
          <c:showCatName val="0"/>
          <c:showSerName val="0"/>
          <c:showPercent val="0"/>
          <c:showBubbleSize val="0"/>
        </c:dLbls>
        <c:axId val="297417760"/>
        <c:axId val="29741832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C$7:$C$26</c15:sqref>
                        </c15:formulaRef>
                      </c:ext>
                    </c:extLst>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extLst>
                      <c:ext uri="{02D57815-91ED-43cb-92C2-25804820EDAC}">
                        <c15:formulaRef>
                          <c15:sqref>Butte!$I$7:$I$26</c15:sqref>
                        </c15:formulaRef>
                      </c:ext>
                    </c:extLst>
                    <c:numCache>
                      <c:formatCode>General</c:formatCode>
                      <c:ptCount val="20"/>
                      <c:pt idx="0">
                        <c:v>21.634733927588201</c:v>
                      </c:pt>
                      <c:pt idx="1">
                        <c:v>2.7646591983035802</c:v>
                      </c:pt>
                      <c:pt idx="2">
                        <c:v>8.2890969445582297</c:v>
                      </c:pt>
                      <c:pt idx="3">
                        <c:v>9.7523747763450892</c:v>
                      </c:pt>
                      <c:pt idx="4">
                        <c:v>0.73469570613825796</c:v>
                      </c:pt>
                      <c:pt idx="5">
                        <c:v>13.895184563754199</c:v>
                      </c:pt>
                      <c:pt idx="6">
                        <c:v>1.9868843467909401</c:v>
                      </c:pt>
                      <c:pt idx="7">
                        <c:v>2.3783451179048898</c:v>
                      </c:pt>
                      <c:pt idx="8">
                        <c:v>0.504114434516716</c:v>
                      </c:pt>
                      <c:pt idx="9">
                        <c:v>1.77297917456206</c:v>
                      </c:pt>
                      <c:pt idx="10">
                        <c:v>1.1052399409037801</c:v>
                      </c:pt>
                      <c:pt idx="11">
                        <c:v>2.6523697707156599</c:v>
                      </c:pt>
                      <c:pt idx="12">
                        <c:v>8.4795428533005293</c:v>
                      </c:pt>
                      <c:pt idx="13">
                        <c:v>1.3242337680079199</c:v>
                      </c:pt>
                      <c:pt idx="14">
                        <c:v>3.8186480069778099</c:v>
                      </c:pt>
                      <c:pt idx="15">
                        <c:v>0.33922939479095798</c:v>
                      </c:pt>
                      <c:pt idx="16">
                        <c:v>1.7968064710006499</c:v>
                      </c:pt>
                      <c:pt idx="17">
                        <c:v>0.65954580958295395</c:v>
                      </c:pt>
                      <c:pt idx="18">
                        <c:v>7.1578760579976697</c:v>
                      </c:pt>
                      <c:pt idx="19">
                        <c:v>2.7358277797169999</c:v>
                      </c:pt>
                    </c:numCache>
                  </c:numRef>
                </c:yVal>
                <c:smooth val="0"/>
                <c:extLst>
                  <c:ext xmlns:c16="http://schemas.microsoft.com/office/drawing/2014/chart" uri="{C3380CC4-5D6E-409C-BE32-E72D297353CC}">
                    <c16:uniqueId val="{00000001-4146-4E62-947B-264ECEF700DD}"/>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C$7:$C$26</c15:sqref>
                        </c15:formulaRef>
                      </c:ext>
                    </c:extLst>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extLst xmlns:c15="http://schemas.microsoft.com/office/drawing/2012/chart">
                      <c:ext xmlns:c15="http://schemas.microsoft.com/office/drawing/2012/chart" uri="{02D57815-91ED-43cb-92C2-25804820EDAC}">
                        <c15:formulaRef>
                          <c15:sqref>Eureka!$I$7:$I$26</c15:sqref>
                        </c15:formulaRef>
                      </c:ext>
                    </c:extLst>
                    <c:numCache>
                      <c:formatCode>General</c:formatCode>
                      <c:ptCount val="20"/>
                      <c:pt idx="0">
                        <c:v>29.996273576028099</c:v>
                      </c:pt>
                      <c:pt idx="1">
                        <c:v>4.7680096587133001</c:v>
                      </c:pt>
                      <c:pt idx="2">
                        <c:v>19.545527928137901</c:v>
                      </c:pt>
                      <c:pt idx="3">
                        <c:v>20.219243341264701</c:v>
                      </c:pt>
                      <c:pt idx="4">
                        <c:v>5.3307145699549396</c:v>
                      </c:pt>
                      <c:pt idx="5">
                        <c:v>26.615282416719101</c:v>
                      </c:pt>
                      <c:pt idx="6">
                        <c:v>3.9841166498360998</c:v>
                      </c:pt>
                      <c:pt idx="7">
                        <c:v>14.1286597385063</c:v>
                      </c:pt>
                      <c:pt idx="8">
                        <c:v>1.9300388554344401</c:v>
                      </c:pt>
                      <c:pt idx="9">
                        <c:v>9.7250095269916592</c:v>
                      </c:pt>
                      <c:pt idx="10">
                        <c:v>6.5141032759865398</c:v>
                      </c:pt>
                      <c:pt idx="11">
                        <c:v>9.5491532360013807</c:v>
                      </c:pt>
                      <c:pt idx="12">
                        <c:v>14.411324236359601</c:v>
                      </c:pt>
                      <c:pt idx="13">
                        <c:v>13.100556569891401</c:v>
                      </c:pt>
                      <c:pt idx="14">
                        <c:v>5.9018697455089297</c:v>
                      </c:pt>
                      <c:pt idx="15">
                        <c:v>1.19093605431861</c:v>
                      </c:pt>
                      <c:pt idx="16">
                        <c:v>6.1839799352405302</c:v>
                      </c:pt>
                      <c:pt idx="17">
                        <c:v>3.5609205252503799</c:v>
                      </c:pt>
                      <c:pt idx="18">
                        <c:v>17.294225580425799</c:v>
                      </c:pt>
                      <c:pt idx="19">
                        <c:v>18.653217362384801</c:v>
                      </c:pt>
                    </c:numCache>
                  </c:numRef>
                </c:yVal>
                <c:smooth val="0"/>
                <c:extLst xmlns:c15="http://schemas.microsoft.com/office/drawing/2012/chart">
                  <c:ext xmlns:c16="http://schemas.microsoft.com/office/drawing/2014/chart" uri="{C3380CC4-5D6E-409C-BE32-E72D297353CC}">
                    <c16:uniqueId val="{00000003-4146-4E62-947B-264ECEF700DD}"/>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C$7:$C$26</c15:sqref>
                        </c15:formulaRef>
                      </c:ext>
                    </c:extLst>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extLst xmlns:c15="http://schemas.microsoft.com/office/drawing/2012/chart">
                      <c:ext xmlns:c15="http://schemas.microsoft.com/office/drawing/2012/chart" uri="{02D57815-91ED-43cb-92C2-25804820EDAC}">
                        <c15:formulaRef>
                          <c15:sqref>'Santa Monica'!$I$7:$I$26</c15:sqref>
                        </c15:formulaRef>
                      </c:ext>
                    </c:extLst>
                    <c:numCache>
                      <c:formatCode>General</c:formatCode>
                      <c:ptCount val="20"/>
                      <c:pt idx="0">
                        <c:v>29.7107158665215</c:v>
                      </c:pt>
                      <c:pt idx="1">
                        <c:v>4.5902915937539799</c:v>
                      </c:pt>
                      <c:pt idx="2">
                        <c:v>19.3252976066934</c:v>
                      </c:pt>
                      <c:pt idx="3">
                        <c:v>20.0596187253485</c:v>
                      </c:pt>
                      <c:pt idx="4">
                        <c:v>4.2725504419727898</c:v>
                      </c:pt>
                      <c:pt idx="5">
                        <c:v>26.615282416719101</c:v>
                      </c:pt>
                      <c:pt idx="6">
                        <c:v>3.8624078481602502</c:v>
                      </c:pt>
                      <c:pt idx="7">
                        <c:v>12.9042273636808</c:v>
                      </c:pt>
                      <c:pt idx="8">
                        <c:v>1.36968281442249</c:v>
                      </c:pt>
                      <c:pt idx="9">
                        <c:v>9.1812484065374598</c:v>
                      </c:pt>
                      <c:pt idx="10">
                        <c:v>5.8432351633077202</c:v>
                      </c:pt>
                      <c:pt idx="11">
                        <c:v>8.9378881168710702</c:v>
                      </c:pt>
                      <c:pt idx="12">
                        <c:v>14.3889058981375</c:v>
                      </c:pt>
                      <c:pt idx="13">
                        <c:v>12.535125293711101</c:v>
                      </c:pt>
                      <c:pt idx="14">
                        <c:v>5.8218106454675196</c:v>
                      </c:pt>
                      <c:pt idx="15">
                        <c:v>1.19093605431861</c:v>
                      </c:pt>
                      <c:pt idx="16">
                        <c:v>6.0257230629449596</c:v>
                      </c:pt>
                      <c:pt idx="17">
                        <c:v>3.3700880783939202</c:v>
                      </c:pt>
                      <c:pt idx="18">
                        <c:v>16.6654293397463</c:v>
                      </c:pt>
                      <c:pt idx="19">
                        <c:v>17.8360454900428</c:v>
                      </c:pt>
                    </c:numCache>
                  </c:numRef>
                </c:yVal>
                <c:smooth val="0"/>
                <c:extLst xmlns:c15="http://schemas.microsoft.com/office/drawing/2012/chart">
                  <c:ext xmlns:c16="http://schemas.microsoft.com/office/drawing/2014/chart" uri="{C3380CC4-5D6E-409C-BE32-E72D297353CC}">
                    <c16:uniqueId val="{00000005-4146-4E62-947B-264ECEF700DD}"/>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C$7:$C$26</c15:sqref>
                        </c15:formulaRef>
                      </c:ext>
                    </c:extLst>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extLst xmlns:c15="http://schemas.microsoft.com/office/drawing/2012/chart">
                      <c:ext xmlns:c15="http://schemas.microsoft.com/office/drawing/2012/chart" uri="{02D57815-91ED-43cb-92C2-25804820EDAC}">
                        <c15:formulaRef>
                          <c15:sqref>Portland!$I$7:$I$26</c15:sqref>
                        </c15:formulaRef>
                      </c:ext>
                    </c:extLst>
                    <c:numCache>
                      <c:formatCode>General</c:formatCode>
                      <c:ptCount val="20"/>
                      <c:pt idx="0">
                        <c:v>29.5552574284042</c:v>
                      </c:pt>
                      <c:pt idx="1">
                        <c:v>3.8434834552200301</c:v>
                      </c:pt>
                      <c:pt idx="2">
                        <c:v>17.585094842408999</c:v>
                      </c:pt>
                      <c:pt idx="3">
                        <c:v>18.969899127692301</c:v>
                      </c:pt>
                      <c:pt idx="4">
                        <c:v>2.6092437343261801</c:v>
                      </c:pt>
                      <c:pt idx="5">
                        <c:v>23.434268124330799</c:v>
                      </c:pt>
                      <c:pt idx="6">
                        <c:v>3.4806818607617198</c:v>
                      </c:pt>
                      <c:pt idx="7">
                        <c:v>8.7934260595906295</c:v>
                      </c:pt>
                      <c:pt idx="8">
                        <c:v>0.71229619764639396</c:v>
                      </c:pt>
                      <c:pt idx="9">
                        <c:v>6.0830326774097703</c:v>
                      </c:pt>
                      <c:pt idx="10">
                        <c:v>4.3858876254716002</c:v>
                      </c:pt>
                      <c:pt idx="11">
                        <c:v>8.0578567773676593</c:v>
                      </c:pt>
                      <c:pt idx="12">
                        <c:v>13.6971516550507</c:v>
                      </c:pt>
                      <c:pt idx="13">
                        <c:v>8.6826580873276793</c:v>
                      </c:pt>
                      <c:pt idx="14">
                        <c:v>5.6871081208232601</c:v>
                      </c:pt>
                      <c:pt idx="15">
                        <c:v>0.97735737518973498</c:v>
                      </c:pt>
                      <c:pt idx="16">
                        <c:v>5.5410357756064998</c:v>
                      </c:pt>
                      <c:pt idx="17">
                        <c:v>2.8055034098349498</c:v>
                      </c:pt>
                      <c:pt idx="18">
                        <c:v>14.322839571988901</c:v>
                      </c:pt>
                      <c:pt idx="19">
                        <c:v>12.9638624937465</c:v>
                      </c:pt>
                    </c:numCache>
                  </c:numRef>
                </c:yVal>
                <c:smooth val="0"/>
                <c:extLst xmlns:c15="http://schemas.microsoft.com/office/drawing/2012/chart">
                  <c:ext xmlns:c16="http://schemas.microsoft.com/office/drawing/2014/chart" uri="{C3380CC4-5D6E-409C-BE32-E72D297353CC}">
                    <c16:uniqueId val="{00000007-4146-4E62-947B-264ECEF700DD}"/>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C$7:$C$26</c15:sqref>
                        </c15:formulaRef>
                      </c:ext>
                    </c:extLst>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extLst xmlns:c15="http://schemas.microsoft.com/office/drawing/2012/chart">
                      <c:ext xmlns:c15="http://schemas.microsoft.com/office/drawing/2012/chart" uri="{02D57815-91ED-43cb-92C2-25804820EDAC}">
                        <c15:formulaRef>
                          <c15:sqref>'Salt Lake City'!$I$7:$I$26</c15:sqref>
                        </c15:formulaRef>
                      </c:ext>
                    </c:extLst>
                    <c:numCache>
                      <c:formatCode>0.0</c:formatCode>
                      <c:ptCount val="20"/>
                      <c:pt idx="0">
                        <c:v>29.620615037057298</c:v>
                      </c:pt>
                      <c:pt idx="1">
                        <c:v>4.0856079530733904</c:v>
                      </c:pt>
                      <c:pt idx="2">
                        <c:v>18.1415739403065</c:v>
                      </c:pt>
                      <c:pt idx="3">
                        <c:v>19.372247620163201</c:v>
                      </c:pt>
                      <c:pt idx="4">
                        <c:v>2.9881032943649899</c:v>
                      </c:pt>
                      <c:pt idx="5">
                        <c:v>25.065908414558599</c:v>
                      </c:pt>
                      <c:pt idx="6">
                        <c:v>3.6372874697390101</c:v>
                      </c:pt>
                      <c:pt idx="7">
                        <c:v>9.9819306242663703</c:v>
                      </c:pt>
                      <c:pt idx="8">
                        <c:v>0.79256377541967904</c:v>
                      </c:pt>
                      <c:pt idx="9">
                        <c:v>7.0367703421666699</c:v>
                      </c:pt>
                      <c:pt idx="10">
                        <c:v>4.7585097398880203</c:v>
                      </c:pt>
                      <c:pt idx="11">
                        <c:v>8.2596630625252008</c:v>
                      </c:pt>
                      <c:pt idx="12">
                        <c:v>14.010628264175899</c:v>
                      </c:pt>
                      <c:pt idx="13">
                        <c:v>10.2272612498446</c:v>
                      </c:pt>
                      <c:pt idx="14">
                        <c:v>5.7246199987515096</c:v>
                      </c:pt>
                      <c:pt idx="15">
                        <c:v>1.1212914769567199</c:v>
                      </c:pt>
                      <c:pt idx="16">
                        <c:v>5.7016269261146597</c:v>
                      </c:pt>
                      <c:pt idx="17">
                        <c:v>2.9485292061016599</c:v>
                      </c:pt>
                      <c:pt idx="18">
                        <c:v>15.029070132891601</c:v>
                      </c:pt>
                      <c:pt idx="19">
                        <c:v>14.7413371510223</c:v>
                      </c:pt>
                    </c:numCache>
                  </c:numRef>
                </c:yVal>
                <c:smooth val="0"/>
                <c:extLst xmlns:c15="http://schemas.microsoft.com/office/drawing/2012/chart">
                  <c:ext xmlns:c16="http://schemas.microsoft.com/office/drawing/2014/chart" uri="{C3380CC4-5D6E-409C-BE32-E72D297353CC}">
                    <c16:uniqueId val="{00000009-4146-4E62-947B-264ECEF700DD}"/>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C$7:$C$26</c15:sqref>
                        </c15:formulaRef>
                      </c:ext>
                    </c:extLst>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extLst xmlns:c15="http://schemas.microsoft.com/office/drawing/2012/chart">
                      <c:ext xmlns:c15="http://schemas.microsoft.com/office/drawing/2012/chart" uri="{02D57815-91ED-43cb-92C2-25804820EDAC}">
                        <c15:formulaRef>
                          <c15:sqref>'San Francisco'!$I$7:$I$26</c15:sqref>
                        </c15:formulaRef>
                      </c:ext>
                    </c:extLst>
                    <c:numCache>
                      <c:formatCode>General</c:formatCode>
                      <c:ptCount val="20"/>
                      <c:pt idx="0">
                        <c:v>29.7779288164941</c:v>
                      </c:pt>
                      <c:pt idx="1">
                        <c:v>4.6649597619665801</c:v>
                      </c:pt>
                      <c:pt idx="2">
                        <c:v>19.3827379643554</c:v>
                      </c:pt>
                      <c:pt idx="3">
                        <c:v>20.1203275281621</c:v>
                      </c:pt>
                      <c:pt idx="4">
                        <c:v>4.5952135426239602</c:v>
                      </c:pt>
                      <c:pt idx="5">
                        <c:v>26.615282416719101</c:v>
                      </c:pt>
                      <c:pt idx="6">
                        <c:v>3.9188238597843301</c:v>
                      </c:pt>
                      <c:pt idx="7">
                        <c:v>13.226435393728799</c:v>
                      </c:pt>
                      <c:pt idx="8">
                        <c:v>1.49366171079765</c:v>
                      </c:pt>
                      <c:pt idx="9">
                        <c:v>9.3605875268908605</c:v>
                      </c:pt>
                      <c:pt idx="10">
                        <c:v>6.0623442102032898</c:v>
                      </c:pt>
                      <c:pt idx="11">
                        <c:v>9.1955936271700391</c:v>
                      </c:pt>
                      <c:pt idx="12">
                        <c:v>14.411324236359601</c:v>
                      </c:pt>
                      <c:pt idx="13">
                        <c:v>12.897525516992101</c:v>
                      </c:pt>
                      <c:pt idx="14">
                        <c:v>5.8376509691474796</c:v>
                      </c:pt>
                      <c:pt idx="15">
                        <c:v>1.19093605431861</c:v>
                      </c:pt>
                      <c:pt idx="16">
                        <c:v>6.0810620070780796</c:v>
                      </c:pt>
                      <c:pt idx="17">
                        <c:v>3.4535223835030999</c:v>
                      </c:pt>
                      <c:pt idx="18">
                        <c:v>16.900134669158302</c:v>
                      </c:pt>
                      <c:pt idx="19">
                        <c:v>18.1149268887688</c:v>
                      </c:pt>
                    </c:numCache>
                  </c:numRef>
                </c:yVal>
                <c:smooth val="0"/>
                <c:extLst xmlns:c15="http://schemas.microsoft.com/office/drawing/2012/chart">
                  <c:ext xmlns:c16="http://schemas.microsoft.com/office/drawing/2014/chart" uri="{C3380CC4-5D6E-409C-BE32-E72D297353CC}">
                    <c16:uniqueId val="{0000000B-4146-4E62-947B-264ECEF700DD}"/>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C$7:$C$26</c15:sqref>
                        </c15:formulaRef>
                      </c:ext>
                    </c:extLst>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extLst xmlns:c15="http://schemas.microsoft.com/office/drawing/2012/chart">
                      <c:ext xmlns:c15="http://schemas.microsoft.com/office/drawing/2012/chart" uri="{02D57815-91ED-43cb-92C2-25804820EDAC}">
                        <c15:formulaRef>
                          <c15:sqref>'San Jose'!$I$7:$I$26</c15:sqref>
                        </c15:formulaRef>
                      </c:ext>
                    </c:extLst>
                    <c:numCache>
                      <c:formatCode>General</c:formatCode>
                      <c:ptCount val="20"/>
                      <c:pt idx="0">
                        <c:v>29.840985191420501</c:v>
                      </c:pt>
                      <c:pt idx="1">
                        <c:v>4.6842701247363001</c:v>
                      </c:pt>
                      <c:pt idx="2">
                        <c:v>19.414985019146801</c:v>
                      </c:pt>
                      <c:pt idx="3">
                        <c:v>20.163672639184298</c:v>
                      </c:pt>
                      <c:pt idx="4">
                        <c:v>4.8045260280015096</c:v>
                      </c:pt>
                      <c:pt idx="5">
                        <c:v>26.615282416719101</c:v>
                      </c:pt>
                      <c:pt idx="6">
                        <c:v>3.9738592161357702</c:v>
                      </c:pt>
                      <c:pt idx="7">
                        <c:v>13.5156384944503</c:v>
                      </c:pt>
                      <c:pt idx="8">
                        <c:v>1.5759739103805099</c:v>
                      </c:pt>
                      <c:pt idx="9">
                        <c:v>9.4704181679436008</c:v>
                      </c:pt>
                      <c:pt idx="10">
                        <c:v>6.2445553087791303</c:v>
                      </c:pt>
                      <c:pt idx="11">
                        <c:v>9.3346863840881902</c:v>
                      </c:pt>
                      <c:pt idx="12">
                        <c:v>14.411324236359601</c:v>
                      </c:pt>
                      <c:pt idx="13">
                        <c:v>13.005444624925101</c:v>
                      </c:pt>
                      <c:pt idx="14">
                        <c:v>5.8625841342751102</c:v>
                      </c:pt>
                      <c:pt idx="15">
                        <c:v>1.19093605431861</c:v>
                      </c:pt>
                      <c:pt idx="16">
                        <c:v>6.1227792090293498</c:v>
                      </c:pt>
                      <c:pt idx="17">
                        <c:v>3.4910312110989801</c:v>
                      </c:pt>
                      <c:pt idx="18">
                        <c:v>17.054670213166901</c:v>
                      </c:pt>
                      <c:pt idx="19">
                        <c:v>18.298183302665699</c:v>
                      </c:pt>
                    </c:numCache>
                  </c:numRef>
                </c:yVal>
                <c:smooth val="0"/>
                <c:extLst xmlns:c15="http://schemas.microsoft.com/office/drawing/2012/chart">
                  <c:ext xmlns:c16="http://schemas.microsoft.com/office/drawing/2014/chart" uri="{C3380CC4-5D6E-409C-BE32-E72D297353CC}">
                    <c16:uniqueId val="{0000000D-4146-4E62-947B-264ECEF700DD}"/>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C$7:$C$26</c15:sqref>
                        </c15:formulaRef>
                      </c:ext>
                    </c:extLst>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extLst xmlns:c15="http://schemas.microsoft.com/office/drawing/2012/chart">
                      <c:ext xmlns:c15="http://schemas.microsoft.com/office/drawing/2012/chart" uri="{02D57815-91ED-43cb-92C2-25804820EDAC}">
                        <c15:formulaRef>
                          <c15:sqref>Seattle!$I$7:$I$26</c15:sqref>
                        </c15:formulaRef>
                      </c:ext>
                    </c:extLst>
                    <c:numCache>
                      <c:formatCode>General</c:formatCode>
                      <c:ptCount val="20"/>
                      <c:pt idx="0">
                        <c:v>29.641406392737899</c:v>
                      </c:pt>
                      <c:pt idx="1">
                        <c:v>4.3592255904570498</c:v>
                      </c:pt>
                      <c:pt idx="2">
                        <c:v>18.9567266386141</c:v>
                      </c:pt>
                      <c:pt idx="3">
                        <c:v>19.888952982402099</c:v>
                      </c:pt>
                      <c:pt idx="4">
                        <c:v>3.8032122786639802</c:v>
                      </c:pt>
                      <c:pt idx="5">
                        <c:v>26.528095170185701</c:v>
                      </c:pt>
                      <c:pt idx="6">
                        <c:v>3.8029171217750402</c:v>
                      </c:pt>
                      <c:pt idx="7">
                        <c:v>11.9540205093447</c:v>
                      </c:pt>
                      <c:pt idx="8">
                        <c:v>1.0988223682254901</c:v>
                      </c:pt>
                      <c:pt idx="9">
                        <c:v>8.6165305591108208</c:v>
                      </c:pt>
                      <c:pt idx="10">
                        <c:v>5.3615620482147301</c:v>
                      </c:pt>
                      <c:pt idx="11">
                        <c:v>8.6060539250056607</c:v>
                      </c:pt>
                      <c:pt idx="12">
                        <c:v>14.2938520769543</c:v>
                      </c:pt>
                      <c:pt idx="13">
                        <c:v>11.7559454885874</c:v>
                      </c:pt>
                      <c:pt idx="14">
                        <c:v>5.8026947609923898</c:v>
                      </c:pt>
                      <c:pt idx="15">
                        <c:v>1.19093605431861</c:v>
                      </c:pt>
                      <c:pt idx="16">
                        <c:v>5.9226230230647801</c:v>
                      </c:pt>
                      <c:pt idx="17">
                        <c:v>3.1893166667424002</c:v>
                      </c:pt>
                      <c:pt idx="18">
                        <c:v>16.146451049298602</c:v>
                      </c:pt>
                      <c:pt idx="19">
                        <c:v>17.0922707045065</c:v>
                      </c:pt>
                    </c:numCache>
                  </c:numRef>
                </c:yVal>
                <c:smooth val="0"/>
                <c:extLst xmlns:c15="http://schemas.microsoft.com/office/drawing/2012/chart">
                  <c:ext xmlns:c16="http://schemas.microsoft.com/office/drawing/2014/chart" uri="{C3380CC4-5D6E-409C-BE32-E72D297353CC}">
                    <c16:uniqueId val="{0000000F-4146-4E62-947B-264ECEF700DD}"/>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C$7:$C$26</c15:sqref>
                        </c15:formulaRef>
                      </c:ext>
                    </c:extLst>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extLst xmlns:c15="http://schemas.microsoft.com/office/drawing/2012/chart">
                      <c:ext xmlns:c15="http://schemas.microsoft.com/office/drawing/2012/chart" uri="{02D57815-91ED-43cb-92C2-25804820EDAC}">
                        <c15:formulaRef>
                          <c15:sqref>Memphis!$I$7:$I$26</c15:sqref>
                        </c15:formulaRef>
                      </c:ext>
                    </c:extLst>
                    <c:numCache>
                      <c:formatCode>General</c:formatCode>
                      <c:ptCount val="20"/>
                      <c:pt idx="0">
                        <c:v>29.358753509426499</c:v>
                      </c:pt>
                      <c:pt idx="1">
                        <c:v>3.5811491117804102</c:v>
                      </c:pt>
                      <c:pt idx="2">
                        <c:v>16.423265839004401</c:v>
                      </c:pt>
                      <c:pt idx="3">
                        <c:v>18.3901203989486</c:v>
                      </c:pt>
                      <c:pt idx="4">
                        <c:v>2.1449775265667101</c:v>
                      </c:pt>
                      <c:pt idx="5">
                        <c:v>22.042239650605602</c:v>
                      </c:pt>
                      <c:pt idx="6">
                        <c:v>3.3080857532143302</c:v>
                      </c:pt>
                      <c:pt idx="7">
                        <c:v>7.2897971185831301</c:v>
                      </c:pt>
                      <c:pt idx="8">
                        <c:v>0.64839653172552603</c:v>
                      </c:pt>
                      <c:pt idx="9">
                        <c:v>5.1917138124315798</c:v>
                      </c:pt>
                      <c:pt idx="10">
                        <c:v>3.8422329950849501</c:v>
                      </c:pt>
                      <c:pt idx="11">
                        <c:v>7.5953109482808197</c:v>
                      </c:pt>
                      <c:pt idx="12">
                        <c:v>13.283872224179399</c:v>
                      </c:pt>
                      <c:pt idx="13">
                        <c:v>6.4480977054319499</c:v>
                      </c:pt>
                      <c:pt idx="14">
                        <c:v>5.6663976933767799</c:v>
                      </c:pt>
                      <c:pt idx="15">
                        <c:v>0.85678435116624296</c:v>
                      </c:pt>
                      <c:pt idx="16">
                        <c:v>5.1506867751052701</c:v>
                      </c:pt>
                      <c:pt idx="17">
                        <c:v>2.4376564286151701</c:v>
                      </c:pt>
                      <c:pt idx="18">
                        <c:v>13.218036506887699</c:v>
                      </c:pt>
                      <c:pt idx="19">
                        <c:v>10.9057091005839</c:v>
                      </c:pt>
                    </c:numCache>
                  </c:numRef>
                </c:yVal>
                <c:smooth val="0"/>
                <c:extLst xmlns:c15="http://schemas.microsoft.com/office/drawing/2012/chart">
                  <c:ext xmlns:c16="http://schemas.microsoft.com/office/drawing/2014/chart" uri="{C3380CC4-5D6E-409C-BE32-E72D297353CC}">
                    <c16:uniqueId val="{00000011-4146-4E62-947B-264ECEF700DD}"/>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C$7:$C$26</c15:sqref>
                        </c15:formulaRef>
                      </c:ext>
                    </c:extLst>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extLst xmlns:c15="http://schemas.microsoft.com/office/drawing/2012/chart">
                      <c:ext xmlns:c15="http://schemas.microsoft.com/office/drawing/2012/chart" uri="{02D57815-91ED-43cb-92C2-25804820EDAC}">
                        <c15:formulaRef>
                          <c15:sqref>Charleston!$I$7:$I$26</c15:sqref>
                        </c15:formulaRef>
                      </c:ext>
                    </c:extLst>
                    <c:numCache>
                      <c:formatCode>General</c:formatCode>
                      <c:ptCount val="20"/>
                      <c:pt idx="0">
                        <c:v>29.398161422232398</c:v>
                      </c:pt>
                      <c:pt idx="1">
                        <c:v>3.6055638609607001</c:v>
                      </c:pt>
                      <c:pt idx="2">
                        <c:v>16.541297276066</c:v>
                      </c:pt>
                      <c:pt idx="3">
                        <c:v>18.4605465460582</c:v>
                      </c:pt>
                      <c:pt idx="4">
                        <c:v>2.1865177123731701</c:v>
                      </c:pt>
                      <c:pt idx="5">
                        <c:v>22.159556283202001</c:v>
                      </c:pt>
                      <c:pt idx="6">
                        <c:v>3.32572421720816</c:v>
                      </c:pt>
                      <c:pt idx="7">
                        <c:v>7.4036181320025998</c:v>
                      </c:pt>
                      <c:pt idx="8">
                        <c:v>0.64973225918006705</c:v>
                      </c:pt>
                      <c:pt idx="9">
                        <c:v>5.2958212212068903</c:v>
                      </c:pt>
                      <c:pt idx="10">
                        <c:v>3.91400464127423</c:v>
                      </c:pt>
                      <c:pt idx="11">
                        <c:v>7.6753958458943599</c:v>
                      </c:pt>
                      <c:pt idx="12">
                        <c:v>13.3189671217445</c:v>
                      </c:pt>
                      <c:pt idx="13">
                        <c:v>6.7008685074838397</c:v>
                      </c:pt>
                      <c:pt idx="14">
                        <c:v>5.6701508646243797</c:v>
                      </c:pt>
                      <c:pt idx="15">
                        <c:v>0.86977314128098204</c:v>
                      </c:pt>
                      <c:pt idx="16">
                        <c:v>5.2176560211382297</c:v>
                      </c:pt>
                      <c:pt idx="17">
                        <c:v>2.47904683790824</c:v>
                      </c:pt>
                      <c:pt idx="18">
                        <c:v>13.3244279347785</c:v>
                      </c:pt>
                      <c:pt idx="19">
                        <c:v>11.1253198066776</c:v>
                      </c:pt>
                    </c:numCache>
                  </c:numRef>
                </c:yVal>
                <c:smooth val="0"/>
                <c:extLst xmlns:c15="http://schemas.microsoft.com/office/drawing/2012/chart">
                  <c:ext xmlns:c16="http://schemas.microsoft.com/office/drawing/2014/chart" uri="{C3380CC4-5D6E-409C-BE32-E72D297353CC}">
                    <c16:uniqueId val="{00000013-4146-4E62-947B-264ECEF700DD}"/>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210:$G$409</c15:sqref>
                        </c15:formulaRef>
                      </c:ext>
                    </c:extLst>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extLst xmlns:c15="http://schemas.microsoft.com/office/drawing/2012/chart">
                      <c:ext xmlns:c15="http://schemas.microsoft.com/office/drawing/2012/chart" uri="{02D57815-91ED-43cb-92C2-25804820EDAC}">
                        <c15:formulaRef>
                          <c15:sqref>Trendlines!$J$210:$J$409</c15:sqref>
                        </c15:formulaRef>
                      </c:ext>
                    </c:extLst>
                    <c:numCache>
                      <c:formatCode>General</c:formatCode>
                      <c:ptCount val="200"/>
                      <c:pt idx="0">
                        <c:v>21.634733927588201</c:v>
                      </c:pt>
                      <c:pt idx="1">
                        <c:v>2.7646591983035802</c:v>
                      </c:pt>
                      <c:pt idx="2">
                        <c:v>8.2890969445582297</c:v>
                      </c:pt>
                      <c:pt idx="3">
                        <c:v>9.7523747763450892</c:v>
                      </c:pt>
                      <c:pt idx="4">
                        <c:v>0.73469570613825796</c:v>
                      </c:pt>
                      <c:pt idx="5">
                        <c:v>13.895184563754199</c:v>
                      </c:pt>
                      <c:pt idx="6">
                        <c:v>1.9868843467909401</c:v>
                      </c:pt>
                      <c:pt idx="7">
                        <c:v>2.3783451179048898</c:v>
                      </c:pt>
                      <c:pt idx="8">
                        <c:v>0.504114434516716</c:v>
                      </c:pt>
                      <c:pt idx="9">
                        <c:v>1.77297917456206</c:v>
                      </c:pt>
                      <c:pt idx="10">
                        <c:v>1.1052399409037801</c:v>
                      </c:pt>
                      <c:pt idx="11">
                        <c:v>2.6523697707156599</c:v>
                      </c:pt>
                      <c:pt idx="12">
                        <c:v>8.4795428533005293</c:v>
                      </c:pt>
                      <c:pt idx="13">
                        <c:v>1.3242337680079199</c:v>
                      </c:pt>
                      <c:pt idx="14">
                        <c:v>3.8186480069778099</c:v>
                      </c:pt>
                      <c:pt idx="15">
                        <c:v>0.33922939479095798</c:v>
                      </c:pt>
                      <c:pt idx="16">
                        <c:v>1.7968064710006499</c:v>
                      </c:pt>
                      <c:pt idx="17">
                        <c:v>0.65954580958295395</c:v>
                      </c:pt>
                      <c:pt idx="18">
                        <c:v>7.1578760579976697</c:v>
                      </c:pt>
                      <c:pt idx="19">
                        <c:v>2.7358277797169999</c:v>
                      </c:pt>
                      <c:pt idx="20">
                        <c:v>29.996273576028099</c:v>
                      </c:pt>
                      <c:pt idx="21">
                        <c:v>4.7680096587133001</c:v>
                      </c:pt>
                      <c:pt idx="22">
                        <c:v>19.545527928137901</c:v>
                      </c:pt>
                      <c:pt idx="23">
                        <c:v>20.219243341264701</c:v>
                      </c:pt>
                      <c:pt idx="24">
                        <c:v>5.3307145699549396</c:v>
                      </c:pt>
                      <c:pt idx="25">
                        <c:v>26.615282416719101</c:v>
                      </c:pt>
                      <c:pt idx="26">
                        <c:v>3.9841166498360998</c:v>
                      </c:pt>
                      <c:pt idx="27">
                        <c:v>14.1286597385063</c:v>
                      </c:pt>
                      <c:pt idx="28">
                        <c:v>1.9300388554344401</c:v>
                      </c:pt>
                      <c:pt idx="29">
                        <c:v>9.7250095269916592</c:v>
                      </c:pt>
                      <c:pt idx="30">
                        <c:v>6.5141032759865398</c:v>
                      </c:pt>
                      <c:pt idx="31">
                        <c:v>9.5491532360013807</c:v>
                      </c:pt>
                      <c:pt idx="32">
                        <c:v>14.411324236359601</c:v>
                      </c:pt>
                      <c:pt idx="33">
                        <c:v>13.100556569891401</c:v>
                      </c:pt>
                      <c:pt idx="34">
                        <c:v>5.9018697455089297</c:v>
                      </c:pt>
                      <c:pt idx="35">
                        <c:v>1.19093605431861</c:v>
                      </c:pt>
                      <c:pt idx="36">
                        <c:v>6.1839799352405302</c:v>
                      </c:pt>
                      <c:pt idx="37">
                        <c:v>3.5609205252503799</c:v>
                      </c:pt>
                      <c:pt idx="38">
                        <c:v>17.294225580425799</c:v>
                      </c:pt>
                      <c:pt idx="39">
                        <c:v>18.653217362384801</c:v>
                      </c:pt>
                      <c:pt idx="40">
                        <c:v>29.7107158665215</c:v>
                      </c:pt>
                      <c:pt idx="41">
                        <c:v>4.5902915937539799</c:v>
                      </c:pt>
                      <c:pt idx="42">
                        <c:v>19.3252976066934</c:v>
                      </c:pt>
                      <c:pt idx="43">
                        <c:v>20.0596187253485</c:v>
                      </c:pt>
                      <c:pt idx="44">
                        <c:v>4.2725504419727898</c:v>
                      </c:pt>
                      <c:pt idx="45">
                        <c:v>26.615282416719101</c:v>
                      </c:pt>
                      <c:pt idx="46">
                        <c:v>3.8624078481602502</c:v>
                      </c:pt>
                      <c:pt idx="47">
                        <c:v>12.9042273636808</c:v>
                      </c:pt>
                      <c:pt idx="48">
                        <c:v>1.36968281442249</c:v>
                      </c:pt>
                      <c:pt idx="49">
                        <c:v>9.1812484065374598</c:v>
                      </c:pt>
                      <c:pt idx="50">
                        <c:v>5.8432351633077202</c:v>
                      </c:pt>
                      <c:pt idx="51">
                        <c:v>8.9378881168710702</c:v>
                      </c:pt>
                      <c:pt idx="52">
                        <c:v>14.3889058981375</c:v>
                      </c:pt>
                      <c:pt idx="53">
                        <c:v>12.535125293711101</c:v>
                      </c:pt>
                      <c:pt idx="54">
                        <c:v>5.8218106454675196</c:v>
                      </c:pt>
                      <c:pt idx="55">
                        <c:v>1.19093605431861</c:v>
                      </c:pt>
                      <c:pt idx="56">
                        <c:v>6.0257230629449596</c:v>
                      </c:pt>
                      <c:pt idx="57">
                        <c:v>3.3700880783939202</c:v>
                      </c:pt>
                      <c:pt idx="58">
                        <c:v>16.6654293397463</c:v>
                      </c:pt>
                      <c:pt idx="59">
                        <c:v>17.8360454900428</c:v>
                      </c:pt>
                      <c:pt idx="60">
                        <c:v>29.5552574284042</c:v>
                      </c:pt>
                      <c:pt idx="61">
                        <c:v>3.8434834552200301</c:v>
                      </c:pt>
                      <c:pt idx="62">
                        <c:v>17.585094842408999</c:v>
                      </c:pt>
                      <c:pt idx="63">
                        <c:v>18.969899127692301</c:v>
                      </c:pt>
                      <c:pt idx="64">
                        <c:v>2.6092437343261801</c:v>
                      </c:pt>
                      <c:pt idx="65">
                        <c:v>23.434268124330799</c:v>
                      </c:pt>
                      <c:pt idx="66">
                        <c:v>3.4806818607617198</c:v>
                      </c:pt>
                      <c:pt idx="67">
                        <c:v>8.7934260595906295</c:v>
                      </c:pt>
                      <c:pt idx="68">
                        <c:v>0.71229619764639396</c:v>
                      </c:pt>
                      <c:pt idx="69">
                        <c:v>6.0830326774097703</c:v>
                      </c:pt>
                      <c:pt idx="70">
                        <c:v>4.3858876254716002</c:v>
                      </c:pt>
                      <c:pt idx="71">
                        <c:v>8.0578567773676593</c:v>
                      </c:pt>
                      <c:pt idx="72">
                        <c:v>13.6971516550507</c:v>
                      </c:pt>
                      <c:pt idx="73">
                        <c:v>8.6826580873276793</c:v>
                      </c:pt>
                      <c:pt idx="74">
                        <c:v>5.6871081208232601</c:v>
                      </c:pt>
                      <c:pt idx="75">
                        <c:v>0.97735737518973498</c:v>
                      </c:pt>
                      <c:pt idx="76">
                        <c:v>5.5410357756064998</c:v>
                      </c:pt>
                      <c:pt idx="77">
                        <c:v>2.8055034098349498</c:v>
                      </c:pt>
                      <c:pt idx="78">
                        <c:v>14.322839571988901</c:v>
                      </c:pt>
                      <c:pt idx="79">
                        <c:v>12.9638624937465</c:v>
                      </c:pt>
                      <c:pt idx="80">
                        <c:v>29.620615037057298</c:v>
                      </c:pt>
                      <c:pt idx="81">
                        <c:v>4.0856079530733904</c:v>
                      </c:pt>
                      <c:pt idx="82">
                        <c:v>18.1415739403065</c:v>
                      </c:pt>
                      <c:pt idx="83">
                        <c:v>19.372247620163201</c:v>
                      </c:pt>
                      <c:pt idx="84">
                        <c:v>2.9881032943649899</c:v>
                      </c:pt>
                      <c:pt idx="85">
                        <c:v>25.065908414558599</c:v>
                      </c:pt>
                      <c:pt idx="86">
                        <c:v>3.6372874697390101</c:v>
                      </c:pt>
                      <c:pt idx="87">
                        <c:v>9.9819306242663703</c:v>
                      </c:pt>
                      <c:pt idx="88">
                        <c:v>0.79256377541967904</c:v>
                      </c:pt>
                      <c:pt idx="89">
                        <c:v>7.0367703421666699</c:v>
                      </c:pt>
                      <c:pt idx="90">
                        <c:v>4.7585097398880203</c:v>
                      </c:pt>
                      <c:pt idx="91">
                        <c:v>8.2596630625252008</c:v>
                      </c:pt>
                      <c:pt idx="92">
                        <c:v>14.010628264175899</c:v>
                      </c:pt>
                      <c:pt idx="93">
                        <c:v>10.2272612498446</c:v>
                      </c:pt>
                      <c:pt idx="94">
                        <c:v>5.7246199987515096</c:v>
                      </c:pt>
                      <c:pt idx="95">
                        <c:v>1.1212914769567199</c:v>
                      </c:pt>
                      <c:pt idx="96">
                        <c:v>5.7016269261146597</c:v>
                      </c:pt>
                      <c:pt idx="97">
                        <c:v>2.9485292061016599</c:v>
                      </c:pt>
                      <c:pt idx="98">
                        <c:v>15.029070132891601</c:v>
                      </c:pt>
                      <c:pt idx="99">
                        <c:v>14.7413371510223</c:v>
                      </c:pt>
                      <c:pt idx="100">
                        <c:v>29.7779288164941</c:v>
                      </c:pt>
                      <c:pt idx="101">
                        <c:v>4.6649597619665801</c:v>
                      </c:pt>
                      <c:pt idx="102">
                        <c:v>19.3827379643554</c:v>
                      </c:pt>
                      <c:pt idx="103">
                        <c:v>20.1203275281621</c:v>
                      </c:pt>
                      <c:pt idx="104">
                        <c:v>4.5952135426239602</c:v>
                      </c:pt>
                      <c:pt idx="105">
                        <c:v>26.615282416719101</c:v>
                      </c:pt>
                      <c:pt idx="106">
                        <c:v>3.9188238597843301</c:v>
                      </c:pt>
                      <c:pt idx="107">
                        <c:v>13.226435393728799</c:v>
                      </c:pt>
                      <c:pt idx="108">
                        <c:v>1.49366171079765</c:v>
                      </c:pt>
                      <c:pt idx="109">
                        <c:v>9.3605875268908605</c:v>
                      </c:pt>
                      <c:pt idx="110">
                        <c:v>6.0623442102032898</c:v>
                      </c:pt>
                      <c:pt idx="111">
                        <c:v>9.1955936271700391</c:v>
                      </c:pt>
                      <c:pt idx="112">
                        <c:v>14.411324236359601</c:v>
                      </c:pt>
                      <c:pt idx="113">
                        <c:v>12.897525516992101</c:v>
                      </c:pt>
                      <c:pt idx="114">
                        <c:v>5.8376509691474796</c:v>
                      </c:pt>
                      <c:pt idx="115">
                        <c:v>1.19093605431861</c:v>
                      </c:pt>
                      <c:pt idx="116">
                        <c:v>6.0810620070780796</c:v>
                      </c:pt>
                      <c:pt idx="117">
                        <c:v>3.4535223835030999</c:v>
                      </c:pt>
                      <c:pt idx="118">
                        <c:v>16.900134669158302</c:v>
                      </c:pt>
                      <c:pt idx="119">
                        <c:v>18.1149268887688</c:v>
                      </c:pt>
                      <c:pt idx="120">
                        <c:v>29.840985191420501</c:v>
                      </c:pt>
                      <c:pt idx="121">
                        <c:v>4.6842701247363001</c:v>
                      </c:pt>
                      <c:pt idx="122">
                        <c:v>19.414985019146801</c:v>
                      </c:pt>
                      <c:pt idx="123">
                        <c:v>20.163672639184298</c:v>
                      </c:pt>
                      <c:pt idx="124">
                        <c:v>4.8045260280015096</c:v>
                      </c:pt>
                      <c:pt idx="125">
                        <c:v>26.615282416719101</c:v>
                      </c:pt>
                      <c:pt idx="126">
                        <c:v>3.9738592161357702</c:v>
                      </c:pt>
                      <c:pt idx="127">
                        <c:v>13.5156384944503</c:v>
                      </c:pt>
                      <c:pt idx="128">
                        <c:v>1.5759739103805099</c:v>
                      </c:pt>
                      <c:pt idx="129">
                        <c:v>9.4704181679436008</c:v>
                      </c:pt>
                      <c:pt idx="130">
                        <c:v>6.2445553087791303</c:v>
                      </c:pt>
                      <c:pt idx="131">
                        <c:v>9.3346863840881902</c:v>
                      </c:pt>
                      <c:pt idx="132">
                        <c:v>14.411324236359601</c:v>
                      </c:pt>
                      <c:pt idx="133">
                        <c:v>13.005444624925101</c:v>
                      </c:pt>
                      <c:pt idx="134">
                        <c:v>5.8625841342751102</c:v>
                      </c:pt>
                      <c:pt idx="135">
                        <c:v>1.19093605431861</c:v>
                      </c:pt>
                      <c:pt idx="136">
                        <c:v>6.1227792090293498</c:v>
                      </c:pt>
                      <c:pt idx="137">
                        <c:v>3.4910312110989801</c:v>
                      </c:pt>
                      <c:pt idx="138">
                        <c:v>17.054670213166901</c:v>
                      </c:pt>
                      <c:pt idx="139">
                        <c:v>18.298183302665699</c:v>
                      </c:pt>
                      <c:pt idx="140">
                        <c:v>29.641406392737899</c:v>
                      </c:pt>
                      <c:pt idx="141">
                        <c:v>4.3592255904570498</c:v>
                      </c:pt>
                      <c:pt idx="142">
                        <c:v>18.9567266386141</c:v>
                      </c:pt>
                      <c:pt idx="143">
                        <c:v>19.888952982402099</c:v>
                      </c:pt>
                      <c:pt idx="144">
                        <c:v>3.8032122786639802</c:v>
                      </c:pt>
                      <c:pt idx="145">
                        <c:v>26.528095170185701</c:v>
                      </c:pt>
                      <c:pt idx="146">
                        <c:v>3.8029171217750402</c:v>
                      </c:pt>
                      <c:pt idx="147">
                        <c:v>11.9540205093447</c:v>
                      </c:pt>
                      <c:pt idx="148">
                        <c:v>1.0988223682254901</c:v>
                      </c:pt>
                      <c:pt idx="149">
                        <c:v>8.6165305591108208</c:v>
                      </c:pt>
                      <c:pt idx="150">
                        <c:v>5.3615620482147301</c:v>
                      </c:pt>
                      <c:pt idx="151">
                        <c:v>8.6060539250056607</c:v>
                      </c:pt>
                      <c:pt idx="152">
                        <c:v>14.2938520769543</c:v>
                      </c:pt>
                      <c:pt idx="153">
                        <c:v>11.7559454885874</c:v>
                      </c:pt>
                      <c:pt idx="154">
                        <c:v>5.8026947609923898</c:v>
                      </c:pt>
                      <c:pt idx="155">
                        <c:v>1.19093605431861</c:v>
                      </c:pt>
                      <c:pt idx="156">
                        <c:v>5.9226230230647801</c:v>
                      </c:pt>
                      <c:pt idx="157">
                        <c:v>3.1893166667424002</c:v>
                      </c:pt>
                      <c:pt idx="158">
                        <c:v>16.146451049298602</c:v>
                      </c:pt>
                      <c:pt idx="159">
                        <c:v>17.0922707045065</c:v>
                      </c:pt>
                      <c:pt idx="160">
                        <c:v>29.358753509426499</c:v>
                      </c:pt>
                      <c:pt idx="161">
                        <c:v>3.5811491117804102</c:v>
                      </c:pt>
                      <c:pt idx="162">
                        <c:v>16.423265839004401</c:v>
                      </c:pt>
                      <c:pt idx="163">
                        <c:v>18.3901203989486</c:v>
                      </c:pt>
                      <c:pt idx="164">
                        <c:v>2.1449775265667101</c:v>
                      </c:pt>
                      <c:pt idx="165">
                        <c:v>22.042239650605602</c:v>
                      </c:pt>
                      <c:pt idx="166">
                        <c:v>3.3080857532143302</c:v>
                      </c:pt>
                      <c:pt idx="167">
                        <c:v>7.2897971185831301</c:v>
                      </c:pt>
                      <c:pt idx="168">
                        <c:v>0.64839653172552603</c:v>
                      </c:pt>
                      <c:pt idx="169">
                        <c:v>5.1917138124315798</c:v>
                      </c:pt>
                      <c:pt idx="170">
                        <c:v>3.8422329950849501</c:v>
                      </c:pt>
                      <c:pt idx="171">
                        <c:v>7.5953109482808197</c:v>
                      </c:pt>
                      <c:pt idx="172">
                        <c:v>13.283872224179399</c:v>
                      </c:pt>
                      <c:pt idx="173">
                        <c:v>6.4480977054319499</c:v>
                      </c:pt>
                      <c:pt idx="174">
                        <c:v>5.6663976933767799</c:v>
                      </c:pt>
                      <c:pt idx="175">
                        <c:v>0.85678435116624296</c:v>
                      </c:pt>
                      <c:pt idx="176">
                        <c:v>5.1506867751052701</c:v>
                      </c:pt>
                      <c:pt idx="177">
                        <c:v>2.4376564286151701</c:v>
                      </c:pt>
                      <c:pt idx="178">
                        <c:v>13.218036506887699</c:v>
                      </c:pt>
                      <c:pt idx="179">
                        <c:v>10.9057091005839</c:v>
                      </c:pt>
                      <c:pt idx="180">
                        <c:v>29.398161422232398</c:v>
                      </c:pt>
                      <c:pt idx="181">
                        <c:v>3.6055638609607001</c:v>
                      </c:pt>
                      <c:pt idx="182">
                        <c:v>16.541297276066</c:v>
                      </c:pt>
                      <c:pt idx="183">
                        <c:v>18.4605465460582</c:v>
                      </c:pt>
                      <c:pt idx="184">
                        <c:v>2.1865177123731701</c:v>
                      </c:pt>
                      <c:pt idx="185">
                        <c:v>22.159556283202001</c:v>
                      </c:pt>
                      <c:pt idx="186">
                        <c:v>3.32572421720816</c:v>
                      </c:pt>
                      <c:pt idx="187">
                        <c:v>7.4036181320025998</c:v>
                      </c:pt>
                      <c:pt idx="188">
                        <c:v>0.64973225918006705</c:v>
                      </c:pt>
                      <c:pt idx="189">
                        <c:v>5.2958212212068903</c:v>
                      </c:pt>
                      <c:pt idx="190">
                        <c:v>3.91400464127423</c:v>
                      </c:pt>
                      <c:pt idx="191">
                        <c:v>7.6753958458943599</c:v>
                      </c:pt>
                      <c:pt idx="192">
                        <c:v>13.3189671217445</c:v>
                      </c:pt>
                      <c:pt idx="193">
                        <c:v>6.7008685074838397</c:v>
                      </c:pt>
                      <c:pt idx="194">
                        <c:v>5.6701508646243797</c:v>
                      </c:pt>
                      <c:pt idx="195">
                        <c:v>0.86977314128098204</c:v>
                      </c:pt>
                      <c:pt idx="196">
                        <c:v>5.2176560211382297</c:v>
                      </c:pt>
                      <c:pt idx="197">
                        <c:v>2.47904683790824</c:v>
                      </c:pt>
                      <c:pt idx="198">
                        <c:v>13.3244279347785</c:v>
                      </c:pt>
                      <c:pt idx="199">
                        <c:v>11.1253198066776</c:v>
                      </c:pt>
                    </c:numCache>
                  </c:numRef>
                </c:yVal>
                <c:smooth val="0"/>
                <c:extLst xmlns:c15="http://schemas.microsoft.com/office/drawing/2012/chart">
                  <c:ext xmlns:c16="http://schemas.microsoft.com/office/drawing/2014/chart" uri="{C3380CC4-5D6E-409C-BE32-E72D297353CC}">
                    <c16:uniqueId val="{00000001-98BF-4A50-A07D-11F34ED1C200}"/>
                  </c:ext>
                </c:extLst>
              </c15:ser>
            </c15:filteredScatterSeries>
          </c:ext>
        </c:extLst>
      </c:scatterChart>
      <c:valAx>
        <c:axId val="297417760"/>
        <c:scaling>
          <c:orientation val="minMax"/>
          <c:max val="7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7418320"/>
        <c:crosses val="autoZero"/>
        <c:crossBetween val="midCat"/>
      </c:valAx>
      <c:valAx>
        <c:axId val="297418320"/>
        <c:scaling>
          <c:orientation val="minMax"/>
          <c:max val="7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741776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D$7:$D$26</c:f>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f>Butte!$J$7:$J$26</c:f>
              <c:numCache>
                <c:formatCode>General</c:formatCode>
                <c:ptCount val="20"/>
                <c:pt idx="0">
                  <c:v>25.912084058408833</c:v>
                </c:pt>
                <c:pt idx="1">
                  <c:v>2.4347347161183732</c:v>
                </c:pt>
                <c:pt idx="2">
                  <c:v>12.745533403163391</c:v>
                </c:pt>
                <c:pt idx="3">
                  <c:v>10.640697281050594</c:v>
                </c:pt>
                <c:pt idx="4">
                  <c:v>1.5980799931611009</c:v>
                </c:pt>
                <c:pt idx="5">
                  <c:v>19.427634180404926</c:v>
                </c:pt>
                <c:pt idx="6">
                  <c:v>1.9026631920647097</c:v>
                </c:pt>
                <c:pt idx="7">
                  <c:v>3.1228031680608592</c:v>
                </c:pt>
                <c:pt idx="8">
                  <c:v>0.66711036534639034</c:v>
                </c:pt>
                <c:pt idx="9">
                  <c:v>2.214264760187048</c:v>
                </c:pt>
                <c:pt idx="10">
                  <c:v>1.4208132336640085</c:v>
                </c:pt>
                <c:pt idx="11">
                  <c:v>2.766779202839222</c:v>
                </c:pt>
                <c:pt idx="12">
                  <c:v>10.370616909367502</c:v>
                </c:pt>
                <c:pt idx="13">
                  <c:v>2.5962511824944436</c:v>
                </c:pt>
                <c:pt idx="14">
                  <c:v>4.7455090721075655</c:v>
                </c:pt>
                <c:pt idx="15">
                  <c:v>0.15058181477200303</c:v>
                </c:pt>
                <c:pt idx="16">
                  <c:v>1.2931884490189858</c:v>
                </c:pt>
                <c:pt idx="17">
                  <c:v>0.23321730873987143</c:v>
                </c:pt>
                <c:pt idx="18">
                  <c:v>9.9018258134910617</c:v>
                </c:pt>
                <c:pt idx="19">
                  <c:v>4.6044202747616598</c:v>
                </c:pt>
              </c:numCache>
            </c:numRef>
          </c:yVal>
          <c:smooth val="0"/>
          <c:extLst>
            <c:ext xmlns:c16="http://schemas.microsoft.com/office/drawing/2014/chart" uri="{C3380CC4-5D6E-409C-BE32-E72D297353CC}">
              <c16:uniqueId val="{00000000-DB6E-4D13-BBAB-0FCBC286AE81}"/>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D$7:$D$26</c:f>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f>Eureka!$J$7:$J$26</c:f>
              <c:numCache>
                <c:formatCode>General</c:formatCode>
                <c:ptCount val="20"/>
                <c:pt idx="0">
                  <c:v>34.217565699625666</c:v>
                </c:pt>
                <c:pt idx="1">
                  <c:v>4.7476225312285383</c:v>
                </c:pt>
                <c:pt idx="2">
                  <c:v>19.671986115842699</c:v>
                </c:pt>
                <c:pt idx="3">
                  <c:v>19.860071951770632</c:v>
                </c:pt>
                <c:pt idx="4">
                  <c:v>5.3215671730950707</c:v>
                </c:pt>
                <c:pt idx="5">
                  <c:v>27.258880526808998</c:v>
                </c:pt>
                <c:pt idx="6">
                  <c:v>3.3616715446975407</c:v>
                </c:pt>
                <c:pt idx="7">
                  <c:v>10.759187177561119</c:v>
                </c:pt>
                <c:pt idx="8">
                  <c:v>2.1231903657052951</c:v>
                </c:pt>
                <c:pt idx="9">
                  <c:v>6.3291789291206575</c:v>
                </c:pt>
                <c:pt idx="10">
                  <c:v>5.5544365825076767</c:v>
                </c:pt>
                <c:pt idx="11">
                  <c:v>8.6956848878095947</c:v>
                </c:pt>
                <c:pt idx="12">
                  <c:v>14.469193597366171</c:v>
                </c:pt>
                <c:pt idx="13">
                  <c:v>10.098503395627104</c:v>
                </c:pt>
                <c:pt idx="14">
                  <c:v>6.4539175639042954</c:v>
                </c:pt>
                <c:pt idx="15">
                  <c:v>0.55215485480951643</c:v>
                </c:pt>
                <c:pt idx="16">
                  <c:v>3.9523884994685163</c:v>
                </c:pt>
                <c:pt idx="17">
                  <c:v>1.0527644085291106</c:v>
                </c:pt>
                <c:pt idx="18">
                  <c:v>17.344086214362072</c:v>
                </c:pt>
                <c:pt idx="19">
                  <c:v>14.62563537668477</c:v>
                </c:pt>
              </c:numCache>
            </c:numRef>
          </c:yVal>
          <c:smooth val="0"/>
          <c:extLst>
            <c:ext xmlns:c16="http://schemas.microsoft.com/office/drawing/2014/chart" uri="{C3380CC4-5D6E-409C-BE32-E72D297353CC}">
              <c16:uniqueId val="{00000002-DB6E-4D13-BBAB-0FCBC286AE81}"/>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D$7:$D$26</c:f>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f>'Santa Monica'!$J$7:$J$26</c:f>
              <c:numCache>
                <c:formatCode>General</c:formatCode>
                <c:ptCount val="20"/>
                <c:pt idx="0">
                  <c:v>33.954991382419891</c:v>
                </c:pt>
                <c:pt idx="1">
                  <c:v>4.3867715263784932</c:v>
                </c:pt>
                <c:pt idx="2">
                  <c:v>18.966973065299872</c:v>
                </c:pt>
                <c:pt idx="3">
                  <c:v>19.422276227734766</c:v>
                </c:pt>
                <c:pt idx="4">
                  <c:v>4.6511005275342123</c:v>
                </c:pt>
                <c:pt idx="5">
                  <c:v>26.316389644768648</c:v>
                </c:pt>
                <c:pt idx="6">
                  <c:v>3.2073506514525429</c:v>
                </c:pt>
                <c:pt idx="7">
                  <c:v>9.5144075212358636</c:v>
                </c:pt>
                <c:pt idx="8">
                  <c:v>1.7995429384797497</c:v>
                </c:pt>
                <c:pt idx="9">
                  <c:v>5.7638397790027929</c:v>
                </c:pt>
                <c:pt idx="10">
                  <c:v>4.9665131374893887</c:v>
                </c:pt>
                <c:pt idx="11">
                  <c:v>8.0695245005761151</c:v>
                </c:pt>
                <c:pt idx="12">
                  <c:v>14.224841411642764</c:v>
                </c:pt>
                <c:pt idx="13">
                  <c:v>9.2728300240238237</c:v>
                </c:pt>
                <c:pt idx="14">
                  <c:v>6.3008501752766213</c:v>
                </c:pt>
                <c:pt idx="15">
                  <c:v>0.48216808760019292</c:v>
                </c:pt>
                <c:pt idx="16">
                  <c:v>3.5454016727966042</c:v>
                </c:pt>
                <c:pt idx="17">
                  <c:v>0.90023436476927443</c:v>
                </c:pt>
                <c:pt idx="18">
                  <c:v>16.551148723912473</c:v>
                </c:pt>
                <c:pt idx="19">
                  <c:v>13.542664099918298</c:v>
                </c:pt>
              </c:numCache>
            </c:numRef>
          </c:yVal>
          <c:smooth val="0"/>
          <c:extLst>
            <c:ext xmlns:c16="http://schemas.microsoft.com/office/drawing/2014/chart" uri="{C3380CC4-5D6E-409C-BE32-E72D297353CC}">
              <c16:uniqueId val="{00000004-DB6E-4D13-BBAB-0FCBC286AE81}"/>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D$7:$D$26</c:f>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f>Portland!$J$7:$J$26</c:f>
              <c:numCache>
                <c:formatCode>General</c:formatCode>
                <c:ptCount val="20"/>
                <c:pt idx="0">
                  <c:v>33.375702296051706</c:v>
                </c:pt>
                <c:pt idx="1">
                  <c:v>3.8523995964126776</c:v>
                </c:pt>
                <c:pt idx="2">
                  <c:v>17.804339761724052</c:v>
                </c:pt>
                <c:pt idx="3">
                  <c:v>18.243920432661714</c:v>
                </c:pt>
                <c:pt idx="4">
                  <c:v>3.7036889906458645</c:v>
                </c:pt>
                <c:pt idx="5">
                  <c:v>25.221400249642347</c:v>
                </c:pt>
                <c:pt idx="6">
                  <c:v>3.0025776460109528</c:v>
                </c:pt>
                <c:pt idx="7">
                  <c:v>7.8232142627507155</c:v>
                </c:pt>
                <c:pt idx="8">
                  <c:v>1.3580127214242987</c:v>
                </c:pt>
                <c:pt idx="9">
                  <c:v>4.9307553769160855</c:v>
                </c:pt>
                <c:pt idx="10">
                  <c:v>4.0949465871616235</c:v>
                </c:pt>
                <c:pt idx="11">
                  <c:v>6.8575478244068577</c:v>
                </c:pt>
                <c:pt idx="12">
                  <c:v>13.812999102761522</c:v>
                </c:pt>
                <c:pt idx="13">
                  <c:v>7.6353308431783322</c:v>
                </c:pt>
                <c:pt idx="14">
                  <c:v>6.0167194142599127</c:v>
                </c:pt>
                <c:pt idx="15">
                  <c:v>0.40154944296658795</c:v>
                </c:pt>
                <c:pt idx="16">
                  <c:v>2.9654052143064558</c:v>
                </c:pt>
                <c:pt idx="17">
                  <c:v>0.6985737143369033</c:v>
                </c:pt>
                <c:pt idx="18">
                  <c:v>15.330679016991381</c:v>
                </c:pt>
                <c:pt idx="19">
                  <c:v>11.59316684994894</c:v>
                </c:pt>
              </c:numCache>
            </c:numRef>
          </c:yVal>
          <c:smooth val="0"/>
          <c:extLst>
            <c:ext xmlns:c16="http://schemas.microsoft.com/office/drawing/2014/chart" uri="{C3380CC4-5D6E-409C-BE32-E72D297353CC}">
              <c16:uniqueId val="{00000006-DB6E-4D13-BBAB-0FCBC286AE81}"/>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D$7:$D$26</c:f>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f>'Salt Lake City'!$J$7:$J$26</c:f>
              <c:numCache>
                <c:formatCode>0.0</c:formatCode>
                <c:ptCount val="20"/>
                <c:pt idx="0">
                  <c:v>33.645248585655096</c:v>
                </c:pt>
                <c:pt idx="1">
                  <c:v>4.0932239970126894</c:v>
                </c:pt>
                <c:pt idx="2">
                  <c:v>18.333741168939355</c:v>
                </c:pt>
                <c:pt idx="3">
                  <c:v>18.891700711090564</c:v>
                </c:pt>
                <c:pt idx="4">
                  <c:v>4.1484604911021279</c:v>
                </c:pt>
                <c:pt idx="5">
                  <c:v>25.651985986439886</c:v>
                </c:pt>
                <c:pt idx="6">
                  <c:v>3.087649496146073</c:v>
                </c:pt>
                <c:pt idx="7">
                  <c:v>8.5738478141756378</c:v>
                </c:pt>
                <c:pt idx="8">
                  <c:v>1.5694078446895154</c:v>
                </c:pt>
                <c:pt idx="9">
                  <c:v>5.2919494938947649</c:v>
                </c:pt>
                <c:pt idx="10">
                  <c:v>4.5018452920256351</c:v>
                </c:pt>
                <c:pt idx="11">
                  <c:v>7.428541914308866</c:v>
                </c:pt>
                <c:pt idx="12">
                  <c:v>14.008696542291595</c:v>
                </c:pt>
                <c:pt idx="13">
                  <c:v>8.4263932776837418</c:v>
                </c:pt>
                <c:pt idx="14">
                  <c:v>6.1555778733809685</c:v>
                </c:pt>
                <c:pt idx="15">
                  <c:v>0.43447146170275719</c:v>
                </c:pt>
                <c:pt idx="16">
                  <c:v>3.2268809515727286</c:v>
                </c:pt>
                <c:pt idx="17">
                  <c:v>0.7842773853911541</c:v>
                </c:pt>
                <c:pt idx="18">
                  <c:v>15.863112017960235</c:v>
                </c:pt>
                <c:pt idx="19">
                  <c:v>12.509168285615758</c:v>
                </c:pt>
              </c:numCache>
            </c:numRef>
          </c:yVal>
          <c:smooth val="0"/>
          <c:extLst>
            <c:ext xmlns:c16="http://schemas.microsoft.com/office/drawing/2014/chart" uri="{C3380CC4-5D6E-409C-BE32-E72D297353CC}">
              <c16:uniqueId val="{00000008-DB6E-4D13-BBAB-0FCBC286AE81}"/>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D$7:$D$26</c:f>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f>'San Francisco'!$J$7:$J$26</c:f>
              <c:numCache>
                <c:formatCode>General</c:formatCode>
                <c:ptCount val="20"/>
                <c:pt idx="0">
                  <c:v>34.033522544741949</c:v>
                </c:pt>
                <c:pt idx="1">
                  <c:v>4.4739462127092784</c:v>
                </c:pt>
                <c:pt idx="2">
                  <c:v>19.165706544727936</c:v>
                </c:pt>
                <c:pt idx="3">
                  <c:v>19.556411802354155</c:v>
                </c:pt>
                <c:pt idx="4">
                  <c:v>4.8189712889897587</c:v>
                </c:pt>
                <c:pt idx="5">
                  <c:v>26.543848195048287</c:v>
                </c:pt>
                <c:pt idx="6">
                  <c:v>3.2446152827410111</c:v>
                </c:pt>
                <c:pt idx="7">
                  <c:v>9.8251847723435244</c:v>
                </c:pt>
                <c:pt idx="8">
                  <c:v>1.8770149291470104</c:v>
                </c:pt>
                <c:pt idx="9">
                  <c:v>5.9105375685604917</c:v>
                </c:pt>
                <c:pt idx="10">
                  <c:v>5.1120308605955342</c:v>
                </c:pt>
                <c:pt idx="11">
                  <c:v>8.2330916418824476</c:v>
                </c:pt>
                <c:pt idx="12">
                  <c:v>14.288893035748661</c:v>
                </c:pt>
                <c:pt idx="13">
                  <c:v>9.4777538320869645</c:v>
                </c:pt>
                <c:pt idx="14">
                  <c:v>6.3442087392707354</c:v>
                </c:pt>
                <c:pt idx="15">
                  <c:v>0.4994914368717906</c:v>
                </c:pt>
                <c:pt idx="16">
                  <c:v>3.64711863564807</c:v>
                </c:pt>
                <c:pt idx="17">
                  <c:v>0.93700733392416857</c:v>
                </c:pt>
                <c:pt idx="18">
                  <c:v>16.750919119699752</c:v>
                </c:pt>
                <c:pt idx="19">
                  <c:v>13.826389676490823</c:v>
                </c:pt>
              </c:numCache>
            </c:numRef>
          </c:yVal>
          <c:smooth val="0"/>
          <c:extLst>
            <c:ext xmlns:c16="http://schemas.microsoft.com/office/drawing/2014/chart" uri="{C3380CC4-5D6E-409C-BE32-E72D297353CC}">
              <c16:uniqueId val="{0000000A-DB6E-4D13-BBAB-0FCBC286AE81}"/>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D$7:$D$26</c:f>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f>'San Jose'!$J$7:$J$26</c:f>
              <c:numCache>
                <c:formatCode>General</c:formatCode>
                <c:ptCount val="20"/>
                <c:pt idx="0">
                  <c:v>34.056617316570325</c:v>
                </c:pt>
                <c:pt idx="1">
                  <c:v>4.5024974510327249</c:v>
                </c:pt>
                <c:pt idx="2">
                  <c:v>19.237518338327103</c:v>
                </c:pt>
                <c:pt idx="3">
                  <c:v>19.602307772689027</c:v>
                </c:pt>
                <c:pt idx="4">
                  <c:v>4.8789388561926579</c:v>
                </c:pt>
                <c:pt idx="5">
                  <c:v>26.611709309754225</c:v>
                </c:pt>
                <c:pt idx="6">
                  <c:v>3.2655109771668922</c:v>
                </c:pt>
                <c:pt idx="7">
                  <c:v>9.9369974212011325</c:v>
                </c:pt>
                <c:pt idx="8">
                  <c:v>1.9085689393308727</c:v>
                </c:pt>
                <c:pt idx="9">
                  <c:v>5.9603328740369355</c:v>
                </c:pt>
                <c:pt idx="10">
                  <c:v>5.1644171542230906</c:v>
                </c:pt>
                <c:pt idx="11">
                  <c:v>8.3073934842513246</c:v>
                </c:pt>
                <c:pt idx="12">
                  <c:v>14.307664926690711</c:v>
                </c:pt>
                <c:pt idx="13">
                  <c:v>9.5800689556345855</c:v>
                </c:pt>
                <c:pt idx="14">
                  <c:v>6.3521690749502158</c:v>
                </c:pt>
                <c:pt idx="15">
                  <c:v>0.50352656580225197</c:v>
                </c:pt>
                <c:pt idx="16">
                  <c:v>3.6915042939378591</c:v>
                </c:pt>
                <c:pt idx="17">
                  <c:v>0.94987107183967345</c:v>
                </c:pt>
                <c:pt idx="18">
                  <c:v>16.848209046372119</c:v>
                </c:pt>
                <c:pt idx="19">
                  <c:v>13.931004793240627</c:v>
                </c:pt>
              </c:numCache>
            </c:numRef>
          </c:yVal>
          <c:smooth val="0"/>
          <c:extLst>
            <c:ext xmlns:c16="http://schemas.microsoft.com/office/drawing/2014/chart" uri="{C3380CC4-5D6E-409C-BE32-E72D297353CC}">
              <c16:uniqueId val="{0000000C-DB6E-4D13-BBAB-0FCBC286AE81}"/>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D$7:$D$26</c:f>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f>Seattle!$J$7:$J$26</c:f>
              <c:numCache>
                <c:formatCode>General</c:formatCode>
                <c:ptCount val="20"/>
                <c:pt idx="0">
                  <c:v>33.751132659792098</c:v>
                </c:pt>
                <c:pt idx="1">
                  <c:v>4.1921969650086135</c:v>
                </c:pt>
                <c:pt idx="2">
                  <c:v>18.541430487339071</c:v>
                </c:pt>
                <c:pt idx="3">
                  <c:v>19.089885288961135</c:v>
                </c:pt>
                <c:pt idx="4">
                  <c:v>4.3046299004232527</c:v>
                </c:pt>
                <c:pt idx="5">
                  <c:v>25.872734271066296</c:v>
                </c:pt>
                <c:pt idx="6">
                  <c:v>3.1198738581954837</c:v>
                </c:pt>
                <c:pt idx="7">
                  <c:v>8.8781932571924642</c:v>
                </c:pt>
                <c:pt idx="8">
                  <c:v>1.6421608373690264</c:v>
                </c:pt>
                <c:pt idx="9">
                  <c:v>5.4452845921453443</c:v>
                </c:pt>
                <c:pt idx="10">
                  <c:v>4.6541068589465029</c:v>
                </c:pt>
                <c:pt idx="11">
                  <c:v>7.6292363228970155</c:v>
                </c:pt>
                <c:pt idx="12">
                  <c:v>14.091579386313114</c:v>
                </c:pt>
                <c:pt idx="13">
                  <c:v>8.7112846838616065</c:v>
                </c:pt>
                <c:pt idx="14">
                  <c:v>6.208166515393196</c:v>
                </c:pt>
                <c:pt idx="15">
                  <c:v>0.44972456825552798</c:v>
                </c:pt>
                <c:pt idx="16">
                  <c:v>3.3293929613440412</c:v>
                </c:pt>
                <c:pt idx="17">
                  <c:v>0.82302275399836611</c:v>
                </c:pt>
                <c:pt idx="18">
                  <c:v>16.074026698974897</c:v>
                </c:pt>
                <c:pt idx="19">
                  <c:v>12.857660313240515</c:v>
                </c:pt>
              </c:numCache>
            </c:numRef>
          </c:yVal>
          <c:smooth val="0"/>
          <c:extLst>
            <c:ext xmlns:c16="http://schemas.microsoft.com/office/drawing/2014/chart" uri="{C3380CC4-5D6E-409C-BE32-E72D297353CC}">
              <c16:uniqueId val="{0000000E-DB6E-4D13-BBAB-0FCBC286AE81}"/>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D$7:$D$26</c:f>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f>Memphis!$J$7:$J$26</c:f>
              <c:numCache>
                <c:formatCode>General</c:formatCode>
                <c:ptCount val="20"/>
                <c:pt idx="0">
                  <c:v>33.257759824317318</c:v>
                </c:pt>
                <c:pt idx="1">
                  <c:v>3.7722104113972876</c:v>
                </c:pt>
                <c:pt idx="2">
                  <c:v>17.537121853367761</c:v>
                </c:pt>
                <c:pt idx="3">
                  <c:v>17.964903880610379</c:v>
                </c:pt>
                <c:pt idx="4">
                  <c:v>3.5560004560635079</c:v>
                </c:pt>
                <c:pt idx="5">
                  <c:v>25.0811531206609</c:v>
                </c:pt>
                <c:pt idx="6">
                  <c:v>2.9615714276128662</c:v>
                </c:pt>
                <c:pt idx="7">
                  <c:v>7.5285018211917984</c:v>
                </c:pt>
                <c:pt idx="8">
                  <c:v>1.3003262686647479</c:v>
                </c:pt>
                <c:pt idx="9">
                  <c:v>4.7782180176108442</c:v>
                </c:pt>
                <c:pt idx="10">
                  <c:v>3.9388091920874424</c:v>
                </c:pt>
                <c:pt idx="11">
                  <c:v>6.5768567239531945</c:v>
                </c:pt>
                <c:pt idx="12">
                  <c:v>13.741694138688402</c:v>
                </c:pt>
                <c:pt idx="13">
                  <c:v>7.2675477182181432</c:v>
                </c:pt>
                <c:pt idx="14">
                  <c:v>5.9734130392716098</c:v>
                </c:pt>
                <c:pt idx="15">
                  <c:v>0.3886027062833825</c:v>
                </c:pt>
                <c:pt idx="16">
                  <c:v>2.8517011771447041</c:v>
                </c:pt>
                <c:pt idx="17">
                  <c:v>0.67053638951793981</c:v>
                </c:pt>
                <c:pt idx="18">
                  <c:v>15.089878035614905</c:v>
                </c:pt>
                <c:pt idx="19">
                  <c:v>11.183202547230957</c:v>
                </c:pt>
              </c:numCache>
            </c:numRef>
          </c:yVal>
          <c:smooth val="0"/>
          <c:extLst>
            <c:ext xmlns:c16="http://schemas.microsoft.com/office/drawing/2014/chart" uri="{C3380CC4-5D6E-409C-BE32-E72D297353CC}">
              <c16:uniqueId val="{00000010-DB6E-4D13-BBAB-0FCBC286AE81}"/>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D$7:$D$26</c:f>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f>Charleston!$J$7:$J$26</c:f>
              <c:numCache>
                <c:formatCode>General</c:formatCode>
                <c:ptCount val="20"/>
                <c:pt idx="0">
                  <c:v>33.289748132741053</c:v>
                </c:pt>
                <c:pt idx="1">
                  <c:v>3.794805533270118</c:v>
                </c:pt>
                <c:pt idx="2">
                  <c:v>17.601821023238735</c:v>
                </c:pt>
                <c:pt idx="3">
                  <c:v>18.042348465384105</c:v>
                </c:pt>
                <c:pt idx="4">
                  <c:v>3.5957935344929726</c:v>
                </c:pt>
                <c:pt idx="5">
                  <c:v>25.121181085864905</c:v>
                </c:pt>
                <c:pt idx="6">
                  <c:v>2.9740649209417165</c:v>
                </c:pt>
                <c:pt idx="7">
                  <c:v>7.6190066443881141</c:v>
                </c:pt>
                <c:pt idx="8">
                  <c:v>1.3195314650158694</c:v>
                </c:pt>
                <c:pt idx="9">
                  <c:v>4.8138396825692311</c:v>
                </c:pt>
                <c:pt idx="10">
                  <c:v>3.9788772613717951</c:v>
                </c:pt>
                <c:pt idx="11">
                  <c:v>6.6840133305372742</c:v>
                </c:pt>
                <c:pt idx="12">
                  <c:v>13.766517672552819</c:v>
                </c:pt>
                <c:pt idx="13">
                  <c:v>7.3956789513538741</c:v>
                </c:pt>
                <c:pt idx="14">
                  <c:v>5.9900311728056312</c:v>
                </c:pt>
                <c:pt idx="15">
                  <c:v>0.3915145641816275</c:v>
                </c:pt>
                <c:pt idx="16">
                  <c:v>2.8982140451085243</c:v>
                </c:pt>
                <c:pt idx="17">
                  <c:v>0.68050158539034111</c:v>
                </c:pt>
                <c:pt idx="18">
                  <c:v>15.177580995805023</c:v>
                </c:pt>
                <c:pt idx="19">
                  <c:v>11.314729575733416</c:v>
                </c:pt>
              </c:numCache>
            </c:numRef>
          </c:yVal>
          <c:smooth val="0"/>
          <c:extLst>
            <c:ext xmlns:c16="http://schemas.microsoft.com/office/drawing/2014/chart" uri="{C3380CC4-5D6E-409C-BE32-E72D297353CC}">
              <c16:uniqueId val="{00000012-DB6E-4D13-BBAB-0FCBC286AE81}"/>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H$5:$H$204</c:f>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f>Trendlines!$K$5:$K$204</c:f>
              <c:numCache>
                <c:formatCode>General</c:formatCode>
                <c:ptCount val="200"/>
                <c:pt idx="0">
                  <c:v>25.912084058408833</c:v>
                </c:pt>
                <c:pt idx="1">
                  <c:v>2.4347347161183732</c:v>
                </c:pt>
                <c:pt idx="2">
                  <c:v>12.745533403163391</c:v>
                </c:pt>
                <c:pt idx="3">
                  <c:v>10.640697281050594</c:v>
                </c:pt>
                <c:pt idx="4">
                  <c:v>1.5980799931611009</c:v>
                </c:pt>
                <c:pt idx="5">
                  <c:v>19.427634180404926</c:v>
                </c:pt>
                <c:pt idx="6">
                  <c:v>1.9026631920647097</c:v>
                </c:pt>
                <c:pt idx="7">
                  <c:v>3.1228031680608592</c:v>
                </c:pt>
                <c:pt idx="8">
                  <c:v>0.66711036534639034</c:v>
                </c:pt>
                <c:pt idx="9">
                  <c:v>2.214264760187048</c:v>
                </c:pt>
                <c:pt idx="10">
                  <c:v>1.4208132336640085</c:v>
                </c:pt>
                <c:pt idx="11">
                  <c:v>2.766779202839222</c:v>
                </c:pt>
                <c:pt idx="12">
                  <c:v>10.370616909367502</c:v>
                </c:pt>
                <c:pt idx="13">
                  <c:v>2.5962511824944436</c:v>
                </c:pt>
                <c:pt idx="14">
                  <c:v>4.7455090721075655</c:v>
                </c:pt>
                <c:pt idx="15">
                  <c:v>0.15058181477200303</c:v>
                </c:pt>
                <c:pt idx="16">
                  <c:v>1.2931884490189858</c:v>
                </c:pt>
                <c:pt idx="17">
                  <c:v>0.23321730873987143</c:v>
                </c:pt>
                <c:pt idx="18">
                  <c:v>9.9018258134910617</c:v>
                </c:pt>
                <c:pt idx="19">
                  <c:v>4.6044202747616598</c:v>
                </c:pt>
                <c:pt idx="20">
                  <c:v>34.217565699625666</c:v>
                </c:pt>
                <c:pt idx="21">
                  <c:v>4.7476225312285383</c:v>
                </c:pt>
                <c:pt idx="22">
                  <c:v>19.671986115842699</c:v>
                </c:pt>
                <c:pt idx="23">
                  <c:v>19.860071951770632</c:v>
                </c:pt>
                <c:pt idx="24">
                  <c:v>5.3215671730950707</c:v>
                </c:pt>
                <c:pt idx="25">
                  <c:v>27.258880526808998</c:v>
                </c:pt>
                <c:pt idx="26">
                  <c:v>3.3616715446975407</c:v>
                </c:pt>
                <c:pt idx="27">
                  <c:v>10.759187177561119</c:v>
                </c:pt>
                <c:pt idx="28">
                  <c:v>2.1231903657052951</c:v>
                </c:pt>
                <c:pt idx="29">
                  <c:v>6.3291789291206575</c:v>
                </c:pt>
                <c:pt idx="30">
                  <c:v>5.5544365825076767</c:v>
                </c:pt>
                <c:pt idx="31">
                  <c:v>8.6956848878095947</c:v>
                </c:pt>
                <c:pt idx="32">
                  <c:v>14.469193597366171</c:v>
                </c:pt>
                <c:pt idx="33">
                  <c:v>10.098503395627104</c:v>
                </c:pt>
                <c:pt idx="34">
                  <c:v>6.4539175639042954</c:v>
                </c:pt>
                <c:pt idx="35">
                  <c:v>0.55215485480951643</c:v>
                </c:pt>
                <c:pt idx="36">
                  <c:v>3.9523884994685163</c:v>
                </c:pt>
                <c:pt idx="37">
                  <c:v>1.0527644085291106</c:v>
                </c:pt>
                <c:pt idx="38">
                  <c:v>17.344086214362072</c:v>
                </c:pt>
                <c:pt idx="39">
                  <c:v>14.62563537668477</c:v>
                </c:pt>
                <c:pt idx="40">
                  <c:v>33.954991382419891</c:v>
                </c:pt>
                <c:pt idx="41">
                  <c:v>4.3867715263784932</c:v>
                </c:pt>
                <c:pt idx="42">
                  <c:v>18.966973065299872</c:v>
                </c:pt>
                <c:pt idx="43">
                  <c:v>19.422276227734766</c:v>
                </c:pt>
                <c:pt idx="44">
                  <c:v>4.6511005275342123</c:v>
                </c:pt>
                <c:pt idx="45">
                  <c:v>26.316389644768648</c:v>
                </c:pt>
                <c:pt idx="46">
                  <c:v>3.2073506514525429</c:v>
                </c:pt>
                <c:pt idx="47">
                  <c:v>9.5144075212358636</c:v>
                </c:pt>
                <c:pt idx="48">
                  <c:v>1.7995429384797497</c:v>
                </c:pt>
                <c:pt idx="49">
                  <c:v>5.7638397790027929</c:v>
                </c:pt>
                <c:pt idx="50">
                  <c:v>4.9665131374893887</c:v>
                </c:pt>
                <c:pt idx="51">
                  <c:v>8.0695245005761151</c:v>
                </c:pt>
                <c:pt idx="52">
                  <c:v>14.224841411642764</c:v>
                </c:pt>
                <c:pt idx="53">
                  <c:v>9.2728300240238237</c:v>
                </c:pt>
                <c:pt idx="54">
                  <c:v>6.3008501752766213</c:v>
                </c:pt>
                <c:pt idx="55">
                  <c:v>0.48216808760019292</c:v>
                </c:pt>
                <c:pt idx="56">
                  <c:v>3.5454016727966042</c:v>
                </c:pt>
                <c:pt idx="57">
                  <c:v>0.90023436476927443</c:v>
                </c:pt>
                <c:pt idx="58">
                  <c:v>16.551148723912473</c:v>
                </c:pt>
                <c:pt idx="59">
                  <c:v>13.542664099918298</c:v>
                </c:pt>
                <c:pt idx="60">
                  <c:v>33.375702296051706</c:v>
                </c:pt>
                <c:pt idx="61">
                  <c:v>3.8523995964126776</c:v>
                </c:pt>
                <c:pt idx="62">
                  <c:v>17.804339761724052</c:v>
                </c:pt>
                <c:pt idx="63">
                  <c:v>18.243920432661714</c:v>
                </c:pt>
                <c:pt idx="64">
                  <c:v>3.7036889906458645</c:v>
                </c:pt>
                <c:pt idx="65">
                  <c:v>25.221400249642347</c:v>
                </c:pt>
                <c:pt idx="66">
                  <c:v>3.0025776460109528</c:v>
                </c:pt>
                <c:pt idx="67">
                  <c:v>7.8232142627507155</c:v>
                </c:pt>
                <c:pt idx="68">
                  <c:v>1.3580127214242987</c:v>
                </c:pt>
                <c:pt idx="69">
                  <c:v>4.9307553769160855</c:v>
                </c:pt>
                <c:pt idx="70">
                  <c:v>4.0949465871616235</c:v>
                </c:pt>
                <c:pt idx="71">
                  <c:v>6.8575478244068577</c:v>
                </c:pt>
                <c:pt idx="72">
                  <c:v>13.812999102761522</c:v>
                </c:pt>
                <c:pt idx="73">
                  <c:v>7.6353308431783322</c:v>
                </c:pt>
                <c:pt idx="74">
                  <c:v>6.0167194142599127</c:v>
                </c:pt>
                <c:pt idx="75">
                  <c:v>0.40154944296658795</c:v>
                </c:pt>
                <c:pt idx="76">
                  <c:v>2.9654052143064558</c:v>
                </c:pt>
                <c:pt idx="77">
                  <c:v>0.6985737143369033</c:v>
                </c:pt>
                <c:pt idx="78">
                  <c:v>15.330679016991381</c:v>
                </c:pt>
                <c:pt idx="79">
                  <c:v>11.59316684994894</c:v>
                </c:pt>
                <c:pt idx="80">
                  <c:v>33.645248585655096</c:v>
                </c:pt>
                <c:pt idx="81">
                  <c:v>4.0932239970126894</c:v>
                </c:pt>
                <c:pt idx="82">
                  <c:v>18.333741168939355</c:v>
                </c:pt>
                <c:pt idx="83">
                  <c:v>18.891700711090564</c:v>
                </c:pt>
                <c:pt idx="84">
                  <c:v>4.1484604911021279</c:v>
                </c:pt>
                <c:pt idx="85">
                  <c:v>25.651985986439886</c:v>
                </c:pt>
                <c:pt idx="86">
                  <c:v>3.087649496146073</c:v>
                </c:pt>
                <c:pt idx="87">
                  <c:v>8.5738478141756378</c:v>
                </c:pt>
                <c:pt idx="88">
                  <c:v>1.5694078446895154</c:v>
                </c:pt>
                <c:pt idx="89">
                  <c:v>5.2919494938947649</c:v>
                </c:pt>
                <c:pt idx="90">
                  <c:v>4.5018452920256351</c:v>
                </c:pt>
                <c:pt idx="91">
                  <c:v>7.428541914308866</c:v>
                </c:pt>
                <c:pt idx="92">
                  <c:v>14.008696542291595</c:v>
                </c:pt>
                <c:pt idx="93">
                  <c:v>8.4263932776837418</c:v>
                </c:pt>
                <c:pt idx="94">
                  <c:v>6.1555778733809685</c:v>
                </c:pt>
                <c:pt idx="95">
                  <c:v>0.43447146170275719</c:v>
                </c:pt>
                <c:pt idx="96">
                  <c:v>3.2268809515727286</c:v>
                </c:pt>
                <c:pt idx="97">
                  <c:v>0.7842773853911541</c:v>
                </c:pt>
                <c:pt idx="98">
                  <c:v>15.863112017960235</c:v>
                </c:pt>
                <c:pt idx="99">
                  <c:v>12.509168285615758</c:v>
                </c:pt>
                <c:pt idx="100">
                  <c:v>34.033522544741949</c:v>
                </c:pt>
                <c:pt idx="101">
                  <c:v>4.4739462127092784</c:v>
                </c:pt>
                <c:pt idx="102">
                  <c:v>19.165706544727936</c:v>
                </c:pt>
                <c:pt idx="103">
                  <c:v>19.556411802354155</c:v>
                </c:pt>
                <c:pt idx="104">
                  <c:v>4.8189712889897587</c:v>
                </c:pt>
                <c:pt idx="105">
                  <c:v>26.543848195048287</c:v>
                </c:pt>
                <c:pt idx="106">
                  <c:v>3.2446152827410111</c:v>
                </c:pt>
                <c:pt idx="107">
                  <c:v>9.8251847723435244</c:v>
                </c:pt>
                <c:pt idx="108">
                  <c:v>1.8770149291470104</c:v>
                </c:pt>
                <c:pt idx="109">
                  <c:v>5.9105375685604917</c:v>
                </c:pt>
                <c:pt idx="110">
                  <c:v>5.1120308605955342</c:v>
                </c:pt>
                <c:pt idx="111">
                  <c:v>8.2330916418824476</c:v>
                </c:pt>
                <c:pt idx="112">
                  <c:v>14.288893035748661</c:v>
                </c:pt>
                <c:pt idx="113">
                  <c:v>9.4777538320869645</c:v>
                </c:pt>
                <c:pt idx="114">
                  <c:v>6.3442087392707354</c:v>
                </c:pt>
                <c:pt idx="115">
                  <c:v>0.4994914368717906</c:v>
                </c:pt>
                <c:pt idx="116">
                  <c:v>3.64711863564807</c:v>
                </c:pt>
                <c:pt idx="117">
                  <c:v>0.93700733392416857</c:v>
                </c:pt>
                <c:pt idx="118">
                  <c:v>16.750919119699752</c:v>
                </c:pt>
                <c:pt idx="119">
                  <c:v>13.826389676490823</c:v>
                </c:pt>
                <c:pt idx="120">
                  <c:v>34.056617316570325</c:v>
                </c:pt>
                <c:pt idx="121">
                  <c:v>4.5024974510327249</c:v>
                </c:pt>
                <c:pt idx="122">
                  <c:v>19.237518338327103</c:v>
                </c:pt>
                <c:pt idx="123">
                  <c:v>19.602307772689027</c:v>
                </c:pt>
                <c:pt idx="124">
                  <c:v>4.8789388561926579</c:v>
                </c:pt>
                <c:pt idx="125">
                  <c:v>26.611709309754225</c:v>
                </c:pt>
                <c:pt idx="126">
                  <c:v>3.2655109771668922</c:v>
                </c:pt>
                <c:pt idx="127">
                  <c:v>9.9369974212011325</c:v>
                </c:pt>
                <c:pt idx="128">
                  <c:v>1.9085689393308727</c:v>
                </c:pt>
                <c:pt idx="129">
                  <c:v>5.9603328740369355</c:v>
                </c:pt>
                <c:pt idx="130">
                  <c:v>5.1644171542230906</c:v>
                </c:pt>
                <c:pt idx="131">
                  <c:v>8.3073934842513246</c:v>
                </c:pt>
                <c:pt idx="132">
                  <c:v>14.307664926690711</c:v>
                </c:pt>
                <c:pt idx="133">
                  <c:v>9.5800689556345855</c:v>
                </c:pt>
                <c:pt idx="134">
                  <c:v>6.3521690749502158</c:v>
                </c:pt>
                <c:pt idx="135">
                  <c:v>0.50352656580225197</c:v>
                </c:pt>
                <c:pt idx="136">
                  <c:v>3.6915042939378591</c:v>
                </c:pt>
                <c:pt idx="137">
                  <c:v>0.94987107183967345</c:v>
                </c:pt>
                <c:pt idx="138">
                  <c:v>16.848209046372119</c:v>
                </c:pt>
                <c:pt idx="139">
                  <c:v>13.931004793240627</c:v>
                </c:pt>
                <c:pt idx="140">
                  <c:v>33.751132659792098</c:v>
                </c:pt>
                <c:pt idx="141">
                  <c:v>4.1921969650086135</c:v>
                </c:pt>
                <c:pt idx="142">
                  <c:v>18.541430487339071</c:v>
                </c:pt>
                <c:pt idx="143">
                  <c:v>19.089885288961135</c:v>
                </c:pt>
                <c:pt idx="144">
                  <c:v>4.3046299004232527</c:v>
                </c:pt>
                <c:pt idx="145">
                  <c:v>25.872734271066296</c:v>
                </c:pt>
                <c:pt idx="146">
                  <c:v>3.1198738581954837</c:v>
                </c:pt>
                <c:pt idx="147">
                  <c:v>8.8781932571924642</c:v>
                </c:pt>
                <c:pt idx="148">
                  <c:v>1.6421608373690264</c:v>
                </c:pt>
                <c:pt idx="149">
                  <c:v>5.4452845921453443</c:v>
                </c:pt>
                <c:pt idx="150">
                  <c:v>4.6541068589465029</c:v>
                </c:pt>
                <c:pt idx="151">
                  <c:v>7.6292363228970155</c:v>
                </c:pt>
                <c:pt idx="152">
                  <c:v>14.091579386313114</c:v>
                </c:pt>
                <c:pt idx="153">
                  <c:v>8.7112846838616065</c:v>
                </c:pt>
                <c:pt idx="154">
                  <c:v>6.208166515393196</c:v>
                </c:pt>
                <c:pt idx="155">
                  <c:v>0.44972456825552798</c:v>
                </c:pt>
                <c:pt idx="156">
                  <c:v>3.3293929613440412</c:v>
                </c:pt>
                <c:pt idx="157">
                  <c:v>0.82302275399836611</c:v>
                </c:pt>
                <c:pt idx="158">
                  <c:v>16.074026698974897</c:v>
                </c:pt>
                <c:pt idx="159">
                  <c:v>12.857660313240515</c:v>
                </c:pt>
                <c:pt idx="160">
                  <c:v>33.257759824317318</c:v>
                </c:pt>
                <c:pt idx="161">
                  <c:v>3.7722104113972876</c:v>
                </c:pt>
                <c:pt idx="162">
                  <c:v>17.537121853367761</c:v>
                </c:pt>
                <c:pt idx="163">
                  <c:v>17.964903880610379</c:v>
                </c:pt>
                <c:pt idx="164">
                  <c:v>3.5560004560635079</c:v>
                </c:pt>
                <c:pt idx="165">
                  <c:v>25.0811531206609</c:v>
                </c:pt>
                <c:pt idx="166">
                  <c:v>2.9615714276128662</c:v>
                </c:pt>
                <c:pt idx="167">
                  <c:v>7.5285018211917984</c:v>
                </c:pt>
                <c:pt idx="168">
                  <c:v>1.3003262686647479</c:v>
                </c:pt>
                <c:pt idx="169">
                  <c:v>4.7782180176108442</c:v>
                </c:pt>
                <c:pt idx="170">
                  <c:v>3.9388091920874424</c:v>
                </c:pt>
                <c:pt idx="171">
                  <c:v>6.5768567239531945</c:v>
                </c:pt>
                <c:pt idx="172">
                  <c:v>13.741694138688402</c:v>
                </c:pt>
                <c:pt idx="173">
                  <c:v>7.2675477182181432</c:v>
                </c:pt>
                <c:pt idx="174">
                  <c:v>5.9734130392716098</c:v>
                </c:pt>
                <c:pt idx="175">
                  <c:v>0.3886027062833825</c:v>
                </c:pt>
                <c:pt idx="176">
                  <c:v>2.8517011771447041</c:v>
                </c:pt>
                <c:pt idx="177">
                  <c:v>0.67053638951793981</c:v>
                </c:pt>
                <c:pt idx="178">
                  <c:v>15.089878035614905</c:v>
                </c:pt>
                <c:pt idx="179">
                  <c:v>11.183202547230957</c:v>
                </c:pt>
                <c:pt idx="180">
                  <c:v>33.289748132741053</c:v>
                </c:pt>
                <c:pt idx="181">
                  <c:v>3.794805533270118</c:v>
                </c:pt>
                <c:pt idx="182">
                  <c:v>17.601821023238735</c:v>
                </c:pt>
                <c:pt idx="183">
                  <c:v>18.042348465384105</c:v>
                </c:pt>
                <c:pt idx="184">
                  <c:v>3.5957935344929726</c:v>
                </c:pt>
                <c:pt idx="185">
                  <c:v>25.121181085864905</c:v>
                </c:pt>
                <c:pt idx="186">
                  <c:v>2.9740649209417165</c:v>
                </c:pt>
                <c:pt idx="187">
                  <c:v>7.6190066443881141</c:v>
                </c:pt>
                <c:pt idx="188">
                  <c:v>1.3195314650158694</c:v>
                </c:pt>
                <c:pt idx="189">
                  <c:v>4.8138396825692311</c:v>
                </c:pt>
                <c:pt idx="190">
                  <c:v>3.9788772613717951</c:v>
                </c:pt>
                <c:pt idx="191">
                  <c:v>6.6840133305372742</c:v>
                </c:pt>
                <c:pt idx="192">
                  <c:v>13.766517672552819</c:v>
                </c:pt>
                <c:pt idx="193">
                  <c:v>7.3956789513538741</c:v>
                </c:pt>
                <c:pt idx="194">
                  <c:v>5.9900311728056312</c:v>
                </c:pt>
                <c:pt idx="195">
                  <c:v>0.3915145641816275</c:v>
                </c:pt>
                <c:pt idx="196">
                  <c:v>2.8982140451085243</c:v>
                </c:pt>
                <c:pt idx="197">
                  <c:v>0.68050158539034111</c:v>
                </c:pt>
                <c:pt idx="198">
                  <c:v>15.177580995805023</c:v>
                </c:pt>
                <c:pt idx="199">
                  <c:v>11.314729575733416</c:v>
                </c:pt>
              </c:numCache>
            </c:numRef>
          </c:yVal>
          <c:smooth val="0"/>
          <c:extLst>
            <c:ext xmlns:c16="http://schemas.microsoft.com/office/drawing/2014/chart" uri="{C3380CC4-5D6E-409C-BE32-E72D297353CC}">
              <c16:uniqueId val="{00000000-D443-4D17-B09D-543B2365175D}"/>
            </c:ext>
          </c:extLst>
        </c:ser>
        <c:dLbls>
          <c:showLegendKey val="0"/>
          <c:showVal val="0"/>
          <c:showCatName val="0"/>
          <c:showSerName val="0"/>
          <c:showPercent val="0"/>
          <c:showBubbleSize val="0"/>
        </c:dLbls>
        <c:axId val="298313840"/>
        <c:axId val="29831440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E$7:$E$26</c15:sqref>
                        </c15:formulaRef>
                      </c:ext>
                    </c:extLst>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extLst>
                      <c:ext uri="{02D57815-91ED-43cb-92C2-25804820EDAC}">
                        <c15:formulaRef>
                          <c15:sqref>Butte!$K$7:$K$26</c15:sqref>
                        </c15:formulaRef>
                      </c:ext>
                    </c:extLst>
                    <c:numCache>
                      <c:formatCode>General</c:formatCode>
                      <c:ptCount val="20"/>
                      <c:pt idx="0">
                        <c:v>29.107514577016751</c:v>
                      </c:pt>
                      <c:pt idx="1">
                        <c:v>3.466293779312795</c:v>
                      </c:pt>
                      <c:pt idx="2">
                        <c:v>15.411398767850118</c:v>
                      </c:pt>
                      <c:pt idx="3">
                        <c:v>17.436576129834283</c:v>
                      </c:pt>
                      <c:pt idx="4">
                        <c:v>1.9209234601458083</c:v>
                      </c:pt>
                      <c:pt idx="5">
                        <c:v>21.363963455676004</c:v>
                      </c:pt>
                      <c:pt idx="6">
                        <c:v>3.1928544730124635</c:v>
                      </c:pt>
                      <c:pt idx="7">
                        <c:v>6.5040398962085861</c:v>
                      </c:pt>
                      <c:pt idx="8">
                        <c:v>0.59552731305445072</c:v>
                      </c:pt>
                      <c:pt idx="9">
                        <c:v>4.7197346103636013</c:v>
                      </c:pt>
                      <c:pt idx="10">
                        <c:v>3.5200264832990311</c:v>
                      </c:pt>
                      <c:pt idx="11">
                        <c:v>7.2378557984221761</c:v>
                      </c:pt>
                      <c:pt idx="12">
                        <c:v>13.111320041002505</c:v>
                      </c:pt>
                      <c:pt idx="13">
                        <c:v>5.1978444882957815</c:v>
                      </c:pt>
                      <c:pt idx="14">
                        <c:v>5.6260378836901603</c:v>
                      </c:pt>
                      <c:pt idx="15">
                        <c:v>0.81593741688092158</c:v>
                      </c:pt>
                      <c:pt idx="16">
                        <c:v>4.716591979290552</c:v>
                      </c:pt>
                      <c:pt idx="17">
                        <c:v>2.1970391079854403</c:v>
                      </c:pt>
                      <c:pt idx="18">
                        <c:v>12.641738102419337</c:v>
                      </c:pt>
                      <c:pt idx="19">
                        <c:v>9.6921242580172891</c:v>
                      </c:pt>
                    </c:numCache>
                  </c:numRef>
                </c:yVal>
                <c:smooth val="0"/>
                <c:extLst>
                  <c:ext xmlns:c16="http://schemas.microsoft.com/office/drawing/2014/chart" uri="{C3380CC4-5D6E-409C-BE32-E72D297353CC}">
                    <c16:uniqueId val="{00000001-DB6E-4D13-BBAB-0FCBC286AE81}"/>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E$7:$E$26</c15:sqref>
                        </c15:formulaRef>
                      </c:ext>
                    </c:extLst>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extLst xmlns:c15="http://schemas.microsoft.com/office/drawing/2012/chart">
                      <c:ext xmlns:c15="http://schemas.microsoft.com/office/drawing/2012/chart" uri="{02D57815-91ED-43cb-92C2-25804820EDAC}">
                        <c15:formulaRef>
                          <c15:sqref>Eureka!$K$7:$K$26</c15:sqref>
                        </c15:formulaRef>
                      </c:ext>
                    </c:extLst>
                    <c:numCache>
                      <c:formatCode>General</c:formatCode>
                      <c:ptCount val="20"/>
                      <c:pt idx="0">
                        <c:v>30.336645687138233</c:v>
                      </c:pt>
                      <c:pt idx="1">
                        <c:v>5.0098736993862376</c:v>
                      </c:pt>
                      <c:pt idx="2">
                        <c:v>19.771092280680953</c:v>
                      </c:pt>
                      <c:pt idx="3">
                        <c:v>20.363672699091154</c:v>
                      </c:pt>
                      <c:pt idx="4">
                        <c:v>6.5021065553898891</c:v>
                      </c:pt>
                      <c:pt idx="5">
                        <c:v>26.616287199270904</c:v>
                      </c:pt>
                      <c:pt idx="6">
                        <c:v>3.9841166498361011</c:v>
                      </c:pt>
                      <c:pt idx="7">
                        <c:v>14.767733650983143</c:v>
                      </c:pt>
                      <c:pt idx="8">
                        <c:v>2.4309453755192001</c:v>
                      </c:pt>
                      <c:pt idx="9">
                        <c:v>10.225753186598928</c:v>
                      </c:pt>
                      <c:pt idx="10">
                        <c:v>6.9009992090689964</c:v>
                      </c:pt>
                      <c:pt idx="11">
                        <c:v>10.093544795379998</c:v>
                      </c:pt>
                      <c:pt idx="12">
                        <c:v>14.411324236359601</c:v>
                      </c:pt>
                      <c:pt idx="13">
                        <c:v>13.110765983622704</c:v>
                      </c:pt>
                      <c:pt idx="14">
                        <c:v>5.9686552564881588</c:v>
                      </c:pt>
                      <c:pt idx="15">
                        <c:v>1.19093605431861</c:v>
                      </c:pt>
                      <c:pt idx="16">
                        <c:v>6.3492297482675104</c:v>
                      </c:pt>
                      <c:pt idx="17">
                        <c:v>3.5897628455229316</c:v>
                      </c:pt>
                      <c:pt idx="18">
                        <c:v>17.715477951159784</c:v>
                      </c:pt>
                      <c:pt idx="19">
                        <c:v>18.962299177148044</c:v>
                      </c:pt>
                    </c:numCache>
                  </c:numRef>
                </c:yVal>
                <c:smooth val="0"/>
                <c:extLst xmlns:c15="http://schemas.microsoft.com/office/drawing/2012/chart">
                  <c:ext xmlns:c16="http://schemas.microsoft.com/office/drawing/2014/chart" uri="{C3380CC4-5D6E-409C-BE32-E72D297353CC}">
                    <c16:uniqueId val="{00000003-DB6E-4D13-BBAB-0FCBC286AE81}"/>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E$7:$E$26</c15:sqref>
                        </c15:formulaRef>
                      </c:ext>
                    </c:extLst>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extLst xmlns:c15="http://schemas.microsoft.com/office/drawing/2012/chart">
                      <c:ext xmlns:c15="http://schemas.microsoft.com/office/drawing/2012/chart" uri="{02D57815-91ED-43cb-92C2-25804820EDAC}">
                        <c15:formulaRef>
                          <c15:sqref>'Santa Monica'!$K$7:$K$26</c15:sqref>
                        </c15:formulaRef>
                      </c:ext>
                    </c:extLst>
                    <c:numCache>
                      <c:formatCode>General</c:formatCode>
                      <c:ptCount val="20"/>
                      <c:pt idx="0">
                        <c:v>29.918365723480594</c:v>
                      </c:pt>
                      <c:pt idx="1">
                        <c:v>4.7007626699860188</c:v>
                      </c:pt>
                      <c:pt idx="2">
                        <c:v>19.46102056915392</c:v>
                      </c:pt>
                      <c:pt idx="3">
                        <c:v>20.183032104054799</c:v>
                      </c:pt>
                      <c:pt idx="4">
                        <c:v>4.9749031945898459</c:v>
                      </c:pt>
                      <c:pt idx="5">
                        <c:v>26.615282416719115</c:v>
                      </c:pt>
                      <c:pt idx="6">
                        <c:v>3.9821495174269117</c:v>
                      </c:pt>
                      <c:pt idx="7">
                        <c:v>13.708760275532821</c:v>
                      </c:pt>
                      <c:pt idx="8">
                        <c:v>1.6687887400848225</c:v>
                      </c:pt>
                      <c:pt idx="9">
                        <c:v>9.5720489748477906</c:v>
                      </c:pt>
                      <c:pt idx="10">
                        <c:v>6.3545760590220661</c:v>
                      </c:pt>
                      <c:pt idx="11">
                        <c:v>9.4150535702955427</c:v>
                      </c:pt>
                      <c:pt idx="12">
                        <c:v>14.411324236359601</c:v>
                      </c:pt>
                      <c:pt idx="13">
                        <c:v>13.056946144052171</c:v>
                      </c:pt>
                      <c:pt idx="14">
                        <c:v>5.8695538225371369</c:v>
                      </c:pt>
                      <c:pt idx="15">
                        <c:v>1.19093605431861</c:v>
                      </c:pt>
                      <c:pt idx="16">
                        <c:v>6.1462126503168957</c:v>
                      </c:pt>
                      <c:pt idx="17">
                        <c:v>3.520031501825212</c:v>
                      </c:pt>
                      <c:pt idx="18">
                        <c:v>17.151547528625152</c:v>
                      </c:pt>
                      <c:pt idx="19">
                        <c:v>18.452849132428629</c:v>
                      </c:pt>
                    </c:numCache>
                  </c:numRef>
                </c:yVal>
                <c:smooth val="0"/>
                <c:extLst xmlns:c15="http://schemas.microsoft.com/office/drawing/2012/chart">
                  <c:ext xmlns:c16="http://schemas.microsoft.com/office/drawing/2014/chart" uri="{C3380CC4-5D6E-409C-BE32-E72D297353CC}">
                    <c16:uniqueId val="{00000005-DB6E-4D13-BBAB-0FCBC286AE81}"/>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E$7:$E$26</c15:sqref>
                        </c15:formulaRef>
                      </c:ext>
                    </c:extLst>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extLst xmlns:c15="http://schemas.microsoft.com/office/drawing/2012/chart">
                      <c:ext xmlns:c15="http://schemas.microsoft.com/office/drawing/2012/chart" uri="{02D57815-91ED-43cb-92C2-25804820EDAC}">
                        <c15:formulaRef>
                          <c15:sqref>Portland!$K$7:$K$26</c15:sqref>
                        </c15:formulaRef>
                      </c:ext>
                    </c:extLst>
                    <c:numCache>
                      <c:formatCode>General</c:formatCode>
                      <c:ptCount val="20"/>
                      <c:pt idx="0">
                        <c:v>29.64542659862008</c:v>
                      </c:pt>
                      <c:pt idx="1">
                        <c:v>4.3964504623958565</c:v>
                      </c:pt>
                      <c:pt idx="2">
                        <c:v>19.054764489563819</c:v>
                      </c:pt>
                      <c:pt idx="3">
                        <c:v>19.924675696752079</c:v>
                      </c:pt>
                      <c:pt idx="4">
                        <c:v>3.8473873938370788</c:v>
                      </c:pt>
                      <c:pt idx="5">
                        <c:v>26.543932124249249</c:v>
                      </c:pt>
                      <c:pt idx="6">
                        <c:v>3.8058285857049445</c:v>
                      </c:pt>
                      <c:pt idx="7">
                        <c:v>12.185795512320373</c:v>
                      </c:pt>
                      <c:pt idx="8">
                        <c:v>1.180083168482984</c:v>
                      </c:pt>
                      <c:pt idx="9">
                        <c:v>8.6808993981786813</c:v>
                      </c:pt>
                      <c:pt idx="10">
                        <c:v>5.458815859960259</c:v>
                      </c:pt>
                      <c:pt idx="11">
                        <c:v>8.6427272448825381</c:v>
                      </c:pt>
                      <c:pt idx="12">
                        <c:v>14.30617297638492</c:v>
                      </c:pt>
                      <c:pt idx="13">
                        <c:v>11.848154670559346</c:v>
                      </c:pt>
                      <c:pt idx="14">
                        <c:v>5.8052587744948836</c:v>
                      </c:pt>
                      <c:pt idx="15">
                        <c:v>1.19093605431861</c:v>
                      </c:pt>
                      <c:pt idx="16">
                        <c:v>5.9260620845617407</c:v>
                      </c:pt>
                      <c:pt idx="17">
                        <c:v>3.2201264726348144</c:v>
                      </c:pt>
                      <c:pt idx="18">
                        <c:v>16.205623286916659</c:v>
                      </c:pt>
                      <c:pt idx="19">
                        <c:v>17.235268103213592</c:v>
                      </c:pt>
                    </c:numCache>
                  </c:numRef>
                </c:yVal>
                <c:smooth val="0"/>
                <c:extLst xmlns:c15="http://schemas.microsoft.com/office/drawing/2012/chart">
                  <c:ext xmlns:c16="http://schemas.microsoft.com/office/drawing/2014/chart" uri="{C3380CC4-5D6E-409C-BE32-E72D297353CC}">
                    <c16:uniqueId val="{00000007-DB6E-4D13-BBAB-0FCBC286AE81}"/>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E$7:$E$26</c15:sqref>
                        </c15:formulaRef>
                      </c:ext>
                    </c:extLst>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extLst xmlns:c15="http://schemas.microsoft.com/office/drawing/2012/chart">
                      <c:ext xmlns:c15="http://schemas.microsoft.com/office/drawing/2012/chart" uri="{02D57815-91ED-43cb-92C2-25804820EDAC}">
                        <c15:formulaRef>
                          <c15:sqref>'Salt Lake City'!$K$7:$K$26</c15:sqref>
                        </c15:formulaRef>
                      </c:ext>
                    </c:extLst>
                    <c:numCache>
                      <c:formatCode>0.0</c:formatCode>
                      <c:ptCount val="20"/>
                      <c:pt idx="0">
                        <c:v>29.692073335194976</c:v>
                      </c:pt>
                      <c:pt idx="1">
                        <c:v>4.552918984846249</c:v>
                      </c:pt>
                      <c:pt idx="2">
                        <c:v>19.229527411182122</c:v>
                      </c:pt>
                      <c:pt idx="3">
                        <c:v>20.031316304660628</c:v>
                      </c:pt>
                      <c:pt idx="4">
                        <c:v>4.1682306732368701</c:v>
                      </c:pt>
                      <c:pt idx="5">
                        <c:v>26.606746372509935</c:v>
                      </c:pt>
                      <c:pt idx="6">
                        <c:v>3.8494492055434795</c:v>
                      </c:pt>
                      <c:pt idx="7">
                        <c:v>12.746970170269869</c:v>
                      </c:pt>
                      <c:pt idx="8">
                        <c:v>1.3338140593969932</c:v>
                      </c:pt>
                      <c:pt idx="9">
                        <c:v>9.0570790836411472</c:v>
                      </c:pt>
                      <c:pt idx="10">
                        <c:v>5.7571871692874481</c:v>
                      </c:pt>
                      <c:pt idx="11">
                        <c:v>8.8680481694966655</c:v>
                      </c:pt>
                      <c:pt idx="12">
                        <c:v>14.370664529775599</c:v>
                      </c:pt>
                      <c:pt idx="13">
                        <c:v>12.363991805312191</c:v>
                      </c:pt>
                      <c:pt idx="14">
                        <c:v>5.8182405087413844</c:v>
                      </c:pt>
                      <c:pt idx="15">
                        <c:v>1.19093605431861</c:v>
                      </c:pt>
                      <c:pt idx="16">
                        <c:v>6.0096624247793553</c:v>
                      </c:pt>
                      <c:pt idx="17">
                        <c:v>3.337403950572909</c:v>
                      </c:pt>
                      <c:pt idx="18">
                        <c:v>16.569393777871067</c:v>
                      </c:pt>
                      <c:pt idx="19">
                        <c:v>17.695178011649791</c:v>
                      </c:pt>
                    </c:numCache>
                  </c:numRef>
                </c:yVal>
                <c:smooth val="0"/>
                <c:extLst xmlns:c15="http://schemas.microsoft.com/office/drawing/2012/chart">
                  <c:ext xmlns:c16="http://schemas.microsoft.com/office/drawing/2014/chart" uri="{C3380CC4-5D6E-409C-BE32-E72D297353CC}">
                    <c16:uniqueId val="{00000009-DB6E-4D13-BBAB-0FCBC286AE81}"/>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E$7:$E$26</c15:sqref>
                        </c15:formulaRef>
                      </c:ext>
                    </c:extLst>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extLst xmlns:c15="http://schemas.microsoft.com/office/drawing/2012/chart">
                      <c:ext xmlns:c15="http://schemas.microsoft.com/office/drawing/2012/chart" uri="{02D57815-91ED-43cb-92C2-25804820EDAC}">
                        <c15:formulaRef>
                          <c15:sqref>'San Francisco'!$K$7:$K$26</c15:sqref>
                        </c15:formulaRef>
                      </c:ext>
                    </c:extLst>
                    <c:numCache>
                      <c:formatCode>General</c:formatCode>
                      <c:ptCount val="20"/>
                      <c:pt idx="0">
                        <c:v>29.991241876974676</c:v>
                      </c:pt>
                      <c:pt idx="1">
                        <c:v>4.7629232800776071</c:v>
                      </c:pt>
                      <c:pt idx="2">
                        <c:v>19.54181510399826</c:v>
                      </c:pt>
                      <c:pt idx="3">
                        <c:v>20.221259697273666</c:v>
                      </c:pt>
                      <c:pt idx="4">
                        <c:v>5.2858457803507779</c:v>
                      </c:pt>
                      <c:pt idx="5">
                        <c:v>26.615282416719115</c:v>
                      </c:pt>
                      <c:pt idx="6">
                        <c:v>3.9841166498361011</c:v>
                      </c:pt>
                      <c:pt idx="7">
                        <c:v>14.060045189449211</c:v>
                      </c:pt>
                      <c:pt idx="8">
                        <c:v>1.9029819081296904</c:v>
                      </c:pt>
                      <c:pt idx="9">
                        <c:v>9.722406988708661</c:v>
                      </c:pt>
                      <c:pt idx="10">
                        <c:v>6.5034617814945879</c:v>
                      </c:pt>
                      <c:pt idx="11">
                        <c:v>9.5385650967458222</c:v>
                      </c:pt>
                      <c:pt idx="12">
                        <c:v>14.411324236359601</c:v>
                      </c:pt>
                      <c:pt idx="13">
                        <c:v>13.109052347658341</c:v>
                      </c:pt>
                      <c:pt idx="14">
                        <c:v>5.9195586227221044</c:v>
                      </c:pt>
                      <c:pt idx="15">
                        <c:v>1.19093605431861</c:v>
                      </c:pt>
                      <c:pt idx="16">
                        <c:v>6.1899570721841899</c:v>
                      </c:pt>
                      <c:pt idx="17">
                        <c:v>3.5541265362329453</c:v>
                      </c:pt>
                      <c:pt idx="18">
                        <c:v>17.295320564812467</c:v>
                      </c:pt>
                      <c:pt idx="19">
                        <c:v>18.613673531568583</c:v>
                      </c:pt>
                    </c:numCache>
                  </c:numRef>
                </c:yVal>
                <c:smooth val="0"/>
                <c:extLst xmlns:c15="http://schemas.microsoft.com/office/drawing/2012/chart">
                  <c:ext xmlns:c16="http://schemas.microsoft.com/office/drawing/2014/chart" uri="{C3380CC4-5D6E-409C-BE32-E72D297353CC}">
                    <c16:uniqueId val="{0000000B-DB6E-4D13-BBAB-0FCBC286AE81}"/>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E$7:$E$26</c15:sqref>
                        </c15:formulaRef>
                      </c:ext>
                    </c:extLst>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extLst xmlns:c15="http://schemas.microsoft.com/office/drawing/2012/chart">
                      <c:ext xmlns:c15="http://schemas.microsoft.com/office/drawing/2012/chart" uri="{02D57815-91ED-43cb-92C2-25804820EDAC}">
                        <c15:formulaRef>
                          <c15:sqref>'San Jose'!$K$7:$K$26</c15:sqref>
                        </c15:formulaRef>
                      </c:ext>
                    </c:extLst>
                    <c:numCache>
                      <c:formatCode>General</c:formatCode>
                      <c:ptCount val="20"/>
                      <c:pt idx="0">
                        <c:v>30.055674311639631</c:v>
                      </c:pt>
                      <c:pt idx="1">
                        <c:v>4.7847908409130646</c:v>
                      </c:pt>
                      <c:pt idx="2">
                        <c:v>19.54317700666024</c:v>
                      </c:pt>
                      <c:pt idx="3">
                        <c:v>20.229822844945623</c:v>
                      </c:pt>
                      <c:pt idx="4">
                        <c:v>5.3753414657445431</c:v>
                      </c:pt>
                      <c:pt idx="5">
                        <c:v>26.615282416719115</c:v>
                      </c:pt>
                      <c:pt idx="6">
                        <c:v>3.9841166498361011</c:v>
                      </c:pt>
                      <c:pt idx="7">
                        <c:v>14.14248255007662</c:v>
                      </c:pt>
                      <c:pt idx="8">
                        <c:v>2.0105836598678564</c:v>
                      </c:pt>
                      <c:pt idx="9">
                        <c:v>9.7694629792777281</c:v>
                      </c:pt>
                      <c:pt idx="10">
                        <c:v>6.5429940224620298</c:v>
                      </c:pt>
                      <c:pt idx="11">
                        <c:v>9.584787629218873</c:v>
                      </c:pt>
                      <c:pt idx="12">
                        <c:v>14.411324236359601</c:v>
                      </c:pt>
                      <c:pt idx="13">
                        <c:v>13.110096576330875</c:v>
                      </c:pt>
                      <c:pt idx="14">
                        <c:v>5.9264990454107824</c:v>
                      </c:pt>
                      <c:pt idx="15">
                        <c:v>1.19093605431861</c:v>
                      </c:pt>
                      <c:pt idx="16">
                        <c:v>6.2099811174059374</c:v>
                      </c:pt>
                      <c:pt idx="17">
                        <c:v>3.5625865194851234</c:v>
                      </c:pt>
                      <c:pt idx="18">
                        <c:v>17.333343881372425</c:v>
                      </c:pt>
                      <c:pt idx="19">
                        <c:v>18.6609242973581</c:v>
                      </c:pt>
                    </c:numCache>
                  </c:numRef>
                </c:yVal>
                <c:smooth val="0"/>
                <c:extLst xmlns:c15="http://schemas.microsoft.com/office/drawing/2012/chart">
                  <c:ext xmlns:c16="http://schemas.microsoft.com/office/drawing/2014/chart" uri="{C3380CC4-5D6E-409C-BE32-E72D297353CC}">
                    <c16:uniqueId val="{0000000D-DB6E-4D13-BBAB-0FCBC286AE81}"/>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E$7:$E$26</c15:sqref>
                        </c15:formulaRef>
                      </c:ext>
                    </c:extLst>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extLst xmlns:c15="http://schemas.microsoft.com/office/drawing/2012/chart">
                      <c:ext xmlns:c15="http://schemas.microsoft.com/office/drawing/2012/chart" uri="{02D57815-91ED-43cb-92C2-25804820EDAC}">
                        <c15:formulaRef>
                          <c15:sqref>Seattle!$K$7:$K$26</c15:sqref>
                        </c15:formulaRef>
                      </c:ext>
                    </c:extLst>
                    <c:numCache>
                      <c:formatCode>General</c:formatCode>
                      <c:ptCount val="20"/>
                      <c:pt idx="0">
                        <c:v>29.74972404581165</c:v>
                      </c:pt>
                      <c:pt idx="1">
                        <c:v>4.6448540439341572</c:v>
                      </c:pt>
                      <c:pt idx="2">
                        <c:v>19.353947798629996</c:v>
                      </c:pt>
                      <c:pt idx="3">
                        <c:v>20.11717483207395</c:v>
                      </c:pt>
                      <c:pt idx="4">
                        <c:v>4.5049837076975674</c:v>
                      </c:pt>
                      <c:pt idx="5">
                        <c:v>26.615282416719115</c:v>
                      </c:pt>
                      <c:pt idx="6">
                        <c:v>3.9054507660648059</c:v>
                      </c:pt>
                      <c:pt idx="7">
                        <c:v>13.123078965775729</c:v>
                      </c:pt>
                      <c:pt idx="8">
                        <c:v>1.4585686768661064</c:v>
                      </c:pt>
                      <c:pt idx="9">
                        <c:v>9.3361888095523131</c:v>
                      </c:pt>
                      <c:pt idx="10">
                        <c:v>5.9547654040776541</c:v>
                      </c:pt>
                      <c:pt idx="11">
                        <c:v>9.1215924832211535</c:v>
                      </c:pt>
                      <c:pt idx="12">
                        <c:v>14.411324236359601</c:v>
                      </c:pt>
                      <c:pt idx="13">
                        <c:v>12.798147958251356</c:v>
                      </c:pt>
                      <c:pt idx="14">
                        <c:v>5.8369102955614647</c:v>
                      </c:pt>
                      <c:pt idx="15">
                        <c:v>1.19093605431861</c:v>
                      </c:pt>
                      <c:pt idx="16">
                        <c:v>6.0756903099324164</c:v>
                      </c:pt>
                      <c:pt idx="17">
                        <c:v>3.4226454179361938</c:v>
                      </c:pt>
                      <c:pt idx="18">
                        <c:v>16.827606684398468</c:v>
                      </c:pt>
                      <c:pt idx="19">
                        <c:v>18.049825252086681</c:v>
                      </c:pt>
                    </c:numCache>
                  </c:numRef>
                </c:yVal>
                <c:smooth val="0"/>
                <c:extLst xmlns:c15="http://schemas.microsoft.com/office/drawing/2012/chart">
                  <c:ext xmlns:c16="http://schemas.microsoft.com/office/drawing/2014/chart" uri="{C3380CC4-5D6E-409C-BE32-E72D297353CC}">
                    <c16:uniqueId val="{0000000F-DB6E-4D13-BBAB-0FCBC286AE81}"/>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E$7:$E$26</c15:sqref>
                        </c15:formulaRef>
                      </c:ext>
                    </c:extLst>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extLst xmlns:c15="http://schemas.microsoft.com/office/drawing/2012/chart">
                      <c:ext xmlns:c15="http://schemas.microsoft.com/office/drawing/2012/chart" uri="{02D57815-91ED-43cb-92C2-25804820EDAC}">
                        <c15:formulaRef>
                          <c15:sqref>Memphis!$K$7:$K$26</c15:sqref>
                        </c15:formulaRef>
                      </c:ext>
                    </c:extLst>
                    <c:numCache>
                      <c:formatCode>General</c:formatCode>
                      <c:ptCount val="20"/>
                      <c:pt idx="0">
                        <c:v>29.637588022889865</c:v>
                      </c:pt>
                      <c:pt idx="1">
                        <c:v>4.3181162842539962</c:v>
                      </c:pt>
                      <c:pt idx="2">
                        <c:v>18.88453147147683</c:v>
                      </c:pt>
                      <c:pt idx="3">
                        <c:v>19.857038799289242</c:v>
                      </c:pt>
                      <c:pt idx="4">
                        <c:v>3.732784409837071</c:v>
                      </c:pt>
                      <c:pt idx="5">
                        <c:v>26.465140703493052</c:v>
                      </c:pt>
                      <c:pt idx="6">
                        <c:v>3.797228461952217</c:v>
                      </c:pt>
                      <c:pt idx="7">
                        <c:v>11.825092552871187</c:v>
                      </c:pt>
                      <c:pt idx="8">
                        <c:v>1.0353121420865254</c:v>
                      </c:pt>
                      <c:pt idx="9">
                        <c:v>8.457019696523103</c:v>
                      </c:pt>
                      <c:pt idx="10">
                        <c:v>5.2594586477660537</c:v>
                      </c:pt>
                      <c:pt idx="11">
                        <c:v>8.5556548836415693</c:v>
                      </c:pt>
                      <c:pt idx="12">
                        <c:v>14.277967551355664</c:v>
                      </c:pt>
                      <c:pt idx="13">
                        <c:v>11.627012785288485</c:v>
                      </c:pt>
                      <c:pt idx="14">
                        <c:v>5.8023902209163838</c:v>
                      </c:pt>
                      <c:pt idx="15">
                        <c:v>1.1889316791187203</c:v>
                      </c:pt>
                      <c:pt idx="16">
                        <c:v>5.9085459821002706</c:v>
                      </c:pt>
                      <c:pt idx="17">
                        <c:v>3.1769395363748449</c:v>
                      </c:pt>
                      <c:pt idx="18">
                        <c:v>16.036832768142901</c:v>
                      </c:pt>
                      <c:pt idx="19">
                        <c:v>16.999647128888331</c:v>
                      </c:pt>
                    </c:numCache>
                  </c:numRef>
                </c:yVal>
                <c:smooth val="0"/>
                <c:extLst xmlns:c15="http://schemas.microsoft.com/office/drawing/2012/chart">
                  <c:ext xmlns:c16="http://schemas.microsoft.com/office/drawing/2014/chart" uri="{C3380CC4-5D6E-409C-BE32-E72D297353CC}">
                    <c16:uniqueId val="{00000011-DB6E-4D13-BBAB-0FCBC286AE81}"/>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E$7:$E$26</c15:sqref>
                        </c15:formulaRef>
                      </c:ext>
                    </c:extLst>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extLst xmlns:c15="http://schemas.microsoft.com/office/drawing/2012/chart">
                      <c:ext xmlns:c15="http://schemas.microsoft.com/office/drawing/2012/chart" uri="{02D57815-91ED-43cb-92C2-25804820EDAC}">
                        <c15:formulaRef>
                          <c15:sqref>Charleston!$K$7:$K$26</c15:sqref>
                        </c15:formulaRef>
                      </c:ext>
                    </c:extLst>
                    <c:numCache>
                      <c:formatCode>General</c:formatCode>
                      <c:ptCount val="20"/>
                      <c:pt idx="0">
                        <c:v>29.642131464202336</c:v>
                      </c:pt>
                      <c:pt idx="1">
                        <c:v>4.3660012412878366</c:v>
                      </c:pt>
                      <c:pt idx="2">
                        <c:v>18.977720146487307</c:v>
                      </c:pt>
                      <c:pt idx="3">
                        <c:v>19.909745923968938</c:v>
                      </c:pt>
                      <c:pt idx="4">
                        <c:v>3.8062822018939571</c:v>
                      </c:pt>
                      <c:pt idx="5">
                        <c:v>26.525289939022308</c:v>
                      </c:pt>
                      <c:pt idx="6">
                        <c:v>3.8054780485378137</c:v>
                      </c:pt>
                      <c:pt idx="7">
                        <c:v>11.97674072387087</c:v>
                      </c:pt>
                      <c:pt idx="8">
                        <c:v>1.1086235291617634</c:v>
                      </c:pt>
                      <c:pt idx="9">
                        <c:v>8.6293896330141795</c:v>
                      </c:pt>
                      <c:pt idx="10">
                        <c:v>5.3661902056260722</c:v>
                      </c:pt>
                      <c:pt idx="11">
                        <c:v>8.6146876154350807</c:v>
                      </c:pt>
                      <c:pt idx="12">
                        <c:v>14.3031156720465</c:v>
                      </c:pt>
                      <c:pt idx="13">
                        <c:v>11.763008251949154</c:v>
                      </c:pt>
                      <c:pt idx="14">
                        <c:v>5.8027720071580866</c:v>
                      </c:pt>
                      <c:pt idx="15">
                        <c:v>1.1894591333603406</c:v>
                      </c:pt>
                      <c:pt idx="16">
                        <c:v>5.9228933988967176</c:v>
                      </c:pt>
                      <c:pt idx="17">
                        <c:v>3.198540120601169</c:v>
                      </c:pt>
                      <c:pt idx="18">
                        <c:v>16.146678991688109</c:v>
                      </c:pt>
                      <c:pt idx="19">
                        <c:v>17.161365234638797</c:v>
                      </c:pt>
                    </c:numCache>
                  </c:numRef>
                </c:yVal>
                <c:smooth val="0"/>
                <c:extLst xmlns:c15="http://schemas.microsoft.com/office/drawing/2012/chart">
                  <c:ext xmlns:c16="http://schemas.microsoft.com/office/drawing/2014/chart" uri="{C3380CC4-5D6E-409C-BE32-E72D297353CC}">
                    <c16:uniqueId val="{00000013-DB6E-4D13-BBAB-0FCBC286AE81}"/>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210:$H$409</c15:sqref>
                        </c15:formulaRef>
                      </c:ext>
                    </c:extLst>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extLst xmlns:c15="http://schemas.microsoft.com/office/drawing/2012/chart">
                      <c:ext xmlns:c15="http://schemas.microsoft.com/office/drawing/2012/chart" uri="{02D57815-91ED-43cb-92C2-25804820EDAC}">
                        <c15:formulaRef>
                          <c15:sqref>Trendlines!$K$210:$K$409</c15:sqref>
                        </c15:formulaRef>
                      </c:ext>
                    </c:extLst>
                    <c:numCache>
                      <c:formatCode>General</c:formatCode>
                      <c:ptCount val="200"/>
                      <c:pt idx="0">
                        <c:v>29.107514577016751</c:v>
                      </c:pt>
                      <c:pt idx="1">
                        <c:v>3.466293779312795</c:v>
                      </c:pt>
                      <c:pt idx="2">
                        <c:v>15.411398767850118</c:v>
                      </c:pt>
                      <c:pt idx="3">
                        <c:v>17.436576129834283</c:v>
                      </c:pt>
                      <c:pt idx="4">
                        <c:v>1.9209234601458083</c:v>
                      </c:pt>
                      <c:pt idx="5">
                        <c:v>21.363963455676004</c:v>
                      </c:pt>
                      <c:pt idx="6">
                        <c:v>3.1928544730124635</c:v>
                      </c:pt>
                      <c:pt idx="7">
                        <c:v>6.5040398962085861</c:v>
                      </c:pt>
                      <c:pt idx="8">
                        <c:v>0.59552731305445072</c:v>
                      </c:pt>
                      <c:pt idx="9">
                        <c:v>4.7197346103636013</c:v>
                      </c:pt>
                      <c:pt idx="10">
                        <c:v>3.5200264832990311</c:v>
                      </c:pt>
                      <c:pt idx="11">
                        <c:v>7.2378557984221761</c:v>
                      </c:pt>
                      <c:pt idx="12">
                        <c:v>13.111320041002505</c:v>
                      </c:pt>
                      <c:pt idx="13">
                        <c:v>5.1978444882957815</c:v>
                      </c:pt>
                      <c:pt idx="14">
                        <c:v>5.6260378836901603</c:v>
                      </c:pt>
                      <c:pt idx="15">
                        <c:v>0.81593741688092158</c:v>
                      </c:pt>
                      <c:pt idx="16">
                        <c:v>4.716591979290552</c:v>
                      </c:pt>
                      <c:pt idx="17">
                        <c:v>2.1970391079854403</c:v>
                      </c:pt>
                      <c:pt idx="18">
                        <c:v>12.641738102419337</c:v>
                      </c:pt>
                      <c:pt idx="19">
                        <c:v>9.6921242580172891</c:v>
                      </c:pt>
                      <c:pt idx="20">
                        <c:v>30.336645687138233</c:v>
                      </c:pt>
                      <c:pt idx="21">
                        <c:v>5.0098736993862376</c:v>
                      </c:pt>
                      <c:pt idx="22">
                        <c:v>19.771092280680953</c:v>
                      </c:pt>
                      <c:pt idx="23">
                        <c:v>20.363672699091154</c:v>
                      </c:pt>
                      <c:pt idx="24">
                        <c:v>6.5021065553898891</c:v>
                      </c:pt>
                      <c:pt idx="25">
                        <c:v>26.616287199270904</c:v>
                      </c:pt>
                      <c:pt idx="26">
                        <c:v>3.9841166498361011</c:v>
                      </c:pt>
                      <c:pt idx="27">
                        <c:v>14.767733650983143</c:v>
                      </c:pt>
                      <c:pt idx="28">
                        <c:v>2.4309453755192001</c:v>
                      </c:pt>
                      <c:pt idx="29">
                        <c:v>10.225753186598928</c:v>
                      </c:pt>
                      <c:pt idx="30">
                        <c:v>6.9009992090689964</c:v>
                      </c:pt>
                      <c:pt idx="31">
                        <c:v>10.093544795379998</c:v>
                      </c:pt>
                      <c:pt idx="32">
                        <c:v>14.411324236359601</c:v>
                      </c:pt>
                      <c:pt idx="33">
                        <c:v>13.110765983622704</c:v>
                      </c:pt>
                      <c:pt idx="34">
                        <c:v>5.9686552564881588</c:v>
                      </c:pt>
                      <c:pt idx="35">
                        <c:v>1.19093605431861</c:v>
                      </c:pt>
                      <c:pt idx="36">
                        <c:v>6.3492297482675104</c:v>
                      </c:pt>
                      <c:pt idx="37">
                        <c:v>3.5897628455229316</c:v>
                      </c:pt>
                      <c:pt idx="38">
                        <c:v>17.715477951159784</c:v>
                      </c:pt>
                      <c:pt idx="39">
                        <c:v>18.962299177148044</c:v>
                      </c:pt>
                      <c:pt idx="40">
                        <c:v>29.918365723480594</c:v>
                      </c:pt>
                      <c:pt idx="41">
                        <c:v>4.7007626699860188</c:v>
                      </c:pt>
                      <c:pt idx="42">
                        <c:v>19.46102056915392</c:v>
                      </c:pt>
                      <c:pt idx="43">
                        <c:v>20.183032104054799</c:v>
                      </c:pt>
                      <c:pt idx="44">
                        <c:v>4.9749031945898459</c:v>
                      </c:pt>
                      <c:pt idx="45">
                        <c:v>26.615282416719115</c:v>
                      </c:pt>
                      <c:pt idx="46">
                        <c:v>3.9821495174269117</c:v>
                      </c:pt>
                      <c:pt idx="47">
                        <c:v>13.708760275532821</c:v>
                      </c:pt>
                      <c:pt idx="48">
                        <c:v>1.6687887400848225</c:v>
                      </c:pt>
                      <c:pt idx="49">
                        <c:v>9.5720489748477906</c:v>
                      </c:pt>
                      <c:pt idx="50">
                        <c:v>6.3545760590220661</c:v>
                      </c:pt>
                      <c:pt idx="51">
                        <c:v>9.4150535702955427</c:v>
                      </c:pt>
                      <c:pt idx="52">
                        <c:v>14.411324236359601</c:v>
                      </c:pt>
                      <c:pt idx="53">
                        <c:v>13.056946144052171</c:v>
                      </c:pt>
                      <c:pt idx="54">
                        <c:v>5.8695538225371369</c:v>
                      </c:pt>
                      <c:pt idx="55">
                        <c:v>1.19093605431861</c:v>
                      </c:pt>
                      <c:pt idx="56">
                        <c:v>6.1462126503168957</c:v>
                      </c:pt>
                      <c:pt idx="57">
                        <c:v>3.520031501825212</c:v>
                      </c:pt>
                      <c:pt idx="58">
                        <c:v>17.151547528625152</c:v>
                      </c:pt>
                      <c:pt idx="59">
                        <c:v>18.452849132428629</c:v>
                      </c:pt>
                      <c:pt idx="60">
                        <c:v>29.64542659862008</c:v>
                      </c:pt>
                      <c:pt idx="61">
                        <c:v>4.3964504623958565</c:v>
                      </c:pt>
                      <c:pt idx="62">
                        <c:v>19.054764489563819</c:v>
                      </c:pt>
                      <c:pt idx="63">
                        <c:v>19.924675696752079</c:v>
                      </c:pt>
                      <c:pt idx="64">
                        <c:v>3.8473873938370788</c:v>
                      </c:pt>
                      <c:pt idx="65">
                        <c:v>26.543932124249249</c:v>
                      </c:pt>
                      <c:pt idx="66">
                        <c:v>3.8058285857049445</c:v>
                      </c:pt>
                      <c:pt idx="67">
                        <c:v>12.185795512320373</c:v>
                      </c:pt>
                      <c:pt idx="68">
                        <c:v>1.180083168482984</c:v>
                      </c:pt>
                      <c:pt idx="69">
                        <c:v>8.6808993981786813</c:v>
                      </c:pt>
                      <c:pt idx="70">
                        <c:v>5.458815859960259</c:v>
                      </c:pt>
                      <c:pt idx="71">
                        <c:v>8.6427272448825381</c:v>
                      </c:pt>
                      <c:pt idx="72">
                        <c:v>14.30617297638492</c:v>
                      </c:pt>
                      <c:pt idx="73">
                        <c:v>11.848154670559346</c:v>
                      </c:pt>
                      <c:pt idx="74">
                        <c:v>5.8052587744948836</c:v>
                      </c:pt>
                      <c:pt idx="75">
                        <c:v>1.19093605431861</c:v>
                      </c:pt>
                      <c:pt idx="76">
                        <c:v>5.9260620845617407</c:v>
                      </c:pt>
                      <c:pt idx="77">
                        <c:v>3.2201264726348144</c:v>
                      </c:pt>
                      <c:pt idx="78">
                        <c:v>16.205623286916659</c:v>
                      </c:pt>
                      <c:pt idx="79">
                        <c:v>17.235268103213592</c:v>
                      </c:pt>
                      <c:pt idx="80">
                        <c:v>29.692073335194976</c:v>
                      </c:pt>
                      <c:pt idx="81">
                        <c:v>4.552918984846249</c:v>
                      </c:pt>
                      <c:pt idx="82">
                        <c:v>19.229527411182122</c:v>
                      </c:pt>
                      <c:pt idx="83">
                        <c:v>20.031316304660628</c:v>
                      </c:pt>
                      <c:pt idx="84">
                        <c:v>4.1682306732368701</c:v>
                      </c:pt>
                      <c:pt idx="85">
                        <c:v>26.606746372509935</c:v>
                      </c:pt>
                      <c:pt idx="86">
                        <c:v>3.8494492055434795</c:v>
                      </c:pt>
                      <c:pt idx="87">
                        <c:v>12.746970170269869</c:v>
                      </c:pt>
                      <c:pt idx="88">
                        <c:v>1.3338140593969932</c:v>
                      </c:pt>
                      <c:pt idx="89">
                        <c:v>9.0570790836411472</c:v>
                      </c:pt>
                      <c:pt idx="90">
                        <c:v>5.7571871692874481</c:v>
                      </c:pt>
                      <c:pt idx="91">
                        <c:v>8.8680481694966655</c:v>
                      </c:pt>
                      <c:pt idx="92">
                        <c:v>14.370664529775599</c:v>
                      </c:pt>
                      <c:pt idx="93">
                        <c:v>12.363991805312191</c:v>
                      </c:pt>
                      <c:pt idx="94">
                        <c:v>5.8182405087413844</c:v>
                      </c:pt>
                      <c:pt idx="95">
                        <c:v>1.19093605431861</c:v>
                      </c:pt>
                      <c:pt idx="96">
                        <c:v>6.0096624247793553</c:v>
                      </c:pt>
                      <c:pt idx="97">
                        <c:v>3.337403950572909</c:v>
                      </c:pt>
                      <c:pt idx="98">
                        <c:v>16.569393777871067</c:v>
                      </c:pt>
                      <c:pt idx="99">
                        <c:v>17.695178011649791</c:v>
                      </c:pt>
                      <c:pt idx="100">
                        <c:v>29.991241876974676</c:v>
                      </c:pt>
                      <c:pt idx="101">
                        <c:v>4.7629232800776071</c:v>
                      </c:pt>
                      <c:pt idx="102">
                        <c:v>19.54181510399826</c:v>
                      </c:pt>
                      <c:pt idx="103">
                        <c:v>20.221259697273666</c:v>
                      </c:pt>
                      <c:pt idx="104">
                        <c:v>5.2858457803507779</c:v>
                      </c:pt>
                      <c:pt idx="105">
                        <c:v>26.615282416719115</c:v>
                      </c:pt>
                      <c:pt idx="106">
                        <c:v>3.9841166498361011</c:v>
                      </c:pt>
                      <c:pt idx="107">
                        <c:v>14.060045189449211</c:v>
                      </c:pt>
                      <c:pt idx="108">
                        <c:v>1.9029819081296904</c:v>
                      </c:pt>
                      <c:pt idx="109">
                        <c:v>9.722406988708661</c:v>
                      </c:pt>
                      <c:pt idx="110">
                        <c:v>6.5034617814945879</c:v>
                      </c:pt>
                      <c:pt idx="111">
                        <c:v>9.5385650967458222</c:v>
                      </c:pt>
                      <c:pt idx="112">
                        <c:v>14.411324236359601</c:v>
                      </c:pt>
                      <c:pt idx="113">
                        <c:v>13.109052347658341</c:v>
                      </c:pt>
                      <c:pt idx="114">
                        <c:v>5.9195586227221044</c:v>
                      </c:pt>
                      <c:pt idx="115">
                        <c:v>1.19093605431861</c:v>
                      </c:pt>
                      <c:pt idx="116">
                        <c:v>6.1899570721841899</c:v>
                      </c:pt>
                      <c:pt idx="117">
                        <c:v>3.5541265362329453</c:v>
                      </c:pt>
                      <c:pt idx="118">
                        <c:v>17.295320564812467</c:v>
                      </c:pt>
                      <c:pt idx="119">
                        <c:v>18.613673531568583</c:v>
                      </c:pt>
                      <c:pt idx="120">
                        <c:v>30.055674311639631</c:v>
                      </c:pt>
                      <c:pt idx="121">
                        <c:v>4.7847908409130646</c:v>
                      </c:pt>
                      <c:pt idx="122">
                        <c:v>19.54317700666024</c:v>
                      </c:pt>
                      <c:pt idx="123">
                        <c:v>20.229822844945623</c:v>
                      </c:pt>
                      <c:pt idx="124">
                        <c:v>5.3753414657445431</c:v>
                      </c:pt>
                      <c:pt idx="125">
                        <c:v>26.615282416719115</c:v>
                      </c:pt>
                      <c:pt idx="126">
                        <c:v>3.9841166498361011</c:v>
                      </c:pt>
                      <c:pt idx="127">
                        <c:v>14.14248255007662</c:v>
                      </c:pt>
                      <c:pt idx="128">
                        <c:v>2.0105836598678564</c:v>
                      </c:pt>
                      <c:pt idx="129">
                        <c:v>9.7694629792777281</c:v>
                      </c:pt>
                      <c:pt idx="130">
                        <c:v>6.5429940224620298</c:v>
                      </c:pt>
                      <c:pt idx="131">
                        <c:v>9.584787629218873</c:v>
                      </c:pt>
                      <c:pt idx="132">
                        <c:v>14.411324236359601</c:v>
                      </c:pt>
                      <c:pt idx="133">
                        <c:v>13.110096576330875</c:v>
                      </c:pt>
                      <c:pt idx="134">
                        <c:v>5.9264990454107824</c:v>
                      </c:pt>
                      <c:pt idx="135">
                        <c:v>1.19093605431861</c:v>
                      </c:pt>
                      <c:pt idx="136">
                        <c:v>6.2099811174059374</c:v>
                      </c:pt>
                      <c:pt idx="137">
                        <c:v>3.5625865194851234</c:v>
                      </c:pt>
                      <c:pt idx="138">
                        <c:v>17.333343881372425</c:v>
                      </c:pt>
                      <c:pt idx="139">
                        <c:v>18.6609242973581</c:v>
                      </c:pt>
                      <c:pt idx="140">
                        <c:v>29.74972404581165</c:v>
                      </c:pt>
                      <c:pt idx="141">
                        <c:v>4.6448540439341572</c:v>
                      </c:pt>
                      <c:pt idx="142">
                        <c:v>19.353947798629996</c:v>
                      </c:pt>
                      <c:pt idx="143">
                        <c:v>20.11717483207395</c:v>
                      </c:pt>
                      <c:pt idx="144">
                        <c:v>4.5049837076975674</c:v>
                      </c:pt>
                      <c:pt idx="145">
                        <c:v>26.615282416719115</c:v>
                      </c:pt>
                      <c:pt idx="146">
                        <c:v>3.9054507660648059</c:v>
                      </c:pt>
                      <c:pt idx="147">
                        <c:v>13.123078965775729</c:v>
                      </c:pt>
                      <c:pt idx="148">
                        <c:v>1.4585686768661064</c:v>
                      </c:pt>
                      <c:pt idx="149">
                        <c:v>9.3361888095523131</c:v>
                      </c:pt>
                      <c:pt idx="150">
                        <c:v>5.9547654040776541</c:v>
                      </c:pt>
                      <c:pt idx="151">
                        <c:v>9.1215924832211535</c:v>
                      </c:pt>
                      <c:pt idx="152">
                        <c:v>14.411324236359601</c:v>
                      </c:pt>
                      <c:pt idx="153">
                        <c:v>12.798147958251356</c:v>
                      </c:pt>
                      <c:pt idx="154">
                        <c:v>5.8369102955614647</c:v>
                      </c:pt>
                      <c:pt idx="155">
                        <c:v>1.19093605431861</c:v>
                      </c:pt>
                      <c:pt idx="156">
                        <c:v>6.0756903099324164</c:v>
                      </c:pt>
                      <c:pt idx="157">
                        <c:v>3.4226454179361938</c:v>
                      </c:pt>
                      <c:pt idx="158">
                        <c:v>16.827606684398468</c:v>
                      </c:pt>
                      <c:pt idx="159">
                        <c:v>18.049825252086681</c:v>
                      </c:pt>
                      <c:pt idx="160">
                        <c:v>29.637588022889865</c:v>
                      </c:pt>
                      <c:pt idx="161">
                        <c:v>4.3181162842539962</c:v>
                      </c:pt>
                      <c:pt idx="162">
                        <c:v>18.88453147147683</c:v>
                      </c:pt>
                      <c:pt idx="163">
                        <c:v>19.857038799289242</c:v>
                      </c:pt>
                      <c:pt idx="164">
                        <c:v>3.732784409837071</c:v>
                      </c:pt>
                      <c:pt idx="165">
                        <c:v>26.465140703493052</c:v>
                      </c:pt>
                      <c:pt idx="166">
                        <c:v>3.797228461952217</c:v>
                      </c:pt>
                      <c:pt idx="167">
                        <c:v>11.825092552871187</c:v>
                      </c:pt>
                      <c:pt idx="168">
                        <c:v>1.0353121420865254</c:v>
                      </c:pt>
                      <c:pt idx="169">
                        <c:v>8.457019696523103</c:v>
                      </c:pt>
                      <c:pt idx="170">
                        <c:v>5.2594586477660537</c:v>
                      </c:pt>
                      <c:pt idx="171">
                        <c:v>8.5556548836415693</c:v>
                      </c:pt>
                      <c:pt idx="172">
                        <c:v>14.277967551355664</c:v>
                      </c:pt>
                      <c:pt idx="173">
                        <c:v>11.627012785288485</c:v>
                      </c:pt>
                      <c:pt idx="174">
                        <c:v>5.8023902209163838</c:v>
                      </c:pt>
                      <c:pt idx="175">
                        <c:v>1.1889316791187203</c:v>
                      </c:pt>
                      <c:pt idx="176">
                        <c:v>5.9085459821002706</c:v>
                      </c:pt>
                      <c:pt idx="177">
                        <c:v>3.1769395363748449</c:v>
                      </c:pt>
                      <c:pt idx="178">
                        <c:v>16.036832768142901</c:v>
                      </c:pt>
                      <c:pt idx="179">
                        <c:v>16.999647128888331</c:v>
                      </c:pt>
                      <c:pt idx="180">
                        <c:v>29.642131464202336</c:v>
                      </c:pt>
                      <c:pt idx="181">
                        <c:v>4.3660012412878366</c:v>
                      </c:pt>
                      <c:pt idx="182">
                        <c:v>18.977720146487307</c:v>
                      </c:pt>
                      <c:pt idx="183">
                        <c:v>19.909745923968938</c:v>
                      </c:pt>
                      <c:pt idx="184">
                        <c:v>3.8062822018939571</c:v>
                      </c:pt>
                      <c:pt idx="185">
                        <c:v>26.525289939022308</c:v>
                      </c:pt>
                      <c:pt idx="186">
                        <c:v>3.8054780485378137</c:v>
                      </c:pt>
                      <c:pt idx="187">
                        <c:v>11.97674072387087</c:v>
                      </c:pt>
                      <c:pt idx="188">
                        <c:v>1.1086235291617634</c:v>
                      </c:pt>
                      <c:pt idx="189">
                        <c:v>8.6293896330141795</c:v>
                      </c:pt>
                      <c:pt idx="190">
                        <c:v>5.3661902056260722</c:v>
                      </c:pt>
                      <c:pt idx="191">
                        <c:v>8.6146876154350807</c:v>
                      </c:pt>
                      <c:pt idx="192">
                        <c:v>14.3031156720465</c:v>
                      </c:pt>
                      <c:pt idx="193">
                        <c:v>11.763008251949154</c:v>
                      </c:pt>
                      <c:pt idx="194">
                        <c:v>5.8027720071580866</c:v>
                      </c:pt>
                      <c:pt idx="195">
                        <c:v>1.1894591333603406</c:v>
                      </c:pt>
                      <c:pt idx="196">
                        <c:v>5.9228933988967176</c:v>
                      </c:pt>
                      <c:pt idx="197">
                        <c:v>3.198540120601169</c:v>
                      </c:pt>
                      <c:pt idx="198">
                        <c:v>16.146678991688109</c:v>
                      </c:pt>
                      <c:pt idx="199">
                        <c:v>17.161365234638797</c:v>
                      </c:pt>
                    </c:numCache>
                  </c:numRef>
                </c:yVal>
                <c:smooth val="0"/>
                <c:extLst xmlns:c15="http://schemas.microsoft.com/office/drawing/2012/chart">
                  <c:ext xmlns:c16="http://schemas.microsoft.com/office/drawing/2014/chart" uri="{C3380CC4-5D6E-409C-BE32-E72D297353CC}">
                    <c16:uniqueId val="{00000001-D443-4D17-B09D-543B2365175D}"/>
                  </c:ext>
                </c:extLst>
              </c15:ser>
            </c15:filteredScatterSeries>
          </c:ext>
        </c:extLst>
      </c:scatterChart>
      <c:valAx>
        <c:axId val="298313840"/>
        <c:scaling>
          <c:orientation val="minMax"/>
          <c:max val="8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8314400"/>
        <c:crosses val="autoZero"/>
        <c:crossBetween val="midCat"/>
        <c:majorUnit val="10"/>
      </c:valAx>
      <c:valAx>
        <c:axId val="298314400"/>
        <c:scaling>
          <c:orientation val="minMax"/>
          <c:max val="8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831384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F$7:$F$26</c:f>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f>Butte!$L$7:$L$26</c:f>
              <c:numCache>
                <c:formatCode>General</c:formatCode>
                <c:ptCount val="20"/>
                <c:pt idx="0">
                  <c:v>31.152153422203863</c:v>
                </c:pt>
                <c:pt idx="1">
                  <c:v>3.0731948666715638</c:v>
                </c:pt>
                <c:pt idx="2">
                  <c:v>15.545817414795078</c:v>
                </c:pt>
                <c:pt idx="3">
                  <c:v>14.862904703196072</c:v>
                </c:pt>
                <c:pt idx="4">
                  <c:v>2.5709795618157236</c:v>
                </c:pt>
                <c:pt idx="5">
                  <c:v>23.078680701075701</c:v>
                </c:pt>
                <c:pt idx="6">
                  <c:v>2.4825497463137181</c:v>
                </c:pt>
                <c:pt idx="7">
                  <c:v>5.3895614314040303</c:v>
                </c:pt>
                <c:pt idx="8">
                  <c:v>0.93996374590102205</c:v>
                </c:pt>
                <c:pt idx="9">
                  <c:v>3.5492625124259995</c:v>
                </c:pt>
                <c:pt idx="10">
                  <c:v>2.5101710466247966</c:v>
                </c:pt>
                <c:pt idx="11">
                  <c:v>4.7619767643067599</c:v>
                </c:pt>
                <c:pt idx="12">
                  <c:v>12.953306786757873</c:v>
                </c:pt>
                <c:pt idx="13">
                  <c:v>4.6123943368554752</c:v>
                </c:pt>
                <c:pt idx="14">
                  <c:v>5.5316148741772597</c:v>
                </c:pt>
                <c:pt idx="15">
                  <c:v>0.27151242767118</c:v>
                </c:pt>
                <c:pt idx="16">
                  <c:v>2.0421869788102809</c:v>
                </c:pt>
                <c:pt idx="17">
                  <c:v>0.43585476421313646</c:v>
                </c:pt>
                <c:pt idx="18">
                  <c:v>12.882141697368068</c:v>
                </c:pt>
                <c:pt idx="19">
                  <c:v>8.1295734619668014</c:v>
                </c:pt>
              </c:numCache>
            </c:numRef>
          </c:yVal>
          <c:smooth val="0"/>
          <c:extLst>
            <c:ext xmlns:c16="http://schemas.microsoft.com/office/drawing/2014/chart" uri="{C3380CC4-5D6E-409C-BE32-E72D297353CC}">
              <c16:uniqueId val="{00000000-6D7E-40F5-8A5A-B583BECDC5A8}"/>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F$7:$F$26</c:f>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f>Eureka!$L$7:$L$26</c:f>
              <c:numCache>
                <c:formatCode>General</c:formatCode>
                <c:ptCount val="20"/>
                <c:pt idx="0">
                  <c:v>34.254738056172918</c:v>
                </c:pt>
                <c:pt idx="1">
                  <c:v>4.9451824472096249</c:v>
                </c:pt>
                <c:pt idx="2">
                  <c:v>19.959151952712539</c:v>
                </c:pt>
                <c:pt idx="3">
                  <c:v>20.046061395681509</c:v>
                </c:pt>
                <c:pt idx="4">
                  <c:v>5.6468861138795834</c:v>
                </c:pt>
                <c:pt idx="5">
                  <c:v>27.715885822149669</c:v>
                </c:pt>
                <c:pt idx="6">
                  <c:v>3.4328947944565424</c:v>
                </c:pt>
                <c:pt idx="7">
                  <c:v>11.388665345133376</c:v>
                </c:pt>
                <c:pt idx="8">
                  <c:v>2.2993378707830745</c:v>
                </c:pt>
                <c:pt idx="9">
                  <c:v>6.6197253219232808</c:v>
                </c:pt>
                <c:pt idx="10">
                  <c:v>5.8573251750911162</c:v>
                </c:pt>
                <c:pt idx="11">
                  <c:v>9.0069198357483735</c:v>
                </c:pt>
                <c:pt idx="12">
                  <c:v>14.578916367819268</c:v>
                </c:pt>
                <c:pt idx="13">
                  <c:v>10.478036482533389</c:v>
                </c:pt>
                <c:pt idx="14">
                  <c:v>6.511520847407219</c:v>
                </c:pt>
                <c:pt idx="15">
                  <c:v>0.59026882795453406</c:v>
                </c:pt>
                <c:pt idx="16">
                  <c:v>4.1394210365496082</c:v>
                </c:pt>
                <c:pt idx="17">
                  <c:v>1.1246250435721787</c:v>
                </c:pt>
                <c:pt idx="18">
                  <c:v>17.715176271449455</c:v>
                </c:pt>
                <c:pt idx="19">
                  <c:v>15.169694437957398</c:v>
                </c:pt>
              </c:numCache>
            </c:numRef>
          </c:yVal>
          <c:smooth val="0"/>
          <c:extLst>
            <c:ext xmlns:c16="http://schemas.microsoft.com/office/drawing/2014/chart" uri="{C3380CC4-5D6E-409C-BE32-E72D297353CC}">
              <c16:uniqueId val="{00000002-6D7E-40F5-8A5A-B583BECDC5A8}"/>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F$7:$F$26</c:f>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f>'Santa Monica'!$L$7:$L$26</c:f>
              <c:numCache>
                <c:formatCode>General</c:formatCode>
                <c:ptCount val="20"/>
                <c:pt idx="0">
                  <c:v>34.146911747288058</c:v>
                </c:pt>
                <c:pt idx="1">
                  <c:v>4.6027821022188853</c:v>
                </c:pt>
                <c:pt idx="2">
                  <c:v>19.420060538109549</c:v>
                </c:pt>
                <c:pt idx="3">
                  <c:v>19.716423827286182</c:v>
                </c:pt>
                <c:pt idx="4">
                  <c:v>5.063866738826702</c:v>
                </c:pt>
                <c:pt idx="5">
                  <c:v>26.874531833879594</c:v>
                </c:pt>
                <c:pt idx="6">
                  <c:v>3.3058746414031233</c:v>
                </c:pt>
                <c:pt idx="7">
                  <c:v>10.268110826825703</c:v>
                </c:pt>
                <c:pt idx="8">
                  <c:v>1.9929869227373698</c:v>
                </c:pt>
                <c:pt idx="9">
                  <c:v>6.1069996219984786</c:v>
                </c:pt>
                <c:pt idx="10">
                  <c:v>5.3193680280347708</c:v>
                </c:pt>
                <c:pt idx="11">
                  <c:v>8.4591188010061789</c:v>
                </c:pt>
                <c:pt idx="12">
                  <c:v>14.376498318141106</c:v>
                </c:pt>
                <c:pt idx="13">
                  <c:v>9.7808066485406595</c:v>
                </c:pt>
                <c:pt idx="14">
                  <c:v>6.3926154207691575</c:v>
                </c:pt>
                <c:pt idx="15">
                  <c:v>0.52382184920281527</c:v>
                </c:pt>
                <c:pt idx="16">
                  <c:v>3.7910291749824316</c:v>
                </c:pt>
                <c:pt idx="17">
                  <c:v>0.99148265160329307</c:v>
                </c:pt>
                <c:pt idx="18">
                  <c:v>17.04748644893791</c:v>
                </c:pt>
                <c:pt idx="19">
                  <c:v>14.218198239004924</c:v>
                </c:pt>
              </c:numCache>
            </c:numRef>
          </c:yVal>
          <c:smooth val="0"/>
          <c:extLst>
            <c:ext xmlns:c16="http://schemas.microsoft.com/office/drawing/2014/chart" uri="{C3380CC4-5D6E-409C-BE32-E72D297353CC}">
              <c16:uniqueId val="{00000004-6D7E-40F5-8A5A-B583BECDC5A8}"/>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F$7:$F$26</c:f>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f>Portland!$L$7:$L$26</c:f>
              <c:numCache>
                <c:formatCode>General</c:formatCode>
                <c:ptCount val="20"/>
                <c:pt idx="0">
                  <c:v>33.836931698412165</c:v>
                </c:pt>
                <c:pt idx="1">
                  <c:v>4.272746198012781</c:v>
                </c:pt>
                <c:pt idx="2">
                  <c:v>18.71878094871261</c:v>
                </c:pt>
                <c:pt idx="3">
                  <c:v>19.23452158143937</c:v>
                </c:pt>
                <c:pt idx="4">
                  <c:v>4.4464037189371517</c:v>
                </c:pt>
                <c:pt idx="5">
                  <c:v>26.061095586344468</c:v>
                </c:pt>
                <c:pt idx="6">
                  <c:v>3.1552681434554408</c:v>
                </c:pt>
                <c:pt idx="7">
                  <c:v>9.1391517916949656</c:v>
                </c:pt>
                <c:pt idx="8">
                  <c:v>1.7061135627129902</c:v>
                </c:pt>
                <c:pt idx="9">
                  <c:v>5.58109434838659</c:v>
                </c:pt>
                <c:pt idx="10">
                  <c:v>4.7871737117937672</c:v>
                </c:pt>
                <c:pt idx="11">
                  <c:v>7.8136183317792192</c:v>
                </c:pt>
                <c:pt idx="12">
                  <c:v>14.150962197567937</c:v>
                </c:pt>
                <c:pt idx="13">
                  <c:v>8.952180933118127</c:v>
                </c:pt>
                <c:pt idx="14">
                  <c:v>6.2492606643687827</c:v>
                </c:pt>
                <c:pt idx="15">
                  <c:v>0.46391269073197045</c:v>
                </c:pt>
                <c:pt idx="16">
                  <c:v>3.4141284116209305</c:v>
                </c:pt>
                <c:pt idx="17">
                  <c:v>0.85729043997322973</c:v>
                </c:pt>
                <c:pt idx="18">
                  <c:v>16.269793420499958</c:v>
                </c:pt>
                <c:pt idx="19">
                  <c:v>13.146900428416897</c:v>
                </c:pt>
              </c:numCache>
            </c:numRef>
          </c:yVal>
          <c:smooth val="0"/>
          <c:extLst>
            <c:ext xmlns:c16="http://schemas.microsoft.com/office/drawing/2014/chart" uri="{C3380CC4-5D6E-409C-BE32-E72D297353CC}">
              <c16:uniqueId val="{00000006-6D7E-40F5-8A5A-B583BECDC5A8}"/>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F$7:$F$26</c:f>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f>'Salt Lake City'!$L$7:$L$26</c:f>
              <c:numCache>
                <c:formatCode>0.0</c:formatCode>
                <c:ptCount val="20"/>
                <c:pt idx="0">
                  <c:v>34.020542397506439</c:v>
                </c:pt>
                <c:pt idx="1">
                  <c:v>4.4620045412925426</c:v>
                </c:pt>
                <c:pt idx="2">
                  <c:v>19.140138794394755</c:v>
                </c:pt>
                <c:pt idx="3">
                  <c:v>19.542729601615004</c:v>
                </c:pt>
                <c:pt idx="4">
                  <c:v>4.7933201019223919</c:v>
                </c:pt>
                <c:pt idx="5">
                  <c:v>26.50424695044908</c:v>
                </c:pt>
                <c:pt idx="6">
                  <c:v>3.2441745041284973</c:v>
                </c:pt>
                <c:pt idx="7">
                  <c:v>9.781033125206724</c:v>
                </c:pt>
                <c:pt idx="8">
                  <c:v>1.868070280667024</c:v>
                </c:pt>
                <c:pt idx="9">
                  <c:v>5.8916286734493726</c:v>
                </c:pt>
                <c:pt idx="10">
                  <c:v>5.0960520101960274</c:v>
                </c:pt>
                <c:pt idx="11">
                  <c:v>8.2206700880003201</c:v>
                </c:pt>
                <c:pt idx="12">
                  <c:v>14.277256766536523</c:v>
                </c:pt>
                <c:pt idx="13">
                  <c:v>9.4690480205641201</c:v>
                </c:pt>
                <c:pt idx="14">
                  <c:v>6.3341474075051849</c:v>
                </c:pt>
                <c:pt idx="15">
                  <c:v>0.49546115163895738</c:v>
                </c:pt>
                <c:pt idx="16">
                  <c:v>3.6351746920043464</c:v>
                </c:pt>
                <c:pt idx="17">
                  <c:v>0.93107782377898718</c:v>
                </c:pt>
                <c:pt idx="18">
                  <c:v>16.739524098073499</c:v>
                </c:pt>
                <c:pt idx="19">
                  <c:v>13.789937407647486</c:v>
                </c:pt>
              </c:numCache>
            </c:numRef>
          </c:yVal>
          <c:smooth val="0"/>
          <c:extLst>
            <c:ext xmlns:c16="http://schemas.microsoft.com/office/drawing/2014/chart" uri="{C3380CC4-5D6E-409C-BE32-E72D297353CC}">
              <c16:uniqueId val="{00000008-6D7E-40F5-8A5A-B583BECDC5A8}"/>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F$7:$F$26</c:f>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f>'San Francisco'!$L$7:$L$26</c:f>
              <c:numCache>
                <c:formatCode>General</c:formatCode>
                <c:ptCount val="20"/>
                <c:pt idx="0">
                  <c:v>34.181923659279079</c:v>
                </c:pt>
                <c:pt idx="1">
                  <c:v>4.6543818709601812</c:v>
                </c:pt>
                <c:pt idx="2">
                  <c:v>19.526864484203585</c:v>
                </c:pt>
                <c:pt idx="3">
                  <c:v>19.773468378432959</c:v>
                </c:pt>
                <c:pt idx="4">
                  <c:v>5.1545648801138109</c:v>
                </c:pt>
                <c:pt idx="5">
                  <c:v>27.015945925810428</c:v>
                </c:pt>
                <c:pt idx="6">
                  <c:v>3.3295569334113466</c:v>
                </c:pt>
                <c:pt idx="7">
                  <c:v>10.47424282363068</c:v>
                </c:pt>
                <c:pt idx="8">
                  <c:v>2.0505917414829264</c:v>
                </c:pt>
                <c:pt idx="9">
                  <c:v>6.1963361236353185</c:v>
                </c:pt>
                <c:pt idx="10">
                  <c:v>5.4050891865718231</c:v>
                </c:pt>
                <c:pt idx="11">
                  <c:v>8.5579831832448914</c:v>
                </c:pt>
                <c:pt idx="12">
                  <c:v>14.410637969825194</c:v>
                </c:pt>
                <c:pt idx="13">
                  <c:v>9.9174519207004899</c:v>
                </c:pt>
                <c:pt idx="14">
                  <c:v>6.415642929801705</c:v>
                </c:pt>
                <c:pt idx="15">
                  <c:v>0.53332292767180811</c:v>
                </c:pt>
                <c:pt idx="16">
                  <c:v>3.8537143450509745</c:v>
                </c:pt>
                <c:pt idx="17">
                  <c:v>1.0127083636033904</c:v>
                </c:pt>
                <c:pt idx="18">
                  <c:v>17.189425724074095</c:v>
                </c:pt>
                <c:pt idx="19">
                  <c:v>14.389950367955565</c:v>
                </c:pt>
              </c:numCache>
            </c:numRef>
          </c:yVal>
          <c:smooth val="0"/>
          <c:extLst>
            <c:ext xmlns:c16="http://schemas.microsoft.com/office/drawing/2014/chart" uri="{C3380CC4-5D6E-409C-BE32-E72D297353CC}">
              <c16:uniqueId val="{0000000A-6D7E-40F5-8A5A-B583BECDC5A8}"/>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F$7:$F$26</c:f>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f>'San Jose'!$L$7:$L$26</c:f>
              <c:numCache>
                <c:formatCode>General</c:formatCode>
                <c:ptCount val="20"/>
                <c:pt idx="0">
                  <c:v>34.19268853713109</c:v>
                </c:pt>
                <c:pt idx="1">
                  <c:v>4.672706973505206</c:v>
                </c:pt>
                <c:pt idx="2">
                  <c:v>19.544806950060345</c:v>
                </c:pt>
                <c:pt idx="3">
                  <c:v>19.787024927543271</c:v>
                </c:pt>
                <c:pt idx="4">
                  <c:v>5.1927768940664505</c:v>
                </c:pt>
                <c:pt idx="5">
                  <c:v>27.037483685022874</c:v>
                </c:pt>
                <c:pt idx="6">
                  <c:v>3.3339670753862616</c:v>
                </c:pt>
                <c:pt idx="7">
                  <c:v>10.493416110176085</c:v>
                </c:pt>
                <c:pt idx="8">
                  <c:v>2.0539043501334082</c:v>
                </c:pt>
                <c:pt idx="9">
                  <c:v>6.2167293627684481</c:v>
                </c:pt>
                <c:pt idx="10">
                  <c:v>5.425650597924788</c:v>
                </c:pt>
                <c:pt idx="11">
                  <c:v>8.5700243750853353</c:v>
                </c:pt>
                <c:pt idx="12">
                  <c:v>14.422710360104725</c:v>
                </c:pt>
                <c:pt idx="13">
                  <c:v>9.9233991196920126</c:v>
                </c:pt>
                <c:pt idx="14">
                  <c:v>6.4232768822605442</c:v>
                </c:pt>
                <c:pt idx="15">
                  <c:v>0.53775717662095024</c:v>
                </c:pt>
                <c:pt idx="16">
                  <c:v>3.8669803861536187</c:v>
                </c:pt>
                <c:pt idx="17">
                  <c:v>1.0164598544781052</c:v>
                </c:pt>
                <c:pt idx="18">
                  <c:v>17.198816983122125</c:v>
                </c:pt>
                <c:pt idx="19">
                  <c:v>14.414529560845468</c:v>
                </c:pt>
              </c:numCache>
            </c:numRef>
          </c:yVal>
          <c:smooth val="0"/>
          <c:extLst>
            <c:ext xmlns:c16="http://schemas.microsoft.com/office/drawing/2014/chart" uri="{C3380CC4-5D6E-409C-BE32-E72D297353CC}">
              <c16:uniqueId val="{0000000C-6D7E-40F5-8A5A-B583BECDC5A8}"/>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F$7:$F$26</c:f>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f>Seattle!$L$7:$L$26</c:f>
              <c:numCache>
                <c:formatCode>General</c:formatCode>
                <c:ptCount val="20"/>
                <c:pt idx="0">
                  <c:v>34.007616440401002</c:v>
                </c:pt>
                <c:pt idx="1">
                  <c:v>4.4395088222424191</c:v>
                </c:pt>
                <c:pt idx="2">
                  <c:v>19.089481406979562</c:v>
                </c:pt>
                <c:pt idx="3">
                  <c:v>19.509342472425352</c:v>
                </c:pt>
                <c:pt idx="4">
                  <c:v>4.7517572420517675</c:v>
                </c:pt>
                <c:pt idx="5">
                  <c:v>26.444901013973219</c:v>
                </c:pt>
                <c:pt idx="6">
                  <c:v>3.2319656478516459</c:v>
                </c:pt>
                <c:pt idx="7">
                  <c:v>9.7023598277041962</c:v>
                </c:pt>
                <c:pt idx="8">
                  <c:v>1.8471435861762133</c:v>
                </c:pt>
                <c:pt idx="9">
                  <c:v>5.8524469508581971</c:v>
                </c:pt>
                <c:pt idx="10">
                  <c:v>5.0586133139937406</c:v>
                </c:pt>
                <c:pt idx="11">
                  <c:v>8.1739851737197906</c:v>
                </c:pt>
                <c:pt idx="12">
                  <c:v>14.261146497395128</c:v>
                </c:pt>
                <c:pt idx="13">
                  <c:v>9.4138325744039246</c:v>
                </c:pt>
                <c:pt idx="14">
                  <c:v>6.3211440136271699</c:v>
                </c:pt>
                <c:pt idx="15">
                  <c:v>0.4910673521569171</c:v>
                </c:pt>
                <c:pt idx="16">
                  <c:v>3.6096759785708707</c:v>
                </c:pt>
                <c:pt idx="17">
                  <c:v>0.92209302381234215</c:v>
                </c:pt>
                <c:pt idx="18">
                  <c:v>16.681743525768574</c:v>
                </c:pt>
                <c:pt idx="19">
                  <c:v>13.719023917050459</c:v>
                </c:pt>
              </c:numCache>
            </c:numRef>
          </c:yVal>
          <c:smooth val="0"/>
          <c:extLst>
            <c:ext xmlns:c16="http://schemas.microsoft.com/office/drawing/2014/chart" uri="{C3380CC4-5D6E-409C-BE32-E72D297353CC}">
              <c16:uniqueId val="{0000000E-6D7E-40F5-8A5A-B583BECDC5A8}"/>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F$7:$F$26</c:f>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f>Memphis!$L$7:$L$26</c:f>
              <c:numCache>
                <c:formatCode>General</c:formatCode>
                <c:ptCount val="20"/>
                <c:pt idx="0">
                  <c:v>33.864366351514661</c:v>
                </c:pt>
                <c:pt idx="1">
                  <c:v>4.2944925606288065</c:v>
                </c:pt>
                <c:pt idx="2">
                  <c:v>18.757347777156284</c:v>
                </c:pt>
                <c:pt idx="3">
                  <c:v>19.267850817761314</c:v>
                </c:pt>
                <c:pt idx="4">
                  <c:v>4.4770940970748274</c:v>
                </c:pt>
                <c:pt idx="5">
                  <c:v>26.095843423208031</c:v>
                </c:pt>
                <c:pt idx="6">
                  <c:v>3.1660401935674116</c:v>
                </c:pt>
                <c:pt idx="7">
                  <c:v>9.1995338669813123</c:v>
                </c:pt>
                <c:pt idx="8">
                  <c:v>1.7221067800940968</c:v>
                </c:pt>
                <c:pt idx="9">
                  <c:v>5.6140108621207476</c:v>
                </c:pt>
                <c:pt idx="10">
                  <c:v>4.8057994275099833</c:v>
                </c:pt>
                <c:pt idx="11">
                  <c:v>7.8721148205211096</c:v>
                </c:pt>
                <c:pt idx="12">
                  <c:v>14.15899452041459</c:v>
                </c:pt>
                <c:pt idx="13">
                  <c:v>9.0136241532029153</c:v>
                </c:pt>
                <c:pt idx="14">
                  <c:v>6.2557605893263615</c:v>
                </c:pt>
                <c:pt idx="15">
                  <c:v>0.46602312990320993</c:v>
                </c:pt>
                <c:pt idx="16">
                  <c:v>3.4403337890694554</c:v>
                </c:pt>
                <c:pt idx="17">
                  <c:v>0.86335806337290533</c:v>
                </c:pt>
                <c:pt idx="18">
                  <c:v>16.323714252413456</c:v>
                </c:pt>
                <c:pt idx="19">
                  <c:v>13.22741318413145</c:v>
                </c:pt>
              </c:numCache>
            </c:numRef>
          </c:yVal>
          <c:smooth val="0"/>
          <c:extLst>
            <c:ext xmlns:c16="http://schemas.microsoft.com/office/drawing/2014/chart" uri="{C3380CC4-5D6E-409C-BE32-E72D297353CC}">
              <c16:uniqueId val="{00000010-6D7E-40F5-8A5A-B583BECDC5A8}"/>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F$7:$F$26</c:f>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f>Charleston!$L$7:$L$26</c:f>
              <c:numCache>
                <c:formatCode>General</c:formatCode>
                <c:ptCount val="20"/>
                <c:pt idx="0">
                  <c:v>33.941592752079231</c:v>
                </c:pt>
                <c:pt idx="1">
                  <c:v>4.369100364491576</c:v>
                </c:pt>
                <c:pt idx="2">
                  <c:v>18.935970696539552</c:v>
                </c:pt>
                <c:pt idx="3">
                  <c:v>19.392676747083495</c:v>
                </c:pt>
                <c:pt idx="4">
                  <c:v>4.6175487089310288</c:v>
                </c:pt>
                <c:pt idx="5">
                  <c:v>26.280832388237812</c:v>
                </c:pt>
                <c:pt idx="6">
                  <c:v>3.1997822006707484</c:v>
                </c:pt>
                <c:pt idx="7">
                  <c:v>9.450495651320594</c:v>
                </c:pt>
                <c:pt idx="8">
                  <c:v>1.7851507410741245</c:v>
                </c:pt>
                <c:pt idx="9">
                  <c:v>5.7392527644981142</c:v>
                </c:pt>
                <c:pt idx="10">
                  <c:v>4.9453868833366688</c:v>
                </c:pt>
                <c:pt idx="11">
                  <c:v>8.0273261668669278</c:v>
                </c:pt>
                <c:pt idx="12">
                  <c:v>14.213500827919393</c:v>
                </c:pt>
                <c:pt idx="13">
                  <c:v>9.2180390857693055</c:v>
                </c:pt>
                <c:pt idx="14">
                  <c:v>6.2906200753488681</c:v>
                </c:pt>
                <c:pt idx="15">
                  <c:v>0.48113520078200006</c:v>
                </c:pt>
                <c:pt idx="16">
                  <c:v>3.5252224032349404</c:v>
                </c:pt>
                <c:pt idx="17">
                  <c:v>0.89405988781324719</c:v>
                </c:pt>
                <c:pt idx="18">
                  <c:v>16.507974826301275</c:v>
                </c:pt>
                <c:pt idx="19">
                  <c:v>13.477453701084364</c:v>
                </c:pt>
              </c:numCache>
            </c:numRef>
          </c:yVal>
          <c:smooth val="0"/>
          <c:extLst>
            <c:ext xmlns:c16="http://schemas.microsoft.com/office/drawing/2014/chart" uri="{C3380CC4-5D6E-409C-BE32-E72D297353CC}">
              <c16:uniqueId val="{00000012-6D7E-40F5-8A5A-B583BECDC5A8}"/>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I$5:$I$204</c:f>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f>Trendlines!$L$5:$L$204</c:f>
              <c:numCache>
                <c:formatCode>General</c:formatCode>
                <c:ptCount val="200"/>
                <c:pt idx="0">
                  <c:v>31.152153422203863</c:v>
                </c:pt>
                <c:pt idx="1">
                  <c:v>3.0731948666715638</c:v>
                </c:pt>
                <c:pt idx="2">
                  <c:v>15.545817414795078</c:v>
                </c:pt>
                <c:pt idx="3">
                  <c:v>14.862904703196072</c:v>
                </c:pt>
                <c:pt idx="4">
                  <c:v>2.5709795618157236</c:v>
                </c:pt>
                <c:pt idx="5">
                  <c:v>23.078680701075701</c:v>
                </c:pt>
                <c:pt idx="6">
                  <c:v>2.4825497463137181</c:v>
                </c:pt>
                <c:pt idx="7">
                  <c:v>5.3895614314040303</c:v>
                </c:pt>
                <c:pt idx="8">
                  <c:v>0.93996374590102205</c:v>
                </c:pt>
                <c:pt idx="9">
                  <c:v>3.5492625124259995</c:v>
                </c:pt>
                <c:pt idx="10">
                  <c:v>2.5101710466247966</c:v>
                </c:pt>
                <c:pt idx="11">
                  <c:v>4.7619767643067599</c:v>
                </c:pt>
                <c:pt idx="12">
                  <c:v>12.953306786757873</c:v>
                </c:pt>
                <c:pt idx="13">
                  <c:v>4.6123943368554752</c:v>
                </c:pt>
                <c:pt idx="14">
                  <c:v>5.5316148741772597</c:v>
                </c:pt>
                <c:pt idx="15">
                  <c:v>0.27151242767118</c:v>
                </c:pt>
                <c:pt idx="16">
                  <c:v>2.0421869788102809</c:v>
                </c:pt>
                <c:pt idx="17">
                  <c:v>0.43585476421313646</c:v>
                </c:pt>
                <c:pt idx="18">
                  <c:v>12.882141697368068</c:v>
                </c:pt>
                <c:pt idx="19">
                  <c:v>8.1295734619668014</c:v>
                </c:pt>
                <c:pt idx="20">
                  <c:v>34.254738056172918</c:v>
                </c:pt>
                <c:pt idx="21">
                  <c:v>4.9451824472096249</c:v>
                </c:pt>
                <c:pt idx="22">
                  <c:v>19.959151952712539</c:v>
                </c:pt>
                <c:pt idx="23">
                  <c:v>20.046061395681509</c:v>
                </c:pt>
                <c:pt idx="24">
                  <c:v>5.6468861138795834</c:v>
                </c:pt>
                <c:pt idx="25">
                  <c:v>27.715885822149669</c:v>
                </c:pt>
                <c:pt idx="26">
                  <c:v>3.4328947944565424</c:v>
                </c:pt>
                <c:pt idx="27">
                  <c:v>11.388665345133376</c:v>
                </c:pt>
                <c:pt idx="28">
                  <c:v>2.2993378707830745</c:v>
                </c:pt>
                <c:pt idx="29">
                  <c:v>6.6197253219232808</c:v>
                </c:pt>
                <c:pt idx="30">
                  <c:v>5.8573251750911162</c:v>
                </c:pt>
                <c:pt idx="31">
                  <c:v>9.0069198357483735</c:v>
                </c:pt>
                <c:pt idx="32">
                  <c:v>14.578916367819268</c:v>
                </c:pt>
                <c:pt idx="33">
                  <c:v>10.478036482533389</c:v>
                </c:pt>
                <c:pt idx="34">
                  <c:v>6.511520847407219</c:v>
                </c:pt>
                <c:pt idx="35">
                  <c:v>0.59026882795453406</c:v>
                </c:pt>
                <c:pt idx="36">
                  <c:v>4.1394210365496082</c:v>
                </c:pt>
                <c:pt idx="37">
                  <c:v>1.1246250435721787</c:v>
                </c:pt>
                <c:pt idx="38">
                  <c:v>17.715176271449455</c:v>
                </c:pt>
                <c:pt idx="39">
                  <c:v>15.169694437957398</c:v>
                </c:pt>
                <c:pt idx="40">
                  <c:v>34.146911747288058</c:v>
                </c:pt>
                <c:pt idx="41">
                  <c:v>4.6027821022188853</c:v>
                </c:pt>
                <c:pt idx="42">
                  <c:v>19.420060538109549</c:v>
                </c:pt>
                <c:pt idx="43">
                  <c:v>19.716423827286182</c:v>
                </c:pt>
                <c:pt idx="44">
                  <c:v>5.063866738826702</c:v>
                </c:pt>
                <c:pt idx="45">
                  <c:v>26.874531833879594</c:v>
                </c:pt>
                <c:pt idx="46">
                  <c:v>3.3058746414031233</c:v>
                </c:pt>
                <c:pt idx="47">
                  <c:v>10.268110826825703</c:v>
                </c:pt>
                <c:pt idx="48">
                  <c:v>1.9929869227373698</c:v>
                </c:pt>
                <c:pt idx="49">
                  <c:v>6.1069996219984786</c:v>
                </c:pt>
                <c:pt idx="50">
                  <c:v>5.3193680280347708</c:v>
                </c:pt>
                <c:pt idx="51">
                  <c:v>8.4591188010061789</c:v>
                </c:pt>
                <c:pt idx="52">
                  <c:v>14.376498318141106</c:v>
                </c:pt>
                <c:pt idx="53">
                  <c:v>9.7808066485406595</c:v>
                </c:pt>
                <c:pt idx="54">
                  <c:v>6.3926154207691575</c:v>
                </c:pt>
                <c:pt idx="55">
                  <c:v>0.52382184920281527</c:v>
                </c:pt>
                <c:pt idx="56">
                  <c:v>3.7910291749824316</c:v>
                </c:pt>
                <c:pt idx="57">
                  <c:v>0.99148265160329307</c:v>
                </c:pt>
                <c:pt idx="58">
                  <c:v>17.04748644893791</c:v>
                </c:pt>
                <c:pt idx="59">
                  <c:v>14.218198239004924</c:v>
                </c:pt>
                <c:pt idx="60">
                  <c:v>33.836931698412165</c:v>
                </c:pt>
                <c:pt idx="61">
                  <c:v>4.272746198012781</c:v>
                </c:pt>
                <c:pt idx="62">
                  <c:v>18.71878094871261</c:v>
                </c:pt>
                <c:pt idx="63">
                  <c:v>19.23452158143937</c:v>
                </c:pt>
                <c:pt idx="64">
                  <c:v>4.4464037189371517</c:v>
                </c:pt>
                <c:pt idx="65">
                  <c:v>26.061095586344468</c:v>
                </c:pt>
                <c:pt idx="66">
                  <c:v>3.1552681434554408</c:v>
                </c:pt>
                <c:pt idx="67">
                  <c:v>9.1391517916949656</c:v>
                </c:pt>
                <c:pt idx="68">
                  <c:v>1.7061135627129902</c:v>
                </c:pt>
                <c:pt idx="69">
                  <c:v>5.58109434838659</c:v>
                </c:pt>
                <c:pt idx="70">
                  <c:v>4.7871737117937672</c:v>
                </c:pt>
                <c:pt idx="71">
                  <c:v>7.8136183317792192</c:v>
                </c:pt>
                <c:pt idx="72">
                  <c:v>14.150962197567937</c:v>
                </c:pt>
                <c:pt idx="73">
                  <c:v>8.952180933118127</c:v>
                </c:pt>
                <c:pt idx="74">
                  <c:v>6.2492606643687827</c:v>
                </c:pt>
                <c:pt idx="75">
                  <c:v>0.46391269073197045</c:v>
                </c:pt>
                <c:pt idx="76">
                  <c:v>3.4141284116209305</c:v>
                </c:pt>
                <c:pt idx="77">
                  <c:v>0.85729043997322973</c:v>
                </c:pt>
                <c:pt idx="78">
                  <c:v>16.269793420499958</c:v>
                </c:pt>
                <c:pt idx="79">
                  <c:v>13.146900428416897</c:v>
                </c:pt>
                <c:pt idx="80">
                  <c:v>34.020542397506439</c:v>
                </c:pt>
                <c:pt idx="81">
                  <c:v>4.4620045412925426</c:v>
                </c:pt>
                <c:pt idx="82">
                  <c:v>19.140138794394755</c:v>
                </c:pt>
                <c:pt idx="83">
                  <c:v>19.542729601615004</c:v>
                </c:pt>
                <c:pt idx="84">
                  <c:v>4.7933201019223919</c:v>
                </c:pt>
                <c:pt idx="85">
                  <c:v>26.50424695044908</c:v>
                </c:pt>
                <c:pt idx="86">
                  <c:v>3.2441745041284973</c:v>
                </c:pt>
                <c:pt idx="87">
                  <c:v>9.781033125206724</c:v>
                </c:pt>
                <c:pt idx="88">
                  <c:v>1.868070280667024</c:v>
                </c:pt>
                <c:pt idx="89">
                  <c:v>5.8916286734493726</c:v>
                </c:pt>
                <c:pt idx="90">
                  <c:v>5.0960520101960274</c:v>
                </c:pt>
                <c:pt idx="91">
                  <c:v>8.2206700880003201</c:v>
                </c:pt>
                <c:pt idx="92">
                  <c:v>14.277256766536523</c:v>
                </c:pt>
                <c:pt idx="93">
                  <c:v>9.4690480205641201</c:v>
                </c:pt>
                <c:pt idx="94">
                  <c:v>6.3341474075051849</c:v>
                </c:pt>
                <c:pt idx="95">
                  <c:v>0.49546115163895738</c:v>
                </c:pt>
                <c:pt idx="96">
                  <c:v>3.6351746920043464</c:v>
                </c:pt>
                <c:pt idx="97">
                  <c:v>0.93107782377898718</c:v>
                </c:pt>
                <c:pt idx="98">
                  <c:v>16.739524098073499</c:v>
                </c:pt>
                <c:pt idx="99">
                  <c:v>13.789937407647486</c:v>
                </c:pt>
                <c:pt idx="100">
                  <c:v>34.181923659279079</c:v>
                </c:pt>
                <c:pt idx="101">
                  <c:v>4.6543818709601812</c:v>
                </c:pt>
                <c:pt idx="102">
                  <c:v>19.526864484203585</c:v>
                </c:pt>
                <c:pt idx="103">
                  <c:v>19.773468378432959</c:v>
                </c:pt>
                <c:pt idx="104">
                  <c:v>5.1545648801138109</c:v>
                </c:pt>
                <c:pt idx="105">
                  <c:v>27.015945925810428</c:v>
                </c:pt>
                <c:pt idx="106">
                  <c:v>3.3295569334113466</c:v>
                </c:pt>
                <c:pt idx="107">
                  <c:v>10.47424282363068</c:v>
                </c:pt>
                <c:pt idx="108">
                  <c:v>2.0505917414829264</c:v>
                </c:pt>
                <c:pt idx="109">
                  <c:v>6.1963361236353185</c:v>
                </c:pt>
                <c:pt idx="110">
                  <c:v>5.4050891865718231</c:v>
                </c:pt>
                <c:pt idx="111">
                  <c:v>8.5579831832448914</c:v>
                </c:pt>
                <c:pt idx="112">
                  <c:v>14.410637969825194</c:v>
                </c:pt>
                <c:pt idx="113">
                  <c:v>9.9174519207004899</c:v>
                </c:pt>
                <c:pt idx="114">
                  <c:v>6.415642929801705</c:v>
                </c:pt>
                <c:pt idx="115">
                  <c:v>0.53332292767180811</c:v>
                </c:pt>
                <c:pt idx="116">
                  <c:v>3.8537143450509745</c:v>
                </c:pt>
                <c:pt idx="117">
                  <c:v>1.0127083636033904</c:v>
                </c:pt>
                <c:pt idx="118">
                  <c:v>17.189425724074095</c:v>
                </c:pt>
                <c:pt idx="119">
                  <c:v>14.389950367955565</c:v>
                </c:pt>
                <c:pt idx="120">
                  <c:v>34.19268853713109</c:v>
                </c:pt>
                <c:pt idx="121">
                  <c:v>4.672706973505206</c:v>
                </c:pt>
                <c:pt idx="122">
                  <c:v>19.544806950060345</c:v>
                </c:pt>
                <c:pt idx="123">
                  <c:v>19.787024927543271</c:v>
                </c:pt>
                <c:pt idx="124">
                  <c:v>5.1927768940664505</c:v>
                </c:pt>
                <c:pt idx="125">
                  <c:v>27.037483685022874</c:v>
                </c:pt>
                <c:pt idx="126">
                  <c:v>3.3339670753862616</c:v>
                </c:pt>
                <c:pt idx="127">
                  <c:v>10.493416110176085</c:v>
                </c:pt>
                <c:pt idx="128">
                  <c:v>2.0539043501334082</c:v>
                </c:pt>
                <c:pt idx="129">
                  <c:v>6.2167293627684481</c:v>
                </c:pt>
                <c:pt idx="130">
                  <c:v>5.425650597924788</c:v>
                </c:pt>
                <c:pt idx="131">
                  <c:v>8.5700243750853353</c:v>
                </c:pt>
                <c:pt idx="132">
                  <c:v>14.422710360104725</c:v>
                </c:pt>
                <c:pt idx="133">
                  <c:v>9.9233991196920126</c:v>
                </c:pt>
                <c:pt idx="134">
                  <c:v>6.4232768822605442</c:v>
                </c:pt>
                <c:pt idx="135">
                  <c:v>0.53775717662095024</c:v>
                </c:pt>
                <c:pt idx="136">
                  <c:v>3.8669803861536187</c:v>
                </c:pt>
                <c:pt idx="137">
                  <c:v>1.0164598544781052</c:v>
                </c:pt>
                <c:pt idx="138">
                  <c:v>17.198816983122125</c:v>
                </c:pt>
                <c:pt idx="139">
                  <c:v>14.414529560845468</c:v>
                </c:pt>
                <c:pt idx="140">
                  <c:v>34.007616440401002</c:v>
                </c:pt>
                <c:pt idx="141">
                  <c:v>4.4395088222424191</c:v>
                </c:pt>
                <c:pt idx="142">
                  <c:v>19.089481406979562</c:v>
                </c:pt>
                <c:pt idx="143">
                  <c:v>19.509342472425352</c:v>
                </c:pt>
                <c:pt idx="144">
                  <c:v>4.7517572420517675</c:v>
                </c:pt>
                <c:pt idx="145">
                  <c:v>26.444901013973219</c:v>
                </c:pt>
                <c:pt idx="146">
                  <c:v>3.2319656478516459</c:v>
                </c:pt>
                <c:pt idx="147">
                  <c:v>9.7023598277041962</c:v>
                </c:pt>
                <c:pt idx="148">
                  <c:v>1.8471435861762133</c:v>
                </c:pt>
                <c:pt idx="149">
                  <c:v>5.8524469508581971</c:v>
                </c:pt>
                <c:pt idx="150">
                  <c:v>5.0586133139937406</c:v>
                </c:pt>
                <c:pt idx="151">
                  <c:v>8.1739851737197906</c:v>
                </c:pt>
                <c:pt idx="152">
                  <c:v>14.261146497395128</c:v>
                </c:pt>
                <c:pt idx="153">
                  <c:v>9.4138325744039246</c:v>
                </c:pt>
                <c:pt idx="154">
                  <c:v>6.3211440136271699</c:v>
                </c:pt>
                <c:pt idx="155">
                  <c:v>0.4910673521569171</c:v>
                </c:pt>
                <c:pt idx="156">
                  <c:v>3.6096759785708707</c:v>
                </c:pt>
                <c:pt idx="157">
                  <c:v>0.92209302381234215</c:v>
                </c:pt>
                <c:pt idx="158">
                  <c:v>16.681743525768574</c:v>
                </c:pt>
                <c:pt idx="159">
                  <c:v>13.719023917050459</c:v>
                </c:pt>
                <c:pt idx="160">
                  <c:v>33.864366351514661</c:v>
                </c:pt>
                <c:pt idx="161">
                  <c:v>4.2944925606288065</c:v>
                </c:pt>
                <c:pt idx="162">
                  <c:v>18.757347777156284</c:v>
                </c:pt>
                <c:pt idx="163">
                  <c:v>19.267850817761314</c:v>
                </c:pt>
                <c:pt idx="164">
                  <c:v>4.4770940970748274</c:v>
                </c:pt>
                <c:pt idx="165">
                  <c:v>26.095843423208031</c:v>
                </c:pt>
                <c:pt idx="166">
                  <c:v>3.1660401935674116</c:v>
                </c:pt>
                <c:pt idx="167">
                  <c:v>9.1995338669813123</c:v>
                </c:pt>
                <c:pt idx="168">
                  <c:v>1.7221067800940968</c:v>
                </c:pt>
                <c:pt idx="169">
                  <c:v>5.6140108621207476</c:v>
                </c:pt>
                <c:pt idx="170">
                  <c:v>4.8057994275099833</c:v>
                </c:pt>
                <c:pt idx="171">
                  <c:v>7.8721148205211096</c:v>
                </c:pt>
                <c:pt idx="172">
                  <c:v>14.15899452041459</c:v>
                </c:pt>
                <c:pt idx="173">
                  <c:v>9.0136241532029153</c:v>
                </c:pt>
                <c:pt idx="174">
                  <c:v>6.2557605893263615</c:v>
                </c:pt>
                <c:pt idx="175">
                  <c:v>0.46602312990320993</c:v>
                </c:pt>
                <c:pt idx="176">
                  <c:v>3.4403337890694554</c:v>
                </c:pt>
                <c:pt idx="177">
                  <c:v>0.86335806337290533</c:v>
                </c:pt>
                <c:pt idx="178">
                  <c:v>16.323714252413456</c:v>
                </c:pt>
                <c:pt idx="179">
                  <c:v>13.22741318413145</c:v>
                </c:pt>
                <c:pt idx="180">
                  <c:v>33.941592752079231</c:v>
                </c:pt>
                <c:pt idx="181">
                  <c:v>4.369100364491576</c:v>
                </c:pt>
                <c:pt idx="182">
                  <c:v>18.935970696539552</c:v>
                </c:pt>
                <c:pt idx="183">
                  <c:v>19.392676747083495</c:v>
                </c:pt>
                <c:pt idx="184">
                  <c:v>4.6175487089310288</c:v>
                </c:pt>
                <c:pt idx="185">
                  <c:v>26.280832388237812</c:v>
                </c:pt>
                <c:pt idx="186">
                  <c:v>3.1997822006707484</c:v>
                </c:pt>
                <c:pt idx="187">
                  <c:v>9.450495651320594</c:v>
                </c:pt>
                <c:pt idx="188">
                  <c:v>1.7851507410741245</c:v>
                </c:pt>
                <c:pt idx="189">
                  <c:v>5.7392527644981142</c:v>
                </c:pt>
                <c:pt idx="190">
                  <c:v>4.9453868833366688</c:v>
                </c:pt>
                <c:pt idx="191">
                  <c:v>8.0273261668669278</c:v>
                </c:pt>
                <c:pt idx="192">
                  <c:v>14.213500827919393</c:v>
                </c:pt>
                <c:pt idx="193">
                  <c:v>9.2180390857693055</c:v>
                </c:pt>
                <c:pt idx="194">
                  <c:v>6.2906200753488681</c:v>
                </c:pt>
                <c:pt idx="195">
                  <c:v>0.48113520078200006</c:v>
                </c:pt>
                <c:pt idx="196">
                  <c:v>3.5252224032349404</c:v>
                </c:pt>
                <c:pt idx="197">
                  <c:v>0.89405988781324719</c:v>
                </c:pt>
                <c:pt idx="198">
                  <c:v>16.507974826301275</c:v>
                </c:pt>
                <c:pt idx="199">
                  <c:v>13.477453701084364</c:v>
                </c:pt>
              </c:numCache>
            </c:numRef>
          </c:yVal>
          <c:smooth val="0"/>
          <c:extLst>
            <c:ext xmlns:c16="http://schemas.microsoft.com/office/drawing/2014/chart" uri="{C3380CC4-5D6E-409C-BE32-E72D297353CC}">
              <c16:uniqueId val="{00000000-AFF2-48A5-9D85-2E5EFEB5EB2C}"/>
            </c:ext>
          </c:extLst>
        </c:ser>
        <c:dLbls>
          <c:showLegendKey val="0"/>
          <c:showVal val="0"/>
          <c:showCatName val="0"/>
          <c:showSerName val="0"/>
          <c:showPercent val="0"/>
          <c:showBubbleSize val="0"/>
        </c:dLbls>
        <c:axId val="298328960"/>
        <c:axId val="29832952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E$7:$E$26</c15:sqref>
                        </c15:formulaRef>
                      </c:ext>
                    </c:extLst>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extLst>
                      <c:ext uri="{02D57815-91ED-43cb-92C2-25804820EDAC}">
                        <c15:formulaRef>
                          <c15:sqref>Butte!$M$7:$M$26</c15:sqref>
                        </c15:formulaRef>
                      </c:ext>
                    </c:extLst>
                    <c:numCache>
                      <c:formatCode>General</c:formatCode>
                      <c:ptCount val="20"/>
                      <c:pt idx="0">
                        <c:v>29.621431963101013</c:v>
                      </c:pt>
                      <c:pt idx="1">
                        <c:v>4.1077230208445137</c:v>
                      </c:pt>
                      <c:pt idx="2">
                        <c:v>18.126294747606696</c:v>
                      </c:pt>
                      <c:pt idx="3">
                        <c:v>19.389071061253418</c:v>
                      </c:pt>
                      <c:pt idx="4">
                        <c:v>3.0143379818979619</c:v>
                      </c:pt>
                      <c:pt idx="5">
                        <c:v>25.218722543971989</c:v>
                      </c:pt>
                      <c:pt idx="6">
                        <c:v>3.6531036049897452</c:v>
                      </c:pt>
                      <c:pt idx="7">
                        <c:v>10.051493088100163</c:v>
                      </c:pt>
                      <c:pt idx="8">
                        <c:v>0.78001048102702764</c:v>
                      </c:pt>
                      <c:pt idx="9">
                        <c:v>7.161153293023113</c:v>
                      </c:pt>
                      <c:pt idx="10">
                        <c:v>4.7717323994613006</c:v>
                      </c:pt>
                      <c:pt idx="11">
                        <c:v>8.2730497596930181</c:v>
                      </c:pt>
                      <c:pt idx="12">
                        <c:v>13.995150134392478</c:v>
                      </c:pt>
                      <c:pt idx="13">
                        <c:v>10.252509350726319</c:v>
                      </c:pt>
                      <c:pt idx="14">
                        <c:v>5.7463646114174241</c:v>
                      </c:pt>
                      <c:pt idx="15">
                        <c:v>1.1412218344601381</c:v>
                      </c:pt>
                      <c:pt idx="16">
                        <c:v>5.7035621329335218</c:v>
                      </c:pt>
                      <c:pt idx="17">
                        <c:v>2.9600023975325436</c:v>
                      </c:pt>
                      <c:pt idx="18">
                        <c:v>15.064037704019901</c:v>
                      </c:pt>
                      <c:pt idx="19">
                        <c:v>14.945263379965761</c:v>
                      </c:pt>
                    </c:numCache>
                  </c:numRef>
                </c:yVal>
                <c:smooth val="0"/>
                <c:extLst>
                  <c:ext xmlns:c16="http://schemas.microsoft.com/office/drawing/2014/chart" uri="{C3380CC4-5D6E-409C-BE32-E72D297353CC}">
                    <c16:uniqueId val="{00000001-6D7E-40F5-8A5A-B583BECDC5A8}"/>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G$7:$G$26</c15:sqref>
                        </c15:formulaRef>
                      </c:ext>
                    </c:extLst>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extLst xmlns:c15="http://schemas.microsoft.com/office/drawing/2012/chart">
                      <c:ext xmlns:c15="http://schemas.microsoft.com/office/drawing/2012/chart" uri="{02D57815-91ED-43cb-92C2-25804820EDAC}">
                        <c15:formulaRef>
                          <c15:sqref>Eureka!$M$7:$M$26</c15:sqref>
                        </c15:formulaRef>
                      </c:ext>
                    </c:extLst>
                    <c:numCache>
                      <c:formatCode>General</c:formatCode>
                      <c:ptCount val="20"/>
                      <c:pt idx="0">
                        <c:v>30.368856776376472</c:v>
                      </c:pt>
                      <c:pt idx="1">
                        <c:v>5.3189732700279455</c:v>
                      </c:pt>
                      <c:pt idx="2">
                        <c:v>19.907965997449384</c:v>
                      </c:pt>
                      <c:pt idx="3">
                        <c:v>20.521627982861613</c:v>
                      </c:pt>
                      <c:pt idx="4">
                        <c:v>7.3711509067756662</c:v>
                      </c:pt>
                      <c:pt idx="5">
                        <c:v>26.631340618598959</c:v>
                      </c:pt>
                      <c:pt idx="6">
                        <c:v>3.9841166498361011</c:v>
                      </c:pt>
                      <c:pt idx="7">
                        <c:v>15.155677052601654</c:v>
                      </c:pt>
                      <c:pt idx="8">
                        <c:v>2.6886590584493617</c:v>
                      </c:pt>
                      <c:pt idx="9">
                        <c:v>10.707958145920328</c:v>
                      </c:pt>
                      <c:pt idx="10">
                        <c:v>7.2325192448928854</c:v>
                      </c:pt>
                      <c:pt idx="11">
                        <c:v>10.560282497943531</c:v>
                      </c:pt>
                      <c:pt idx="12">
                        <c:v>14.411324236359601</c:v>
                      </c:pt>
                      <c:pt idx="13">
                        <c:v>13.110765983622704</c:v>
                      </c:pt>
                      <c:pt idx="14">
                        <c:v>6.0330685021512087</c:v>
                      </c:pt>
                      <c:pt idx="15">
                        <c:v>1.19093605431861</c:v>
                      </c:pt>
                      <c:pt idx="16">
                        <c:v>6.3527233491196364</c:v>
                      </c:pt>
                      <c:pt idx="17">
                        <c:v>3.6081074894750751</c:v>
                      </c:pt>
                      <c:pt idx="18">
                        <c:v>18.040529248404027</c:v>
                      </c:pt>
                      <c:pt idx="19">
                        <c:v>19.074673327264925</c:v>
                      </c:pt>
                    </c:numCache>
                  </c:numRef>
                </c:yVal>
                <c:smooth val="0"/>
                <c:extLst xmlns:c15="http://schemas.microsoft.com/office/drawing/2012/chart">
                  <c:ext xmlns:c16="http://schemas.microsoft.com/office/drawing/2014/chart" uri="{C3380CC4-5D6E-409C-BE32-E72D297353CC}">
                    <c16:uniqueId val="{00000003-6D7E-40F5-8A5A-B583BECDC5A8}"/>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G$7:$G$26</c15:sqref>
                        </c15:formulaRef>
                      </c:ext>
                    </c:extLst>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extLst xmlns:c15="http://schemas.microsoft.com/office/drawing/2012/chart">
                      <c:ext xmlns:c15="http://schemas.microsoft.com/office/drawing/2012/chart" uri="{02D57815-91ED-43cb-92C2-25804820EDAC}">
                        <c15:formulaRef>
                          <c15:sqref>'Santa Monica'!$M$7:$M$26</c15:sqref>
                        </c15:formulaRef>
                      </c:ext>
                    </c:extLst>
                    <c:numCache>
                      <c:formatCode>General</c:formatCode>
                      <c:ptCount val="20"/>
                      <c:pt idx="0">
                        <c:v>30.183466089618889</c:v>
                      </c:pt>
                      <c:pt idx="1">
                        <c:v>4.8347989140482595</c:v>
                      </c:pt>
                      <c:pt idx="2">
                        <c:v>19.616548398278258</c:v>
                      </c:pt>
                      <c:pt idx="3">
                        <c:v>20.287733210227689</c:v>
                      </c:pt>
                      <c:pt idx="4">
                        <c:v>5.6996448717716932</c:v>
                      </c:pt>
                      <c:pt idx="5">
                        <c:v>26.615282416719115</c:v>
                      </c:pt>
                      <c:pt idx="6">
                        <c:v>3.9841166498361011</c:v>
                      </c:pt>
                      <c:pt idx="7">
                        <c:v>14.429490722144479</c:v>
                      </c:pt>
                      <c:pt idx="8">
                        <c:v>2.1626941283585186</c:v>
                      </c:pt>
                      <c:pt idx="9">
                        <c:v>9.937207744345212</c:v>
                      </c:pt>
                      <c:pt idx="10">
                        <c:v>6.6986480128992021</c:v>
                      </c:pt>
                      <c:pt idx="11">
                        <c:v>9.7373149295284502</c:v>
                      </c:pt>
                      <c:pt idx="12">
                        <c:v>14.411324236359601</c:v>
                      </c:pt>
                      <c:pt idx="13">
                        <c:v>13.110765983622704</c:v>
                      </c:pt>
                      <c:pt idx="14">
                        <c:v>5.9486469362118966</c:v>
                      </c:pt>
                      <c:pt idx="15">
                        <c:v>1.19093605431861</c:v>
                      </c:pt>
                      <c:pt idx="16">
                        <c:v>6.2739832828620754</c:v>
                      </c:pt>
                      <c:pt idx="17">
                        <c:v>3.5852312574508884</c:v>
                      </c:pt>
                      <c:pt idx="18">
                        <c:v>17.4870118884775</c:v>
                      </c:pt>
                      <c:pt idx="19">
                        <c:v>18.784830105866149</c:v>
                      </c:pt>
                    </c:numCache>
                  </c:numRef>
                </c:yVal>
                <c:smooth val="0"/>
                <c:extLst xmlns:c15="http://schemas.microsoft.com/office/drawing/2012/chart">
                  <c:ext xmlns:c16="http://schemas.microsoft.com/office/drawing/2014/chart" uri="{C3380CC4-5D6E-409C-BE32-E72D297353CC}">
                    <c16:uniqueId val="{00000005-6D7E-40F5-8A5A-B583BECDC5A8}"/>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G$7:$G$26</c15:sqref>
                        </c15:formulaRef>
                      </c:ext>
                    </c:extLst>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extLst xmlns:c15="http://schemas.microsoft.com/office/drawing/2012/chart">
                      <c:ext xmlns:c15="http://schemas.microsoft.com/office/drawing/2012/chart" uri="{02D57815-91ED-43cb-92C2-25804820EDAC}">
                        <c15:formulaRef>
                          <c15:sqref>Portland!$M$7:$M$26</c15:sqref>
                        </c15:formulaRef>
                      </c:ext>
                    </c:extLst>
                    <c:numCache>
                      <c:formatCode>General</c:formatCode>
                      <c:ptCount val="20"/>
                      <c:pt idx="0">
                        <c:v>29.842307552534361</c:v>
                      </c:pt>
                      <c:pt idx="1">
                        <c:v>4.6805482254761133</c:v>
                      </c:pt>
                      <c:pt idx="2">
                        <c:v>19.412453318824856</c:v>
                      </c:pt>
                      <c:pt idx="3">
                        <c:v>20.152532953614838</c:v>
                      </c:pt>
                      <c:pt idx="4">
                        <c:v>4.7631056660360791</c:v>
                      </c:pt>
                      <c:pt idx="5">
                        <c:v>26.615282416719115</c:v>
                      </c:pt>
                      <c:pt idx="6">
                        <c:v>3.963335561916268</c:v>
                      </c:pt>
                      <c:pt idx="7">
                        <c:v>13.501391071230925</c:v>
                      </c:pt>
                      <c:pt idx="8">
                        <c:v>1.5693033238742964</c:v>
                      </c:pt>
                      <c:pt idx="9">
                        <c:v>9.4517756441341731</c:v>
                      </c:pt>
                      <c:pt idx="10">
                        <c:v>6.2101403528876515</c:v>
                      </c:pt>
                      <c:pt idx="11">
                        <c:v>9.3149895244678405</c:v>
                      </c:pt>
                      <c:pt idx="12">
                        <c:v>14.411324236359601</c:v>
                      </c:pt>
                      <c:pt idx="13">
                        <c:v>12.994892506867187</c:v>
                      </c:pt>
                      <c:pt idx="14">
                        <c:v>5.8523861050939026</c:v>
                      </c:pt>
                      <c:pt idx="15">
                        <c:v>1.19093605431861</c:v>
                      </c:pt>
                      <c:pt idx="16">
                        <c:v>6.1191476972482812</c:v>
                      </c:pt>
                      <c:pt idx="17">
                        <c:v>3.4942922107812309</c:v>
                      </c:pt>
                      <c:pt idx="18">
                        <c:v>17.04544675050758</c:v>
                      </c:pt>
                      <c:pt idx="19">
                        <c:v>18.272837762084819</c:v>
                      </c:pt>
                    </c:numCache>
                  </c:numRef>
                </c:yVal>
                <c:smooth val="0"/>
                <c:extLst xmlns:c15="http://schemas.microsoft.com/office/drawing/2012/chart">
                  <c:ext xmlns:c16="http://schemas.microsoft.com/office/drawing/2014/chart" uri="{C3380CC4-5D6E-409C-BE32-E72D297353CC}">
                    <c16:uniqueId val="{00000007-6D7E-40F5-8A5A-B583BECDC5A8}"/>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G$7:$G$26</c15:sqref>
                        </c15:formulaRef>
                      </c:ext>
                    </c:extLst>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extLst xmlns:c15="http://schemas.microsoft.com/office/drawing/2012/chart">
                      <c:ext xmlns:c15="http://schemas.microsoft.com/office/drawing/2012/chart" uri="{02D57815-91ED-43cb-92C2-25804820EDAC}">
                        <c15:formulaRef>
                          <c15:sqref>'Salt Lake City'!$M$7:$M$26</c15:sqref>
                        </c15:formulaRef>
                      </c:ext>
                    </c:extLst>
                    <c:numCache>
                      <c:formatCode>0.0</c:formatCode>
                      <c:ptCount val="20"/>
                      <c:pt idx="0">
                        <c:v>29.945213755106472</c:v>
                      </c:pt>
                      <c:pt idx="1">
                        <c:v>4.7310562936913705</c:v>
                      </c:pt>
                      <c:pt idx="2">
                        <c:v>19.489492546782927</c:v>
                      </c:pt>
                      <c:pt idx="3">
                        <c:v>20.206981282402634</c:v>
                      </c:pt>
                      <c:pt idx="4">
                        <c:v>5.0531063076015634</c:v>
                      </c:pt>
                      <c:pt idx="5">
                        <c:v>26.615282416719115</c:v>
                      </c:pt>
                      <c:pt idx="6">
                        <c:v>3.9841166498361011</c:v>
                      </c:pt>
                      <c:pt idx="7">
                        <c:v>13.833011864133116</c:v>
                      </c:pt>
                      <c:pt idx="8">
                        <c:v>1.7643421601132987</c:v>
                      </c:pt>
                      <c:pt idx="9">
                        <c:v>9.6438751496393547</c:v>
                      </c:pt>
                      <c:pt idx="10">
                        <c:v>6.4297040057606756</c:v>
                      </c:pt>
                      <c:pt idx="11">
                        <c:v>9.4452511013808778</c:v>
                      </c:pt>
                      <c:pt idx="12">
                        <c:v>14.411324236359601</c:v>
                      </c:pt>
                      <c:pt idx="13">
                        <c:v>13.085917428966606</c:v>
                      </c:pt>
                      <c:pt idx="14">
                        <c:v>5.8936366554964001</c:v>
                      </c:pt>
                      <c:pt idx="15">
                        <c:v>1.19093605431861</c:v>
                      </c:pt>
                      <c:pt idx="16">
                        <c:v>6.1669555280806971</c:v>
                      </c:pt>
                      <c:pt idx="17">
                        <c:v>3.5286630954577229</c:v>
                      </c:pt>
                      <c:pt idx="18">
                        <c:v>17.20946068207412</c:v>
                      </c:pt>
                      <c:pt idx="19">
                        <c:v>18.503494180435567</c:v>
                      </c:pt>
                    </c:numCache>
                  </c:numRef>
                </c:yVal>
                <c:smooth val="0"/>
                <c:extLst xmlns:c15="http://schemas.microsoft.com/office/drawing/2012/chart">
                  <c:ext xmlns:c16="http://schemas.microsoft.com/office/drawing/2014/chart" uri="{C3380CC4-5D6E-409C-BE32-E72D297353CC}">
                    <c16:uniqueId val="{00000009-6D7E-40F5-8A5A-B583BECDC5A8}"/>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G$7:$G$26</c15:sqref>
                        </c15:formulaRef>
                      </c:ext>
                    </c:extLst>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extLst xmlns:c15="http://schemas.microsoft.com/office/drawing/2012/chart">
                      <c:ext xmlns:c15="http://schemas.microsoft.com/office/drawing/2012/chart" uri="{02D57815-91ED-43cb-92C2-25804820EDAC}">
                        <c15:formulaRef>
                          <c15:sqref>'San Francisco'!$M$7:$M$26</c15:sqref>
                        </c15:formulaRef>
                      </c:ext>
                    </c:extLst>
                    <c:numCache>
                      <c:formatCode>General</c:formatCode>
                      <c:ptCount val="20"/>
                      <c:pt idx="0">
                        <c:v>30.322057807013596</c:v>
                      </c:pt>
                      <c:pt idx="1">
                        <c:v>4.8979784142440339</c:v>
                      </c:pt>
                      <c:pt idx="2">
                        <c:v>19.704870831233226</c:v>
                      </c:pt>
                      <c:pt idx="3">
                        <c:v>20.330605654604014</c:v>
                      </c:pt>
                      <c:pt idx="4">
                        <c:v>6.1230857056893813</c:v>
                      </c:pt>
                      <c:pt idx="5">
                        <c:v>26.615282416719115</c:v>
                      </c:pt>
                      <c:pt idx="6">
                        <c:v>3.9841166498361011</c:v>
                      </c:pt>
                      <c:pt idx="7">
                        <c:v>14.64864189680929</c:v>
                      </c:pt>
                      <c:pt idx="8">
                        <c:v>2.2855962767055082</c:v>
                      </c:pt>
                      <c:pt idx="9">
                        <c:v>10.057097903505142</c:v>
                      </c:pt>
                      <c:pt idx="10">
                        <c:v>6.8005334322974482</c:v>
                      </c:pt>
                      <c:pt idx="11">
                        <c:v>9.9081408082489677</c:v>
                      </c:pt>
                      <c:pt idx="12">
                        <c:v>14.411324236359601</c:v>
                      </c:pt>
                      <c:pt idx="13">
                        <c:v>13.110765983622704</c:v>
                      </c:pt>
                      <c:pt idx="14">
                        <c:v>5.9570952910890078</c:v>
                      </c:pt>
                      <c:pt idx="15">
                        <c:v>1.19093605431861</c:v>
                      </c:pt>
                      <c:pt idx="16">
                        <c:v>6.3294745655716511</c:v>
                      </c:pt>
                      <c:pt idx="17">
                        <c:v>3.5866960490674988</c:v>
                      </c:pt>
                      <c:pt idx="18">
                        <c:v>17.612903682789558</c:v>
                      </c:pt>
                      <c:pt idx="19">
                        <c:v>18.900879748938227</c:v>
                      </c:pt>
                    </c:numCache>
                  </c:numRef>
                </c:yVal>
                <c:smooth val="0"/>
                <c:extLst xmlns:c15="http://schemas.microsoft.com/office/drawing/2012/chart">
                  <c:ext xmlns:c16="http://schemas.microsoft.com/office/drawing/2014/chart" uri="{C3380CC4-5D6E-409C-BE32-E72D297353CC}">
                    <c16:uniqueId val="{0000000B-6D7E-40F5-8A5A-B583BECDC5A8}"/>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G$7:$G$26</c15:sqref>
                        </c15:formulaRef>
                      </c:ext>
                    </c:extLst>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extLst xmlns:c15="http://schemas.microsoft.com/office/drawing/2012/chart">
                      <c:ext xmlns:c15="http://schemas.microsoft.com/office/drawing/2012/chart" uri="{02D57815-91ED-43cb-92C2-25804820EDAC}">
                        <c15:formulaRef>
                          <c15:sqref>'San Jose'!$M$7:$M$26</c15:sqref>
                        </c15:formulaRef>
                      </c:ext>
                    </c:extLst>
                    <c:numCache>
                      <c:formatCode>General</c:formatCode>
                      <c:ptCount val="20"/>
                      <c:pt idx="0">
                        <c:v>30.32722090233132</c:v>
                      </c:pt>
                      <c:pt idx="1">
                        <c:v>4.9060880920911139</c:v>
                      </c:pt>
                      <c:pt idx="2">
                        <c:v>19.710016934924361</c:v>
                      </c:pt>
                      <c:pt idx="3">
                        <c:v>20.332713839708269</c:v>
                      </c:pt>
                      <c:pt idx="4">
                        <c:v>6.1197151777265892</c:v>
                      </c:pt>
                      <c:pt idx="5">
                        <c:v>26.615282416719115</c:v>
                      </c:pt>
                      <c:pt idx="6">
                        <c:v>3.9841166498361011</c:v>
                      </c:pt>
                      <c:pt idx="7">
                        <c:v>14.648505053733938</c:v>
                      </c:pt>
                      <c:pt idx="8">
                        <c:v>2.2594314745174153</c:v>
                      </c:pt>
                      <c:pt idx="9">
                        <c:v>10.066744751072569</c:v>
                      </c:pt>
                      <c:pt idx="10">
                        <c:v>6.8206547776907263</c:v>
                      </c:pt>
                      <c:pt idx="11">
                        <c:v>9.9326239899873894</c:v>
                      </c:pt>
                      <c:pt idx="12">
                        <c:v>14.411324236359601</c:v>
                      </c:pt>
                      <c:pt idx="13">
                        <c:v>13.110765983622704</c:v>
                      </c:pt>
                      <c:pt idx="14">
                        <c:v>5.9564533870905514</c:v>
                      </c:pt>
                      <c:pt idx="15">
                        <c:v>1.19093605431861</c:v>
                      </c:pt>
                      <c:pt idx="16">
                        <c:v>6.3273327911631077</c:v>
                      </c:pt>
                      <c:pt idx="17">
                        <c:v>3.5879387253034039</c:v>
                      </c:pt>
                      <c:pt idx="18">
                        <c:v>17.623453767683674</c:v>
                      </c:pt>
                      <c:pt idx="19">
                        <c:v>18.920167982737844</c:v>
                      </c:pt>
                    </c:numCache>
                  </c:numRef>
                </c:yVal>
                <c:smooth val="0"/>
                <c:extLst xmlns:c15="http://schemas.microsoft.com/office/drawing/2012/chart">
                  <c:ext xmlns:c16="http://schemas.microsoft.com/office/drawing/2014/chart" uri="{C3380CC4-5D6E-409C-BE32-E72D297353CC}">
                    <c16:uniqueId val="{0000000D-6D7E-40F5-8A5A-B583BECDC5A8}"/>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G$7:$G$26</c15:sqref>
                        </c15:formulaRef>
                      </c:ext>
                    </c:extLst>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extLst xmlns:c15="http://schemas.microsoft.com/office/drawing/2012/chart">
                      <c:ext xmlns:c15="http://schemas.microsoft.com/office/drawing/2012/chart" uri="{02D57815-91ED-43cb-92C2-25804820EDAC}">
                        <c15:formulaRef>
                          <c15:sqref>Seattle!$M$7:$M$26</c15:sqref>
                        </c15:formulaRef>
                      </c:ext>
                    </c:extLst>
                    <c:numCache>
                      <c:formatCode>General</c:formatCode>
                      <c:ptCount val="20"/>
                      <c:pt idx="0">
                        <c:v>29.97633103517834</c:v>
                      </c:pt>
                      <c:pt idx="1">
                        <c:v>4.7435463792951378</c:v>
                      </c:pt>
                      <c:pt idx="2">
                        <c:v>19.51374526230541</c:v>
                      </c:pt>
                      <c:pt idx="3">
                        <c:v>20.21413992674427</c:v>
                      </c:pt>
                      <c:pt idx="4">
                        <c:v>5.1589254664534518</c:v>
                      </c:pt>
                      <c:pt idx="5">
                        <c:v>26.615282416719115</c:v>
                      </c:pt>
                      <c:pt idx="6">
                        <c:v>3.9841166498361011</c:v>
                      </c:pt>
                      <c:pt idx="7">
                        <c:v>13.986778554126207</c:v>
                      </c:pt>
                      <c:pt idx="8">
                        <c:v>1.8183465032230064</c:v>
                      </c:pt>
                      <c:pt idx="9">
                        <c:v>9.6809399149983228</c:v>
                      </c:pt>
                      <c:pt idx="10">
                        <c:v>6.4614677047044484</c:v>
                      </c:pt>
                      <c:pt idx="11">
                        <c:v>9.4817913870232839</c:v>
                      </c:pt>
                      <c:pt idx="12">
                        <c:v>14.411324236359601</c:v>
                      </c:pt>
                      <c:pt idx="13">
                        <c:v>13.101748152852318</c:v>
                      </c:pt>
                      <c:pt idx="14">
                        <c:v>5.9046442352016681</c:v>
                      </c:pt>
                      <c:pt idx="15">
                        <c:v>1.19093605431861</c:v>
                      </c:pt>
                      <c:pt idx="16">
                        <c:v>6.1788826547976639</c:v>
                      </c:pt>
                      <c:pt idx="17">
                        <c:v>3.5379953500960148</c:v>
                      </c:pt>
                      <c:pt idx="18">
                        <c:v>17.252486131515838</c:v>
                      </c:pt>
                      <c:pt idx="19">
                        <c:v>18.545724028314705</c:v>
                      </c:pt>
                    </c:numCache>
                  </c:numRef>
                </c:yVal>
                <c:smooth val="0"/>
                <c:extLst xmlns:c15="http://schemas.microsoft.com/office/drawing/2012/chart">
                  <c:ext xmlns:c16="http://schemas.microsoft.com/office/drawing/2014/chart" uri="{C3380CC4-5D6E-409C-BE32-E72D297353CC}">
                    <c16:uniqueId val="{0000000F-6D7E-40F5-8A5A-B583BECDC5A8}"/>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G$7:$G$26</c15:sqref>
                        </c15:formulaRef>
                      </c:ext>
                    </c:extLst>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extLst xmlns:c15="http://schemas.microsoft.com/office/drawing/2012/chart">
                      <c:ext xmlns:c15="http://schemas.microsoft.com/office/drawing/2012/chart" uri="{02D57815-91ED-43cb-92C2-25804820EDAC}">
                        <c15:formulaRef>
                          <c15:sqref>Memphis!$M$7:$M$26</c15:sqref>
                        </c15:formulaRef>
                      </c:ext>
                    </c:extLst>
                    <c:numCache>
                      <c:formatCode>General</c:formatCode>
                      <c:ptCount val="20"/>
                      <c:pt idx="0">
                        <c:v>29.800986664617998</c:v>
                      </c:pt>
                      <c:pt idx="1">
                        <c:v>4.6768671910485793</c:v>
                      </c:pt>
                      <c:pt idx="2">
                        <c:v>19.38228748173831</c:v>
                      </c:pt>
                      <c:pt idx="3">
                        <c:v>20.147580040001877</c:v>
                      </c:pt>
                      <c:pt idx="4">
                        <c:v>4.6544331588008401</c:v>
                      </c:pt>
                      <c:pt idx="5">
                        <c:v>26.615282416719115</c:v>
                      </c:pt>
                      <c:pt idx="6">
                        <c:v>3.9469869110884526</c:v>
                      </c:pt>
                      <c:pt idx="7">
                        <c:v>13.353341629617953</c:v>
                      </c:pt>
                      <c:pt idx="8">
                        <c:v>1.5257275761026268</c:v>
                      </c:pt>
                      <c:pt idx="9">
                        <c:v>9.4238616606488979</c:v>
                      </c:pt>
                      <c:pt idx="10">
                        <c:v>6.1543373380161377</c:v>
                      </c:pt>
                      <c:pt idx="11">
                        <c:v>9.2458493830672204</c:v>
                      </c:pt>
                      <c:pt idx="12">
                        <c:v>14.411324236359601</c:v>
                      </c:pt>
                      <c:pt idx="13">
                        <c:v>12.93492851980406</c:v>
                      </c:pt>
                      <c:pt idx="14">
                        <c:v>5.8459537597727529</c:v>
                      </c:pt>
                      <c:pt idx="15">
                        <c:v>1.19093605431861</c:v>
                      </c:pt>
                      <c:pt idx="16">
                        <c:v>6.1053396569779261</c:v>
                      </c:pt>
                      <c:pt idx="17">
                        <c:v>3.4693056371082123</c:v>
                      </c:pt>
                      <c:pt idx="18">
                        <c:v>17.000397072932969</c:v>
                      </c:pt>
                      <c:pt idx="19">
                        <c:v>18.16844339065365</c:v>
                      </c:pt>
                    </c:numCache>
                  </c:numRef>
                </c:yVal>
                <c:smooth val="0"/>
                <c:extLst xmlns:c15="http://schemas.microsoft.com/office/drawing/2012/chart">
                  <c:ext xmlns:c16="http://schemas.microsoft.com/office/drawing/2014/chart" uri="{C3380CC4-5D6E-409C-BE32-E72D297353CC}">
                    <c16:uniqueId val="{00000011-6D7E-40F5-8A5A-B583BECDC5A8}"/>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G$7:$G$26</c15:sqref>
                        </c15:formulaRef>
                      </c:ext>
                    </c:extLst>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extLst xmlns:c15="http://schemas.microsoft.com/office/drawing/2012/chart">
                      <c:ext xmlns:c15="http://schemas.microsoft.com/office/drawing/2012/chart" uri="{02D57815-91ED-43cb-92C2-25804820EDAC}">
                        <c15:formulaRef>
                          <c15:sqref>Charleston!$M$7:$M$26</c15:sqref>
                        </c15:formulaRef>
                      </c:ext>
                    </c:extLst>
                    <c:numCache>
                      <c:formatCode>General</c:formatCode>
                      <c:ptCount val="20"/>
                      <c:pt idx="0">
                        <c:v>29.867159836047801</c:v>
                      </c:pt>
                      <c:pt idx="1">
                        <c:v>4.6864432896070038</c:v>
                      </c:pt>
                      <c:pt idx="2">
                        <c:v>19.423160140039272</c:v>
                      </c:pt>
                      <c:pt idx="3">
                        <c:v>20.163958936177117</c:v>
                      </c:pt>
                      <c:pt idx="4">
                        <c:v>4.858433615979326</c:v>
                      </c:pt>
                      <c:pt idx="5">
                        <c:v>26.615282416719115</c:v>
                      </c:pt>
                      <c:pt idx="6">
                        <c:v>3.9793898038346511</c:v>
                      </c:pt>
                      <c:pt idx="7">
                        <c:v>13.586654956383818</c:v>
                      </c:pt>
                      <c:pt idx="8">
                        <c:v>1.6094347054296783</c:v>
                      </c:pt>
                      <c:pt idx="9">
                        <c:v>9.4991818112483077</c:v>
                      </c:pt>
                      <c:pt idx="10">
                        <c:v>6.2618662352607144</c:v>
                      </c:pt>
                      <c:pt idx="11">
                        <c:v>9.3364758671585353</c:v>
                      </c:pt>
                      <c:pt idx="12">
                        <c:v>14.411324236359601</c:v>
                      </c:pt>
                      <c:pt idx="13">
                        <c:v>13.028320636259117</c:v>
                      </c:pt>
                      <c:pt idx="14">
                        <c:v>5.8685969683802321</c:v>
                      </c:pt>
                      <c:pt idx="15">
                        <c:v>1.19093605431861</c:v>
                      </c:pt>
                      <c:pt idx="16">
                        <c:v>6.1343032405435753</c:v>
                      </c:pt>
                      <c:pt idx="17">
                        <c:v>3.5023795867055498</c:v>
                      </c:pt>
                      <c:pt idx="18">
                        <c:v>17.086696509097695</c:v>
                      </c:pt>
                      <c:pt idx="19">
                        <c:v>18.340303609919271</c:v>
                      </c:pt>
                    </c:numCache>
                  </c:numRef>
                </c:yVal>
                <c:smooth val="0"/>
                <c:extLst xmlns:c15="http://schemas.microsoft.com/office/drawing/2012/chart">
                  <c:ext xmlns:c16="http://schemas.microsoft.com/office/drawing/2014/chart" uri="{C3380CC4-5D6E-409C-BE32-E72D297353CC}">
                    <c16:uniqueId val="{00000013-6D7E-40F5-8A5A-B583BECDC5A8}"/>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210:$I$409</c15:sqref>
                        </c15:formulaRef>
                      </c:ext>
                    </c:extLst>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extLst xmlns:c15="http://schemas.microsoft.com/office/drawing/2012/chart">
                      <c:ext xmlns:c15="http://schemas.microsoft.com/office/drawing/2012/chart" uri="{02D57815-91ED-43cb-92C2-25804820EDAC}">
                        <c15:formulaRef>
                          <c15:sqref>Trendlines!$L$210:$L$409</c15:sqref>
                        </c15:formulaRef>
                      </c:ext>
                    </c:extLst>
                    <c:numCache>
                      <c:formatCode>General</c:formatCode>
                      <c:ptCount val="200"/>
                      <c:pt idx="0">
                        <c:v>29.621431963101013</c:v>
                      </c:pt>
                      <c:pt idx="1">
                        <c:v>4.1077230208445137</c:v>
                      </c:pt>
                      <c:pt idx="2">
                        <c:v>18.126294747606696</c:v>
                      </c:pt>
                      <c:pt idx="3">
                        <c:v>19.389071061253418</c:v>
                      </c:pt>
                      <c:pt idx="4">
                        <c:v>3.0143379818979619</c:v>
                      </c:pt>
                      <c:pt idx="5">
                        <c:v>25.218722543971989</c:v>
                      </c:pt>
                      <c:pt idx="6">
                        <c:v>3.6531036049897452</c:v>
                      </c:pt>
                      <c:pt idx="7">
                        <c:v>10.051493088100163</c:v>
                      </c:pt>
                      <c:pt idx="8">
                        <c:v>0.78001048102702764</c:v>
                      </c:pt>
                      <c:pt idx="9">
                        <c:v>7.161153293023113</c:v>
                      </c:pt>
                      <c:pt idx="10">
                        <c:v>4.7717323994613006</c:v>
                      </c:pt>
                      <c:pt idx="11">
                        <c:v>8.2730497596930181</c:v>
                      </c:pt>
                      <c:pt idx="12">
                        <c:v>13.995150134392478</c:v>
                      </c:pt>
                      <c:pt idx="13">
                        <c:v>10.252509350726319</c:v>
                      </c:pt>
                      <c:pt idx="14">
                        <c:v>5.7463646114174241</c:v>
                      </c:pt>
                      <c:pt idx="15">
                        <c:v>1.1412218344601381</c:v>
                      </c:pt>
                      <c:pt idx="16">
                        <c:v>5.7035621329335218</c:v>
                      </c:pt>
                      <c:pt idx="17">
                        <c:v>2.9600023975325436</c:v>
                      </c:pt>
                      <c:pt idx="18">
                        <c:v>15.064037704019901</c:v>
                      </c:pt>
                      <c:pt idx="19">
                        <c:v>14.945263379965761</c:v>
                      </c:pt>
                      <c:pt idx="20">
                        <c:v>30.368856776376472</c:v>
                      </c:pt>
                      <c:pt idx="21">
                        <c:v>5.3189732700279455</c:v>
                      </c:pt>
                      <c:pt idx="22">
                        <c:v>19.907965997449384</c:v>
                      </c:pt>
                      <c:pt idx="23">
                        <c:v>20.521627982861613</c:v>
                      </c:pt>
                      <c:pt idx="24">
                        <c:v>7.3711509067756662</c:v>
                      </c:pt>
                      <c:pt idx="25">
                        <c:v>26.631340618598959</c:v>
                      </c:pt>
                      <c:pt idx="26">
                        <c:v>3.9841166498361011</c:v>
                      </c:pt>
                      <c:pt idx="27">
                        <c:v>15.155677052601654</c:v>
                      </c:pt>
                      <c:pt idx="28">
                        <c:v>2.6886590584493617</c:v>
                      </c:pt>
                      <c:pt idx="29">
                        <c:v>10.707958145920328</c:v>
                      </c:pt>
                      <c:pt idx="30">
                        <c:v>7.2325192448928854</c:v>
                      </c:pt>
                      <c:pt idx="31">
                        <c:v>10.560282497943531</c:v>
                      </c:pt>
                      <c:pt idx="32">
                        <c:v>14.411324236359601</c:v>
                      </c:pt>
                      <c:pt idx="33">
                        <c:v>13.110765983622704</c:v>
                      </c:pt>
                      <c:pt idx="34">
                        <c:v>6.0330685021512087</c:v>
                      </c:pt>
                      <c:pt idx="35">
                        <c:v>1.19093605431861</c:v>
                      </c:pt>
                      <c:pt idx="36">
                        <c:v>6.3527233491196364</c:v>
                      </c:pt>
                      <c:pt idx="37">
                        <c:v>3.6081074894750751</c:v>
                      </c:pt>
                      <c:pt idx="38">
                        <c:v>18.040529248404027</c:v>
                      </c:pt>
                      <c:pt idx="39">
                        <c:v>19.074673327264925</c:v>
                      </c:pt>
                      <c:pt idx="40">
                        <c:v>30.183466089618889</c:v>
                      </c:pt>
                      <c:pt idx="41">
                        <c:v>4.8347989140482595</c:v>
                      </c:pt>
                      <c:pt idx="42">
                        <c:v>19.616548398278258</c:v>
                      </c:pt>
                      <c:pt idx="43">
                        <c:v>20.287733210227689</c:v>
                      </c:pt>
                      <c:pt idx="44">
                        <c:v>5.6996448717716932</c:v>
                      </c:pt>
                      <c:pt idx="45">
                        <c:v>26.615282416719115</c:v>
                      </c:pt>
                      <c:pt idx="46">
                        <c:v>3.9841166498361011</c:v>
                      </c:pt>
                      <c:pt idx="47">
                        <c:v>14.429490722144479</c:v>
                      </c:pt>
                      <c:pt idx="48">
                        <c:v>2.1626941283585186</c:v>
                      </c:pt>
                      <c:pt idx="49">
                        <c:v>9.937207744345212</c:v>
                      </c:pt>
                      <c:pt idx="50">
                        <c:v>6.6986480128992021</c:v>
                      </c:pt>
                      <c:pt idx="51">
                        <c:v>9.7373149295284502</c:v>
                      </c:pt>
                      <c:pt idx="52">
                        <c:v>14.411324236359601</c:v>
                      </c:pt>
                      <c:pt idx="53">
                        <c:v>13.110765983622704</c:v>
                      </c:pt>
                      <c:pt idx="54">
                        <c:v>5.9486469362118966</c:v>
                      </c:pt>
                      <c:pt idx="55">
                        <c:v>1.19093605431861</c:v>
                      </c:pt>
                      <c:pt idx="56">
                        <c:v>6.2739832828620754</c:v>
                      </c:pt>
                      <c:pt idx="57">
                        <c:v>3.5852312574508884</c:v>
                      </c:pt>
                      <c:pt idx="58">
                        <c:v>17.4870118884775</c:v>
                      </c:pt>
                      <c:pt idx="59">
                        <c:v>18.784830105866149</c:v>
                      </c:pt>
                      <c:pt idx="60">
                        <c:v>29.842307552534361</c:v>
                      </c:pt>
                      <c:pt idx="61">
                        <c:v>4.6805482254761133</c:v>
                      </c:pt>
                      <c:pt idx="62">
                        <c:v>19.412453318824856</c:v>
                      </c:pt>
                      <c:pt idx="63">
                        <c:v>20.152532953614838</c:v>
                      </c:pt>
                      <c:pt idx="64">
                        <c:v>4.7631056660360791</c:v>
                      </c:pt>
                      <c:pt idx="65">
                        <c:v>26.615282416719115</c:v>
                      </c:pt>
                      <c:pt idx="66">
                        <c:v>3.963335561916268</c:v>
                      </c:pt>
                      <c:pt idx="67">
                        <c:v>13.501391071230925</c:v>
                      </c:pt>
                      <c:pt idx="68">
                        <c:v>1.5693033238742964</c:v>
                      </c:pt>
                      <c:pt idx="69">
                        <c:v>9.4517756441341731</c:v>
                      </c:pt>
                      <c:pt idx="70">
                        <c:v>6.2101403528876515</c:v>
                      </c:pt>
                      <c:pt idx="71">
                        <c:v>9.3149895244678405</c:v>
                      </c:pt>
                      <c:pt idx="72">
                        <c:v>14.411324236359601</c:v>
                      </c:pt>
                      <c:pt idx="73">
                        <c:v>12.994892506867187</c:v>
                      </c:pt>
                      <c:pt idx="74">
                        <c:v>5.8523861050939026</c:v>
                      </c:pt>
                      <c:pt idx="75">
                        <c:v>1.19093605431861</c:v>
                      </c:pt>
                      <c:pt idx="76">
                        <c:v>6.1191476972482812</c:v>
                      </c:pt>
                      <c:pt idx="77">
                        <c:v>3.4942922107812309</c:v>
                      </c:pt>
                      <c:pt idx="78">
                        <c:v>17.04544675050758</c:v>
                      </c:pt>
                      <c:pt idx="79">
                        <c:v>18.272837762084819</c:v>
                      </c:pt>
                      <c:pt idx="80">
                        <c:v>29.945213755106472</c:v>
                      </c:pt>
                      <c:pt idx="81">
                        <c:v>4.7310562936913705</c:v>
                      </c:pt>
                      <c:pt idx="82">
                        <c:v>19.489492546782927</c:v>
                      </c:pt>
                      <c:pt idx="83">
                        <c:v>20.206981282402634</c:v>
                      </c:pt>
                      <c:pt idx="84">
                        <c:v>5.0531063076015634</c:v>
                      </c:pt>
                      <c:pt idx="85">
                        <c:v>26.615282416719115</c:v>
                      </c:pt>
                      <c:pt idx="86">
                        <c:v>3.9841166498361011</c:v>
                      </c:pt>
                      <c:pt idx="87">
                        <c:v>13.833011864133116</c:v>
                      </c:pt>
                      <c:pt idx="88">
                        <c:v>1.7643421601132987</c:v>
                      </c:pt>
                      <c:pt idx="89">
                        <c:v>9.6438751496393547</c:v>
                      </c:pt>
                      <c:pt idx="90">
                        <c:v>6.4297040057606756</c:v>
                      </c:pt>
                      <c:pt idx="91">
                        <c:v>9.4452511013808778</c:v>
                      </c:pt>
                      <c:pt idx="92">
                        <c:v>14.411324236359601</c:v>
                      </c:pt>
                      <c:pt idx="93">
                        <c:v>13.085917428966606</c:v>
                      </c:pt>
                      <c:pt idx="94">
                        <c:v>5.8936366554964001</c:v>
                      </c:pt>
                      <c:pt idx="95">
                        <c:v>1.19093605431861</c:v>
                      </c:pt>
                      <c:pt idx="96">
                        <c:v>6.1669555280806971</c:v>
                      </c:pt>
                      <c:pt idx="97">
                        <c:v>3.5286630954577229</c:v>
                      </c:pt>
                      <c:pt idx="98">
                        <c:v>17.20946068207412</c:v>
                      </c:pt>
                      <c:pt idx="99">
                        <c:v>18.503494180435567</c:v>
                      </c:pt>
                      <c:pt idx="100">
                        <c:v>30.322057807013596</c:v>
                      </c:pt>
                      <c:pt idx="101">
                        <c:v>4.8979784142440339</c:v>
                      </c:pt>
                      <c:pt idx="102">
                        <c:v>19.704870831233226</c:v>
                      </c:pt>
                      <c:pt idx="103">
                        <c:v>20.330605654604014</c:v>
                      </c:pt>
                      <c:pt idx="104">
                        <c:v>6.1230857056893813</c:v>
                      </c:pt>
                      <c:pt idx="105">
                        <c:v>26.615282416719115</c:v>
                      </c:pt>
                      <c:pt idx="106">
                        <c:v>3.9841166498361011</c:v>
                      </c:pt>
                      <c:pt idx="107">
                        <c:v>14.64864189680929</c:v>
                      </c:pt>
                      <c:pt idx="108">
                        <c:v>2.2855962767055082</c:v>
                      </c:pt>
                      <c:pt idx="109">
                        <c:v>10.057097903505142</c:v>
                      </c:pt>
                      <c:pt idx="110">
                        <c:v>6.8005334322974482</c:v>
                      </c:pt>
                      <c:pt idx="111">
                        <c:v>9.9081408082489677</c:v>
                      </c:pt>
                      <c:pt idx="112">
                        <c:v>14.411324236359601</c:v>
                      </c:pt>
                      <c:pt idx="113">
                        <c:v>13.110765983622704</c:v>
                      </c:pt>
                      <c:pt idx="114">
                        <c:v>5.9570952910890078</c:v>
                      </c:pt>
                      <c:pt idx="115">
                        <c:v>1.19093605431861</c:v>
                      </c:pt>
                      <c:pt idx="116">
                        <c:v>6.3294745655716511</c:v>
                      </c:pt>
                      <c:pt idx="117">
                        <c:v>3.5866960490674988</c:v>
                      </c:pt>
                      <c:pt idx="118">
                        <c:v>17.612903682789558</c:v>
                      </c:pt>
                      <c:pt idx="119">
                        <c:v>18.900879748938227</c:v>
                      </c:pt>
                      <c:pt idx="120">
                        <c:v>30.32722090233132</c:v>
                      </c:pt>
                      <c:pt idx="121">
                        <c:v>4.9060880920911139</c:v>
                      </c:pt>
                      <c:pt idx="122">
                        <c:v>19.710016934924361</c:v>
                      </c:pt>
                      <c:pt idx="123">
                        <c:v>20.332713839708269</c:v>
                      </c:pt>
                      <c:pt idx="124">
                        <c:v>6.1197151777265892</c:v>
                      </c:pt>
                      <c:pt idx="125">
                        <c:v>26.615282416719115</c:v>
                      </c:pt>
                      <c:pt idx="126">
                        <c:v>3.9841166498361011</c:v>
                      </c:pt>
                      <c:pt idx="127">
                        <c:v>14.648505053733938</c:v>
                      </c:pt>
                      <c:pt idx="128">
                        <c:v>2.2594314745174153</c:v>
                      </c:pt>
                      <c:pt idx="129">
                        <c:v>10.066744751072569</c:v>
                      </c:pt>
                      <c:pt idx="130">
                        <c:v>6.8206547776907263</c:v>
                      </c:pt>
                      <c:pt idx="131">
                        <c:v>9.9326239899873894</c:v>
                      </c:pt>
                      <c:pt idx="132">
                        <c:v>14.411324236359601</c:v>
                      </c:pt>
                      <c:pt idx="133">
                        <c:v>13.110765983622704</c:v>
                      </c:pt>
                      <c:pt idx="134">
                        <c:v>5.9564533870905514</c:v>
                      </c:pt>
                      <c:pt idx="135">
                        <c:v>1.19093605431861</c:v>
                      </c:pt>
                      <c:pt idx="136">
                        <c:v>6.3273327911631077</c:v>
                      </c:pt>
                      <c:pt idx="137">
                        <c:v>3.5879387253034039</c:v>
                      </c:pt>
                      <c:pt idx="138">
                        <c:v>17.623453767683674</c:v>
                      </c:pt>
                      <c:pt idx="139">
                        <c:v>18.920167982737844</c:v>
                      </c:pt>
                      <c:pt idx="140">
                        <c:v>29.97633103517834</c:v>
                      </c:pt>
                      <c:pt idx="141">
                        <c:v>4.7435463792951378</c:v>
                      </c:pt>
                      <c:pt idx="142">
                        <c:v>19.51374526230541</c:v>
                      </c:pt>
                      <c:pt idx="143">
                        <c:v>20.21413992674427</c:v>
                      </c:pt>
                      <c:pt idx="144">
                        <c:v>5.1589254664534518</c:v>
                      </c:pt>
                      <c:pt idx="145">
                        <c:v>26.615282416719115</c:v>
                      </c:pt>
                      <c:pt idx="146">
                        <c:v>3.9841166498361011</c:v>
                      </c:pt>
                      <c:pt idx="147">
                        <c:v>13.986778554126207</c:v>
                      </c:pt>
                      <c:pt idx="148">
                        <c:v>1.8183465032230064</c:v>
                      </c:pt>
                      <c:pt idx="149">
                        <c:v>9.6809399149983228</c:v>
                      </c:pt>
                      <c:pt idx="150">
                        <c:v>6.4614677047044484</c:v>
                      </c:pt>
                      <c:pt idx="151">
                        <c:v>9.4817913870232839</c:v>
                      </c:pt>
                      <c:pt idx="152">
                        <c:v>14.411324236359601</c:v>
                      </c:pt>
                      <c:pt idx="153">
                        <c:v>13.101748152852318</c:v>
                      </c:pt>
                      <c:pt idx="154">
                        <c:v>5.9046442352016681</c:v>
                      </c:pt>
                      <c:pt idx="155">
                        <c:v>1.19093605431861</c:v>
                      </c:pt>
                      <c:pt idx="156">
                        <c:v>6.1788826547976639</c:v>
                      </c:pt>
                      <c:pt idx="157">
                        <c:v>3.5379953500960148</c:v>
                      </c:pt>
                      <c:pt idx="158">
                        <c:v>17.252486131515838</c:v>
                      </c:pt>
                      <c:pt idx="159">
                        <c:v>18.545724028314705</c:v>
                      </c:pt>
                      <c:pt idx="160">
                        <c:v>29.800986664617998</c:v>
                      </c:pt>
                      <c:pt idx="161">
                        <c:v>4.6768671910485793</c:v>
                      </c:pt>
                      <c:pt idx="162">
                        <c:v>19.38228748173831</c:v>
                      </c:pt>
                      <c:pt idx="163">
                        <c:v>20.147580040001877</c:v>
                      </c:pt>
                      <c:pt idx="164">
                        <c:v>4.6544331588008401</c:v>
                      </c:pt>
                      <c:pt idx="165">
                        <c:v>26.615282416719115</c:v>
                      </c:pt>
                      <c:pt idx="166">
                        <c:v>3.9469869110884526</c:v>
                      </c:pt>
                      <c:pt idx="167">
                        <c:v>13.353341629617953</c:v>
                      </c:pt>
                      <c:pt idx="168">
                        <c:v>1.5257275761026268</c:v>
                      </c:pt>
                      <c:pt idx="169">
                        <c:v>9.4238616606488979</c:v>
                      </c:pt>
                      <c:pt idx="170">
                        <c:v>6.1543373380161377</c:v>
                      </c:pt>
                      <c:pt idx="171">
                        <c:v>9.2458493830672204</c:v>
                      </c:pt>
                      <c:pt idx="172">
                        <c:v>14.411324236359601</c:v>
                      </c:pt>
                      <c:pt idx="173">
                        <c:v>12.93492851980406</c:v>
                      </c:pt>
                      <c:pt idx="174">
                        <c:v>5.8459537597727529</c:v>
                      </c:pt>
                      <c:pt idx="175">
                        <c:v>1.19093605431861</c:v>
                      </c:pt>
                      <c:pt idx="176">
                        <c:v>6.1053396569779261</c:v>
                      </c:pt>
                      <c:pt idx="177">
                        <c:v>3.4693056371082123</c:v>
                      </c:pt>
                      <c:pt idx="178">
                        <c:v>17.000397072932969</c:v>
                      </c:pt>
                      <c:pt idx="179">
                        <c:v>18.16844339065365</c:v>
                      </c:pt>
                      <c:pt idx="180">
                        <c:v>29.867159836047801</c:v>
                      </c:pt>
                      <c:pt idx="181">
                        <c:v>4.6864432896070038</c:v>
                      </c:pt>
                      <c:pt idx="182">
                        <c:v>19.423160140039272</c:v>
                      </c:pt>
                      <c:pt idx="183">
                        <c:v>20.163958936177117</c:v>
                      </c:pt>
                      <c:pt idx="184">
                        <c:v>4.858433615979326</c:v>
                      </c:pt>
                      <c:pt idx="185">
                        <c:v>26.615282416719115</c:v>
                      </c:pt>
                      <c:pt idx="186">
                        <c:v>3.9793898038346511</c:v>
                      </c:pt>
                      <c:pt idx="187">
                        <c:v>13.586654956383818</c:v>
                      </c:pt>
                      <c:pt idx="188">
                        <c:v>1.6094347054296783</c:v>
                      </c:pt>
                      <c:pt idx="189">
                        <c:v>9.4991818112483077</c:v>
                      </c:pt>
                      <c:pt idx="190">
                        <c:v>6.2618662352607144</c:v>
                      </c:pt>
                      <c:pt idx="191">
                        <c:v>9.3364758671585353</c:v>
                      </c:pt>
                      <c:pt idx="192">
                        <c:v>14.411324236359601</c:v>
                      </c:pt>
                      <c:pt idx="193">
                        <c:v>13.028320636259117</c:v>
                      </c:pt>
                      <c:pt idx="194">
                        <c:v>5.8685969683802321</c:v>
                      </c:pt>
                      <c:pt idx="195">
                        <c:v>1.19093605431861</c:v>
                      </c:pt>
                      <c:pt idx="196">
                        <c:v>6.1343032405435753</c:v>
                      </c:pt>
                      <c:pt idx="197">
                        <c:v>3.5023795867055498</c:v>
                      </c:pt>
                      <c:pt idx="198">
                        <c:v>17.086696509097695</c:v>
                      </c:pt>
                      <c:pt idx="199">
                        <c:v>18.340303609919271</c:v>
                      </c:pt>
                    </c:numCache>
                  </c:numRef>
                </c:yVal>
                <c:smooth val="0"/>
                <c:extLst xmlns:c15="http://schemas.microsoft.com/office/drawing/2012/chart">
                  <c:ext xmlns:c16="http://schemas.microsoft.com/office/drawing/2014/chart" uri="{C3380CC4-5D6E-409C-BE32-E72D297353CC}">
                    <c16:uniqueId val="{00000001-AFF2-48A5-9D85-2E5EFEB5EB2C}"/>
                  </c:ext>
                </c:extLst>
              </c15:ser>
            </c15:filteredScatterSeries>
          </c:ext>
        </c:extLst>
      </c:scatterChart>
      <c:valAx>
        <c:axId val="298328960"/>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8329520"/>
        <c:crosses val="autoZero"/>
        <c:crossBetween val="midCat"/>
        <c:majorUnit val="10"/>
      </c:valAx>
      <c:valAx>
        <c:axId val="298329520"/>
        <c:scaling>
          <c:orientation val="minMax"/>
          <c:max val="9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832896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C$7:$C$26</c:f>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f>Butte!$C$31:$C$50</c:f>
              <c:numCache>
                <c:formatCode>General</c:formatCode>
                <c:ptCount val="20"/>
                <c:pt idx="0">
                  <c:v>24.110082003310101</c:v>
                </c:pt>
                <c:pt idx="1">
                  <c:v>3.03360198215104</c:v>
                </c:pt>
                <c:pt idx="2">
                  <c:v>10.193937819849801</c:v>
                </c:pt>
                <c:pt idx="3">
                  <c:v>12.2646442328089</c:v>
                </c:pt>
                <c:pt idx="4">
                  <c:v>0.79692687648178495</c:v>
                </c:pt>
                <c:pt idx="5">
                  <c:v>16.007440850619599</c:v>
                </c:pt>
                <c:pt idx="6">
                  <c:v>2.31879874072682</c:v>
                </c:pt>
                <c:pt idx="7">
                  <c:v>2.84623880909237</c:v>
                </c:pt>
                <c:pt idx="8">
                  <c:v>0.50451833810449398</c:v>
                </c:pt>
                <c:pt idx="9">
                  <c:v>2.1175363089079999</c:v>
                </c:pt>
                <c:pt idx="10">
                  <c:v>1.34870181646247</c:v>
                </c:pt>
                <c:pt idx="11">
                  <c:v>3.5361182055485498</c:v>
                </c:pt>
                <c:pt idx="12">
                  <c:v>10.2020903488041</c:v>
                </c:pt>
                <c:pt idx="13">
                  <c:v>1.3581996388322899</c:v>
                </c:pt>
                <c:pt idx="14">
                  <c:v>4.4858391126392601</c:v>
                </c:pt>
                <c:pt idx="15">
                  <c:v>0.49368108967964702</c:v>
                </c:pt>
                <c:pt idx="16">
                  <c:v>2.1919665673137998</c:v>
                </c:pt>
                <c:pt idx="17">
                  <c:v>0.78522881019151003</c:v>
                </c:pt>
                <c:pt idx="18">
                  <c:v>8.1502672456361793</c:v>
                </c:pt>
                <c:pt idx="19">
                  <c:v>3.1778832932904901</c:v>
                </c:pt>
              </c:numCache>
            </c:numRef>
          </c:yVal>
          <c:smooth val="0"/>
          <c:extLst>
            <c:ext xmlns:c16="http://schemas.microsoft.com/office/drawing/2014/chart" uri="{C3380CC4-5D6E-409C-BE32-E72D297353CC}">
              <c16:uniqueId val="{00000001-C361-4369-9A72-370A44159606}"/>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C$7:$C$26</c:f>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f>Eureka!$C$31:$C$50</c:f>
              <c:numCache>
                <c:formatCode>General</c:formatCode>
                <c:ptCount val="20"/>
                <c:pt idx="0">
                  <c:v>30.063921026407201</c:v>
                </c:pt>
                <c:pt idx="1">
                  <c:v>4.84051948191125</c:v>
                </c:pt>
                <c:pt idx="2">
                  <c:v>19.584552751080398</c:v>
                </c:pt>
                <c:pt idx="3">
                  <c:v>20.246243947049201</c:v>
                </c:pt>
                <c:pt idx="4">
                  <c:v>5.5022062921932902</c:v>
                </c:pt>
                <c:pt idx="5">
                  <c:v>26.615282416719101</c:v>
                </c:pt>
                <c:pt idx="6">
                  <c:v>3.9841166498360998</c:v>
                </c:pt>
                <c:pt idx="7">
                  <c:v>14.281935362468101</c:v>
                </c:pt>
                <c:pt idx="8">
                  <c:v>2.0604625577384899</c:v>
                </c:pt>
                <c:pt idx="9">
                  <c:v>9.8031048143353292</c:v>
                </c:pt>
                <c:pt idx="10">
                  <c:v>6.5881151151981001</c:v>
                </c:pt>
                <c:pt idx="11">
                  <c:v>9.6196916857858596</c:v>
                </c:pt>
                <c:pt idx="12">
                  <c:v>14.411324236359601</c:v>
                </c:pt>
                <c:pt idx="13">
                  <c:v>13.1107659836227</c:v>
                </c:pt>
                <c:pt idx="14">
                  <c:v>5.9426307243893302</c:v>
                </c:pt>
                <c:pt idx="15">
                  <c:v>1.19093605431861</c:v>
                </c:pt>
                <c:pt idx="16">
                  <c:v>6.2207707807121597</c:v>
                </c:pt>
                <c:pt idx="17">
                  <c:v>3.5671889427229</c:v>
                </c:pt>
                <c:pt idx="18">
                  <c:v>17.382594252574499</c:v>
                </c:pt>
                <c:pt idx="19">
                  <c:v>18.710283887587899</c:v>
                </c:pt>
              </c:numCache>
            </c:numRef>
          </c:yVal>
          <c:smooth val="0"/>
          <c:extLst>
            <c:ext xmlns:c16="http://schemas.microsoft.com/office/drawing/2014/chart" uri="{C3380CC4-5D6E-409C-BE32-E72D297353CC}">
              <c16:uniqueId val="{00000003-C361-4369-9A72-370A44159606}"/>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C$7:$C$26</c:f>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f>'Santa Monica'!$C$31:$C$50</c:f>
              <c:numCache>
                <c:formatCode>General</c:formatCode>
                <c:ptCount val="20"/>
                <c:pt idx="0">
                  <c:v>29.663351156261101</c:v>
                </c:pt>
                <c:pt idx="1">
                  <c:v>4.5530987683935598</c:v>
                </c:pt>
                <c:pt idx="2">
                  <c:v>19.184176899298802</c:v>
                </c:pt>
                <c:pt idx="3">
                  <c:v>20.0040787422009</c:v>
                </c:pt>
                <c:pt idx="4">
                  <c:v>4.0688731137320904</c:v>
                </c:pt>
                <c:pt idx="5">
                  <c:v>26.6081054117398</c:v>
                </c:pt>
                <c:pt idx="6">
                  <c:v>3.8378049057599202</c:v>
                </c:pt>
                <c:pt idx="7">
                  <c:v>12.6367306416128</c:v>
                </c:pt>
                <c:pt idx="8">
                  <c:v>1.2818475850926401</c:v>
                </c:pt>
                <c:pt idx="9">
                  <c:v>8.9910360235415006</c:v>
                </c:pt>
                <c:pt idx="10">
                  <c:v>5.6842974977663001</c:v>
                </c:pt>
                <c:pt idx="11">
                  <c:v>8.7924768231511994</c:v>
                </c:pt>
                <c:pt idx="12">
                  <c:v>14.360135169390899</c:v>
                </c:pt>
                <c:pt idx="13">
                  <c:v>12.249454107170999</c:v>
                </c:pt>
                <c:pt idx="14">
                  <c:v>5.8128765414040302</c:v>
                </c:pt>
                <c:pt idx="15">
                  <c:v>1.19093605431861</c:v>
                </c:pt>
                <c:pt idx="16">
                  <c:v>5.9932436497370398</c:v>
                </c:pt>
                <c:pt idx="17">
                  <c:v>3.31145079398852</c:v>
                </c:pt>
                <c:pt idx="18">
                  <c:v>16.478547342769701</c:v>
                </c:pt>
                <c:pt idx="19">
                  <c:v>17.597541294978299</c:v>
                </c:pt>
              </c:numCache>
            </c:numRef>
          </c:yVal>
          <c:smooth val="0"/>
          <c:extLst>
            <c:ext xmlns:c16="http://schemas.microsoft.com/office/drawing/2014/chart" uri="{C3380CC4-5D6E-409C-BE32-E72D297353CC}">
              <c16:uniqueId val="{00000005-C361-4369-9A72-370A44159606}"/>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C$7:$C$26</c:f>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f>Portland!$C$31:$C$50</c:f>
              <c:numCache>
                <c:formatCode>General</c:formatCode>
                <c:ptCount val="20"/>
                <c:pt idx="0">
                  <c:v>29.565152945054798</c:v>
                </c:pt>
                <c:pt idx="1">
                  <c:v>3.8688798237900901</c:v>
                </c:pt>
                <c:pt idx="2">
                  <c:v>17.399701478496599</c:v>
                </c:pt>
                <c:pt idx="3">
                  <c:v>18.955242844512298</c:v>
                </c:pt>
                <c:pt idx="4">
                  <c:v>2.5170749295436998</c:v>
                </c:pt>
                <c:pt idx="5">
                  <c:v>23.4933989764851</c:v>
                </c:pt>
                <c:pt idx="6">
                  <c:v>3.4729557479494702</c:v>
                </c:pt>
                <c:pt idx="7">
                  <c:v>8.5478827060731906</c:v>
                </c:pt>
                <c:pt idx="8">
                  <c:v>0.67056939281258998</c:v>
                </c:pt>
                <c:pt idx="9">
                  <c:v>6.0818560269180502</c:v>
                </c:pt>
                <c:pt idx="10">
                  <c:v>4.3386917729619796</c:v>
                </c:pt>
                <c:pt idx="11">
                  <c:v>8.0557260681387</c:v>
                </c:pt>
                <c:pt idx="12">
                  <c:v>13.725547599310399</c:v>
                </c:pt>
                <c:pt idx="13">
                  <c:v>8.5714308674416895</c:v>
                </c:pt>
                <c:pt idx="14">
                  <c:v>5.6896416198267596</c:v>
                </c:pt>
                <c:pt idx="15">
                  <c:v>1.03337382358397</c:v>
                </c:pt>
                <c:pt idx="16">
                  <c:v>5.4876852232118098</c:v>
                </c:pt>
                <c:pt idx="17">
                  <c:v>2.7923487944588099</c:v>
                </c:pt>
                <c:pt idx="18">
                  <c:v>14.2083183608348</c:v>
                </c:pt>
                <c:pt idx="19">
                  <c:v>12.9050355353468</c:v>
                </c:pt>
              </c:numCache>
            </c:numRef>
          </c:yVal>
          <c:smooth val="0"/>
          <c:extLst>
            <c:ext xmlns:c16="http://schemas.microsoft.com/office/drawing/2014/chart" uri="{C3380CC4-5D6E-409C-BE32-E72D297353CC}">
              <c16:uniqueId val="{00000007-C361-4369-9A72-370A44159606}"/>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C$7:$C$26</c:f>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f>'Salt Lake City'!$C$31:$C$50</c:f>
              <c:numCache>
                <c:formatCode>0.0</c:formatCode>
                <c:ptCount val="20"/>
                <c:pt idx="0">
                  <c:v>29.624827953318899</c:v>
                </c:pt>
                <c:pt idx="1">
                  <c:v>4.1857936874093404</c:v>
                </c:pt>
                <c:pt idx="2">
                  <c:v>18.5818148097487</c:v>
                </c:pt>
                <c:pt idx="3">
                  <c:v>19.654855478352601</c:v>
                </c:pt>
                <c:pt idx="4">
                  <c:v>3.3995231382221101</c:v>
                </c:pt>
                <c:pt idx="5">
                  <c:v>26.1030985611226</c:v>
                </c:pt>
                <c:pt idx="6">
                  <c:v>3.7507222394679198</c:v>
                </c:pt>
                <c:pt idx="7">
                  <c:v>10.9289038713808</c:v>
                </c:pt>
                <c:pt idx="8">
                  <c:v>0.87876831973200198</c:v>
                </c:pt>
                <c:pt idx="9">
                  <c:v>7.8403397930364598</c:v>
                </c:pt>
                <c:pt idx="10">
                  <c:v>4.9557516787585296</c:v>
                </c:pt>
                <c:pt idx="11">
                  <c:v>8.3726198195307795</c:v>
                </c:pt>
                <c:pt idx="12">
                  <c:v>14.151197222926699</c:v>
                </c:pt>
                <c:pt idx="13">
                  <c:v>10.9997286838832</c:v>
                </c:pt>
                <c:pt idx="14">
                  <c:v>5.79515998872676</c:v>
                </c:pt>
                <c:pt idx="15">
                  <c:v>1.1615124480971999</c:v>
                </c:pt>
                <c:pt idx="16">
                  <c:v>5.8227907256256</c:v>
                </c:pt>
                <c:pt idx="17">
                  <c:v>3.0261655062573798</c:v>
                </c:pt>
                <c:pt idx="18">
                  <c:v>15.555960475749201</c:v>
                </c:pt>
                <c:pt idx="19">
                  <c:v>16.115688952478401</c:v>
                </c:pt>
              </c:numCache>
            </c:numRef>
          </c:yVal>
          <c:smooth val="0"/>
          <c:extLst>
            <c:ext xmlns:c16="http://schemas.microsoft.com/office/drawing/2014/chart" uri="{C3380CC4-5D6E-409C-BE32-E72D297353CC}">
              <c16:uniqueId val="{00000009-C361-4369-9A72-370A44159606}"/>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C$7:$C$26</c:f>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f>'San Francisco'!$C$31:$C$50</c:f>
              <c:numCache>
                <c:formatCode>General</c:formatCode>
                <c:ptCount val="20"/>
                <c:pt idx="0">
                  <c:v>29.730566874831201</c:v>
                </c:pt>
                <c:pt idx="1">
                  <c:v>4.6466844730973502</c:v>
                </c:pt>
                <c:pt idx="2">
                  <c:v>19.343447842686199</c:v>
                </c:pt>
                <c:pt idx="3">
                  <c:v>20.1015184557072</c:v>
                </c:pt>
                <c:pt idx="4">
                  <c:v>4.4355000499815702</c:v>
                </c:pt>
                <c:pt idx="5">
                  <c:v>26.615282416719101</c:v>
                </c:pt>
                <c:pt idx="6">
                  <c:v>3.8844200319319802</c:v>
                </c:pt>
                <c:pt idx="7">
                  <c:v>13.050441589302</c:v>
                </c:pt>
                <c:pt idx="8">
                  <c:v>1.4286940510932</c:v>
                </c:pt>
                <c:pt idx="9">
                  <c:v>9.2861033889930606</c:v>
                </c:pt>
                <c:pt idx="10">
                  <c:v>5.9183960051470699</c:v>
                </c:pt>
                <c:pt idx="11">
                  <c:v>9.0536388407518107</c:v>
                </c:pt>
                <c:pt idx="12">
                  <c:v>14.411324236359601</c:v>
                </c:pt>
                <c:pt idx="13">
                  <c:v>12.7276452873219</c:v>
                </c:pt>
                <c:pt idx="14">
                  <c:v>5.8287661149977703</c:v>
                </c:pt>
                <c:pt idx="15">
                  <c:v>1.19093605431861</c:v>
                </c:pt>
                <c:pt idx="16">
                  <c:v>6.0586124378130002</c:v>
                </c:pt>
                <c:pt idx="17">
                  <c:v>3.4044033061481098</c:v>
                </c:pt>
                <c:pt idx="18">
                  <c:v>16.780376897436899</c:v>
                </c:pt>
                <c:pt idx="19">
                  <c:v>17.9908769059512</c:v>
                </c:pt>
              </c:numCache>
            </c:numRef>
          </c:yVal>
          <c:smooth val="0"/>
          <c:extLst>
            <c:ext xmlns:c16="http://schemas.microsoft.com/office/drawing/2014/chart" uri="{C3380CC4-5D6E-409C-BE32-E72D297353CC}">
              <c16:uniqueId val="{0000000B-C361-4369-9A72-370A44159606}"/>
            </c:ext>
          </c:extLst>
        </c:ser>
        <c:ser>
          <c:idx val="43"/>
          <c:order val="13"/>
          <c:tx>
            <c:v>Sam Jose</c:v>
          </c:tx>
          <c:spPr>
            <a:ln w="25400" cap="rnd">
              <a:noFill/>
              <a:round/>
            </a:ln>
            <a:effectLst/>
          </c:spPr>
          <c:marker>
            <c:symbol val="diamond"/>
            <c:size val="5"/>
            <c:spPr>
              <a:noFill/>
              <a:ln w="9525">
                <a:solidFill>
                  <a:schemeClr val="bg1">
                    <a:lumMod val="50000"/>
                  </a:schemeClr>
                </a:solidFill>
              </a:ln>
              <a:effectLst/>
            </c:spPr>
          </c:marker>
          <c:xVal>
            <c:numRef>
              <c:f>'San Jose'!$C$7:$C$26</c:f>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f>'San Jose'!$C$31:$C$50</c:f>
              <c:numCache>
                <c:formatCode>General</c:formatCode>
                <c:ptCount val="20"/>
                <c:pt idx="0">
                  <c:v>29.729122560991701</c:v>
                </c:pt>
                <c:pt idx="1">
                  <c:v>4.6606982299859503</c:v>
                </c:pt>
                <c:pt idx="2">
                  <c:v>19.336930863027099</c:v>
                </c:pt>
                <c:pt idx="3">
                  <c:v>20.103349730839199</c:v>
                </c:pt>
                <c:pt idx="4">
                  <c:v>4.4334533751103198</c:v>
                </c:pt>
                <c:pt idx="5">
                  <c:v>26.615282416719101</c:v>
                </c:pt>
                <c:pt idx="6">
                  <c:v>3.8948292405289502</c:v>
                </c:pt>
                <c:pt idx="7">
                  <c:v>13.0485767507777</c:v>
                </c:pt>
                <c:pt idx="8">
                  <c:v>1.42196094332217</c:v>
                </c:pt>
                <c:pt idx="9">
                  <c:v>9.2996692969679096</c:v>
                </c:pt>
                <c:pt idx="10">
                  <c:v>5.9249977738353801</c:v>
                </c:pt>
                <c:pt idx="11">
                  <c:v>9.0552942513131498</c:v>
                </c:pt>
                <c:pt idx="12">
                  <c:v>14.411324236359601</c:v>
                </c:pt>
                <c:pt idx="13">
                  <c:v>12.753812480172201</c:v>
                </c:pt>
                <c:pt idx="14">
                  <c:v>5.8293703212135197</c:v>
                </c:pt>
                <c:pt idx="15">
                  <c:v>1.19093605431861</c:v>
                </c:pt>
                <c:pt idx="16">
                  <c:v>6.0623439309406999</c:v>
                </c:pt>
                <c:pt idx="17">
                  <c:v>3.4139645132604199</c:v>
                </c:pt>
                <c:pt idx="18">
                  <c:v>16.7888729685897</c:v>
                </c:pt>
                <c:pt idx="19">
                  <c:v>17.9890515093782</c:v>
                </c:pt>
              </c:numCache>
            </c:numRef>
          </c:yVal>
          <c:smooth val="0"/>
          <c:extLst>
            <c:ext xmlns:c16="http://schemas.microsoft.com/office/drawing/2014/chart" uri="{C3380CC4-5D6E-409C-BE32-E72D297353CC}">
              <c16:uniqueId val="{0000000D-C361-4369-9A72-370A44159606}"/>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C$7:$C$26</c:f>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f>Seattle!$C$31:$C$50</c:f>
              <c:numCache>
                <c:formatCode>General</c:formatCode>
                <c:ptCount val="20"/>
                <c:pt idx="0">
                  <c:v>29.635001515586101</c:v>
                </c:pt>
                <c:pt idx="1">
                  <c:v>4.3283186749045797</c:v>
                </c:pt>
                <c:pt idx="2">
                  <c:v>18.894518355896398</c:v>
                </c:pt>
                <c:pt idx="3">
                  <c:v>19.868655681653099</c:v>
                </c:pt>
                <c:pt idx="4">
                  <c:v>3.6995026704804999</c:v>
                </c:pt>
                <c:pt idx="5">
                  <c:v>26.4938578600981</c:v>
                </c:pt>
                <c:pt idx="6">
                  <c:v>3.7929878784707398</c:v>
                </c:pt>
                <c:pt idx="7">
                  <c:v>11.8074777176067</c:v>
                </c:pt>
                <c:pt idx="8">
                  <c:v>1.0331574967628701</c:v>
                </c:pt>
                <c:pt idx="9">
                  <c:v>8.4998850021074599</c:v>
                </c:pt>
                <c:pt idx="10">
                  <c:v>5.2552067944105003</c:v>
                </c:pt>
                <c:pt idx="11">
                  <c:v>8.5472147443910895</c:v>
                </c:pt>
                <c:pt idx="12">
                  <c:v>14.284909603074</c:v>
                </c:pt>
                <c:pt idx="13">
                  <c:v>11.6122146981221</c:v>
                </c:pt>
                <c:pt idx="14">
                  <c:v>5.7984575037708304</c:v>
                </c:pt>
                <c:pt idx="15">
                  <c:v>1.19093605431861</c:v>
                </c:pt>
                <c:pt idx="16">
                  <c:v>5.9084807142751501</c:v>
                </c:pt>
                <c:pt idx="17">
                  <c:v>3.1714093706027202</c:v>
                </c:pt>
                <c:pt idx="18">
                  <c:v>16.032639098217</c:v>
                </c:pt>
                <c:pt idx="19">
                  <c:v>16.984750767727299</c:v>
                </c:pt>
              </c:numCache>
            </c:numRef>
          </c:yVal>
          <c:smooth val="0"/>
          <c:extLst>
            <c:ext xmlns:c16="http://schemas.microsoft.com/office/drawing/2014/chart" uri="{C3380CC4-5D6E-409C-BE32-E72D297353CC}">
              <c16:uniqueId val="{0000000F-C361-4369-9A72-370A44159606}"/>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C$7:$C$26</c:f>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f>Memphis!$C$31:$C$50</c:f>
              <c:numCache>
                <c:formatCode>General</c:formatCode>
                <c:ptCount val="20"/>
                <c:pt idx="0">
                  <c:v>29.6197438836532</c:v>
                </c:pt>
                <c:pt idx="1">
                  <c:v>4.1030573408585802</c:v>
                </c:pt>
                <c:pt idx="2">
                  <c:v>18.247456237902998</c:v>
                </c:pt>
                <c:pt idx="3">
                  <c:v>19.411867308691001</c:v>
                </c:pt>
                <c:pt idx="4">
                  <c:v>3.0558161123261698</c:v>
                </c:pt>
                <c:pt idx="5">
                  <c:v>25.291729869360999</c:v>
                </c:pt>
                <c:pt idx="6">
                  <c:v>3.6634036777904901</c:v>
                </c:pt>
                <c:pt idx="7">
                  <c:v>10.2061494307011</c:v>
                </c:pt>
                <c:pt idx="8">
                  <c:v>0.79100361469104996</c:v>
                </c:pt>
                <c:pt idx="9">
                  <c:v>7.16500047305545</c:v>
                </c:pt>
                <c:pt idx="10">
                  <c:v>4.7597349294443596</c:v>
                </c:pt>
                <c:pt idx="11">
                  <c:v>8.2679031284779896</c:v>
                </c:pt>
                <c:pt idx="12">
                  <c:v>14.0354357523341</c:v>
                </c:pt>
                <c:pt idx="13">
                  <c:v>10.3935114793004</c:v>
                </c:pt>
                <c:pt idx="14">
                  <c:v>5.7436652900299201</c:v>
                </c:pt>
                <c:pt idx="15">
                  <c:v>1.13709279329986</c:v>
                </c:pt>
                <c:pt idx="16">
                  <c:v>5.7261671806872103</c:v>
                </c:pt>
                <c:pt idx="17">
                  <c:v>2.9501064912391102</c:v>
                </c:pt>
                <c:pt idx="18">
                  <c:v>15.127958266937499</c:v>
                </c:pt>
                <c:pt idx="19">
                  <c:v>15.024425011408701</c:v>
                </c:pt>
              </c:numCache>
            </c:numRef>
          </c:yVal>
          <c:smooth val="0"/>
          <c:extLst>
            <c:ext xmlns:c16="http://schemas.microsoft.com/office/drawing/2014/chart" uri="{C3380CC4-5D6E-409C-BE32-E72D297353CC}">
              <c16:uniqueId val="{00000011-C361-4369-9A72-370A44159606}"/>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C$7:$C$26</c:f>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f>Charleston!$C$31:$C$50</c:f>
              <c:numCache>
                <c:formatCode>General</c:formatCode>
                <c:ptCount val="20"/>
                <c:pt idx="0">
                  <c:v>29.6197438836532</c:v>
                </c:pt>
                <c:pt idx="1">
                  <c:v>4.1130537027386298</c:v>
                </c:pt>
                <c:pt idx="2">
                  <c:v>18.2475104776601</c:v>
                </c:pt>
                <c:pt idx="3">
                  <c:v>19.436292344511301</c:v>
                </c:pt>
                <c:pt idx="4">
                  <c:v>3.0669367948069199</c:v>
                </c:pt>
                <c:pt idx="5">
                  <c:v>25.392984238700901</c:v>
                </c:pt>
                <c:pt idx="6">
                  <c:v>3.6666870882167402</c:v>
                </c:pt>
                <c:pt idx="7">
                  <c:v>10.238273275361999</c:v>
                </c:pt>
                <c:pt idx="8">
                  <c:v>0.785405662687789</c:v>
                </c:pt>
                <c:pt idx="9">
                  <c:v>7.2401352752322499</c:v>
                </c:pt>
                <c:pt idx="10">
                  <c:v>4.7652882532829599</c:v>
                </c:pt>
                <c:pt idx="11">
                  <c:v>8.2680105734741201</c:v>
                </c:pt>
                <c:pt idx="12">
                  <c:v>14.040539541722101</c:v>
                </c:pt>
                <c:pt idx="13">
                  <c:v>10.426453634872701</c:v>
                </c:pt>
                <c:pt idx="14">
                  <c:v>5.7528722326852497</c:v>
                </c:pt>
                <c:pt idx="15">
                  <c:v>1.14580379339028</c:v>
                </c:pt>
                <c:pt idx="16">
                  <c:v>5.7276351167393198</c:v>
                </c:pt>
                <c:pt idx="17">
                  <c:v>2.9527484320390598</c:v>
                </c:pt>
                <c:pt idx="18">
                  <c:v>15.1544080835295</c:v>
                </c:pt>
                <c:pt idx="19">
                  <c:v>15.1883209327861</c:v>
                </c:pt>
              </c:numCache>
            </c:numRef>
          </c:yVal>
          <c:smooth val="0"/>
          <c:extLst>
            <c:ext xmlns:c16="http://schemas.microsoft.com/office/drawing/2014/chart" uri="{C3380CC4-5D6E-409C-BE32-E72D297353CC}">
              <c16:uniqueId val="{00000013-C361-4369-9A72-370A44159606}"/>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Trendlines!$G$210:$G$409</c:f>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f>Trendlines!$A$210:$A$409</c:f>
              <c:numCache>
                <c:formatCode>General</c:formatCode>
                <c:ptCount val="200"/>
                <c:pt idx="0">
                  <c:v>24.110082003310101</c:v>
                </c:pt>
                <c:pt idx="1">
                  <c:v>3.03360198215104</c:v>
                </c:pt>
                <c:pt idx="2">
                  <c:v>10.193937819849801</c:v>
                </c:pt>
                <c:pt idx="3">
                  <c:v>12.2646442328089</c:v>
                </c:pt>
                <c:pt idx="4">
                  <c:v>0.79692687648178495</c:v>
                </c:pt>
                <c:pt idx="5">
                  <c:v>16.007440850619599</c:v>
                </c:pt>
                <c:pt idx="6">
                  <c:v>2.31879874072682</c:v>
                </c:pt>
                <c:pt idx="7">
                  <c:v>2.84623880909237</c:v>
                </c:pt>
                <c:pt idx="8">
                  <c:v>0.50451833810449398</c:v>
                </c:pt>
                <c:pt idx="9">
                  <c:v>2.1175363089079999</c:v>
                </c:pt>
                <c:pt idx="10">
                  <c:v>1.34870181646247</c:v>
                </c:pt>
                <c:pt idx="11">
                  <c:v>3.5361182055485498</c:v>
                </c:pt>
                <c:pt idx="12">
                  <c:v>10.2020903488041</c:v>
                </c:pt>
                <c:pt idx="13">
                  <c:v>1.3581996388322899</c:v>
                </c:pt>
                <c:pt idx="14">
                  <c:v>4.4858391126392601</c:v>
                </c:pt>
                <c:pt idx="15">
                  <c:v>0.49368108967964702</c:v>
                </c:pt>
                <c:pt idx="16">
                  <c:v>2.1919665673137998</c:v>
                </c:pt>
                <c:pt idx="17">
                  <c:v>0.78522881019151003</c:v>
                </c:pt>
                <c:pt idx="18">
                  <c:v>8.1502672456361793</c:v>
                </c:pt>
                <c:pt idx="19">
                  <c:v>3.1778832932904901</c:v>
                </c:pt>
                <c:pt idx="20">
                  <c:v>30.063921026407201</c:v>
                </c:pt>
                <c:pt idx="21">
                  <c:v>4.84051948191125</c:v>
                </c:pt>
                <c:pt idx="22">
                  <c:v>19.584552751080398</c:v>
                </c:pt>
                <c:pt idx="23">
                  <c:v>20.246243947049201</c:v>
                </c:pt>
                <c:pt idx="24">
                  <c:v>5.5022062921932902</c:v>
                </c:pt>
                <c:pt idx="25">
                  <c:v>26.615282416719101</c:v>
                </c:pt>
                <c:pt idx="26">
                  <c:v>3.9841166498360998</c:v>
                </c:pt>
                <c:pt idx="27">
                  <c:v>14.281935362468101</c:v>
                </c:pt>
                <c:pt idx="28">
                  <c:v>2.0604625577384899</c:v>
                </c:pt>
                <c:pt idx="29">
                  <c:v>9.8031048143353292</c:v>
                </c:pt>
                <c:pt idx="30">
                  <c:v>6.5881151151981001</c:v>
                </c:pt>
                <c:pt idx="31">
                  <c:v>9.6196916857858596</c:v>
                </c:pt>
                <c:pt idx="32">
                  <c:v>14.411324236359601</c:v>
                </c:pt>
                <c:pt idx="33">
                  <c:v>13.1107659836227</c:v>
                </c:pt>
                <c:pt idx="34">
                  <c:v>5.9426307243893302</c:v>
                </c:pt>
                <c:pt idx="35">
                  <c:v>1.19093605431861</c:v>
                </c:pt>
                <c:pt idx="36">
                  <c:v>6.2207707807121597</c:v>
                </c:pt>
                <c:pt idx="37">
                  <c:v>3.5671889427229</c:v>
                </c:pt>
                <c:pt idx="38">
                  <c:v>17.382594252574499</c:v>
                </c:pt>
                <c:pt idx="39">
                  <c:v>18.710283887587899</c:v>
                </c:pt>
                <c:pt idx="40">
                  <c:v>29.663351156261101</c:v>
                </c:pt>
                <c:pt idx="41">
                  <c:v>4.5530987683935598</c:v>
                </c:pt>
                <c:pt idx="42">
                  <c:v>19.184176899298802</c:v>
                </c:pt>
                <c:pt idx="43">
                  <c:v>20.0040787422009</c:v>
                </c:pt>
                <c:pt idx="44">
                  <c:v>4.0688731137320904</c:v>
                </c:pt>
                <c:pt idx="45">
                  <c:v>26.6081054117398</c:v>
                </c:pt>
                <c:pt idx="46">
                  <c:v>3.8378049057599202</c:v>
                </c:pt>
                <c:pt idx="47">
                  <c:v>12.6367306416128</c:v>
                </c:pt>
                <c:pt idx="48">
                  <c:v>1.2818475850926401</c:v>
                </c:pt>
                <c:pt idx="49">
                  <c:v>8.9910360235415006</c:v>
                </c:pt>
                <c:pt idx="50">
                  <c:v>5.6842974977663001</c:v>
                </c:pt>
                <c:pt idx="51">
                  <c:v>8.7924768231511994</c:v>
                </c:pt>
                <c:pt idx="52">
                  <c:v>14.360135169390899</c:v>
                </c:pt>
                <c:pt idx="53">
                  <c:v>12.249454107170999</c:v>
                </c:pt>
                <c:pt idx="54">
                  <c:v>5.8128765414040302</c:v>
                </c:pt>
                <c:pt idx="55">
                  <c:v>1.19093605431861</c:v>
                </c:pt>
                <c:pt idx="56">
                  <c:v>5.9932436497370398</c:v>
                </c:pt>
                <c:pt idx="57">
                  <c:v>3.31145079398852</c:v>
                </c:pt>
                <c:pt idx="58">
                  <c:v>16.478547342769701</c:v>
                </c:pt>
                <c:pt idx="59">
                  <c:v>17.597541294978299</c:v>
                </c:pt>
                <c:pt idx="60">
                  <c:v>29.565152945054798</c:v>
                </c:pt>
                <c:pt idx="61">
                  <c:v>3.8688798237900901</c:v>
                </c:pt>
                <c:pt idx="62">
                  <c:v>17.399701478496599</c:v>
                </c:pt>
                <c:pt idx="63">
                  <c:v>18.955242844512298</c:v>
                </c:pt>
                <c:pt idx="64">
                  <c:v>2.5170749295436998</c:v>
                </c:pt>
                <c:pt idx="65">
                  <c:v>23.4933989764851</c:v>
                </c:pt>
                <c:pt idx="66">
                  <c:v>3.4729557479494702</c:v>
                </c:pt>
                <c:pt idx="67">
                  <c:v>8.5478827060731906</c:v>
                </c:pt>
                <c:pt idx="68">
                  <c:v>0.67056939281258998</c:v>
                </c:pt>
                <c:pt idx="69">
                  <c:v>6.0818560269180502</c:v>
                </c:pt>
                <c:pt idx="70">
                  <c:v>4.3386917729619796</c:v>
                </c:pt>
                <c:pt idx="71">
                  <c:v>8.0557260681387</c:v>
                </c:pt>
                <c:pt idx="72">
                  <c:v>13.725547599310399</c:v>
                </c:pt>
                <c:pt idx="73">
                  <c:v>8.5714308674416895</c:v>
                </c:pt>
                <c:pt idx="74">
                  <c:v>5.6896416198267596</c:v>
                </c:pt>
                <c:pt idx="75">
                  <c:v>1.03337382358397</c:v>
                </c:pt>
                <c:pt idx="76">
                  <c:v>5.4876852232118098</c:v>
                </c:pt>
                <c:pt idx="77">
                  <c:v>2.7923487944588099</c:v>
                </c:pt>
                <c:pt idx="78">
                  <c:v>14.2083183608348</c:v>
                </c:pt>
                <c:pt idx="79">
                  <c:v>12.9050355353468</c:v>
                </c:pt>
                <c:pt idx="80">
                  <c:v>29.624827953318899</c:v>
                </c:pt>
                <c:pt idx="81">
                  <c:v>4.1857936874093404</c:v>
                </c:pt>
                <c:pt idx="82">
                  <c:v>18.5818148097487</c:v>
                </c:pt>
                <c:pt idx="83">
                  <c:v>19.654855478352601</c:v>
                </c:pt>
                <c:pt idx="84">
                  <c:v>3.3995231382221101</c:v>
                </c:pt>
                <c:pt idx="85">
                  <c:v>26.1030985611226</c:v>
                </c:pt>
                <c:pt idx="86">
                  <c:v>3.7507222394679198</c:v>
                </c:pt>
                <c:pt idx="87">
                  <c:v>10.9289038713808</c:v>
                </c:pt>
                <c:pt idx="88">
                  <c:v>0.87876831973200198</c:v>
                </c:pt>
                <c:pt idx="89">
                  <c:v>7.8403397930364598</c:v>
                </c:pt>
                <c:pt idx="90">
                  <c:v>4.9557516787585296</c:v>
                </c:pt>
                <c:pt idx="91">
                  <c:v>8.3726198195307795</c:v>
                </c:pt>
                <c:pt idx="92">
                  <c:v>14.151197222926699</c:v>
                </c:pt>
                <c:pt idx="93">
                  <c:v>10.9997286838832</c:v>
                </c:pt>
                <c:pt idx="94">
                  <c:v>5.79515998872676</c:v>
                </c:pt>
                <c:pt idx="95">
                  <c:v>1.1615124480971999</c:v>
                </c:pt>
                <c:pt idx="96">
                  <c:v>5.8227907256256</c:v>
                </c:pt>
                <c:pt idx="97">
                  <c:v>3.0261655062573798</c:v>
                </c:pt>
                <c:pt idx="98">
                  <c:v>15.555960475749201</c:v>
                </c:pt>
                <c:pt idx="99">
                  <c:v>16.115688952478401</c:v>
                </c:pt>
                <c:pt idx="100">
                  <c:v>29.730566874831201</c:v>
                </c:pt>
                <c:pt idx="101">
                  <c:v>4.6466844730973502</c:v>
                </c:pt>
                <c:pt idx="102">
                  <c:v>19.343447842686199</c:v>
                </c:pt>
                <c:pt idx="103">
                  <c:v>20.1015184557072</c:v>
                </c:pt>
                <c:pt idx="104">
                  <c:v>4.4355000499815702</c:v>
                </c:pt>
                <c:pt idx="105">
                  <c:v>26.615282416719101</c:v>
                </c:pt>
                <c:pt idx="106">
                  <c:v>3.8844200319319802</c:v>
                </c:pt>
                <c:pt idx="107">
                  <c:v>13.050441589302</c:v>
                </c:pt>
                <c:pt idx="108">
                  <c:v>1.4286940510932</c:v>
                </c:pt>
                <c:pt idx="109">
                  <c:v>9.2861033889930606</c:v>
                </c:pt>
                <c:pt idx="110">
                  <c:v>5.9183960051470699</c:v>
                </c:pt>
                <c:pt idx="111">
                  <c:v>9.0536388407518107</c:v>
                </c:pt>
                <c:pt idx="112">
                  <c:v>14.411324236359601</c:v>
                </c:pt>
                <c:pt idx="113">
                  <c:v>12.7276452873219</c:v>
                </c:pt>
                <c:pt idx="114">
                  <c:v>5.8287661149977703</c:v>
                </c:pt>
                <c:pt idx="115">
                  <c:v>1.19093605431861</c:v>
                </c:pt>
                <c:pt idx="116">
                  <c:v>6.0586124378130002</c:v>
                </c:pt>
                <c:pt idx="117">
                  <c:v>3.4044033061481098</c:v>
                </c:pt>
                <c:pt idx="118">
                  <c:v>16.780376897436899</c:v>
                </c:pt>
                <c:pt idx="119">
                  <c:v>17.9908769059512</c:v>
                </c:pt>
                <c:pt idx="120">
                  <c:v>29.729122560991701</c:v>
                </c:pt>
                <c:pt idx="121">
                  <c:v>4.6606982299859503</c:v>
                </c:pt>
                <c:pt idx="122">
                  <c:v>19.336930863027099</c:v>
                </c:pt>
                <c:pt idx="123">
                  <c:v>20.103349730839199</c:v>
                </c:pt>
                <c:pt idx="124">
                  <c:v>4.4334533751103198</c:v>
                </c:pt>
                <c:pt idx="125">
                  <c:v>26.615282416719101</c:v>
                </c:pt>
                <c:pt idx="126">
                  <c:v>3.8948292405289502</c:v>
                </c:pt>
                <c:pt idx="127">
                  <c:v>13.0485767507777</c:v>
                </c:pt>
                <c:pt idx="128">
                  <c:v>1.42196094332217</c:v>
                </c:pt>
                <c:pt idx="129">
                  <c:v>9.2996692969679096</c:v>
                </c:pt>
                <c:pt idx="130">
                  <c:v>5.9249977738353801</c:v>
                </c:pt>
                <c:pt idx="131">
                  <c:v>9.0552942513131498</c:v>
                </c:pt>
                <c:pt idx="132">
                  <c:v>14.411324236359601</c:v>
                </c:pt>
                <c:pt idx="133">
                  <c:v>12.753812480172201</c:v>
                </c:pt>
                <c:pt idx="134">
                  <c:v>5.8293703212135197</c:v>
                </c:pt>
                <c:pt idx="135">
                  <c:v>1.19093605431861</c:v>
                </c:pt>
                <c:pt idx="136">
                  <c:v>6.0623439309406999</c:v>
                </c:pt>
                <c:pt idx="137">
                  <c:v>3.4139645132604199</c:v>
                </c:pt>
                <c:pt idx="138">
                  <c:v>16.7888729685897</c:v>
                </c:pt>
                <c:pt idx="139">
                  <c:v>17.9890515093782</c:v>
                </c:pt>
                <c:pt idx="140">
                  <c:v>29.635001515586101</c:v>
                </c:pt>
                <c:pt idx="141">
                  <c:v>4.3283186749045797</c:v>
                </c:pt>
                <c:pt idx="142">
                  <c:v>18.894518355896398</c:v>
                </c:pt>
                <c:pt idx="143">
                  <c:v>19.868655681653099</c:v>
                </c:pt>
                <c:pt idx="144">
                  <c:v>3.6995026704804999</c:v>
                </c:pt>
                <c:pt idx="145">
                  <c:v>26.4938578600981</c:v>
                </c:pt>
                <c:pt idx="146">
                  <c:v>3.7929878784707398</c:v>
                </c:pt>
                <c:pt idx="147">
                  <c:v>11.8074777176067</c:v>
                </c:pt>
                <c:pt idx="148">
                  <c:v>1.0331574967628701</c:v>
                </c:pt>
                <c:pt idx="149">
                  <c:v>8.4998850021074599</c:v>
                </c:pt>
                <c:pt idx="150">
                  <c:v>5.2552067944105003</c:v>
                </c:pt>
                <c:pt idx="151">
                  <c:v>8.5472147443910895</c:v>
                </c:pt>
                <c:pt idx="152">
                  <c:v>14.284909603074</c:v>
                </c:pt>
                <c:pt idx="153">
                  <c:v>11.6122146981221</c:v>
                </c:pt>
                <c:pt idx="154">
                  <c:v>5.7984575037708304</c:v>
                </c:pt>
                <c:pt idx="155">
                  <c:v>1.19093605431861</c:v>
                </c:pt>
                <c:pt idx="156">
                  <c:v>5.9084807142751501</c:v>
                </c:pt>
                <c:pt idx="157">
                  <c:v>3.1714093706027202</c:v>
                </c:pt>
                <c:pt idx="158">
                  <c:v>16.032639098217</c:v>
                </c:pt>
                <c:pt idx="159">
                  <c:v>16.984750767727299</c:v>
                </c:pt>
                <c:pt idx="160">
                  <c:v>29.6197438836532</c:v>
                </c:pt>
                <c:pt idx="161">
                  <c:v>4.1030573408585802</c:v>
                </c:pt>
                <c:pt idx="162">
                  <c:v>18.247456237902998</c:v>
                </c:pt>
                <c:pt idx="163">
                  <c:v>19.411867308691001</c:v>
                </c:pt>
                <c:pt idx="164">
                  <c:v>3.0558161123261698</c:v>
                </c:pt>
                <c:pt idx="165">
                  <c:v>25.291729869360999</c:v>
                </c:pt>
                <c:pt idx="166">
                  <c:v>3.6634036777904901</c:v>
                </c:pt>
                <c:pt idx="167">
                  <c:v>10.2061494307011</c:v>
                </c:pt>
                <c:pt idx="168">
                  <c:v>0.79100361469104996</c:v>
                </c:pt>
                <c:pt idx="169">
                  <c:v>7.16500047305545</c:v>
                </c:pt>
                <c:pt idx="170">
                  <c:v>4.7597349294443596</c:v>
                </c:pt>
                <c:pt idx="171">
                  <c:v>8.2679031284779896</c:v>
                </c:pt>
                <c:pt idx="172">
                  <c:v>14.0354357523341</c:v>
                </c:pt>
                <c:pt idx="173">
                  <c:v>10.3935114793004</c:v>
                </c:pt>
                <c:pt idx="174">
                  <c:v>5.7436652900299201</c:v>
                </c:pt>
                <c:pt idx="175">
                  <c:v>1.13709279329986</c:v>
                </c:pt>
                <c:pt idx="176">
                  <c:v>5.7261671806872103</c:v>
                </c:pt>
                <c:pt idx="177">
                  <c:v>2.9501064912391102</c:v>
                </c:pt>
                <c:pt idx="178">
                  <c:v>15.127958266937499</c:v>
                </c:pt>
                <c:pt idx="179">
                  <c:v>15.024425011408701</c:v>
                </c:pt>
                <c:pt idx="180">
                  <c:v>29.6197438836532</c:v>
                </c:pt>
                <c:pt idx="181">
                  <c:v>4.1130537027386298</c:v>
                </c:pt>
                <c:pt idx="182">
                  <c:v>18.2475104776601</c:v>
                </c:pt>
                <c:pt idx="183">
                  <c:v>19.436292344511301</c:v>
                </c:pt>
                <c:pt idx="184">
                  <c:v>3.0669367948069199</c:v>
                </c:pt>
                <c:pt idx="185">
                  <c:v>25.392984238700901</c:v>
                </c:pt>
                <c:pt idx="186">
                  <c:v>3.6666870882167402</c:v>
                </c:pt>
                <c:pt idx="187">
                  <c:v>10.238273275361999</c:v>
                </c:pt>
                <c:pt idx="188">
                  <c:v>0.785405662687789</c:v>
                </c:pt>
                <c:pt idx="189">
                  <c:v>7.2401352752322499</c:v>
                </c:pt>
                <c:pt idx="190">
                  <c:v>4.7652882532829599</c:v>
                </c:pt>
                <c:pt idx="191">
                  <c:v>8.2680105734741201</c:v>
                </c:pt>
                <c:pt idx="192">
                  <c:v>14.040539541722101</c:v>
                </c:pt>
                <c:pt idx="193">
                  <c:v>10.426453634872701</c:v>
                </c:pt>
                <c:pt idx="194">
                  <c:v>5.7528722326852497</c:v>
                </c:pt>
                <c:pt idx="195">
                  <c:v>1.14580379339028</c:v>
                </c:pt>
                <c:pt idx="196">
                  <c:v>5.7276351167393198</c:v>
                </c:pt>
                <c:pt idx="197">
                  <c:v>2.9527484320390598</c:v>
                </c:pt>
                <c:pt idx="198">
                  <c:v>15.1544080835295</c:v>
                </c:pt>
                <c:pt idx="199">
                  <c:v>15.1883209327861</c:v>
                </c:pt>
              </c:numCache>
            </c:numRef>
          </c:yVal>
          <c:smooth val="0"/>
          <c:extLst>
            <c:ext xmlns:c16="http://schemas.microsoft.com/office/drawing/2014/chart" uri="{C3380CC4-5D6E-409C-BE32-E72D297353CC}">
              <c16:uniqueId val="{00000000-C197-429E-B42F-77DF7F81FC97}"/>
            </c:ext>
          </c:extLst>
        </c:ser>
        <c:dLbls>
          <c:showLegendKey val="0"/>
          <c:showVal val="0"/>
          <c:showCatName val="0"/>
          <c:showSerName val="0"/>
          <c:showPercent val="0"/>
          <c:showBubbleSize val="0"/>
        </c:dLbls>
        <c:axId val="298792624"/>
        <c:axId val="298793184"/>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B$7:$B$26</c15:sqref>
                        </c15:formulaRef>
                      </c:ext>
                    </c:extLst>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extLst>
                      <c:ext uri="{02D57815-91ED-43cb-92C2-25804820EDAC}">
                        <c15:formulaRef>
                          <c15:sqref>Butte!$B$31:$B$50</c15:sqref>
                        </c15:formulaRef>
                      </c:ext>
                    </c:extLst>
                    <c:numCache>
                      <c:formatCode>General</c:formatCode>
                      <c:ptCount val="20"/>
                      <c:pt idx="0">
                        <c:v>18.194648765575401</c:v>
                      </c:pt>
                      <c:pt idx="1">
                        <c:v>1.70242078178317</c:v>
                      </c:pt>
                      <c:pt idx="2">
                        <c:v>8.4500415912535605</c:v>
                      </c:pt>
                      <c:pt idx="3">
                        <c:v>4.2072629152071501</c:v>
                      </c:pt>
                      <c:pt idx="4">
                        <c:v>0.62752453165866096</c:v>
                      </c:pt>
                      <c:pt idx="5">
                        <c:v>12.7369697884674</c:v>
                      </c:pt>
                      <c:pt idx="6">
                        <c:v>1.0530864724931199</c:v>
                      </c:pt>
                      <c:pt idx="7">
                        <c:v>0.34895579909272501</c:v>
                      </c:pt>
                      <c:pt idx="8">
                        <c:v>0.43144708629915601</c:v>
                      </c:pt>
                      <c:pt idx="9">
                        <c:v>0.55512665713156695</c:v>
                      </c:pt>
                      <c:pt idx="10">
                        <c:v>0.122664159724756</c:v>
                      </c:pt>
                      <c:pt idx="11">
                        <c:v>0.55832668900592297</c:v>
                      </c:pt>
                      <c:pt idx="12">
                        <c:v>5.7771406733065103</c:v>
                      </c:pt>
                      <c:pt idx="13">
                        <c:v>0.129187520769554</c:v>
                      </c:pt>
                      <c:pt idx="14">
                        <c:v>3.7361528659915901</c:v>
                      </c:pt>
                      <c:pt idx="15">
                        <c:v>1.03036654613029E-2</c:v>
                      </c:pt>
                      <c:pt idx="16">
                        <c:v>0.34805027910772901</c:v>
                      </c:pt>
                      <c:pt idx="17">
                        <c:v>2.64849456103138E-4</c:v>
                      </c:pt>
                      <c:pt idx="18">
                        <c:v>5.7632673377667301</c:v>
                      </c:pt>
                      <c:pt idx="19">
                        <c:v>0.60651929000816396</c:v>
                      </c:pt>
                    </c:numCache>
                  </c:numRef>
                </c:yVal>
                <c:smooth val="0"/>
                <c:extLst>
                  <c:ext xmlns:c16="http://schemas.microsoft.com/office/drawing/2014/chart" uri="{C3380CC4-5D6E-409C-BE32-E72D297353CC}">
                    <c16:uniqueId val="{00000000-C361-4369-9A72-370A44159606}"/>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B$7:$B$26</c15:sqref>
                        </c15:formulaRef>
                      </c:ext>
                    </c:extLst>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extLst xmlns:c15="http://schemas.microsoft.com/office/drawing/2012/chart">
                      <c:ext xmlns:c15="http://schemas.microsoft.com/office/drawing/2012/chart" uri="{02D57815-91ED-43cb-92C2-25804820EDAC}">
                        <c15:formulaRef>
                          <c15:sqref>Eureka!$B$31:$B$50</c15:sqref>
                        </c15:formulaRef>
                      </c:ext>
                    </c:extLst>
                    <c:numCache>
                      <c:formatCode>General</c:formatCode>
                      <c:ptCount val="20"/>
                      <c:pt idx="0">
                        <c:v>34.708317576386797</c:v>
                      </c:pt>
                      <c:pt idx="1">
                        <c:v>4.8489334229942598</c:v>
                      </c:pt>
                      <c:pt idx="2">
                        <c:v>21.4121895041568</c:v>
                      </c:pt>
                      <c:pt idx="3">
                        <c:v>20.401997272528899</c:v>
                      </c:pt>
                      <c:pt idx="4">
                        <c:v>6.7418432291103603</c:v>
                      </c:pt>
                      <c:pt idx="5">
                        <c:v>29.672060382645501</c:v>
                      </c:pt>
                      <c:pt idx="6">
                        <c:v>3.7366486491369302</c:v>
                      </c:pt>
                      <c:pt idx="7">
                        <c:v>14.4722378134078</c:v>
                      </c:pt>
                      <c:pt idx="8">
                        <c:v>2.2684262430112798</c:v>
                      </c:pt>
                      <c:pt idx="9">
                        <c:v>8.4608843847191206</c:v>
                      </c:pt>
                      <c:pt idx="10">
                        <c:v>6.7466120359408803</c:v>
                      </c:pt>
                      <c:pt idx="11">
                        <c:v>9.9728589898217503</c:v>
                      </c:pt>
                      <c:pt idx="12">
                        <c:v>15.146672961923</c:v>
                      </c:pt>
                      <c:pt idx="13">
                        <c:v>12.213153925496099</c:v>
                      </c:pt>
                      <c:pt idx="14">
                        <c:v>6.7713564658679397</c:v>
                      </c:pt>
                      <c:pt idx="15">
                        <c:v>0.86872835018417605</c:v>
                      </c:pt>
                      <c:pt idx="16">
                        <c:v>4.8693421617336501</c:v>
                      </c:pt>
                      <c:pt idx="17">
                        <c:v>1.6153233449346101</c:v>
                      </c:pt>
                      <c:pt idx="18">
                        <c:v>18.998901855007201</c:v>
                      </c:pt>
                      <c:pt idx="19">
                        <c:v>17.7359609167404</c:v>
                      </c:pt>
                    </c:numCache>
                  </c:numRef>
                </c:yVal>
                <c:smooth val="0"/>
                <c:extLst xmlns:c15="http://schemas.microsoft.com/office/drawing/2012/chart">
                  <c:ext xmlns:c16="http://schemas.microsoft.com/office/drawing/2014/chart" uri="{C3380CC4-5D6E-409C-BE32-E72D297353CC}">
                    <c16:uniqueId val="{00000002-C361-4369-9A72-370A44159606}"/>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B$7:$B$26</c15:sqref>
                        </c15:formulaRef>
                      </c:ext>
                    </c:extLst>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extLst xmlns:c15="http://schemas.microsoft.com/office/drawing/2012/chart">
                      <c:ext xmlns:c15="http://schemas.microsoft.com/office/drawing/2012/chart" uri="{02D57815-91ED-43cb-92C2-25804820EDAC}">
                        <c15:formulaRef>
                          <c15:sqref>'Santa Monica'!$B$31:$B$50</c15:sqref>
                        </c15:formulaRef>
                      </c:ext>
                    </c:extLst>
                    <c:numCache>
                      <c:formatCode>General</c:formatCode>
                      <c:ptCount val="20"/>
                      <c:pt idx="0">
                        <c:v>34.104163437808097</c:v>
                      </c:pt>
                      <c:pt idx="1">
                        <c:v>3.4313306973100999</c:v>
                      </c:pt>
                      <c:pt idx="2">
                        <c:v>19.412608072592501</c:v>
                      </c:pt>
                      <c:pt idx="3">
                        <c:v>19.403891736869198</c:v>
                      </c:pt>
                      <c:pt idx="4">
                        <c:v>3.3871358282693498</c:v>
                      </c:pt>
                      <c:pt idx="5">
                        <c:v>28.418640683237999</c:v>
                      </c:pt>
                      <c:pt idx="6">
                        <c:v>3.4716991981596901</c:v>
                      </c:pt>
                      <c:pt idx="7">
                        <c:v>10.403493774043501</c:v>
                      </c:pt>
                      <c:pt idx="8">
                        <c:v>1.27045614603181</c:v>
                      </c:pt>
                      <c:pt idx="9">
                        <c:v>5.5419107509242496</c:v>
                      </c:pt>
                      <c:pt idx="10">
                        <c:v>4.8590917212782996</c:v>
                      </c:pt>
                      <c:pt idx="11">
                        <c:v>7.2986704596800598</c:v>
                      </c:pt>
                      <c:pt idx="12">
                        <c:v>14.642740414628401</c:v>
                      </c:pt>
                      <c:pt idx="13">
                        <c:v>10.220225988447901</c:v>
                      </c:pt>
                      <c:pt idx="14">
                        <c:v>6.48154402829402</c:v>
                      </c:pt>
                      <c:pt idx="15">
                        <c:v>0.54314693016221705</c:v>
                      </c:pt>
                      <c:pt idx="16">
                        <c:v>3.9207468600408499</c:v>
                      </c:pt>
                      <c:pt idx="17">
                        <c:v>0.75518858935994804</c:v>
                      </c:pt>
                      <c:pt idx="18">
                        <c:v>16.838873527218698</c:v>
                      </c:pt>
                      <c:pt idx="19">
                        <c:v>14.486259334596999</c:v>
                      </c:pt>
                    </c:numCache>
                  </c:numRef>
                </c:yVal>
                <c:smooth val="0"/>
                <c:extLst xmlns:c15="http://schemas.microsoft.com/office/drawing/2012/chart">
                  <c:ext xmlns:c16="http://schemas.microsoft.com/office/drawing/2014/chart" uri="{C3380CC4-5D6E-409C-BE32-E72D297353CC}">
                    <c16:uniqueId val="{00000004-C361-4369-9A72-370A44159606}"/>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B$7:$B$26</c15:sqref>
                        </c15:formulaRef>
                      </c:ext>
                    </c:extLst>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extLst xmlns:c15="http://schemas.microsoft.com/office/drawing/2012/chart">
                      <c:ext xmlns:c15="http://schemas.microsoft.com/office/drawing/2012/chart" uri="{02D57815-91ED-43cb-92C2-25804820EDAC}">
                        <c15:formulaRef>
                          <c15:sqref>Portland!$B$31:$B$50</c15:sqref>
                        </c15:formulaRef>
                      </c:ext>
                    </c:extLst>
                    <c:numCache>
                      <c:formatCode>General</c:formatCode>
                      <c:ptCount val="20"/>
                      <c:pt idx="0">
                        <c:v>31.671382611600301</c:v>
                      </c:pt>
                      <c:pt idx="1">
                        <c:v>2.6279832607849398</c:v>
                      </c:pt>
                      <c:pt idx="2">
                        <c:v>14.420102906235501</c:v>
                      </c:pt>
                      <c:pt idx="3">
                        <c:v>14.5892520214244</c:v>
                      </c:pt>
                      <c:pt idx="4">
                        <c:v>1.39083982033678</c:v>
                      </c:pt>
                      <c:pt idx="5">
                        <c:v>22.180551499474799</c:v>
                      </c:pt>
                      <c:pt idx="6">
                        <c:v>2.3214855958573399</c:v>
                      </c:pt>
                      <c:pt idx="7">
                        <c:v>3.08474912134802</c:v>
                      </c:pt>
                      <c:pt idx="8">
                        <c:v>0.55859460127842897</c:v>
                      </c:pt>
                      <c:pt idx="9">
                        <c:v>2.3733581321935602</c:v>
                      </c:pt>
                      <c:pt idx="10">
                        <c:v>1.53965244013387</c:v>
                      </c:pt>
                      <c:pt idx="11">
                        <c:v>3.5546957819243299</c:v>
                      </c:pt>
                      <c:pt idx="12">
                        <c:v>12.761953991347401</c:v>
                      </c:pt>
                      <c:pt idx="13">
                        <c:v>3.1450940672877001</c:v>
                      </c:pt>
                      <c:pt idx="14">
                        <c:v>5.34005012277854</c:v>
                      </c:pt>
                      <c:pt idx="15">
                        <c:v>0.137915834028527</c:v>
                      </c:pt>
                      <c:pt idx="16">
                        <c:v>1.3775525320639701</c:v>
                      </c:pt>
                      <c:pt idx="17">
                        <c:v>7.8073996445133201E-2</c:v>
                      </c:pt>
                      <c:pt idx="18">
                        <c:v>11.9515729949589</c:v>
                      </c:pt>
                      <c:pt idx="19">
                        <c:v>6.1251360143432398</c:v>
                      </c:pt>
                    </c:numCache>
                  </c:numRef>
                </c:yVal>
                <c:smooth val="0"/>
                <c:extLst xmlns:c15="http://schemas.microsoft.com/office/drawing/2012/chart">
                  <c:ext xmlns:c16="http://schemas.microsoft.com/office/drawing/2014/chart" uri="{C3380CC4-5D6E-409C-BE32-E72D297353CC}">
                    <c16:uniqueId val="{00000006-C361-4369-9A72-370A44159606}"/>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B$7:$B$26</c15:sqref>
                        </c15:formulaRef>
                      </c:ext>
                    </c:extLst>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extLst xmlns:c15="http://schemas.microsoft.com/office/drawing/2012/chart">
                      <c:ext xmlns:c15="http://schemas.microsoft.com/office/drawing/2012/chart" uri="{02D57815-91ED-43cb-92C2-25804820EDAC}">
                        <c15:formulaRef>
                          <c15:sqref>'Salt Lake City'!$B$31:$B$50</c15:sqref>
                        </c15:formulaRef>
                      </c:ext>
                    </c:extLst>
                    <c:numCache>
                      <c:formatCode>0.0</c:formatCode>
                      <c:ptCount val="20"/>
                      <c:pt idx="0">
                        <c:v>33.828318088879897</c:v>
                      </c:pt>
                      <c:pt idx="1">
                        <c:v>2.9339951969996099</c:v>
                      </c:pt>
                      <c:pt idx="2">
                        <c:v>17.3225811836509</c:v>
                      </c:pt>
                      <c:pt idx="3">
                        <c:v>18.3573232336709</c:v>
                      </c:pt>
                      <c:pt idx="4">
                        <c:v>2.06203785685693</c:v>
                      </c:pt>
                      <c:pt idx="5">
                        <c:v>24.8139554930363</c:v>
                      </c:pt>
                      <c:pt idx="6">
                        <c:v>2.9103444553639699</c:v>
                      </c:pt>
                      <c:pt idx="7">
                        <c:v>6.05033180525297</c:v>
                      </c:pt>
                      <c:pt idx="8">
                        <c:v>0.72739136414347405</c:v>
                      </c:pt>
                      <c:pt idx="9">
                        <c:v>3.7672075153082298</c:v>
                      </c:pt>
                      <c:pt idx="10">
                        <c:v>3.2854487391170699</c:v>
                      </c:pt>
                      <c:pt idx="11">
                        <c:v>5.9098420937553398</c:v>
                      </c:pt>
                      <c:pt idx="12">
                        <c:v>13.717172614867</c:v>
                      </c:pt>
                      <c:pt idx="13">
                        <c:v>7.3185508257502203</c:v>
                      </c:pt>
                      <c:pt idx="14">
                        <c:v>6.0368014907390402</c:v>
                      </c:pt>
                      <c:pt idx="15">
                        <c:v>0.24459637382591101</c:v>
                      </c:pt>
                      <c:pt idx="16">
                        <c:v>2.6025935054387701</c:v>
                      </c:pt>
                      <c:pt idx="17">
                        <c:v>0.317185174943308</c:v>
                      </c:pt>
                      <c:pt idx="18">
                        <c:v>14.552101677990599</c:v>
                      </c:pt>
                      <c:pt idx="19">
                        <c:v>10.6101614463839</c:v>
                      </c:pt>
                    </c:numCache>
                  </c:numRef>
                </c:yVal>
                <c:smooth val="0"/>
                <c:extLst xmlns:c15="http://schemas.microsoft.com/office/drawing/2012/chart">
                  <c:ext xmlns:c16="http://schemas.microsoft.com/office/drawing/2014/chart" uri="{C3380CC4-5D6E-409C-BE32-E72D297353CC}">
                    <c16:uniqueId val="{00000008-C361-4369-9A72-370A44159606}"/>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B$7:$B$26</c15:sqref>
                        </c15:formulaRef>
                      </c:ext>
                    </c:extLst>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extLst xmlns:c15="http://schemas.microsoft.com/office/drawing/2012/chart">
                      <c:ext xmlns:c15="http://schemas.microsoft.com/office/drawing/2012/chart" uri="{02D57815-91ED-43cb-92C2-25804820EDAC}">
                        <c15:formulaRef>
                          <c15:sqref>'San Francisco'!$B$31:$B$50</c15:sqref>
                        </c15:formulaRef>
                      </c:ext>
                    </c:extLst>
                    <c:numCache>
                      <c:formatCode>General</c:formatCode>
                      <c:ptCount val="20"/>
                      <c:pt idx="0">
                        <c:v>34.261927954314501</c:v>
                      </c:pt>
                      <c:pt idx="1">
                        <c:v>3.80534554182081</c:v>
                      </c:pt>
                      <c:pt idx="2">
                        <c:v>20.285783221054199</c:v>
                      </c:pt>
                      <c:pt idx="3">
                        <c:v>19.773755133516001</c:v>
                      </c:pt>
                      <c:pt idx="4">
                        <c:v>4.2707718043227798</c:v>
                      </c:pt>
                      <c:pt idx="5">
                        <c:v>28.9043949162781</c:v>
                      </c:pt>
                      <c:pt idx="6">
                        <c:v>3.6317182122147602</c:v>
                      </c:pt>
                      <c:pt idx="7">
                        <c:v>11.933745554994999</c:v>
                      </c:pt>
                      <c:pt idx="8">
                        <c:v>1.5757532069237801</c:v>
                      </c:pt>
                      <c:pt idx="9">
                        <c:v>6.6461761421359098</c:v>
                      </c:pt>
                      <c:pt idx="10">
                        <c:v>5.39925828683708</c:v>
                      </c:pt>
                      <c:pt idx="11">
                        <c:v>7.9680163345507902</c:v>
                      </c:pt>
                      <c:pt idx="12">
                        <c:v>14.829613678353599</c:v>
                      </c:pt>
                      <c:pt idx="13">
                        <c:v>11.0327552544</c:v>
                      </c:pt>
                      <c:pt idx="14">
                        <c:v>6.5781401400397099</c:v>
                      </c:pt>
                      <c:pt idx="15">
                        <c:v>0.70920148997172205</c:v>
                      </c:pt>
                      <c:pt idx="16">
                        <c:v>4.3361937900506398</c:v>
                      </c:pt>
                      <c:pt idx="17">
                        <c:v>0.95658427386453604</c:v>
                      </c:pt>
                      <c:pt idx="18">
                        <c:v>17.496552279915001</c:v>
                      </c:pt>
                      <c:pt idx="19">
                        <c:v>15.882066286022599</c:v>
                      </c:pt>
                    </c:numCache>
                  </c:numRef>
                </c:yVal>
                <c:smooth val="0"/>
                <c:extLst xmlns:c15="http://schemas.microsoft.com/office/drawing/2012/chart">
                  <c:ext xmlns:c16="http://schemas.microsoft.com/office/drawing/2014/chart" uri="{C3380CC4-5D6E-409C-BE32-E72D297353CC}">
                    <c16:uniqueId val="{0000000A-C361-4369-9A72-370A44159606}"/>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B$7:$B$26</c15:sqref>
                        </c15:formulaRef>
                      </c:ext>
                    </c:extLst>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extLst xmlns:c15="http://schemas.microsoft.com/office/drawing/2012/chart">
                      <c:ext xmlns:c15="http://schemas.microsoft.com/office/drawing/2012/chart" uri="{02D57815-91ED-43cb-92C2-25804820EDAC}">
                        <c15:formulaRef>
                          <c15:sqref>'San Jose'!$B$31:$B$50</c15:sqref>
                        </c15:formulaRef>
                      </c:ext>
                    </c:extLst>
                    <c:numCache>
                      <c:formatCode>General</c:formatCode>
                      <c:ptCount val="20"/>
                      <c:pt idx="0">
                        <c:v>34.262260517376703</c:v>
                      </c:pt>
                      <c:pt idx="1">
                        <c:v>3.8063451324235902</c:v>
                      </c:pt>
                      <c:pt idx="2">
                        <c:v>20.288583994620701</c:v>
                      </c:pt>
                      <c:pt idx="3">
                        <c:v>19.774845457903002</c:v>
                      </c:pt>
                      <c:pt idx="4">
                        <c:v>4.2730950084356403</c:v>
                      </c:pt>
                      <c:pt idx="5">
                        <c:v>28.906171228586199</c:v>
                      </c:pt>
                      <c:pt idx="6">
                        <c:v>3.63188745323956</c:v>
                      </c:pt>
                      <c:pt idx="7">
                        <c:v>11.9378837295317</c:v>
                      </c:pt>
                      <c:pt idx="8">
                        <c:v>1.57687485235703</c:v>
                      </c:pt>
                      <c:pt idx="9">
                        <c:v>6.6492850971537898</c:v>
                      </c:pt>
                      <c:pt idx="10">
                        <c:v>5.4008181005726996</c:v>
                      </c:pt>
                      <c:pt idx="11">
                        <c:v>7.9699834277389199</c:v>
                      </c:pt>
                      <c:pt idx="12">
                        <c:v>14.8302012633622</c:v>
                      </c:pt>
                      <c:pt idx="13">
                        <c:v>11.0345008079276</c:v>
                      </c:pt>
                      <c:pt idx="14">
                        <c:v>6.5783001458045298</c:v>
                      </c:pt>
                      <c:pt idx="15">
                        <c:v>0.70980532756247505</c:v>
                      </c:pt>
                      <c:pt idx="16">
                        <c:v>4.3372940810163501</c:v>
                      </c:pt>
                      <c:pt idx="17">
                        <c:v>0.957117287746728</c:v>
                      </c:pt>
                      <c:pt idx="18">
                        <c:v>17.4987024896093</c:v>
                      </c:pt>
                      <c:pt idx="19">
                        <c:v>15.8854954279947</c:v>
                      </c:pt>
                    </c:numCache>
                  </c:numRef>
                </c:yVal>
                <c:smooth val="0"/>
                <c:extLst xmlns:c15="http://schemas.microsoft.com/office/drawing/2012/chart">
                  <c:ext xmlns:c16="http://schemas.microsoft.com/office/drawing/2014/chart" uri="{C3380CC4-5D6E-409C-BE32-E72D297353CC}">
                    <c16:uniqueId val="{0000000C-C361-4369-9A72-370A44159606}"/>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B$7:$B$26</c15:sqref>
                        </c15:formulaRef>
                      </c:ext>
                    </c:extLst>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extLst xmlns:c15="http://schemas.microsoft.com/office/drawing/2012/chart">
                      <c:ext xmlns:c15="http://schemas.microsoft.com/office/drawing/2012/chart" uri="{02D57815-91ED-43cb-92C2-25804820EDAC}">
                        <c15:formulaRef>
                          <c15:sqref>Seattle!$B$31:$B$50</c15:sqref>
                        </c15:formulaRef>
                      </c:ext>
                    </c:extLst>
                    <c:numCache>
                      <c:formatCode>General</c:formatCode>
                      <c:ptCount val="20"/>
                      <c:pt idx="0">
                        <c:v>33.913129998608099</c:v>
                      </c:pt>
                      <c:pt idx="1">
                        <c:v>3.0804276332056899</c:v>
                      </c:pt>
                      <c:pt idx="2">
                        <c:v>18.3049666946354</c:v>
                      </c:pt>
                      <c:pt idx="3">
                        <c:v>18.894421647301101</c:v>
                      </c:pt>
                      <c:pt idx="4">
                        <c:v>2.58713138916761</c:v>
                      </c:pt>
                      <c:pt idx="5">
                        <c:v>26.635721728482999</c:v>
                      </c:pt>
                      <c:pt idx="6">
                        <c:v>3.1248087413688901</c:v>
                      </c:pt>
                      <c:pt idx="7">
                        <c:v>7.9575823877679799</c:v>
                      </c:pt>
                      <c:pt idx="8">
                        <c:v>0.90296816225417798</c:v>
                      </c:pt>
                      <c:pt idx="9">
                        <c:v>4.3360924986766998</c:v>
                      </c:pt>
                      <c:pt idx="10">
                        <c:v>4.0125199119944801</c:v>
                      </c:pt>
                      <c:pt idx="11">
                        <c:v>6.4720421313415901</c:v>
                      </c:pt>
                      <c:pt idx="12">
                        <c:v>14.1212639684391</c:v>
                      </c:pt>
                      <c:pt idx="13">
                        <c:v>8.6694613961906093</c:v>
                      </c:pt>
                      <c:pt idx="14">
                        <c:v>6.24072686250845</c:v>
                      </c:pt>
                      <c:pt idx="15">
                        <c:v>0.34335712730732598</c:v>
                      </c:pt>
                      <c:pt idx="16">
                        <c:v>3.2212038571294701</c:v>
                      </c:pt>
                      <c:pt idx="17">
                        <c:v>0.47054972631286701</c:v>
                      </c:pt>
                      <c:pt idx="18">
                        <c:v>15.7052708168306</c:v>
                      </c:pt>
                      <c:pt idx="19">
                        <c:v>12.2993179698523</c:v>
                      </c:pt>
                    </c:numCache>
                  </c:numRef>
                </c:yVal>
                <c:smooth val="0"/>
                <c:extLst xmlns:c15="http://schemas.microsoft.com/office/drawing/2012/chart">
                  <c:ext xmlns:c16="http://schemas.microsoft.com/office/drawing/2014/chart" uri="{C3380CC4-5D6E-409C-BE32-E72D297353CC}">
                    <c16:uniqueId val="{0000000E-C361-4369-9A72-370A44159606}"/>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B$7:$B$26</c15:sqref>
                        </c15:formulaRef>
                      </c:ext>
                    </c:extLst>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extLst xmlns:c15="http://schemas.microsoft.com/office/drawing/2012/chart">
                      <c:ext xmlns:c15="http://schemas.microsoft.com/office/drawing/2012/chart" uri="{02D57815-91ED-43cb-92C2-25804820EDAC}">
                        <c15:formulaRef>
                          <c15:sqref>Memphis!$B$31:$B$50</c15:sqref>
                        </c15:formulaRef>
                      </c:ext>
                    </c:extLst>
                    <c:numCache>
                      <c:formatCode>General</c:formatCode>
                      <c:ptCount val="20"/>
                      <c:pt idx="0">
                        <c:v>33.401594313210602</c:v>
                      </c:pt>
                      <c:pt idx="1">
                        <c:v>2.8612357110444799</c:v>
                      </c:pt>
                      <c:pt idx="2">
                        <c:v>16.4036805439776</c:v>
                      </c:pt>
                      <c:pt idx="3">
                        <c:v>17.633258729391201</c:v>
                      </c:pt>
                      <c:pt idx="4">
                        <c:v>1.8079048799372801</c:v>
                      </c:pt>
                      <c:pt idx="5">
                        <c:v>23.740763861366901</c:v>
                      </c:pt>
                      <c:pt idx="6">
                        <c:v>2.7161051572308401</c:v>
                      </c:pt>
                      <c:pt idx="7">
                        <c:v>4.96844933637382</c:v>
                      </c:pt>
                      <c:pt idx="8">
                        <c:v>0.64128260959903005</c:v>
                      </c:pt>
                      <c:pt idx="9">
                        <c:v>3.35871661907666</c:v>
                      </c:pt>
                      <c:pt idx="10">
                        <c:v>2.8320340632724998</c:v>
                      </c:pt>
                      <c:pt idx="11">
                        <c:v>5.2426569618561603</c:v>
                      </c:pt>
                      <c:pt idx="12">
                        <c:v>13.427049157730099</c:v>
                      </c:pt>
                      <c:pt idx="13">
                        <c:v>6.0214362453645096</c:v>
                      </c:pt>
                      <c:pt idx="14">
                        <c:v>5.8283398195393898</c:v>
                      </c:pt>
                      <c:pt idx="15">
                        <c:v>0.194873930843009</c:v>
                      </c:pt>
                      <c:pt idx="16">
                        <c:v>2.1765674022599799</c:v>
                      </c:pt>
                      <c:pt idx="17">
                        <c:v>0.227258379665324</c:v>
                      </c:pt>
                      <c:pt idx="18">
                        <c:v>13.6199845160608</c:v>
                      </c:pt>
                      <c:pt idx="19">
                        <c:v>9.2366369825976395</c:v>
                      </c:pt>
                    </c:numCache>
                  </c:numRef>
                </c:yVal>
                <c:smooth val="0"/>
                <c:extLst xmlns:c15="http://schemas.microsoft.com/office/drawing/2012/chart">
                  <c:ext xmlns:c16="http://schemas.microsoft.com/office/drawing/2014/chart" uri="{C3380CC4-5D6E-409C-BE32-E72D297353CC}">
                    <c16:uniqueId val="{00000010-C361-4369-9A72-370A44159606}"/>
                  </c:ext>
                </c:extLst>
              </c15:ser>
            </c15:filteredScatterSeries>
            <c15:filteredScatterSeries>
              <c15:ser>
                <c:idx val="15"/>
                <c:order val="18"/>
                <c:tx>
                  <c:v>Charleston - Robertson</c:v>
                </c:tx>
                <c:spPr>
                  <a:ln w="25400" cap="rnd">
                    <a:noFill/>
                    <a:round/>
                  </a:ln>
                  <a:effectLst/>
                </c:spPr>
                <c:marker>
                  <c:symbol val="x"/>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B$7:$B$26</c15:sqref>
                        </c15:formulaRef>
                      </c:ext>
                    </c:extLst>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extLst xmlns:c15="http://schemas.microsoft.com/office/drawing/2012/chart">
                      <c:ext xmlns:c15="http://schemas.microsoft.com/office/drawing/2012/chart" uri="{02D57815-91ED-43cb-92C2-25804820EDAC}">
                        <c15:formulaRef>
                          <c15:sqref>Charleston!$B$31:$B$50</c15:sqref>
                        </c15:formulaRef>
                      </c:ext>
                    </c:extLst>
                    <c:numCache>
                      <c:formatCode>General</c:formatCode>
                      <c:ptCount val="20"/>
                      <c:pt idx="0">
                        <c:v>33.222592999027697</c:v>
                      </c:pt>
                      <c:pt idx="1">
                        <c:v>2.8290377925432502</c:v>
                      </c:pt>
                      <c:pt idx="2">
                        <c:v>16.0872717307378</c:v>
                      </c:pt>
                      <c:pt idx="3">
                        <c:v>17.227981266824301</c:v>
                      </c:pt>
                      <c:pt idx="4">
                        <c:v>1.73986917638621</c:v>
                      </c:pt>
                      <c:pt idx="5">
                        <c:v>23.4038575734793</c:v>
                      </c:pt>
                      <c:pt idx="6">
                        <c:v>2.6630261163195001</c:v>
                      </c:pt>
                      <c:pt idx="7">
                        <c:v>4.5791610326035004</c:v>
                      </c:pt>
                      <c:pt idx="8">
                        <c:v>0.61898113479353101</c:v>
                      </c:pt>
                      <c:pt idx="9">
                        <c:v>3.1852288034060301</c:v>
                      </c:pt>
                      <c:pt idx="10">
                        <c:v>2.6742407858675601</c:v>
                      </c:pt>
                      <c:pt idx="11">
                        <c:v>4.9714542763446898</c:v>
                      </c:pt>
                      <c:pt idx="12">
                        <c:v>13.295181437035501</c:v>
                      </c:pt>
                      <c:pt idx="13">
                        <c:v>5.5444857895059299</c:v>
                      </c:pt>
                      <c:pt idx="14">
                        <c:v>5.7562181739193701</c:v>
                      </c:pt>
                      <c:pt idx="15">
                        <c:v>0.18008729403561399</c:v>
                      </c:pt>
                      <c:pt idx="16">
                        <c:v>2.0241146619011401</c:v>
                      </c:pt>
                      <c:pt idx="17">
                        <c:v>0.186773715113358</c:v>
                      </c:pt>
                      <c:pt idx="18">
                        <c:v>13.3284223655163</c:v>
                      </c:pt>
                      <c:pt idx="19">
                        <c:v>8.7163026139706599</c:v>
                      </c:pt>
                    </c:numCache>
                  </c:numRef>
                </c:yVal>
                <c:smooth val="0"/>
                <c:extLst xmlns:c15="http://schemas.microsoft.com/office/drawing/2012/chart">
                  <c:ext xmlns:c16="http://schemas.microsoft.com/office/drawing/2014/chart" uri="{C3380CC4-5D6E-409C-BE32-E72D297353CC}">
                    <c16:uniqueId val="{00000012-C361-4369-9A72-370A44159606}"/>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5:$G$204</c15:sqref>
                        </c15:formulaRef>
                      </c:ext>
                    </c:extLst>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extLst xmlns:c15="http://schemas.microsoft.com/office/drawing/2012/chart">
                      <c:ext xmlns:c15="http://schemas.microsoft.com/office/drawing/2012/chart" uri="{02D57815-91ED-43cb-92C2-25804820EDAC}">
                        <c15:formulaRef>
                          <c15:sqref>Trendlines!$A$5:$A$204</c15:sqref>
                        </c15:formulaRef>
                      </c:ext>
                    </c:extLst>
                    <c:numCache>
                      <c:formatCode>General</c:formatCode>
                      <c:ptCount val="200"/>
                      <c:pt idx="0">
                        <c:v>18.194648765575401</c:v>
                      </c:pt>
                      <c:pt idx="1">
                        <c:v>1.70242078178317</c:v>
                      </c:pt>
                      <c:pt idx="2">
                        <c:v>8.4500415912535605</c:v>
                      </c:pt>
                      <c:pt idx="3">
                        <c:v>4.2072629152071501</c:v>
                      </c:pt>
                      <c:pt idx="4">
                        <c:v>0.62752453165866096</c:v>
                      </c:pt>
                      <c:pt idx="5">
                        <c:v>12.7369697884674</c:v>
                      </c:pt>
                      <c:pt idx="6">
                        <c:v>1.0530864724931199</c:v>
                      </c:pt>
                      <c:pt idx="7">
                        <c:v>0.34895579909272501</c:v>
                      </c:pt>
                      <c:pt idx="8">
                        <c:v>0.43144708629915601</c:v>
                      </c:pt>
                      <c:pt idx="9">
                        <c:v>0.55512665713156695</c:v>
                      </c:pt>
                      <c:pt idx="10">
                        <c:v>0.122664159724756</c:v>
                      </c:pt>
                      <c:pt idx="11">
                        <c:v>0.55832668900592297</c:v>
                      </c:pt>
                      <c:pt idx="12">
                        <c:v>5.7771406733065103</c:v>
                      </c:pt>
                      <c:pt idx="13">
                        <c:v>0.129187520769554</c:v>
                      </c:pt>
                      <c:pt idx="14">
                        <c:v>3.7361528659915901</c:v>
                      </c:pt>
                      <c:pt idx="15">
                        <c:v>1.03036654613029E-2</c:v>
                      </c:pt>
                      <c:pt idx="16">
                        <c:v>0.34805027910772901</c:v>
                      </c:pt>
                      <c:pt idx="17">
                        <c:v>2.64849456103138E-4</c:v>
                      </c:pt>
                      <c:pt idx="18">
                        <c:v>5.7632673377667301</c:v>
                      </c:pt>
                      <c:pt idx="19">
                        <c:v>0.60651929000816396</c:v>
                      </c:pt>
                      <c:pt idx="20">
                        <c:v>34.708317576386797</c:v>
                      </c:pt>
                      <c:pt idx="21">
                        <c:v>4.8489334229942598</c:v>
                      </c:pt>
                      <c:pt idx="22">
                        <c:v>21.4121895041568</c:v>
                      </c:pt>
                      <c:pt idx="23">
                        <c:v>20.401997272528899</c:v>
                      </c:pt>
                      <c:pt idx="24">
                        <c:v>6.7418432291103603</c:v>
                      </c:pt>
                      <c:pt idx="25">
                        <c:v>29.672060382645501</c:v>
                      </c:pt>
                      <c:pt idx="26">
                        <c:v>3.7366486491369302</c:v>
                      </c:pt>
                      <c:pt idx="27">
                        <c:v>14.4722378134078</c:v>
                      </c:pt>
                      <c:pt idx="28">
                        <c:v>2.2684262430112798</c:v>
                      </c:pt>
                      <c:pt idx="29">
                        <c:v>8.4608843847191206</c:v>
                      </c:pt>
                      <c:pt idx="30">
                        <c:v>6.7466120359408803</c:v>
                      </c:pt>
                      <c:pt idx="31">
                        <c:v>9.9728589898217503</c:v>
                      </c:pt>
                      <c:pt idx="32">
                        <c:v>15.146672961923</c:v>
                      </c:pt>
                      <c:pt idx="33">
                        <c:v>12.213153925496099</c:v>
                      </c:pt>
                      <c:pt idx="34">
                        <c:v>6.7713564658679397</c:v>
                      </c:pt>
                      <c:pt idx="35">
                        <c:v>0.86872835018417605</c:v>
                      </c:pt>
                      <c:pt idx="36">
                        <c:v>4.8693421617336501</c:v>
                      </c:pt>
                      <c:pt idx="37">
                        <c:v>1.6153233449346101</c:v>
                      </c:pt>
                      <c:pt idx="38">
                        <c:v>18.998901855007201</c:v>
                      </c:pt>
                      <c:pt idx="39">
                        <c:v>17.7359609167404</c:v>
                      </c:pt>
                      <c:pt idx="40">
                        <c:v>34.104163437808097</c:v>
                      </c:pt>
                      <c:pt idx="41">
                        <c:v>3.4313306973100999</c:v>
                      </c:pt>
                      <c:pt idx="42">
                        <c:v>19.412608072592501</c:v>
                      </c:pt>
                      <c:pt idx="43">
                        <c:v>19.403891736869198</c:v>
                      </c:pt>
                      <c:pt idx="44">
                        <c:v>3.3871358282693498</c:v>
                      </c:pt>
                      <c:pt idx="45">
                        <c:v>28.418640683237999</c:v>
                      </c:pt>
                      <c:pt idx="46">
                        <c:v>3.4716991981596901</c:v>
                      </c:pt>
                      <c:pt idx="47">
                        <c:v>10.403493774043501</c:v>
                      </c:pt>
                      <c:pt idx="48">
                        <c:v>1.27045614603181</c:v>
                      </c:pt>
                      <c:pt idx="49">
                        <c:v>5.5419107509242496</c:v>
                      </c:pt>
                      <c:pt idx="50">
                        <c:v>4.8590917212782996</c:v>
                      </c:pt>
                      <c:pt idx="51">
                        <c:v>7.2986704596800598</c:v>
                      </c:pt>
                      <c:pt idx="52">
                        <c:v>14.642740414628401</c:v>
                      </c:pt>
                      <c:pt idx="53">
                        <c:v>10.220225988447901</c:v>
                      </c:pt>
                      <c:pt idx="54">
                        <c:v>6.48154402829402</c:v>
                      </c:pt>
                      <c:pt idx="55">
                        <c:v>0.54314693016221705</c:v>
                      </c:pt>
                      <c:pt idx="56">
                        <c:v>3.9207468600408499</c:v>
                      </c:pt>
                      <c:pt idx="57">
                        <c:v>0.75518858935994804</c:v>
                      </c:pt>
                      <c:pt idx="58">
                        <c:v>16.838873527218698</c:v>
                      </c:pt>
                      <c:pt idx="59">
                        <c:v>14.486259334596999</c:v>
                      </c:pt>
                      <c:pt idx="60">
                        <c:v>31.671382611600301</c:v>
                      </c:pt>
                      <c:pt idx="61">
                        <c:v>2.6279832607849398</c:v>
                      </c:pt>
                      <c:pt idx="62">
                        <c:v>14.420102906235501</c:v>
                      </c:pt>
                      <c:pt idx="63">
                        <c:v>14.5892520214244</c:v>
                      </c:pt>
                      <c:pt idx="64">
                        <c:v>1.39083982033678</c:v>
                      </c:pt>
                      <c:pt idx="65">
                        <c:v>22.180551499474799</c:v>
                      </c:pt>
                      <c:pt idx="66">
                        <c:v>2.3214855958573399</c:v>
                      </c:pt>
                      <c:pt idx="67">
                        <c:v>3.08474912134802</c:v>
                      </c:pt>
                      <c:pt idx="68">
                        <c:v>0.55859460127842897</c:v>
                      </c:pt>
                      <c:pt idx="69">
                        <c:v>2.3733581321935602</c:v>
                      </c:pt>
                      <c:pt idx="70">
                        <c:v>1.53965244013387</c:v>
                      </c:pt>
                      <c:pt idx="71">
                        <c:v>3.5546957819243299</c:v>
                      </c:pt>
                      <c:pt idx="72">
                        <c:v>12.761953991347401</c:v>
                      </c:pt>
                      <c:pt idx="73">
                        <c:v>3.1450940672877001</c:v>
                      </c:pt>
                      <c:pt idx="74">
                        <c:v>5.34005012277854</c:v>
                      </c:pt>
                      <c:pt idx="75">
                        <c:v>0.137915834028527</c:v>
                      </c:pt>
                      <c:pt idx="76">
                        <c:v>1.3775525320639701</c:v>
                      </c:pt>
                      <c:pt idx="77">
                        <c:v>7.8073996445133201E-2</c:v>
                      </c:pt>
                      <c:pt idx="78">
                        <c:v>11.9515729949589</c:v>
                      </c:pt>
                      <c:pt idx="79">
                        <c:v>6.1251360143432398</c:v>
                      </c:pt>
                      <c:pt idx="80">
                        <c:v>33.828318088879897</c:v>
                      </c:pt>
                      <c:pt idx="81">
                        <c:v>2.9339951969996099</c:v>
                      </c:pt>
                      <c:pt idx="82">
                        <c:v>17.3225811836509</c:v>
                      </c:pt>
                      <c:pt idx="83">
                        <c:v>18.3573232336709</c:v>
                      </c:pt>
                      <c:pt idx="84">
                        <c:v>2.06203785685693</c:v>
                      </c:pt>
                      <c:pt idx="85">
                        <c:v>24.8139554930363</c:v>
                      </c:pt>
                      <c:pt idx="86">
                        <c:v>2.9103444553639699</c:v>
                      </c:pt>
                      <c:pt idx="87">
                        <c:v>6.05033180525297</c:v>
                      </c:pt>
                      <c:pt idx="88">
                        <c:v>0.72739136414347405</c:v>
                      </c:pt>
                      <c:pt idx="89">
                        <c:v>3.7672075153082298</c:v>
                      </c:pt>
                      <c:pt idx="90">
                        <c:v>3.2854487391170699</c:v>
                      </c:pt>
                      <c:pt idx="91">
                        <c:v>5.9098420937553398</c:v>
                      </c:pt>
                      <c:pt idx="92">
                        <c:v>13.717172614867</c:v>
                      </c:pt>
                      <c:pt idx="93">
                        <c:v>7.3185508257502203</c:v>
                      </c:pt>
                      <c:pt idx="94">
                        <c:v>6.0368014907390402</c:v>
                      </c:pt>
                      <c:pt idx="95">
                        <c:v>0.24459637382591101</c:v>
                      </c:pt>
                      <c:pt idx="96">
                        <c:v>2.6025935054387701</c:v>
                      </c:pt>
                      <c:pt idx="97">
                        <c:v>0.317185174943308</c:v>
                      </c:pt>
                      <c:pt idx="98">
                        <c:v>14.552101677990599</c:v>
                      </c:pt>
                      <c:pt idx="99">
                        <c:v>10.6101614463839</c:v>
                      </c:pt>
                      <c:pt idx="100">
                        <c:v>34.261927954314501</c:v>
                      </c:pt>
                      <c:pt idx="101">
                        <c:v>3.80534554182081</c:v>
                      </c:pt>
                      <c:pt idx="102">
                        <c:v>20.285783221054199</c:v>
                      </c:pt>
                      <c:pt idx="103">
                        <c:v>19.773755133516001</c:v>
                      </c:pt>
                      <c:pt idx="104">
                        <c:v>4.2707718043227798</c:v>
                      </c:pt>
                      <c:pt idx="105">
                        <c:v>28.9043949162781</c:v>
                      </c:pt>
                      <c:pt idx="106">
                        <c:v>3.6317182122147602</c:v>
                      </c:pt>
                      <c:pt idx="107">
                        <c:v>11.933745554994999</c:v>
                      </c:pt>
                      <c:pt idx="108">
                        <c:v>1.5757532069237801</c:v>
                      </c:pt>
                      <c:pt idx="109">
                        <c:v>6.6461761421359098</c:v>
                      </c:pt>
                      <c:pt idx="110">
                        <c:v>5.39925828683708</c:v>
                      </c:pt>
                      <c:pt idx="111">
                        <c:v>7.9680163345507902</c:v>
                      </c:pt>
                      <c:pt idx="112">
                        <c:v>14.829613678353599</c:v>
                      </c:pt>
                      <c:pt idx="113">
                        <c:v>11.0327552544</c:v>
                      </c:pt>
                      <c:pt idx="114">
                        <c:v>6.5781401400397099</c:v>
                      </c:pt>
                      <c:pt idx="115">
                        <c:v>0.70920148997172205</c:v>
                      </c:pt>
                      <c:pt idx="116">
                        <c:v>4.3361937900506398</c:v>
                      </c:pt>
                      <c:pt idx="117">
                        <c:v>0.95658427386453604</c:v>
                      </c:pt>
                      <c:pt idx="118">
                        <c:v>17.496552279915001</c:v>
                      </c:pt>
                      <c:pt idx="119">
                        <c:v>15.882066286022599</c:v>
                      </c:pt>
                      <c:pt idx="120">
                        <c:v>34.262260517376703</c:v>
                      </c:pt>
                      <c:pt idx="121">
                        <c:v>3.8063451324235902</c:v>
                      </c:pt>
                      <c:pt idx="122">
                        <c:v>20.288583994620701</c:v>
                      </c:pt>
                      <c:pt idx="123">
                        <c:v>19.774845457903002</c:v>
                      </c:pt>
                      <c:pt idx="124">
                        <c:v>4.2730950084356403</c:v>
                      </c:pt>
                      <c:pt idx="125">
                        <c:v>28.906171228586199</c:v>
                      </c:pt>
                      <c:pt idx="126">
                        <c:v>3.63188745323956</c:v>
                      </c:pt>
                      <c:pt idx="127">
                        <c:v>11.9378837295317</c:v>
                      </c:pt>
                      <c:pt idx="128">
                        <c:v>1.57687485235703</c:v>
                      </c:pt>
                      <c:pt idx="129">
                        <c:v>6.6492850971537898</c:v>
                      </c:pt>
                      <c:pt idx="130">
                        <c:v>5.4008181005726996</c:v>
                      </c:pt>
                      <c:pt idx="131">
                        <c:v>7.9699834277389199</c:v>
                      </c:pt>
                      <c:pt idx="132">
                        <c:v>14.8302012633622</c:v>
                      </c:pt>
                      <c:pt idx="133">
                        <c:v>11.0345008079276</c:v>
                      </c:pt>
                      <c:pt idx="134">
                        <c:v>6.5783001458045298</c:v>
                      </c:pt>
                      <c:pt idx="135">
                        <c:v>0.70980532756247505</c:v>
                      </c:pt>
                      <c:pt idx="136">
                        <c:v>4.3372940810163501</c:v>
                      </c:pt>
                      <c:pt idx="137">
                        <c:v>0.957117287746728</c:v>
                      </c:pt>
                      <c:pt idx="138">
                        <c:v>17.4987024896093</c:v>
                      </c:pt>
                      <c:pt idx="139">
                        <c:v>15.8854954279947</c:v>
                      </c:pt>
                      <c:pt idx="140">
                        <c:v>33.913129998608099</c:v>
                      </c:pt>
                      <c:pt idx="141">
                        <c:v>3.0804276332056899</c:v>
                      </c:pt>
                      <c:pt idx="142">
                        <c:v>18.3049666946354</c:v>
                      </c:pt>
                      <c:pt idx="143">
                        <c:v>18.894421647301101</c:v>
                      </c:pt>
                      <c:pt idx="144">
                        <c:v>2.58713138916761</c:v>
                      </c:pt>
                      <c:pt idx="145">
                        <c:v>26.635721728482999</c:v>
                      </c:pt>
                      <c:pt idx="146">
                        <c:v>3.1248087413688901</c:v>
                      </c:pt>
                      <c:pt idx="147">
                        <c:v>7.9575823877679799</c:v>
                      </c:pt>
                      <c:pt idx="148">
                        <c:v>0.90296816225417798</c:v>
                      </c:pt>
                      <c:pt idx="149">
                        <c:v>4.3360924986766998</c:v>
                      </c:pt>
                      <c:pt idx="150">
                        <c:v>4.0125199119944801</c:v>
                      </c:pt>
                      <c:pt idx="151">
                        <c:v>6.4720421313415901</c:v>
                      </c:pt>
                      <c:pt idx="152">
                        <c:v>14.1212639684391</c:v>
                      </c:pt>
                      <c:pt idx="153">
                        <c:v>8.6694613961906093</c:v>
                      </c:pt>
                      <c:pt idx="154">
                        <c:v>6.24072686250845</c:v>
                      </c:pt>
                      <c:pt idx="155">
                        <c:v>0.34335712730732598</c:v>
                      </c:pt>
                      <c:pt idx="156">
                        <c:v>3.2212038571294701</c:v>
                      </c:pt>
                      <c:pt idx="157">
                        <c:v>0.47054972631286701</c:v>
                      </c:pt>
                      <c:pt idx="158">
                        <c:v>15.7052708168306</c:v>
                      </c:pt>
                      <c:pt idx="159">
                        <c:v>12.2993179698523</c:v>
                      </c:pt>
                      <c:pt idx="160">
                        <c:v>33.401594313210602</c:v>
                      </c:pt>
                      <c:pt idx="161">
                        <c:v>2.8612357110444799</c:v>
                      </c:pt>
                      <c:pt idx="162">
                        <c:v>16.4036805439776</c:v>
                      </c:pt>
                      <c:pt idx="163">
                        <c:v>17.633258729391201</c:v>
                      </c:pt>
                      <c:pt idx="164">
                        <c:v>1.8079048799372801</c:v>
                      </c:pt>
                      <c:pt idx="165">
                        <c:v>23.740763861366901</c:v>
                      </c:pt>
                      <c:pt idx="166">
                        <c:v>2.7161051572308401</c:v>
                      </c:pt>
                      <c:pt idx="167">
                        <c:v>4.96844933637382</c:v>
                      </c:pt>
                      <c:pt idx="168">
                        <c:v>0.64128260959903005</c:v>
                      </c:pt>
                      <c:pt idx="169">
                        <c:v>3.35871661907666</c:v>
                      </c:pt>
                      <c:pt idx="170">
                        <c:v>2.8320340632724998</c:v>
                      </c:pt>
                      <c:pt idx="171">
                        <c:v>5.2426569618561603</c:v>
                      </c:pt>
                      <c:pt idx="172">
                        <c:v>13.427049157730099</c:v>
                      </c:pt>
                      <c:pt idx="173">
                        <c:v>6.0214362453645096</c:v>
                      </c:pt>
                      <c:pt idx="174">
                        <c:v>5.8283398195393898</c:v>
                      </c:pt>
                      <c:pt idx="175">
                        <c:v>0.194873930843009</c:v>
                      </c:pt>
                      <c:pt idx="176">
                        <c:v>2.1765674022599799</c:v>
                      </c:pt>
                      <c:pt idx="177">
                        <c:v>0.227258379665324</c:v>
                      </c:pt>
                      <c:pt idx="178">
                        <c:v>13.6199845160608</c:v>
                      </c:pt>
                      <c:pt idx="179">
                        <c:v>9.2366369825976395</c:v>
                      </c:pt>
                      <c:pt idx="180">
                        <c:v>33.222592999027697</c:v>
                      </c:pt>
                      <c:pt idx="181">
                        <c:v>2.8290377925432502</c:v>
                      </c:pt>
                      <c:pt idx="182">
                        <c:v>16.0872717307378</c:v>
                      </c:pt>
                      <c:pt idx="183">
                        <c:v>17.227981266824301</c:v>
                      </c:pt>
                      <c:pt idx="184">
                        <c:v>1.73986917638621</c:v>
                      </c:pt>
                      <c:pt idx="185">
                        <c:v>23.4038575734793</c:v>
                      </c:pt>
                      <c:pt idx="186">
                        <c:v>2.6630261163195001</c:v>
                      </c:pt>
                      <c:pt idx="187">
                        <c:v>4.5791610326035004</c:v>
                      </c:pt>
                      <c:pt idx="188">
                        <c:v>0.61898113479353101</c:v>
                      </c:pt>
                      <c:pt idx="189">
                        <c:v>3.1852288034060301</c:v>
                      </c:pt>
                      <c:pt idx="190">
                        <c:v>2.6742407858675601</c:v>
                      </c:pt>
                      <c:pt idx="191">
                        <c:v>4.9714542763446898</c:v>
                      </c:pt>
                      <c:pt idx="192">
                        <c:v>13.295181437035501</c:v>
                      </c:pt>
                      <c:pt idx="193">
                        <c:v>5.5444857895059299</c:v>
                      </c:pt>
                      <c:pt idx="194">
                        <c:v>5.7562181739193701</c:v>
                      </c:pt>
                      <c:pt idx="195">
                        <c:v>0.18008729403561399</c:v>
                      </c:pt>
                      <c:pt idx="196">
                        <c:v>2.0241146619011401</c:v>
                      </c:pt>
                      <c:pt idx="197">
                        <c:v>0.186773715113358</c:v>
                      </c:pt>
                      <c:pt idx="198">
                        <c:v>13.3284223655163</c:v>
                      </c:pt>
                      <c:pt idx="199">
                        <c:v>8.7163026139706599</c:v>
                      </c:pt>
                    </c:numCache>
                  </c:numRef>
                </c:yVal>
                <c:smooth val="0"/>
                <c:extLst xmlns:c15="http://schemas.microsoft.com/office/drawing/2012/chart">
                  <c:ext xmlns:c16="http://schemas.microsoft.com/office/drawing/2014/chart" uri="{C3380CC4-5D6E-409C-BE32-E72D297353CC}">
                    <c16:uniqueId val="{00000001-C197-429E-B42F-77DF7F81FC97}"/>
                  </c:ext>
                </c:extLst>
              </c15:ser>
            </c15:filteredScatterSeries>
          </c:ext>
        </c:extLst>
      </c:scatterChart>
      <c:valAx>
        <c:axId val="298792624"/>
        <c:scaling>
          <c:orientation val="minMax"/>
          <c:max val="7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8793184"/>
        <c:crosses val="autoZero"/>
        <c:crossBetween val="midCat"/>
      </c:valAx>
      <c:valAx>
        <c:axId val="298793184"/>
        <c:scaling>
          <c:orientation val="minMax"/>
          <c:max val="7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8792624"/>
        <c:crosses val="autoZero"/>
        <c:crossBetween val="midCat"/>
        <c:majorUnit val="1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E$7:$E$26</c:f>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f>Butte!$E$31:$E$50</c:f>
              <c:numCache>
                <c:formatCode>General</c:formatCode>
                <c:ptCount val="20"/>
                <c:pt idx="0">
                  <c:v>29.164384390140398</c:v>
                </c:pt>
                <c:pt idx="1">
                  <c:v>3.4397923087117501</c:v>
                </c:pt>
                <c:pt idx="2">
                  <c:v>15.454862715527501</c:v>
                </c:pt>
                <c:pt idx="3">
                  <c:v>17.542079860177999</c:v>
                </c:pt>
                <c:pt idx="4">
                  <c:v>1.8609081386120401</c:v>
                </c:pt>
                <c:pt idx="5">
                  <c:v>21.1678783375359</c:v>
                </c:pt>
                <c:pt idx="6">
                  <c:v>3.1930242902754702</c:v>
                </c:pt>
                <c:pt idx="7">
                  <c:v>6.3051835799061502</c:v>
                </c:pt>
                <c:pt idx="8">
                  <c:v>0.57857240615086103</c:v>
                </c:pt>
                <c:pt idx="9">
                  <c:v>4.6147125257604404</c:v>
                </c:pt>
                <c:pt idx="10">
                  <c:v>3.5040554746225201</c:v>
                </c:pt>
                <c:pt idx="11">
                  <c:v>7.2884580924480398</c:v>
                </c:pt>
                <c:pt idx="12">
                  <c:v>13.0806937901779</c:v>
                </c:pt>
                <c:pt idx="13">
                  <c:v>5.0051738985957304</c:v>
                </c:pt>
                <c:pt idx="14">
                  <c:v>5.6528423477492602</c:v>
                </c:pt>
                <c:pt idx="15">
                  <c:v>0.79810401625124605</c:v>
                </c:pt>
                <c:pt idx="16">
                  <c:v>4.7620908571946599</c:v>
                </c:pt>
                <c:pt idx="17">
                  <c:v>2.1879460567601599</c:v>
                </c:pt>
                <c:pt idx="18">
                  <c:v>12.517704067985701</c:v>
                </c:pt>
                <c:pt idx="19">
                  <c:v>9.4272672137343108</c:v>
                </c:pt>
              </c:numCache>
            </c:numRef>
          </c:yVal>
          <c:smooth val="0"/>
          <c:extLst>
            <c:ext xmlns:c16="http://schemas.microsoft.com/office/drawing/2014/chart" uri="{C3380CC4-5D6E-409C-BE32-E72D297353CC}">
              <c16:uniqueId val="{00000001-8726-4EF6-87F8-87B325C77EA0}"/>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E$7:$E$26</c:f>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f>Eureka!$E$31:$E$50</c:f>
              <c:numCache>
                <c:formatCode>General</c:formatCode>
                <c:ptCount val="20"/>
                <c:pt idx="0">
                  <c:v>30.339264139695601</c:v>
                </c:pt>
                <c:pt idx="1">
                  <c:v>5.1001023033025197</c:v>
                </c:pt>
                <c:pt idx="2">
                  <c:v>19.772314910286401</c:v>
                </c:pt>
                <c:pt idx="3">
                  <c:v>20.369053273883701</c:v>
                </c:pt>
                <c:pt idx="4">
                  <c:v>6.5386287480135996</c:v>
                </c:pt>
                <c:pt idx="5">
                  <c:v>26.616845009771399</c:v>
                </c:pt>
                <c:pt idx="6">
                  <c:v>3.9841166498360998</c:v>
                </c:pt>
                <c:pt idx="7">
                  <c:v>14.783163152790801</c:v>
                </c:pt>
                <c:pt idx="8">
                  <c:v>2.4283909578930798</c:v>
                </c:pt>
                <c:pt idx="9">
                  <c:v>10.215579201641299</c:v>
                </c:pt>
                <c:pt idx="10">
                  <c:v>6.9001937235729596</c:v>
                </c:pt>
                <c:pt idx="11">
                  <c:v>10.1079816689775</c:v>
                </c:pt>
                <c:pt idx="12">
                  <c:v>14.411324236359601</c:v>
                </c:pt>
                <c:pt idx="13">
                  <c:v>13.1107659836227</c:v>
                </c:pt>
                <c:pt idx="14">
                  <c:v>5.97325715054835</c:v>
                </c:pt>
                <c:pt idx="15">
                  <c:v>1.19093605431861</c:v>
                </c:pt>
                <c:pt idx="16">
                  <c:v>6.3492297482675104</c:v>
                </c:pt>
                <c:pt idx="17">
                  <c:v>3.5918347601902401</c:v>
                </c:pt>
                <c:pt idx="18">
                  <c:v>17.724105470178198</c:v>
                </c:pt>
                <c:pt idx="19">
                  <c:v>18.967033751319001</c:v>
                </c:pt>
              </c:numCache>
            </c:numRef>
          </c:yVal>
          <c:smooth val="0"/>
          <c:extLst>
            <c:ext xmlns:c16="http://schemas.microsoft.com/office/drawing/2014/chart" uri="{C3380CC4-5D6E-409C-BE32-E72D297353CC}">
              <c16:uniqueId val="{00000003-8726-4EF6-87F8-87B325C77EA0}"/>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E$7:$E$26</c:f>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f>'Santa Monica'!$E$31:$E$50</c:f>
              <c:numCache>
                <c:formatCode>General</c:formatCode>
                <c:ptCount val="20"/>
                <c:pt idx="0">
                  <c:v>29.7754772043419</c:v>
                </c:pt>
                <c:pt idx="1">
                  <c:v>4.7058116981574596</c:v>
                </c:pt>
                <c:pt idx="2">
                  <c:v>19.367403026541801</c:v>
                </c:pt>
                <c:pt idx="3">
                  <c:v>20.136594212221301</c:v>
                </c:pt>
                <c:pt idx="4">
                  <c:v>4.6084000786967403</c:v>
                </c:pt>
                <c:pt idx="5">
                  <c:v>26.615282416719101</c:v>
                </c:pt>
                <c:pt idx="6">
                  <c:v>3.9464905452667698</c:v>
                </c:pt>
                <c:pt idx="7">
                  <c:v>13.286750635590099</c:v>
                </c:pt>
                <c:pt idx="8">
                  <c:v>1.49478877172546</c:v>
                </c:pt>
                <c:pt idx="9">
                  <c:v>9.3968120696892896</c:v>
                </c:pt>
                <c:pt idx="10">
                  <c:v>6.0890335129431401</c:v>
                </c:pt>
                <c:pt idx="11">
                  <c:v>9.2039142045941702</c:v>
                </c:pt>
                <c:pt idx="12">
                  <c:v>14.411324236359601</c:v>
                </c:pt>
                <c:pt idx="13">
                  <c:v>12.924838295666</c:v>
                </c:pt>
                <c:pt idx="14">
                  <c:v>5.84129784603779</c:v>
                </c:pt>
                <c:pt idx="15">
                  <c:v>1.19093605431861</c:v>
                </c:pt>
                <c:pt idx="16">
                  <c:v>6.0941772361422499</c:v>
                </c:pt>
                <c:pt idx="17">
                  <c:v>3.4611321810512901</c:v>
                </c:pt>
                <c:pt idx="18">
                  <c:v>16.968331863726299</c:v>
                </c:pt>
                <c:pt idx="19">
                  <c:v>18.1310268898911</c:v>
                </c:pt>
              </c:numCache>
            </c:numRef>
          </c:yVal>
          <c:smooth val="0"/>
          <c:extLst>
            <c:ext xmlns:c16="http://schemas.microsoft.com/office/drawing/2014/chart" uri="{C3380CC4-5D6E-409C-BE32-E72D297353CC}">
              <c16:uniqueId val="{00000005-8726-4EF6-87F8-87B325C77EA0}"/>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E$7:$E$26</c:f>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f>Portland!$E$31:$E$50</c:f>
              <c:numCache>
                <c:formatCode>General</c:formatCode>
                <c:ptCount val="20"/>
                <c:pt idx="0">
                  <c:v>29.6251907627957</c:v>
                </c:pt>
                <c:pt idx="1">
                  <c:v>4.2043161766186596</c:v>
                </c:pt>
                <c:pt idx="2">
                  <c:v>18.627701441312698</c:v>
                </c:pt>
                <c:pt idx="3">
                  <c:v>19.702217534981902</c:v>
                </c:pt>
                <c:pt idx="4">
                  <c:v>3.4577378037272202</c:v>
                </c:pt>
                <c:pt idx="5">
                  <c:v>26.2623310154618</c:v>
                </c:pt>
                <c:pt idx="6">
                  <c:v>3.7589163520290598</c:v>
                </c:pt>
                <c:pt idx="7">
                  <c:v>11.053685427926901</c:v>
                </c:pt>
                <c:pt idx="8">
                  <c:v>0.88812015697106705</c:v>
                </c:pt>
                <c:pt idx="9">
                  <c:v>7.98434742765079</c:v>
                </c:pt>
                <c:pt idx="10">
                  <c:v>4.9843972311136202</c:v>
                </c:pt>
                <c:pt idx="11">
                  <c:v>8.3893042680274004</c:v>
                </c:pt>
                <c:pt idx="12">
                  <c:v>14.170549445144699</c:v>
                </c:pt>
                <c:pt idx="13">
                  <c:v>11.1207164129142</c:v>
                </c:pt>
                <c:pt idx="14">
                  <c:v>5.79515998872676</c:v>
                </c:pt>
                <c:pt idx="15">
                  <c:v>1.16941034623593</c:v>
                </c:pt>
                <c:pt idx="16">
                  <c:v>5.84988923497286</c:v>
                </c:pt>
                <c:pt idx="17">
                  <c:v>3.04917777040201</c:v>
                </c:pt>
                <c:pt idx="18">
                  <c:v>15.6324956401394</c:v>
                </c:pt>
                <c:pt idx="19">
                  <c:v>16.326125319648401</c:v>
                </c:pt>
              </c:numCache>
            </c:numRef>
          </c:yVal>
          <c:smooth val="0"/>
          <c:extLst>
            <c:ext xmlns:c16="http://schemas.microsoft.com/office/drawing/2014/chart" uri="{C3380CC4-5D6E-409C-BE32-E72D297353CC}">
              <c16:uniqueId val="{00000007-8726-4EF6-87F8-87B325C77EA0}"/>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E$7:$E$26</c:f>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f>'Salt Lake City'!$E$31:$E$50</c:f>
              <c:numCache>
                <c:formatCode>0.0</c:formatCode>
                <c:ptCount val="20"/>
                <c:pt idx="0">
                  <c:v>29.675231319479199</c:v>
                </c:pt>
                <c:pt idx="1">
                  <c:v>4.5724483103509899</c:v>
                </c:pt>
                <c:pt idx="2">
                  <c:v>19.241551519249999</c:v>
                </c:pt>
                <c:pt idx="3">
                  <c:v>20.0268782656937</c:v>
                </c:pt>
                <c:pt idx="4">
                  <c:v>4.1555191404943903</c:v>
                </c:pt>
                <c:pt idx="5">
                  <c:v>26.615282416719101</c:v>
                </c:pt>
                <c:pt idx="6">
                  <c:v>3.8478021973447101</c:v>
                </c:pt>
                <c:pt idx="7">
                  <c:v>12.736148862783701</c:v>
                </c:pt>
                <c:pt idx="8">
                  <c:v>1.3141902456449499</c:v>
                </c:pt>
                <c:pt idx="9">
                  <c:v>9.0640332428067705</c:v>
                </c:pt>
                <c:pt idx="10">
                  <c:v>5.7445968278413302</c:v>
                </c:pt>
                <c:pt idx="11">
                  <c:v>8.8448949809257496</c:v>
                </c:pt>
                <c:pt idx="12">
                  <c:v>14.372909252908</c:v>
                </c:pt>
                <c:pt idx="13">
                  <c:v>12.375168451290801</c:v>
                </c:pt>
                <c:pt idx="14">
                  <c:v>5.8160869908958501</c:v>
                </c:pt>
                <c:pt idx="15">
                  <c:v>1.19093605431861</c:v>
                </c:pt>
                <c:pt idx="16">
                  <c:v>6.0060002826393104</c:v>
                </c:pt>
                <c:pt idx="17">
                  <c:v>3.3345428633671301</c:v>
                </c:pt>
                <c:pt idx="18">
                  <c:v>16.5406027039616</c:v>
                </c:pt>
                <c:pt idx="19">
                  <c:v>17.691075913097901</c:v>
                </c:pt>
              </c:numCache>
            </c:numRef>
          </c:yVal>
          <c:smooth val="0"/>
          <c:extLst>
            <c:ext xmlns:c16="http://schemas.microsoft.com/office/drawing/2014/chart" uri="{C3380CC4-5D6E-409C-BE32-E72D297353CC}">
              <c16:uniqueId val="{00000009-8726-4EF6-87F8-87B325C77EA0}"/>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E$7:$E$26</c:f>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f>'San Francisco'!$E$31:$E$50</c:f>
              <c:numCache>
                <c:formatCode>General</c:formatCode>
                <c:ptCount val="20"/>
                <c:pt idx="0">
                  <c:v>29.867291000396101</c:v>
                </c:pt>
                <c:pt idx="1">
                  <c:v>4.7273404984166101</c:v>
                </c:pt>
                <c:pt idx="2">
                  <c:v>19.447604872140001</c:v>
                </c:pt>
                <c:pt idx="3">
                  <c:v>20.171012414611099</c:v>
                </c:pt>
                <c:pt idx="4">
                  <c:v>4.86395216781749</c:v>
                </c:pt>
                <c:pt idx="5">
                  <c:v>26.615282416719101</c:v>
                </c:pt>
                <c:pt idx="6">
                  <c:v>3.97481189731019</c:v>
                </c:pt>
                <c:pt idx="7">
                  <c:v>13.6279950034846</c:v>
                </c:pt>
                <c:pt idx="8">
                  <c:v>1.6316945370895399</c:v>
                </c:pt>
                <c:pt idx="9">
                  <c:v>9.5052317957609205</c:v>
                </c:pt>
                <c:pt idx="10">
                  <c:v>6.3065395172724896</c:v>
                </c:pt>
                <c:pt idx="11">
                  <c:v>9.3637718032107191</c:v>
                </c:pt>
                <c:pt idx="12">
                  <c:v>14.411324236359601</c:v>
                </c:pt>
                <c:pt idx="13">
                  <c:v>13.033848335122901</c:v>
                </c:pt>
                <c:pt idx="14">
                  <c:v>5.8621779528070004</c:v>
                </c:pt>
                <c:pt idx="15">
                  <c:v>1.19093605431861</c:v>
                </c:pt>
                <c:pt idx="16">
                  <c:v>6.1310351249425201</c:v>
                </c:pt>
                <c:pt idx="17">
                  <c:v>3.5044102239203698</c:v>
                </c:pt>
                <c:pt idx="18">
                  <c:v>17.1094363047408</c:v>
                </c:pt>
                <c:pt idx="19">
                  <c:v>18.383131250274801</c:v>
                </c:pt>
              </c:numCache>
            </c:numRef>
          </c:yVal>
          <c:smooth val="0"/>
          <c:extLst>
            <c:ext xmlns:c16="http://schemas.microsoft.com/office/drawing/2014/chart" uri="{C3380CC4-5D6E-409C-BE32-E72D297353CC}">
              <c16:uniqueId val="{0000000B-8726-4EF6-87F8-87B325C77EA0}"/>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E$7:$E$26</c:f>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f>'San Jose'!$E$31:$E$50</c:f>
              <c:numCache>
                <c:formatCode>General</c:formatCode>
                <c:ptCount val="20"/>
                <c:pt idx="0">
                  <c:v>29.877075516161401</c:v>
                </c:pt>
                <c:pt idx="1">
                  <c:v>4.7432790239872498</c:v>
                </c:pt>
                <c:pt idx="2">
                  <c:v>19.443877211755598</c:v>
                </c:pt>
                <c:pt idx="3">
                  <c:v>20.175185584506501</c:v>
                </c:pt>
                <c:pt idx="4">
                  <c:v>4.8676658175909102</c:v>
                </c:pt>
                <c:pt idx="5">
                  <c:v>26.615282416719101</c:v>
                </c:pt>
                <c:pt idx="6">
                  <c:v>3.9830970799838901</c:v>
                </c:pt>
                <c:pt idx="7">
                  <c:v>13.6310055162807</c:v>
                </c:pt>
                <c:pt idx="8">
                  <c:v>1.6281217718980401</c:v>
                </c:pt>
                <c:pt idx="9">
                  <c:v>9.5195980510865006</c:v>
                </c:pt>
                <c:pt idx="10">
                  <c:v>6.3147266342587098</c:v>
                </c:pt>
                <c:pt idx="11">
                  <c:v>9.3651802226399301</c:v>
                </c:pt>
                <c:pt idx="12">
                  <c:v>14.411324236359601</c:v>
                </c:pt>
                <c:pt idx="13">
                  <c:v>13.042568249999199</c:v>
                </c:pt>
                <c:pt idx="14">
                  <c:v>5.8662299193207099</c:v>
                </c:pt>
                <c:pt idx="15">
                  <c:v>1.19093605431861</c:v>
                </c:pt>
                <c:pt idx="16">
                  <c:v>6.1337850347895504</c:v>
                </c:pt>
                <c:pt idx="17">
                  <c:v>3.5071133687926102</c:v>
                </c:pt>
                <c:pt idx="18">
                  <c:v>17.113991971550099</c:v>
                </c:pt>
                <c:pt idx="19">
                  <c:v>18.387255243410799</c:v>
                </c:pt>
              </c:numCache>
            </c:numRef>
          </c:yVal>
          <c:smooth val="0"/>
          <c:extLst>
            <c:ext xmlns:c16="http://schemas.microsoft.com/office/drawing/2014/chart" uri="{C3380CC4-5D6E-409C-BE32-E72D297353CC}">
              <c16:uniqueId val="{0000000D-8726-4EF6-87F8-87B325C77EA0}"/>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E$7:$E$26</c:f>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f>Seattle!$E$31:$E$50</c:f>
              <c:numCache>
                <c:formatCode>General</c:formatCode>
                <c:ptCount val="20"/>
                <c:pt idx="0">
                  <c:v>29.6669184453425</c:v>
                </c:pt>
                <c:pt idx="1">
                  <c:v>4.5602163274283098</c:v>
                </c:pt>
                <c:pt idx="2">
                  <c:v>19.2067538546276</c:v>
                </c:pt>
                <c:pt idx="3">
                  <c:v>20.012415937800998</c:v>
                </c:pt>
                <c:pt idx="4">
                  <c:v>4.1033587992249396</c:v>
                </c:pt>
                <c:pt idx="5">
                  <c:v>26.611619111370999</c:v>
                </c:pt>
                <c:pt idx="6">
                  <c:v>3.8415036982112398</c:v>
                </c:pt>
                <c:pt idx="7">
                  <c:v>12.6732896277389</c:v>
                </c:pt>
                <c:pt idx="8">
                  <c:v>1.2936177217062901</c:v>
                </c:pt>
                <c:pt idx="9">
                  <c:v>9.0199788268116894</c:v>
                </c:pt>
                <c:pt idx="10">
                  <c:v>5.7070789478716897</c:v>
                </c:pt>
                <c:pt idx="11">
                  <c:v>8.8115678434717406</c:v>
                </c:pt>
                <c:pt idx="12">
                  <c:v>14.3648170343444</c:v>
                </c:pt>
                <c:pt idx="13">
                  <c:v>12.295350106812901</c:v>
                </c:pt>
                <c:pt idx="14">
                  <c:v>5.8140707027964798</c:v>
                </c:pt>
                <c:pt idx="15">
                  <c:v>1.19093605431861</c:v>
                </c:pt>
                <c:pt idx="16">
                  <c:v>5.9978634886442697</c:v>
                </c:pt>
                <c:pt idx="17">
                  <c:v>3.31994040837496</c:v>
                </c:pt>
                <c:pt idx="18">
                  <c:v>16.501180137313501</c:v>
                </c:pt>
                <c:pt idx="19">
                  <c:v>17.632309801339101</c:v>
                </c:pt>
              </c:numCache>
            </c:numRef>
          </c:yVal>
          <c:smooth val="0"/>
          <c:extLst>
            <c:ext xmlns:c16="http://schemas.microsoft.com/office/drawing/2014/chart" uri="{C3380CC4-5D6E-409C-BE32-E72D297353CC}">
              <c16:uniqueId val="{0000000F-8726-4EF6-87F8-87B325C77EA0}"/>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E$7:$E$26</c:f>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f>Memphis!$E$31:$E$50</c:f>
              <c:numCache>
                <c:formatCode>General</c:formatCode>
                <c:ptCount val="20"/>
                <c:pt idx="0">
                  <c:v>29.652614754848699</c:v>
                </c:pt>
                <c:pt idx="1">
                  <c:v>4.5044437069498402</c:v>
                </c:pt>
                <c:pt idx="2">
                  <c:v>19.117152321537699</c:v>
                </c:pt>
                <c:pt idx="3">
                  <c:v>19.9761990252324</c:v>
                </c:pt>
                <c:pt idx="4">
                  <c:v>3.95593250933049</c:v>
                </c:pt>
                <c:pt idx="5">
                  <c:v>26.582668041281401</c:v>
                </c:pt>
                <c:pt idx="6">
                  <c:v>3.8231760001439401</c:v>
                </c:pt>
                <c:pt idx="7">
                  <c:v>12.4588516666063</c:v>
                </c:pt>
                <c:pt idx="8">
                  <c:v>1.24324948957632</c:v>
                </c:pt>
                <c:pt idx="9">
                  <c:v>8.8728379818850005</c:v>
                </c:pt>
                <c:pt idx="10">
                  <c:v>5.59199928807754</c:v>
                </c:pt>
                <c:pt idx="11">
                  <c:v>8.7282695445188807</c:v>
                </c:pt>
                <c:pt idx="12">
                  <c:v>14.341012481166601</c:v>
                </c:pt>
                <c:pt idx="13">
                  <c:v>12.090715543861799</c:v>
                </c:pt>
                <c:pt idx="14">
                  <c:v>5.80881873273088</c:v>
                </c:pt>
                <c:pt idx="15">
                  <c:v>1.19093605431861</c:v>
                </c:pt>
                <c:pt idx="16">
                  <c:v>5.9707976257114899</c:v>
                </c:pt>
                <c:pt idx="17">
                  <c:v>3.28026711735217</c:v>
                </c:pt>
                <c:pt idx="18">
                  <c:v>16.380648507407098</c:v>
                </c:pt>
                <c:pt idx="19">
                  <c:v>17.471901454027499</c:v>
                </c:pt>
              </c:numCache>
            </c:numRef>
          </c:yVal>
          <c:smooth val="0"/>
          <c:extLst>
            <c:ext xmlns:c16="http://schemas.microsoft.com/office/drawing/2014/chart" uri="{C3380CC4-5D6E-409C-BE32-E72D297353CC}">
              <c16:uniqueId val="{00000011-8726-4EF6-87F8-87B325C77EA0}"/>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E$7:$E$26</c:f>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f>Charleston!$E$31:$E$50</c:f>
              <c:numCache>
                <c:formatCode>General</c:formatCode>
                <c:ptCount val="20"/>
                <c:pt idx="0">
                  <c:v>29.662036427352</c:v>
                </c:pt>
                <c:pt idx="1">
                  <c:v>4.5542352209430099</c:v>
                </c:pt>
                <c:pt idx="2">
                  <c:v>19.1753572759436</c:v>
                </c:pt>
                <c:pt idx="3">
                  <c:v>20.0022985265697</c:v>
                </c:pt>
                <c:pt idx="4">
                  <c:v>4.06098079271844</c:v>
                </c:pt>
                <c:pt idx="5">
                  <c:v>26.608506786963101</c:v>
                </c:pt>
                <c:pt idx="6">
                  <c:v>3.8381503995767701</c:v>
                </c:pt>
                <c:pt idx="7">
                  <c:v>12.624633627127499</c:v>
                </c:pt>
                <c:pt idx="8">
                  <c:v>1.2763790585170001</c:v>
                </c:pt>
                <c:pt idx="9">
                  <c:v>8.9893311829601892</c:v>
                </c:pt>
                <c:pt idx="10">
                  <c:v>5.6793958836460501</c:v>
                </c:pt>
                <c:pt idx="11">
                  <c:v>8.7883484781589605</c:v>
                </c:pt>
                <c:pt idx="12">
                  <c:v>14.361275662458601</c:v>
                </c:pt>
                <c:pt idx="13">
                  <c:v>12.2417693212036</c:v>
                </c:pt>
                <c:pt idx="14">
                  <c:v>5.8125623426866202</c:v>
                </c:pt>
                <c:pt idx="15">
                  <c:v>1.19093605431861</c:v>
                </c:pt>
                <c:pt idx="16">
                  <c:v>5.9932718942177097</c:v>
                </c:pt>
                <c:pt idx="17">
                  <c:v>3.3111779632363598</c:v>
                </c:pt>
                <c:pt idx="18">
                  <c:v>16.472834685373702</c:v>
                </c:pt>
                <c:pt idx="19">
                  <c:v>17.590819052986699</c:v>
                </c:pt>
              </c:numCache>
            </c:numRef>
          </c:yVal>
          <c:smooth val="0"/>
          <c:extLst>
            <c:ext xmlns:c16="http://schemas.microsoft.com/office/drawing/2014/chart" uri="{C3380CC4-5D6E-409C-BE32-E72D297353CC}">
              <c16:uniqueId val="{00000013-8726-4EF6-87F8-87B325C77EA0}"/>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Trendlines!$H$210:$H$409</c:f>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f>Trendlines!$B$210:$B$409</c:f>
              <c:numCache>
                <c:formatCode>General</c:formatCode>
                <c:ptCount val="200"/>
                <c:pt idx="0">
                  <c:v>29.164384390140398</c:v>
                </c:pt>
                <c:pt idx="1">
                  <c:v>3.4397923087117501</c:v>
                </c:pt>
                <c:pt idx="2">
                  <c:v>15.454862715527501</c:v>
                </c:pt>
                <c:pt idx="3">
                  <c:v>17.542079860177999</c:v>
                </c:pt>
                <c:pt idx="4">
                  <c:v>1.8609081386120401</c:v>
                </c:pt>
                <c:pt idx="5">
                  <c:v>21.1678783375359</c:v>
                </c:pt>
                <c:pt idx="6">
                  <c:v>3.1930242902754702</c:v>
                </c:pt>
                <c:pt idx="7">
                  <c:v>6.3051835799061502</c:v>
                </c:pt>
                <c:pt idx="8">
                  <c:v>0.57857240615086103</c:v>
                </c:pt>
                <c:pt idx="9">
                  <c:v>4.6147125257604404</c:v>
                </c:pt>
                <c:pt idx="10">
                  <c:v>3.5040554746225201</c:v>
                </c:pt>
                <c:pt idx="11">
                  <c:v>7.2884580924480398</c:v>
                </c:pt>
                <c:pt idx="12">
                  <c:v>13.0806937901779</c:v>
                </c:pt>
                <c:pt idx="13">
                  <c:v>5.0051738985957304</c:v>
                </c:pt>
                <c:pt idx="14">
                  <c:v>5.6528423477492602</c:v>
                </c:pt>
                <c:pt idx="15">
                  <c:v>0.79810401625124605</c:v>
                </c:pt>
                <c:pt idx="16">
                  <c:v>4.7620908571946599</c:v>
                </c:pt>
                <c:pt idx="17">
                  <c:v>2.1879460567601599</c:v>
                </c:pt>
                <c:pt idx="18">
                  <c:v>12.517704067985701</c:v>
                </c:pt>
                <c:pt idx="19">
                  <c:v>9.4272672137343108</c:v>
                </c:pt>
                <c:pt idx="20">
                  <c:v>30.339264139695601</c:v>
                </c:pt>
                <c:pt idx="21">
                  <c:v>5.1001023033025197</c:v>
                </c:pt>
                <c:pt idx="22">
                  <c:v>19.772314910286401</c:v>
                </c:pt>
                <c:pt idx="23">
                  <c:v>20.369053273883701</c:v>
                </c:pt>
                <c:pt idx="24">
                  <c:v>6.5386287480135996</c:v>
                </c:pt>
                <c:pt idx="25">
                  <c:v>26.616845009771399</c:v>
                </c:pt>
                <c:pt idx="26">
                  <c:v>3.9841166498360998</c:v>
                </c:pt>
                <c:pt idx="27">
                  <c:v>14.783163152790801</c:v>
                </c:pt>
                <c:pt idx="28">
                  <c:v>2.4283909578930798</c:v>
                </c:pt>
                <c:pt idx="29">
                  <c:v>10.215579201641299</c:v>
                </c:pt>
                <c:pt idx="30">
                  <c:v>6.9001937235729596</c:v>
                </c:pt>
                <c:pt idx="31">
                  <c:v>10.1079816689775</c:v>
                </c:pt>
                <c:pt idx="32">
                  <c:v>14.411324236359601</c:v>
                </c:pt>
                <c:pt idx="33">
                  <c:v>13.1107659836227</c:v>
                </c:pt>
                <c:pt idx="34">
                  <c:v>5.97325715054835</c:v>
                </c:pt>
                <c:pt idx="35">
                  <c:v>1.19093605431861</c:v>
                </c:pt>
                <c:pt idx="36">
                  <c:v>6.3492297482675104</c:v>
                </c:pt>
                <c:pt idx="37">
                  <c:v>3.5918347601902401</c:v>
                </c:pt>
                <c:pt idx="38">
                  <c:v>17.724105470178198</c:v>
                </c:pt>
                <c:pt idx="39">
                  <c:v>18.967033751319001</c:v>
                </c:pt>
                <c:pt idx="40">
                  <c:v>29.7754772043419</c:v>
                </c:pt>
                <c:pt idx="41">
                  <c:v>4.7058116981574596</c:v>
                </c:pt>
                <c:pt idx="42">
                  <c:v>19.367403026541801</c:v>
                </c:pt>
                <c:pt idx="43">
                  <c:v>20.136594212221301</c:v>
                </c:pt>
                <c:pt idx="44">
                  <c:v>4.6084000786967403</c:v>
                </c:pt>
                <c:pt idx="45">
                  <c:v>26.615282416719101</c:v>
                </c:pt>
                <c:pt idx="46">
                  <c:v>3.9464905452667698</c:v>
                </c:pt>
                <c:pt idx="47">
                  <c:v>13.286750635590099</c:v>
                </c:pt>
                <c:pt idx="48">
                  <c:v>1.49478877172546</c:v>
                </c:pt>
                <c:pt idx="49">
                  <c:v>9.3968120696892896</c:v>
                </c:pt>
                <c:pt idx="50">
                  <c:v>6.0890335129431401</c:v>
                </c:pt>
                <c:pt idx="51">
                  <c:v>9.2039142045941702</c:v>
                </c:pt>
                <c:pt idx="52">
                  <c:v>14.411324236359601</c:v>
                </c:pt>
                <c:pt idx="53">
                  <c:v>12.924838295666</c:v>
                </c:pt>
                <c:pt idx="54">
                  <c:v>5.84129784603779</c:v>
                </c:pt>
                <c:pt idx="55">
                  <c:v>1.19093605431861</c:v>
                </c:pt>
                <c:pt idx="56">
                  <c:v>6.0941772361422499</c:v>
                </c:pt>
                <c:pt idx="57">
                  <c:v>3.4611321810512901</c:v>
                </c:pt>
                <c:pt idx="58">
                  <c:v>16.968331863726299</c:v>
                </c:pt>
                <c:pt idx="59">
                  <c:v>18.1310268898911</c:v>
                </c:pt>
                <c:pt idx="60">
                  <c:v>29.6251907627957</c:v>
                </c:pt>
                <c:pt idx="61">
                  <c:v>4.2043161766186596</c:v>
                </c:pt>
                <c:pt idx="62">
                  <c:v>18.627701441312698</c:v>
                </c:pt>
                <c:pt idx="63">
                  <c:v>19.702217534981902</c:v>
                </c:pt>
                <c:pt idx="64">
                  <c:v>3.4577378037272202</c:v>
                </c:pt>
                <c:pt idx="65">
                  <c:v>26.2623310154618</c:v>
                </c:pt>
                <c:pt idx="66">
                  <c:v>3.7589163520290598</c:v>
                </c:pt>
                <c:pt idx="67">
                  <c:v>11.053685427926901</c:v>
                </c:pt>
                <c:pt idx="68">
                  <c:v>0.88812015697106705</c:v>
                </c:pt>
                <c:pt idx="69">
                  <c:v>7.98434742765079</c:v>
                </c:pt>
                <c:pt idx="70">
                  <c:v>4.9843972311136202</c:v>
                </c:pt>
                <c:pt idx="71">
                  <c:v>8.3893042680274004</c:v>
                </c:pt>
                <c:pt idx="72">
                  <c:v>14.170549445144699</c:v>
                </c:pt>
                <c:pt idx="73">
                  <c:v>11.1207164129142</c:v>
                </c:pt>
                <c:pt idx="74">
                  <c:v>5.79515998872676</c:v>
                </c:pt>
                <c:pt idx="75">
                  <c:v>1.16941034623593</c:v>
                </c:pt>
                <c:pt idx="76">
                  <c:v>5.84988923497286</c:v>
                </c:pt>
                <c:pt idx="77">
                  <c:v>3.04917777040201</c:v>
                </c:pt>
                <c:pt idx="78">
                  <c:v>15.6324956401394</c:v>
                </c:pt>
                <c:pt idx="79">
                  <c:v>16.326125319648401</c:v>
                </c:pt>
                <c:pt idx="80">
                  <c:v>29.675231319479199</c:v>
                </c:pt>
                <c:pt idx="81">
                  <c:v>4.5724483103509899</c:v>
                </c:pt>
                <c:pt idx="82">
                  <c:v>19.241551519249999</c:v>
                </c:pt>
                <c:pt idx="83">
                  <c:v>20.0268782656937</c:v>
                </c:pt>
                <c:pt idx="84">
                  <c:v>4.1555191404943903</c:v>
                </c:pt>
                <c:pt idx="85">
                  <c:v>26.615282416719101</c:v>
                </c:pt>
                <c:pt idx="86">
                  <c:v>3.8478021973447101</c:v>
                </c:pt>
                <c:pt idx="87">
                  <c:v>12.736148862783701</c:v>
                </c:pt>
                <c:pt idx="88">
                  <c:v>1.3141902456449499</c:v>
                </c:pt>
                <c:pt idx="89">
                  <c:v>9.0640332428067705</c:v>
                </c:pt>
                <c:pt idx="90">
                  <c:v>5.7445968278413302</c:v>
                </c:pt>
                <c:pt idx="91">
                  <c:v>8.8448949809257496</c:v>
                </c:pt>
                <c:pt idx="92">
                  <c:v>14.372909252908</c:v>
                </c:pt>
                <c:pt idx="93">
                  <c:v>12.375168451290801</c:v>
                </c:pt>
                <c:pt idx="94">
                  <c:v>5.8160869908958501</c:v>
                </c:pt>
                <c:pt idx="95">
                  <c:v>1.19093605431861</c:v>
                </c:pt>
                <c:pt idx="96">
                  <c:v>6.0060002826393104</c:v>
                </c:pt>
                <c:pt idx="97">
                  <c:v>3.3345428633671301</c:v>
                </c:pt>
                <c:pt idx="98">
                  <c:v>16.5406027039616</c:v>
                </c:pt>
                <c:pt idx="99">
                  <c:v>17.691075913097901</c:v>
                </c:pt>
                <c:pt idx="100">
                  <c:v>29.867291000396101</c:v>
                </c:pt>
                <c:pt idx="101">
                  <c:v>4.7273404984166101</c:v>
                </c:pt>
                <c:pt idx="102">
                  <c:v>19.447604872140001</c:v>
                </c:pt>
                <c:pt idx="103">
                  <c:v>20.171012414611099</c:v>
                </c:pt>
                <c:pt idx="104">
                  <c:v>4.86395216781749</c:v>
                </c:pt>
                <c:pt idx="105">
                  <c:v>26.615282416719101</c:v>
                </c:pt>
                <c:pt idx="106">
                  <c:v>3.97481189731019</c:v>
                </c:pt>
                <c:pt idx="107">
                  <c:v>13.6279950034846</c:v>
                </c:pt>
                <c:pt idx="108">
                  <c:v>1.6316945370895399</c:v>
                </c:pt>
                <c:pt idx="109">
                  <c:v>9.5052317957609205</c:v>
                </c:pt>
                <c:pt idx="110">
                  <c:v>6.3065395172724896</c:v>
                </c:pt>
                <c:pt idx="111">
                  <c:v>9.3637718032107191</c:v>
                </c:pt>
                <c:pt idx="112">
                  <c:v>14.411324236359601</c:v>
                </c:pt>
                <c:pt idx="113">
                  <c:v>13.033848335122901</c:v>
                </c:pt>
                <c:pt idx="114">
                  <c:v>5.8621779528070004</c:v>
                </c:pt>
                <c:pt idx="115">
                  <c:v>1.19093605431861</c:v>
                </c:pt>
                <c:pt idx="116">
                  <c:v>6.1310351249425201</c:v>
                </c:pt>
                <c:pt idx="117">
                  <c:v>3.5044102239203698</c:v>
                </c:pt>
                <c:pt idx="118">
                  <c:v>17.1094363047408</c:v>
                </c:pt>
                <c:pt idx="119">
                  <c:v>18.383131250274801</c:v>
                </c:pt>
                <c:pt idx="120">
                  <c:v>29.877075516161401</c:v>
                </c:pt>
                <c:pt idx="121">
                  <c:v>4.7432790239872498</c:v>
                </c:pt>
                <c:pt idx="122">
                  <c:v>19.443877211755598</c:v>
                </c:pt>
                <c:pt idx="123">
                  <c:v>20.175185584506501</c:v>
                </c:pt>
                <c:pt idx="124">
                  <c:v>4.8676658175909102</c:v>
                </c:pt>
                <c:pt idx="125">
                  <c:v>26.615282416719101</c:v>
                </c:pt>
                <c:pt idx="126">
                  <c:v>3.9830970799838901</c:v>
                </c:pt>
                <c:pt idx="127">
                  <c:v>13.6310055162807</c:v>
                </c:pt>
                <c:pt idx="128">
                  <c:v>1.6281217718980401</c:v>
                </c:pt>
                <c:pt idx="129">
                  <c:v>9.5195980510865006</c:v>
                </c:pt>
                <c:pt idx="130">
                  <c:v>6.3147266342587098</c:v>
                </c:pt>
                <c:pt idx="131">
                  <c:v>9.3651802226399301</c:v>
                </c:pt>
                <c:pt idx="132">
                  <c:v>14.411324236359601</c:v>
                </c:pt>
                <c:pt idx="133">
                  <c:v>13.042568249999199</c:v>
                </c:pt>
                <c:pt idx="134">
                  <c:v>5.8662299193207099</c:v>
                </c:pt>
                <c:pt idx="135">
                  <c:v>1.19093605431861</c:v>
                </c:pt>
                <c:pt idx="136">
                  <c:v>6.1337850347895504</c:v>
                </c:pt>
                <c:pt idx="137">
                  <c:v>3.5071133687926102</c:v>
                </c:pt>
                <c:pt idx="138">
                  <c:v>17.113991971550099</c:v>
                </c:pt>
                <c:pt idx="139">
                  <c:v>18.387255243410799</c:v>
                </c:pt>
                <c:pt idx="140">
                  <c:v>29.6669184453425</c:v>
                </c:pt>
                <c:pt idx="141">
                  <c:v>4.5602163274283098</c:v>
                </c:pt>
                <c:pt idx="142">
                  <c:v>19.2067538546276</c:v>
                </c:pt>
                <c:pt idx="143">
                  <c:v>20.012415937800998</c:v>
                </c:pt>
                <c:pt idx="144">
                  <c:v>4.1033587992249396</c:v>
                </c:pt>
                <c:pt idx="145">
                  <c:v>26.611619111370999</c:v>
                </c:pt>
                <c:pt idx="146">
                  <c:v>3.8415036982112398</c:v>
                </c:pt>
                <c:pt idx="147">
                  <c:v>12.6732896277389</c:v>
                </c:pt>
                <c:pt idx="148">
                  <c:v>1.2936177217062901</c:v>
                </c:pt>
                <c:pt idx="149">
                  <c:v>9.0199788268116894</c:v>
                </c:pt>
                <c:pt idx="150">
                  <c:v>5.7070789478716897</c:v>
                </c:pt>
                <c:pt idx="151">
                  <c:v>8.8115678434717406</c:v>
                </c:pt>
                <c:pt idx="152">
                  <c:v>14.3648170343444</c:v>
                </c:pt>
                <c:pt idx="153">
                  <c:v>12.295350106812901</c:v>
                </c:pt>
                <c:pt idx="154">
                  <c:v>5.8140707027964798</c:v>
                </c:pt>
                <c:pt idx="155">
                  <c:v>1.19093605431861</c:v>
                </c:pt>
                <c:pt idx="156">
                  <c:v>5.9978634886442697</c:v>
                </c:pt>
                <c:pt idx="157">
                  <c:v>3.31994040837496</c:v>
                </c:pt>
                <c:pt idx="158">
                  <c:v>16.501180137313501</c:v>
                </c:pt>
                <c:pt idx="159">
                  <c:v>17.632309801339101</c:v>
                </c:pt>
                <c:pt idx="160">
                  <c:v>29.652614754848699</c:v>
                </c:pt>
                <c:pt idx="161">
                  <c:v>4.5044437069498402</c:v>
                </c:pt>
                <c:pt idx="162">
                  <c:v>19.117152321537699</c:v>
                </c:pt>
                <c:pt idx="163">
                  <c:v>19.9761990252324</c:v>
                </c:pt>
                <c:pt idx="164">
                  <c:v>3.95593250933049</c:v>
                </c:pt>
                <c:pt idx="165">
                  <c:v>26.582668041281401</c:v>
                </c:pt>
                <c:pt idx="166">
                  <c:v>3.8231760001439401</c:v>
                </c:pt>
                <c:pt idx="167">
                  <c:v>12.4588516666063</c:v>
                </c:pt>
                <c:pt idx="168">
                  <c:v>1.24324948957632</c:v>
                </c:pt>
                <c:pt idx="169">
                  <c:v>8.8728379818850005</c:v>
                </c:pt>
                <c:pt idx="170">
                  <c:v>5.59199928807754</c:v>
                </c:pt>
                <c:pt idx="171">
                  <c:v>8.7282695445188807</c:v>
                </c:pt>
                <c:pt idx="172">
                  <c:v>14.341012481166601</c:v>
                </c:pt>
                <c:pt idx="173">
                  <c:v>12.090715543861799</c:v>
                </c:pt>
                <c:pt idx="174">
                  <c:v>5.80881873273088</c:v>
                </c:pt>
                <c:pt idx="175">
                  <c:v>1.19093605431861</c:v>
                </c:pt>
                <c:pt idx="176">
                  <c:v>5.9707976257114899</c:v>
                </c:pt>
                <c:pt idx="177">
                  <c:v>3.28026711735217</c:v>
                </c:pt>
                <c:pt idx="178">
                  <c:v>16.380648507407098</c:v>
                </c:pt>
                <c:pt idx="179">
                  <c:v>17.471901454027499</c:v>
                </c:pt>
                <c:pt idx="180">
                  <c:v>29.662036427352</c:v>
                </c:pt>
                <c:pt idx="181">
                  <c:v>4.5542352209430099</c:v>
                </c:pt>
                <c:pt idx="182">
                  <c:v>19.1753572759436</c:v>
                </c:pt>
                <c:pt idx="183">
                  <c:v>20.0022985265697</c:v>
                </c:pt>
                <c:pt idx="184">
                  <c:v>4.06098079271844</c:v>
                </c:pt>
                <c:pt idx="185">
                  <c:v>26.608506786963101</c:v>
                </c:pt>
                <c:pt idx="186">
                  <c:v>3.8381503995767701</c:v>
                </c:pt>
                <c:pt idx="187">
                  <c:v>12.624633627127499</c:v>
                </c:pt>
                <c:pt idx="188">
                  <c:v>1.2763790585170001</c:v>
                </c:pt>
                <c:pt idx="189">
                  <c:v>8.9893311829601892</c:v>
                </c:pt>
                <c:pt idx="190">
                  <c:v>5.6793958836460501</c:v>
                </c:pt>
                <c:pt idx="191">
                  <c:v>8.7883484781589605</c:v>
                </c:pt>
                <c:pt idx="192">
                  <c:v>14.361275662458601</c:v>
                </c:pt>
                <c:pt idx="193">
                  <c:v>12.2417693212036</c:v>
                </c:pt>
                <c:pt idx="194">
                  <c:v>5.8125623426866202</c:v>
                </c:pt>
                <c:pt idx="195">
                  <c:v>1.19093605431861</c:v>
                </c:pt>
                <c:pt idx="196">
                  <c:v>5.9932718942177097</c:v>
                </c:pt>
                <c:pt idx="197">
                  <c:v>3.3111779632363598</c:v>
                </c:pt>
                <c:pt idx="198">
                  <c:v>16.472834685373702</c:v>
                </c:pt>
                <c:pt idx="199">
                  <c:v>17.590819052986699</c:v>
                </c:pt>
              </c:numCache>
            </c:numRef>
          </c:yVal>
          <c:smooth val="0"/>
          <c:extLst>
            <c:ext xmlns:c16="http://schemas.microsoft.com/office/drawing/2014/chart" uri="{C3380CC4-5D6E-409C-BE32-E72D297353CC}">
              <c16:uniqueId val="{00000000-4103-417D-A9C9-DB706F4F7C51}"/>
            </c:ext>
          </c:extLst>
        </c:ser>
        <c:dLbls>
          <c:showLegendKey val="0"/>
          <c:showVal val="0"/>
          <c:showCatName val="0"/>
          <c:showSerName val="0"/>
          <c:showPercent val="0"/>
          <c:showBubbleSize val="0"/>
        </c:dLbls>
        <c:axId val="298807744"/>
        <c:axId val="298808304"/>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D$7:$D$26</c15:sqref>
                        </c15:formulaRef>
                      </c:ext>
                    </c:extLst>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extLst>
                      <c:ext uri="{02D57815-91ED-43cb-92C2-25804820EDAC}">
                        <c15:formulaRef>
                          <c15:sqref>Butte!$D$31:$D$50</c15:sqref>
                        </c15:formulaRef>
                      </c:ext>
                    </c:extLst>
                    <c:numCache>
                      <c:formatCode>General</c:formatCode>
                      <c:ptCount val="20"/>
                      <c:pt idx="0">
                        <c:v>27.324624808989899</c:v>
                      </c:pt>
                      <c:pt idx="1">
                        <c:v>2.2192510727844899</c:v>
                      </c:pt>
                      <c:pt idx="2">
                        <c:v>12.314632778997</c:v>
                      </c:pt>
                      <c:pt idx="3">
                        <c:v>10.4614584381484</c:v>
                      </c:pt>
                      <c:pt idx="4">
                        <c:v>0.95755594383549003</c:v>
                      </c:pt>
                      <c:pt idx="5">
                        <c:v>19.256964589130298</c:v>
                      </c:pt>
                      <c:pt idx="6">
                        <c:v>1.71939299044917</c:v>
                      </c:pt>
                      <c:pt idx="7">
                        <c:v>1.5156308756747101</c:v>
                      </c:pt>
                      <c:pt idx="8">
                        <c:v>0.477915658673913</c:v>
                      </c:pt>
                      <c:pt idx="9">
                        <c:v>1.58313729446249</c:v>
                      </c:pt>
                      <c:pt idx="10">
                        <c:v>0.57954195437692801</c:v>
                      </c:pt>
                      <c:pt idx="11">
                        <c:v>2.1035230504520701</c:v>
                      </c:pt>
                      <c:pt idx="12">
                        <c:v>11.2219601064686</c:v>
                      </c:pt>
                      <c:pt idx="13">
                        <c:v>0.96142443939177402</c:v>
                      </c:pt>
                      <c:pt idx="14">
                        <c:v>4.7630757963876702</c:v>
                      </c:pt>
                      <c:pt idx="15">
                        <c:v>4.2827030516739202E-2</c:v>
                      </c:pt>
                      <c:pt idx="16">
                        <c:v>0.714460722582269</c:v>
                      </c:pt>
                      <c:pt idx="17">
                        <c:v>1.8338615283290699E-2</c:v>
                      </c:pt>
                      <c:pt idx="18">
                        <c:v>9.2160262504974906</c:v>
                      </c:pt>
                      <c:pt idx="19">
                        <c:v>2.87704334919894</c:v>
                      </c:pt>
                    </c:numCache>
                  </c:numRef>
                </c:yVal>
                <c:smooth val="0"/>
                <c:extLst>
                  <c:ext xmlns:c16="http://schemas.microsoft.com/office/drawing/2014/chart" uri="{C3380CC4-5D6E-409C-BE32-E72D297353CC}">
                    <c16:uniqueId val="{00000000-8726-4EF6-87F8-87B325C77EA0}"/>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D$7:$D$26</c15:sqref>
                        </c15:formulaRef>
                      </c:ext>
                    </c:extLst>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extLst xmlns:c15="http://schemas.microsoft.com/office/drawing/2012/chart">
                      <c:ext xmlns:c15="http://schemas.microsoft.com/office/drawing/2012/chart" uri="{02D57815-91ED-43cb-92C2-25804820EDAC}">
                        <c15:formulaRef>
                          <c15:sqref>Eureka!$D$31:$D$50</c15:sqref>
                        </c15:formulaRef>
                      </c:ext>
                    </c:extLst>
                    <c:numCache>
                      <c:formatCode>General</c:formatCode>
                      <c:ptCount val="20"/>
                      <c:pt idx="0">
                        <c:v>34.833937198792597</c:v>
                      </c:pt>
                      <c:pt idx="1">
                        <c:v>6.0363878615443198</c:v>
                      </c:pt>
                      <c:pt idx="2">
                        <c:v>21.831308052355102</c:v>
                      </c:pt>
                      <c:pt idx="3">
                        <c:v>20.850672848070801</c:v>
                      </c:pt>
                      <c:pt idx="4">
                        <c:v>8.8419807712024596</c:v>
                      </c:pt>
                      <c:pt idx="5">
                        <c:v>29.742782586244498</c:v>
                      </c:pt>
                      <c:pt idx="6">
                        <c:v>3.77641014024293</c:v>
                      </c:pt>
                      <c:pt idx="7">
                        <c:v>15.5309168305275</c:v>
                      </c:pt>
                      <c:pt idx="8">
                        <c:v>2.7843082095093701</c:v>
                      </c:pt>
                      <c:pt idx="9">
                        <c:v>9.5359284064112906</c:v>
                      </c:pt>
                      <c:pt idx="10">
                        <c:v>7.7528223116673596</c:v>
                      </c:pt>
                      <c:pt idx="11">
                        <c:v>11.8099809605445</c:v>
                      </c:pt>
                      <c:pt idx="12">
                        <c:v>15.1593916719538</c:v>
                      </c:pt>
                      <c:pt idx="13">
                        <c:v>12.593289950683801</c:v>
                      </c:pt>
                      <c:pt idx="14">
                        <c:v>6.95364687493133</c:v>
                      </c:pt>
                      <c:pt idx="15">
                        <c:v>0.90030785796041102</c:v>
                      </c:pt>
                      <c:pt idx="16">
                        <c:v>5.1807143850466604</c:v>
                      </c:pt>
                      <c:pt idx="17">
                        <c:v>2.1219414185952301</c:v>
                      </c:pt>
                      <c:pt idx="18">
                        <c:v>20.088524624995099</c:v>
                      </c:pt>
                      <c:pt idx="19">
                        <c:v>18.500720113207102</c:v>
                      </c:pt>
                    </c:numCache>
                  </c:numRef>
                </c:yVal>
                <c:smooth val="0"/>
                <c:extLst xmlns:c15="http://schemas.microsoft.com/office/drawing/2012/chart">
                  <c:ext xmlns:c16="http://schemas.microsoft.com/office/drawing/2014/chart" uri="{C3380CC4-5D6E-409C-BE32-E72D297353CC}">
                    <c16:uniqueId val="{00000002-8726-4EF6-87F8-87B325C77EA0}"/>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D$7:$D$26</c15:sqref>
                        </c15:formulaRef>
                      </c:ext>
                    </c:extLst>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extLst xmlns:c15="http://schemas.microsoft.com/office/drawing/2012/chart">
                      <c:ext xmlns:c15="http://schemas.microsoft.com/office/drawing/2012/chart" uri="{02D57815-91ED-43cb-92C2-25804820EDAC}">
                        <c15:formulaRef>
                          <c15:sqref>'Santa Monica'!$D$31:$D$50</c15:sqref>
                        </c15:formulaRef>
                      </c:ext>
                    </c:extLst>
                    <c:numCache>
                      <c:formatCode>General</c:formatCode>
                      <c:ptCount val="20"/>
                      <c:pt idx="0">
                        <c:v>34.326190278045097</c:v>
                      </c:pt>
                      <c:pt idx="1">
                        <c:v>4.0005923016542901</c:v>
                      </c:pt>
                      <c:pt idx="2">
                        <c:v>20.743155835351999</c:v>
                      </c:pt>
                      <c:pt idx="3">
                        <c:v>19.935961019468198</c:v>
                      </c:pt>
                      <c:pt idx="4">
                        <c:v>4.6722775165988804</c:v>
                      </c:pt>
                      <c:pt idx="5">
                        <c:v>29.229162360020201</c:v>
                      </c:pt>
                      <c:pt idx="6">
                        <c:v>3.6561058072763899</c:v>
                      </c:pt>
                      <c:pt idx="7">
                        <c:v>12.584011188679501</c:v>
                      </c:pt>
                      <c:pt idx="8">
                        <c:v>1.75570444438846</c:v>
                      </c:pt>
                      <c:pt idx="9">
                        <c:v>7.0296978874491503</c:v>
                      </c:pt>
                      <c:pt idx="10">
                        <c:v>5.6474965202574703</c:v>
                      </c:pt>
                      <c:pt idx="11">
                        <c:v>8.3103435860636505</c:v>
                      </c:pt>
                      <c:pt idx="12">
                        <c:v>14.9351201915131</c:v>
                      </c:pt>
                      <c:pt idx="13">
                        <c:v>11.286902209533499</c:v>
                      </c:pt>
                      <c:pt idx="14">
                        <c:v>6.6116865651741303</c:v>
                      </c:pt>
                      <c:pt idx="15">
                        <c:v>0.790538240561801</c:v>
                      </c:pt>
                      <c:pt idx="16">
                        <c:v>4.5194794938648704</c:v>
                      </c:pt>
                      <c:pt idx="17">
                        <c:v>1.0619482644868401</c:v>
                      </c:pt>
                      <c:pt idx="18">
                        <c:v>17.855534358642998</c:v>
                      </c:pt>
                      <c:pt idx="19">
                        <c:v>16.377707612238801</c:v>
                      </c:pt>
                    </c:numCache>
                  </c:numRef>
                </c:yVal>
                <c:smooth val="0"/>
                <c:extLst xmlns:c15="http://schemas.microsoft.com/office/drawing/2012/chart">
                  <c:ext xmlns:c16="http://schemas.microsoft.com/office/drawing/2014/chart" uri="{C3380CC4-5D6E-409C-BE32-E72D297353CC}">
                    <c16:uniqueId val="{00000004-8726-4EF6-87F8-87B325C77EA0}"/>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D$7:$D$26</c15:sqref>
                        </c15:formulaRef>
                      </c:ext>
                    </c:extLst>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extLst xmlns:c15="http://schemas.microsoft.com/office/drawing/2012/chart">
                      <c:ext xmlns:c15="http://schemas.microsoft.com/office/drawing/2012/chart" uri="{02D57815-91ED-43cb-92C2-25804820EDAC}">
                        <c15:formulaRef>
                          <c15:sqref>Portland!$D$31:$D$50</c15:sqref>
                        </c15:formulaRef>
                      </c:ext>
                    </c:extLst>
                    <c:numCache>
                      <c:formatCode>General</c:formatCode>
                      <c:ptCount val="20"/>
                      <c:pt idx="0">
                        <c:v>33.815991279207303</c:v>
                      </c:pt>
                      <c:pt idx="1">
                        <c:v>2.9269951984434299</c:v>
                      </c:pt>
                      <c:pt idx="2">
                        <c:v>17.248529574579099</c:v>
                      </c:pt>
                      <c:pt idx="3">
                        <c:v>18.3162206404931</c:v>
                      </c:pt>
                      <c:pt idx="4">
                        <c:v>2.03683862651422</c:v>
                      </c:pt>
                      <c:pt idx="5">
                        <c:v>24.7142815154637</c:v>
                      </c:pt>
                      <c:pt idx="6">
                        <c:v>2.8986798312865001</c:v>
                      </c:pt>
                      <c:pt idx="7">
                        <c:v>5.9485362036967597</c:v>
                      </c:pt>
                      <c:pt idx="8">
                        <c:v>0.71939903347590795</c:v>
                      </c:pt>
                      <c:pt idx="9">
                        <c:v>3.73534750118489</c:v>
                      </c:pt>
                      <c:pt idx="10">
                        <c:v>3.2480239822398098</c:v>
                      </c:pt>
                      <c:pt idx="11">
                        <c:v>5.8644367801270603</c:v>
                      </c:pt>
                      <c:pt idx="12">
                        <c:v>13.6924778741586</c:v>
                      </c:pt>
                      <c:pt idx="13">
                        <c:v>7.2172911256034897</c:v>
                      </c:pt>
                      <c:pt idx="14">
                        <c:v>6.0214598312311498</c:v>
                      </c:pt>
                      <c:pt idx="15">
                        <c:v>0.24002270530057401</c:v>
                      </c:pt>
                      <c:pt idx="16">
                        <c:v>2.5686518117158399</c:v>
                      </c:pt>
                      <c:pt idx="17">
                        <c:v>0.30939009717459698</c:v>
                      </c:pt>
                      <c:pt idx="18">
                        <c:v>14.4728796578203</c:v>
                      </c:pt>
                      <c:pt idx="19">
                        <c:v>10.506989920812099</c:v>
                      </c:pt>
                    </c:numCache>
                  </c:numRef>
                </c:yVal>
                <c:smooth val="0"/>
                <c:extLst xmlns:c15="http://schemas.microsoft.com/office/drawing/2012/chart">
                  <c:ext xmlns:c16="http://schemas.microsoft.com/office/drawing/2014/chart" uri="{C3380CC4-5D6E-409C-BE32-E72D297353CC}">
                    <c16:uniqueId val="{00000006-8726-4EF6-87F8-87B325C77EA0}"/>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D$7:$D$26</c15:sqref>
                        </c15:formulaRef>
                      </c:ext>
                    </c:extLst>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extLst xmlns:c15="http://schemas.microsoft.com/office/drawing/2012/chart">
                      <c:ext xmlns:c15="http://schemas.microsoft.com/office/drawing/2012/chart" uri="{02D57815-91ED-43cb-92C2-25804820EDAC}">
                        <c15:formulaRef>
                          <c15:sqref>'Salt Lake City'!$D$31:$D$50</c15:sqref>
                        </c15:formulaRef>
                      </c:ext>
                    </c:extLst>
                    <c:numCache>
                      <c:formatCode>0.0</c:formatCode>
                      <c:ptCount val="20"/>
                      <c:pt idx="0">
                        <c:v>34.135844984966603</c:v>
                      </c:pt>
                      <c:pt idx="1">
                        <c:v>3.5273808070267698</c:v>
                      </c:pt>
                      <c:pt idx="2">
                        <c:v>19.5880482486278</c:v>
                      </c:pt>
                      <c:pt idx="3">
                        <c:v>19.490326656746799</c:v>
                      </c:pt>
                      <c:pt idx="4">
                        <c:v>3.5865927696182198</c:v>
                      </c:pt>
                      <c:pt idx="5">
                        <c:v>28.5195429388489</c:v>
                      </c:pt>
                      <c:pt idx="6">
                        <c:v>3.52516782522145</c:v>
                      </c:pt>
                      <c:pt idx="7">
                        <c:v>10.813549048879</c:v>
                      </c:pt>
                      <c:pt idx="8">
                        <c:v>1.33094151101749</c:v>
                      </c:pt>
                      <c:pt idx="9">
                        <c:v>5.7856406723699099</c:v>
                      </c:pt>
                      <c:pt idx="10">
                        <c:v>4.9851271319885404</c:v>
                      </c:pt>
                      <c:pt idx="11">
                        <c:v>7.45151408552434</c:v>
                      </c:pt>
                      <c:pt idx="12">
                        <c:v>14.695235147905001</c:v>
                      </c:pt>
                      <c:pt idx="13">
                        <c:v>10.4556106070863</c:v>
                      </c:pt>
                      <c:pt idx="14">
                        <c:v>6.50334290300004</c:v>
                      </c:pt>
                      <c:pt idx="15">
                        <c:v>0.579571910277623</c:v>
                      </c:pt>
                      <c:pt idx="16">
                        <c:v>4.0391766492552703</c:v>
                      </c:pt>
                      <c:pt idx="17">
                        <c:v>0.80468234162205499</c:v>
                      </c:pt>
                      <c:pt idx="18">
                        <c:v>17.005496023623</c:v>
                      </c:pt>
                      <c:pt idx="19">
                        <c:v>14.8275252014879</c:v>
                      </c:pt>
                    </c:numCache>
                  </c:numRef>
                </c:yVal>
                <c:smooth val="0"/>
                <c:extLst xmlns:c15="http://schemas.microsoft.com/office/drawing/2012/chart">
                  <c:ext xmlns:c16="http://schemas.microsoft.com/office/drawing/2014/chart" uri="{C3380CC4-5D6E-409C-BE32-E72D297353CC}">
                    <c16:uniqueId val="{00000008-8726-4EF6-87F8-87B325C77EA0}"/>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D$7:$D$26</c15:sqref>
                        </c15:formulaRef>
                      </c:ext>
                    </c:extLst>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extLst xmlns:c15="http://schemas.microsoft.com/office/drawing/2012/chart">
                      <c:ext xmlns:c15="http://schemas.microsoft.com/office/drawing/2012/chart" uri="{02D57815-91ED-43cb-92C2-25804820EDAC}">
                        <c15:formulaRef>
                          <c15:sqref>'San Francisco'!$D$31:$D$50</c15:sqref>
                        </c15:formulaRef>
                      </c:ext>
                    </c:extLst>
                    <c:numCache>
                      <c:formatCode>General</c:formatCode>
                      <c:ptCount val="20"/>
                      <c:pt idx="0">
                        <c:v>34.453915434187003</c:v>
                      </c:pt>
                      <c:pt idx="1">
                        <c:v>4.2866720686800104</c:v>
                      </c:pt>
                      <c:pt idx="2">
                        <c:v>21.0448931745604</c:v>
                      </c:pt>
                      <c:pt idx="3">
                        <c:v>20.143805188340899</c:v>
                      </c:pt>
                      <c:pt idx="4">
                        <c:v>5.2856333675629701</c:v>
                      </c:pt>
                      <c:pt idx="5">
                        <c:v>29.566605484353499</c:v>
                      </c:pt>
                      <c:pt idx="6">
                        <c:v>3.6749012823798299</c:v>
                      </c:pt>
                      <c:pt idx="7">
                        <c:v>13.262055336043201</c:v>
                      </c:pt>
                      <c:pt idx="8">
                        <c:v>1.9717566213715101</c:v>
                      </c:pt>
                      <c:pt idx="9">
                        <c:v>7.5153207189095301</c:v>
                      </c:pt>
                      <c:pt idx="10">
                        <c:v>6.0013295930697099</c:v>
                      </c:pt>
                      <c:pt idx="11">
                        <c:v>8.8674066790244996</c:v>
                      </c:pt>
                      <c:pt idx="12">
                        <c:v>15.0616653245543</c:v>
                      </c:pt>
                      <c:pt idx="13">
                        <c:v>11.586889724963299</c:v>
                      </c:pt>
                      <c:pt idx="14">
                        <c:v>6.6780571071582697</c:v>
                      </c:pt>
                      <c:pt idx="15">
                        <c:v>0.82476046429647099</c:v>
                      </c:pt>
                      <c:pt idx="16">
                        <c:v>4.6859014983243803</c:v>
                      </c:pt>
                      <c:pt idx="17">
                        <c:v>1.2327804350523399</c:v>
                      </c:pt>
                      <c:pt idx="18">
                        <c:v>18.299569896676601</c:v>
                      </c:pt>
                      <c:pt idx="19">
                        <c:v>16.890570473333199</c:v>
                      </c:pt>
                    </c:numCache>
                  </c:numRef>
                </c:yVal>
                <c:smooth val="0"/>
                <c:extLst xmlns:c15="http://schemas.microsoft.com/office/drawing/2012/chart">
                  <c:ext xmlns:c16="http://schemas.microsoft.com/office/drawing/2014/chart" uri="{C3380CC4-5D6E-409C-BE32-E72D297353CC}">
                    <c16:uniqueId val="{0000000A-8726-4EF6-87F8-87B325C77EA0}"/>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D$7:$D$26</c15:sqref>
                        </c15:formulaRef>
                      </c:ext>
                    </c:extLst>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extLst xmlns:c15="http://schemas.microsoft.com/office/drawing/2012/chart">
                      <c:ext xmlns:c15="http://schemas.microsoft.com/office/drawing/2012/chart" uri="{02D57815-91ED-43cb-92C2-25804820EDAC}">
                        <c15:formulaRef>
                          <c15:sqref>'San Jose'!$D$31:$D$50</c15:sqref>
                        </c15:formulaRef>
                      </c:ext>
                    </c:extLst>
                    <c:numCache>
                      <c:formatCode>General</c:formatCode>
                      <c:ptCount val="20"/>
                      <c:pt idx="0">
                        <c:v>34.474121516121997</c:v>
                      </c:pt>
                      <c:pt idx="1">
                        <c:v>4.3210672851074001</c:v>
                      </c:pt>
                      <c:pt idx="2">
                        <c:v>21.075427421424799</c:v>
                      </c:pt>
                      <c:pt idx="3">
                        <c:v>20.166656575084801</c:v>
                      </c:pt>
                      <c:pt idx="4">
                        <c:v>5.37415453585007</c:v>
                      </c:pt>
                      <c:pt idx="5">
                        <c:v>29.579256058384299</c:v>
                      </c:pt>
                      <c:pt idx="6">
                        <c:v>3.67781603567922</c:v>
                      </c:pt>
                      <c:pt idx="7">
                        <c:v>13.341215694872799</c:v>
                      </c:pt>
                      <c:pt idx="8">
                        <c:v>1.9985225212598301</c:v>
                      </c:pt>
                      <c:pt idx="9">
                        <c:v>7.5776025762227102</c:v>
                      </c:pt>
                      <c:pt idx="10">
                        <c:v>6.0461739475541902</c:v>
                      </c:pt>
                      <c:pt idx="11">
                        <c:v>8.9393698652971203</c:v>
                      </c:pt>
                      <c:pt idx="12">
                        <c:v>15.0717747333061</c:v>
                      </c:pt>
                      <c:pt idx="13">
                        <c:v>11.6264289594051</c:v>
                      </c:pt>
                      <c:pt idx="14">
                        <c:v>6.6886427860714601</c:v>
                      </c:pt>
                      <c:pt idx="15">
                        <c:v>0.82734172493393299</c:v>
                      </c:pt>
                      <c:pt idx="16">
                        <c:v>4.7036237737336002</c:v>
                      </c:pt>
                      <c:pt idx="17">
                        <c:v>1.25459638794186</c:v>
                      </c:pt>
                      <c:pt idx="18">
                        <c:v>18.3488134304346</c:v>
                      </c:pt>
                      <c:pt idx="19">
                        <c:v>16.9511215000833</c:v>
                      </c:pt>
                    </c:numCache>
                  </c:numRef>
                </c:yVal>
                <c:smooth val="0"/>
                <c:extLst xmlns:c15="http://schemas.microsoft.com/office/drawing/2012/chart">
                  <c:ext xmlns:c16="http://schemas.microsoft.com/office/drawing/2014/chart" uri="{C3380CC4-5D6E-409C-BE32-E72D297353CC}">
                    <c16:uniqueId val="{0000000C-8726-4EF6-87F8-87B325C77EA0}"/>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D$7:$D$26</c15:sqref>
                        </c15:formulaRef>
                      </c:ext>
                    </c:extLst>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extLst xmlns:c15="http://schemas.microsoft.com/office/drawing/2012/chart">
                      <c:ext xmlns:c15="http://schemas.microsoft.com/office/drawing/2012/chart" uri="{02D57815-91ED-43cb-92C2-25804820EDAC}">
                        <c15:formulaRef>
                          <c15:sqref>Seattle!$D$31:$D$50</c15:sqref>
                        </c15:formulaRef>
                      </c:ext>
                    </c:extLst>
                    <c:numCache>
                      <c:formatCode>General</c:formatCode>
                      <c:ptCount val="20"/>
                      <c:pt idx="0">
                        <c:v>34.115843657289702</c:v>
                      </c:pt>
                      <c:pt idx="1">
                        <c:v>3.46646416503516</c:v>
                      </c:pt>
                      <c:pt idx="2">
                        <c:v>19.476522851757899</c:v>
                      </c:pt>
                      <c:pt idx="3">
                        <c:v>19.4353830236074</c:v>
                      </c:pt>
                      <c:pt idx="4">
                        <c:v>3.4593287212920898</c:v>
                      </c:pt>
                      <c:pt idx="5">
                        <c:v>28.459823732334598</c:v>
                      </c:pt>
                      <c:pt idx="6">
                        <c:v>3.4922599540928001</c:v>
                      </c:pt>
                      <c:pt idx="7">
                        <c:v>10.556121356956499</c:v>
                      </c:pt>
                      <c:pt idx="8">
                        <c:v>1.29240757287382</c:v>
                      </c:pt>
                      <c:pt idx="9">
                        <c:v>5.6340816555087203</c:v>
                      </c:pt>
                      <c:pt idx="10">
                        <c:v>4.9099595677706196</c:v>
                      </c:pt>
                      <c:pt idx="11">
                        <c:v>7.3621284110829901</c:v>
                      </c:pt>
                      <c:pt idx="12">
                        <c:v>14.662760055628</c:v>
                      </c:pt>
                      <c:pt idx="13">
                        <c:v>10.3097091435812</c:v>
                      </c:pt>
                      <c:pt idx="14">
                        <c:v>6.48941517594064</c:v>
                      </c:pt>
                      <c:pt idx="15">
                        <c:v>0.556421102226622</c:v>
                      </c:pt>
                      <c:pt idx="16">
                        <c:v>3.9649629140720202</c:v>
                      </c:pt>
                      <c:pt idx="17">
                        <c:v>0.77326745777762795</c:v>
                      </c:pt>
                      <c:pt idx="18">
                        <c:v>16.9078772015948</c:v>
                      </c:pt>
                      <c:pt idx="19">
                        <c:v>14.6212184362396</c:v>
                      </c:pt>
                    </c:numCache>
                  </c:numRef>
                </c:yVal>
                <c:smooth val="0"/>
                <c:extLst xmlns:c15="http://schemas.microsoft.com/office/drawing/2012/chart">
                  <c:ext xmlns:c16="http://schemas.microsoft.com/office/drawing/2014/chart" uri="{C3380CC4-5D6E-409C-BE32-E72D297353CC}">
                    <c16:uniqueId val="{0000000E-8726-4EF6-87F8-87B325C77EA0}"/>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D$7:$D$26</c15:sqref>
                        </c15:formulaRef>
                      </c:ext>
                    </c:extLst>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extLst xmlns:c15="http://schemas.microsoft.com/office/drawing/2012/chart">
                      <c:ext xmlns:c15="http://schemas.microsoft.com/office/drawing/2012/chart" uri="{02D57815-91ED-43cb-92C2-25804820EDAC}">
                        <c15:formulaRef>
                          <c15:sqref>Memphis!$D$31:$D$50</c15:sqref>
                        </c15:formulaRef>
                      </c:ext>
                    </c:extLst>
                    <c:numCache>
                      <c:formatCode>General</c:formatCode>
                      <c:ptCount val="20"/>
                      <c:pt idx="0">
                        <c:v>34.071556539174601</c:v>
                      </c:pt>
                      <c:pt idx="1">
                        <c:v>3.3346568805423602</c:v>
                      </c:pt>
                      <c:pt idx="2">
                        <c:v>19.2183706888001</c:v>
                      </c:pt>
                      <c:pt idx="3">
                        <c:v>19.317137517340999</c:v>
                      </c:pt>
                      <c:pt idx="4">
                        <c:v>3.1773755172637901</c:v>
                      </c:pt>
                      <c:pt idx="5">
                        <c:v>28.205304155439499</c:v>
                      </c:pt>
                      <c:pt idx="6">
                        <c:v>3.3920929939045199</c:v>
                      </c:pt>
                      <c:pt idx="7">
                        <c:v>9.9511503800724306</c:v>
                      </c:pt>
                      <c:pt idx="8">
                        <c:v>1.1938630963554899</c:v>
                      </c:pt>
                      <c:pt idx="9">
                        <c:v>5.2494122247282302</c:v>
                      </c:pt>
                      <c:pt idx="10">
                        <c:v>4.68597432996265</c:v>
                      </c:pt>
                      <c:pt idx="11">
                        <c:v>7.1053567660142596</c:v>
                      </c:pt>
                      <c:pt idx="12">
                        <c:v>14.5562857051492</c:v>
                      </c:pt>
                      <c:pt idx="13">
                        <c:v>9.9430856394125708</c:v>
                      </c:pt>
                      <c:pt idx="14">
                        <c:v>6.4320685626870997</c:v>
                      </c:pt>
                      <c:pt idx="15">
                        <c:v>0.50605590141180501</c:v>
                      </c:pt>
                      <c:pt idx="16">
                        <c:v>3.7956488871334702</c:v>
                      </c:pt>
                      <c:pt idx="17">
                        <c:v>0.69509323563231395</c:v>
                      </c:pt>
                      <c:pt idx="18">
                        <c:v>16.622872840852299</c:v>
                      </c:pt>
                      <c:pt idx="19">
                        <c:v>14.0564904716963</c:v>
                      </c:pt>
                    </c:numCache>
                  </c:numRef>
                </c:yVal>
                <c:smooth val="0"/>
                <c:extLst xmlns:c15="http://schemas.microsoft.com/office/drawing/2012/chart">
                  <c:ext xmlns:c16="http://schemas.microsoft.com/office/drawing/2014/chart" uri="{C3380CC4-5D6E-409C-BE32-E72D297353CC}">
                    <c16:uniqueId val="{00000010-8726-4EF6-87F8-87B325C77EA0}"/>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D$7:$D$26</c15:sqref>
                        </c15:formulaRef>
                      </c:ext>
                    </c:extLst>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extLst xmlns:c15="http://schemas.microsoft.com/office/drawing/2012/chart">
                      <c:ext xmlns:c15="http://schemas.microsoft.com/office/drawing/2012/chart" uri="{02D57815-91ED-43cb-92C2-25804820EDAC}">
                        <c15:formulaRef>
                          <c15:sqref>Charleston!$D$31:$D$50</c15:sqref>
                        </c15:formulaRef>
                      </c:ext>
                    </c:extLst>
                    <c:numCache>
                      <c:formatCode>General</c:formatCode>
                      <c:ptCount val="20"/>
                      <c:pt idx="0">
                        <c:v>34.097205734876198</c:v>
                      </c:pt>
                      <c:pt idx="1">
                        <c:v>3.4105506020526302</c:v>
                      </c:pt>
                      <c:pt idx="2">
                        <c:v>19.374837451258401</c:v>
                      </c:pt>
                      <c:pt idx="3">
                        <c:v>19.385334608693501</c:v>
                      </c:pt>
                      <c:pt idx="4">
                        <c:v>3.3447332366417699</c:v>
                      </c:pt>
                      <c:pt idx="5">
                        <c:v>28.3892379661274</c:v>
                      </c:pt>
                      <c:pt idx="6">
                        <c:v>3.45660119103955</c:v>
                      </c:pt>
                      <c:pt idx="7">
                        <c:v>10.3101883674157</c:v>
                      </c:pt>
                      <c:pt idx="8">
                        <c:v>1.2558251282833499</c:v>
                      </c:pt>
                      <c:pt idx="9">
                        <c:v>5.4849194154466803</c:v>
                      </c:pt>
                      <c:pt idx="10">
                        <c:v>4.82565516855197</c:v>
                      </c:pt>
                      <c:pt idx="11">
                        <c:v>7.2589356614805398</c:v>
                      </c:pt>
                      <c:pt idx="12">
                        <c:v>14.628488099410101</c:v>
                      </c:pt>
                      <c:pt idx="13">
                        <c:v>10.1658369129234</c:v>
                      </c:pt>
                      <c:pt idx="14">
                        <c:v>6.4707305095040901</c:v>
                      </c:pt>
                      <c:pt idx="15">
                        <c:v>0.53532408826852096</c:v>
                      </c:pt>
                      <c:pt idx="16">
                        <c:v>3.8948609634787901</c:v>
                      </c:pt>
                      <c:pt idx="17">
                        <c:v>0.74450797525457502</c:v>
                      </c:pt>
                      <c:pt idx="18">
                        <c:v>16.7953479248213</c:v>
                      </c:pt>
                      <c:pt idx="19">
                        <c:v>14.4028778805607</c:v>
                      </c:pt>
                    </c:numCache>
                  </c:numRef>
                </c:yVal>
                <c:smooth val="0"/>
                <c:extLst xmlns:c15="http://schemas.microsoft.com/office/drawing/2012/chart">
                  <c:ext xmlns:c16="http://schemas.microsoft.com/office/drawing/2014/chart" uri="{C3380CC4-5D6E-409C-BE32-E72D297353CC}">
                    <c16:uniqueId val="{00000012-8726-4EF6-87F8-87B325C77EA0}"/>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5:$H$204</c15:sqref>
                        </c15:formulaRef>
                      </c:ext>
                    </c:extLst>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extLst xmlns:c15="http://schemas.microsoft.com/office/drawing/2012/chart">
                      <c:ext xmlns:c15="http://schemas.microsoft.com/office/drawing/2012/chart" uri="{02D57815-91ED-43cb-92C2-25804820EDAC}">
                        <c15:formulaRef>
                          <c15:sqref>Trendlines!$B$5:$B$204</c15:sqref>
                        </c15:formulaRef>
                      </c:ext>
                    </c:extLst>
                    <c:numCache>
                      <c:formatCode>General</c:formatCode>
                      <c:ptCount val="200"/>
                      <c:pt idx="0">
                        <c:v>27.324624808989899</c:v>
                      </c:pt>
                      <c:pt idx="1">
                        <c:v>2.2192510727844899</c:v>
                      </c:pt>
                      <c:pt idx="2">
                        <c:v>12.314632778997</c:v>
                      </c:pt>
                      <c:pt idx="3">
                        <c:v>10.4614584381484</c:v>
                      </c:pt>
                      <c:pt idx="4">
                        <c:v>0.95755594383549003</c:v>
                      </c:pt>
                      <c:pt idx="5">
                        <c:v>19.256964589130298</c:v>
                      </c:pt>
                      <c:pt idx="6">
                        <c:v>1.71939299044917</c:v>
                      </c:pt>
                      <c:pt idx="7">
                        <c:v>1.5156308756747101</c:v>
                      </c:pt>
                      <c:pt idx="8">
                        <c:v>0.477915658673913</c:v>
                      </c:pt>
                      <c:pt idx="9">
                        <c:v>1.58313729446249</c:v>
                      </c:pt>
                      <c:pt idx="10">
                        <c:v>0.57954195437692801</c:v>
                      </c:pt>
                      <c:pt idx="11">
                        <c:v>2.1035230504520701</c:v>
                      </c:pt>
                      <c:pt idx="12">
                        <c:v>11.2219601064686</c:v>
                      </c:pt>
                      <c:pt idx="13">
                        <c:v>0.96142443939177402</c:v>
                      </c:pt>
                      <c:pt idx="14">
                        <c:v>4.7630757963876702</c:v>
                      </c:pt>
                      <c:pt idx="15">
                        <c:v>4.2827030516739202E-2</c:v>
                      </c:pt>
                      <c:pt idx="16">
                        <c:v>0.714460722582269</c:v>
                      </c:pt>
                      <c:pt idx="17">
                        <c:v>1.8338615283290699E-2</c:v>
                      </c:pt>
                      <c:pt idx="18">
                        <c:v>9.2160262504974906</c:v>
                      </c:pt>
                      <c:pt idx="19">
                        <c:v>2.87704334919894</c:v>
                      </c:pt>
                      <c:pt idx="20">
                        <c:v>34.833937198792597</c:v>
                      </c:pt>
                      <c:pt idx="21">
                        <c:v>6.0363878615443198</c:v>
                      </c:pt>
                      <c:pt idx="22">
                        <c:v>21.831308052355102</c:v>
                      </c:pt>
                      <c:pt idx="23">
                        <c:v>20.850672848070801</c:v>
                      </c:pt>
                      <c:pt idx="24">
                        <c:v>8.8419807712024596</c:v>
                      </c:pt>
                      <c:pt idx="25">
                        <c:v>29.742782586244498</c:v>
                      </c:pt>
                      <c:pt idx="26">
                        <c:v>3.77641014024293</c:v>
                      </c:pt>
                      <c:pt idx="27">
                        <c:v>15.5309168305275</c:v>
                      </c:pt>
                      <c:pt idx="28">
                        <c:v>2.7843082095093701</c:v>
                      </c:pt>
                      <c:pt idx="29">
                        <c:v>9.5359284064112906</c:v>
                      </c:pt>
                      <c:pt idx="30">
                        <c:v>7.7528223116673596</c:v>
                      </c:pt>
                      <c:pt idx="31">
                        <c:v>11.8099809605445</c:v>
                      </c:pt>
                      <c:pt idx="32">
                        <c:v>15.1593916719538</c:v>
                      </c:pt>
                      <c:pt idx="33">
                        <c:v>12.593289950683801</c:v>
                      </c:pt>
                      <c:pt idx="34">
                        <c:v>6.95364687493133</c:v>
                      </c:pt>
                      <c:pt idx="35">
                        <c:v>0.90030785796041102</c:v>
                      </c:pt>
                      <c:pt idx="36">
                        <c:v>5.1807143850466604</c:v>
                      </c:pt>
                      <c:pt idx="37">
                        <c:v>2.1219414185952301</c:v>
                      </c:pt>
                      <c:pt idx="38">
                        <c:v>20.088524624995099</c:v>
                      </c:pt>
                      <c:pt idx="39">
                        <c:v>18.500720113207102</c:v>
                      </c:pt>
                      <c:pt idx="40">
                        <c:v>34.326190278045097</c:v>
                      </c:pt>
                      <c:pt idx="41">
                        <c:v>4.0005923016542901</c:v>
                      </c:pt>
                      <c:pt idx="42">
                        <c:v>20.743155835351999</c:v>
                      </c:pt>
                      <c:pt idx="43">
                        <c:v>19.935961019468198</c:v>
                      </c:pt>
                      <c:pt idx="44">
                        <c:v>4.6722775165988804</c:v>
                      </c:pt>
                      <c:pt idx="45">
                        <c:v>29.229162360020201</c:v>
                      </c:pt>
                      <c:pt idx="46">
                        <c:v>3.6561058072763899</c:v>
                      </c:pt>
                      <c:pt idx="47">
                        <c:v>12.584011188679501</c:v>
                      </c:pt>
                      <c:pt idx="48">
                        <c:v>1.75570444438846</c:v>
                      </c:pt>
                      <c:pt idx="49">
                        <c:v>7.0296978874491503</c:v>
                      </c:pt>
                      <c:pt idx="50">
                        <c:v>5.6474965202574703</c:v>
                      </c:pt>
                      <c:pt idx="51">
                        <c:v>8.3103435860636505</c:v>
                      </c:pt>
                      <c:pt idx="52">
                        <c:v>14.9351201915131</c:v>
                      </c:pt>
                      <c:pt idx="53">
                        <c:v>11.286902209533499</c:v>
                      </c:pt>
                      <c:pt idx="54">
                        <c:v>6.6116865651741303</c:v>
                      </c:pt>
                      <c:pt idx="55">
                        <c:v>0.790538240561801</c:v>
                      </c:pt>
                      <c:pt idx="56">
                        <c:v>4.5194794938648704</c:v>
                      </c:pt>
                      <c:pt idx="57">
                        <c:v>1.0619482644868401</c:v>
                      </c:pt>
                      <c:pt idx="58">
                        <c:v>17.855534358642998</c:v>
                      </c:pt>
                      <c:pt idx="59">
                        <c:v>16.377707612238801</c:v>
                      </c:pt>
                      <c:pt idx="60">
                        <c:v>33.815991279207303</c:v>
                      </c:pt>
                      <c:pt idx="61">
                        <c:v>2.9269951984434299</c:v>
                      </c:pt>
                      <c:pt idx="62">
                        <c:v>17.248529574579099</c:v>
                      </c:pt>
                      <c:pt idx="63">
                        <c:v>18.3162206404931</c:v>
                      </c:pt>
                      <c:pt idx="64">
                        <c:v>2.03683862651422</c:v>
                      </c:pt>
                      <c:pt idx="65">
                        <c:v>24.7142815154637</c:v>
                      </c:pt>
                      <c:pt idx="66">
                        <c:v>2.8986798312865001</c:v>
                      </c:pt>
                      <c:pt idx="67">
                        <c:v>5.9485362036967597</c:v>
                      </c:pt>
                      <c:pt idx="68">
                        <c:v>0.71939903347590795</c:v>
                      </c:pt>
                      <c:pt idx="69">
                        <c:v>3.73534750118489</c:v>
                      </c:pt>
                      <c:pt idx="70">
                        <c:v>3.2480239822398098</c:v>
                      </c:pt>
                      <c:pt idx="71">
                        <c:v>5.8644367801270603</c:v>
                      </c:pt>
                      <c:pt idx="72">
                        <c:v>13.6924778741586</c:v>
                      </c:pt>
                      <c:pt idx="73">
                        <c:v>7.2172911256034897</c:v>
                      </c:pt>
                      <c:pt idx="74">
                        <c:v>6.0214598312311498</c:v>
                      </c:pt>
                      <c:pt idx="75">
                        <c:v>0.24002270530057401</c:v>
                      </c:pt>
                      <c:pt idx="76">
                        <c:v>2.5686518117158399</c:v>
                      </c:pt>
                      <c:pt idx="77">
                        <c:v>0.30939009717459698</c:v>
                      </c:pt>
                      <c:pt idx="78">
                        <c:v>14.4728796578203</c:v>
                      </c:pt>
                      <c:pt idx="79">
                        <c:v>10.506989920812099</c:v>
                      </c:pt>
                      <c:pt idx="80">
                        <c:v>34.135844984966603</c:v>
                      </c:pt>
                      <c:pt idx="81">
                        <c:v>3.5273808070267698</c:v>
                      </c:pt>
                      <c:pt idx="82">
                        <c:v>19.5880482486278</c:v>
                      </c:pt>
                      <c:pt idx="83">
                        <c:v>19.490326656746799</c:v>
                      </c:pt>
                      <c:pt idx="84">
                        <c:v>3.5865927696182198</c:v>
                      </c:pt>
                      <c:pt idx="85">
                        <c:v>28.5195429388489</c:v>
                      </c:pt>
                      <c:pt idx="86">
                        <c:v>3.52516782522145</c:v>
                      </c:pt>
                      <c:pt idx="87">
                        <c:v>10.813549048879</c:v>
                      </c:pt>
                      <c:pt idx="88">
                        <c:v>1.33094151101749</c:v>
                      </c:pt>
                      <c:pt idx="89">
                        <c:v>5.7856406723699099</c:v>
                      </c:pt>
                      <c:pt idx="90">
                        <c:v>4.9851271319885404</c:v>
                      </c:pt>
                      <c:pt idx="91">
                        <c:v>7.45151408552434</c:v>
                      </c:pt>
                      <c:pt idx="92">
                        <c:v>14.695235147905001</c:v>
                      </c:pt>
                      <c:pt idx="93">
                        <c:v>10.4556106070863</c:v>
                      </c:pt>
                      <c:pt idx="94">
                        <c:v>6.50334290300004</c:v>
                      </c:pt>
                      <c:pt idx="95">
                        <c:v>0.579571910277623</c:v>
                      </c:pt>
                      <c:pt idx="96">
                        <c:v>4.0391766492552703</c:v>
                      </c:pt>
                      <c:pt idx="97">
                        <c:v>0.80468234162205499</c:v>
                      </c:pt>
                      <c:pt idx="98">
                        <c:v>17.005496023623</c:v>
                      </c:pt>
                      <c:pt idx="99">
                        <c:v>14.8275252014879</c:v>
                      </c:pt>
                      <c:pt idx="100">
                        <c:v>34.453915434187003</c:v>
                      </c:pt>
                      <c:pt idx="101">
                        <c:v>4.2866720686800104</c:v>
                      </c:pt>
                      <c:pt idx="102">
                        <c:v>21.0448931745604</c:v>
                      </c:pt>
                      <c:pt idx="103">
                        <c:v>20.143805188340899</c:v>
                      </c:pt>
                      <c:pt idx="104">
                        <c:v>5.2856333675629701</c:v>
                      </c:pt>
                      <c:pt idx="105">
                        <c:v>29.566605484353499</c:v>
                      </c:pt>
                      <c:pt idx="106">
                        <c:v>3.6749012823798299</c:v>
                      </c:pt>
                      <c:pt idx="107">
                        <c:v>13.262055336043201</c:v>
                      </c:pt>
                      <c:pt idx="108">
                        <c:v>1.9717566213715101</c:v>
                      </c:pt>
                      <c:pt idx="109">
                        <c:v>7.5153207189095301</c:v>
                      </c:pt>
                      <c:pt idx="110">
                        <c:v>6.0013295930697099</c:v>
                      </c:pt>
                      <c:pt idx="111">
                        <c:v>8.8674066790244996</c:v>
                      </c:pt>
                      <c:pt idx="112">
                        <c:v>15.0616653245543</c:v>
                      </c:pt>
                      <c:pt idx="113">
                        <c:v>11.586889724963299</c:v>
                      </c:pt>
                      <c:pt idx="114">
                        <c:v>6.6780571071582697</c:v>
                      </c:pt>
                      <c:pt idx="115">
                        <c:v>0.82476046429647099</c:v>
                      </c:pt>
                      <c:pt idx="116">
                        <c:v>4.6859014983243803</c:v>
                      </c:pt>
                      <c:pt idx="117">
                        <c:v>1.2327804350523399</c:v>
                      </c:pt>
                      <c:pt idx="118">
                        <c:v>18.299569896676601</c:v>
                      </c:pt>
                      <c:pt idx="119">
                        <c:v>16.890570473333199</c:v>
                      </c:pt>
                      <c:pt idx="120">
                        <c:v>34.474121516121997</c:v>
                      </c:pt>
                      <c:pt idx="121">
                        <c:v>4.3210672851074001</c:v>
                      </c:pt>
                      <c:pt idx="122">
                        <c:v>21.075427421424799</c:v>
                      </c:pt>
                      <c:pt idx="123">
                        <c:v>20.166656575084801</c:v>
                      </c:pt>
                      <c:pt idx="124">
                        <c:v>5.37415453585007</c:v>
                      </c:pt>
                      <c:pt idx="125">
                        <c:v>29.579256058384299</c:v>
                      </c:pt>
                      <c:pt idx="126">
                        <c:v>3.67781603567922</c:v>
                      </c:pt>
                      <c:pt idx="127">
                        <c:v>13.341215694872799</c:v>
                      </c:pt>
                      <c:pt idx="128">
                        <c:v>1.9985225212598301</c:v>
                      </c:pt>
                      <c:pt idx="129">
                        <c:v>7.5776025762227102</c:v>
                      </c:pt>
                      <c:pt idx="130">
                        <c:v>6.0461739475541902</c:v>
                      </c:pt>
                      <c:pt idx="131">
                        <c:v>8.9393698652971203</c:v>
                      </c:pt>
                      <c:pt idx="132">
                        <c:v>15.0717747333061</c:v>
                      </c:pt>
                      <c:pt idx="133">
                        <c:v>11.6264289594051</c:v>
                      </c:pt>
                      <c:pt idx="134">
                        <c:v>6.6886427860714601</c:v>
                      </c:pt>
                      <c:pt idx="135">
                        <c:v>0.82734172493393299</c:v>
                      </c:pt>
                      <c:pt idx="136">
                        <c:v>4.7036237737336002</c:v>
                      </c:pt>
                      <c:pt idx="137">
                        <c:v>1.25459638794186</c:v>
                      </c:pt>
                      <c:pt idx="138">
                        <c:v>18.3488134304346</c:v>
                      </c:pt>
                      <c:pt idx="139">
                        <c:v>16.9511215000833</c:v>
                      </c:pt>
                      <c:pt idx="140">
                        <c:v>34.115843657289702</c:v>
                      </c:pt>
                      <c:pt idx="141">
                        <c:v>3.46646416503516</c:v>
                      </c:pt>
                      <c:pt idx="142">
                        <c:v>19.476522851757899</c:v>
                      </c:pt>
                      <c:pt idx="143">
                        <c:v>19.4353830236074</c:v>
                      </c:pt>
                      <c:pt idx="144">
                        <c:v>3.4593287212920898</c:v>
                      </c:pt>
                      <c:pt idx="145">
                        <c:v>28.459823732334598</c:v>
                      </c:pt>
                      <c:pt idx="146">
                        <c:v>3.4922599540928001</c:v>
                      </c:pt>
                      <c:pt idx="147">
                        <c:v>10.556121356956499</c:v>
                      </c:pt>
                      <c:pt idx="148">
                        <c:v>1.29240757287382</c:v>
                      </c:pt>
                      <c:pt idx="149">
                        <c:v>5.6340816555087203</c:v>
                      </c:pt>
                      <c:pt idx="150">
                        <c:v>4.9099595677706196</c:v>
                      </c:pt>
                      <c:pt idx="151">
                        <c:v>7.3621284110829901</c:v>
                      </c:pt>
                      <c:pt idx="152">
                        <c:v>14.662760055628</c:v>
                      </c:pt>
                      <c:pt idx="153">
                        <c:v>10.3097091435812</c:v>
                      </c:pt>
                      <c:pt idx="154">
                        <c:v>6.48941517594064</c:v>
                      </c:pt>
                      <c:pt idx="155">
                        <c:v>0.556421102226622</c:v>
                      </c:pt>
                      <c:pt idx="156">
                        <c:v>3.9649629140720202</c:v>
                      </c:pt>
                      <c:pt idx="157">
                        <c:v>0.77326745777762795</c:v>
                      </c:pt>
                      <c:pt idx="158">
                        <c:v>16.9078772015948</c:v>
                      </c:pt>
                      <c:pt idx="159">
                        <c:v>14.6212184362396</c:v>
                      </c:pt>
                      <c:pt idx="160">
                        <c:v>34.071556539174601</c:v>
                      </c:pt>
                      <c:pt idx="161">
                        <c:v>3.3346568805423602</c:v>
                      </c:pt>
                      <c:pt idx="162">
                        <c:v>19.2183706888001</c:v>
                      </c:pt>
                      <c:pt idx="163">
                        <c:v>19.317137517340999</c:v>
                      </c:pt>
                      <c:pt idx="164">
                        <c:v>3.1773755172637901</c:v>
                      </c:pt>
                      <c:pt idx="165">
                        <c:v>28.205304155439499</c:v>
                      </c:pt>
                      <c:pt idx="166">
                        <c:v>3.3920929939045199</c:v>
                      </c:pt>
                      <c:pt idx="167">
                        <c:v>9.9511503800724306</c:v>
                      </c:pt>
                      <c:pt idx="168">
                        <c:v>1.1938630963554899</c:v>
                      </c:pt>
                      <c:pt idx="169">
                        <c:v>5.2494122247282302</c:v>
                      </c:pt>
                      <c:pt idx="170">
                        <c:v>4.68597432996265</c:v>
                      </c:pt>
                      <c:pt idx="171">
                        <c:v>7.1053567660142596</c:v>
                      </c:pt>
                      <c:pt idx="172">
                        <c:v>14.5562857051492</c:v>
                      </c:pt>
                      <c:pt idx="173">
                        <c:v>9.9430856394125708</c:v>
                      </c:pt>
                      <c:pt idx="174">
                        <c:v>6.4320685626870997</c:v>
                      </c:pt>
                      <c:pt idx="175">
                        <c:v>0.50605590141180501</c:v>
                      </c:pt>
                      <c:pt idx="176">
                        <c:v>3.7956488871334702</c:v>
                      </c:pt>
                      <c:pt idx="177">
                        <c:v>0.69509323563231395</c:v>
                      </c:pt>
                      <c:pt idx="178">
                        <c:v>16.622872840852299</c:v>
                      </c:pt>
                      <c:pt idx="179">
                        <c:v>14.0564904716963</c:v>
                      </c:pt>
                      <c:pt idx="180">
                        <c:v>34.097205734876198</c:v>
                      </c:pt>
                      <c:pt idx="181">
                        <c:v>3.4105506020526302</c:v>
                      </c:pt>
                      <c:pt idx="182">
                        <c:v>19.374837451258401</c:v>
                      </c:pt>
                      <c:pt idx="183">
                        <c:v>19.385334608693501</c:v>
                      </c:pt>
                      <c:pt idx="184">
                        <c:v>3.3447332366417699</c:v>
                      </c:pt>
                      <c:pt idx="185">
                        <c:v>28.3892379661274</c:v>
                      </c:pt>
                      <c:pt idx="186">
                        <c:v>3.45660119103955</c:v>
                      </c:pt>
                      <c:pt idx="187">
                        <c:v>10.3101883674157</c:v>
                      </c:pt>
                      <c:pt idx="188">
                        <c:v>1.2558251282833499</c:v>
                      </c:pt>
                      <c:pt idx="189">
                        <c:v>5.4849194154466803</c:v>
                      </c:pt>
                      <c:pt idx="190">
                        <c:v>4.82565516855197</c:v>
                      </c:pt>
                      <c:pt idx="191">
                        <c:v>7.2589356614805398</c:v>
                      </c:pt>
                      <c:pt idx="192">
                        <c:v>14.628488099410101</c:v>
                      </c:pt>
                      <c:pt idx="193">
                        <c:v>10.1658369129234</c:v>
                      </c:pt>
                      <c:pt idx="194">
                        <c:v>6.4707305095040901</c:v>
                      </c:pt>
                      <c:pt idx="195">
                        <c:v>0.53532408826852096</c:v>
                      </c:pt>
                      <c:pt idx="196">
                        <c:v>3.8948609634787901</c:v>
                      </c:pt>
                      <c:pt idx="197">
                        <c:v>0.74450797525457502</c:v>
                      </c:pt>
                      <c:pt idx="198">
                        <c:v>16.7953479248213</c:v>
                      </c:pt>
                      <c:pt idx="199">
                        <c:v>14.4028778805607</c:v>
                      </c:pt>
                    </c:numCache>
                  </c:numRef>
                </c:yVal>
                <c:smooth val="0"/>
                <c:extLst xmlns:c15="http://schemas.microsoft.com/office/drawing/2012/chart">
                  <c:ext xmlns:c16="http://schemas.microsoft.com/office/drawing/2014/chart" uri="{C3380CC4-5D6E-409C-BE32-E72D297353CC}">
                    <c16:uniqueId val="{00000001-4103-417D-A9C9-DB706F4F7C51}"/>
                  </c:ext>
                </c:extLst>
              </c15:ser>
            </c15:filteredScatterSeries>
          </c:ext>
        </c:extLst>
      </c:scatterChart>
      <c:valAx>
        <c:axId val="298807744"/>
        <c:scaling>
          <c:orientation val="minMax"/>
          <c:max val="8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8808304"/>
        <c:crosses val="autoZero"/>
        <c:crossBetween val="midCat"/>
        <c:majorUnit val="10"/>
      </c:valAx>
      <c:valAx>
        <c:axId val="298808304"/>
        <c:scaling>
          <c:orientation val="minMax"/>
          <c:max val="8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880774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G$7:$G$26</c:f>
              <c:numCache>
                <c:formatCode>General</c:formatCode>
                <c:ptCount val="2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numCache>
            </c:numRef>
          </c:xVal>
          <c:yVal>
            <c:numRef>
              <c:f>Butte!$G$31:$G$50</c:f>
              <c:numCache>
                <c:formatCode>General</c:formatCode>
                <c:ptCount val="20"/>
                <c:pt idx="0">
                  <c:v>29.5933100230348</c:v>
                </c:pt>
                <c:pt idx="1">
                  <c:v>3.9441047011144801</c:v>
                </c:pt>
                <c:pt idx="2">
                  <c:v>17.627696991771899</c:v>
                </c:pt>
                <c:pt idx="3">
                  <c:v>19.0689286021593</c:v>
                </c:pt>
                <c:pt idx="4">
                  <c:v>2.6534595538599302</c:v>
                </c:pt>
                <c:pt idx="5">
                  <c:v>24.086647541023201</c:v>
                </c:pt>
                <c:pt idx="6">
                  <c:v>3.5378865346584001</c:v>
                </c:pt>
                <c:pt idx="7">
                  <c:v>8.9829075798287992</c:v>
                </c:pt>
                <c:pt idx="8">
                  <c:v>0.68926751047302304</c:v>
                </c:pt>
                <c:pt idx="9">
                  <c:v>6.3790968709399802</c:v>
                </c:pt>
                <c:pt idx="10">
                  <c:v>4.4674556018918699</c:v>
                </c:pt>
                <c:pt idx="11">
                  <c:v>8.1158663202832493</c:v>
                </c:pt>
                <c:pt idx="12">
                  <c:v>13.80693162022</c:v>
                </c:pt>
                <c:pt idx="13">
                  <c:v>9.1182057858540997</c:v>
                </c:pt>
                <c:pt idx="14">
                  <c:v>5.7010861004585998</c:v>
                </c:pt>
                <c:pt idx="15">
                  <c:v>1.0855416381376799</c:v>
                </c:pt>
                <c:pt idx="16">
                  <c:v>5.5473533094223901</c:v>
                </c:pt>
                <c:pt idx="17">
                  <c:v>2.8530925320288398</c:v>
                </c:pt>
                <c:pt idx="18">
                  <c:v>14.4799166627194</c:v>
                </c:pt>
                <c:pt idx="19">
                  <c:v>13.5040282291995</c:v>
                </c:pt>
              </c:numCache>
            </c:numRef>
          </c:yVal>
          <c:smooth val="0"/>
          <c:extLst>
            <c:ext xmlns:c16="http://schemas.microsoft.com/office/drawing/2014/chart" uri="{C3380CC4-5D6E-409C-BE32-E72D297353CC}">
              <c16:uniqueId val="{00000001-C56E-4162-A783-29C75BCA1B6F}"/>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G$7:$G$26</c:f>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f>Eureka!$G$31:$G$50</c:f>
              <c:numCache>
                <c:formatCode>General</c:formatCode>
                <c:ptCount val="20"/>
                <c:pt idx="0">
                  <c:v>30.396913411604501</c:v>
                </c:pt>
                <c:pt idx="1">
                  <c:v>5.6006004829539204</c:v>
                </c:pt>
                <c:pt idx="2">
                  <c:v>19.9841177925781</c:v>
                </c:pt>
                <c:pt idx="3">
                  <c:v>20.5720046891369</c:v>
                </c:pt>
                <c:pt idx="4">
                  <c:v>7.37747471510641</c:v>
                </c:pt>
                <c:pt idx="5">
                  <c:v>26.655690054722601</c:v>
                </c:pt>
                <c:pt idx="6">
                  <c:v>4.4783628851051596</c:v>
                </c:pt>
                <c:pt idx="7">
                  <c:v>15.241221006006</c:v>
                </c:pt>
                <c:pt idx="8">
                  <c:v>2.7007987958851398</c:v>
                </c:pt>
                <c:pt idx="9">
                  <c:v>10.6658815878949</c:v>
                </c:pt>
                <c:pt idx="10">
                  <c:v>7.2533528737082396</c:v>
                </c:pt>
                <c:pt idx="11">
                  <c:v>10.586191454701201</c:v>
                </c:pt>
                <c:pt idx="12">
                  <c:v>14.760004026082701</c:v>
                </c:pt>
                <c:pt idx="13">
                  <c:v>13.225215036437399</c:v>
                </c:pt>
                <c:pt idx="14">
                  <c:v>6.6083345631740702</c:v>
                </c:pt>
                <c:pt idx="15">
                  <c:v>1.6950442204159899</c:v>
                </c:pt>
                <c:pt idx="16">
                  <c:v>6.7482424971865997</c:v>
                </c:pt>
                <c:pt idx="17">
                  <c:v>4.0238862482309603</c:v>
                </c:pt>
                <c:pt idx="18">
                  <c:v>18.208337401559</c:v>
                </c:pt>
                <c:pt idx="19">
                  <c:v>19.095724701167899</c:v>
                </c:pt>
              </c:numCache>
            </c:numRef>
          </c:yVal>
          <c:smooth val="0"/>
          <c:extLst>
            <c:ext xmlns:c16="http://schemas.microsoft.com/office/drawing/2014/chart" uri="{C3380CC4-5D6E-409C-BE32-E72D297353CC}">
              <c16:uniqueId val="{00000003-C56E-4162-A783-29C75BCA1B6F}"/>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G$7:$G$26</c:f>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f>'Santa Monica'!$G$31:$G$50</c:f>
              <c:numCache>
                <c:formatCode>General</c:formatCode>
                <c:ptCount val="20"/>
                <c:pt idx="0">
                  <c:v>29.979299596309598</c:v>
                </c:pt>
                <c:pt idx="1">
                  <c:v>4.8240949402440796</c:v>
                </c:pt>
                <c:pt idx="2">
                  <c:v>19.5093973869369</c:v>
                </c:pt>
                <c:pt idx="3">
                  <c:v>20.212684234038001</c:v>
                </c:pt>
                <c:pt idx="4">
                  <c:v>5.1809771837995298</c:v>
                </c:pt>
                <c:pt idx="5">
                  <c:v>26.615282416719101</c:v>
                </c:pt>
                <c:pt idx="6">
                  <c:v>3.9841166498360998</c:v>
                </c:pt>
                <c:pt idx="7">
                  <c:v>13.982448063816101</c:v>
                </c:pt>
                <c:pt idx="8">
                  <c:v>1.8245988294976201</c:v>
                </c:pt>
                <c:pt idx="9">
                  <c:v>9.6918768916155003</c:v>
                </c:pt>
                <c:pt idx="10">
                  <c:v>6.4656028667563099</c:v>
                </c:pt>
                <c:pt idx="11">
                  <c:v>9.4914919681819292</c:v>
                </c:pt>
                <c:pt idx="12">
                  <c:v>14.411324236359601</c:v>
                </c:pt>
                <c:pt idx="13">
                  <c:v>13.106102552398299</c:v>
                </c:pt>
                <c:pt idx="14">
                  <c:v>5.91016950127917</c:v>
                </c:pt>
                <c:pt idx="15">
                  <c:v>1.19093605431861</c:v>
                </c:pt>
                <c:pt idx="16">
                  <c:v>6.1805217531560404</c:v>
                </c:pt>
                <c:pt idx="17">
                  <c:v>3.5486846733486099</c:v>
                </c:pt>
                <c:pt idx="18">
                  <c:v>17.253327348441601</c:v>
                </c:pt>
                <c:pt idx="19">
                  <c:v>18.578318146086801</c:v>
                </c:pt>
              </c:numCache>
            </c:numRef>
          </c:yVal>
          <c:smooth val="0"/>
          <c:extLst>
            <c:ext xmlns:c16="http://schemas.microsoft.com/office/drawing/2014/chart" uri="{C3380CC4-5D6E-409C-BE32-E72D297353CC}">
              <c16:uniqueId val="{00000005-C56E-4162-A783-29C75BCA1B6F}"/>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G$7:$G$26</c:f>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f>Portland!$G$31:$G$50</c:f>
              <c:numCache>
                <c:formatCode>General</c:formatCode>
                <c:ptCount val="20"/>
                <c:pt idx="0">
                  <c:v>29.647679981975902</c:v>
                </c:pt>
                <c:pt idx="1">
                  <c:v>4.4880098579260101</c:v>
                </c:pt>
                <c:pt idx="2">
                  <c:v>19.079427420319199</c:v>
                </c:pt>
                <c:pt idx="3">
                  <c:v>19.964337803907199</c:v>
                </c:pt>
                <c:pt idx="4">
                  <c:v>3.90695638932258</c:v>
                </c:pt>
                <c:pt idx="5">
                  <c:v>26.577017837445901</c:v>
                </c:pt>
                <c:pt idx="6">
                  <c:v>3.8198081204490699</c:v>
                </c:pt>
                <c:pt idx="7">
                  <c:v>12.3592545630116</c:v>
                </c:pt>
                <c:pt idx="8">
                  <c:v>1.21389062595668</c:v>
                </c:pt>
                <c:pt idx="9">
                  <c:v>8.8346014069781802</c:v>
                </c:pt>
                <c:pt idx="10">
                  <c:v>5.5547329252951796</c:v>
                </c:pt>
                <c:pt idx="11">
                  <c:v>8.7001430577812098</c:v>
                </c:pt>
                <c:pt idx="12">
                  <c:v>14.338259986117601</c:v>
                </c:pt>
                <c:pt idx="13">
                  <c:v>12.0194743170828</c:v>
                </c:pt>
                <c:pt idx="14">
                  <c:v>5.8068296727292497</c:v>
                </c:pt>
                <c:pt idx="15">
                  <c:v>1.19093605431861</c:v>
                </c:pt>
                <c:pt idx="16">
                  <c:v>5.96490701151673</c:v>
                </c:pt>
                <c:pt idx="17">
                  <c:v>3.27068732365148</c:v>
                </c:pt>
                <c:pt idx="18">
                  <c:v>16.3323683671052</c:v>
                </c:pt>
                <c:pt idx="19">
                  <c:v>17.4207181583219</c:v>
                </c:pt>
              </c:numCache>
            </c:numRef>
          </c:yVal>
          <c:smooth val="0"/>
          <c:extLst>
            <c:ext xmlns:c16="http://schemas.microsoft.com/office/drawing/2014/chart" uri="{C3380CC4-5D6E-409C-BE32-E72D297353CC}">
              <c16:uniqueId val="{00000007-C56E-4162-A783-29C75BCA1B6F}"/>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G$7:$G$26</c:f>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f>'Salt Lake City'!$G$31:$G$50</c:f>
              <c:numCache>
                <c:formatCode>0.0</c:formatCode>
                <c:ptCount val="20"/>
                <c:pt idx="0">
                  <c:v>29.874181155811399</c:v>
                </c:pt>
                <c:pt idx="1">
                  <c:v>4.7474440011811998</c:v>
                </c:pt>
                <c:pt idx="2">
                  <c:v>19.4373467255656</c:v>
                </c:pt>
                <c:pt idx="3">
                  <c:v>20.174085126448201</c:v>
                </c:pt>
                <c:pt idx="4">
                  <c:v>4.8549354403536</c:v>
                </c:pt>
                <c:pt idx="5">
                  <c:v>26.615282416719101</c:v>
                </c:pt>
                <c:pt idx="6">
                  <c:v>3.9841166498360998</c:v>
                </c:pt>
                <c:pt idx="7">
                  <c:v>13.617577286828899</c:v>
                </c:pt>
                <c:pt idx="8">
                  <c:v>1.61894965713578</c:v>
                </c:pt>
                <c:pt idx="9">
                  <c:v>9.5164183226036094</c:v>
                </c:pt>
                <c:pt idx="10">
                  <c:v>6.3082531053731499</c:v>
                </c:pt>
                <c:pt idx="11">
                  <c:v>9.3587964741323599</c:v>
                </c:pt>
                <c:pt idx="12">
                  <c:v>14.411324236359601</c:v>
                </c:pt>
                <c:pt idx="13">
                  <c:v>13.041838575477099</c:v>
                </c:pt>
                <c:pt idx="14">
                  <c:v>5.8661062482301602</c:v>
                </c:pt>
                <c:pt idx="15">
                  <c:v>1.19093605431861</c:v>
                </c:pt>
                <c:pt idx="16">
                  <c:v>6.1329999446843297</c:v>
                </c:pt>
                <c:pt idx="17">
                  <c:v>3.5065592415763498</c:v>
                </c:pt>
                <c:pt idx="18">
                  <c:v>17.107596230342502</c:v>
                </c:pt>
                <c:pt idx="19">
                  <c:v>18.377158273271998</c:v>
                </c:pt>
              </c:numCache>
            </c:numRef>
          </c:yVal>
          <c:smooth val="0"/>
          <c:extLst>
            <c:ext xmlns:c16="http://schemas.microsoft.com/office/drawing/2014/chart" uri="{C3380CC4-5D6E-409C-BE32-E72D297353CC}">
              <c16:uniqueId val="{00000009-C56E-4162-A783-29C75BCA1B6F}"/>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G$7:$G$26</c:f>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f>'San Francisco'!$G$31:$G$50</c:f>
              <c:numCache>
                <c:formatCode>General</c:formatCode>
                <c:ptCount val="20"/>
                <c:pt idx="0">
                  <c:v>30.0532784574775</c:v>
                </c:pt>
                <c:pt idx="1">
                  <c:v>4.8469326228910603</c:v>
                </c:pt>
                <c:pt idx="2">
                  <c:v>19.5691492841135</c:v>
                </c:pt>
                <c:pt idx="3">
                  <c:v>20.242083985659701</c:v>
                </c:pt>
                <c:pt idx="4">
                  <c:v>5.4561942949975402</c:v>
                </c:pt>
                <c:pt idx="5">
                  <c:v>26.615282416719101</c:v>
                </c:pt>
                <c:pt idx="6">
                  <c:v>3.9841166498360998</c:v>
                </c:pt>
                <c:pt idx="7">
                  <c:v>14.2405546619063</c:v>
                </c:pt>
                <c:pt idx="8">
                  <c:v>2.0354050686032901</c:v>
                </c:pt>
                <c:pt idx="9">
                  <c:v>9.7910310591322602</c:v>
                </c:pt>
                <c:pt idx="10">
                  <c:v>6.5738274869734497</c:v>
                </c:pt>
                <c:pt idx="11">
                  <c:v>9.5977807639327199</c:v>
                </c:pt>
                <c:pt idx="12">
                  <c:v>14.411324236359601</c:v>
                </c:pt>
                <c:pt idx="13">
                  <c:v>13.1107659836227</c:v>
                </c:pt>
                <c:pt idx="14">
                  <c:v>5.9421535900921398</c:v>
                </c:pt>
                <c:pt idx="15">
                  <c:v>1.19093605431861</c:v>
                </c:pt>
                <c:pt idx="16">
                  <c:v>6.2178361898460501</c:v>
                </c:pt>
                <c:pt idx="17">
                  <c:v>3.5654650818180502</c:v>
                </c:pt>
                <c:pt idx="18">
                  <c:v>17.366234169675899</c:v>
                </c:pt>
                <c:pt idx="19">
                  <c:v>18.690311310110602</c:v>
                </c:pt>
              </c:numCache>
            </c:numRef>
          </c:yVal>
          <c:smooth val="0"/>
          <c:extLst>
            <c:ext xmlns:c16="http://schemas.microsoft.com/office/drawing/2014/chart" uri="{C3380CC4-5D6E-409C-BE32-E72D297353CC}">
              <c16:uniqueId val="{0000000B-C56E-4162-A783-29C75BCA1B6F}"/>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G$7:$G$26</c:f>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f>'San Jose'!$G$31:$G$50</c:f>
              <c:numCache>
                <c:formatCode>General</c:formatCode>
                <c:ptCount val="20"/>
                <c:pt idx="0">
                  <c:v>30.019053497481998</c:v>
                </c:pt>
                <c:pt idx="1">
                  <c:v>4.8499531331678902</c:v>
                </c:pt>
                <c:pt idx="2">
                  <c:v>19.5358659886172</c:v>
                </c:pt>
                <c:pt idx="3">
                  <c:v>20.228379148880801</c:v>
                </c:pt>
                <c:pt idx="4">
                  <c:v>5.3266421127635404</c:v>
                </c:pt>
                <c:pt idx="5">
                  <c:v>26.615282416719101</c:v>
                </c:pt>
                <c:pt idx="6">
                  <c:v>3.9841166498360998</c:v>
                </c:pt>
                <c:pt idx="7">
                  <c:v>14.123794119776299</c:v>
                </c:pt>
                <c:pt idx="8">
                  <c:v>1.9311880077432499</c:v>
                </c:pt>
                <c:pt idx="9">
                  <c:v>9.7504777594735792</c:v>
                </c:pt>
                <c:pt idx="10">
                  <c:v>6.5211849820730201</c:v>
                </c:pt>
                <c:pt idx="11">
                  <c:v>9.5427011614248105</c:v>
                </c:pt>
                <c:pt idx="12">
                  <c:v>14.411324236359601</c:v>
                </c:pt>
                <c:pt idx="13">
                  <c:v>13.1107659836227</c:v>
                </c:pt>
                <c:pt idx="14">
                  <c:v>5.93164336162849</c:v>
                </c:pt>
                <c:pt idx="15">
                  <c:v>1.19093605431861</c:v>
                </c:pt>
                <c:pt idx="16">
                  <c:v>6.2024045429067698</c:v>
                </c:pt>
                <c:pt idx="17">
                  <c:v>3.5592574136705699</c:v>
                </c:pt>
                <c:pt idx="18">
                  <c:v>17.315690870812499</c:v>
                </c:pt>
                <c:pt idx="19">
                  <c:v>18.636996212974999</c:v>
                </c:pt>
              </c:numCache>
            </c:numRef>
          </c:yVal>
          <c:smooth val="0"/>
          <c:extLst>
            <c:ext xmlns:c16="http://schemas.microsoft.com/office/drawing/2014/chart" uri="{C3380CC4-5D6E-409C-BE32-E72D297353CC}">
              <c16:uniqueId val="{0000000D-C56E-4162-A783-29C75BCA1B6F}"/>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G$7:$G$26</c:f>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f>Seattle!$G$31:$G$50</c:f>
              <c:numCache>
                <c:formatCode>General</c:formatCode>
                <c:ptCount val="20"/>
                <c:pt idx="0">
                  <c:v>29.785000110334298</c:v>
                </c:pt>
                <c:pt idx="1">
                  <c:v>4.7102515241205998</c:v>
                </c:pt>
                <c:pt idx="2">
                  <c:v>19.373842126469199</c:v>
                </c:pt>
                <c:pt idx="3">
                  <c:v>20.140142183217701</c:v>
                </c:pt>
                <c:pt idx="4">
                  <c:v>4.6402218318991899</c:v>
                </c:pt>
                <c:pt idx="5">
                  <c:v>26.615282416719101</c:v>
                </c:pt>
                <c:pt idx="6">
                  <c:v>3.9531450956049201</c:v>
                </c:pt>
                <c:pt idx="7">
                  <c:v>13.3323235348591</c:v>
                </c:pt>
                <c:pt idx="8">
                  <c:v>1.5093201173978299</c:v>
                </c:pt>
                <c:pt idx="9">
                  <c:v>9.4078535665393002</c:v>
                </c:pt>
                <c:pt idx="10">
                  <c:v>6.11903565075764</c:v>
                </c:pt>
                <c:pt idx="11">
                  <c:v>9.2275434237092799</c:v>
                </c:pt>
                <c:pt idx="12">
                  <c:v>14.411324236359601</c:v>
                </c:pt>
                <c:pt idx="13">
                  <c:v>12.9440772228446</c:v>
                </c:pt>
                <c:pt idx="14">
                  <c:v>5.8437285275704403</c:v>
                </c:pt>
                <c:pt idx="15">
                  <c:v>1.19093605431861</c:v>
                </c:pt>
                <c:pt idx="16">
                  <c:v>6.1009076078332898</c:v>
                </c:pt>
                <c:pt idx="17">
                  <c:v>3.46637710107824</c:v>
                </c:pt>
                <c:pt idx="18">
                  <c:v>16.989860318389699</c:v>
                </c:pt>
                <c:pt idx="19">
                  <c:v>18.1574819515799</c:v>
                </c:pt>
              </c:numCache>
            </c:numRef>
          </c:yVal>
          <c:smooth val="0"/>
          <c:extLst>
            <c:ext xmlns:c16="http://schemas.microsoft.com/office/drawing/2014/chart" uri="{C3380CC4-5D6E-409C-BE32-E72D297353CC}">
              <c16:uniqueId val="{0000000F-C56E-4162-A783-29C75BCA1B6F}"/>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G$7:$G$26</c:f>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f>Memphis!$G$31:$G$50</c:f>
              <c:numCache>
                <c:formatCode>General</c:formatCode>
                <c:ptCount val="20"/>
                <c:pt idx="0">
                  <c:v>29.787750879474899</c:v>
                </c:pt>
                <c:pt idx="1">
                  <c:v>4.7093790264542301</c:v>
                </c:pt>
                <c:pt idx="2">
                  <c:v>19.3770931875247</c:v>
                </c:pt>
                <c:pt idx="3">
                  <c:v>20.141155530888401</c:v>
                </c:pt>
                <c:pt idx="4">
                  <c:v>4.65004214381488</c:v>
                </c:pt>
                <c:pt idx="5">
                  <c:v>26.615282416719101</c:v>
                </c:pt>
                <c:pt idx="6">
                  <c:v>3.95336559249548</c:v>
                </c:pt>
                <c:pt idx="7">
                  <c:v>13.3450499711006</c:v>
                </c:pt>
                <c:pt idx="8">
                  <c:v>1.51552237315119</c:v>
                </c:pt>
                <c:pt idx="9">
                  <c:v>9.4108513478940896</c:v>
                </c:pt>
                <c:pt idx="10">
                  <c:v>6.1255033752783401</c:v>
                </c:pt>
                <c:pt idx="11">
                  <c:v>9.2339988768118904</c:v>
                </c:pt>
                <c:pt idx="12">
                  <c:v>14.411324236359601</c:v>
                </c:pt>
                <c:pt idx="13">
                  <c:v>12.947774797493199</c:v>
                </c:pt>
                <c:pt idx="14">
                  <c:v>5.84422011590868</c:v>
                </c:pt>
                <c:pt idx="15">
                  <c:v>1.19093605431861</c:v>
                </c:pt>
                <c:pt idx="16">
                  <c:v>6.1021953361242698</c:v>
                </c:pt>
                <c:pt idx="17">
                  <c:v>3.4675313894076401</c:v>
                </c:pt>
                <c:pt idx="18">
                  <c:v>16.9952918641746</c:v>
                </c:pt>
                <c:pt idx="19">
                  <c:v>18.166458696572398</c:v>
                </c:pt>
              </c:numCache>
            </c:numRef>
          </c:yVal>
          <c:smooth val="0"/>
          <c:extLst>
            <c:ext xmlns:c16="http://schemas.microsoft.com/office/drawing/2014/chart" uri="{C3380CC4-5D6E-409C-BE32-E72D297353CC}">
              <c16:uniqueId val="{00000011-C56E-4162-A783-29C75BCA1B6F}"/>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G$7:$G$26</c:f>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f>Charleston!$G$31:$G$50</c:f>
              <c:numCache>
                <c:formatCode>General</c:formatCode>
                <c:ptCount val="20"/>
                <c:pt idx="0">
                  <c:v>29.943056330906</c:v>
                </c:pt>
                <c:pt idx="1">
                  <c:v>4.7943235509164701</c:v>
                </c:pt>
                <c:pt idx="2">
                  <c:v>19.485970186241001</c:v>
                </c:pt>
                <c:pt idx="3">
                  <c:v>20.2000739530157</c:v>
                </c:pt>
                <c:pt idx="4">
                  <c:v>5.0455827538490299</c:v>
                </c:pt>
                <c:pt idx="5">
                  <c:v>26.615282416719101</c:v>
                </c:pt>
                <c:pt idx="6">
                  <c:v>3.9841166498360998</c:v>
                </c:pt>
                <c:pt idx="7">
                  <c:v>13.819014612265301</c:v>
                </c:pt>
                <c:pt idx="8">
                  <c:v>1.73154973666571</c:v>
                </c:pt>
                <c:pt idx="9">
                  <c:v>9.6291673457464206</c:v>
                </c:pt>
                <c:pt idx="10">
                  <c:v>6.4171197064810004</c:v>
                </c:pt>
                <c:pt idx="11">
                  <c:v>9.4343104226455807</c:v>
                </c:pt>
                <c:pt idx="12">
                  <c:v>14.411324236359601</c:v>
                </c:pt>
                <c:pt idx="13">
                  <c:v>13.090487594506101</c:v>
                </c:pt>
                <c:pt idx="14">
                  <c:v>5.8919845573910701</c:v>
                </c:pt>
                <c:pt idx="15">
                  <c:v>1.19093605431861</c:v>
                </c:pt>
                <c:pt idx="16">
                  <c:v>6.1609435336312499</c:v>
                </c:pt>
                <c:pt idx="17">
                  <c:v>3.5308397215288601</c:v>
                </c:pt>
                <c:pt idx="18">
                  <c:v>17.197664624884201</c:v>
                </c:pt>
                <c:pt idx="19">
                  <c:v>18.503170637470401</c:v>
                </c:pt>
              </c:numCache>
            </c:numRef>
          </c:yVal>
          <c:smooth val="0"/>
          <c:extLst>
            <c:ext xmlns:c16="http://schemas.microsoft.com/office/drawing/2014/chart" uri="{C3380CC4-5D6E-409C-BE32-E72D297353CC}">
              <c16:uniqueId val="{00000013-C56E-4162-A783-29C75BCA1B6F}"/>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Trendlines!$I$210:$I$409</c:f>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f>Trendlines!$C$210:$C$409</c:f>
              <c:numCache>
                <c:formatCode>General</c:formatCode>
                <c:ptCount val="200"/>
                <c:pt idx="0">
                  <c:v>29.5933100230348</c:v>
                </c:pt>
                <c:pt idx="1">
                  <c:v>3.9441047011144801</c:v>
                </c:pt>
                <c:pt idx="2">
                  <c:v>17.627696991771899</c:v>
                </c:pt>
                <c:pt idx="3">
                  <c:v>19.0689286021593</c:v>
                </c:pt>
                <c:pt idx="4">
                  <c:v>2.6534595538599302</c:v>
                </c:pt>
                <c:pt idx="5">
                  <c:v>24.086647541023201</c:v>
                </c:pt>
                <c:pt idx="6">
                  <c:v>3.5378865346584001</c:v>
                </c:pt>
                <c:pt idx="7">
                  <c:v>8.9829075798287992</c:v>
                </c:pt>
                <c:pt idx="8">
                  <c:v>0.68926751047302304</c:v>
                </c:pt>
                <c:pt idx="9">
                  <c:v>6.3790968709399802</c:v>
                </c:pt>
                <c:pt idx="10">
                  <c:v>4.4674556018918699</c:v>
                </c:pt>
                <c:pt idx="11">
                  <c:v>8.1158663202832493</c:v>
                </c:pt>
                <c:pt idx="12">
                  <c:v>13.80693162022</c:v>
                </c:pt>
                <c:pt idx="13">
                  <c:v>9.1182057858540997</c:v>
                </c:pt>
                <c:pt idx="14">
                  <c:v>5.7010861004585998</c:v>
                </c:pt>
                <c:pt idx="15">
                  <c:v>1.0855416381376799</c:v>
                </c:pt>
                <c:pt idx="16">
                  <c:v>5.5473533094223901</c:v>
                </c:pt>
                <c:pt idx="17">
                  <c:v>2.8530925320288398</c:v>
                </c:pt>
                <c:pt idx="18">
                  <c:v>14.4799166627194</c:v>
                </c:pt>
                <c:pt idx="19">
                  <c:v>13.5040282291995</c:v>
                </c:pt>
                <c:pt idx="20">
                  <c:v>30.396913411604501</c:v>
                </c:pt>
                <c:pt idx="21">
                  <c:v>5.6006004829539204</c:v>
                </c:pt>
                <c:pt idx="22">
                  <c:v>19.9841177925781</c:v>
                </c:pt>
                <c:pt idx="23">
                  <c:v>20.5720046891369</c:v>
                </c:pt>
                <c:pt idx="24">
                  <c:v>7.37747471510641</c:v>
                </c:pt>
                <c:pt idx="25">
                  <c:v>26.655690054722601</c:v>
                </c:pt>
                <c:pt idx="26">
                  <c:v>4.4783628851051596</c:v>
                </c:pt>
                <c:pt idx="27">
                  <c:v>15.241221006006</c:v>
                </c:pt>
                <c:pt idx="28">
                  <c:v>2.7007987958851398</c:v>
                </c:pt>
                <c:pt idx="29">
                  <c:v>10.6658815878949</c:v>
                </c:pt>
                <c:pt idx="30">
                  <c:v>7.2533528737082396</c:v>
                </c:pt>
                <c:pt idx="31">
                  <c:v>10.586191454701201</c:v>
                </c:pt>
                <c:pt idx="32">
                  <c:v>14.760004026082701</c:v>
                </c:pt>
                <c:pt idx="33">
                  <c:v>13.225215036437399</c:v>
                </c:pt>
                <c:pt idx="34">
                  <c:v>6.6083345631740702</c:v>
                </c:pt>
                <c:pt idx="35">
                  <c:v>1.6950442204159899</c:v>
                </c:pt>
                <c:pt idx="36">
                  <c:v>6.7482424971865997</c:v>
                </c:pt>
                <c:pt idx="37">
                  <c:v>4.0238862482309603</c:v>
                </c:pt>
                <c:pt idx="38">
                  <c:v>18.208337401559</c:v>
                </c:pt>
                <c:pt idx="39">
                  <c:v>19.095724701167899</c:v>
                </c:pt>
                <c:pt idx="40">
                  <c:v>29.979299596309598</c:v>
                </c:pt>
                <c:pt idx="41">
                  <c:v>4.8240949402440796</c:v>
                </c:pt>
                <c:pt idx="42">
                  <c:v>19.5093973869369</c:v>
                </c:pt>
                <c:pt idx="43">
                  <c:v>20.212684234038001</c:v>
                </c:pt>
                <c:pt idx="44">
                  <c:v>5.1809771837995298</c:v>
                </c:pt>
                <c:pt idx="45">
                  <c:v>26.615282416719101</c:v>
                </c:pt>
                <c:pt idx="46">
                  <c:v>3.9841166498360998</c:v>
                </c:pt>
                <c:pt idx="47">
                  <c:v>13.982448063816101</c:v>
                </c:pt>
                <c:pt idx="48">
                  <c:v>1.8245988294976201</c:v>
                </c:pt>
                <c:pt idx="49">
                  <c:v>9.6918768916155003</c:v>
                </c:pt>
                <c:pt idx="50">
                  <c:v>6.4656028667563099</c:v>
                </c:pt>
                <c:pt idx="51">
                  <c:v>9.4914919681819292</c:v>
                </c:pt>
                <c:pt idx="52">
                  <c:v>14.411324236359601</c:v>
                </c:pt>
                <c:pt idx="53">
                  <c:v>13.106102552398299</c:v>
                </c:pt>
                <c:pt idx="54">
                  <c:v>5.91016950127917</c:v>
                </c:pt>
                <c:pt idx="55">
                  <c:v>1.19093605431861</c:v>
                </c:pt>
                <c:pt idx="56">
                  <c:v>6.1805217531560404</c:v>
                </c:pt>
                <c:pt idx="57">
                  <c:v>3.5486846733486099</c:v>
                </c:pt>
                <c:pt idx="58">
                  <c:v>17.253327348441601</c:v>
                </c:pt>
                <c:pt idx="59">
                  <c:v>18.578318146086801</c:v>
                </c:pt>
                <c:pt idx="60">
                  <c:v>29.647679981975902</c:v>
                </c:pt>
                <c:pt idx="61">
                  <c:v>4.4880098579260101</c:v>
                </c:pt>
                <c:pt idx="62">
                  <c:v>19.079427420319199</c:v>
                </c:pt>
                <c:pt idx="63">
                  <c:v>19.964337803907199</c:v>
                </c:pt>
                <c:pt idx="64">
                  <c:v>3.90695638932258</c:v>
                </c:pt>
                <c:pt idx="65">
                  <c:v>26.577017837445901</c:v>
                </c:pt>
                <c:pt idx="66">
                  <c:v>3.8198081204490699</c:v>
                </c:pt>
                <c:pt idx="67">
                  <c:v>12.3592545630116</c:v>
                </c:pt>
                <c:pt idx="68">
                  <c:v>1.21389062595668</c:v>
                </c:pt>
                <c:pt idx="69">
                  <c:v>8.8346014069781802</c:v>
                </c:pt>
                <c:pt idx="70">
                  <c:v>5.5547329252951796</c:v>
                </c:pt>
                <c:pt idx="71">
                  <c:v>8.7001430577812098</c:v>
                </c:pt>
                <c:pt idx="72">
                  <c:v>14.338259986117601</c:v>
                </c:pt>
                <c:pt idx="73">
                  <c:v>12.0194743170828</c:v>
                </c:pt>
                <c:pt idx="74">
                  <c:v>5.8068296727292497</c:v>
                </c:pt>
                <c:pt idx="75">
                  <c:v>1.19093605431861</c:v>
                </c:pt>
                <c:pt idx="76">
                  <c:v>5.96490701151673</c:v>
                </c:pt>
                <c:pt idx="77">
                  <c:v>3.27068732365148</c:v>
                </c:pt>
                <c:pt idx="78">
                  <c:v>16.3323683671052</c:v>
                </c:pt>
                <c:pt idx="79">
                  <c:v>17.4207181583219</c:v>
                </c:pt>
                <c:pt idx="80">
                  <c:v>29.874181155811399</c:v>
                </c:pt>
                <c:pt idx="81">
                  <c:v>4.7474440011811998</c:v>
                </c:pt>
                <c:pt idx="82">
                  <c:v>19.4373467255656</c:v>
                </c:pt>
                <c:pt idx="83">
                  <c:v>20.174085126448201</c:v>
                </c:pt>
                <c:pt idx="84">
                  <c:v>4.8549354403536</c:v>
                </c:pt>
                <c:pt idx="85">
                  <c:v>26.615282416719101</c:v>
                </c:pt>
                <c:pt idx="86">
                  <c:v>3.9841166498360998</c:v>
                </c:pt>
                <c:pt idx="87">
                  <c:v>13.617577286828899</c:v>
                </c:pt>
                <c:pt idx="88">
                  <c:v>1.61894965713578</c:v>
                </c:pt>
                <c:pt idx="89">
                  <c:v>9.5164183226036094</c:v>
                </c:pt>
                <c:pt idx="90">
                  <c:v>6.3082531053731499</c:v>
                </c:pt>
                <c:pt idx="91">
                  <c:v>9.3587964741323599</c:v>
                </c:pt>
                <c:pt idx="92">
                  <c:v>14.411324236359601</c:v>
                </c:pt>
                <c:pt idx="93">
                  <c:v>13.041838575477099</c:v>
                </c:pt>
                <c:pt idx="94">
                  <c:v>5.8661062482301602</c:v>
                </c:pt>
                <c:pt idx="95">
                  <c:v>1.19093605431861</c:v>
                </c:pt>
                <c:pt idx="96">
                  <c:v>6.1329999446843297</c:v>
                </c:pt>
                <c:pt idx="97">
                  <c:v>3.5065592415763498</c:v>
                </c:pt>
                <c:pt idx="98">
                  <c:v>17.107596230342502</c:v>
                </c:pt>
                <c:pt idx="99">
                  <c:v>18.377158273271998</c:v>
                </c:pt>
                <c:pt idx="100">
                  <c:v>30.0532784574775</c:v>
                </c:pt>
                <c:pt idx="101">
                  <c:v>4.8469326228910603</c:v>
                </c:pt>
                <c:pt idx="102">
                  <c:v>19.5691492841135</c:v>
                </c:pt>
                <c:pt idx="103">
                  <c:v>20.242083985659701</c:v>
                </c:pt>
                <c:pt idx="104">
                  <c:v>5.4561942949975402</c:v>
                </c:pt>
                <c:pt idx="105">
                  <c:v>26.615282416719101</c:v>
                </c:pt>
                <c:pt idx="106">
                  <c:v>3.9841166498360998</c:v>
                </c:pt>
                <c:pt idx="107">
                  <c:v>14.2405546619063</c:v>
                </c:pt>
                <c:pt idx="108">
                  <c:v>2.0354050686032901</c:v>
                </c:pt>
                <c:pt idx="109">
                  <c:v>9.7910310591322602</c:v>
                </c:pt>
                <c:pt idx="110">
                  <c:v>6.5738274869734497</c:v>
                </c:pt>
                <c:pt idx="111">
                  <c:v>9.5977807639327199</c:v>
                </c:pt>
                <c:pt idx="112">
                  <c:v>14.411324236359601</c:v>
                </c:pt>
                <c:pt idx="113">
                  <c:v>13.1107659836227</c:v>
                </c:pt>
                <c:pt idx="114">
                  <c:v>5.9421535900921398</c:v>
                </c:pt>
                <c:pt idx="115">
                  <c:v>1.19093605431861</c:v>
                </c:pt>
                <c:pt idx="116">
                  <c:v>6.2178361898460501</c:v>
                </c:pt>
                <c:pt idx="117">
                  <c:v>3.5654650818180502</c:v>
                </c:pt>
                <c:pt idx="118">
                  <c:v>17.366234169675899</c:v>
                </c:pt>
                <c:pt idx="119">
                  <c:v>18.690311310110602</c:v>
                </c:pt>
                <c:pt idx="120">
                  <c:v>30.019053497481998</c:v>
                </c:pt>
                <c:pt idx="121">
                  <c:v>4.8499531331678902</c:v>
                </c:pt>
                <c:pt idx="122">
                  <c:v>19.5358659886172</c:v>
                </c:pt>
                <c:pt idx="123">
                  <c:v>20.228379148880801</c:v>
                </c:pt>
                <c:pt idx="124">
                  <c:v>5.3266421127635404</c:v>
                </c:pt>
                <c:pt idx="125">
                  <c:v>26.615282416719101</c:v>
                </c:pt>
                <c:pt idx="126">
                  <c:v>3.9841166498360998</c:v>
                </c:pt>
                <c:pt idx="127">
                  <c:v>14.123794119776299</c:v>
                </c:pt>
                <c:pt idx="128">
                  <c:v>1.9311880077432499</c:v>
                </c:pt>
                <c:pt idx="129">
                  <c:v>9.7504777594735792</c:v>
                </c:pt>
                <c:pt idx="130">
                  <c:v>6.5211849820730201</c:v>
                </c:pt>
                <c:pt idx="131">
                  <c:v>9.5427011614248105</c:v>
                </c:pt>
                <c:pt idx="132">
                  <c:v>14.411324236359601</c:v>
                </c:pt>
                <c:pt idx="133">
                  <c:v>13.1107659836227</c:v>
                </c:pt>
                <c:pt idx="134">
                  <c:v>5.93164336162849</c:v>
                </c:pt>
                <c:pt idx="135">
                  <c:v>1.19093605431861</c:v>
                </c:pt>
                <c:pt idx="136">
                  <c:v>6.2024045429067698</c:v>
                </c:pt>
                <c:pt idx="137">
                  <c:v>3.5592574136705699</c:v>
                </c:pt>
                <c:pt idx="138">
                  <c:v>17.315690870812499</c:v>
                </c:pt>
                <c:pt idx="139">
                  <c:v>18.636996212974999</c:v>
                </c:pt>
                <c:pt idx="140">
                  <c:v>29.785000110334298</c:v>
                </c:pt>
                <c:pt idx="141">
                  <c:v>4.7102515241205998</c:v>
                </c:pt>
                <c:pt idx="142">
                  <c:v>19.373842126469199</c:v>
                </c:pt>
                <c:pt idx="143">
                  <c:v>20.140142183217701</c:v>
                </c:pt>
                <c:pt idx="144">
                  <c:v>4.6402218318991899</c:v>
                </c:pt>
                <c:pt idx="145">
                  <c:v>26.615282416719101</c:v>
                </c:pt>
                <c:pt idx="146">
                  <c:v>3.9531450956049201</c:v>
                </c:pt>
                <c:pt idx="147">
                  <c:v>13.3323235348591</c:v>
                </c:pt>
                <c:pt idx="148">
                  <c:v>1.5093201173978299</c:v>
                </c:pt>
                <c:pt idx="149">
                  <c:v>9.4078535665393002</c:v>
                </c:pt>
                <c:pt idx="150">
                  <c:v>6.11903565075764</c:v>
                </c:pt>
                <c:pt idx="151">
                  <c:v>9.2275434237092799</c:v>
                </c:pt>
                <c:pt idx="152">
                  <c:v>14.411324236359601</c:v>
                </c:pt>
                <c:pt idx="153">
                  <c:v>12.9440772228446</c:v>
                </c:pt>
                <c:pt idx="154">
                  <c:v>5.8437285275704403</c:v>
                </c:pt>
                <c:pt idx="155">
                  <c:v>1.19093605431861</c:v>
                </c:pt>
                <c:pt idx="156">
                  <c:v>6.1009076078332898</c:v>
                </c:pt>
                <c:pt idx="157">
                  <c:v>3.46637710107824</c:v>
                </c:pt>
                <c:pt idx="158">
                  <c:v>16.989860318389699</c:v>
                </c:pt>
                <c:pt idx="159">
                  <c:v>18.1574819515799</c:v>
                </c:pt>
                <c:pt idx="160">
                  <c:v>29.787750879474899</c:v>
                </c:pt>
                <c:pt idx="161">
                  <c:v>4.7093790264542301</c:v>
                </c:pt>
                <c:pt idx="162">
                  <c:v>19.3770931875247</c:v>
                </c:pt>
                <c:pt idx="163">
                  <c:v>20.141155530888401</c:v>
                </c:pt>
                <c:pt idx="164">
                  <c:v>4.65004214381488</c:v>
                </c:pt>
                <c:pt idx="165">
                  <c:v>26.615282416719101</c:v>
                </c:pt>
                <c:pt idx="166">
                  <c:v>3.95336559249548</c:v>
                </c:pt>
                <c:pt idx="167">
                  <c:v>13.3450499711006</c:v>
                </c:pt>
                <c:pt idx="168">
                  <c:v>1.51552237315119</c:v>
                </c:pt>
                <c:pt idx="169">
                  <c:v>9.4108513478940896</c:v>
                </c:pt>
                <c:pt idx="170">
                  <c:v>6.1255033752783401</c:v>
                </c:pt>
                <c:pt idx="171">
                  <c:v>9.2339988768118904</c:v>
                </c:pt>
                <c:pt idx="172">
                  <c:v>14.411324236359601</c:v>
                </c:pt>
                <c:pt idx="173">
                  <c:v>12.947774797493199</c:v>
                </c:pt>
                <c:pt idx="174">
                  <c:v>5.84422011590868</c:v>
                </c:pt>
                <c:pt idx="175">
                  <c:v>1.19093605431861</c:v>
                </c:pt>
                <c:pt idx="176">
                  <c:v>6.1021953361242698</c:v>
                </c:pt>
                <c:pt idx="177">
                  <c:v>3.4675313894076401</c:v>
                </c:pt>
                <c:pt idx="178">
                  <c:v>16.9952918641746</c:v>
                </c:pt>
                <c:pt idx="179">
                  <c:v>18.166458696572398</c:v>
                </c:pt>
                <c:pt idx="180">
                  <c:v>29.943056330906</c:v>
                </c:pt>
                <c:pt idx="181">
                  <c:v>4.7943235509164701</c:v>
                </c:pt>
                <c:pt idx="182">
                  <c:v>19.485970186241001</c:v>
                </c:pt>
                <c:pt idx="183">
                  <c:v>20.2000739530157</c:v>
                </c:pt>
                <c:pt idx="184">
                  <c:v>5.0455827538490299</c:v>
                </c:pt>
                <c:pt idx="185">
                  <c:v>26.615282416719101</c:v>
                </c:pt>
                <c:pt idx="186">
                  <c:v>3.9841166498360998</c:v>
                </c:pt>
                <c:pt idx="187">
                  <c:v>13.819014612265301</c:v>
                </c:pt>
                <c:pt idx="188">
                  <c:v>1.73154973666571</c:v>
                </c:pt>
                <c:pt idx="189">
                  <c:v>9.6291673457464206</c:v>
                </c:pt>
                <c:pt idx="190">
                  <c:v>6.4171197064810004</c:v>
                </c:pt>
                <c:pt idx="191">
                  <c:v>9.4343104226455807</c:v>
                </c:pt>
                <c:pt idx="192">
                  <c:v>14.411324236359601</c:v>
                </c:pt>
                <c:pt idx="193">
                  <c:v>13.090487594506101</c:v>
                </c:pt>
                <c:pt idx="194">
                  <c:v>5.8919845573910701</c:v>
                </c:pt>
                <c:pt idx="195">
                  <c:v>1.19093605431861</c:v>
                </c:pt>
                <c:pt idx="196">
                  <c:v>6.1609435336312499</c:v>
                </c:pt>
                <c:pt idx="197">
                  <c:v>3.5308397215288601</c:v>
                </c:pt>
                <c:pt idx="198">
                  <c:v>17.197664624884201</c:v>
                </c:pt>
                <c:pt idx="199">
                  <c:v>18.503170637470401</c:v>
                </c:pt>
              </c:numCache>
            </c:numRef>
          </c:yVal>
          <c:smooth val="0"/>
          <c:extLst>
            <c:ext xmlns:c16="http://schemas.microsoft.com/office/drawing/2014/chart" uri="{C3380CC4-5D6E-409C-BE32-E72D297353CC}">
              <c16:uniqueId val="{00000000-9BE5-460B-8BBB-4B980A2A940C}"/>
            </c:ext>
          </c:extLst>
        </c:ser>
        <c:dLbls>
          <c:showLegendKey val="0"/>
          <c:showVal val="0"/>
          <c:showCatName val="0"/>
          <c:showSerName val="0"/>
          <c:showPercent val="0"/>
          <c:showBubbleSize val="0"/>
        </c:dLbls>
        <c:axId val="299340304"/>
        <c:axId val="299340864"/>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F$7:$F$26</c15:sqref>
                        </c15:formulaRef>
                      </c:ext>
                    </c:extLst>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extLst>
                      <c:ext uri="{02D57815-91ED-43cb-92C2-25804820EDAC}">
                        <c15:formulaRef>
                          <c15:sqref>Butte!$F$31:$F$50</c15:sqref>
                        </c15:formulaRef>
                      </c:ext>
                    </c:extLst>
                    <c:numCache>
                      <c:formatCode>General</c:formatCode>
                      <c:ptCount val="20"/>
                      <c:pt idx="0">
                        <c:v>32.075467980793498</c:v>
                      </c:pt>
                      <c:pt idx="1">
                        <c:v>2.6803666449415</c:v>
                      </c:pt>
                      <c:pt idx="2">
                        <c:v>14.7059214968764</c:v>
                      </c:pt>
                      <c:pt idx="3">
                        <c:v>15.1522399823816</c:v>
                      </c:pt>
                      <c:pt idx="4">
                        <c:v>1.4467727511111099</c:v>
                      </c:pt>
                      <c:pt idx="5">
                        <c:v>22.405040071394101</c:v>
                      </c:pt>
                      <c:pt idx="6">
                        <c:v>2.4060530066780199</c:v>
                      </c:pt>
                      <c:pt idx="7">
                        <c:v>3.3059052272435898</c:v>
                      </c:pt>
                      <c:pt idx="8">
                        <c:v>0.56482952650587903</c:v>
                      </c:pt>
                      <c:pt idx="9">
                        <c:v>2.4989443979662398</c:v>
                      </c:pt>
                      <c:pt idx="10">
                        <c:v>1.74914662032762</c:v>
                      </c:pt>
                      <c:pt idx="11">
                        <c:v>3.7794283744406898</c:v>
                      </c:pt>
                      <c:pt idx="12">
                        <c:v>12.8303508281126</c:v>
                      </c:pt>
                      <c:pt idx="13">
                        <c:v>3.5577520690636901</c:v>
                      </c:pt>
                      <c:pt idx="14">
                        <c:v>5.38754132757132</c:v>
                      </c:pt>
                      <c:pt idx="15">
                        <c:v>0.141802863610967</c:v>
                      </c:pt>
                      <c:pt idx="16">
                        <c:v>1.4659382437114501</c:v>
                      </c:pt>
                      <c:pt idx="17">
                        <c:v>9.1538542861246894E-2</c:v>
                      </c:pt>
                      <c:pt idx="18">
                        <c:v>12.249042491803801</c:v>
                      </c:pt>
                      <c:pt idx="19">
                        <c:v>6.5516832082211502</c:v>
                      </c:pt>
                    </c:numCache>
                  </c:numRef>
                </c:yVal>
                <c:smooth val="0"/>
                <c:extLst>
                  <c:ext xmlns:c16="http://schemas.microsoft.com/office/drawing/2014/chart" uri="{C3380CC4-5D6E-409C-BE32-E72D297353CC}">
                    <c16:uniqueId val="{00000000-C56E-4162-A783-29C75BCA1B6F}"/>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F$7:$F$26</c15:sqref>
                        </c15:formulaRef>
                      </c:ext>
                    </c:extLst>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extLst xmlns:c15="http://schemas.microsoft.com/office/drawing/2012/chart">
                      <c:ext xmlns:c15="http://schemas.microsoft.com/office/drawing/2012/chart" uri="{02D57815-91ED-43cb-92C2-25804820EDAC}">
                        <c15:formulaRef>
                          <c15:sqref>Eureka!$F$31:$F$50</c15:sqref>
                        </c15:formulaRef>
                      </c:ext>
                    </c:extLst>
                    <c:numCache>
                      <c:formatCode>General</c:formatCode>
                      <c:ptCount val="20"/>
                      <c:pt idx="0">
                        <c:v>34.909238324161002</c:v>
                      </c:pt>
                      <c:pt idx="1">
                        <c:v>7.5855761485016702</c:v>
                      </c:pt>
                      <c:pt idx="2">
                        <c:v>22.138121024062499</c:v>
                      </c:pt>
                      <c:pt idx="3">
                        <c:v>21.419710318694701</c:v>
                      </c:pt>
                      <c:pt idx="4">
                        <c:v>10.171640196136099</c:v>
                      </c:pt>
                      <c:pt idx="5">
                        <c:v>29.781542469140401</c:v>
                      </c:pt>
                      <c:pt idx="6">
                        <c:v>3.79938349001897</c:v>
                      </c:pt>
                      <c:pt idx="7">
                        <c:v>16.273423399208902</c:v>
                      </c:pt>
                      <c:pt idx="8">
                        <c:v>3.6219648545802898</c:v>
                      </c:pt>
                      <c:pt idx="9">
                        <c:v>10.338363287366899</c:v>
                      </c:pt>
                      <c:pt idx="10">
                        <c:v>8.5706267980714905</c:v>
                      </c:pt>
                      <c:pt idx="11">
                        <c:v>13.1077971870567</c:v>
                      </c:pt>
                      <c:pt idx="12">
                        <c:v>15.1593916719538</c:v>
                      </c:pt>
                      <c:pt idx="13">
                        <c:v>12.6410683911629</c:v>
                      </c:pt>
                      <c:pt idx="14">
                        <c:v>7.0242134862555403</c:v>
                      </c:pt>
                      <c:pt idx="15">
                        <c:v>0.91413981505514696</c:v>
                      </c:pt>
                      <c:pt idx="16">
                        <c:v>5.3964778593921103</c:v>
                      </c:pt>
                      <c:pt idx="17">
                        <c:v>2.3836095975950702</c:v>
                      </c:pt>
                      <c:pt idx="18">
                        <c:v>20.775766615019499</c:v>
                      </c:pt>
                      <c:pt idx="19">
                        <c:v>18.854341624556199</c:v>
                      </c:pt>
                    </c:numCache>
                  </c:numRef>
                </c:yVal>
                <c:smooth val="0"/>
                <c:extLst xmlns:c15="http://schemas.microsoft.com/office/drawing/2012/chart">
                  <c:ext xmlns:c16="http://schemas.microsoft.com/office/drawing/2014/chart" uri="{C3380CC4-5D6E-409C-BE32-E72D297353CC}">
                    <c16:uniqueId val="{00000002-C56E-4162-A783-29C75BCA1B6F}"/>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F$7:$F$26</c15:sqref>
                        </c15:formulaRef>
                      </c:ext>
                    </c:extLst>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extLst xmlns:c15="http://schemas.microsoft.com/office/drawing/2012/chart">
                      <c:ext xmlns:c15="http://schemas.microsoft.com/office/drawing/2012/chart" uri="{02D57815-91ED-43cb-92C2-25804820EDAC}">
                        <c15:formulaRef>
                          <c15:sqref>'Santa Monica'!$F$31:$F$50</c15:sqref>
                        </c15:formulaRef>
                      </c:ext>
                    </c:extLst>
                    <c:numCache>
                      <c:formatCode>General</c:formatCode>
                      <c:ptCount val="20"/>
                      <c:pt idx="0">
                        <c:v>34.648838548462003</c:v>
                      </c:pt>
                      <c:pt idx="1">
                        <c:v>4.6636144575382197</c:v>
                      </c:pt>
                      <c:pt idx="2">
                        <c:v>21.305648520872499</c:v>
                      </c:pt>
                      <c:pt idx="3">
                        <c:v>20.3406805207463</c:v>
                      </c:pt>
                      <c:pt idx="4">
                        <c:v>6.2696986902837404</c:v>
                      </c:pt>
                      <c:pt idx="5">
                        <c:v>29.662618965682501</c:v>
                      </c:pt>
                      <c:pt idx="6">
                        <c:v>3.7159996367883101</c:v>
                      </c:pt>
                      <c:pt idx="7">
                        <c:v>14.1214154586267</c:v>
                      </c:pt>
                      <c:pt idx="8">
                        <c:v>2.1776428763564599</c:v>
                      </c:pt>
                      <c:pt idx="9">
                        <c:v>8.1921491089628304</c:v>
                      </c:pt>
                      <c:pt idx="10">
                        <c:v>6.5410916668250296</c:v>
                      </c:pt>
                      <c:pt idx="11">
                        <c:v>9.6097678279419991</c:v>
                      </c:pt>
                      <c:pt idx="12">
                        <c:v>15.1356853934094</c:v>
                      </c:pt>
                      <c:pt idx="13">
                        <c:v>12.0252123019169</c:v>
                      </c:pt>
                      <c:pt idx="14">
                        <c:v>6.74660929608791</c:v>
                      </c:pt>
                      <c:pt idx="15">
                        <c:v>0.85889590052321996</c:v>
                      </c:pt>
                      <c:pt idx="16">
                        <c:v>4.8257789048857296</c:v>
                      </c:pt>
                      <c:pt idx="17">
                        <c:v>1.4957897361296399</c:v>
                      </c:pt>
                      <c:pt idx="18">
                        <c:v>18.7789722784389</c:v>
                      </c:pt>
                      <c:pt idx="19">
                        <c:v>17.505239734228699</c:v>
                      </c:pt>
                    </c:numCache>
                  </c:numRef>
                </c:yVal>
                <c:smooth val="0"/>
                <c:extLst xmlns:c15="http://schemas.microsoft.com/office/drawing/2012/chart">
                  <c:ext xmlns:c16="http://schemas.microsoft.com/office/drawing/2014/chart" uri="{C3380CC4-5D6E-409C-BE32-E72D297353CC}">
                    <c16:uniqueId val="{00000004-C56E-4162-A783-29C75BCA1B6F}"/>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F$7:$F$26</c15:sqref>
                        </c15:formulaRef>
                      </c:ext>
                    </c:extLst>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extLst xmlns:c15="http://schemas.microsoft.com/office/drawing/2012/chart">
                      <c:ext xmlns:c15="http://schemas.microsoft.com/office/drawing/2012/chart" uri="{02D57815-91ED-43cb-92C2-25804820EDAC}">
                        <c15:formulaRef>
                          <c15:sqref>Portland!$F$31:$F$50</c15:sqref>
                        </c15:formulaRef>
                      </c:ext>
                    </c:extLst>
                    <c:numCache>
                      <c:formatCode>General</c:formatCode>
                      <c:ptCount val="20"/>
                      <c:pt idx="0">
                        <c:v>34.031319781708497</c:v>
                      </c:pt>
                      <c:pt idx="1">
                        <c:v>3.2641521349998301</c:v>
                      </c:pt>
                      <c:pt idx="2">
                        <c:v>19.0272645322793</c:v>
                      </c:pt>
                      <c:pt idx="3">
                        <c:v>19.235688264504599</c:v>
                      </c:pt>
                      <c:pt idx="4">
                        <c:v>3.00896145320909</c:v>
                      </c:pt>
                      <c:pt idx="5">
                        <c:v>27.9725027714695</c:v>
                      </c:pt>
                      <c:pt idx="6">
                        <c:v>3.3184069487379499</c:v>
                      </c:pt>
                      <c:pt idx="7">
                        <c:v>9.5388077935213804</c:v>
                      </c:pt>
                      <c:pt idx="8">
                        <c:v>1.1195523134583201</c:v>
                      </c:pt>
                      <c:pt idx="9">
                        <c:v>5.0046603102436</c:v>
                      </c:pt>
                      <c:pt idx="10">
                        <c:v>4.5500879791425799</c:v>
                      </c:pt>
                      <c:pt idx="11">
                        <c:v>6.9292060394027102</c:v>
                      </c:pt>
                      <c:pt idx="12">
                        <c:v>14.446063012571701</c:v>
                      </c:pt>
                      <c:pt idx="13">
                        <c:v>9.6557228365824699</c:v>
                      </c:pt>
                      <c:pt idx="14">
                        <c:v>6.3836882393447896</c:v>
                      </c:pt>
                      <c:pt idx="15">
                        <c:v>0.464329792354927</c:v>
                      </c:pt>
                      <c:pt idx="16">
                        <c:v>3.6675525671148601</c:v>
                      </c:pt>
                      <c:pt idx="17">
                        <c:v>0.63387940471888005</c:v>
                      </c:pt>
                      <c:pt idx="18">
                        <c:v>16.4327220104323</c:v>
                      </c:pt>
                      <c:pt idx="19">
                        <c:v>13.6658870676423</c:v>
                      </c:pt>
                    </c:numCache>
                  </c:numRef>
                </c:yVal>
                <c:smooth val="0"/>
                <c:extLst xmlns:c15="http://schemas.microsoft.com/office/drawing/2012/chart">
                  <c:ext xmlns:c16="http://schemas.microsoft.com/office/drawing/2014/chart" uri="{C3380CC4-5D6E-409C-BE32-E72D297353CC}">
                    <c16:uniqueId val="{00000006-C56E-4162-A783-29C75BCA1B6F}"/>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F$7:$F$26</c15:sqref>
                        </c15:formulaRef>
                      </c:ext>
                    </c:extLst>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extLst xmlns:c15="http://schemas.microsoft.com/office/drawing/2012/chart">
                      <c:ext xmlns:c15="http://schemas.microsoft.com/office/drawing/2012/chart" uri="{02D57815-91ED-43cb-92C2-25804820EDAC}">
                        <c15:formulaRef>
                          <c15:sqref>'Salt Lake City'!$F$31:$F$50</c15:sqref>
                        </c15:formulaRef>
                      </c:ext>
                    </c:extLst>
                    <c:numCache>
                      <c:formatCode>0.0</c:formatCode>
                      <c:ptCount val="20"/>
                      <c:pt idx="0">
                        <c:v>34.4680705442156</c:v>
                      </c:pt>
                      <c:pt idx="1">
                        <c:v>4.3114504365853801</c:v>
                      </c:pt>
                      <c:pt idx="2">
                        <c:v>21.0668134614533</c:v>
                      </c:pt>
                      <c:pt idx="3">
                        <c:v>20.160550428913499</c:v>
                      </c:pt>
                      <c:pt idx="4">
                        <c:v>5.3476299849657298</c:v>
                      </c:pt>
                      <c:pt idx="5">
                        <c:v>29.5757428326739</c:v>
                      </c:pt>
                      <c:pt idx="6">
                        <c:v>3.6769449316675198</c:v>
                      </c:pt>
                      <c:pt idx="7">
                        <c:v>13.318526960382901</c:v>
                      </c:pt>
                      <c:pt idx="8">
                        <c:v>1.9904217372744799</c:v>
                      </c:pt>
                      <c:pt idx="9">
                        <c:v>7.5589409099187197</c:v>
                      </c:pt>
                      <c:pt idx="10">
                        <c:v>6.03273543128405</c:v>
                      </c:pt>
                      <c:pt idx="11">
                        <c:v>8.9178581375308301</c:v>
                      </c:pt>
                      <c:pt idx="12">
                        <c:v>15.068738436239499</c:v>
                      </c:pt>
                      <c:pt idx="13">
                        <c:v>11.614600635365701</c:v>
                      </c:pt>
                      <c:pt idx="14">
                        <c:v>6.6854695109082396</c:v>
                      </c:pt>
                      <c:pt idx="15">
                        <c:v>0.82657018482679701</c:v>
                      </c:pt>
                      <c:pt idx="16">
                        <c:v>4.6983120887474499</c:v>
                      </c:pt>
                      <c:pt idx="17">
                        <c:v>1.2480886423530999</c:v>
                      </c:pt>
                      <c:pt idx="18">
                        <c:v>18.334845859824298</c:v>
                      </c:pt>
                      <c:pt idx="19">
                        <c:v>16.9331985092333</c:v>
                      </c:pt>
                    </c:numCache>
                  </c:numRef>
                </c:yVal>
                <c:smooth val="0"/>
                <c:extLst xmlns:c15="http://schemas.microsoft.com/office/drawing/2012/chart">
                  <c:ext xmlns:c16="http://schemas.microsoft.com/office/drawing/2014/chart" uri="{C3380CC4-5D6E-409C-BE32-E72D297353CC}">
                    <c16:uniqueId val="{00000008-C56E-4162-A783-29C75BCA1B6F}"/>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F$7:$F$26</c15:sqref>
                        </c15:formulaRef>
                      </c:ext>
                    </c:extLst>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extLst xmlns:c15="http://schemas.microsoft.com/office/drawing/2012/chart">
                      <c:ext xmlns:c15="http://schemas.microsoft.com/office/drawing/2012/chart" uri="{02D57815-91ED-43cb-92C2-25804820EDAC}">
                        <c15:formulaRef>
                          <c15:sqref>'San Francisco'!$F$31:$F$50</c15:sqref>
                        </c15:formulaRef>
                      </c:ext>
                    </c:extLst>
                    <c:numCache>
                      <c:formatCode>General</c:formatCode>
                      <c:ptCount val="20"/>
                      <c:pt idx="0">
                        <c:v>34.709937110747802</c:v>
                      </c:pt>
                      <c:pt idx="1">
                        <c:v>4.8654852470630399</c:v>
                      </c:pt>
                      <c:pt idx="2">
                        <c:v>21.422037205488898</c:v>
                      </c:pt>
                      <c:pt idx="3">
                        <c:v>20.407132379530101</c:v>
                      </c:pt>
                      <c:pt idx="4">
                        <c:v>6.7827104314962696</c:v>
                      </c:pt>
                      <c:pt idx="5">
                        <c:v>29.6728482866543</c:v>
                      </c:pt>
                      <c:pt idx="6">
                        <c:v>3.73762812176088</c:v>
                      </c:pt>
                      <c:pt idx="7">
                        <c:v>14.4982038764434</c:v>
                      </c:pt>
                      <c:pt idx="8">
                        <c:v>2.2761795825051401</c:v>
                      </c:pt>
                      <c:pt idx="9">
                        <c:v>8.48309725990506</c:v>
                      </c:pt>
                      <c:pt idx="10">
                        <c:v>6.76326533408829</c:v>
                      </c:pt>
                      <c:pt idx="11">
                        <c:v>10.004902592396499</c:v>
                      </c:pt>
                      <c:pt idx="12">
                        <c:v>15.147751390305899</c:v>
                      </c:pt>
                      <c:pt idx="13">
                        <c:v>12.231338691454599</c:v>
                      </c:pt>
                      <c:pt idx="14">
                        <c:v>6.7736673800494103</c:v>
                      </c:pt>
                      <c:pt idx="15">
                        <c:v>0.86911098741419601</c:v>
                      </c:pt>
                      <c:pt idx="16">
                        <c:v>4.8735774182816298</c:v>
                      </c:pt>
                      <c:pt idx="17">
                        <c:v>1.6257713703816401</c:v>
                      </c:pt>
                      <c:pt idx="18">
                        <c:v>19.018081739580399</c:v>
                      </c:pt>
                      <c:pt idx="19">
                        <c:v>17.7527247263052</c:v>
                      </c:pt>
                    </c:numCache>
                  </c:numRef>
                </c:yVal>
                <c:smooth val="0"/>
                <c:extLst xmlns:c15="http://schemas.microsoft.com/office/drawing/2012/chart">
                  <c:ext xmlns:c16="http://schemas.microsoft.com/office/drawing/2014/chart" uri="{C3380CC4-5D6E-409C-BE32-E72D297353CC}">
                    <c16:uniqueId val="{0000000A-C56E-4162-A783-29C75BCA1B6F}"/>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F$7:$F$26</c15:sqref>
                        </c15:formulaRef>
                      </c:ext>
                    </c:extLst>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extLst xmlns:c15="http://schemas.microsoft.com/office/drawing/2012/chart">
                      <c:ext xmlns:c15="http://schemas.microsoft.com/office/drawing/2012/chart" uri="{02D57815-91ED-43cb-92C2-25804820EDAC}">
                        <c15:formulaRef>
                          <c15:sqref>'San Jose'!$F$31:$F$50</c15:sqref>
                        </c15:formulaRef>
                      </c:ext>
                    </c:extLst>
                    <c:numCache>
                      <c:formatCode>General</c:formatCode>
                      <c:ptCount val="20"/>
                      <c:pt idx="0">
                        <c:v>34.699187752817103</c:v>
                      </c:pt>
                      <c:pt idx="1">
                        <c:v>4.7957693177586602</c:v>
                      </c:pt>
                      <c:pt idx="2">
                        <c:v>21.382848296380299</c:v>
                      </c:pt>
                      <c:pt idx="3">
                        <c:v>20.386535057189</c:v>
                      </c:pt>
                      <c:pt idx="4">
                        <c:v>6.6151846460561901</c:v>
                      </c:pt>
                      <c:pt idx="5">
                        <c:v>29.669687045421298</c:v>
                      </c:pt>
                      <c:pt idx="6">
                        <c:v>3.7337195265876599</c:v>
                      </c:pt>
                      <c:pt idx="7">
                        <c:v>14.3835845421342</c:v>
                      </c:pt>
                      <c:pt idx="8">
                        <c:v>2.2452108060373601</c:v>
                      </c:pt>
                      <c:pt idx="9">
                        <c:v>8.3932997506424307</c:v>
                      </c:pt>
                      <c:pt idx="10">
                        <c:v>6.6934967094847604</c:v>
                      </c:pt>
                      <c:pt idx="11">
                        <c:v>9.87203448169012</c:v>
                      </c:pt>
                      <c:pt idx="12">
                        <c:v>15.1434791108576</c:v>
                      </c:pt>
                      <c:pt idx="13">
                        <c:v>12.1591890739828</c:v>
                      </c:pt>
                      <c:pt idx="14">
                        <c:v>6.7643927728385096</c:v>
                      </c:pt>
                      <c:pt idx="15">
                        <c:v>0.867575063162906</c:v>
                      </c:pt>
                      <c:pt idx="16">
                        <c:v>4.8566161246743702</c:v>
                      </c:pt>
                      <c:pt idx="17">
                        <c:v>1.58407616572972</c:v>
                      </c:pt>
                      <c:pt idx="18">
                        <c:v>18.941718322357701</c:v>
                      </c:pt>
                      <c:pt idx="19">
                        <c:v>17.682552503337199</c:v>
                      </c:pt>
                    </c:numCache>
                  </c:numRef>
                </c:yVal>
                <c:smooth val="0"/>
                <c:extLst xmlns:c15="http://schemas.microsoft.com/office/drawing/2012/chart">
                  <c:ext xmlns:c16="http://schemas.microsoft.com/office/drawing/2014/chart" uri="{C3380CC4-5D6E-409C-BE32-E72D297353CC}">
                    <c16:uniqueId val="{0000000C-C56E-4162-A783-29C75BCA1B6F}"/>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F$7:$F$26</c15:sqref>
                        </c15:formulaRef>
                      </c:ext>
                    </c:extLst>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extLst xmlns:c15="http://schemas.microsoft.com/office/drawing/2012/chart">
                      <c:ext xmlns:c15="http://schemas.microsoft.com/office/drawing/2012/chart" uri="{02D57815-91ED-43cb-92C2-25804820EDAC}">
                        <c15:formulaRef>
                          <c15:sqref>Seattle!$F$31:$F$50</c15:sqref>
                        </c15:formulaRef>
                      </c:ext>
                    </c:extLst>
                    <c:numCache>
                      <c:formatCode>General</c:formatCode>
                      <c:ptCount val="20"/>
                      <c:pt idx="0">
                        <c:v>34.339789053073602</c:v>
                      </c:pt>
                      <c:pt idx="1">
                        <c:v>4.0359190897619204</c:v>
                      </c:pt>
                      <c:pt idx="2">
                        <c:v>20.805120347500999</c:v>
                      </c:pt>
                      <c:pt idx="3">
                        <c:v>19.9612504780435</c:v>
                      </c:pt>
                      <c:pt idx="4">
                        <c:v>4.7454378819742704</c:v>
                      </c:pt>
                      <c:pt idx="5">
                        <c:v>29.285938332686101</c:v>
                      </c:pt>
                      <c:pt idx="6">
                        <c:v>3.6581360637993301</c:v>
                      </c:pt>
                      <c:pt idx="7">
                        <c:v>12.679630624825201</c:v>
                      </c:pt>
                      <c:pt idx="8">
                        <c:v>1.7862832923204599</c:v>
                      </c:pt>
                      <c:pt idx="9">
                        <c:v>7.0890855684492999</c:v>
                      </c:pt>
                      <c:pt idx="10">
                        <c:v>5.6930235351462999</c:v>
                      </c:pt>
                      <c:pt idx="11">
                        <c:v>8.3755743721016103</c:v>
                      </c:pt>
                      <c:pt idx="12">
                        <c:v>14.9549360164453</c:v>
                      </c:pt>
                      <c:pt idx="13">
                        <c:v>11.3291908677562</c:v>
                      </c:pt>
                      <c:pt idx="14">
                        <c:v>6.6187222995234798</c:v>
                      </c:pt>
                      <c:pt idx="15">
                        <c:v>0.80036179726191603</c:v>
                      </c:pt>
                      <c:pt idx="16">
                        <c:v>4.5483460503408697</c:v>
                      </c:pt>
                      <c:pt idx="17">
                        <c:v>1.0846581284704</c:v>
                      </c:pt>
                      <c:pt idx="18">
                        <c:v>17.9149399355932</c:v>
                      </c:pt>
                      <c:pt idx="19">
                        <c:v>16.448139913319402</c:v>
                      </c:pt>
                    </c:numCache>
                  </c:numRef>
                </c:yVal>
                <c:smooth val="0"/>
                <c:extLst xmlns:c15="http://schemas.microsoft.com/office/drawing/2012/chart">
                  <c:ext xmlns:c16="http://schemas.microsoft.com/office/drawing/2014/chart" uri="{C3380CC4-5D6E-409C-BE32-E72D297353CC}">
                    <c16:uniqueId val="{0000000E-C56E-4162-A783-29C75BCA1B6F}"/>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F$7:$F$26</c15:sqref>
                        </c15:formulaRef>
                      </c:ext>
                    </c:extLst>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extLst xmlns:c15="http://schemas.microsoft.com/office/drawing/2012/chart">
                      <c:ext xmlns:c15="http://schemas.microsoft.com/office/drawing/2012/chart" uri="{02D57815-91ED-43cb-92C2-25804820EDAC}">
                        <c15:formulaRef>
                          <c15:sqref>Memphis!$F$31:$F$50</c15:sqref>
                        </c15:formulaRef>
                      </c:ext>
                    </c:extLst>
                    <c:numCache>
                      <c:formatCode>General</c:formatCode>
                      <c:ptCount val="20"/>
                      <c:pt idx="0">
                        <c:v>34.344493028412401</c:v>
                      </c:pt>
                      <c:pt idx="1">
                        <c:v>4.0479102071336204</c:v>
                      </c:pt>
                      <c:pt idx="2">
                        <c:v>20.822630518327401</c:v>
                      </c:pt>
                      <c:pt idx="3">
                        <c:v>19.970056902186201</c:v>
                      </c:pt>
                      <c:pt idx="4">
                        <c:v>4.7708923106211802</c:v>
                      </c:pt>
                      <c:pt idx="5">
                        <c:v>29.305832095770899</c:v>
                      </c:pt>
                      <c:pt idx="6">
                        <c:v>3.6588368019043198</c:v>
                      </c:pt>
                      <c:pt idx="7">
                        <c:v>12.7099131385822</c:v>
                      </c:pt>
                      <c:pt idx="8">
                        <c:v>1.7960562168351499</c:v>
                      </c:pt>
                      <c:pt idx="9">
                        <c:v>7.1098137393616003</c:v>
                      </c:pt>
                      <c:pt idx="10">
                        <c:v>5.7082481329059096</c:v>
                      </c:pt>
                      <c:pt idx="11">
                        <c:v>8.3969386229546803</c:v>
                      </c:pt>
                      <c:pt idx="12">
                        <c:v>14.961882116883</c:v>
                      </c:pt>
                      <c:pt idx="13">
                        <c:v>11.3423870593122</c:v>
                      </c:pt>
                      <c:pt idx="14">
                        <c:v>6.6211571033199998</c:v>
                      </c:pt>
                      <c:pt idx="15">
                        <c:v>0.803819718756423</c:v>
                      </c:pt>
                      <c:pt idx="16">
                        <c:v>4.5567098731826299</c:v>
                      </c:pt>
                      <c:pt idx="17">
                        <c:v>1.09215832004971</c:v>
                      </c:pt>
                      <c:pt idx="18">
                        <c:v>17.935752393442201</c:v>
                      </c:pt>
                      <c:pt idx="19">
                        <c:v>16.472938411326499</c:v>
                      </c:pt>
                    </c:numCache>
                  </c:numRef>
                </c:yVal>
                <c:smooth val="0"/>
                <c:extLst xmlns:c15="http://schemas.microsoft.com/office/drawing/2012/chart">
                  <c:ext xmlns:c16="http://schemas.microsoft.com/office/drawing/2014/chart" uri="{C3380CC4-5D6E-409C-BE32-E72D297353CC}">
                    <c16:uniqueId val="{00000010-C56E-4162-A783-29C75BCA1B6F}"/>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F$7:$F$26</c15:sqref>
                        </c15:formulaRef>
                      </c:ext>
                    </c:extLst>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extLst xmlns:c15="http://schemas.microsoft.com/office/drawing/2012/chart">
                      <c:ext xmlns:c15="http://schemas.microsoft.com/office/drawing/2012/chart" uri="{02D57815-91ED-43cb-92C2-25804820EDAC}">
                        <c15:formulaRef>
                          <c15:sqref>Charleston!$F$31:$F$50</c15:sqref>
                        </c15:formulaRef>
                      </c:ext>
                    </c:extLst>
                    <c:numCache>
                      <c:formatCode>General</c:formatCode>
                      <c:ptCount val="20"/>
                      <c:pt idx="0">
                        <c:v>34.577062314928497</c:v>
                      </c:pt>
                      <c:pt idx="1">
                        <c:v>4.5237135493049996</c:v>
                      </c:pt>
                      <c:pt idx="2">
                        <c:v>21.216206106434601</c:v>
                      </c:pt>
                      <c:pt idx="3">
                        <c:v>20.272254325206799</c:v>
                      </c:pt>
                      <c:pt idx="4">
                        <c:v>5.9176256394072597</c:v>
                      </c:pt>
                      <c:pt idx="5">
                        <c:v>29.636539424002301</c:v>
                      </c:pt>
                      <c:pt idx="6">
                        <c:v>3.6987537045096999</c:v>
                      </c:pt>
                      <c:pt idx="7">
                        <c:v>13.8156520631833</c:v>
                      </c:pt>
                      <c:pt idx="8">
                        <c:v>2.1014713754956098</c:v>
                      </c:pt>
                      <c:pt idx="9">
                        <c:v>7.9452166134225299</c:v>
                      </c:pt>
                      <c:pt idx="10">
                        <c:v>6.3465621048402898</c:v>
                      </c:pt>
                      <c:pt idx="11">
                        <c:v>9.3480472811573296</c:v>
                      </c:pt>
                      <c:pt idx="12">
                        <c:v>15.1265610400276</c:v>
                      </c:pt>
                      <c:pt idx="13">
                        <c:v>11.877007819322101</c:v>
                      </c:pt>
                      <c:pt idx="14">
                        <c:v>6.7293694606052696</c:v>
                      </c:pt>
                      <c:pt idx="15">
                        <c:v>0.84488324599518405</c:v>
                      </c:pt>
                      <c:pt idx="16">
                        <c:v>4.7896909918335497</c:v>
                      </c:pt>
                      <c:pt idx="17">
                        <c:v>1.3996921963836799</c:v>
                      </c:pt>
                      <c:pt idx="18">
                        <c:v>18.616359484917702</c:v>
                      </c:pt>
                      <c:pt idx="19">
                        <c:v>17.310277557075299</c:v>
                      </c:pt>
                    </c:numCache>
                  </c:numRef>
                </c:yVal>
                <c:smooth val="0"/>
                <c:extLst xmlns:c15="http://schemas.microsoft.com/office/drawing/2012/chart">
                  <c:ext xmlns:c16="http://schemas.microsoft.com/office/drawing/2014/chart" uri="{C3380CC4-5D6E-409C-BE32-E72D297353CC}">
                    <c16:uniqueId val="{00000012-C56E-4162-A783-29C75BCA1B6F}"/>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5:$I$204</c15:sqref>
                        </c15:formulaRef>
                      </c:ext>
                    </c:extLst>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extLst xmlns:c15="http://schemas.microsoft.com/office/drawing/2012/chart">
                      <c:ext xmlns:c15="http://schemas.microsoft.com/office/drawing/2012/chart" uri="{02D57815-91ED-43cb-92C2-25804820EDAC}">
                        <c15:formulaRef>
                          <c15:sqref>Trendlines!$C$5:$C$204</c15:sqref>
                        </c15:formulaRef>
                      </c:ext>
                    </c:extLst>
                    <c:numCache>
                      <c:formatCode>General</c:formatCode>
                      <c:ptCount val="200"/>
                      <c:pt idx="0">
                        <c:v>32.075467980793498</c:v>
                      </c:pt>
                      <c:pt idx="1">
                        <c:v>2.6803666449415</c:v>
                      </c:pt>
                      <c:pt idx="2">
                        <c:v>14.7059214968764</c:v>
                      </c:pt>
                      <c:pt idx="3">
                        <c:v>15.1522399823816</c:v>
                      </c:pt>
                      <c:pt idx="4">
                        <c:v>1.4467727511111099</c:v>
                      </c:pt>
                      <c:pt idx="5">
                        <c:v>22.405040071394101</c:v>
                      </c:pt>
                      <c:pt idx="6">
                        <c:v>2.4060530066780199</c:v>
                      </c:pt>
                      <c:pt idx="7">
                        <c:v>3.3059052272435898</c:v>
                      </c:pt>
                      <c:pt idx="8">
                        <c:v>0.56482952650587903</c:v>
                      </c:pt>
                      <c:pt idx="9">
                        <c:v>2.4989443979662398</c:v>
                      </c:pt>
                      <c:pt idx="10">
                        <c:v>1.74914662032762</c:v>
                      </c:pt>
                      <c:pt idx="11">
                        <c:v>3.7794283744406898</c:v>
                      </c:pt>
                      <c:pt idx="12">
                        <c:v>12.8303508281126</c:v>
                      </c:pt>
                      <c:pt idx="13">
                        <c:v>3.5577520690636901</c:v>
                      </c:pt>
                      <c:pt idx="14">
                        <c:v>5.38754132757132</c:v>
                      </c:pt>
                      <c:pt idx="15">
                        <c:v>0.141802863610967</c:v>
                      </c:pt>
                      <c:pt idx="16">
                        <c:v>1.4659382437114501</c:v>
                      </c:pt>
                      <c:pt idx="17">
                        <c:v>9.1538542861246894E-2</c:v>
                      </c:pt>
                      <c:pt idx="18">
                        <c:v>12.249042491803801</c:v>
                      </c:pt>
                      <c:pt idx="19">
                        <c:v>6.5516832082211502</c:v>
                      </c:pt>
                      <c:pt idx="20">
                        <c:v>34.909238324161002</c:v>
                      </c:pt>
                      <c:pt idx="21">
                        <c:v>7.5855761485016702</c:v>
                      </c:pt>
                      <c:pt idx="22">
                        <c:v>22.138121024062499</c:v>
                      </c:pt>
                      <c:pt idx="23">
                        <c:v>21.419710318694701</c:v>
                      </c:pt>
                      <c:pt idx="24">
                        <c:v>10.171640196136099</c:v>
                      </c:pt>
                      <c:pt idx="25">
                        <c:v>29.781542469140401</c:v>
                      </c:pt>
                      <c:pt idx="26">
                        <c:v>3.79938349001897</c:v>
                      </c:pt>
                      <c:pt idx="27">
                        <c:v>16.273423399208902</c:v>
                      </c:pt>
                      <c:pt idx="28">
                        <c:v>3.6219648545802898</c:v>
                      </c:pt>
                      <c:pt idx="29">
                        <c:v>10.338363287366899</c:v>
                      </c:pt>
                      <c:pt idx="30">
                        <c:v>8.5706267980714905</c:v>
                      </c:pt>
                      <c:pt idx="31">
                        <c:v>13.1077971870567</c:v>
                      </c:pt>
                      <c:pt idx="32">
                        <c:v>15.1593916719538</c:v>
                      </c:pt>
                      <c:pt idx="33">
                        <c:v>12.6410683911629</c:v>
                      </c:pt>
                      <c:pt idx="34">
                        <c:v>7.0242134862555403</c:v>
                      </c:pt>
                      <c:pt idx="35">
                        <c:v>0.91413981505514696</c:v>
                      </c:pt>
                      <c:pt idx="36">
                        <c:v>5.3964778593921103</c:v>
                      </c:pt>
                      <c:pt idx="37">
                        <c:v>2.3836095975950702</c:v>
                      </c:pt>
                      <c:pt idx="38">
                        <c:v>20.775766615019499</c:v>
                      </c:pt>
                      <c:pt idx="39">
                        <c:v>18.854341624556199</c:v>
                      </c:pt>
                      <c:pt idx="40">
                        <c:v>34.648838548462003</c:v>
                      </c:pt>
                      <c:pt idx="41">
                        <c:v>4.6636144575382197</c:v>
                      </c:pt>
                      <c:pt idx="42">
                        <c:v>21.305648520872499</c:v>
                      </c:pt>
                      <c:pt idx="43">
                        <c:v>20.3406805207463</c:v>
                      </c:pt>
                      <c:pt idx="44">
                        <c:v>6.2696986902837404</c:v>
                      </c:pt>
                      <c:pt idx="45">
                        <c:v>29.662618965682501</c:v>
                      </c:pt>
                      <c:pt idx="46">
                        <c:v>3.7159996367883101</c:v>
                      </c:pt>
                      <c:pt idx="47">
                        <c:v>14.1214154586267</c:v>
                      </c:pt>
                      <c:pt idx="48">
                        <c:v>2.1776428763564599</c:v>
                      </c:pt>
                      <c:pt idx="49">
                        <c:v>8.1921491089628304</c:v>
                      </c:pt>
                      <c:pt idx="50">
                        <c:v>6.5410916668250296</c:v>
                      </c:pt>
                      <c:pt idx="51">
                        <c:v>9.6097678279419991</c:v>
                      </c:pt>
                      <c:pt idx="52">
                        <c:v>15.1356853934094</c:v>
                      </c:pt>
                      <c:pt idx="53">
                        <c:v>12.0252123019169</c:v>
                      </c:pt>
                      <c:pt idx="54">
                        <c:v>6.74660929608791</c:v>
                      </c:pt>
                      <c:pt idx="55">
                        <c:v>0.85889590052321996</c:v>
                      </c:pt>
                      <c:pt idx="56">
                        <c:v>4.8257789048857296</c:v>
                      </c:pt>
                      <c:pt idx="57">
                        <c:v>1.4957897361296399</c:v>
                      </c:pt>
                      <c:pt idx="58">
                        <c:v>18.7789722784389</c:v>
                      </c:pt>
                      <c:pt idx="59">
                        <c:v>17.505239734228699</c:v>
                      </c:pt>
                      <c:pt idx="60">
                        <c:v>34.031319781708497</c:v>
                      </c:pt>
                      <c:pt idx="61">
                        <c:v>3.2641521349998301</c:v>
                      </c:pt>
                      <c:pt idx="62">
                        <c:v>19.0272645322793</c:v>
                      </c:pt>
                      <c:pt idx="63">
                        <c:v>19.235688264504599</c:v>
                      </c:pt>
                      <c:pt idx="64">
                        <c:v>3.00896145320909</c:v>
                      </c:pt>
                      <c:pt idx="65">
                        <c:v>27.9725027714695</c:v>
                      </c:pt>
                      <c:pt idx="66">
                        <c:v>3.3184069487379499</c:v>
                      </c:pt>
                      <c:pt idx="67">
                        <c:v>9.5388077935213804</c:v>
                      </c:pt>
                      <c:pt idx="68">
                        <c:v>1.1195523134583201</c:v>
                      </c:pt>
                      <c:pt idx="69">
                        <c:v>5.0046603102436</c:v>
                      </c:pt>
                      <c:pt idx="70">
                        <c:v>4.5500879791425799</c:v>
                      </c:pt>
                      <c:pt idx="71">
                        <c:v>6.9292060394027102</c:v>
                      </c:pt>
                      <c:pt idx="72">
                        <c:v>14.446063012571701</c:v>
                      </c:pt>
                      <c:pt idx="73">
                        <c:v>9.6557228365824699</c:v>
                      </c:pt>
                      <c:pt idx="74">
                        <c:v>6.3836882393447896</c:v>
                      </c:pt>
                      <c:pt idx="75">
                        <c:v>0.464329792354927</c:v>
                      </c:pt>
                      <c:pt idx="76">
                        <c:v>3.6675525671148601</c:v>
                      </c:pt>
                      <c:pt idx="77">
                        <c:v>0.63387940471888005</c:v>
                      </c:pt>
                      <c:pt idx="78">
                        <c:v>16.4327220104323</c:v>
                      </c:pt>
                      <c:pt idx="79">
                        <c:v>13.6658870676423</c:v>
                      </c:pt>
                      <c:pt idx="80">
                        <c:v>34.4680705442156</c:v>
                      </c:pt>
                      <c:pt idx="81">
                        <c:v>4.3114504365853801</c:v>
                      </c:pt>
                      <c:pt idx="82">
                        <c:v>21.0668134614533</c:v>
                      </c:pt>
                      <c:pt idx="83">
                        <c:v>20.160550428913499</c:v>
                      </c:pt>
                      <c:pt idx="84">
                        <c:v>5.3476299849657298</c:v>
                      </c:pt>
                      <c:pt idx="85">
                        <c:v>29.5757428326739</c:v>
                      </c:pt>
                      <c:pt idx="86">
                        <c:v>3.6769449316675198</c:v>
                      </c:pt>
                      <c:pt idx="87">
                        <c:v>13.318526960382901</c:v>
                      </c:pt>
                      <c:pt idx="88">
                        <c:v>1.9904217372744799</c:v>
                      </c:pt>
                      <c:pt idx="89">
                        <c:v>7.5589409099187197</c:v>
                      </c:pt>
                      <c:pt idx="90">
                        <c:v>6.03273543128405</c:v>
                      </c:pt>
                      <c:pt idx="91">
                        <c:v>8.9178581375308301</c:v>
                      </c:pt>
                      <c:pt idx="92">
                        <c:v>15.068738436239499</c:v>
                      </c:pt>
                      <c:pt idx="93">
                        <c:v>11.614600635365701</c:v>
                      </c:pt>
                      <c:pt idx="94">
                        <c:v>6.6854695109082396</c:v>
                      </c:pt>
                      <c:pt idx="95">
                        <c:v>0.82657018482679701</c:v>
                      </c:pt>
                      <c:pt idx="96">
                        <c:v>4.6983120887474499</c:v>
                      </c:pt>
                      <c:pt idx="97">
                        <c:v>1.2480886423530999</c:v>
                      </c:pt>
                      <c:pt idx="98">
                        <c:v>18.334845859824298</c:v>
                      </c:pt>
                      <c:pt idx="99">
                        <c:v>16.9331985092333</c:v>
                      </c:pt>
                      <c:pt idx="100">
                        <c:v>34.709937110747802</c:v>
                      </c:pt>
                      <c:pt idx="101">
                        <c:v>4.8654852470630399</c:v>
                      </c:pt>
                      <c:pt idx="102">
                        <c:v>21.422037205488898</c:v>
                      </c:pt>
                      <c:pt idx="103">
                        <c:v>20.407132379530101</c:v>
                      </c:pt>
                      <c:pt idx="104">
                        <c:v>6.7827104314962696</c:v>
                      </c:pt>
                      <c:pt idx="105">
                        <c:v>29.6728482866543</c:v>
                      </c:pt>
                      <c:pt idx="106">
                        <c:v>3.73762812176088</c:v>
                      </c:pt>
                      <c:pt idx="107">
                        <c:v>14.4982038764434</c:v>
                      </c:pt>
                      <c:pt idx="108">
                        <c:v>2.2761795825051401</c:v>
                      </c:pt>
                      <c:pt idx="109">
                        <c:v>8.48309725990506</c:v>
                      </c:pt>
                      <c:pt idx="110">
                        <c:v>6.76326533408829</c:v>
                      </c:pt>
                      <c:pt idx="111">
                        <c:v>10.004902592396499</c:v>
                      </c:pt>
                      <c:pt idx="112">
                        <c:v>15.147751390305899</c:v>
                      </c:pt>
                      <c:pt idx="113">
                        <c:v>12.231338691454599</c:v>
                      </c:pt>
                      <c:pt idx="114">
                        <c:v>6.7736673800494103</c:v>
                      </c:pt>
                      <c:pt idx="115">
                        <c:v>0.86911098741419601</c:v>
                      </c:pt>
                      <c:pt idx="116">
                        <c:v>4.8735774182816298</c:v>
                      </c:pt>
                      <c:pt idx="117">
                        <c:v>1.6257713703816401</c:v>
                      </c:pt>
                      <c:pt idx="118">
                        <c:v>19.018081739580399</c:v>
                      </c:pt>
                      <c:pt idx="119">
                        <c:v>17.7527247263052</c:v>
                      </c:pt>
                      <c:pt idx="120">
                        <c:v>34.699187752817103</c:v>
                      </c:pt>
                      <c:pt idx="121">
                        <c:v>4.7957693177586602</c:v>
                      </c:pt>
                      <c:pt idx="122">
                        <c:v>21.382848296380299</c:v>
                      </c:pt>
                      <c:pt idx="123">
                        <c:v>20.386535057189</c:v>
                      </c:pt>
                      <c:pt idx="124">
                        <c:v>6.6151846460561901</c:v>
                      </c:pt>
                      <c:pt idx="125">
                        <c:v>29.669687045421298</c:v>
                      </c:pt>
                      <c:pt idx="126">
                        <c:v>3.7337195265876599</c:v>
                      </c:pt>
                      <c:pt idx="127">
                        <c:v>14.3835845421342</c:v>
                      </c:pt>
                      <c:pt idx="128">
                        <c:v>2.2452108060373601</c:v>
                      </c:pt>
                      <c:pt idx="129">
                        <c:v>8.3932997506424307</c:v>
                      </c:pt>
                      <c:pt idx="130">
                        <c:v>6.6934967094847604</c:v>
                      </c:pt>
                      <c:pt idx="131">
                        <c:v>9.87203448169012</c:v>
                      </c:pt>
                      <c:pt idx="132">
                        <c:v>15.1434791108576</c:v>
                      </c:pt>
                      <c:pt idx="133">
                        <c:v>12.1591890739828</c:v>
                      </c:pt>
                      <c:pt idx="134">
                        <c:v>6.7643927728385096</c:v>
                      </c:pt>
                      <c:pt idx="135">
                        <c:v>0.867575063162906</c:v>
                      </c:pt>
                      <c:pt idx="136">
                        <c:v>4.8566161246743702</c:v>
                      </c:pt>
                      <c:pt idx="137">
                        <c:v>1.58407616572972</c:v>
                      </c:pt>
                      <c:pt idx="138">
                        <c:v>18.941718322357701</c:v>
                      </c:pt>
                      <c:pt idx="139">
                        <c:v>17.682552503337199</c:v>
                      </c:pt>
                      <c:pt idx="140">
                        <c:v>34.339789053073602</c:v>
                      </c:pt>
                      <c:pt idx="141">
                        <c:v>4.0359190897619204</c:v>
                      </c:pt>
                      <c:pt idx="142">
                        <c:v>20.805120347500999</c:v>
                      </c:pt>
                      <c:pt idx="143">
                        <c:v>19.9612504780435</c:v>
                      </c:pt>
                      <c:pt idx="144">
                        <c:v>4.7454378819742704</c:v>
                      </c:pt>
                      <c:pt idx="145">
                        <c:v>29.285938332686101</c:v>
                      </c:pt>
                      <c:pt idx="146">
                        <c:v>3.6581360637993301</c:v>
                      </c:pt>
                      <c:pt idx="147">
                        <c:v>12.679630624825201</c:v>
                      </c:pt>
                      <c:pt idx="148">
                        <c:v>1.7862832923204599</c:v>
                      </c:pt>
                      <c:pt idx="149">
                        <c:v>7.0890855684492999</c:v>
                      </c:pt>
                      <c:pt idx="150">
                        <c:v>5.6930235351462999</c:v>
                      </c:pt>
                      <c:pt idx="151">
                        <c:v>8.3755743721016103</c:v>
                      </c:pt>
                      <c:pt idx="152">
                        <c:v>14.9549360164453</c:v>
                      </c:pt>
                      <c:pt idx="153">
                        <c:v>11.3291908677562</c:v>
                      </c:pt>
                      <c:pt idx="154">
                        <c:v>6.6187222995234798</c:v>
                      </c:pt>
                      <c:pt idx="155">
                        <c:v>0.80036179726191603</c:v>
                      </c:pt>
                      <c:pt idx="156">
                        <c:v>4.5483460503408697</c:v>
                      </c:pt>
                      <c:pt idx="157">
                        <c:v>1.0846581284704</c:v>
                      </c:pt>
                      <c:pt idx="158">
                        <c:v>17.9149399355932</c:v>
                      </c:pt>
                      <c:pt idx="159">
                        <c:v>16.448139913319402</c:v>
                      </c:pt>
                      <c:pt idx="160">
                        <c:v>34.344493028412401</c:v>
                      </c:pt>
                      <c:pt idx="161">
                        <c:v>4.0479102071336204</c:v>
                      </c:pt>
                      <c:pt idx="162">
                        <c:v>20.822630518327401</c:v>
                      </c:pt>
                      <c:pt idx="163">
                        <c:v>19.970056902186201</c:v>
                      </c:pt>
                      <c:pt idx="164">
                        <c:v>4.7708923106211802</c:v>
                      </c:pt>
                      <c:pt idx="165">
                        <c:v>29.305832095770899</c:v>
                      </c:pt>
                      <c:pt idx="166">
                        <c:v>3.6588368019043198</c:v>
                      </c:pt>
                      <c:pt idx="167">
                        <c:v>12.7099131385822</c:v>
                      </c:pt>
                      <c:pt idx="168">
                        <c:v>1.7960562168351499</c:v>
                      </c:pt>
                      <c:pt idx="169">
                        <c:v>7.1098137393616003</c:v>
                      </c:pt>
                      <c:pt idx="170">
                        <c:v>5.7082481329059096</c:v>
                      </c:pt>
                      <c:pt idx="171">
                        <c:v>8.3969386229546803</c:v>
                      </c:pt>
                      <c:pt idx="172">
                        <c:v>14.961882116883</c:v>
                      </c:pt>
                      <c:pt idx="173">
                        <c:v>11.3423870593122</c:v>
                      </c:pt>
                      <c:pt idx="174">
                        <c:v>6.6211571033199998</c:v>
                      </c:pt>
                      <c:pt idx="175">
                        <c:v>0.803819718756423</c:v>
                      </c:pt>
                      <c:pt idx="176">
                        <c:v>4.5567098731826299</c:v>
                      </c:pt>
                      <c:pt idx="177">
                        <c:v>1.09215832004971</c:v>
                      </c:pt>
                      <c:pt idx="178">
                        <c:v>17.935752393442201</c:v>
                      </c:pt>
                      <c:pt idx="179">
                        <c:v>16.472938411326499</c:v>
                      </c:pt>
                      <c:pt idx="180">
                        <c:v>34.577062314928497</c:v>
                      </c:pt>
                      <c:pt idx="181">
                        <c:v>4.5237135493049996</c:v>
                      </c:pt>
                      <c:pt idx="182">
                        <c:v>21.216206106434601</c:v>
                      </c:pt>
                      <c:pt idx="183">
                        <c:v>20.272254325206799</c:v>
                      </c:pt>
                      <c:pt idx="184">
                        <c:v>5.9176256394072597</c:v>
                      </c:pt>
                      <c:pt idx="185">
                        <c:v>29.636539424002301</c:v>
                      </c:pt>
                      <c:pt idx="186">
                        <c:v>3.6987537045096999</c:v>
                      </c:pt>
                      <c:pt idx="187">
                        <c:v>13.8156520631833</c:v>
                      </c:pt>
                      <c:pt idx="188">
                        <c:v>2.1014713754956098</c:v>
                      </c:pt>
                      <c:pt idx="189">
                        <c:v>7.9452166134225299</c:v>
                      </c:pt>
                      <c:pt idx="190">
                        <c:v>6.3465621048402898</c:v>
                      </c:pt>
                      <c:pt idx="191">
                        <c:v>9.3480472811573296</c:v>
                      </c:pt>
                      <c:pt idx="192">
                        <c:v>15.1265610400276</c:v>
                      </c:pt>
                      <c:pt idx="193">
                        <c:v>11.877007819322101</c:v>
                      </c:pt>
                      <c:pt idx="194">
                        <c:v>6.7293694606052696</c:v>
                      </c:pt>
                      <c:pt idx="195">
                        <c:v>0.84488324599518405</c:v>
                      </c:pt>
                      <c:pt idx="196">
                        <c:v>4.7896909918335497</c:v>
                      </c:pt>
                      <c:pt idx="197">
                        <c:v>1.3996921963836799</c:v>
                      </c:pt>
                      <c:pt idx="198">
                        <c:v>18.616359484917702</c:v>
                      </c:pt>
                      <c:pt idx="199">
                        <c:v>17.310277557075299</c:v>
                      </c:pt>
                    </c:numCache>
                  </c:numRef>
                </c:yVal>
                <c:smooth val="0"/>
                <c:extLst xmlns:c15="http://schemas.microsoft.com/office/drawing/2012/chart">
                  <c:ext xmlns:c16="http://schemas.microsoft.com/office/drawing/2014/chart" uri="{C3380CC4-5D6E-409C-BE32-E72D297353CC}">
                    <c16:uniqueId val="{00000001-9BE5-460B-8BBB-4B980A2A940C}"/>
                  </c:ext>
                </c:extLst>
              </c15:ser>
            </c15:filteredScatterSeries>
          </c:ext>
        </c:extLst>
      </c:scatterChart>
      <c:valAx>
        <c:axId val="299340304"/>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9340864"/>
        <c:crosses val="autoZero"/>
        <c:crossBetween val="midCat"/>
        <c:majorUnit val="10"/>
      </c:valAx>
      <c:valAx>
        <c:axId val="299340864"/>
        <c:scaling>
          <c:orientation val="minMax"/>
          <c:max val="9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934030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2225" cap="rnd">
              <a:solidFill>
                <a:schemeClr val="tx1"/>
              </a:solidFill>
              <a:round/>
            </a:ln>
            <a:effectLst/>
          </c:spPr>
          <c:marker>
            <c:symbol val="circle"/>
            <c:size val="5"/>
            <c:spPr>
              <a:solidFill>
                <a:schemeClr val="tx1"/>
              </a:solidFill>
              <a:ln w="9525">
                <a:solidFill>
                  <a:schemeClr val="tx1"/>
                </a:solidFill>
              </a:ln>
              <a:effectLst/>
            </c:spPr>
          </c:marker>
          <c:xVal>
            <c:numRef>
              <c:f>'[Example Plots.xlsx]Test - Sett'!$A$1:$A$600</c:f>
              <c:numCache>
                <c:formatCode>General</c:formatCode>
                <c:ptCount val="600"/>
                <c:pt idx="0">
                  <c:v>0.37547925203756199</c:v>
                </c:pt>
                <c:pt idx="1">
                  <c:v>0.54987493356870698</c:v>
                </c:pt>
                <c:pt idx="2">
                  <c:v>0.711579077178212</c:v>
                </c:pt>
                <c:pt idx="3">
                  <c:v>0.86236162000922301</c:v>
                </c:pt>
                <c:pt idx="4">
                  <c:v>0.99923964574511703</c:v>
                </c:pt>
                <c:pt idx="5">
                  <c:v>1.1257820716412601</c:v>
                </c:pt>
                <c:pt idx="6">
                  <c:v>1.2409645622132801</c:v>
                </c:pt>
                <c:pt idx="7">
                  <c:v>1.34588792080756</c:v>
                </c:pt>
                <c:pt idx="8">
                  <c:v>1.4420561403704699</c:v>
                </c:pt>
                <c:pt idx="9">
                  <c:v>1.5312823716572901</c:v>
                </c:pt>
                <c:pt idx="10">
                  <c:v>1.6129809746800401</c:v>
                </c:pt>
                <c:pt idx="11">
                  <c:v>1.69036443243394</c:v>
                </c:pt>
                <c:pt idx="12">
                  <c:v>1.76226616410849</c:v>
                </c:pt>
                <c:pt idx="13">
                  <c:v>1.82853154009305</c:v>
                </c:pt>
                <c:pt idx="14">
                  <c:v>1.8906966606358</c:v>
                </c:pt>
                <c:pt idx="15">
                  <c:v>1.9496975884396499</c:v>
                </c:pt>
                <c:pt idx="16">
                  <c:v>2.0059762071657601</c:v>
                </c:pt>
                <c:pt idx="17">
                  <c:v>2.0592311142789002</c:v>
                </c:pt>
                <c:pt idx="18">
                  <c:v>2.1093468938301498</c:v>
                </c:pt>
                <c:pt idx="19">
                  <c:v>2.1575108035436501</c:v>
                </c:pt>
                <c:pt idx="20">
                  <c:v>2.2024921020100701</c:v>
                </c:pt>
                <c:pt idx="21">
                  <c:v>2.2458946049734898</c:v>
                </c:pt>
                <c:pt idx="22">
                  <c:v>2.2873480380494202</c:v>
                </c:pt>
                <c:pt idx="23">
                  <c:v>2.3281133110518799</c:v>
                </c:pt>
                <c:pt idx="24">
                  <c:v>2.3657284495054198</c:v>
                </c:pt>
                <c:pt idx="25">
                  <c:v>2.4018794600794799</c:v>
                </c:pt>
                <c:pt idx="26">
                  <c:v>2.4371231940142701</c:v>
                </c:pt>
                <c:pt idx="27">
                  <c:v>2.47057917052111</c:v>
                </c:pt>
                <c:pt idx="28">
                  <c:v>2.5028592539712302</c:v>
                </c:pt>
                <c:pt idx="29">
                  <c:v>2.5344844036862999</c:v>
                </c:pt>
                <c:pt idx="30">
                  <c:v>2.5655512623672601</c:v>
                </c:pt>
                <c:pt idx="31">
                  <c:v>2.5946233012499098</c:v>
                </c:pt>
                <c:pt idx="32">
                  <c:v>2.6232691087817002</c:v>
                </c:pt>
                <c:pt idx="33">
                  <c:v>2.65056750666538</c:v>
                </c:pt>
                <c:pt idx="34">
                  <c:v>2.6775137733238701</c:v>
                </c:pt>
                <c:pt idx="35">
                  <c:v>2.70315111060102</c:v>
                </c:pt>
                <c:pt idx="36">
                  <c:v>2.7285269724520602</c:v>
                </c:pt>
                <c:pt idx="37">
                  <c:v>2.7527065885008399</c:v>
                </c:pt>
                <c:pt idx="38">
                  <c:v>2.7772495562820101</c:v>
                </c:pt>
                <c:pt idx="39">
                  <c:v>2.8001620415812098</c:v>
                </c:pt>
                <c:pt idx="40">
                  <c:v>2.8224476576693598</c:v>
                </c:pt>
                <c:pt idx="41">
                  <c:v>2.84415797498399</c:v>
                </c:pt>
                <c:pt idx="42">
                  <c:v>2.8652985636650801</c:v>
                </c:pt>
                <c:pt idx="43">
                  <c:v>2.8859066927001198</c:v>
                </c:pt>
                <c:pt idx="44">
                  <c:v>2.90601139396651</c:v>
                </c:pt>
                <c:pt idx="45">
                  <c:v>2.9256579345567202</c:v>
                </c:pt>
                <c:pt idx="46">
                  <c:v>2.9448628889022501</c:v>
                </c:pt>
                <c:pt idx="47">
                  <c:v>2.96362143913802</c:v>
                </c:pt>
                <c:pt idx="48">
                  <c:v>2.9819548548994002</c:v>
                </c:pt>
                <c:pt idx="49">
                  <c:v>3.0003999104573702</c:v>
                </c:pt>
                <c:pt idx="50">
                  <c:v>3.0179834726152799</c:v>
                </c:pt>
                <c:pt idx="51">
                  <c:v>3.03521572184781</c:v>
                </c:pt>
                <c:pt idx="52">
                  <c:v>3.0520681756345902</c:v>
                </c:pt>
                <c:pt idx="53">
                  <c:v>3.0685745875688002</c:v>
                </c:pt>
                <c:pt idx="54">
                  <c:v>3.0847631372814002</c:v>
                </c:pt>
                <c:pt idx="55">
                  <c:v>3.1006475069961899</c:v>
                </c:pt>
                <c:pt idx="56">
                  <c:v>3.1162431859867801</c:v>
                </c:pt>
                <c:pt idx="57">
                  <c:v>3.1315381099525599</c:v>
                </c:pt>
                <c:pt idx="58">
                  <c:v>3.1465318377582698</c:v>
                </c:pt>
                <c:pt idx="59">
                  <c:v>3.1612575753373902</c:v>
                </c:pt>
                <c:pt idx="60">
                  <c:v>3.17572361484907</c:v>
                </c:pt>
                <c:pt idx="61">
                  <c:v>3.1899046689705899</c:v>
                </c:pt>
                <c:pt idx="62">
                  <c:v>3.2038214402388698</c:v>
                </c:pt>
                <c:pt idx="63">
                  <c:v>3.2175025260252199</c:v>
                </c:pt>
                <c:pt idx="64">
                  <c:v>3.2309541709639702</c:v>
                </c:pt>
                <c:pt idx="65">
                  <c:v>3.2441460333774299</c:v>
                </c:pt>
                <c:pt idx="66">
                  <c:v>3.2571142884661599</c:v>
                </c:pt>
                <c:pt idx="67">
                  <c:v>3.2698629672075001</c:v>
                </c:pt>
                <c:pt idx="68">
                  <c:v>3.2824041331615201</c:v>
                </c:pt>
                <c:pt idx="69">
                  <c:v>3.2947212651547599</c:v>
                </c:pt>
                <c:pt idx="70">
                  <c:v>3.3067905982849801</c:v>
                </c:pt>
                <c:pt idx="71">
                  <c:v>3.3186383590574402</c:v>
                </c:pt>
                <c:pt idx="72">
                  <c:v>3.3302643278335302</c:v>
                </c:pt>
                <c:pt idx="73">
                  <c:v>3.3416755458674099</c:v>
                </c:pt>
                <c:pt idx="74">
                  <c:v>3.3529352956508198</c:v>
                </c:pt>
                <c:pt idx="75">
                  <c:v>3.3639994864800098</c:v>
                </c:pt>
                <c:pt idx="76">
                  <c:v>3.3748883610869802</c:v>
                </c:pt>
                <c:pt idx="77">
                  <c:v>3.3860912847098299</c:v>
                </c:pt>
                <c:pt idx="78">
                  <c:v>3.3965886980229798</c:v>
                </c:pt>
                <c:pt idx="79">
                  <c:v>3.4073292557823298</c:v>
                </c:pt>
              </c:numCache>
            </c:numRef>
          </c:xVal>
          <c:yVal>
            <c:numRef>
              <c:f>'[Example Plots.xlsx]Test - Sett'!$B$1:$B$600</c:f>
              <c:numCache>
                <c:formatCode>General</c:formatCode>
                <c:ptCount val="600"/>
                <c:pt idx="0">
                  <c:v>2.1052631578947398E-3</c:v>
                </c:pt>
                <c:pt idx="1">
                  <c:v>1.68350168350168E-3</c:v>
                </c:pt>
                <c:pt idx="2">
                  <c:v>1.4025245441795201E-3</c:v>
                </c:pt>
                <c:pt idx="3">
                  <c:v>1.20192307692308E-3</c:v>
                </c:pt>
                <c:pt idx="4">
                  <c:v>1.0515247108306999E-3</c:v>
                </c:pt>
                <c:pt idx="5">
                  <c:v>9.3457943925233605E-4</c:v>
                </c:pt>
                <c:pt idx="6">
                  <c:v>8.4104289318755296E-4</c:v>
                </c:pt>
                <c:pt idx="7">
                  <c:v>7.6452599388379195E-4</c:v>
                </c:pt>
                <c:pt idx="8">
                  <c:v>7.0077084793272596E-4</c:v>
                </c:pt>
                <c:pt idx="9">
                  <c:v>6.4683053040103498E-4</c:v>
                </c:pt>
                <c:pt idx="10">
                  <c:v>6.0060060060060101E-4</c:v>
                </c:pt>
                <c:pt idx="11">
                  <c:v>5.6053811659192803E-4</c:v>
                </c:pt>
                <c:pt idx="12">
                  <c:v>5.2548607461902301E-4</c:v>
                </c:pt>
                <c:pt idx="13">
                  <c:v>4.9455984174085095E-4</c:v>
                </c:pt>
                <c:pt idx="14">
                  <c:v>4.6707146193367599E-4</c:v>
                </c:pt>
                <c:pt idx="15">
                  <c:v>4.4247787610619501E-4</c:v>
                </c:pt>
                <c:pt idx="16">
                  <c:v>4.2034468263976499E-4</c:v>
                </c:pt>
                <c:pt idx="17">
                  <c:v>4.00320256204964E-4</c:v>
                </c:pt>
                <c:pt idx="18">
                  <c:v>3.8211692777990103E-4</c:v>
                </c:pt>
                <c:pt idx="19">
                  <c:v>3.6549707602339201E-4</c:v>
                </c:pt>
                <c:pt idx="20">
                  <c:v>3.5026269702276698E-4</c:v>
                </c:pt>
                <c:pt idx="21">
                  <c:v>3.3624747814391402E-4</c:v>
                </c:pt>
                <c:pt idx="22">
                  <c:v>3.2331070158422203E-4</c:v>
                </c:pt>
                <c:pt idx="23">
                  <c:v>3.1133250311332497E-4</c:v>
                </c:pt>
                <c:pt idx="24">
                  <c:v>3.0021014710297198E-4</c:v>
                </c:pt>
                <c:pt idx="25">
                  <c:v>2.89855072463768E-4</c:v>
                </c:pt>
                <c:pt idx="26">
                  <c:v>2.80190529560101E-4</c:v>
                </c:pt>
                <c:pt idx="27">
                  <c:v>2.7114967462038998E-4</c:v>
                </c:pt>
                <c:pt idx="28">
                  <c:v>2.6267402153927E-4</c:v>
                </c:pt>
                <c:pt idx="29">
                  <c:v>2.54712175241977E-4</c:v>
                </c:pt>
                <c:pt idx="30">
                  <c:v>2.4721878862793602E-4</c:v>
                </c:pt>
                <c:pt idx="31">
                  <c:v>2.4015369836695501E-4</c:v>
                </c:pt>
                <c:pt idx="32">
                  <c:v>2.3348120476301699E-4</c:v>
                </c:pt>
                <c:pt idx="33">
                  <c:v>2.2716946842344399E-4</c:v>
                </c:pt>
                <c:pt idx="34">
                  <c:v>2.211900022119E-4</c:v>
                </c:pt>
                <c:pt idx="35">
                  <c:v>2.1551724137930999E-4</c:v>
                </c:pt>
                <c:pt idx="36">
                  <c:v>2.1012817818869499E-4</c:v>
                </c:pt>
                <c:pt idx="37">
                  <c:v>2.050020500205E-4</c:v>
                </c:pt>
                <c:pt idx="38">
                  <c:v>2.0012007204322599E-4</c:v>
                </c:pt>
                <c:pt idx="39">
                  <c:v>1.9546520719312E-4</c:v>
                </c:pt>
                <c:pt idx="40">
                  <c:v>1.9102196752626601E-4</c:v>
                </c:pt>
                <c:pt idx="41">
                  <c:v>1.8677624206200999E-4</c:v>
                </c:pt>
                <c:pt idx="42">
                  <c:v>1.8271514708569301E-4</c:v>
                </c:pt>
                <c:pt idx="43">
                  <c:v>1.7882689556509299E-4</c:v>
                </c:pt>
                <c:pt idx="44">
                  <c:v>1.7510068289266299E-4</c:v>
                </c:pt>
                <c:pt idx="45">
                  <c:v>1.7152658662092601E-4</c:v>
                </c:pt>
                <c:pt idx="46">
                  <c:v>1.6809547823163601E-4</c:v>
                </c:pt>
                <c:pt idx="47">
                  <c:v>1.6479894528674999E-4</c:v>
                </c:pt>
                <c:pt idx="48">
                  <c:v>1.61629222563439E-4</c:v>
                </c:pt>
                <c:pt idx="49">
                  <c:v>1.58579130986362E-4</c:v>
                </c:pt>
                <c:pt idx="50">
                  <c:v>1.55642023346304E-4</c:v>
                </c:pt>
                <c:pt idx="51">
                  <c:v>1.5281173594131999E-4</c:v>
                </c:pt>
                <c:pt idx="52">
                  <c:v>1.5008254539997001E-4</c:v>
                </c:pt>
                <c:pt idx="53">
                  <c:v>1.4744913005013301E-4</c:v>
                </c:pt>
                <c:pt idx="54">
                  <c:v>1.44906535284741E-4</c:v>
                </c:pt>
                <c:pt idx="55">
                  <c:v>1.4245014245014201E-4</c:v>
                </c:pt>
                <c:pt idx="56">
                  <c:v>1.40075640846057E-4</c:v>
                </c:pt>
                <c:pt idx="57">
                  <c:v>1.37779002480022E-4</c:v>
                </c:pt>
                <c:pt idx="58">
                  <c:v>1.3555645926528401E-4</c:v>
                </c:pt>
                <c:pt idx="59">
                  <c:v>1.3340448239060801E-4</c:v>
                </c:pt>
                <c:pt idx="60">
                  <c:v>1.31319763624425E-4</c:v>
                </c:pt>
                <c:pt idx="61">
                  <c:v>1.2929919834496999E-4</c:v>
                </c:pt>
                <c:pt idx="62">
                  <c:v>1.2733987011333199E-4</c:v>
                </c:pt>
                <c:pt idx="63">
                  <c:v>1.2543903662819901E-4</c:v>
                </c:pt>
                <c:pt idx="64">
                  <c:v>1.23594116920035E-4</c:v>
                </c:pt>
                <c:pt idx="65">
                  <c:v>1.21802679658953E-4</c:v>
                </c:pt>
                <c:pt idx="66">
                  <c:v>1.20062432464882E-4</c:v>
                </c:pt>
                <c:pt idx="67">
                  <c:v>1.18371212121212E-4</c:v>
                </c:pt>
                <c:pt idx="68">
                  <c:v>1.1672697560406199E-4</c:v>
                </c:pt>
                <c:pt idx="69">
                  <c:v>1.1512779184895201E-4</c:v>
                </c:pt>
                <c:pt idx="70">
                  <c:v>1.1357183418512199E-4</c:v>
                </c:pt>
                <c:pt idx="71">
                  <c:v>1.12057373375168E-4</c:v>
                </c:pt>
                <c:pt idx="72">
                  <c:v>1.1058277120424601E-4</c:v>
                </c:pt>
                <c:pt idx="73">
                  <c:v>1.0914647456887101E-4</c:v>
                </c:pt>
                <c:pt idx="74">
                  <c:v>1.07747010020472E-4</c:v>
                </c:pt>
                <c:pt idx="75">
                  <c:v>1.06382978723404E-4</c:v>
                </c:pt>
                <c:pt idx="76">
                  <c:v>1.0505305179115499E-4</c:v>
                </c:pt>
                <c:pt idx="77">
                  <c:v>1.0375596596804301E-4</c:v>
                </c:pt>
                <c:pt idx="78">
                  <c:v>1.02490519626935E-4</c:v>
                </c:pt>
                <c:pt idx="79">
                  <c:v>1.0125556905629801E-4</c:v>
                </c:pt>
              </c:numCache>
            </c:numRef>
          </c:yVal>
          <c:smooth val="1"/>
          <c:extLst>
            <c:ext xmlns:c16="http://schemas.microsoft.com/office/drawing/2014/chart" uri="{C3380CC4-5D6E-409C-BE32-E72D297353CC}">
              <c16:uniqueId val="{00000000-31D6-463E-A529-57A34F7BD305}"/>
            </c:ext>
          </c:extLst>
        </c:ser>
        <c:dLbls>
          <c:showLegendKey val="0"/>
          <c:showVal val="0"/>
          <c:showCatName val="0"/>
          <c:showSerName val="0"/>
          <c:showPercent val="0"/>
          <c:showBubbleSize val="0"/>
        </c:dLbls>
        <c:axId val="285103216"/>
        <c:axId val="285102096"/>
      </c:scatterChart>
      <c:valAx>
        <c:axId val="2851032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ttlement</a:t>
                </a:r>
                <a:r>
                  <a:rPr lang="en-US" baseline="0"/>
                  <a:t> </a:t>
                </a:r>
                <a:r>
                  <a:rPr lang="en-US"/>
                  <a:t>(cm)</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5102096"/>
        <c:crosses val="autoZero"/>
        <c:crossBetween val="midCat"/>
      </c:valAx>
      <c:valAx>
        <c:axId val="285102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nnual Rate of Exceedance, </a:t>
                </a:r>
                <a:r>
                  <a:rPr lang="el-GR"/>
                  <a:t>λ</a:t>
                </a:r>
                <a:endParaRPr lang="en-US"/>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510321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C$7:$C$26</c:f>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f>Butte!$I$31:$I$50</c:f>
              <c:numCache>
                <c:formatCode>General</c:formatCode>
                <c:ptCount val="20"/>
                <c:pt idx="0">
                  <c:v>19.266288277241301</c:v>
                </c:pt>
                <c:pt idx="1">
                  <c:v>2.6525152566124701</c:v>
                </c:pt>
                <c:pt idx="2">
                  <c:v>6.62658961899636</c:v>
                </c:pt>
                <c:pt idx="3">
                  <c:v>8.4906511920311996</c:v>
                </c:pt>
                <c:pt idx="4">
                  <c:v>0.54456745004226204</c:v>
                </c:pt>
                <c:pt idx="5">
                  <c:v>11.441165368091999</c:v>
                </c:pt>
                <c:pt idx="6">
                  <c:v>1.69317525276492</c:v>
                </c:pt>
                <c:pt idx="7">
                  <c:v>1.6105794726168099</c:v>
                </c:pt>
                <c:pt idx="8">
                  <c:v>0.49196356446720901</c:v>
                </c:pt>
                <c:pt idx="9">
                  <c:v>1.3285176500509801</c:v>
                </c:pt>
                <c:pt idx="10">
                  <c:v>0.77736524400502605</c:v>
                </c:pt>
                <c:pt idx="11">
                  <c:v>1.99835453654907</c:v>
                </c:pt>
                <c:pt idx="12">
                  <c:v>7.3556119108982401</c:v>
                </c:pt>
                <c:pt idx="13">
                  <c:v>0.51879136752418098</c:v>
                </c:pt>
                <c:pt idx="14">
                  <c:v>3.5220203297715802</c:v>
                </c:pt>
                <c:pt idx="15">
                  <c:v>0.26189505949395803</c:v>
                </c:pt>
                <c:pt idx="16">
                  <c:v>1.2756168370922001</c:v>
                </c:pt>
                <c:pt idx="17">
                  <c:v>0.39837480837275802</c:v>
                </c:pt>
                <c:pt idx="18">
                  <c:v>5.9736316454575196</c:v>
                </c:pt>
                <c:pt idx="19">
                  <c:v>1.53995031523225</c:v>
                </c:pt>
              </c:numCache>
            </c:numRef>
          </c:yVal>
          <c:smooth val="0"/>
          <c:extLst>
            <c:ext xmlns:c16="http://schemas.microsoft.com/office/drawing/2014/chart" uri="{C3380CC4-5D6E-409C-BE32-E72D297353CC}">
              <c16:uniqueId val="{00000001-5B02-4BC2-AB73-EA30682C4B6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C$7:$C$26</c:f>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f>Eureka!$I$31:$I$50</c:f>
              <c:numCache>
                <c:formatCode>General</c:formatCode>
                <c:ptCount val="20"/>
                <c:pt idx="0">
                  <c:v>29.884493438506201</c:v>
                </c:pt>
                <c:pt idx="1">
                  <c:v>4.7460681583073097</c:v>
                </c:pt>
                <c:pt idx="2">
                  <c:v>19.449669373533599</c:v>
                </c:pt>
                <c:pt idx="3">
                  <c:v>20.178072763811699</c:v>
                </c:pt>
                <c:pt idx="4">
                  <c:v>4.8836298019479898</c:v>
                </c:pt>
                <c:pt idx="5">
                  <c:v>26.615282416719101</c:v>
                </c:pt>
                <c:pt idx="6">
                  <c:v>3.9841166498360998</c:v>
                </c:pt>
                <c:pt idx="7">
                  <c:v>13.6465990612614</c:v>
                </c:pt>
                <c:pt idx="8">
                  <c:v>1.6370636846361599</c:v>
                </c:pt>
                <c:pt idx="9">
                  <c:v>9.5290339371687196</c:v>
                </c:pt>
                <c:pt idx="10">
                  <c:v>6.3245487925954</c:v>
                </c:pt>
                <c:pt idx="11">
                  <c:v>9.3710859464532703</c:v>
                </c:pt>
                <c:pt idx="12">
                  <c:v>14.411324236359601</c:v>
                </c:pt>
                <c:pt idx="13">
                  <c:v>13.046788664475001</c:v>
                </c:pt>
                <c:pt idx="14">
                  <c:v>5.8680309219157403</c:v>
                </c:pt>
                <c:pt idx="15">
                  <c:v>1.19093605431861</c:v>
                </c:pt>
                <c:pt idx="16">
                  <c:v>6.1358643682500196</c:v>
                </c:pt>
                <c:pt idx="17">
                  <c:v>3.50885306444034</c:v>
                </c:pt>
                <c:pt idx="18">
                  <c:v>17.123129985517799</c:v>
                </c:pt>
                <c:pt idx="19">
                  <c:v>18.400168058788498</c:v>
                </c:pt>
              </c:numCache>
            </c:numRef>
          </c:yVal>
          <c:smooth val="0"/>
          <c:extLst>
            <c:ext xmlns:c16="http://schemas.microsoft.com/office/drawing/2014/chart" uri="{C3380CC4-5D6E-409C-BE32-E72D297353CC}">
              <c16:uniqueId val="{00000003-5B02-4BC2-AB73-EA30682C4B6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C$7:$C$26</c:f>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f>'Santa Monica'!$I$31:$I$50</c:f>
              <c:numCache>
                <c:formatCode>General</c:formatCode>
                <c:ptCount val="20"/>
                <c:pt idx="0">
                  <c:v>29.733569184237201</c:v>
                </c:pt>
                <c:pt idx="1">
                  <c:v>4.6507715704852401</c:v>
                </c:pt>
                <c:pt idx="2">
                  <c:v>19.345606484777299</c:v>
                </c:pt>
                <c:pt idx="3">
                  <c:v>20.103887538724901</c:v>
                </c:pt>
                <c:pt idx="4">
                  <c:v>4.4480600968644497</c:v>
                </c:pt>
                <c:pt idx="5">
                  <c:v>26.615282416719101</c:v>
                </c:pt>
                <c:pt idx="6">
                  <c:v>3.8871444422414001</c:v>
                </c:pt>
                <c:pt idx="7">
                  <c:v>13.0668422547374</c:v>
                </c:pt>
                <c:pt idx="8">
                  <c:v>1.4347636241815001</c:v>
                </c:pt>
                <c:pt idx="9">
                  <c:v>9.2950756838283208</c:v>
                </c:pt>
                <c:pt idx="10">
                  <c:v>5.9283401550704902</c:v>
                </c:pt>
                <c:pt idx="11">
                  <c:v>9.06469548693366</c:v>
                </c:pt>
                <c:pt idx="12">
                  <c:v>14.411324236359601</c:v>
                </c:pt>
                <c:pt idx="13">
                  <c:v>12.7426168377457</c:v>
                </c:pt>
                <c:pt idx="14">
                  <c:v>5.8295084671431203</c:v>
                </c:pt>
                <c:pt idx="15">
                  <c:v>1.19093605431861</c:v>
                </c:pt>
                <c:pt idx="16">
                  <c:v>6.0623405673778299</c:v>
                </c:pt>
                <c:pt idx="17">
                  <c:v>3.4085484196840898</c:v>
                </c:pt>
                <c:pt idx="18">
                  <c:v>16.793495185992601</c:v>
                </c:pt>
                <c:pt idx="19">
                  <c:v>18.006783483566799</c:v>
                </c:pt>
              </c:numCache>
            </c:numRef>
          </c:yVal>
          <c:smooth val="0"/>
          <c:extLst>
            <c:ext xmlns:c16="http://schemas.microsoft.com/office/drawing/2014/chart" uri="{C3380CC4-5D6E-409C-BE32-E72D297353CC}">
              <c16:uniqueId val="{00000005-5B02-4BC2-AB73-EA30682C4B6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C$7:$C$26</c:f>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f>Portland!$I$31:$I$50</c:f>
              <c:numCache>
                <c:formatCode>General</c:formatCode>
                <c:ptCount val="20"/>
                <c:pt idx="0">
                  <c:v>29.546467527042001</c:v>
                </c:pt>
                <c:pt idx="1">
                  <c:v>3.7871195081696798</c:v>
                </c:pt>
                <c:pt idx="2">
                  <c:v>17.099745403916302</c:v>
                </c:pt>
                <c:pt idx="3">
                  <c:v>18.830043494394399</c:v>
                </c:pt>
                <c:pt idx="4">
                  <c:v>2.3849431546816202</c:v>
                </c:pt>
                <c:pt idx="5">
                  <c:v>22.937174382758201</c:v>
                </c:pt>
                <c:pt idx="6">
                  <c:v>3.4103275097420598</c:v>
                </c:pt>
                <c:pt idx="7">
                  <c:v>8.0580653946933705</c:v>
                </c:pt>
                <c:pt idx="8">
                  <c:v>0.64747710103786704</c:v>
                </c:pt>
                <c:pt idx="9">
                  <c:v>5.8082243968392699</c:v>
                </c:pt>
                <c:pt idx="10">
                  <c:v>4.1670127947505096</c:v>
                </c:pt>
                <c:pt idx="11">
                  <c:v>7.9914116309037899</c:v>
                </c:pt>
                <c:pt idx="12">
                  <c:v>13.613734027075999</c:v>
                </c:pt>
                <c:pt idx="13">
                  <c:v>7.9313580272721298</c:v>
                </c:pt>
                <c:pt idx="14">
                  <c:v>5.6801752585565497</c:v>
                </c:pt>
                <c:pt idx="15">
                  <c:v>0.98135498418468903</c:v>
                </c:pt>
                <c:pt idx="16">
                  <c:v>5.4276016350234704</c:v>
                </c:pt>
                <c:pt idx="17">
                  <c:v>2.7449397087135701</c:v>
                </c:pt>
                <c:pt idx="18">
                  <c:v>13.9303666998044</c:v>
                </c:pt>
                <c:pt idx="19">
                  <c:v>12.3122982086237</c:v>
                </c:pt>
              </c:numCache>
            </c:numRef>
          </c:yVal>
          <c:smooth val="0"/>
          <c:extLst>
            <c:ext xmlns:c16="http://schemas.microsoft.com/office/drawing/2014/chart" uri="{C3380CC4-5D6E-409C-BE32-E72D297353CC}">
              <c16:uniqueId val="{00000007-5B02-4BC2-AB73-EA30682C4B6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C$7:$C$26</c:f>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f>'Salt Lake City'!$I$31:$I$50</c:f>
              <c:numCache>
                <c:formatCode>0.0</c:formatCode>
                <c:ptCount val="20"/>
                <c:pt idx="0">
                  <c:v>29.627004442573099</c:v>
                </c:pt>
                <c:pt idx="1">
                  <c:v>4.2067231107880696</c:v>
                </c:pt>
                <c:pt idx="2">
                  <c:v>18.669874892106801</c:v>
                </c:pt>
                <c:pt idx="3">
                  <c:v>19.700158669266699</c:v>
                </c:pt>
                <c:pt idx="4">
                  <c:v>3.4816736641424701</c:v>
                </c:pt>
                <c:pt idx="5">
                  <c:v>26.2479640356568</c:v>
                </c:pt>
                <c:pt idx="6">
                  <c:v>3.76213196215978</c:v>
                </c:pt>
                <c:pt idx="7">
                  <c:v>11.117278902551501</c:v>
                </c:pt>
                <c:pt idx="8">
                  <c:v>0.90514220170522997</c:v>
                </c:pt>
                <c:pt idx="9">
                  <c:v>7.9715432759008102</c:v>
                </c:pt>
                <c:pt idx="10">
                  <c:v>5.0115687295349103</c:v>
                </c:pt>
                <c:pt idx="11">
                  <c:v>8.4008260553760401</c:v>
                </c:pt>
                <c:pt idx="12">
                  <c:v>14.1791690462397</c:v>
                </c:pt>
                <c:pt idx="13">
                  <c:v>11.156767019676</c:v>
                </c:pt>
                <c:pt idx="14">
                  <c:v>5.79515998872676</c:v>
                </c:pt>
                <c:pt idx="15">
                  <c:v>1.1666471000871499</c:v>
                </c:pt>
                <c:pt idx="16">
                  <c:v>5.8546969736692702</c:v>
                </c:pt>
                <c:pt idx="17">
                  <c:v>3.05032200905984</c:v>
                </c:pt>
                <c:pt idx="18">
                  <c:v>15.655621790621399</c:v>
                </c:pt>
                <c:pt idx="19">
                  <c:v>16.3167107727127</c:v>
                </c:pt>
              </c:numCache>
            </c:numRef>
          </c:yVal>
          <c:smooth val="0"/>
          <c:extLst>
            <c:ext xmlns:c16="http://schemas.microsoft.com/office/drawing/2014/chart" uri="{C3380CC4-5D6E-409C-BE32-E72D297353CC}">
              <c16:uniqueId val="{00000009-5B02-4BC2-AB73-EA30682C4B6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C$7:$C$26</c:f>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f>'San Francisco'!$I$31:$I$50</c:f>
              <c:numCache>
                <c:formatCode>General</c:formatCode>
                <c:ptCount val="20"/>
                <c:pt idx="0">
                  <c:v>29.8219665917055</c:v>
                </c:pt>
                <c:pt idx="1">
                  <c:v>4.70066682520401</c:v>
                </c:pt>
                <c:pt idx="2">
                  <c:v>19.420733435583301</c:v>
                </c:pt>
                <c:pt idx="3">
                  <c:v>20.152908018153099</c:v>
                </c:pt>
                <c:pt idx="4">
                  <c:v>4.77417224105755</c:v>
                </c:pt>
                <c:pt idx="5">
                  <c:v>26.615282416719101</c:v>
                </c:pt>
                <c:pt idx="6">
                  <c:v>3.9494825436909098</c:v>
                </c:pt>
                <c:pt idx="7">
                  <c:v>13.4919858496059</c:v>
                </c:pt>
                <c:pt idx="8">
                  <c:v>1.5874669023408301</c:v>
                </c:pt>
                <c:pt idx="9">
                  <c:v>9.4462896189222896</c:v>
                </c:pt>
                <c:pt idx="10">
                  <c:v>6.1942118469979901</c:v>
                </c:pt>
                <c:pt idx="11">
                  <c:v>9.3058457281314908</c:v>
                </c:pt>
                <c:pt idx="12">
                  <c:v>14.411324236359601</c:v>
                </c:pt>
                <c:pt idx="13">
                  <c:v>12.9762157272799</c:v>
                </c:pt>
                <c:pt idx="14">
                  <c:v>5.8495337892641404</c:v>
                </c:pt>
                <c:pt idx="15">
                  <c:v>1.19093605431861</c:v>
                </c:pt>
                <c:pt idx="16">
                  <c:v>6.1149721066800096</c:v>
                </c:pt>
                <c:pt idx="17">
                  <c:v>3.47918860614879</c:v>
                </c:pt>
                <c:pt idx="18">
                  <c:v>17.047937011386999</c:v>
                </c:pt>
                <c:pt idx="19">
                  <c:v>18.277746570908398</c:v>
                </c:pt>
              </c:numCache>
            </c:numRef>
          </c:yVal>
          <c:smooth val="0"/>
          <c:extLst>
            <c:ext xmlns:c16="http://schemas.microsoft.com/office/drawing/2014/chart" uri="{C3380CC4-5D6E-409C-BE32-E72D297353CC}">
              <c16:uniqueId val="{0000000B-5B02-4BC2-AB73-EA30682C4B6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C$7:$C$26</c:f>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f>'San Jose'!$I$31:$I$50</c:f>
              <c:numCache>
                <c:formatCode>General</c:formatCode>
                <c:ptCount val="20"/>
                <c:pt idx="0">
                  <c:v>29.7235056946949</c:v>
                </c:pt>
                <c:pt idx="1">
                  <c:v>4.6542691326218701</c:v>
                </c:pt>
                <c:pt idx="2">
                  <c:v>19.332507577754999</c:v>
                </c:pt>
                <c:pt idx="3">
                  <c:v>20.099095067861398</c:v>
                </c:pt>
                <c:pt idx="4">
                  <c:v>4.4102482981960804</c:v>
                </c:pt>
                <c:pt idx="5">
                  <c:v>26.615282416719101</c:v>
                </c:pt>
                <c:pt idx="6">
                  <c:v>3.8904526200516898</c:v>
                </c:pt>
                <c:pt idx="7">
                  <c:v>13.0185262389159</c:v>
                </c:pt>
                <c:pt idx="8">
                  <c:v>1.41030691438532</c:v>
                </c:pt>
                <c:pt idx="9">
                  <c:v>9.2865366518733694</c:v>
                </c:pt>
                <c:pt idx="10">
                  <c:v>5.9070908209082704</c:v>
                </c:pt>
                <c:pt idx="11">
                  <c:v>9.0351793700405505</c:v>
                </c:pt>
                <c:pt idx="12">
                  <c:v>14.411324236359601</c:v>
                </c:pt>
                <c:pt idx="13">
                  <c:v>12.7306965856673</c:v>
                </c:pt>
                <c:pt idx="14">
                  <c:v>5.8280521714085198</c:v>
                </c:pt>
                <c:pt idx="15">
                  <c:v>1.19093605431861</c:v>
                </c:pt>
                <c:pt idx="16">
                  <c:v>6.0589495102609003</c:v>
                </c:pt>
                <c:pt idx="17">
                  <c:v>3.40689793204516</c:v>
                </c:pt>
                <c:pt idx="18">
                  <c:v>16.765200116237398</c:v>
                </c:pt>
                <c:pt idx="19">
                  <c:v>17.9673549498794</c:v>
                </c:pt>
              </c:numCache>
            </c:numRef>
          </c:yVal>
          <c:smooth val="0"/>
          <c:extLst>
            <c:ext xmlns:c16="http://schemas.microsoft.com/office/drawing/2014/chart" uri="{C3380CC4-5D6E-409C-BE32-E72D297353CC}">
              <c16:uniqueId val="{0000000D-5B02-4BC2-AB73-EA30682C4B6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C$7:$C$26</c:f>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f>Seattle!$I$31:$I$50</c:f>
              <c:numCache>
                <c:formatCode>General</c:formatCode>
                <c:ptCount val="20"/>
                <c:pt idx="0">
                  <c:v>29.645547259675698</c:v>
                </c:pt>
                <c:pt idx="1">
                  <c:v>4.4283707393779599</c:v>
                </c:pt>
                <c:pt idx="2">
                  <c:v>19.064033951971901</c:v>
                </c:pt>
                <c:pt idx="3">
                  <c:v>19.9514025514524</c:v>
                </c:pt>
                <c:pt idx="4">
                  <c:v>3.8668842055177999</c:v>
                </c:pt>
                <c:pt idx="5">
                  <c:v>26.559104962806099</c:v>
                </c:pt>
                <c:pt idx="6">
                  <c:v>3.81045634834001</c:v>
                </c:pt>
                <c:pt idx="7">
                  <c:v>12.2405700814223</c:v>
                </c:pt>
                <c:pt idx="8">
                  <c:v>1.1969680431348899</c:v>
                </c:pt>
                <c:pt idx="9">
                  <c:v>8.7513509264701295</c:v>
                </c:pt>
                <c:pt idx="10">
                  <c:v>5.4916227684128698</c:v>
                </c:pt>
                <c:pt idx="11">
                  <c:v>8.6685529522634095</c:v>
                </c:pt>
                <c:pt idx="12">
                  <c:v>14.3248628488961</c:v>
                </c:pt>
                <c:pt idx="13">
                  <c:v>11.9161136623988</c:v>
                </c:pt>
                <c:pt idx="14">
                  <c:v>5.8054292319591596</c:v>
                </c:pt>
                <c:pt idx="15">
                  <c:v>1.19093605431861</c:v>
                </c:pt>
                <c:pt idx="16">
                  <c:v>5.9416184910553902</c:v>
                </c:pt>
                <c:pt idx="17">
                  <c:v>3.2416467526703001</c:v>
                </c:pt>
                <c:pt idx="18">
                  <c:v>16.2498921586071</c:v>
                </c:pt>
                <c:pt idx="19">
                  <c:v>17.2999420187593</c:v>
                </c:pt>
              </c:numCache>
            </c:numRef>
          </c:yVal>
          <c:smooth val="0"/>
          <c:extLst>
            <c:ext xmlns:c16="http://schemas.microsoft.com/office/drawing/2014/chart" uri="{C3380CC4-5D6E-409C-BE32-E72D297353CC}">
              <c16:uniqueId val="{0000000F-5B02-4BC2-AB73-EA30682C4B6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C$7:$C$26</c:f>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f>Memphis!$I$31:$I$50</c:f>
              <c:numCache>
                <c:formatCode>General</c:formatCode>
                <c:ptCount val="20"/>
                <c:pt idx="0">
                  <c:v>29.6316482221307</c:v>
                </c:pt>
                <c:pt idx="1">
                  <c:v>4.2331937060605602</c:v>
                </c:pt>
                <c:pt idx="2">
                  <c:v>18.7809452675234</c:v>
                </c:pt>
                <c:pt idx="3">
                  <c:v>19.7291689742035</c:v>
                </c:pt>
                <c:pt idx="4">
                  <c:v>3.5701820126047799</c:v>
                </c:pt>
                <c:pt idx="5">
                  <c:v>26.314251194598501</c:v>
                </c:pt>
                <c:pt idx="6">
                  <c:v>3.7768400369737498</c:v>
                </c:pt>
                <c:pt idx="7">
                  <c:v>11.3683521727217</c:v>
                </c:pt>
                <c:pt idx="8">
                  <c:v>0.95213453963257899</c:v>
                </c:pt>
                <c:pt idx="9">
                  <c:v>8.0718555450755503</c:v>
                </c:pt>
                <c:pt idx="10">
                  <c:v>5.0986803386053596</c:v>
                </c:pt>
                <c:pt idx="11">
                  <c:v>8.4433748720589303</c:v>
                </c:pt>
                <c:pt idx="12">
                  <c:v>14.198713330793399</c:v>
                </c:pt>
                <c:pt idx="13">
                  <c:v>11.312983035144599</c:v>
                </c:pt>
                <c:pt idx="14">
                  <c:v>5.7961682708461701</c:v>
                </c:pt>
                <c:pt idx="15">
                  <c:v>1.1680414806817301</c:v>
                </c:pt>
                <c:pt idx="16">
                  <c:v>5.8749971236239302</c:v>
                </c:pt>
                <c:pt idx="17">
                  <c:v>3.07617340753779</c:v>
                </c:pt>
                <c:pt idx="18">
                  <c:v>15.771778421802599</c:v>
                </c:pt>
                <c:pt idx="19">
                  <c:v>16.482148947367602</c:v>
                </c:pt>
              </c:numCache>
            </c:numRef>
          </c:yVal>
          <c:smooth val="0"/>
          <c:extLst>
            <c:ext xmlns:c16="http://schemas.microsoft.com/office/drawing/2014/chart" uri="{C3380CC4-5D6E-409C-BE32-E72D297353CC}">
              <c16:uniqueId val="{00000011-5B02-4BC2-AB73-EA30682C4B6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C$7:$C$26</c:f>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f>Charleston!$I$31:$I$50</c:f>
              <c:numCache>
                <c:formatCode>General</c:formatCode>
                <c:ptCount val="20"/>
                <c:pt idx="0">
                  <c:v>29.630208463643399</c:v>
                </c:pt>
                <c:pt idx="1">
                  <c:v>4.2374014260696198</c:v>
                </c:pt>
                <c:pt idx="2">
                  <c:v>18.763555106281501</c:v>
                </c:pt>
                <c:pt idx="3">
                  <c:v>19.748293747606802</c:v>
                </c:pt>
                <c:pt idx="4">
                  <c:v>3.5709483944387799</c:v>
                </c:pt>
                <c:pt idx="5">
                  <c:v>26.3578276907011</c:v>
                </c:pt>
                <c:pt idx="6">
                  <c:v>3.77893062859349</c:v>
                </c:pt>
                <c:pt idx="7">
                  <c:v>11.378550571726199</c:v>
                </c:pt>
                <c:pt idx="8">
                  <c:v>0.94451272782041895</c:v>
                </c:pt>
                <c:pt idx="9">
                  <c:v>8.1310282875282596</c:v>
                </c:pt>
                <c:pt idx="10">
                  <c:v>5.0920495620406099</c:v>
                </c:pt>
                <c:pt idx="11">
                  <c:v>8.4415708228551605</c:v>
                </c:pt>
                <c:pt idx="12">
                  <c:v>14.203742262602599</c:v>
                </c:pt>
                <c:pt idx="13">
                  <c:v>11.331119209923999</c:v>
                </c:pt>
                <c:pt idx="14">
                  <c:v>5.79515998872676</c:v>
                </c:pt>
                <c:pt idx="15">
                  <c:v>1.1735348386376501</c:v>
                </c:pt>
                <c:pt idx="16">
                  <c:v>5.8857075841179096</c:v>
                </c:pt>
                <c:pt idx="17">
                  <c:v>3.0852465218104301</c:v>
                </c:pt>
                <c:pt idx="18">
                  <c:v>15.791366224301999</c:v>
                </c:pt>
                <c:pt idx="19">
                  <c:v>16.578288120201499</c:v>
                </c:pt>
              </c:numCache>
            </c:numRef>
          </c:yVal>
          <c:smooth val="0"/>
          <c:extLst>
            <c:ext xmlns:c16="http://schemas.microsoft.com/office/drawing/2014/chart" uri="{C3380CC4-5D6E-409C-BE32-E72D297353CC}">
              <c16:uniqueId val="{00000013-5B02-4BC2-AB73-EA30682C4B64}"/>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Trendlines!$G$210:$G$409</c:f>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f>Trendlines!$D$210:$D$409</c:f>
              <c:numCache>
                <c:formatCode>General</c:formatCode>
                <c:ptCount val="200"/>
                <c:pt idx="0">
                  <c:v>19.266288277241301</c:v>
                </c:pt>
                <c:pt idx="1">
                  <c:v>2.6525152566124701</c:v>
                </c:pt>
                <c:pt idx="2">
                  <c:v>6.62658961899636</c:v>
                </c:pt>
                <c:pt idx="3">
                  <c:v>8.4906511920311996</c:v>
                </c:pt>
                <c:pt idx="4">
                  <c:v>0.54456745004226204</c:v>
                </c:pt>
                <c:pt idx="5">
                  <c:v>11.441165368091999</c:v>
                </c:pt>
                <c:pt idx="6">
                  <c:v>1.69317525276492</c:v>
                </c:pt>
                <c:pt idx="7">
                  <c:v>1.6105794726168099</c:v>
                </c:pt>
                <c:pt idx="8">
                  <c:v>0.49196356446720901</c:v>
                </c:pt>
                <c:pt idx="9">
                  <c:v>1.3285176500509801</c:v>
                </c:pt>
                <c:pt idx="10">
                  <c:v>0.77736524400502605</c:v>
                </c:pt>
                <c:pt idx="11">
                  <c:v>1.99835453654907</c:v>
                </c:pt>
                <c:pt idx="12">
                  <c:v>7.3556119108982401</c:v>
                </c:pt>
                <c:pt idx="13">
                  <c:v>0.51879136752418098</c:v>
                </c:pt>
                <c:pt idx="14">
                  <c:v>3.5220203297715802</c:v>
                </c:pt>
                <c:pt idx="15">
                  <c:v>0.26189505949395803</c:v>
                </c:pt>
                <c:pt idx="16">
                  <c:v>1.2756168370922001</c:v>
                </c:pt>
                <c:pt idx="17">
                  <c:v>0.39837480837275802</c:v>
                </c:pt>
                <c:pt idx="18">
                  <c:v>5.9736316454575196</c:v>
                </c:pt>
                <c:pt idx="19">
                  <c:v>1.53995031523225</c:v>
                </c:pt>
                <c:pt idx="20">
                  <c:v>29.884493438506201</c:v>
                </c:pt>
                <c:pt idx="21">
                  <c:v>4.7460681583073097</c:v>
                </c:pt>
                <c:pt idx="22">
                  <c:v>19.449669373533599</c:v>
                </c:pt>
                <c:pt idx="23">
                  <c:v>20.178072763811699</c:v>
                </c:pt>
                <c:pt idx="24">
                  <c:v>4.8836298019479898</c:v>
                </c:pt>
                <c:pt idx="25">
                  <c:v>26.615282416719101</c:v>
                </c:pt>
                <c:pt idx="26">
                  <c:v>3.9841166498360998</c:v>
                </c:pt>
                <c:pt idx="27">
                  <c:v>13.6465990612614</c:v>
                </c:pt>
                <c:pt idx="28">
                  <c:v>1.6370636846361599</c:v>
                </c:pt>
                <c:pt idx="29">
                  <c:v>9.5290339371687196</c:v>
                </c:pt>
                <c:pt idx="30">
                  <c:v>6.3245487925954</c:v>
                </c:pt>
                <c:pt idx="31">
                  <c:v>9.3710859464532703</c:v>
                </c:pt>
                <c:pt idx="32">
                  <c:v>14.411324236359601</c:v>
                </c:pt>
                <c:pt idx="33">
                  <c:v>13.046788664475001</c:v>
                </c:pt>
                <c:pt idx="34">
                  <c:v>5.8680309219157403</c:v>
                </c:pt>
                <c:pt idx="35">
                  <c:v>1.19093605431861</c:v>
                </c:pt>
                <c:pt idx="36">
                  <c:v>6.1358643682500196</c:v>
                </c:pt>
                <c:pt idx="37">
                  <c:v>3.50885306444034</c:v>
                </c:pt>
                <c:pt idx="38">
                  <c:v>17.123129985517799</c:v>
                </c:pt>
                <c:pt idx="39">
                  <c:v>18.400168058788498</c:v>
                </c:pt>
                <c:pt idx="40">
                  <c:v>29.733569184237201</c:v>
                </c:pt>
                <c:pt idx="41">
                  <c:v>4.6507715704852401</c:v>
                </c:pt>
                <c:pt idx="42">
                  <c:v>19.345606484777299</c:v>
                </c:pt>
                <c:pt idx="43">
                  <c:v>20.103887538724901</c:v>
                </c:pt>
                <c:pt idx="44">
                  <c:v>4.4480600968644497</c:v>
                </c:pt>
                <c:pt idx="45">
                  <c:v>26.615282416719101</c:v>
                </c:pt>
                <c:pt idx="46">
                  <c:v>3.8871444422414001</c:v>
                </c:pt>
                <c:pt idx="47">
                  <c:v>13.0668422547374</c:v>
                </c:pt>
                <c:pt idx="48">
                  <c:v>1.4347636241815001</c:v>
                </c:pt>
                <c:pt idx="49">
                  <c:v>9.2950756838283208</c:v>
                </c:pt>
                <c:pt idx="50">
                  <c:v>5.9283401550704902</c:v>
                </c:pt>
                <c:pt idx="51">
                  <c:v>9.06469548693366</c:v>
                </c:pt>
                <c:pt idx="52">
                  <c:v>14.411324236359601</c:v>
                </c:pt>
                <c:pt idx="53">
                  <c:v>12.7426168377457</c:v>
                </c:pt>
                <c:pt idx="54">
                  <c:v>5.8295084671431203</c:v>
                </c:pt>
                <c:pt idx="55">
                  <c:v>1.19093605431861</c:v>
                </c:pt>
                <c:pt idx="56">
                  <c:v>6.0623405673778299</c:v>
                </c:pt>
                <c:pt idx="57">
                  <c:v>3.4085484196840898</c:v>
                </c:pt>
                <c:pt idx="58">
                  <c:v>16.793495185992601</c:v>
                </c:pt>
                <c:pt idx="59">
                  <c:v>18.006783483566799</c:v>
                </c:pt>
                <c:pt idx="60">
                  <c:v>29.546467527042001</c:v>
                </c:pt>
                <c:pt idx="61">
                  <c:v>3.7871195081696798</c:v>
                </c:pt>
                <c:pt idx="62">
                  <c:v>17.099745403916302</c:v>
                </c:pt>
                <c:pt idx="63">
                  <c:v>18.830043494394399</c:v>
                </c:pt>
                <c:pt idx="64">
                  <c:v>2.3849431546816202</c:v>
                </c:pt>
                <c:pt idx="65">
                  <c:v>22.937174382758201</c:v>
                </c:pt>
                <c:pt idx="66">
                  <c:v>3.4103275097420598</c:v>
                </c:pt>
                <c:pt idx="67">
                  <c:v>8.0580653946933705</c:v>
                </c:pt>
                <c:pt idx="68">
                  <c:v>0.64747710103786704</c:v>
                </c:pt>
                <c:pt idx="69">
                  <c:v>5.8082243968392699</c:v>
                </c:pt>
                <c:pt idx="70">
                  <c:v>4.1670127947505096</c:v>
                </c:pt>
                <c:pt idx="71">
                  <c:v>7.9914116309037899</c:v>
                </c:pt>
                <c:pt idx="72">
                  <c:v>13.613734027075999</c:v>
                </c:pt>
                <c:pt idx="73">
                  <c:v>7.9313580272721298</c:v>
                </c:pt>
                <c:pt idx="74">
                  <c:v>5.6801752585565497</c:v>
                </c:pt>
                <c:pt idx="75">
                  <c:v>0.98135498418468903</c:v>
                </c:pt>
                <c:pt idx="76">
                  <c:v>5.4276016350234704</c:v>
                </c:pt>
                <c:pt idx="77">
                  <c:v>2.7449397087135701</c:v>
                </c:pt>
                <c:pt idx="78">
                  <c:v>13.9303666998044</c:v>
                </c:pt>
                <c:pt idx="79">
                  <c:v>12.3122982086237</c:v>
                </c:pt>
                <c:pt idx="80">
                  <c:v>29.627004442573099</c:v>
                </c:pt>
                <c:pt idx="81">
                  <c:v>4.2067231107880696</c:v>
                </c:pt>
                <c:pt idx="82">
                  <c:v>18.669874892106801</c:v>
                </c:pt>
                <c:pt idx="83">
                  <c:v>19.700158669266699</c:v>
                </c:pt>
                <c:pt idx="84">
                  <c:v>3.4816736641424701</c:v>
                </c:pt>
                <c:pt idx="85">
                  <c:v>26.2479640356568</c:v>
                </c:pt>
                <c:pt idx="86">
                  <c:v>3.76213196215978</c:v>
                </c:pt>
                <c:pt idx="87">
                  <c:v>11.117278902551501</c:v>
                </c:pt>
                <c:pt idx="88">
                  <c:v>0.90514220170522997</c:v>
                </c:pt>
                <c:pt idx="89">
                  <c:v>7.9715432759008102</c:v>
                </c:pt>
                <c:pt idx="90">
                  <c:v>5.0115687295349103</c:v>
                </c:pt>
                <c:pt idx="91">
                  <c:v>8.4008260553760401</c:v>
                </c:pt>
                <c:pt idx="92">
                  <c:v>14.1791690462397</c:v>
                </c:pt>
                <c:pt idx="93">
                  <c:v>11.156767019676</c:v>
                </c:pt>
                <c:pt idx="94">
                  <c:v>5.79515998872676</c:v>
                </c:pt>
                <c:pt idx="95">
                  <c:v>1.1666471000871499</c:v>
                </c:pt>
                <c:pt idx="96">
                  <c:v>5.8546969736692702</c:v>
                </c:pt>
                <c:pt idx="97">
                  <c:v>3.05032200905984</c:v>
                </c:pt>
                <c:pt idx="98">
                  <c:v>15.655621790621399</c:v>
                </c:pt>
                <c:pt idx="99">
                  <c:v>16.3167107727127</c:v>
                </c:pt>
                <c:pt idx="100">
                  <c:v>29.8219665917055</c:v>
                </c:pt>
                <c:pt idx="101">
                  <c:v>4.70066682520401</c:v>
                </c:pt>
                <c:pt idx="102">
                  <c:v>19.420733435583301</c:v>
                </c:pt>
                <c:pt idx="103">
                  <c:v>20.152908018153099</c:v>
                </c:pt>
                <c:pt idx="104">
                  <c:v>4.77417224105755</c:v>
                </c:pt>
                <c:pt idx="105">
                  <c:v>26.615282416719101</c:v>
                </c:pt>
                <c:pt idx="106">
                  <c:v>3.9494825436909098</c:v>
                </c:pt>
                <c:pt idx="107">
                  <c:v>13.4919858496059</c:v>
                </c:pt>
                <c:pt idx="108">
                  <c:v>1.5874669023408301</c:v>
                </c:pt>
                <c:pt idx="109">
                  <c:v>9.4462896189222896</c:v>
                </c:pt>
                <c:pt idx="110">
                  <c:v>6.1942118469979901</c:v>
                </c:pt>
                <c:pt idx="111">
                  <c:v>9.3058457281314908</c:v>
                </c:pt>
                <c:pt idx="112">
                  <c:v>14.411324236359601</c:v>
                </c:pt>
                <c:pt idx="113">
                  <c:v>12.9762157272799</c:v>
                </c:pt>
                <c:pt idx="114">
                  <c:v>5.8495337892641404</c:v>
                </c:pt>
                <c:pt idx="115">
                  <c:v>1.19093605431861</c:v>
                </c:pt>
                <c:pt idx="116">
                  <c:v>6.1149721066800096</c:v>
                </c:pt>
                <c:pt idx="117">
                  <c:v>3.47918860614879</c:v>
                </c:pt>
                <c:pt idx="118">
                  <c:v>17.047937011386999</c:v>
                </c:pt>
                <c:pt idx="119">
                  <c:v>18.277746570908398</c:v>
                </c:pt>
                <c:pt idx="120">
                  <c:v>29.7235056946949</c:v>
                </c:pt>
                <c:pt idx="121">
                  <c:v>4.6542691326218701</c:v>
                </c:pt>
                <c:pt idx="122">
                  <c:v>19.332507577754999</c:v>
                </c:pt>
                <c:pt idx="123">
                  <c:v>20.099095067861398</c:v>
                </c:pt>
                <c:pt idx="124">
                  <c:v>4.4102482981960804</c:v>
                </c:pt>
                <c:pt idx="125">
                  <c:v>26.615282416719101</c:v>
                </c:pt>
                <c:pt idx="126">
                  <c:v>3.8904526200516898</c:v>
                </c:pt>
                <c:pt idx="127">
                  <c:v>13.0185262389159</c:v>
                </c:pt>
                <c:pt idx="128">
                  <c:v>1.41030691438532</c:v>
                </c:pt>
                <c:pt idx="129">
                  <c:v>9.2865366518733694</c:v>
                </c:pt>
                <c:pt idx="130">
                  <c:v>5.9070908209082704</c:v>
                </c:pt>
                <c:pt idx="131">
                  <c:v>9.0351793700405505</c:v>
                </c:pt>
                <c:pt idx="132">
                  <c:v>14.411324236359601</c:v>
                </c:pt>
                <c:pt idx="133">
                  <c:v>12.7306965856673</c:v>
                </c:pt>
                <c:pt idx="134">
                  <c:v>5.8280521714085198</c:v>
                </c:pt>
                <c:pt idx="135">
                  <c:v>1.19093605431861</c:v>
                </c:pt>
                <c:pt idx="136">
                  <c:v>6.0589495102609003</c:v>
                </c:pt>
                <c:pt idx="137">
                  <c:v>3.40689793204516</c:v>
                </c:pt>
                <c:pt idx="138">
                  <c:v>16.765200116237398</c:v>
                </c:pt>
                <c:pt idx="139">
                  <c:v>17.9673549498794</c:v>
                </c:pt>
                <c:pt idx="140">
                  <c:v>29.645547259675698</c:v>
                </c:pt>
                <c:pt idx="141">
                  <c:v>4.4283707393779599</c:v>
                </c:pt>
                <c:pt idx="142">
                  <c:v>19.064033951971901</c:v>
                </c:pt>
                <c:pt idx="143">
                  <c:v>19.9514025514524</c:v>
                </c:pt>
                <c:pt idx="144">
                  <c:v>3.8668842055177999</c:v>
                </c:pt>
                <c:pt idx="145">
                  <c:v>26.559104962806099</c:v>
                </c:pt>
                <c:pt idx="146">
                  <c:v>3.81045634834001</c:v>
                </c:pt>
                <c:pt idx="147">
                  <c:v>12.2405700814223</c:v>
                </c:pt>
                <c:pt idx="148">
                  <c:v>1.1969680431348899</c:v>
                </c:pt>
                <c:pt idx="149">
                  <c:v>8.7513509264701295</c:v>
                </c:pt>
                <c:pt idx="150">
                  <c:v>5.4916227684128698</c:v>
                </c:pt>
                <c:pt idx="151">
                  <c:v>8.6685529522634095</c:v>
                </c:pt>
                <c:pt idx="152">
                  <c:v>14.3248628488961</c:v>
                </c:pt>
                <c:pt idx="153">
                  <c:v>11.9161136623988</c:v>
                </c:pt>
                <c:pt idx="154">
                  <c:v>5.8054292319591596</c:v>
                </c:pt>
                <c:pt idx="155">
                  <c:v>1.19093605431861</c:v>
                </c:pt>
                <c:pt idx="156">
                  <c:v>5.9416184910553902</c:v>
                </c:pt>
                <c:pt idx="157">
                  <c:v>3.2416467526703001</c:v>
                </c:pt>
                <c:pt idx="158">
                  <c:v>16.2498921586071</c:v>
                </c:pt>
                <c:pt idx="159">
                  <c:v>17.2999420187593</c:v>
                </c:pt>
                <c:pt idx="160">
                  <c:v>29.6316482221307</c:v>
                </c:pt>
                <c:pt idx="161">
                  <c:v>4.2331937060605602</c:v>
                </c:pt>
                <c:pt idx="162">
                  <c:v>18.7809452675234</c:v>
                </c:pt>
                <c:pt idx="163">
                  <c:v>19.7291689742035</c:v>
                </c:pt>
                <c:pt idx="164">
                  <c:v>3.5701820126047799</c:v>
                </c:pt>
                <c:pt idx="165">
                  <c:v>26.314251194598501</c:v>
                </c:pt>
                <c:pt idx="166">
                  <c:v>3.7768400369737498</c:v>
                </c:pt>
                <c:pt idx="167">
                  <c:v>11.3683521727217</c:v>
                </c:pt>
                <c:pt idx="168">
                  <c:v>0.95213453963257899</c:v>
                </c:pt>
                <c:pt idx="169">
                  <c:v>8.0718555450755503</c:v>
                </c:pt>
                <c:pt idx="170">
                  <c:v>5.0986803386053596</c:v>
                </c:pt>
                <c:pt idx="171">
                  <c:v>8.4433748720589303</c:v>
                </c:pt>
                <c:pt idx="172">
                  <c:v>14.198713330793399</c:v>
                </c:pt>
                <c:pt idx="173">
                  <c:v>11.312983035144599</c:v>
                </c:pt>
                <c:pt idx="174">
                  <c:v>5.7961682708461701</c:v>
                </c:pt>
                <c:pt idx="175">
                  <c:v>1.1680414806817301</c:v>
                </c:pt>
                <c:pt idx="176">
                  <c:v>5.8749971236239302</c:v>
                </c:pt>
                <c:pt idx="177">
                  <c:v>3.07617340753779</c:v>
                </c:pt>
                <c:pt idx="178">
                  <c:v>15.771778421802599</c:v>
                </c:pt>
                <c:pt idx="179">
                  <c:v>16.482148947367602</c:v>
                </c:pt>
                <c:pt idx="180">
                  <c:v>29.630208463643399</c:v>
                </c:pt>
                <c:pt idx="181">
                  <c:v>4.2374014260696198</c:v>
                </c:pt>
                <c:pt idx="182">
                  <c:v>18.763555106281501</c:v>
                </c:pt>
                <c:pt idx="183">
                  <c:v>19.748293747606802</c:v>
                </c:pt>
                <c:pt idx="184">
                  <c:v>3.5709483944387799</c:v>
                </c:pt>
                <c:pt idx="185">
                  <c:v>26.3578276907011</c:v>
                </c:pt>
                <c:pt idx="186">
                  <c:v>3.77893062859349</c:v>
                </c:pt>
                <c:pt idx="187">
                  <c:v>11.378550571726199</c:v>
                </c:pt>
                <c:pt idx="188">
                  <c:v>0.94451272782041895</c:v>
                </c:pt>
                <c:pt idx="189">
                  <c:v>8.1310282875282596</c:v>
                </c:pt>
                <c:pt idx="190">
                  <c:v>5.0920495620406099</c:v>
                </c:pt>
                <c:pt idx="191">
                  <c:v>8.4415708228551605</c:v>
                </c:pt>
                <c:pt idx="192">
                  <c:v>14.203742262602599</c:v>
                </c:pt>
                <c:pt idx="193">
                  <c:v>11.331119209923999</c:v>
                </c:pt>
                <c:pt idx="194">
                  <c:v>5.79515998872676</c:v>
                </c:pt>
                <c:pt idx="195">
                  <c:v>1.1735348386376501</c:v>
                </c:pt>
                <c:pt idx="196">
                  <c:v>5.8857075841179096</c:v>
                </c:pt>
                <c:pt idx="197">
                  <c:v>3.0852465218104301</c:v>
                </c:pt>
                <c:pt idx="198">
                  <c:v>15.791366224301999</c:v>
                </c:pt>
                <c:pt idx="199">
                  <c:v>16.578288120201499</c:v>
                </c:pt>
              </c:numCache>
            </c:numRef>
          </c:yVal>
          <c:smooth val="0"/>
          <c:extLst>
            <c:ext xmlns:c16="http://schemas.microsoft.com/office/drawing/2014/chart" uri="{C3380CC4-5D6E-409C-BE32-E72D297353CC}">
              <c16:uniqueId val="{00000000-DC82-4F94-801A-E0F32CC4E537}"/>
            </c:ext>
          </c:extLst>
        </c:ser>
        <c:dLbls>
          <c:showLegendKey val="0"/>
          <c:showVal val="0"/>
          <c:showCatName val="0"/>
          <c:showSerName val="0"/>
          <c:showPercent val="0"/>
          <c:showBubbleSize val="0"/>
        </c:dLbls>
        <c:axId val="299355424"/>
        <c:axId val="299355984"/>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B$7:$B$26</c15:sqref>
                        </c15:formulaRef>
                      </c:ext>
                    </c:extLst>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extLst>
                      <c:ext uri="{02D57815-91ED-43cb-92C2-25804820EDAC}">
                        <c15:formulaRef>
                          <c15:sqref>Butte!$H$31:$H$50</c15:sqref>
                        </c15:formulaRef>
                      </c:ext>
                    </c:extLst>
                    <c:numCache>
                      <c:formatCode>General</c:formatCode>
                      <c:ptCount val="20"/>
                      <c:pt idx="0">
                        <c:v>5.7413278083257104</c:v>
                      </c:pt>
                      <c:pt idx="1">
                        <c:v>0.346418786784016</c:v>
                      </c:pt>
                      <c:pt idx="2">
                        <c:v>1.2047841134139501</c:v>
                      </c:pt>
                      <c:pt idx="3">
                        <c:v>0.30519637768428998</c:v>
                      </c:pt>
                      <c:pt idx="4">
                        <c:v>0.40116186829203399</c:v>
                      </c:pt>
                      <c:pt idx="5">
                        <c:v>2.3144811394464302</c:v>
                      </c:pt>
                      <c:pt idx="6">
                        <c:v>7.8458992932459296E-2</c:v>
                      </c:pt>
                      <c:pt idx="7">
                        <c:v>1.2294800896385899E-2</c:v>
                      </c:pt>
                      <c:pt idx="8">
                        <c:v>0.28534061347163697</c:v>
                      </c:pt>
                      <c:pt idx="9">
                        <c:v>6.0221605958928601E-2</c:v>
                      </c:pt>
                      <c:pt idx="10">
                        <c:v>6.2769210458966497E-3</c:v>
                      </c:pt>
                      <c:pt idx="11">
                        <c:v>2.1493940199457499E-2</c:v>
                      </c:pt>
                      <c:pt idx="12">
                        <c:v>0.52057438387489297</c:v>
                      </c:pt>
                      <c:pt idx="13">
                        <c:v>0</c:v>
                      </c:pt>
                      <c:pt idx="14">
                        <c:v>1.5782131932869401</c:v>
                      </c:pt>
                      <c:pt idx="15">
                        <c:v>0</c:v>
                      </c:pt>
                      <c:pt idx="16">
                        <c:v>2.4690979374055299E-2</c:v>
                      </c:pt>
                      <c:pt idx="17">
                        <c:v>0</c:v>
                      </c:pt>
                      <c:pt idx="18">
                        <c:v>0.58126751224811202</c:v>
                      </c:pt>
                      <c:pt idx="19">
                        <c:v>1.5863368784685299E-2</c:v>
                      </c:pt>
                    </c:numCache>
                  </c:numRef>
                </c:yVal>
                <c:smooth val="0"/>
                <c:extLst>
                  <c:ext xmlns:c16="http://schemas.microsoft.com/office/drawing/2014/chart" uri="{C3380CC4-5D6E-409C-BE32-E72D297353CC}">
                    <c16:uniqueId val="{00000000-5B02-4BC2-AB73-EA30682C4B6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B$7:$B$26</c15:sqref>
                        </c15:formulaRef>
                      </c:ext>
                    </c:extLst>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extLst xmlns:c15="http://schemas.microsoft.com/office/drawing/2012/chart">
                      <c:ext xmlns:c15="http://schemas.microsoft.com/office/drawing/2012/chart" uri="{02D57815-91ED-43cb-92C2-25804820EDAC}">
                        <c15:formulaRef>
                          <c15:sqref>Eureka!$H$31:$H$50</c15:sqref>
                        </c15:formulaRef>
                      </c:ext>
                    </c:extLst>
                    <c:numCache>
                      <c:formatCode>General</c:formatCode>
                      <c:ptCount val="20"/>
                      <c:pt idx="0">
                        <c:v>34.484859261000302</c:v>
                      </c:pt>
                      <c:pt idx="1">
                        <c:v>4.3373329380985597</c:v>
                      </c:pt>
                      <c:pt idx="2">
                        <c:v>21.089881218373002</c:v>
                      </c:pt>
                      <c:pt idx="3">
                        <c:v>20.177491450479799</c:v>
                      </c:pt>
                      <c:pt idx="4">
                        <c:v>5.4209716566585904</c:v>
                      </c:pt>
                      <c:pt idx="5">
                        <c:v>29.585500348126001</c:v>
                      </c:pt>
                      <c:pt idx="6">
                        <c:v>3.67935812314572</c:v>
                      </c:pt>
                      <c:pt idx="7">
                        <c:v>13.3808382104215</c:v>
                      </c:pt>
                      <c:pt idx="8">
                        <c:v>2.0125509370308201</c:v>
                      </c:pt>
                      <c:pt idx="9">
                        <c:v>7.6085345812530196</c:v>
                      </c:pt>
                      <c:pt idx="10">
                        <c:v>6.0699517119861497</c:v>
                      </c:pt>
                      <c:pt idx="11">
                        <c:v>8.9774643942904593</c:v>
                      </c:pt>
                      <c:pt idx="12">
                        <c:v>15.0771815343572</c:v>
                      </c:pt>
                      <c:pt idx="13">
                        <c:v>11.6473931148512</c:v>
                      </c:pt>
                      <c:pt idx="14">
                        <c:v>6.6942811299529001</c:v>
                      </c:pt>
                      <c:pt idx="15">
                        <c:v>0.82870779636597403</c:v>
                      </c:pt>
                      <c:pt idx="16">
                        <c:v>4.7123368899648002</c:v>
                      </c:pt>
                      <c:pt idx="17">
                        <c:v>1.2660918046349201</c:v>
                      </c:pt>
                      <c:pt idx="18">
                        <c:v>18.373540429197501</c:v>
                      </c:pt>
                      <c:pt idx="19">
                        <c:v>16.982916671687502</c:v>
                      </c:pt>
                    </c:numCache>
                  </c:numRef>
                </c:yVal>
                <c:smooth val="0"/>
                <c:extLst xmlns:c15="http://schemas.microsoft.com/office/drawing/2012/chart">
                  <c:ext xmlns:c16="http://schemas.microsoft.com/office/drawing/2014/chart" uri="{C3380CC4-5D6E-409C-BE32-E72D297353CC}">
                    <c16:uniqueId val="{00000002-5B02-4BC2-AB73-EA30682C4B6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B$7:$B$26</c15:sqref>
                        </c15:formulaRef>
                      </c:ext>
                    </c:extLst>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extLst xmlns:c15="http://schemas.microsoft.com/office/drawing/2012/chart">
                      <c:ext xmlns:c15="http://schemas.microsoft.com/office/drawing/2012/chart" uri="{02D57815-91ED-43cb-92C2-25804820EDAC}">
                        <c15:formulaRef>
                          <c15:sqref>'Santa Monica'!$H$31:$H$50</c15:sqref>
                        </c15:formulaRef>
                      </c:ext>
                    </c:extLst>
                    <c:numCache>
                      <c:formatCode>General</c:formatCode>
                      <c:ptCount val="20"/>
                      <c:pt idx="0">
                        <c:v>34.265983553253903</c:v>
                      </c:pt>
                      <c:pt idx="1">
                        <c:v>3.8175546966782798</c:v>
                      </c:pt>
                      <c:pt idx="2">
                        <c:v>20.320097823232299</c:v>
                      </c:pt>
                      <c:pt idx="3">
                        <c:v>19.7871265418127</c:v>
                      </c:pt>
                      <c:pt idx="4">
                        <c:v>4.29915427493364</c:v>
                      </c:pt>
                      <c:pt idx="5">
                        <c:v>28.926126527086499</c:v>
                      </c:pt>
                      <c:pt idx="6">
                        <c:v>3.6337898078669602</c:v>
                      </c:pt>
                      <c:pt idx="7">
                        <c:v>11.9844551403458</c:v>
                      </c:pt>
                      <c:pt idx="8">
                        <c:v>1.58955984145788</c:v>
                      </c:pt>
                      <c:pt idx="9">
                        <c:v>6.6804103523124603</c:v>
                      </c:pt>
                      <c:pt idx="10">
                        <c:v>5.4170618502096097</c:v>
                      </c:pt>
                      <c:pt idx="11">
                        <c:v>7.9905206997036498</c:v>
                      </c:pt>
                      <c:pt idx="12">
                        <c:v>14.8368027017898</c:v>
                      </c:pt>
                      <c:pt idx="13">
                        <c:v>11.052626194773501</c:v>
                      </c:pt>
                      <c:pt idx="14">
                        <c:v>6.5800916940565504</c:v>
                      </c:pt>
                      <c:pt idx="15">
                        <c:v>0.71660444315740002</c:v>
                      </c:pt>
                      <c:pt idx="16">
                        <c:v>4.3496643881182004</c:v>
                      </c:pt>
                      <c:pt idx="17">
                        <c:v>0.963086531321794</c:v>
                      </c:pt>
                      <c:pt idx="18">
                        <c:v>17.522852887775201</c:v>
                      </c:pt>
                      <c:pt idx="19">
                        <c:v>15.9234918810449</c:v>
                      </c:pt>
                    </c:numCache>
                  </c:numRef>
                </c:yVal>
                <c:smooth val="0"/>
                <c:extLst xmlns:c15="http://schemas.microsoft.com/office/drawing/2012/chart">
                  <c:ext xmlns:c16="http://schemas.microsoft.com/office/drawing/2014/chart" uri="{C3380CC4-5D6E-409C-BE32-E72D297353CC}">
                    <c16:uniqueId val="{00000004-5B02-4BC2-AB73-EA30682C4B6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B$7:$B$26</c15:sqref>
                        </c15:formulaRef>
                      </c:ext>
                    </c:extLst>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extLst xmlns:c15="http://schemas.microsoft.com/office/drawing/2012/chart">
                      <c:ext xmlns:c15="http://schemas.microsoft.com/office/drawing/2012/chart" uri="{02D57815-91ED-43cb-92C2-25804820EDAC}">
                        <c15:formulaRef>
                          <c15:sqref>Portland!$H$31:$H$50</c15:sqref>
                        </c15:formulaRef>
                      </c:ext>
                    </c:extLst>
                    <c:numCache>
                      <c:formatCode>General</c:formatCode>
                      <c:ptCount val="20"/>
                      <c:pt idx="0">
                        <c:v>30.584079939173499</c:v>
                      </c:pt>
                      <c:pt idx="1">
                        <c:v>2.4799047738851798</c:v>
                      </c:pt>
                      <c:pt idx="2">
                        <c:v>13.763304795134101</c:v>
                      </c:pt>
                      <c:pt idx="3">
                        <c:v>13.138579174519</c:v>
                      </c:pt>
                      <c:pt idx="4">
                        <c:v>1.27193167634181</c:v>
                      </c:pt>
                      <c:pt idx="5">
                        <c:v>21.314926426256999</c:v>
                      </c:pt>
                      <c:pt idx="6">
                        <c:v>2.12174243685351</c:v>
                      </c:pt>
                      <c:pt idx="7">
                        <c:v>2.5374342959965102</c:v>
                      </c:pt>
                      <c:pt idx="8">
                        <c:v>0.54451548314524201</c:v>
                      </c:pt>
                      <c:pt idx="9">
                        <c:v>2.0894930945288701</c:v>
                      </c:pt>
                      <c:pt idx="10">
                        <c:v>1.0749235092468601</c:v>
                      </c:pt>
                      <c:pt idx="11">
                        <c:v>3.00008406580517</c:v>
                      </c:pt>
                      <c:pt idx="12">
                        <c:v>12.4530874654386</c:v>
                      </c:pt>
                      <c:pt idx="13">
                        <c:v>2.0733931349776999</c:v>
                      </c:pt>
                      <c:pt idx="14">
                        <c:v>5.2029979719661696</c:v>
                      </c:pt>
                      <c:pt idx="15">
                        <c:v>0.10298428053148299</c:v>
                      </c:pt>
                      <c:pt idx="16">
                        <c:v>1.11534397921432</c:v>
                      </c:pt>
                      <c:pt idx="17">
                        <c:v>4.9048964216483998E-2</c:v>
                      </c:pt>
                      <c:pt idx="18">
                        <c:v>10.951666630753801</c:v>
                      </c:pt>
                      <c:pt idx="19">
                        <c:v>5.0057532721990503</c:v>
                      </c:pt>
                    </c:numCache>
                  </c:numRef>
                </c:yVal>
                <c:smooth val="0"/>
                <c:extLst xmlns:c15="http://schemas.microsoft.com/office/drawing/2012/chart">
                  <c:ext xmlns:c16="http://schemas.microsoft.com/office/drawing/2014/chart" uri="{C3380CC4-5D6E-409C-BE32-E72D297353CC}">
                    <c16:uniqueId val="{00000006-5B02-4BC2-AB73-EA30682C4B6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B$7:$B$26</c15:sqref>
                        </c15:formulaRef>
                      </c:ext>
                    </c:extLst>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extLst xmlns:c15="http://schemas.microsoft.com/office/drawing/2012/chart">
                      <c:ext xmlns:c15="http://schemas.microsoft.com/office/drawing/2012/chart" uri="{02D57815-91ED-43cb-92C2-25804820EDAC}">
                        <c15:formulaRef>
                          <c15:sqref>'Salt Lake City'!$H$31:$H$50</c15:sqref>
                        </c15:formulaRef>
                      </c:ext>
                    </c:extLst>
                    <c:numCache>
                      <c:formatCode>0.0</c:formatCode>
                      <c:ptCount val="20"/>
                      <c:pt idx="0">
                        <c:v>33.845457232032103</c:v>
                      </c:pt>
                      <c:pt idx="1">
                        <c:v>2.9674277671451001</c:v>
                      </c:pt>
                      <c:pt idx="2">
                        <c:v>17.614254018157101</c:v>
                      </c:pt>
                      <c:pt idx="3">
                        <c:v>18.519026510776701</c:v>
                      </c:pt>
                      <c:pt idx="4">
                        <c:v>2.1866021892014</c:v>
                      </c:pt>
                      <c:pt idx="5">
                        <c:v>25.292297316165399</c:v>
                      </c:pt>
                      <c:pt idx="6">
                        <c:v>2.9669150888197802</c:v>
                      </c:pt>
                      <c:pt idx="7">
                        <c:v>6.5226870328689399</c:v>
                      </c:pt>
                      <c:pt idx="8">
                        <c:v>0.76561604351225099</c:v>
                      </c:pt>
                      <c:pt idx="9">
                        <c:v>3.9167985165345498</c:v>
                      </c:pt>
                      <c:pt idx="10">
                        <c:v>3.4719742431640399</c:v>
                      </c:pt>
                      <c:pt idx="11">
                        <c:v>6.0693141468439</c:v>
                      </c:pt>
                      <c:pt idx="12">
                        <c:v>13.820481400395501</c:v>
                      </c:pt>
                      <c:pt idx="13">
                        <c:v>7.7105740130893698</c:v>
                      </c:pt>
                      <c:pt idx="14">
                        <c:v>6.1138001588078703</c:v>
                      </c:pt>
                      <c:pt idx="15">
                        <c:v>0.26643932801240799</c:v>
                      </c:pt>
                      <c:pt idx="16">
                        <c:v>2.7701347608496101</c:v>
                      </c:pt>
                      <c:pt idx="17">
                        <c:v>0.35581134427626099</c:v>
                      </c:pt>
                      <c:pt idx="18">
                        <c:v>14.890832955681701</c:v>
                      </c:pt>
                      <c:pt idx="19">
                        <c:v>11.066370750310501</c:v>
                      </c:pt>
                    </c:numCache>
                  </c:numRef>
                </c:yVal>
                <c:smooth val="0"/>
                <c:extLst xmlns:c15="http://schemas.microsoft.com/office/drawing/2012/chart">
                  <c:ext xmlns:c16="http://schemas.microsoft.com/office/drawing/2014/chart" uri="{C3380CC4-5D6E-409C-BE32-E72D297353CC}">
                    <c16:uniqueId val="{00000008-5B02-4BC2-AB73-EA30682C4B6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B$7:$B$26</c15:sqref>
                        </c15:formulaRef>
                      </c:ext>
                    </c:extLst>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extLst xmlns:c15="http://schemas.microsoft.com/office/drawing/2012/chart">
                      <c:ext xmlns:c15="http://schemas.microsoft.com/office/drawing/2012/chart" uri="{02D57815-91ED-43cb-92C2-25804820EDAC}">
                        <c15:formulaRef>
                          <c15:sqref>'San Francisco'!$H$31:$H$50</c15:sqref>
                        </c15:formulaRef>
                      </c:ext>
                    </c:extLst>
                    <c:numCache>
                      <c:formatCode>General</c:formatCode>
                      <c:ptCount val="20"/>
                      <c:pt idx="0">
                        <c:v>34.371557575948799</c:v>
                      </c:pt>
                      <c:pt idx="1">
                        <c:v>4.1177197082506698</c:v>
                      </c:pt>
                      <c:pt idx="2">
                        <c:v>20.8946330581235</c:v>
                      </c:pt>
                      <c:pt idx="3">
                        <c:v>20.021922954302202</c:v>
                      </c:pt>
                      <c:pt idx="4">
                        <c:v>4.9132084470858901</c:v>
                      </c:pt>
                      <c:pt idx="5">
                        <c:v>29.410268920773198</c:v>
                      </c:pt>
                      <c:pt idx="6">
                        <c:v>3.6628527657195802</c:v>
                      </c:pt>
                      <c:pt idx="7">
                        <c:v>12.8708951859919</c:v>
                      </c:pt>
                      <c:pt idx="8">
                        <c:v>1.8495707529924099</c:v>
                      </c:pt>
                      <c:pt idx="9">
                        <c:v>7.2261367958016702</c:v>
                      </c:pt>
                      <c:pt idx="10">
                        <c:v>5.7898693361749896</c:v>
                      </c:pt>
                      <c:pt idx="11">
                        <c:v>8.5208244340506791</c:v>
                      </c:pt>
                      <c:pt idx="12">
                        <c:v>14.9938942781398</c:v>
                      </c:pt>
                      <c:pt idx="13">
                        <c:v>11.4124190007664</c:v>
                      </c:pt>
                      <c:pt idx="14">
                        <c:v>6.6351791431535796</c:v>
                      </c:pt>
                      <c:pt idx="15">
                        <c:v>0.81409752223675702</c:v>
                      </c:pt>
                      <c:pt idx="16">
                        <c:v>4.5919632322903299</c:v>
                      </c:pt>
                      <c:pt idx="17">
                        <c:v>1.1289880753302</c:v>
                      </c:pt>
                      <c:pt idx="18">
                        <c:v>18.049055437631299</c:v>
                      </c:pt>
                      <c:pt idx="19">
                        <c:v>16.6022298498604</c:v>
                      </c:pt>
                    </c:numCache>
                  </c:numRef>
                </c:yVal>
                <c:smooth val="0"/>
                <c:extLst xmlns:c15="http://schemas.microsoft.com/office/drawing/2012/chart">
                  <c:ext xmlns:c16="http://schemas.microsoft.com/office/drawing/2014/chart" uri="{C3380CC4-5D6E-409C-BE32-E72D297353CC}">
                    <c16:uniqueId val="{0000000A-5B02-4BC2-AB73-EA30682C4B6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B$7:$B$26</c15:sqref>
                        </c15:formulaRef>
                      </c:ext>
                    </c:extLst>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extLst xmlns:c15="http://schemas.microsoft.com/office/drawing/2012/chart">
                      <c:ext xmlns:c15="http://schemas.microsoft.com/office/drawing/2012/chart" uri="{02D57815-91ED-43cb-92C2-25804820EDAC}">
                        <c15:formulaRef>
                          <c15:sqref>'San Jose'!$H$31:$H$50</c15:sqref>
                        </c15:formulaRef>
                      </c:ext>
                    </c:extLst>
                    <c:numCache>
                      <c:formatCode>General</c:formatCode>
                      <c:ptCount val="20"/>
                      <c:pt idx="0">
                        <c:v>34.254473512715897</c:v>
                      </c:pt>
                      <c:pt idx="1">
                        <c:v>3.7830122758853402</c:v>
                      </c:pt>
                      <c:pt idx="2">
                        <c:v>20.2225612916255</c:v>
                      </c:pt>
                      <c:pt idx="3">
                        <c:v>19.749506889879001</c:v>
                      </c:pt>
                      <c:pt idx="4">
                        <c:v>4.2191709482007198</c:v>
                      </c:pt>
                      <c:pt idx="5">
                        <c:v>28.864842826259299</c:v>
                      </c:pt>
                      <c:pt idx="6">
                        <c:v>3.6279537516034002</c:v>
                      </c:pt>
                      <c:pt idx="7">
                        <c:v>11.838443750343901</c:v>
                      </c:pt>
                      <c:pt idx="8">
                        <c:v>1.5508406954290901</c:v>
                      </c:pt>
                      <c:pt idx="9">
                        <c:v>6.5709322056680204</c:v>
                      </c:pt>
                      <c:pt idx="10">
                        <c:v>5.3614437072526702</c:v>
                      </c:pt>
                      <c:pt idx="11">
                        <c:v>7.9241866878991898</c:v>
                      </c:pt>
                      <c:pt idx="12">
                        <c:v>14.816531842463901</c:v>
                      </c:pt>
                      <c:pt idx="13">
                        <c:v>10.990229469271499</c:v>
                      </c:pt>
                      <c:pt idx="14">
                        <c:v>6.5745546456892701</c:v>
                      </c:pt>
                      <c:pt idx="15">
                        <c:v>0.69581425559601096</c:v>
                      </c:pt>
                      <c:pt idx="16">
                        <c:v>4.3117292657584496</c:v>
                      </c:pt>
                      <c:pt idx="17">
                        <c:v>0.94483801020033498</c:v>
                      </c:pt>
                      <c:pt idx="18">
                        <c:v>17.448652847014301</c:v>
                      </c:pt>
                      <c:pt idx="19">
                        <c:v>15.799881674368301</c:v>
                      </c:pt>
                    </c:numCache>
                  </c:numRef>
                </c:yVal>
                <c:smooth val="0"/>
                <c:extLst xmlns:c15="http://schemas.microsoft.com/office/drawing/2012/chart">
                  <c:ext xmlns:c16="http://schemas.microsoft.com/office/drawing/2014/chart" uri="{C3380CC4-5D6E-409C-BE32-E72D297353CC}">
                    <c16:uniqueId val="{0000000C-5B02-4BC2-AB73-EA30682C4B6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B$7:$B$26</c15:sqref>
                        </c15:formulaRef>
                      </c:ext>
                    </c:extLst>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extLst xmlns:c15="http://schemas.microsoft.com/office/drawing/2012/chart">
                      <c:ext xmlns:c15="http://schemas.microsoft.com/office/drawing/2012/chart" uri="{02D57815-91ED-43cb-92C2-25804820EDAC}">
                        <c15:formulaRef>
                          <c15:sqref>Seattle!$H$31:$H$50</c15:sqref>
                        </c15:formulaRef>
                      </c:ext>
                    </c:extLst>
                    <c:numCache>
                      <c:formatCode>General</c:formatCode>
                      <c:ptCount val="20"/>
                      <c:pt idx="0">
                        <c:v>34.0297082848599</c:v>
                      </c:pt>
                      <c:pt idx="1">
                        <c:v>3.2620144791952699</c:v>
                      </c:pt>
                      <c:pt idx="2">
                        <c:v>19.019844923653402</c:v>
                      </c:pt>
                      <c:pt idx="3">
                        <c:v>19.232652407505299</c:v>
                      </c:pt>
                      <c:pt idx="4">
                        <c:v>3.00371285089967</c:v>
                      </c:pt>
                      <c:pt idx="5">
                        <c:v>27.9622386049491</c:v>
                      </c:pt>
                      <c:pt idx="6">
                        <c:v>3.3160347836072299</c:v>
                      </c:pt>
                      <c:pt idx="7">
                        <c:v>9.52403492175746</c:v>
                      </c:pt>
                      <c:pt idx="8">
                        <c:v>1.1167706173071501</c:v>
                      </c:pt>
                      <c:pt idx="9">
                        <c:v>4.9963948298831502</c:v>
                      </c:pt>
                      <c:pt idx="10">
                        <c:v>4.5456175706878801</c:v>
                      </c:pt>
                      <c:pt idx="11">
                        <c:v>6.9234019665277602</c:v>
                      </c:pt>
                      <c:pt idx="12">
                        <c:v>14.4425630006189</c:v>
                      </c:pt>
                      <c:pt idx="13">
                        <c:v>9.6452540619192106</c:v>
                      </c:pt>
                      <c:pt idx="14">
                        <c:v>6.3816612379510298</c:v>
                      </c:pt>
                      <c:pt idx="15">
                        <c:v>0.46303941975046897</c:v>
                      </c:pt>
                      <c:pt idx="16">
                        <c:v>3.66356809504222</c:v>
                      </c:pt>
                      <c:pt idx="17">
                        <c:v>0.63200413737962902</c:v>
                      </c:pt>
                      <c:pt idx="18">
                        <c:v>16.425852829051099</c:v>
                      </c:pt>
                      <c:pt idx="19">
                        <c:v>13.6520565576579</c:v>
                      </c:pt>
                    </c:numCache>
                  </c:numRef>
                </c:yVal>
                <c:smooth val="0"/>
                <c:extLst xmlns:c15="http://schemas.microsoft.com/office/drawing/2012/chart">
                  <c:ext xmlns:c16="http://schemas.microsoft.com/office/drawing/2014/chart" uri="{C3380CC4-5D6E-409C-BE32-E72D297353CC}">
                    <c16:uniqueId val="{0000000E-5B02-4BC2-AB73-EA30682C4B6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B$7:$B$26</c15:sqref>
                        </c15:formulaRef>
                      </c:ext>
                    </c:extLst>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extLst xmlns:c15="http://schemas.microsoft.com/office/drawing/2012/chart">
                      <c:ext xmlns:c15="http://schemas.microsoft.com/office/drawing/2012/chart" uri="{02D57815-91ED-43cb-92C2-25804820EDAC}">
                        <c15:formulaRef>
                          <c15:sqref>Memphis!$H$31:$H$50</c15:sqref>
                        </c15:formulaRef>
                      </c:ext>
                    </c:extLst>
                    <c:numCache>
                      <c:formatCode>General</c:formatCode>
                      <c:ptCount val="20"/>
                      <c:pt idx="0">
                        <c:v>33.890021031946802</c:v>
                      </c:pt>
                      <c:pt idx="1">
                        <c:v>3.0419850724576398</c:v>
                      </c:pt>
                      <c:pt idx="2">
                        <c:v>18.119015995225599</c:v>
                      </c:pt>
                      <c:pt idx="3">
                        <c:v>18.794746096620599</c:v>
                      </c:pt>
                      <c:pt idx="4">
                        <c:v>2.46785341577199</c:v>
                      </c:pt>
                      <c:pt idx="5">
                        <c:v>26.213648967628298</c:v>
                      </c:pt>
                      <c:pt idx="6">
                        <c:v>3.0749213489201299</c:v>
                      </c:pt>
                      <c:pt idx="7">
                        <c:v>7.50938980896556</c:v>
                      </c:pt>
                      <c:pt idx="8">
                        <c:v>0.855115111543849</c:v>
                      </c:pt>
                      <c:pt idx="9">
                        <c:v>4.2049186893793502</c:v>
                      </c:pt>
                      <c:pt idx="10">
                        <c:v>3.8668070514847801</c:v>
                      </c:pt>
                      <c:pt idx="11">
                        <c:v>6.3435440520195696</c:v>
                      </c:pt>
                      <c:pt idx="12">
                        <c:v>14.0334997639064</c:v>
                      </c:pt>
                      <c:pt idx="13">
                        <c:v>8.3827882363758306</c:v>
                      </c:pt>
                      <c:pt idx="14">
                        <c:v>6.2141766632933901</c:v>
                      </c:pt>
                      <c:pt idx="15">
                        <c:v>0.31694431193197797</c:v>
                      </c:pt>
                      <c:pt idx="16">
                        <c:v>3.10502324388177</c:v>
                      </c:pt>
                      <c:pt idx="17">
                        <c:v>0.43705030510621101</c:v>
                      </c:pt>
                      <c:pt idx="18">
                        <c:v>15.479512096872</c:v>
                      </c:pt>
                      <c:pt idx="19">
                        <c:v>11.9059939482323</c:v>
                      </c:pt>
                    </c:numCache>
                  </c:numRef>
                </c:yVal>
                <c:smooth val="0"/>
                <c:extLst xmlns:c15="http://schemas.microsoft.com/office/drawing/2012/chart">
                  <c:ext xmlns:c16="http://schemas.microsoft.com/office/drawing/2014/chart" uri="{C3380CC4-5D6E-409C-BE32-E72D297353CC}">
                    <c16:uniqueId val="{00000010-5B02-4BC2-AB73-EA30682C4B6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B$7:$B$26</c15:sqref>
                        </c15:formulaRef>
                      </c:ext>
                    </c:extLst>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extLst xmlns:c15="http://schemas.microsoft.com/office/drawing/2012/chart">
                      <c:ext xmlns:c15="http://schemas.microsoft.com/office/drawing/2012/chart" uri="{02D57815-91ED-43cb-92C2-25804820EDAC}">
                        <c15:formulaRef>
                          <c15:sqref>Charleston!$H$31:$H$50</c15:sqref>
                        </c15:formulaRef>
                      </c:ext>
                    </c:extLst>
                    <c:numCache>
                      <c:formatCode>General</c:formatCode>
                      <c:ptCount val="20"/>
                      <c:pt idx="0">
                        <c:v>33.876070736429803</c:v>
                      </c:pt>
                      <c:pt idx="1">
                        <c:v>3.0188094123581699</c:v>
                      </c:pt>
                      <c:pt idx="2">
                        <c:v>17.987802279994401</c:v>
                      </c:pt>
                      <c:pt idx="3">
                        <c:v>18.7275855460001</c:v>
                      </c:pt>
                      <c:pt idx="4">
                        <c:v>2.38828298526093</c:v>
                      </c:pt>
                      <c:pt idx="5">
                        <c:v>25.950657048952401</c:v>
                      </c:pt>
                      <c:pt idx="6">
                        <c:v>3.0436761281009499</c:v>
                      </c:pt>
                      <c:pt idx="7">
                        <c:v>7.2139346017685604</c:v>
                      </c:pt>
                      <c:pt idx="8">
                        <c:v>0.82716803501382097</c:v>
                      </c:pt>
                      <c:pt idx="9">
                        <c:v>4.1193368788463696</c:v>
                      </c:pt>
                      <c:pt idx="10">
                        <c:v>3.7580336525543498</c:v>
                      </c:pt>
                      <c:pt idx="11">
                        <c:v>6.2648484459701503</c:v>
                      </c:pt>
                      <c:pt idx="12">
                        <c:v>13.969488602617099</c:v>
                      </c:pt>
                      <c:pt idx="13">
                        <c:v>8.2017551560716004</c:v>
                      </c:pt>
                      <c:pt idx="14">
                        <c:v>6.1983788980962604</c:v>
                      </c:pt>
                      <c:pt idx="15">
                        <c:v>0.30125494742049302</c:v>
                      </c:pt>
                      <c:pt idx="16">
                        <c:v>3.01431483517992</c:v>
                      </c:pt>
                      <c:pt idx="17">
                        <c:v>0.41753774951504902</c:v>
                      </c:pt>
                      <c:pt idx="18">
                        <c:v>15.3232357119883</c:v>
                      </c:pt>
                      <c:pt idx="19">
                        <c:v>11.6581869908252</c:v>
                      </c:pt>
                    </c:numCache>
                  </c:numRef>
                </c:yVal>
                <c:smooth val="0"/>
                <c:extLst xmlns:c15="http://schemas.microsoft.com/office/drawing/2012/chart">
                  <c:ext xmlns:c16="http://schemas.microsoft.com/office/drawing/2014/chart" uri="{C3380CC4-5D6E-409C-BE32-E72D297353CC}">
                    <c16:uniqueId val="{00000012-5B02-4BC2-AB73-EA30682C4B6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5:$G$204</c15:sqref>
                        </c15:formulaRef>
                      </c:ext>
                    </c:extLst>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extLst xmlns:c15="http://schemas.microsoft.com/office/drawing/2012/chart">
                      <c:ext xmlns:c15="http://schemas.microsoft.com/office/drawing/2012/chart" uri="{02D57815-91ED-43cb-92C2-25804820EDAC}">
                        <c15:formulaRef>
                          <c15:sqref>Trendlines!$D$5:$D$204</c15:sqref>
                        </c15:formulaRef>
                      </c:ext>
                    </c:extLst>
                    <c:numCache>
                      <c:formatCode>General</c:formatCode>
                      <c:ptCount val="200"/>
                      <c:pt idx="0">
                        <c:v>5.7413278083257104</c:v>
                      </c:pt>
                      <c:pt idx="1">
                        <c:v>0.346418786784016</c:v>
                      </c:pt>
                      <c:pt idx="2">
                        <c:v>1.2047841134139501</c:v>
                      </c:pt>
                      <c:pt idx="3">
                        <c:v>0.30519637768428998</c:v>
                      </c:pt>
                      <c:pt idx="4">
                        <c:v>0.40116186829203399</c:v>
                      </c:pt>
                      <c:pt idx="5">
                        <c:v>2.3144811394464302</c:v>
                      </c:pt>
                      <c:pt idx="6">
                        <c:v>7.8458992932459296E-2</c:v>
                      </c:pt>
                      <c:pt idx="7">
                        <c:v>1.2294800896385899E-2</c:v>
                      </c:pt>
                      <c:pt idx="8">
                        <c:v>0.28534061347163697</c:v>
                      </c:pt>
                      <c:pt idx="9">
                        <c:v>6.0221605958928601E-2</c:v>
                      </c:pt>
                      <c:pt idx="10">
                        <c:v>6.2769210458966497E-3</c:v>
                      </c:pt>
                      <c:pt idx="11">
                        <c:v>2.1493940199457499E-2</c:v>
                      </c:pt>
                      <c:pt idx="12">
                        <c:v>0.52057438387489297</c:v>
                      </c:pt>
                      <c:pt idx="13">
                        <c:v>0</c:v>
                      </c:pt>
                      <c:pt idx="14">
                        <c:v>1.5782131932869401</c:v>
                      </c:pt>
                      <c:pt idx="15">
                        <c:v>0</c:v>
                      </c:pt>
                      <c:pt idx="16">
                        <c:v>2.4690979374055299E-2</c:v>
                      </c:pt>
                      <c:pt idx="17">
                        <c:v>0</c:v>
                      </c:pt>
                      <c:pt idx="18">
                        <c:v>0.58126751224811202</c:v>
                      </c:pt>
                      <c:pt idx="19">
                        <c:v>1.5863368784685299E-2</c:v>
                      </c:pt>
                      <c:pt idx="20">
                        <c:v>34.484859261000302</c:v>
                      </c:pt>
                      <c:pt idx="21">
                        <c:v>4.3373329380985597</c:v>
                      </c:pt>
                      <c:pt idx="22">
                        <c:v>21.089881218373002</c:v>
                      </c:pt>
                      <c:pt idx="23">
                        <c:v>20.177491450479799</c:v>
                      </c:pt>
                      <c:pt idx="24">
                        <c:v>5.4209716566585904</c:v>
                      </c:pt>
                      <c:pt idx="25">
                        <c:v>29.585500348126001</c:v>
                      </c:pt>
                      <c:pt idx="26">
                        <c:v>3.67935812314572</c:v>
                      </c:pt>
                      <c:pt idx="27">
                        <c:v>13.3808382104215</c:v>
                      </c:pt>
                      <c:pt idx="28">
                        <c:v>2.0125509370308201</c:v>
                      </c:pt>
                      <c:pt idx="29">
                        <c:v>7.6085345812530196</c:v>
                      </c:pt>
                      <c:pt idx="30">
                        <c:v>6.0699517119861497</c:v>
                      </c:pt>
                      <c:pt idx="31">
                        <c:v>8.9774643942904593</c:v>
                      </c:pt>
                      <c:pt idx="32">
                        <c:v>15.0771815343572</c:v>
                      </c:pt>
                      <c:pt idx="33">
                        <c:v>11.6473931148512</c:v>
                      </c:pt>
                      <c:pt idx="34">
                        <c:v>6.6942811299529001</c:v>
                      </c:pt>
                      <c:pt idx="35">
                        <c:v>0.82870779636597403</c:v>
                      </c:pt>
                      <c:pt idx="36">
                        <c:v>4.7123368899648002</c:v>
                      </c:pt>
                      <c:pt idx="37">
                        <c:v>1.2660918046349201</c:v>
                      </c:pt>
                      <c:pt idx="38">
                        <c:v>18.373540429197501</c:v>
                      </c:pt>
                      <c:pt idx="39">
                        <c:v>16.982916671687502</c:v>
                      </c:pt>
                      <c:pt idx="40">
                        <c:v>34.265983553253903</c:v>
                      </c:pt>
                      <c:pt idx="41">
                        <c:v>3.8175546966782798</c:v>
                      </c:pt>
                      <c:pt idx="42">
                        <c:v>20.320097823232299</c:v>
                      </c:pt>
                      <c:pt idx="43">
                        <c:v>19.7871265418127</c:v>
                      </c:pt>
                      <c:pt idx="44">
                        <c:v>4.29915427493364</c:v>
                      </c:pt>
                      <c:pt idx="45">
                        <c:v>28.926126527086499</c:v>
                      </c:pt>
                      <c:pt idx="46">
                        <c:v>3.6337898078669602</c:v>
                      </c:pt>
                      <c:pt idx="47">
                        <c:v>11.9844551403458</c:v>
                      </c:pt>
                      <c:pt idx="48">
                        <c:v>1.58955984145788</c:v>
                      </c:pt>
                      <c:pt idx="49">
                        <c:v>6.6804103523124603</c:v>
                      </c:pt>
                      <c:pt idx="50">
                        <c:v>5.4170618502096097</c:v>
                      </c:pt>
                      <c:pt idx="51">
                        <c:v>7.9905206997036498</c:v>
                      </c:pt>
                      <c:pt idx="52">
                        <c:v>14.8368027017898</c:v>
                      </c:pt>
                      <c:pt idx="53">
                        <c:v>11.052626194773501</c:v>
                      </c:pt>
                      <c:pt idx="54">
                        <c:v>6.5800916940565504</c:v>
                      </c:pt>
                      <c:pt idx="55">
                        <c:v>0.71660444315740002</c:v>
                      </c:pt>
                      <c:pt idx="56">
                        <c:v>4.3496643881182004</c:v>
                      </c:pt>
                      <c:pt idx="57">
                        <c:v>0.963086531321794</c:v>
                      </c:pt>
                      <c:pt idx="58">
                        <c:v>17.522852887775201</c:v>
                      </c:pt>
                      <c:pt idx="59">
                        <c:v>15.9234918810449</c:v>
                      </c:pt>
                      <c:pt idx="60">
                        <c:v>30.584079939173499</c:v>
                      </c:pt>
                      <c:pt idx="61">
                        <c:v>2.4799047738851798</c:v>
                      </c:pt>
                      <c:pt idx="62">
                        <c:v>13.763304795134101</c:v>
                      </c:pt>
                      <c:pt idx="63">
                        <c:v>13.138579174519</c:v>
                      </c:pt>
                      <c:pt idx="64">
                        <c:v>1.27193167634181</c:v>
                      </c:pt>
                      <c:pt idx="65">
                        <c:v>21.314926426256999</c:v>
                      </c:pt>
                      <c:pt idx="66">
                        <c:v>2.12174243685351</c:v>
                      </c:pt>
                      <c:pt idx="67">
                        <c:v>2.5374342959965102</c:v>
                      </c:pt>
                      <c:pt idx="68">
                        <c:v>0.54451548314524201</c:v>
                      </c:pt>
                      <c:pt idx="69">
                        <c:v>2.0894930945288701</c:v>
                      </c:pt>
                      <c:pt idx="70">
                        <c:v>1.0749235092468601</c:v>
                      </c:pt>
                      <c:pt idx="71">
                        <c:v>3.00008406580517</c:v>
                      </c:pt>
                      <c:pt idx="72">
                        <c:v>12.4530874654386</c:v>
                      </c:pt>
                      <c:pt idx="73">
                        <c:v>2.0733931349776999</c:v>
                      </c:pt>
                      <c:pt idx="74">
                        <c:v>5.2029979719661696</c:v>
                      </c:pt>
                      <c:pt idx="75">
                        <c:v>0.10298428053148299</c:v>
                      </c:pt>
                      <c:pt idx="76">
                        <c:v>1.11534397921432</c:v>
                      </c:pt>
                      <c:pt idx="77">
                        <c:v>4.9048964216483998E-2</c:v>
                      </c:pt>
                      <c:pt idx="78">
                        <c:v>10.951666630753801</c:v>
                      </c:pt>
                      <c:pt idx="79">
                        <c:v>5.0057532721990503</c:v>
                      </c:pt>
                      <c:pt idx="80">
                        <c:v>33.845457232032103</c:v>
                      </c:pt>
                      <c:pt idx="81">
                        <c:v>2.9674277671451001</c:v>
                      </c:pt>
                      <c:pt idx="82">
                        <c:v>17.614254018157101</c:v>
                      </c:pt>
                      <c:pt idx="83">
                        <c:v>18.519026510776701</c:v>
                      </c:pt>
                      <c:pt idx="84">
                        <c:v>2.1866021892014</c:v>
                      </c:pt>
                      <c:pt idx="85">
                        <c:v>25.292297316165399</c:v>
                      </c:pt>
                      <c:pt idx="86">
                        <c:v>2.9669150888197802</c:v>
                      </c:pt>
                      <c:pt idx="87">
                        <c:v>6.5226870328689399</c:v>
                      </c:pt>
                      <c:pt idx="88">
                        <c:v>0.76561604351225099</c:v>
                      </c:pt>
                      <c:pt idx="89">
                        <c:v>3.9167985165345498</c:v>
                      </c:pt>
                      <c:pt idx="90">
                        <c:v>3.4719742431640399</c:v>
                      </c:pt>
                      <c:pt idx="91">
                        <c:v>6.0693141468439</c:v>
                      </c:pt>
                      <c:pt idx="92">
                        <c:v>13.820481400395501</c:v>
                      </c:pt>
                      <c:pt idx="93">
                        <c:v>7.7105740130893698</c:v>
                      </c:pt>
                      <c:pt idx="94">
                        <c:v>6.1138001588078703</c:v>
                      </c:pt>
                      <c:pt idx="95">
                        <c:v>0.26643932801240799</c:v>
                      </c:pt>
                      <c:pt idx="96">
                        <c:v>2.7701347608496101</c:v>
                      </c:pt>
                      <c:pt idx="97">
                        <c:v>0.35581134427626099</c:v>
                      </c:pt>
                      <c:pt idx="98">
                        <c:v>14.890832955681701</c:v>
                      </c:pt>
                      <c:pt idx="99">
                        <c:v>11.066370750310501</c:v>
                      </c:pt>
                      <c:pt idx="100">
                        <c:v>34.371557575948799</c:v>
                      </c:pt>
                      <c:pt idx="101">
                        <c:v>4.1177197082506698</c:v>
                      </c:pt>
                      <c:pt idx="102">
                        <c:v>20.8946330581235</c:v>
                      </c:pt>
                      <c:pt idx="103">
                        <c:v>20.021922954302202</c:v>
                      </c:pt>
                      <c:pt idx="104">
                        <c:v>4.9132084470858901</c:v>
                      </c:pt>
                      <c:pt idx="105">
                        <c:v>29.410268920773198</c:v>
                      </c:pt>
                      <c:pt idx="106">
                        <c:v>3.6628527657195802</c:v>
                      </c:pt>
                      <c:pt idx="107">
                        <c:v>12.8708951859919</c:v>
                      </c:pt>
                      <c:pt idx="108">
                        <c:v>1.8495707529924099</c:v>
                      </c:pt>
                      <c:pt idx="109">
                        <c:v>7.2261367958016702</c:v>
                      </c:pt>
                      <c:pt idx="110">
                        <c:v>5.7898693361749896</c:v>
                      </c:pt>
                      <c:pt idx="111">
                        <c:v>8.5208244340506791</c:v>
                      </c:pt>
                      <c:pt idx="112">
                        <c:v>14.9938942781398</c:v>
                      </c:pt>
                      <c:pt idx="113">
                        <c:v>11.4124190007664</c:v>
                      </c:pt>
                      <c:pt idx="114">
                        <c:v>6.6351791431535796</c:v>
                      </c:pt>
                      <c:pt idx="115">
                        <c:v>0.81409752223675702</c:v>
                      </c:pt>
                      <c:pt idx="116">
                        <c:v>4.5919632322903299</c:v>
                      </c:pt>
                      <c:pt idx="117">
                        <c:v>1.1289880753302</c:v>
                      </c:pt>
                      <c:pt idx="118">
                        <c:v>18.049055437631299</c:v>
                      </c:pt>
                      <c:pt idx="119">
                        <c:v>16.6022298498604</c:v>
                      </c:pt>
                      <c:pt idx="120">
                        <c:v>34.254473512715897</c:v>
                      </c:pt>
                      <c:pt idx="121">
                        <c:v>3.7830122758853402</c:v>
                      </c:pt>
                      <c:pt idx="122">
                        <c:v>20.2225612916255</c:v>
                      </c:pt>
                      <c:pt idx="123">
                        <c:v>19.749506889879001</c:v>
                      </c:pt>
                      <c:pt idx="124">
                        <c:v>4.2191709482007198</c:v>
                      </c:pt>
                      <c:pt idx="125">
                        <c:v>28.864842826259299</c:v>
                      </c:pt>
                      <c:pt idx="126">
                        <c:v>3.6279537516034002</c:v>
                      </c:pt>
                      <c:pt idx="127">
                        <c:v>11.838443750343901</c:v>
                      </c:pt>
                      <c:pt idx="128">
                        <c:v>1.5508406954290901</c:v>
                      </c:pt>
                      <c:pt idx="129">
                        <c:v>6.5709322056680204</c:v>
                      </c:pt>
                      <c:pt idx="130">
                        <c:v>5.3614437072526702</c:v>
                      </c:pt>
                      <c:pt idx="131">
                        <c:v>7.9241866878991898</c:v>
                      </c:pt>
                      <c:pt idx="132">
                        <c:v>14.816531842463901</c:v>
                      </c:pt>
                      <c:pt idx="133">
                        <c:v>10.990229469271499</c:v>
                      </c:pt>
                      <c:pt idx="134">
                        <c:v>6.5745546456892701</c:v>
                      </c:pt>
                      <c:pt idx="135">
                        <c:v>0.69581425559601096</c:v>
                      </c:pt>
                      <c:pt idx="136">
                        <c:v>4.3117292657584496</c:v>
                      </c:pt>
                      <c:pt idx="137">
                        <c:v>0.94483801020033498</c:v>
                      </c:pt>
                      <c:pt idx="138">
                        <c:v>17.448652847014301</c:v>
                      </c:pt>
                      <c:pt idx="139">
                        <c:v>15.799881674368301</c:v>
                      </c:pt>
                      <c:pt idx="140">
                        <c:v>34.0297082848599</c:v>
                      </c:pt>
                      <c:pt idx="141">
                        <c:v>3.2620144791952699</c:v>
                      </c:pt>
                      <c:pt idx="142">
                        <c:v>19.019844923653402</c:v>
                      </c:pt>
                      <c:pt idx="143">
                        <c:v>19.232652407505299</c:v>
                      </c:pt>
                      <c:pt idx="144">
                        <c:v>3.00371285089967</c:v>
                      </c:pt>
                      <c:pt idx="145">
                        <c:v>27.9622386049491</c:v>
                      </c:pt>
                      <c:pt idx="146">
                        <c:v>3.3160347836072299</c:v>
                      </c:pt>
                      <c:pt idx="147">
                        <c:v>9.52403492175746</c:v>
                      </c:pt>
                      <c:pt idx="148">
                        <c:v>1.1167706173071501</c:v>
                      </c:pt>
                      <c:pt idx="149">
                        <c:v>4.9963948298831502</c:v>
                      </c:pt>
                      <c:pt idx="150">
                        <c:v>4.5456175706878801</c:v>
                      </c:pt>
                      <c:pt idx="151">
                        <c:v>6.9234019665277602</c:v>
                      </c:pt>
                      <c:pt idx="152">
                        <c:v>14.4425630006189</c:v>
                      </c:pt>
                      <c:pt idx="153">
                        <c:v>9.6452540619192106</c:v>
                      </c:pt>
                      <c:pt idx="154">
                        <c:v>6.3816612379510298</c:v>
                      </c:pt>
                      <c:pt idx="155">
                        <c:v>0.46303941975046897</c:v>
                      </c:pt>
                      <c:pt idx="156">
                        <c:v>3.66356809504222</c:v>
                      </c:pt>
                      <c:pt idx="157">
                        <c:v>0.63200413737962902</c:v>
                      </c:pt>
                      <c:pt idx="158">
                        <c:v>16.425852829051099</c:v>
                      </c:pt>
                      <c:pt idx="159">
                        <c:v>13.6520565576579</c:v>
                      </c:pt>
                      <c:pt idx="160">
                        <c:v>33.890021031946802</c:v>
                      </c:pt>
                      <c:pt idx="161">
                        <c:v>3.0419850724576398</c:v>
                      </c:pt>
                      <c:pt idx="162">
                        <c:v>18.119015995225599</c:v>
                      </c:pt>
                      <c:pt idx="163">
                        <c:v>18.794746096620599</c:v>
                      </c:pt>
                      <c:pt idx="164">
                        <c:v>2.46785341577199</c:v>
                      </c:pt>
                      <c:pt idx="165">
                        <c:v>26.213648967628298</c:v>
                      </c:pt>
                      <c:pt idx="166">
                        <c:v>3.0749213489201299</c:v>
                      </c:pt>
                      <c:pt idx="167">
                        <c:v>7.50938980896556</c:v>
                      </c:pt>
                      <c:pt idx="168">
                        <c:v>0.855115111543849</c:v>
                      </c:pt>
                      <c:pt idx="169">
                        <c:v>4.2049186893793502</c:v>
                      </c:pt>
                      <c:pt idx="170">
                        <c:v>3.8668070514847801</c:v>
                      </c:pt>
                      <c:pt idx="171">
                        <c:v>6.3435440520195696</c:v>
                      </c:pt>
                      <c:pt idx="172">
                        <c:v>14.0334997639064</c:v>
                      </c:pt>
                      <c:pt idx="173">
                        <c:v>8.3827882363758306</c:v>
                      </c:pt>
                      <c:pt idx="174">
                        <c:v>6.2141766632933901</c:v>
                      </c:pt>
                      <c:pt idx="175">
                        <c:v>0.31694431193197797</c:v>
                      </c:pt>
                      <c:pt idx="176">
                        <c:v>3.10502324388177</c:v>
                      </c:pt>
                      <c:pt idx="177">
                        <c:v>0.43705030510621101</c:v>
                      </c:pt>
                      <c:pt idx="178">
                        <c:v>15.479512096872</c:v>
                      </c:pt>
                      <c:pt idx="179">
                        <c:v>11.9059939482323</c:v>
                      </c:pt>
                      <c:pt idx="180">
                        <c:v>33.876070736429803</c:v>
                      </c:pt>
                      <c:pt idx="181">
                        <c:v>3.0188094123581699</c:v>
                      </c:pt>
                      <c:pt idx="182">
                        <c:v>17.987802279994401</c:v>
                      </c:pt>
                      <c:pt idx="183">
                        <c:v>18.7275855460001</c:v>
                      </c:pt>
                      <c:pt idx="184">
                        <c:v>2.38828298526093</c:v>
                      </c:pt>
                      <c:pt idx="185">
                        <c:v>25.950657048952401</c:v>
                      </c:pt>
                      <c:pt idx="186">
                        <c:v>3.0436761281009499</c:v>
                      </c:pt>
                      <c:pt idx="187">
                        <c:v>7.2139346017685604</c:v>
                      </c:pt>
                      <c:pt idx="188">
                        <c:v>0.82716803501382097</c:v>
                      </c:pt>
                      <c:pt idx="189">
                        <c:v>4.1193368788463696</c:v>
                      </c:pt>
                      <c:pt idx="190">
                        <c:v>3.7580336525543498</c:v>
                      </c:pt>
                      <c:pt idx="191">
                        <c:v>6.2648484459701503</c:v>
                      </c:pt>
                      <c:pt idx="192">
                        <c:v>13.969488602617099</c:v>
                      </c:pt>
                      <c:pt idx="193">
                        <c:v>8.2017551560716004</c:v>
                      </c:pt>
                      <c:pt idx="194">
                        <c:v>6.1983788980962604</c:v>
                      </c:pt>
                      <c:pt idx="195">
                        <c:v>0.30125494742049302</c:v>
                      </c:pt>
                      <c:pt idx="196">
                        <c:v>3.01431483517992</c:v>
                      </c:pt>
                      <c:pt idx="197">
                        <c:v>0.41753774951504902</c:v>
                      </c:pt>
                      <c:pt idx="198">
                        <c:v>15.3232357119883</c:v>
                      </c:pt>
                      <c:pt idx="199">
                        <c:v>11.6581869908252</c:v>
                      </c:pt>
                    </c:numCache>
                  </c:numRef>
                </c:yVal>
                <c:smooth val="0"/>
                <c:extLst xmlns:c15="http://schemas.microsoft.com/office/drawing/2012/chart">
                  <c:ext xmlns:c16="http://schemas.microsoft.com/office/drawing/2014/chart" uri="{C3380CC4-5D6E-409C-BE32-E72D297353CC}">
                    <c16:uniqueId val="{00000001-DC82-4F94-801A-E0F32CC4E537}"/>
                  </c:ext>
                </c:extLst>
              </c15:ser>
            </c15:filteredScatterSeries>
          </c:ext>
        </c:extLst>
      </c:scatterChart>
      <c:valAx>
        <c:axId val="299355424"/>
        <c:scaling>
          <c:orientation val="minMax"/>
          <c:max val="7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9355984"/>
        <c:crosses val="autoZero"/>
        <c:crossBetween val="midCat"/>
      </c:valAx>
      <c:valAx>
        <c:axId val="299355984"/>
        <c:scaling>
          <c:orientation val="minMax"/>
          <c:max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935542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E$7:$E$26</c:f>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f>Butte!$K$31:$K$50</c:f>
              <c:numCache>
                <c:formatCode>General</c:formatCode>
                <c:ptCount val="20"/>
                <c:pt idx="0">
                  <c:v>28.219447142344901</c:v>
                </c:pt>
                <c:pt idx="1">
                  <c:v>3.2641112765465499</c:v>
                </c:pt>
                <c:pt idx="2">
                  <c:v>13.936254508174599</c:v>
                </c:pt>
                <c:pt idx="3">
                  <c:v>15.691005843372499</c:v>
                </c:pt>
                <c:pt idx="4">
                  <c:v>1.4753463112704199</c:v>
                </c:pt>
                <c:pt idx="5">
                  <c:v>19.917996555523899</c:v>
                </c:pt>
                <c:pt idx="6">
                  <c:v>2.95716314067037</c:v>
                </c:pt>
                <c:pt idx="7">
                  <c:v>5.1344388813372603</c:v>
                </c:pt>
                <c:pt idx="8">
                  <c:v>0.53530758724305805</c:v>
                </c:pt>
                <c:pt idx="9">
                  <c:v>3.5669919607132599</c:v>
                </c:pt>
                <c:pt idx="10">
                  <c:v>2.9599579132424401</c:v>
                </c:pt>
                <c:pt idx="11">
                  <c:v>6.4163405038921697</c:v>
                </c:pt>
                <c:pt idx="12">
                  <c:v>12.745075317360699</c:v>
                </c:pt>
                <c:pt idx="13">
                  <c:v>3.1681364258023601</c:v>
                </c:pt>
                <c:pt idx="14">
                  <c:v>5.43821319651369</c:v>
                </c:pt>
                <c:pt idx="15">
                  <c:v>0.73991563889817002</c:v>
                </c:pt>
                <c:pt idx="16">
                  <c:v>3.9227732123324301</c:v>
                </c:pt>
                <c:pt idx="17">
                  <c:v>1.7708648932736299</c:v>
                </c:pt>
                <c:pt idx="18">
                  <c:v>11.394934411556701</c:v>
                </c:pt>
                <c:pt idx="19">
                  <c:v>7.5394772911318597</c:v>
                </c:pt>
              </c:numCache>
            </c:numRef>
          </c:yVal>
          <c:smooth val="0"/>
          <c:extLst>
            <c:ext xmlns:c16="http://schemas.microsoft.com/office/drawing/2014/chart" uri="{C3380CC4-5D6E-409C-BE32-E72D297353CC}">
              <c16:uniqueId val="{00000001-2FA7-48E4-AE66-3A1FF7FBDDD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E$7:$E$26</c:f>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f>Eureka!$K$31:$K$50</c:f>
              <c:numCache>
                <c:formatCode>General</c:formatCode>
                <c:ptCount val="20"/>
                <c:pt idx="0">
                  <c:v>30.140036576793101</c:v>
                </c:pt>
                <c:pt idx="1">
                  <c:v>4.9046424785240799</c:v>
                </c:pt>
                <c:pt idx="2">
                  <c:v>19.606224949909901</c:v>
                </c:pt>
                <c:pt idx="3">
                  <c:v>20.276128370098998</c:v>
                </c:pt>
                <c:pt idx="4">
                  <c:v>5.6656790934080101</c:v>
                </c:pt>
                <c:pt idx="5">
                  <c:v>26.615282416719101</c:v>
                </c:pt>
                <c:pt idx="6">
                  <c:v>3.9841166498360998</c:v>
                </c:pt>
                <c:pt idx="7">
                  <c:v>14.405862813425999</c:v>
                </c:pt>
                <c:pt idx="8">
                  <c:v>2.14103047377266</c:v>
                </c:pt>
                <c:pt idx="9">
                  <c:v>9.89385723065819</c:v>
                </c:pt>
                <c:pt idx="10">
                  <c:v>6.6678330514771398</c:v>
                </c:pt>
                <c:pt idx="11">
                  <c:v>9.6948158257695702</c:v>
                </c:pt>
                <c:pt idx="12">
                  <c:v>14.411324236359601</c:v>
                </c:pt>
                <c:pt idx="13">
                  <c:v>13.1107659836227</c:v>
                </c:pt>
                <c:pt idx="14">
                  <c:v>5.95201200089521</c:v>
                </c:pt>
                <c:pt idx="15">
                  <c:v>1.19093605431861</c:v>
                </c:pt>
                <c:pt idx="16">
                  <c:v>6.2636551992023604</c:v>
                </c:pt>
                <c:pt idx="17">
                  <c:v>3.5833287048382299</c:v>
                </c:pt>
                <c:pt idx="18">
                  <c:v>17.455797379421998</c:v>
                </c:pt>
                <c:pt idx="19">
                  <c:v>18.765097571923398</c:v>
                </c:pt>
              </c:numCache>
            </c:numRef>
          </c:yVal>
          <c:smooth val="0"/>
          <c:extLst>
            <c:ext xmlns:c16="http://schemas.microsoft.com/office/drawing/2014/chart" uri="{C3380CC4-5D6E-409C-BE32-E72D297353CC}">
              <c16:uniqueId val="{00000003-2FA7-48E4-AE66-3A1FF7FBDDD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E$7:$E$26</c:f>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f>'Santa Monica'!$K$31:$K$50</c:f>
              <c:numCache>
                <c:formatCode>General</c:formatCode>
                <c:ptCount val="20"/>
                <c:pt idx="0">
                  <c:v>29.8831791252938</c:v>
                </c:pt>
                <c:pt idx="1">
                  <c:v>4.7360773876129896</c:v>
                </c:pt>
                <c:pt idx="2">
                  <c:v>19.4576315546282</c:v>
                </c:pt>
                <c:pt idx="3">
                  <c:v>20.1775427841675</c:v>
                </c:pt>
                <c:pt idx="4">
                  <c:v>4.8944760754860202</c:v>
                </c:pt>
                <c:pt idx="5">
                  <c:v>26.615282416719101</c:v>
                </c:pt>
                <c:pt idx="6">
                  <c:v>3.9804305826289501</c:v>
                </c:pt>
                <c:pt idx="7">
                  <c:v>13.6593734942293</c:v>
                </c:pt>
                <c:pt idx="8">
                  <c:v>1.6475988723153101</c:v>
                </c:pt>
                <c:pt idx="9">
                  <c:v>9.5260678097362099</c:v>
                </c:pt>
                <c:pt idx="10">
                  <c:v>6.3279890312672604</c:v>
                </c:pt>
                <c:pt idx="11">
                  <c:v>9.3793538431728098</c:v>
                </c:pt>
                <c:pt idx="12">
                  <c:v>14.411324236359601</c:v>
                </c:pt>
                <c:pt idx="13">
                  <c:v>13.043640804594199</c:v>
                </c:pt>
                <c:pt idx="14">
                  <c:v>5.8664345816877104</c:v>
                </c:pt>
                <c:pt idx="15">
                  <c:v>1.19093605431861</c:v>
                </c:pt>
                <c:pt idx="16">
                  <c:v>6.1355170443816798</c:v>
                </c:pt>
                <c:pt idx="17">
                  <c:v>3.5082495880546101</c:v>
                </c:pt>
                <c:pt idx="18">
                  <c:v>17.127756967497199</c:v>
                </c:pt>
                <c:pt idx="19">
                  <c:v>18.4081441440951</c:v>
                </c:pt>
              </c:numCache>
            </c:numRef>
          </c:yVal>
          <c:smooth val="0"/>
          <c:extLst>
            <c:ext xmlns:c16="http://schemas.microsoft.com/office/drawing/2014/chart" uri="{C3380CC4-5D6E-409C-BE32-E72D297353CC}">
              <c16:uniqueId val="{00000005-2FA7-48E4-AE66-3A1FF7FBDDD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E$7:$E$26</c:f>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f>Portland!$K$31:$K$50</c:f>
              <c:numCache>
                <c:formatCode>General</c:formatCode>
                <c:ptCount val="20"/>
                <c:pt idx="0">
                  <c:v>29.629488343361501</c:v>
                </c:pt>
                <c:pt idx="1">
                  <c:v>4.2500456930406401</c:v>
                </c:pt>
                <c:pt idx="2">
                  <c:v>18.758426515837201</c:v>
                </c:pt>
                <c:pt idx="3">
                  <c:v>19.771868847058801</c:v>
                </c:pt>
                <c:pt idx="4">
                  <c:v>3.5827972127024101</c:v>
                </c:pt>
                <c:pt idx="5">
                  <c:v>26.3961891371994</c:v>
                </c:pt>
                <c:pt idx="6">
                  <c:v>3.7819071996420401</c:v>
                </c:pt>
                <c:pt idx="7">
                  <c:v>11.436527716107801</c:v>
                </c:pt>
                <c:pt idx="8">
                  <c:v>0.94443295946293004</c:v>
                </c:pt>
                <c:pt idx="9">
                  <c:v>8.2051263430754098</c:v>
                </c:pt>
                <c:pt idx="10">
                  <c:v>5.0982746304997697</c:v>
                </c:pt>
                <c:pt idx="11">
                  <c:v>8.4492446045247398</c:v>
                </c:pt>
                <c:pt idx="12">
                  <c:v>14.2150957835411</c:v>
                </c:pt>
                <c:pt idx="13">
                  <c:v>11.3722192127927</c:v>
                </c:pt>
                <c:pt idx="14">
                  <c:v>5.79515998872676</c:v>
                </c:pt>
                <c:pt idx="15">
                  <c:v>1.1819408580580999</c:v>
                </c:pt>
                <c:pt idx="16">
                  <c:v>5.88920124186743</c:v>
                </c:pt>
                <c:pt idx="17">
                  <c:v>3.1042622638433999</c:v>
                </c:pt>
                <c:pt idx="18">
                  <c:v>15.832086650083999</c:v>
                </c:pt>
                <c:pt idx="19">
                  <c:v>16.705300745780399</c:v>
                </c:pt>
              </c:numCache>
            </c:numRef>
          </c:yVal>
          <c:smooth val="0"/>
          <c:extLst>
            <c:ext xmlns:c16="http://schemas.microsoft.com/office/drawing/2014/chart" uri="{C3380CC4-5D6E-409C-BE32-E72D297353CC}">
              <c16:uniqueId val="{00000007-2FA7-48E4-AE66-3A1FF7FBDDD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E$7:$E$26</c:f>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f>'Salt Lake City'!$K$31:$K$50</c:f>
              <c:numCache>
                <c:formatCode>0.0</c:formatCode>
                <c:ptCount val="20"/>
                <c:pt idx="0">
                  <c:v>29.6850932407703</c:v>
                </c:pt>
                <c:pt idx="1">
                  <c:v>4.5858166108059404</c:v>
                </c:pt>
                <c:pt idx="2">
                  <c:v>19.276529937559701</c:v>
                </c:pt>
                <c:pt idx="3">
                  <c:v>20.0437907978772</c:v>
                </c:pt>
                <c:pt idx="4">
                  <c:v>4.2115531092534502</c:v>
                </c:pt>
                <c:pt idx="5">
                  <c:v>26.615282416719101</c:v>
                </c:pt>
                <c:pt idx="6">
                  <c:v>3.8546091166697898</c:v>
                </c:pt>
                <c:pt idx="7">
                  <c:v>12.798949229237</c:v>
                </c:pt>
                <c:pt idx="8">
                  <c:v>1.33722648890483</c:v>
                </c:pt>
                <c:pt idx="9">
                  <c:v>9.1128031101445206</c:v>
                </c:pt>
                <c:pt idx="10">
                  <c:v>5.7806925176450301</c:v>
                </c:pt>
                <c:pt idx="11">
                  <c:v>8.8838149673476696</c:v>
                </c:pt>
                <c:pt idx="12">
                  <c:v>14.3815658061571</c:v>
                </c:pt>
                <c:pt idx="13">
                  <c:v>12.465632983567399</c:v>
                </c:pt>
                <c:pt idx="14">
                  <c:v>5.8183910496514502</c:v>
                </c:pt>
                <c:pt idx="15">
                  <c:v>1.19093605431861</c:v>
                </c:pt>
                <c:pt idx="16">
                  <c:v>6.0150459438853696</c:v>
                </c:pt>
                <c:pt idx="17">
                  <c:v>3.3509018201380401</c:v>
                </c:pt>
                <c:pt idx="18">
                  <c:v>16.587010324964499</c:v>
                </c:pt>
                <c:pt idx="19">
                  <c:v>17.750013625085401</c:v>
                </c:pt>
              </c:numCache>
            </c:numRef>
          </c:yVal>
          <c:smooth val="0"/>
          <c:extLst>
            <c:ext xmlns:c16="http://schemas.microsoft.com/office/drawing/2014/chart" uri="{C3380CC4-5D6E-409C-BE32-E72D297353CC}">
              <c16:uniqueId val="{00000009-2FA7-48E4-AE66-3A1FF7FBDDD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E$7:$E$26</c:f>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f>'San Francisco'!$K$31:$K$50</c:f>
              <c:numCache>
                <c:formatCode>General</c:formatCode>
                <c:ptCount val="20"/>
                <c:pt idx="0">
                  <c:v>29.966875268766401</c:v>
                </c:pt>
                <c:pt idx="1">
                  <c:v>4.7761676423439496</c:v>
                </c:pt>
                <c:pt idx="2">
                  <c:v>19.520637154688099</c:v>
                </c:pt>
                <c:pt idx="3">
                  <c:v>20.208062973119901</c:v>
                </c:pt>
                <c:pt idx="4">
                  <c:v>5.1591791522459696</c:v>
                </c:pt>
                <c:pt idx="5">
                  <c:v>26.615282416719101</c:v>
                </c:pt>
                <c:pt idx="6">
                  <c:v>3.9841166498360998</c:v>
                </c:pt>
                <c:pt idx="7">
                  <c:v>13.939295467361299</c:v>
                </c:pt>
                <c:pt idx="8">
                  <c:v>1.81262408621533</c:v>
                </c:pt>
                <c:pt idx="9">
                  <c:v>9.6581105044146192</c:v>
                </c:pt>
                <c:pt idx="10">
                  <c:v>6.4554163870835497</c:v>
                </c:pt>
                <c:pt idx="11">
                  <c:v>9.4933868173674405</c:v>
                </c:pt>
                <c:pt idx="12">
                  <c:v>14.411324236359601</c:v>
                </c:pt>
                <c:pt idx="13">
                  <c:v>13.0921956095561</c:v>
                </c:pt>
                <c:pt idx="14">
                  <c:v>5.8921132074117697</c:v>
                </c:pt>
                <c:pt idx="15">
                  <c:v>1.19093605431861</c:v>
                </c:pt>
                <c:pt idx="16">
                  <c:v>6.1675139469453697</c:v>
                </c:pt>
                <c:pt idx="17">
                  <c:v>3.5349481442392299</c:v>
                </c:pt>
                <c:pt idx="18">
                  <c:v>17.238820482718399</c:v>
                </c:pt>
                <c:pt idx="19">
                  <c:v>18.571179140483601</c:v>
                </c:pt>
              </c:numCache>
            </c:numRef>
          </c:yVal>
          <c:smooth val="0"/>
          <c:extLst>
            <c:ext xmlns:c16="http://schemas.microsoft.com/office/drawing/2014/chart" uri="{C3380CC4-5D6E-409C-BE32-E72D297353CC}">
              <c16:uniqueId val="{0000000B-2FA7-48E4-AE66-3A1FF7FBDDD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E$7:$E$26</c:f>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f>'San Jose'!$K$31:$K$50</c:f>
              <c:numCache>
                <c:formatCode>General</c:formatCode>
                <c:ptCount val="20"/>
                <c:pt idx="0">
                  <c:v>29.8336919977775</c:v>
                </c:pt>
                <c:pt idx="1">
                  <c:v>4.7313482615106404</c:v>
                </c:pt>
                <c:pt idx="2">
                  <c:v>19.4078510940436</c:v>
                </c:pt>
                <c:pt idx="3">
                  <c:v>20.158510276935701</c:v>
                </c:pt>
                <c:pt idx="4">
                  <c:v>4.7709558790282101</c:v>
                </c:pt>
                <c:pt idx="5">
                  <c:v>26.615282416719101</c:v>
                </c:pt>
                <c:pt idx="6">
                  <c:v>3.9723360113925299</c:v>
                </c:pt>
                <c:pt idx="7">
                  <c:v>13.5210814100446</c:v>
                </c:pt>
                <c:pt idx="8">
                  <c:v>1.57162921866335</c:v>
                </c:pt>
                <c:pt idx="9">
                  <c:v>9.4658499032182899</c:v>
                </c:pt>
                <c:pt idx="10">
                  <c:v>6.2440163330121603</c:v>
                </c:pt>
                <c:pt idx="11">
                  <c:v>9.3143962538097806</c:v>
                </c:pt>
                <c:pt idx="12">
                  <c:v>14.411324236359601</c:v>
                </c:pt>
                <c:pt idx="13">
                  <c:v>13.013336305405801</c:v>
                </c:pt>
                <c:pt idx="14">
                  <c:v>5.8560278129121404</c:v>
                </c:pt>
                <c:pt idx="15">
                  <c:v>1.19093605431861</c:v>
                </c:pt>
                <c:pt idx="16">
                  <c:v>6.1214091438786102</c:v>
                </c:pt>
                <c:pt idx="17">
                  <c:v>3.4939806114229399</c:v>
                </c:pt>
                <c:pt idx="18">
                  <c:v>17.061185328847401</c:v>
                </c:pt>
                <c:pt idx="19">
                  <c:v>18.2799361664926</c:v>
                </c:pt>
              </c:numCache>
            </c:numRef>
          </c:yVal>
          <c:smooth val="0"/>
          <c:extLst>
            <c:ext xmlns:c16="http://schemas.microsoft.com/office/drawing/2014/chart" uri="{C3380CC4-5D6E-409C-BE32-E72D297353CC}">
              <c16:uniqueId val="{0000000D-2FA7-48E4-AE66-3A1FF7FBDDD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E$7:$E$26</c:f>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f>Seattle!$K$31:$K$50</c:f>
              <c:numCache>
                <c:formatCode>General</c:formatCode>
                <c:ptCount val="20"/>
                <c:pt idx="0">
                  <c:v>29.705545847616701</c:v>
                </c:pt>
                <c:pt idx="1">
                  <c:v>4.6140466956538102</c:v>
                </c:pt>
                <c:pt idx="2">
                  <c:v>19.322882708063901</c:v>
                </c:pt>
                <c:pt idx="3">
                  <c:v>20.077082484920599</c:v>
                </c:pt>
                <c:pt idx="4">
                  <c:v>4.3231728343189602</c:v>
                </c:pt>
                <c:pt idx="5">
                  <c:v>26.615282416719101</c:v>
                </c:pt>
                <c:pt idx="6">
                  <c:v>3.8681022690165499</c:v>
                </c:pt>
                <c:pt idx="7">
                  <c:v>12.9103344806856</c:v>
                </c:pt>
                <c:pt idx="8">
                  <c:v>1.37762319701429</c:v>
                </c:pt>
                <c:pt idx="9">
                  <c:v>9.2007924501266896</c:v>
                </c:pt>
                <c:pt idx="10">
                  <c:v>5.8434489531378802</c:v>
                </c:pt>
                <c:pt idx="11">
                  <c:v>8.9647735842783796</c:v>
                </c:pt>
                <c:pt idx="12">
                  <c:v>14.398869410208899</c:v>
                </c:pt>
                <c:pt idx="13">
                  <c:v>12.619972613270701</c:v>
                </c:pt>
                <c:pt idx="14">
                  <c:v>5.82308469973845</c:v>
                </c:pt>
                <c:pt idx="15">
                  <c:v>1.19093605431861</c:v>
                </c:pt>
                <c:pt idx="16">
                  <c:v>6.0344790870349003</c:v>
                </c:pt>
                <c:pt idx="17">
                  <c:v>3.37662573538835</c:v>
                </c:pt>
                <c:pt idx="18">
                  <c:v>16.678469921826199</c:v>
                </c:pt>
                <c:pt idx="19">
                  <c:v>17.863487505277298</c:v>
                </c:pt>
              </c:numCache>
            </c:numRef>
          </c:yVal>
          <c:smooth val="0"/>
          <c:extLst>
            <c:ext xmlns:c16="http://schemas.microsoft.com/office/drawing/2014/chart" uri="{C3380CC4-5D6E-409C-BE32-E72D297353CC}">
              <c16:uniqueId val="{0000000F-2FA7-48E4-AE66-3A1FF7FBDDD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E$7:$E$26</c:f>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f>Memphis!$K$31:$K$50</c:f>
              <c:numCache>
                <c:formatCode>General</c:formatCode>
                <c:ptCount val="20"/>
                <c:pt idx="0">
                  <c:v>29.7206385259726</c:v>
                </c:pt>
                <c:pt idx="1">
                  <c:v>4.6224083816068697</c:v>
                </c:pt>
                <c:pt idx="2">
                  <c:v>19.338799992368699</c:v>
                </c:pt>
                <c:pt idx="3">
                  <c:v>20.091405420727</c:v>
                </c:pt>
                <c:pt idx="4">
                  <c:v>4.3796654251035196</c:v>
                </c:pt>
                <c:pt idx="5">
                  <c:v>26.615282416719101</c:v>
                </c:pt>
                <c:pt idx="6">
                  <c:v>3.8700580573391301</c:v>
                </c:pt>
                <c:pt idx="7">
                  <c:v>12.984904122578101</c:v>
                </c:pt>
                <c:pt idx="8">
                  <c:v>1.40991390898623</c:v>
                </c:pt>
                <c:pt idx="9">
                  <c:v>9.2281230208829506</c:v>
                </c:pt>
                <c:pt idx="10">
                  <c:v>5.8795086586936396</c:v>
                </c:pt>
                <c:pt idx="11">
                  <c:v>9.0102120112375097</c:v>
                </c:pt>
                <c:pt idx="12">
                  <c:v>14.3978129774276</c:v>
                </c:pt>
                <c:pt idx="13">
                  <c:v>12.6570479839471</c:v>
                </c:pt>
                <c:pt idx="14">
                  <c:v>5.8258280153340403</c:v>
                </c:pt>
                <c:pt idx="15">
                  <c:v>1.19093605431861</c:v>
                </c:pt>
                <c:pt idx="16">
                  <c:v>6.0409151147703399</c:v>
                </c:pt>
                <c:pt idx="17">
                  <c:v>3.3854195809702698</c:v>
                </c:pt>
                <c:pt idx="18">
                  <c:v>16.7270051410019</c:v>
                </c:pt>
                <c:pt idx="19">
                  <c:v>17.925499187394799</c:v>
                </c:pt>
              </c:numCache>
            </c:numRef>
          </c:yVal>
          <c:smooth val="0"/>
          <c:extLst>
            <c:ext xmlns:c16="http://schemas.microsoft.com/office/drawing/2014/chart" uri="{C3380CC4-5D6E-409C-BE32-E72D297353CC}">
              <c16:uniqueId val="{00000011-2FA7-48E4-AE66-3A1FF7FBDDD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E$7:$E$26</c:f>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f>Charleston!$K$31:$K$50</c:f>
              <c:numCache>
                <c:formatCode>General</c:formatCode>
                <c:ptCount val="20"/>
                <c:pt idx="0">
                  <c:v>29.7181273583295</c:v>
                </c:pt>
                <c:pt idx="1">
                  <c:v>4.6378670152553898</c:v>
                </c:pt>
                <c:pt idx="2">
                  <c:v>19.331778115263798</c:v>
                </c:pt>
                <c:pt idx="3">
                  <c:v>20.0934241262357</c:v>
                </c:pt>
                <c:pt idx="4">
                  <c:v>4.3868864072938596</c:v>
                </c:pt>
                <c:pt idx="5">
                  <c:v>26.615282416719101</c:v>
                </c:pt>
                <c:pt idx="6">
                  <c:v>3.8792132827909702</c:v>
                </c:pt>
                <c:pt idx="7">
                  <c:v>12.9837207329613</c:v>
                </c:pt>
                <c:pt idx="8">
                  <c:v>1.4021609051584001</c:v>
                </c:pt>
                <c:pt idx="9">
                  <c:v>9.2545054304572592</c:v>
                </c:pt>
                <c:pt idx="10">
                  <c:v>5.8838328957897703</c:v>
                </c:pt>
                <c:pt idx="11">
                  <c:v>9.0127808730176699</c:v>
                </c:pt>
                <c:pt idx="12">
                  <c:v>14.410702270402799</c:v>
                </c:pt>
                <c:pt idx="13">
                  <c:v>12.685271669222599</c:v>
                </c:pt>
                <c:pt idx="14">
                  <c:v>5.8261959698183396</c:v>
                </c:pt>
                <c:pt idx="15">
                  <c:v>1.19093605431861</c:v>
                </c:pt>
                <c:pt idx="16">
                  <c:v>6.0495904277080301</c:v>
                </c:pt>
                <c:pt idx="17">
                  <c:v>3.3933659813702999</c:v>
                </c:pt>
                <c:pt idx="18">
                  <c:v>16.735056218100699</c:v>
                </c:pt>
                <c:pt idx="19">
                  <c:v>17.9335764070415</c:v>
                </c:pt>
              </c:numCache>
            </c:numRef>
          </c:yVal>
          <c:smooth val="0"/>
          <c:extLst>
            <c:ext xmlns:c16="http://schemas.microsoft.com/office/drawing/2014/chart" uri="{C3380CC4-5D6E-409C-BE32-E72D297353CC}">
              <c16:uniqueId val="{00000013-2FA7-48E4-AE66-3A1FF7FBDDD4}"/>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5"/>
            <c:dispRSqr val="0"/>
            <c:dispEq val="0"/>
          </c:trendline>
          <c:xVal>
            <c:numRef>
              <c:f>Trendlines!$H$210:$H$409</c:f>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f>Trendlines!$E$210:$E$409</c:f>
              <c:numCache>
                <c:formatCode>General</c:formatCode>
                <c:ptCount val="200"/>
                <c:pt idx="0">
                  <c:v>28.219447142344901</c:v>
                </c:pt>
                <c:pt idx="1">
                  <c:v>3.2641112765465499</c:v>
                </c:pt>
                <c:pt idx="2">
                  <c:v>13.936254508174599</c:v>
                </c:pt>
                <c:pt idx="3">
                  <c:v>15.691005843372499</c:v>
                </c:pt>
                <c:pt idx="4">
                  <c:v>1.4753463112704199</c:v>
                </c:pt>
                <c:pt idx="5">
                  <c:v>19.917996555523899</c:v>
                </c:pt>
                <c:pt idx="6">
                  <c:v>2.95716314067037</c:v>
                </c:pt>
                <c:pt idx="7">
                  <c:v>5.1344388813372603</c:v>
                </c:pt>
                <c:pt idx="8">
                  <c:v>0.53530758724305805</c:v>
                </c:pt>
                <c:pt idx="9">
                  <c:v>3.5669919607132599</c:v>
                </c:pt>
                <c:pt idx="10">
                  <c:v>2.9599579132424401</c:v>
                </c:pt>
                <c:pt idx="11">
                  <c:v>6.4163405038921697</c:v>
                </c:pt>
                <c:pt idx="12">
                  <c:v>12.745075317360699</c:v>
                </c:pt>
                <c:pt idx="13">
                  <c:v>3.1681364258023601</c:v>
                </c:pt>
                <c:pt idx="14">
                  <c:v>5.43821319651369</c:v>
                </c:pt>
                <c:pt idx="15">
                  <c:v>0.73991563889817002</c:v>
                </c:pt>
                <c:pt idx="16">
                  <c:v>3.9227732123324301</c:v>
                </c:pt>
                <c:pt idx="17">
                  <c:v>1.7708648932736299</c:v>
                </c:pt>
                <c:pt idx="18">
                  <c:v>11.394934411556701</c:v>
                </c:pt>
                <c:pt idx="19">
                  <c:v>7.5394772911318597</c:v>
                </c:pt>
                <c:pt idx="20">
                  <c:v>30.140036576793101</c:v>
                </c:pt>
                <c:pt idx="21">
                  <c:v>4.9046424785240799</c:v>
                </c:pt>
                <c:pt idx="22">
                  <c:v>19.606224949909901</c:v>
                </c:pt>
                <c:pt idx="23">
                  <c:v>20.276128370098998</c:v>
                </c:pt>
                <c:pt idx="24">
                  <c:v>5.6656790934080101</c:v>
                </c:pt>
                <c:pt idx="25">
                  <c:v>26.615282416719101</c:v>
                </c:pt>
                <c:pt idx="26">
                  <c:v>3.9841166498360998</c:v>
                </c:pt>
                <c:pt idx="27">
                  <c:v>14.405862813425999</c:v>
                </c:pt>
                <c:pt idx="28">
                  <c:v>2.14103047377266</c:v>
                </c:pt>
                <c:pt idx="29">
                  <c:v>9.89385723065819</c:v>
                </c:pt>
                <c:pt idx="30">
                  <c:v>6.6678330514771398</c:v>
                </c:pt>
                <c:pt idx="31">
                  <c:v>9.6948158257695702</c:v>
                </c:pt>
                <c:pt idx="32">
                  <c:v>14.411324236359601</c:v>
                </c:pt>
                <c:pt idx="33">
                  <c:v>13.1107659836227</c:v>
                </c:pt>
                <c:pt idx="34">
                  <c:v>5.95201200089521</c:v>
                </c:pt>
                <c:pt idx="35">
                  <c:v>1.19093605431861</c:v>
                </c:pt>
                <c:pt idx="36">
                  <c:v>6.2636551992023604</c:v>
                </c:pt>
                <c:pt idx="37">
                  <c:v>3.5833287048382299</c:v>
                </c:pt>
                <c:pt idx="38">
                  <c:v>17.455797379421998</c:v>
                </c:pt>
                <c:pt idx="39">
                  <c:v>18.765097571923398</c:v>
                </c:pt>
                <c:pt idx="40">
                  <c:v>29.8831791252938</c:v>
                </c:pt>
                <c:pt idx="41">
                  <c:v>4.7360773876129896</c:v>
                </c:pt>
                <c:pt idx="42">
                  <c:v>19.4576315546282</c:v>
                </c:pt>
                <c:pt idx="43">
                  <c:v>20.1775427841675</c:v>
                </c:pt>
                <c:pt idx="44">
                  <c:v>4.8944760754860202</c:v>
                </c:pt>
                <c:pt idx="45">
                  <c:v>26.615282416719101</c:v>
                </c:pt>
                <c:pt idx="46">
                  <c:v>3.9804305826289501</c:v>
                </c:pt>
                <c:pt idx="47">
                  <c:v>13.6593734942293</c:v>
                </c:pt>
                <c:pt idx="48">
                  <c:v>1.6475988723153101</c:v>
                </c:pt>
                <c:pt idx="49">
                  <c:v>9.5260678097362099</c:v>
                </c:pt>
                <c:pt idx="50">
                  <c:v>6.3279890312672604</c:v>
                </c:pt>
                <c:pt idx="51">
                  <c:v>9.3793538431728098</c:v>
                </c:pt>
                <c:pt idx="52">
                  <c:v>14.411324236359601</c:v>
                </c:pt>
                <c:pt idx="53">
                  <c:v>13.043640804594199</c:v>
                </c:pt>
                <c:pt idx="54">
                  <c:v>5.8664345816877104</c:v>
                </c:pt>
                <c:pt idx="55">
                  <c:v>1.19093605431861</c:v>
                </c:pt>
                <c:pt idx="56">
                  <c:v>6.1355170443816798</c:v>
                </c:pt>
                <c:pt idx="57">
                  <c:v>3.5082495880546101</c:v>
                </c:pt>
                <c:pt idx="58">
                  <c:v>17.127756967497199</c:v>
                </c:pt>
                <c:pt idx="59">
                  <c:v>18.4081441440951</c:v>
                </c:pt>
                <c:pt idx="60">
                  <c:v>29.629488343361501</c:v>
                </c:pt>
                <c:pt idx="61">
                  <c:v>4.2500456930406401</c:v>
                </c:pt>
                <c:pt idx="62">
                  <c:v>18.758426515837201</c:v>
                </c:pt>
                <c:pt idx="63">
                  <c:v>19.771868847058801</c:v>
                </c:pt>
                <c:pt idx="64">
                  <c:v>3.5827972127024101</c:v>
                </c:pt>
                <c:pt idx="65">
                  <c:v>26.3961891371994</c:v>
                </c:pt>
                <c:pt idx="66">
                  <c:v>3.7819071996420401</c:v>
                </c:pt>
                <c:pt idx="67">
                  <c:v>11.436527716107801</c:v>
                </c:pt>
                <c:pt idx="68">
                  <c:v>0.94443295946293004</c:v>
                </c:pt>
                <c:pt idx="69">
                  <c:v>8.2051263430754098</c:v>
                </c:pt>
                <c:pt idx="70">
                  <c:v>5.0982746304997697</c:v>
                </c:pt>
                <c:pt idx="71">
                  <c:v>8.4492446045247398</c:v>
                </c:pt>
                <c:pt idx="72">
                  <c:v>14.2150957835411</c:v>
                </c:pt>
                <c:pt idx="73">
                  <c:v>11.3722192127927</c:v>
                </c:pt>
                <c:pt idx="74">
                  <c:v>5.79515998872676</c:v>
                </c:pt>
                <c:pt idx="75">
                  <c:v>1.1819408580580999</c:v>
                </c:pt>
                <c:pt idx="76">
                  <c:v>5.88920124186743</c:v>
                </c:pt>
                <c:pt idx="77">
                  <c:v>3.1042622638433999</c:v>
                </c:pt>
                <c:pt idx="78">
                  <c:v>15.832086650083999</c:v>
                </c:pt>
                <c:pt idx="79">
                  <c:v>16.705300745780399</c:v>
                </c:pt>
                <c:pt idx="80">
                  <c:v>29.6850932407703</c:v>
                </c:pt>
                <c:pt idx="81">
                  <c:v>4.5858166108059404</c:v>
                </c:pt>
                <c:pt idx="82">
                  <c:v>19.276529937559701</c:v>
                </c:pt>
                <c:pt idx="83">
                  <c:v>20.0437907978772</c:v>
                </c:pt>
                <c:pt idx="84">
                  <c:v>4.2115531092534502</c:v>
                </c:pt>
                <c:pt idx="85">
                  <c:v>26.615282416719101</c:v>
                </c:pt>
                <c:pt idx="86">
                  <c:v>3.8546091166697898</c:v>
                </c:pt>
                <c:pt idx="87">
                  <c:v>12.798949229237</c:v>
                </c:pt>
                <c:pt idx="88">
                  <c:v>1.33722648890483</c:v>
                </c:pt>
                <c:pt idx="89">
                  <c:v>9.1128031101445206</c:v>
                </c:pt>
                <c:pt idx="90">
                  <c:v>5.7806925176450301</c:v>
                </c:pt>
                <c:pt idx="91">
                  <c:v>8.8838149673476696</c:v>
                </c:pt>
                <c:pt idx="92">
                  <c:v>14.3815658061571</c:v>
                </c:pt>
                <c:pt idx="93">
                  <c:v>12.465632983567399</c:v>
                </c:pt>
                <c:pt idx="94">
                  <c:v>5.8183910496514502</c:v>
                </c:pt>
                <c:pt idx="95">
                  <c:v>1.19093605431861</c:v>
                </c:pt>
                <c:pt idx="96">
                  <c:v>6.0150459438853696</c:v>
                </c:pt>
                <c:pt idx="97">
                  <c:v>3.3509018201380401</c:v>
                </c:pt>
                <c:pt idx="98">
                  <c:v>16.587010324964499</c:v>
                </c:pt>
                <c:pt idx="99">
                  <c:v>17.750013625085401</c:v>
                </c:pt>
                <c:pt idx="100">
                  <c:v>29.966875268766401</c:v>
                </c:pt>
                <c:pt idx="101">
                  <c:v>4.7761676423439496</c:v>
                </c:pt>
                <c:pt idx="102">
                  <c:v>19.520637154688099</c:v>
                </c:pt>
                <c:pt idx="103">
                  <c:v>20.208062973119901</c:v>
                </c:pt>
                <c:pt idx="104">
                  <c:v>5.1591791522459696</c:v>
                </c:pt>
                <c:pt idx="105">
                  <c:v>26.615282416719101</c:v>
                </c:pt>
                <c:pt idx="106">
                  <c:v>3.9841166498360998</c:v>
                </c:pt>
                <c:pt idx="107">
                  <c:v>13.939295467361299</c:v>
                </c:pt>
                <c:pt idx="108">
                  <c:v>1.81262408621533</c:v>
                </c:pt>
                <c:pt idx="109">
                  <c:v>9.6581105044146192</c:v>
                </c:pt>
                <c:pt idx="110">
                  <c:v>6.4554163870835497</c:v>
                </c:pt>
                <c:pt idx="111">
                  <c:v>9.4933868173674405</c:v>
                </c:pt>
                <c:pt idx="112">
                  <c:v>14.411324236359601</c:v>
                </c:pt>
                <c:pt idx="113">
                  <c:v>13.0921956095561</c:v>
                </c:pt>
                <c:pt idx="114">
                  <c:v>5.8921132074117697</c:v>
                </c:pt>
                <c:pt idx="115">
                  <c:v>1.19093605431861</c:v>
                </c:pt>
                <c:pt idx="116">
                  <c:v>6.1675139469453697</c:v>
                </c:pt>
                <c:pt idx="117">
                  <c:v>3.5349481442392299</c:v>
                </c:pt>
                <c:pt idx="118">
                  <c:v>17.238820482718399</c:v>
                </c:pt>
                <c:pt idx="119">
                  <c:v>18.571179140483601</c:v>
                </c:pt>
                <c:pt idx="120">
                  <c:v>29.8336919977775</c:v>
                </c:pt>
                <c:pt idx="121">
                  <c:v>4.7313482615106404</c:v>
                </c:pt>
                <c:pt idx="122">
                  <c:v>19.4078510940436</c:v>
                </c:pt>
                <c:pt idx="123">
                  <c:v>20.158510276935701</c:v>
                </c:pt>
                <c:pt idx="124">
                  <c:v>4.7709558790282101</c:v>
                </c:pt>
                <c:pt idx="125">
                  <c:v>26.615282416719101</c:v>
                </c:pt>
                <c:pt idx="126">
                  <c:v>3.9723360113925299</c:v>
                </c:pt>
                <c:pt idx="127">
                  <c:v>13.5210814100446</c:v>
                </c:pt>
                <c:pt idx="128">
                  <c:v>1.57162921866335</c:v>
                </c:pt>
                <c:pt idx="129">
                  <c:v>9.4658499032182899</c:v>
                </c:pt>
                <c:pt idx="130">
                  <c:v>6.2440163330121603</c:v>
                </c:pt>
                <c:pt idx="131">
                  <c:v>9.3143962538097806</c:v>
                </c:pt>
                <c:pt idx="132">
                  <c:v>14.411324236359601</c:v>
                </c:pt>
                <c:pt idx="133">
                  <c:v>13.013336305405801</c:v>
                </c:pt>
                <c:pt idx="134">
                  <c:v>5.8560278129121404</c:v>
                </c:pt>
                <c:pt idx="135">
                  <c:v>1.19093605431861</c:v>
                </c:pt>
                <c:pt idx="136">
                  <c:v>6.1214091438786102</c:v>
                </c:pt>
                <c:pt idx="137">
                  <c:v>3.4939806114229399</c:v>
                </c:pt>
                <c:pt idx="138">
                  <c:v>17.061185328847401</c:v>
                </c:pt>
                <c:pt idx="139">
                  <c:v>18.2799361664926</c:v>
                </c:pt>
                <c:pt idx="140">
                  <c:v>29.705545847616701</c:v>
                </c:pt>
                <c:pt idx="141">
                  <c:v>4.6140466956538102</c:v>
                </c:pt>
                <c:pt idx="142">
                  <c:v>19.322882708063901</c:v>
                </c:pt>
                <c:pt idx="143">
                  <c:v>20.077082484920599</c:v>
                </c:pt>
                <c:pt idx="144">
                  <c:v>4.3231728343189602</c:v>
                </c:pt>
                <c:pt idx="145">
                  <c:v>26.615282416719101</c:v>
                </c:pt>
                <c:pt idx="146">
                  <c:v>3.8681022690165499</c:v>
                </c:pt>
                <c:pt idx="147">
                  <c:v>12.9103344806856</c:v>
                </c:pt>
                <c:pt idx="148">
                  <c:v>1.37762319701429</c:v>
                </c:pt>
                <c:pt idx="149">
                  <c:v>9.2007924501266896</c:v>
                </c:pt>
                <c:pt idx="150">
                  <c:v>5.8434489531378802</c:v>
                </c:pt>
                <c:pt idx="151">
                  <c:v>8.9647735842783796</c:v>
                </c:pt>
                <c:pt idx="152">
                  <c:v>14.398869410208899</c:v>
                </c:pt>
                <c:pt idx="153">
                  <c:v>12.619972613270701</c:v>
                </c:pt>
                <c:pt idx="154">
                  <c:v>5.82308469973845</c:v>
                </c:pt>
                <c:pt idx="155">
                  <c:v>1.19093605431861</c:v>
                </c:pt>
                <c:pt idx="156">
                  <c:v>6.0344790870349003</c:v>
                </c:pt>
                <c:pt idx="157">
                  <c:v>3.37662573538835</c:v>
                </c:pt>
                <c:pt idx="158">
                  <c:v>16.678469921826199</c:v>
                </c:pt>
                <c:pt idx="159">
                  <c:v>17.863487505277298</c:v>
                </c:pt>
                <c:pt idx="160">
                  <c:v>29.7206385259726</c:v>
                </c:pt>
                <c:pt idx="161">
                  <c:v>4.6224083816068697</c:v>
                </c:pt>
                <c:pt idx="162">
                  <c:v>19.338799992368699</c:v>
                </c:pt>
                <c:pt idx="163">
                  <c:v>20.091405420727</c:v>
                </c:pt>
                <c:pt idx="164">
                  <c:v>4.3796654251035196</c:v>
                </c:pt>
                <c:pt idx="165">
                  <c:v>26.615282416719101</c:v>
                </c:pt>
                <c:pt idx="166">
                  <c:v>3.8700580573391301</c:v>
                </c:pt>
                <c:pt idx="167">
                  <c:v>12.984904122578101</c:v>
                </c:pt>
                <c:pt idx="168">
                  <c:v>1.40991390898623</c:v>
                </c:pt>
                <c:pt idx="169">
                  <c:v>9.2281230208829506</c:v>
                </c:pt>
                <c:pt idx="170">
                  <c:v>5.8795086586936396</c:v>
                </c:pt>
                <c:pt idx="171">
                  <c:v>9.0102120112375097</c:v>
                </c:pt>
                <c:pt idx="172">
                  <c:v>14.3978129774276</c:v>
                </c:pt>
                <c:pt idx="173">
                  <c:v>12.6570479839471</c:v>
                </c:pt>
                <c:pt idx="174">
                  <c:v>5.8258280153340403</c:v>
                </c:pt>
                <c:pt idx="175">
                  <c:v>1.19093605431861</c:v>
                </c:pt>
                <c:pt idx="176">
                  <c:v>6.0409151147703399</c:v>
                </c:pt>
                <c:pt idx="177">
                  <c:v>3.3854195809702698</c:v>
                </c:pt>
                <c:pt idx="178">
                  <c:v>16.7270051410019</c:v>
                </c:pt>
                <c:pt idx="179">
                  <c:v>17.925499187394799</c:v>
                </c:pt>
                <c:pt idx="180">
                  <c:v>29.7181273583295</c:v>
                </c:pt>
                <c:pt idx="181">
                  <c:v>4.6378670152553898</c:v>
                </c:pt>
                <c:pt idx="182">
                  <c:v>19.331778115263798</c:v>
                </c:pt>
                <c:pt idx="183">
                  <c:v>20.0934241262357</c:v>
                </c:pt>
                <c:pt idx="184">
                  <c:v>4.3868864072938596</c:v>
                </c:pt>
                <c:pt idx="185">
                  <c:v>26.615282416719101</c:v>
                </c:pt>
                <c:pt idx="186">
                  <c:v>3.8792132827909702</c:v>
                </c:pt>
                <c:pt idx="187">
                  <c:v>12.9837207329613</c:v>
                </c:pt>
                <c:pt idx="188">
                  <c:v>1.4021609051584001</c:v>
                </c:pt>
                <c:pt idx="189">
                  <c:v>9.2545054304572592</c:v>
                </c:pt>
                <c:pt idx="190">
                  <c:v>5.8838328957897703</c:v>
                </c:pt>
                <c:pt idx="191">
                  <c:v>9.0127808730176699</c:v>
                </c:pt>
                <c:pt idx="192">
                  <c:v>14.410702270402799</c:v>
                </c:pt>
                <c:pt idx="193">
                  <c:v>12.685271669222599</c:v>
                </c:pt>
                <c:pt idx="194">
                  <c:v>5.8261959698183396</c:v>
                </c:pt>
                <c:pt idx="195">
                  <c:v>1.19093605431861</c:v>
                </c:pt>
                <c:pt idx="196">
                  <c:v>6.0495904277080301</c:v>
                </c:pt>
                <c:pt idx="197">
                  <c:v>3.3933659813702999</c:v>
                </c:pt>
                <c:pt idx="198">
                  <c:v>16.735056218100699</c:v>
                </c:pt>
                <c:pt idx="199">
                  <c:v>17.9335764070415</c:v>
                </c:pt>
              </c:numCache>
            </c:numRef>
          </c:yVal>
          <c:smooth val="0"/>
          <c:extLst>
            <c:ext xmlns:c16="http://schemas.microsoft.com/office/drawing/2014/chart" uri="{C3380CC4-5D6E-409C-BE32-E72D297353CC}">
              <c16:uniqueId val="{00000000-4575-4CFD-AEEE-F6C92A922484}"/>
            </c:ext>
          </c:extLst>
        </c:ser>
        <c:dLbls>
          <c:showLegendKey val="0"/>
          <c:showVal val="0"/>
          <c:showCatName val="0"/>
          <c:showSerName val="0"/>
          <c:showPercent val="0"/>
          <c:showBubbleSize val="0"/>
        </c:dLbls>
        <c:axId val="300072320"/>
        <c:axId val="30007288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D$7:$D$26</c15:sqref>
                        </c15:formulaRef>
                      </c:ext>
                    </c:extLst>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extLst>
                      <c:ext uri="{02D57815-91ED-43cb-92C2-25804820EDAC}">
                        <c15:formulaRef>
                          <c15:sqref>Butte!$J$31:$J$50</c15:sqref>
                        </c15:formulaRef>
                      </c:ext>
                    </c:extLst>
                    <c:numCache>
                      <c:formatCode>General</c:formatCode>
                      <c:ptCount val="20"/>
                      <c:pt idx="0">
                        <c:v>19.3959596137259</c:v>
                      </c:pt>
                      <c:pt idx="1">
                        <c:v>1.7840122880304301</c:v>
                      </c:pt>
                      <c:pt idx="2">
                        <c:v>9.0565681582137998</c:v>
                      </c:pt>
                      <c:pt idx="3">
                        <c:v>5.2992539757555903</c:v>
                      </c:pt>
                      <c:pt idx="4">
                        <c:v>0.65454250508643297</c:v>
                      </c:pt>
                      <c:pt idx="5">
                        <c:v>13.87312401156</c:v>
                      </c:pt>
                      <c:pt idx="6">
                        <c:v>1.1799369527640899</c:v>
                      </c:pt>
                      <c:pt idx="7">
                        <c:v>0.46762810362190599</c:v>
                      </c:pt>
                      <c:pt idx="8">
                        <c:v>0.43488467114884699</c:v>
                      </c:pt>
                      <c:pt idx="9">
                        <c:v>0.66195114475347705</c:v>
                      </c:pt>
                      <c:pt idx="10">
                        <c:v>0.16916684128644799</c:v>
                      </c:pt>
                      <c:pt idx="11">
                        <c:v>0.659747365548355</c:v>
                      </c:pt>
                      <c:pt idx="12">
                        <c:v>6.6666696532678698</c:v>
                      </c:pt>
                      <c:pt idx="13">
                        <c:v>0.188956908762653</c:v>
                      </c:pt>
                      <c:pt idx="14">
                        <c:v>3.84060692752566</c:v>
                      </c:pt>
                      <c:pt idx="15">
                        <c:v>1.29104758120267E-2</c:v>
                      </c:pt>
                      <c:pt idx="16">
                        <c:v>0.42519651143514298</c:v>
                      </c:pt>
                      <c:pt idx="17">
                        <c:v>1.51984470379822E-3</c:v>
                      </c:pt>
                      <c:pt idx="18">
                        <c:v>6.1455584545387696</c:v>
                      </c:pt>
                      <c:pt idx="19">
                        <c:v>0.81151178469276397</c:v>
                      </c:pt>
                    </c:numCache>
                  </c:numRef>
                </c:yVal>
                <c:smooth val="0"/>
                <c:extLst>
                  <c:ext xmlns:c16="http://schemas.microsoft.com/office/drawing/2014/chart" uri="{C3380CC4-5D6E-409C-BE32-E72D297353CC}">
                    <c16:uniqueId val="{00000000-2FA7-48E4-AE66-3A1FF7FBDDD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D$7:$D$26</c15:sqref>
                        </c15:formulaRef>
                      </c:ext>
                    </c:extLst>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extLst xmlns:c15="http://schemas.microsoft.com/office/drawing/2012/chart">
                      <c:ext xmlns:c15="http://schemas.microsoft.com/office/drawing/2012/chart" uri="{02D57815-91ED-43cb-92C2-25804820EDAC}">
                        <c15:formulaRef>
                          <c15:sqref>Eureka!$J$31:$J$50</c15:sqref>
                        </c15:formulaRef>
                      </c:ext>
                    </c:extLst>
                    <c:numCache>
                      <c:formatCode>General</c:formatCode>
                      <c:ptCount val="20"/>
                      <c:pt idx="0">
                        <c:v>34.740932471509602</c:v>
                      </c:pt>
                      <c:pt idx="1">
                        <c:v>5.1864514210441897</c:v>
                      </c:pt>
                      <c:pt idx="2">
                        <c:v>21.556118937562299</c:v>
                      </c:pt>
                      <c:pt idx="3">
                        <c:v>20.512460332104599</c:v>
                      </c:pt>
                      <c:pt idx="4">
                        <c:v>7.4518108829345797</c:v>
                      </c:pt>
                      <c:pt idx="5">
                        <c:v>29.6872772266432</c:v>
                      </c:pt>
                      <c:pt idx="6">
                        <c:v>3.7562374461766002</c:v>
                      </c:pt>
                      <c:pt idx="7">
                        <c:v>14.840399530397001</c:v>
                      </c:pt>
                      <c:pt idx="8">
                        <c:v>2.41077801999523</c:v>
                      </c:pt>
                      <c:pt idx="9">
                        <c:v>8.8428348657044396</c:v>
                      </c:pt>
                      <c:pt idx="10">
                        <c:v>7.0301424068482898</c:v>
                      </c:pt>
                      <c:pt idx="11">
                        <c:v>10.5340135879201</c:v>
                      </c:pt>
                      <c:pt idx="12">
                        <c:v>15.1593916719538</c:v>
                      </c:pt>
                      <c:pt idx="13">
                        <c:v>12.486356937539201</c:v>
                      </c:pt>
                      <c:pt idx="14">
                        <c:v>6.8159132550634096</c:v>
                      </c:pt>
                      <c:pt idx="15">
                        <c:v>0.87609776851031695</c:v>
                      </c:pt>
                      <c:pt idx="16">
                        <c:v>4.9539334418836196</c:v>
                      </c:pt>
                      <c:pt idx="17">
                        <c:v>1.77371812232393</c:v>
                      </c:pt>
                      <c:pt idx="18">
                        <c:v>19.3427938332979</c:v>
                      </c:pt>
                      <c:pt idx="19">
                        <c:v>18.0020047704357</c:v>
                      </c:pt>
                    </c:numCache>
                  </c:numRef>
                </c:yVal>
                <c:smooth val="0"/>
                <c:extLst xmlns:c15="http://schemas.microsoft.com/office/drawing/2012/chart">
                  <c:ext xmlns:c16="http://schemas.microsoft.com/office/drawing/2014/chart" uri="{C3380CC4-5D6E-409C-BE32-E72D297353CC}">
                    <c16:uniqueId val="{00000002-2FA7-48E4-AE66-3A1FF7FBDDD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D$7:$D$26</c15:sqref>
                        </c15:formulaRef>
                      </c:ext>
                    </c:extLst>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extLst xmlns:c15="http://schemas.microsoft.com/office/drawing/2012/chart">
                      <c:ext xmlns:c15="http://schemas.microsoft.com/office/drawing/2012/chart" uri="{02D57815-91ED-43cb-92C2-25804820EDAC}">
                        <c15:formulaRef>
                          <c15:sqref>'Santa Monica'!$J$31:$J$50</c15:sqref>
                        </c15:formulaRef>
                      </c:ext>
                    </c:extLst>
                    <c:numCache>
                      <c:formatCode>General</c:formatCode>
                      <c:ptCount val="20"/>
                      <c:pt idx="0">
                        <c:v>34.479388904312103</c:v>
                      </c:pt>
                      <c:pt idx="1">
                        <c:v>4.32905156147637</c:v>
                      </c:pt>
                      <c:pt idx="2">
                        <c:v>21.082516486428901</c:v>
                      </c:pt>
                      <c:pt idx="3">
                        <c:v>20.171971710778799</c:v>
                      </c:pt>
                      <c:pt idx="4">
                        <c:v>5.3972987905887697</c:v>
                      </c:pt>
                      <c:pt idx="5">
                        <c:v>29.582317606722899</c:v>
                      </c:pt>
                      <c:pt idx="6">
                        <c:v>3.67857310280157</c:v>
                      </c:pt>
                      <c:pt idx="7">
                        <c:v>13.360666131885999</c:v>
                      </c:pt>
                      <c:pt idx="8">
                        <c:v>2.00561056763107</c:v>
                      </c:pt>
                      <c:pt idx="9">
                        <c:v>7.5927579086934198</c:v>
                      </c:pt>
                      <c:pt idx="10">
                        <c:v>6.0578491926591704</c:v>
                      </c:pt>
                      <c:pt idx="11">
                        <c:v>8.9580696087123606</c:v>
                      </c:pt>
                      <c:pt idx="12">
                        <c:v>15.074424037105199</c:v>
                      </c:pt>
                      <c:pt idx="13">
                        <c:v>11.6367170271603</c:v>
                      </c:pt>
                      <c:pt idx="14">
                        <c:v>6.6914074954681499</c:v>
                      </c:pt>
                      <c:pt idx="15">
                        <c:v>0.82801233996262602</c:v>
                      </c:pt>
                      <c:pt idx="16">
                        <c:v>4.7082508590522103</c:v>
                      </c:pt>
                      <c:pt idx="17">
                        <c:v>1.2602438825498701</c:v>
                      </c:pt>
                      <c:pt idx="18">
                        <c:v>18.360952616274599</c:v>
                      </c:pt>
                      <c:pt idx="19">
                        <c:v>16.966720171222502</c:v>
                      </c:pt>
                    </c:numCache>
                  </c:numRef>
                </c:yVal>
                <c:smooth val="0"/>
                <c:extLst xmlns:c15="http://schemas.microsoft.com/office/drawing/2012/chart">
                  <c:ext xmlns:c16="http://schemas.microsoft.com/office/drawing/2014/chart" uri="{C3380CC4-5D6E-409C-BE32-E72D297353CC}">
                    <c16:uniqueId val="{00000004-2FA7-48E4-AE66-3A1FF7FBDDD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D$7:$D$26</c15:sqref>
                        </c15:formulaRef>
                      </c:ext>
                    </c:extLst>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extLst xmlns:c15="http://schemas.microsoft.com/office/drawing/2012/chart">
                      <c:ext xmlns:c15="http://schemas.microsoft.com/office/drawing/2012/chart" uri="{02D57815-91ED-43cb-92C2-25804820EDAC}">
                        <c15:formulaRef>
                          <c15:sqref>Portland!$J$31:$J$50</c15:sqref>
                        </c15:formulaRef>
                      </c:ext>
                    </c:extLst>
                    <c:numCache>
                      <c:formatCode>General</c:formatCode>
                      <c:ptCount val="20"/>
                      <c:pt idx="0">
                        <c:v>33.862429678493697</c:v>
                      </c:pt>
                      <c:pt idx="1">
                        <c:v>2.9964106020816499</c:v>
                      </c:pt>
                      <c:pt idx="2">
                        <c:v>17.841750521206801</c:v>
                      </c:pt>
                      <c:pt idx="3">
                        <c:v>18.648628606092899</c:v>
                      </c:pt>
                      <c:pt idx="4">
                        <c:v>2.3007120536105301</c:v>
                      </c:pt>
                      <c:pt idx="5">
                        <c:v>25.6867160233578</c:v>
                      </c:pt>
                      <c:pt idx="6">
                        <c:v>3.0139816518368101</c:v>
                      </c:pt>
                      <c:pt idx="7">
                        <c:v>6.9146641031239202</c:v>
                      </c:pt>
                      <c:pt idx="8">
                        <c:v>0.80025766454963199</c:v>
                      </c:pt>
                      <c:pt idx="9">
                        <c:v>4.0351076515408302</c:v>
                      </c:pt>
                      <c:pt idx="10">
                        <c:v>3.6417446892351499</c:v>
                      </c:pt>
                      <c:pt idx="11">
                        <c:v>6.1839510984575004</c:v>
                      </c:pt>
                      <c:pt idx="12">
                        <c:v>13.9067224670874</c:v>
                      </c:pt>
                      <c:pt idx="13">
                        <c:v>8.0063732130072491</c:v>
                      </c:pt>
                      <c:pt idx="14">
                        <c:v>6.1776322704518201</c:v>
                      </c:pt>
                      <c:pt idx="15">
                        <c:v>0.28609231467179802</c:v>
                      </c:pt>
                      <c:pt idx="16">
                        <c:v>2.9136975714645299</c:v>
                      </c:pt>
                      <c:pt idx="17">
                        <c:v>0.39151436349143098</c:v>
                      </c:pt>
                      <c:pt idx="18">
                        <c:v>15.149507187750901</c:v>
                      </c:pt>
                      <c:pt idx="19">
                        <c:v>11.4102756143694</c:v>
                      </c:pt>
                    </c:numCache>
                  </c:numRef>
                </c:yVal>
                <c:smooth val="0"/>
                <c:extLst xmlns:c15="http://schemas.microsoft.com/office/drawing/2012/chart">
                  <c:ext xmlns:c16="http://schemas.microsoft.com/office/drawing/2014/chart" uri="{C3380CC4-5D6E-409C-BE32-E72D297353CC}">
                    <c16:uniqueId val="{00000006-2FA7-48E4-AE66-3A1FF7FBDDD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D$7:$D$26</c15:sqref>
                        </c15:formulaRef>
                      </c:ext>
                    </c:extLst>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extLst xmlns:c15="http://schemas.microsoft.com/office/drawing/2012/chart">
                      <c:ext xmlns:c15="http://schemas.microsoft.com/office/drawing/2012/chart" uri="{02D57815-91ED-43cb-92C2-25804820EDAC}">
                        <c15:formulaRef>
                          <c15:sqref>'Salt Lake City'!$J$31:$J$50</c15:sqref>
                        </c15:formulaRef>
                      </c:ext>
                    </c:extLst>
                    <c:numCache>
                      <c:formatCode>0.0</c:formatCode>
                      <c:ptCount val="20"/>
                      <c:pt idx="0">
                        <c:v>34.160013306361499</c:v>
                      </c:pt>
                      <c:pt idx="1">
                        <c:v>3.5990213605109802</c:v>
                      </c:pt>
                      <c:pt idx="2">
                        <c:v>19.7260200468242</c:v>
                      </c:pt>
                      <c:pt idx="3">
                        <c:v>19.5507055991188</c:v>
                      </c:pt>
                      <c:pt idx="4">
                        <c:v>3.7452158103120401</c:v>
                      </c:pt>
                      <c:pt idx="5">
                        <c:v>28.590050760810399</c:v>
                      </c:pt>
                      <c:pt idx="6">
                        <c:v>3.5596970396217702</c:v>
                      </c:pt>
                      <c:pt idx="7">
                        <c:v>11.0789619921045</c:v>
                      </c:pt>
                      <c:pt idx="8">
                        <c:v>1.37815572090746</c:v>
                      </c:pt>
                      <c:pt idx="9">
                        <c:v>5.9630781622816604</c:v>
                      </c:pt>
                      <c:pt idx="10">
                        <c:v>5.0677419894556701</c:v>
                      </c:pt>
                      <c:pt idx="11">
                        <c:v>7.5526823653927702</c:v>
                      </c:pt>
                      <c:pt idx="12">
                        <c:v>14.7271718403032</c:v>
                      </c:pt>
                      <c:pt idx="13">
                        <c:v>10.5942774276575</c:v>
                      </c:pt>
                      <c:pt idx="14">
                        <c:v>6.52046755009252</c:v>
                      </c:pt>
                      <c:pt idx="15">
                        <c:v>0.60827366709588404</c:v>
                      </c:pt>
                      <c:pt idx="16">
                        <c:v>4.1059249894285399</c:v>
                      </c:pt>
                      <c:pt idx="17">
                        <c:v>0.83580039025183095</c:v>
                      </c:pt>
                      <c:pt idx="18">
                        <c:v>17.104538263412099</c:v>
                      </c:pt>
                      <c:pt idx="19">
                        <c:v>15.065960540925699</c:v>
                      </c:pt>
                    </c:numCache>
                  </c:numRef>
                </c:yVal>
                <c:smooth val="0"/>
                <c:extLst xmlns:c15="http://schemas.microsoft.com/office/drawing/2012/chart">
                  <c:ext xmlns:c16="http://schemas.microsoft.com/office/drawing/2014/chart" uri="{C3380CC4-5D6E-409C-BE32-E72D297353CC}">
                    <c16:uniqueId val="{00000008-2FA7-48E4-AE66-3A1FF7FBDDD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D$7:$D$26</c15:sqref>
                        </c15:formulaRef>
                      </c:ext>
                    </c:extLst>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extLst xmlns:c15="http://schemas.microsoft.com/office/drawing/2012/chart">
                      <c:ext xmlns:c15="http://schemas.microsoft.com/office/drawing/2012/chart" uri="{02D57815-91ED-43cb-92C2-25804820EDAC}">
                        <c15:formulaRef>
                          <c15:sqref>'San Francisco'!$J$31:$J$50</c15:sqref>
                        </c15:formulaRef>
                      </c:ext>
                    </c:extLst>
                    <c:numCache>
                      <c:formatCode>General</c:formatCode>
                      <c:ptCount val="20"/>
                      <c:pt idx="0">
                        <c:v>34.5774839328814</c:v>
                      </c:pt>
                      <c:pt idx="1">
                        <c:v>4.52462176317961</c:v>
                      </c:pt>
                      <c:pt idx="2">
                        <c:v>21.2167353888915</c:v>
                      </c:pt>
                      <c:pt idx="3">
                        <c:v>20.272682671385699</c:v>
                      </c:pt>
                      <c:pt idx="4">
                        <c:v>5.9198983782600099</c:v>
                      </c:pt>
                      <c:pt idx="5">
                        <c:v>29.6367136289971</c:v>
                      </c:pt>
                      <c:pt idx="6">
                        <c:v>3.69885521220447</c:v>
                      </c:pt>
                      <c:pt idx="7">
                        <c:v>13.817739096447401</c:v>
                      </c:pt>
                      <c:pt idx="8">
                        <c:v>2.1019132126254698</c:v>
                      </c:pt>
                      <c:pt idx="9">
                        <c:v>7.9468429593622796</c:v>
                      </c:pt>
                      <c:pt idx="10">
                        <c:v>6.3478887066440102</c:v>
                      </c:pt>
                      <c:pt idx="11">
                        <c:v>9.3497048200715493</c:v>
                      </c:pt>
                      <c:pt idx="12">
                        <c:v>15.126787021138799</c:v>
                      </c:pt>
                      <c:pt idx="13">
                        <c:v>11.8780603944303</c:v>
                      </c:pt>
                      <c:pt idx="14">
                        <c:v>6.72947456795956</c:v>
                      </c:pt>
                      <c:pt idx="15">
                        <c:v>0.84496512367979204</c:v>
                      </c:pt>
                      <c:pt idx="16">
                        <c:v>4.7900257697163102</c:v>
                      </c:pt>
                      <c:pt idx="17">
                        <c:v>1.40035717528712</c:v>
                      </c:pt>
                      <c:pt idx="18">
                        <c:v>18.617468015418201</c:v>
                      </c:pt>
                      <c:pt idx="19">
                        <c:v>17.311492936798999</c:v>
                      </c:pt>
                    </c:numCache>
                  </c:numRef>
                </c:yVal>
                <c:smooth val="0"/>
                <c:extLst xmlns:c15="http://schemas.microsoft.com/office/drawing/2012/chart">
                  <c:ext xmlns:c16="http://schemas.microsoft.com/office/drawing/2014/chart" uri="{C3380CC4-5D6E-409C-BE32-E72D297353CC}">
                    <c16:uniqueId val="{0000000A-2FA7-48E4-AE66-3A1FF7FBDDD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D$7:$D$26</c15:sqref>
                        </c15:formulaRef>
                      </c:ext>
                    </c:extLst>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extLst xmlns:c15="http://schemas.microsoft.com/office/drawing/2012/chart">
                      <c:ext xmlns:c15="http://schemas.microsoft.com/office/drawing/2012/chart" uri="{02D57815-91ED-43cb-92C2-25804820EDAC}">
                        <c15:formulaRef>
                          <c15:sqref>'San Jose'!$J$31:$J$50</c15:sqref>
                        </c15:formulaRef>
                      </c:ext>
                    </c:extLst>
                    <c:numCache>
                      <c:formatCode>General</c:formatCode>
                      <c:ptCount val="20"/>
                      <c:pt idx="0">
                        <c:v>34.409655907323597</c:v>
                      </c:pt>
                      <c:pt idx="1">
                        <c:v>4.2010926847211998</c:v>
                      </c:pt>
                      <c:pt idx="2">
                        <c:v>20.972178259175401</c:v>
                      </c:pt>
                      <c:pt idx="3">
                        <c:v>20.081573140902101</c:v>
                      </c:pt>
                      <c:pt idx="4">
                        <c:v>5.0936507538968101</c:v>
                      </c:pt>
                      <c:pt idx="5">
                        <c:v>29.5075512996073</c:v>
                      </c:pt>
                      <c:pt idx="6">
                        <c:v>3.6684592709109398</c:v>
                      </c:pt>
                      <c:pt idx="7">
                        <c:v>13.071741780575399</c:v>
                      </c:pt>
                      <c:pt idx="8">
                        <c:v>1.9071871015381301</c:v>
                      </c:pt>
                      <c:pt idx="9">
                        <c:v>7.3682649450425401</c:v>
                      </c:pt>
                      <c:pt idx="10">
                        <c:v>5.8976247712924499</c:v>
                      </c:pt>
                      <c:pt idx="11">
                        <c:v>8.6993331135438208</c:v>
                      </c:pt>
                      <c:pt idx="12">
                        <c:v>15.0292768279015</c:v>
                      </c:pt>
                      <c:pt idx="13">
                        <c:v>11.496622718092199</c:v>
                      </c:pt>
                      <c:pt idx="14">
                        <c:v>6.6549678805825003</c:v>
                      </c:pt>
                      <c:pt idx="15">
                        <c:v>0.81905834352856799</c:v>
                      </c:pt>
                      <c:pt idx="16">
                        <c:v>4.6424393281978702</c:v>
                      </c:pt>
                      <c:pt idx="17">
                        <c:v>1.1804533942158899</c:v>
                      </c:pt>
                      <c:pt idx="18">
                        <c:v>18.180802459943902</c:v>
                      </c:pt>
                      <c:pt idx="19">
                        <c:v>16.749747629192701</c:v>
                      </c:pt>
                    </c:numCache>
                  </c:numRef>
                </c:yVal>
                <c:smooth val="0"/>
                <c:extLst xmlns:c15="http://schemas.microsoft.com/office/drawing/2012/chart">
                  <c:ext xmlns:c16="http://schemas.microsoft.com/office/drawing/2014/chart" uri="{C3380CC4-5D6E-409C-BE32-E72D297353CC}">
                    <c16:uniqueId val="{0000000C-2FA7-48E4-AE66-3A1FF7FBDDD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D$7:$D$26</c15:sqref>
                        </c15:formulaRef>
                      </c:ext>
                    </c:extLst>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extLst xmlns:c15="http://schemas.microsoft.com/office/drawing/2012/chart">
                      <c:ext xmlns:c15="http://schemas.microsoft.com/office/drawing/2012/chart" uri="{02D57815-91ED-43cb-92C2-25804820EDAC}">
                        <c15:formulaRef>
                          <c15:sqref>Seattle!$J$31:$J$50</c15:sqref>
                        </c15:formulaRef>
                      </c:ext>
                    </c:extLst>
                    <c:numCache>
                      <c:formatCode>General</c:formatCode>
                      <c:ptCount val="20"/>
                      <c:pt idx="0">
                        <c:v>34.210453752547899</c:v>
                      </c:pt>
                      <c:pt idx="1">
                        <c:v>3.7027015626659701</c:v>
                      </c:pt>
                      <c:pt idx="2">
                        <c:v>20.005867859405999</c:v>
                      </c:pt>
                      <c:pt idx="3">
                        <c:v>19.661653515205099</c:v>
                      </c:pt>
                      <c:pt idx="4">
                        <c:v>4.0236168296447996</c:v>
                      </c:pt>
                      <c:pt idx="5">
                        <c:v>28.7387737327232</c:v>
                      </c:pt>
                      <c:pt idx="6">
                        <c:v>3.60087710503096</c:v>
                      </c:pt>
                      <c:pt idx="7">
                        <c:v>11.507679816867</c:v>
                      </c:pt>
                      <c:pt idx="8">
                        <c:v>1.4734415239572001</c:v>
                      </c:pt>
                      <c:pt idx="9">
                        <c:v>6.3085658307502799</c:v>
                      </c:pt>
                      <c:pt idx="10">
                        <c:v>5.2356958898691603</c:v>
                      </c:pt>
                      <c:pt idx="11">
                        <c:v>7.76304711944685</c:v>
                      </c:pt>
                      <c:pt idx="12">
                        <c:v>14.7750465839306</c:v>
                      </c:pt>
                      <c:pt idx="13">
                        <c:v>10.823774623722301</c:v>
                      </c:pt>
                      <c:pt idx="14">
                        <c:v>6.5576070196273104</c:v>
                      </c:pt>
                      <c:pt idx="15">
                        <c:v>0.65406193827230696</c:v>
                      </c:pt>
                      <c:pt idx="16">
                        <c:v>4.2352750140672697</c:v>
                      </c:pt>
                      <c:pt idx="17">
                        <c:v>0.89864718167679403</c:v>
                      </c:pt>
                      <c:pt idx="18">
                        <c:v>17.295010558611999</c:v>
                      </c:pt>
                      <c:pt idx="19">
                        <c:v>15.500693756036901</c:v>
                      </c:pt>
                    </c:numCache>
                  </c:numRef>
                </c:yVal>
                <c:smooth val="0"/>
                <c:extLst xmlns:c15="http://schemas.microsoft.com/office/drawing/2012/chart">
                  <c:ext xmlns:c16="http://schemas.microsoft.com/office/drawing/2014/chart" uri="{C3380CC4-5D6E-409C-BE32-E72D297353CC}">
                    <c16:uniqueId val="{0000000E-2FA7-48E4-AE66-3A1FF7FBDDD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D$7:$D$26</c15:sqref>
                        </c15:formulaRef>
                      </c:ext>
                    </c:extLst>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extLst xmlns:c15="http://schemas.microsoft.com/office/drawing/2012/chart">
                      <c:ext xmlns:c15="http://schemas.microsoft.com/office/drawing/2012/chart" uri="{02D57815-91ED-43cb-92C2-25804820EDAC}">
                        <c15:formulaRef>
                          <c15:sqref>Memphis!$J$31:$J$50</c15:sqref>
                        </c15:formulaRef>
                      </c:ext>
                    </c:extLst>
                    <c:numCache>
                      <c:formatCode>General</c:formatCode>
                      <c:ptCount val="20"/>
                      <c:pt idx="0">
                        <c:v>34.2385673954442</c:v>
                      </c:pt>
                      <c:pt idx="1">
                        <c:v>3.7528517953336098</c:v>
                      </c:pt>
                      <c:pt idx="2">
                        <c:v>20.138039932545801</c:v>
                      </c:pt>
                      <c:pt idx="3">
                        <c:v>19.714566443911</c:v>
                      </c:pt>
                      <c:pt idx="4">
                        <c:v>4.1465191420039398</c:v>
                      </c:pt>
                      <c:pt idx="5">
                        <c:v>28.8149896411832</c:v>
                      </c:pt>
                      <c:pt idx="6">
                        <c:v>3.62291546866025</c:v>
                      </c:pt>
                      <c:pt idx="7">
                        <c:v>11.7124425368514</c:v>
                      </c:pt>
                      <c:pt idx="8">
                        <c:v>1.5199230844514</c:v>
                      </c:pt>
                      <c:pt idx="9">
                        <c:v>6.4696666137488403</c:v>
                      </c:pt>
                      <c:pt idx="10">
                        <c:v>5.3127860731447498</c:v>
                      </c:pt>
                      <c:pt idx="11">
                        <c:v>7.8684282224385802</c:v>
                      </c:pt>
                      <c:pt idx="12">
                        <c:v>14.800046840724001</c:v>
                      </c:pt>
                      <c:pt idx="13">
                        <c:v>10.9288427582546</c:v>
                      </c:pt>
                      <c:pt idx="14">
                        <c:v>6.5699724122206904</c:v>
                      </c:pt>
                      <c:pt idx="15">
                        <c:v>0.67909671067377497</c:v>
                      </c:pt>
                      <c:pt idx="16">
                        <c:v>4.2810791650182196</c:v>
                      </c:pt>
                      <c:pt idx="17">
                        <c:v>0.92981024759401798</c:v>
                      </c:pt>
                      <c:pt idx="18">
                        <c:v>17.388614235372099</c:v>
                      </c:pt>
                      <c:pt idx="19">
                        <c:v>15.686155309892101</c:v>
                      </c:pt>
                    </c:numCache>
                  </c:numRef>
                </c:yVal>
                <c:smooth val="0"/>
                <c:extLst xmlns:c15="http://schemas.microsoft.com/office/drawing/2012/chart">
                  <c:ext xmlns:c16="http://schemas.microsoft.com/office/drawing/2014/chart" uri="{C3380CC4-5D6E-409C-BE32-E72D297353CC}">
                    <c16:uniqueId val="{00000010-2FA7-48E4-AE66-3A1FF7FBDDD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D$7:$D$26</c15:sqref>
                        </c15:formulaRef>
                      </c:ext>
                    </c:extLst>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extLst xmlns:c15="http://schemas.microsoft.com/office/drawing/2012/chart">
                      <c:ext xmlns:c15="http://schemas.microsoft.com/office/drawing/2012/chart" uri="{02D57815-91ED-43cb-92C2-25804820EDAC}">
                        <c15:formulaRef>
                          <c15:sqref>Charleston!$J$31:$J$50</c15:sqref>
                        </c15:formulaRef>
                      </c:ext>
                    </c:extLst>
                    <c:numCache>
                      <c:formatCode>General</c:formatCode>
                      <c:ptCount val="20"/>
                      <c:pt idx="0">
                        <c:v>34.242914461551599</c:v>
                      </c:pt>
                      <c:pt idx="1">
                        <c:v>3.76056364830528</c:v>
                      </c:pt>
                      <c:pt idx="2">
                        <c:v>20.158565010088498</c:v>
                      </c:pt>
                      <c:pt idx="3">
                        <c:v>19.722762318368598</c:v>
                      </c:pt>
                      <c:pt idx="4">
                        <c:v>4.1651010342113901</c:v>
                      </c:pt>
                      <c:pt idx="5">
                        <c:v>28.8266461230379</c:v>
                      </c:pt>
                      <c:pt idx="6">
                        <c:v>3.6243250801595801</c:v>
                      </c:pt>
                      <c:pt idx="7">
                        <c:v>11.742436135723599</c:v>
                      </c:pt>
                      <c:pt idx="8">
                        <c:v>1.5271248308731999</c:v>
                      </c:pt>
                      <c:pt idx="9">
                        <c:v>6.4936793020976902</c:v>
                      </c:pt>
                      <c:pt idx="10">
                        <c:v>5.3241196174604299</c:v>
                      </c:pt>
                      <c:pt idx="11">
                        <c:v>7.8820902700076001</c:v>
                      </c:pt>
                      <c:pt idx="12">
                        <c:v>14.803900940939901</c:v>
                      </c:pt>
                      <c:pt idx="13">
                        <c:v>10.9448565952975</c:v>
                      </c:pt>
                      <c:pt idx="14">
                        <c:v>6.5710501768953797</c:v>
                      </c:pt>
                      <c:pt idx="15">
                        <c:v>0.682990098175563</c:v>
                      </c:pt>
                      <c:pt idx="16">
                        <c:v>4.2881729191346496</c:v>
                      </c:pt>
                      <c:pt idx="17">
                        <c:v>0.93350134683668495</c:v>
                      </c:pt>
                      <c:pt idx="18">
                        <c:v>17.402553906064998</c:v>
                      </c:pt>
                      <c:pt idx="19">
                        <c:v>15.714264599436699</c:v>
                      </c:pt>
                    </c:numCache>
                  </c:numRef>
                </c:yVal>
                <c:smooth val="0"/>
                <c:extLst xmlns:c15="http://schemas.microsoft.com/office/drawing/2012/chart">
                  <c:ext xmlns:c16="http://schemas.microsoft.com/office/drawing/2014/chart" uri="{C3380CC4-5D6E-409C-BE32-E72D297353CC}">
                    <c16:uniqueId val="{00000012-2FA7-48E4-AE66-3A1FF7FBDDD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5:$H$204</c15:sqref>
                        </c15:formulaRef>
                      </c:ext>
                    </c:extLst>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extLst xmlns:c15="http://schemas.microsoft.com/office/drawing/2012/chart">
                      <c:ext xmlns:c15="http://schemas.microsoft.com/office/drawing/2012/chart" uri="{02D57815-91ED-43cb-92C2-25804820EDAC}">
                        <c15:formulaRef>
                          <c15:sqref>Trendlines!$E$5:$E$204</c15:sqref>
                        </c15:formulaRef>
                      </c:ext>
                    </c:extLst>
                    <c:numCache>
                      <c:formatCode>General</c:formatCode>
                      <c:ptCount val="200"/>
                      <c:pt idx="0">
                        <c:v>19.3959596137259</c:v>
                      </c:pt>
                      <c:pt idx="1">
                        <c:v>1.7840122880304301</c:v>
                      </c:pt>
                      <c:pt idx="2">
                        <c:v>9.0565681582137998</c:v>
                      </c:pt>
                      <c:pt idx="3">
                        <c:v>5.2992539757555903</c:v>
                      </c:pt>
                      <c:pt idx="4">
                        <c:v>0.65454250508643297</c:v>
                      </c:pt>
                      <c:pt idx="5">
                        <c:v>13.87312401156</c:v>
                      </c:pt>
                      <c:pt idx="6">
                        <c:v>1.1799369527640899</c:v>
                      </c:pt>
                      <c:pt idx="7">
                        <c:v>0.46762810362190599</c:v>
                      </c:pt>
                      <c:pt idx="8">
                        <c:v>0.43488467114884699</c:v>
                      </c:pt>
                      <c:pt idx="9">
                        <c:v>0.66195114475347705</c:v>
                      </c:pt>
                      <c:pt idx="10">
                        <c:v>0.16916684128644799</c:v>
                      </c:pt>
                      <c:pt idx="11">
                        <c:v>0.659747365548355</c:v>
                      </c:pt>
                      <c:pt idx="12">
                        <c:v>6.6666696532678698</c:v>
                      </c:pt>
                      <c:pt idx="13">
                        <c:v>0.188956908762653</c:v>
                      </c:pt>
                      <c:pt idx="14">
                        <c:v>3.84060692752566</c:v>
                      </c:pt>
                      <c:pt idx="15">
                        <c:v>1.29104758120267E-2</c:v>
                      </c:pt>
                      <c:pt idx="16">
                        <c:v>0.42519651143514298</c:v>
                      </c:pt>
                      <c:pt idx="17">
                        <c:v>1.51984470379822E-3</c:v>
                      </c:pt>
                      <c:pt idx="18">
                        <c:v>6.1455584545387696</c:v>
                      </c:pt>
                      <c:pt idx="19">
                        <c:v>0.81151178469276397</c:v>
                      </c:pt>
                      <c:pt idx="20">
                        <c:v>34.740932471509602</c:v>
                      </c:pt>
                      <c:pt idx="21">
                        <c:v>5.1864514210441897</c:v>
                      </c:pt>
                      <c:pt idx="22">
                        <c:v>21.556118937562299</c:v>
                      </c:pt>
                      <c:pt idx="23">
                        <c:v>20.512460332104599</c:v>
                      </c:pt>
                      <c:pt idx="24">
                        <c:v>7.4518108829345797</c:v>
                      </c:pt>
                      <c:pt idx="25">
                        <c:v>29.6872772266432</c:v>
                      </c:pt>
                      <c:pt idx="26">
                        <c:v>3.7562374461766002</c:v>
                      </c:pt>
                      <c:pt idx="27">
                        <c:v>14.840399530397001</c:v>
                      </c:pt>
                      <c:pt idx="28">
                        <c:v>2.41077801999523</c:v>
                      </c:pt>
                      <c:pt idx="29">
                        <c:v>8.8428348657044396</c:v>
                      </c:pt>
                      <c:pt idx="30">
                        <c:v>7.0301424068482898</c:v>
                      </c:pt>
                      <c:pt idx="31">
                        <c:v>10.5340135879201</c:v>
                      </c:pt>
                      <c:pt idx="32">
                        <c:v>15.1593916719538</c:v>
                      </c:pt>
                      <c:pt idx="33">
                        <c:v>12.486356937539201</c:v>
                      </c:pt>
                      <c:pt idx="34">
                        <c:v>6.8159132550634096</c:v>
                      </c:pt>
                      <c:pt idx="35">
                        <c:v>0.87609776851031695</c:v>
                      </c:pt>
                      <c:pt idx="36">
                        <c:v>4.9539334418836196</c:v>
                      </c:pt>
                      <c:pt idx="37">
                        <c:v>1.77371812232393</c:v>
                      </c:pt>
                      <c:pt idx="38">
                        <c:v>19.3427938332979</c:v>
                      </c:pt>
                      <c:pt idx="39">
                        <c:v>18.0020047704357</c:v>
                      </c:pt>
                      <c:pt idx="40">
                        <c:v>34.479388904312103</c:v>
                      </c:pt>
                      <c:pt idx="41">
                        <c:v>4.32905156147637</c:v>
                      </c:pt>
                      <c:pt idx="42">
                        <c:v>21.082516486428901</c:v>
                      </c:pt>
                      <c:pt idx="43">
                        <c:v>20.171971710778799</c:v>
                      </c:pt>
                      <c:pt idx="44">
                        <c:v>5.3972987905887697</c:v>
                      </c:pt>
                      <c:pt idx="45">
                        <c:v>29.582317606722899</c:v>
                      </c:pt>
                      <c:pt idx="46">
                        <c:v>3.67857310280157</c:v>
                      </c:pt>
                      <c:pt idx="47">
                        <c:v>13.360666131885999</c:v>
                      </c:pt>
                      <c:pt idx="48">
                        <c:v>2.00561056763107</c:v>
                      </c:pt>
                      <c:pt idx="49">
                        <c:v>7.5927579086934198</c:v>
                      </c:pt>
                      <c:pt idx="50">
                        <c:v>6.0578491926591704</c:v>
                      </c:pt>
                      <c:pt idx="51">
                        <c:v>8.9580696087123606</c:v>
                      </c:pt>
                      <c:pt idx="52">
                        <c:v>15.074424037105199</c:v>
                      </c:pt>
                      <c:pt idx="53">
                        <c:v>11.6367170271603</c:v>
                      </c:pt>
                      <c:pt idx="54">
                        <c:v>6.6914074954681499</c:v>
                      </c:pt>
                      <c:pt idx="55">
                        <c:v>0.82801233996262602</c:v>
                      </c:pt>
                      <c:pt idx="56">
                        <c:v>4.7082508590522103</c:v>
                      </c:pt>
                      <c:pt idx="57">
                        <c:v>1.2602438825498701</c:v>
                      </c:pt>
                      <c:pt idx="58">
                        <c:v>18.360952616274599</c:v>
                      </c:pt>
                      <c:pt idx="59">
                        <c:v>16.966720171222502</c:v>
                      </c:pt>
                      <c:pt idx="60">
                        <c:v>33.862429678493697</c:v>
                      </c:pt>
                      <c:pt idx="61">
                        <c:v>2.9964106020816499</c:v>
                      </c:pt>
                      <c:pt idx="62">
                        <c:v>17.841750521206801</c:v>
                      </c:pt>
                      <c:pt idx="63">
                        <c:v>18.648628606092899</c:v>
                      </c:pt>
                      <c:pt idx="64">
                        <c:v>2.3007120536105301</c:v>
                      </c:pt>
                      <c:pt idx="65">
                        <c:v>25.6867160233578</c:v>
                      </c:pt>
                      <c:pt idx="66">
                        <c:v>3.0139816518368101</c:v>
                      </c:pt>
                      <c:pt idx="67">
                        <c:v>6.9146641031239202</c:v>
                      </c:pt>
                      <c:pt idx="68">
                        <c:v>0.80025766454963199</c:v>
                      </c:pt>
                      <c:pt idx="69">
                        <c:v>4.0351076515408302</c:v>
                      </c:pt>
                      <c:pt idx="70">
                        <c:v>3.6417446892351499</c:v>
                      </c:pt>
                      <c:pt idx="71">
                        <c:v>6.1839510984575004</c:v>
                      </c:pt>
                      <c:pt idx="72">
                        <c:v>13.9067224670874</c:v>
                      </c:pt>
                      <c:pt idx="73">
                        <c:v>8.0063732130072491</c:v>
                      </c:pt>
                      <c:pt idx="74">
                        <c:v>6.1776322704518201</c:v>
                      </c:pt>
                      <c:pt idx="75">
                        <c:v>0.28609231467179802</c:v>
                      </c:pt>
                      <c:pt idx="76">
                        <c:v>2.9136975714645299</c:v>
                      </c:pt>
                      <c:pt idx="77">
                        <c:v>0.39151436349143098</c:v>
                      </c:pt>
                      <c:pt idx="78">
                        <c:v>15.149507187750901</c:v>
                      </c:pt>
                      <c:pt idx="79">
                        <c:v>11.4102756143694</c:v>
                      </c:pt>
                      <c:pt idx="80">
                        <c:v>34.160013306361499</c:v>
                      </c:pt>
                      <c:pt idx="81">
                        <c:v>3.5990213605109802</c:v>
                      </c:pt>
                      <c:pt idx="82">
                        <c:v>19.7260200468242</c:v>
                      </c:pt>
                      <c:pt idx="83">
                        <c:v>19.5507055991188</c:v>
                      </c:pt>
                      <c:pt idx="84">
                        <c:v>3.7452158103120401</c:v>
                      </c:pt>
                      <c:pt idx="85">
                        <c:v>28.590050760810399</c:v>
                      </c:pt>
                      <c:pt idx="86">
                        <c:v>3.5596970396217702</c:v>
                      </c:pt>
                      <c:pt idx="87">
                        <c:v>11.0789619921045</c:v>
                      </c:pt>
                      <c:pt idx="88">
                        <c:v>1.37815572090746</c:v>
                      </c:pt>
                      <c:pt idx="89">
                        <c:v>5.9630781622816604</c:v>
                      </c:pt>
                      <c:pt idx="90">
                        <c:v>5.0677419894556701</c:v>
                      </c:pt>
                      <c:pt idx="91">
                        <c:v>7.5526823653927702</c:v>
                      </c:pt>
                      <c:pt idx="92">
                        <c:v>14.7271718403032</c:v>
                      </c:pt>
                      <c:pt idx="93">
                        <c:v>10.5942774276575</c:v>
                      </c:pt>
                      <c:pt idx="94">
                        <c:v>6.52046755009252</c:v>
                      </c:pt>
                      <c:pt idx="95">
                        <c:v>0.60827366709588404</c:v>
                      </c:pt>
                      <c:pt idx="96">
                        <c:v>4.1059249894285399</c:v>
                      </c:pt>
                      <c:pt idx="97">
                        <c:v>0.83580039025183095</c:v>
                      </c:pt>
                      <c:pt idx="98">
                        <c:v>17.104538263412099</c:v>
                      </c:pt>
                      <c:pt idx="99">
                        <c:v>15.065960540925699</c:v>
                      </c:pt>
                      <c:pt idx="100">
                        <c:v>34.5774839328814</c:v>
                      </c:pt>
                      <c:pt idx="101">
                        <c:v>4.52462176317961</c:v>
                      </c:pt>
                      <c:pt idx="102">
                        <c:v>21.2167353888915</c:v>
                      </c:pt>
                      <c:pt idx="103">
                        <c:v>20.272682671385699</c:v>
                      </c:pt>
                      <c:pt idx="104">
                        <c:v>5.9198983782600099</c:v>
                      </c:pt>
                      <c:pt idx="105">
                        <c:v>29.6367136289971</c:v>
                      </c:pt>
                      <c:pt idx="106">
                        <c:v>3.69885521220447</c:v>
                      </c:pt>
                      <c:pt idx="107">
                        <c:v>13.817739096447401</c:v>
                      </c:pt>
                      <c:pt idx="108">
                        <c:v>2.1019132126254698</c:v>
                      </c:pt>
                      <c:pt idx="109">
                        <c:v>7.9468429593622796</c:v>
                      </c:pt>
                      <c:pt idx="110">
                        <c:v>6.3478887066440102</c:v>
                      </c:pt>
                      <c:pt idx="111">
                        <c:v>9.3497048200715493</c:v>
                      </c:pt>
                      <c:pt idx="112">
                        <c:v>15.126787021138799</c:v>
                      </c:pt>
                      <c:pt idx="113">
                        <c:v>11.8780603944303</c:v>
                      </c:pt>
                      <c:pt idx="114">
                        <c:v>6.72947456795956</c:v>
                      </c:pt>
                      <c:pt idx="115">
                        <c:v>0.84496512367979204</c:v>
                      </c:pt>
                      <c:pt idx="116">
                        <c:v>4.7900257697163102</c:v>
                      </c:pt>
                      <c:pt idx="117">
                        <c:v>1.40035717528712</c:v>
                      </c:pt>
                      <c:pt idx="118">
                        <c:v>18.617468015418201</c:v>
                      </c:pt>
                      <c:pt idx="119">
                        <c:v>17.311492936798999</c:v>
                      </c:pt>
                      <c:pt idx="120">
                        <c:v>34.409655907323597</c:v>
                      </c:pt>
                      <c:pt idx="121">
                        <c:v>4.2010926847211998</c:v>
                      </c:pt>
                      <c:pt idx="122">
                        <c:v>20.972178259175401</c:v>
                      </c:pt>
                      <c:pt idx="123">
                        <c:v>20.081573140902101</c:v>
                      </c:pt>
                      <c:pt idx="124">
                        <c:v>5.0936507538968101</c:v>
                      </c:pt>
                      <c:pt idx="125">
                        <c:v>29.5075512996073</c:v>
                      </c:pt>
                      <c:pt idx="126">
                        <c:v>3.6684592709109398</c:v>
                      </c:pt>
                      <c:pt idx="127">
                        <c:v>13.071741780575399</c:v>
                      </c:pt>
                      <c:pt idx="128">
                        <c:v>1.9071871015381301</c:v>
                      </c:pt>
                      <c:pt idx="129">
                        <c:v>7.3682649450425401</c:v>
                      </c:pt>
                      <c:pt idx="130">
                        <c:v>5.8976247712924499</c:v>
                      </c:pt>
                      <c:pt idx="131">
                        <c:v>8.6993331135438208</c:v>
                      </c:pt>
                      <c:pt idx="132">
                        <c:v>15.0292768279015</c:v>
                      </c:pt>
                      <c:pt idx="133">
                        <c:v>11.496622718092199</c:v>
                      </c:pt>
                      <c:pt idx="134">
                        <c:v>6.6549678805825003</c:v>
                      </c:pt>
                      <c:pt idx="135">
                        <c:v>0.81905834352856799</c:v>
                      </c:pt>
                      <c:pt idx="136">
                        <c:v>4.6424393281978702</c:v>
                      </c:pt>
                      <c:pt idx="137">
                        <c:v>1.1804533942158899</c:v>
                      </c:pt>
                      <c:pt idx="138">
                        <c:v>18.180802459943902</c:v>
                      </c:pt>
                      <c:pt idx="139">
                        <c:v>16.749747629192701</c:v>
                      </c:pt>
                      <c:pt idx="140">
                        <c:v>34.210453752547899</c:v>
                      </c:pt>
                      <c:pt idx="141">
                        <c:v>3.7027015626659701</c:v>
                      </c:pt>
                      <c:pt idx="142">
                        <c:v>20.005867859405999</c:v>
                      </c:pt>
                      <c:pt idx="143">
                        <c:v>19.661653515205099</c:v>
                      </c:pt>
                      <c:pt idx="144">
                        <c:v>4.0236168296447996</c:v>
                      </c:pt>
                      <c:pt idx="145">
                        <c:v>28.7387737327232</c:v>
                      </c:pt>
                      <c:pt idx="146">
                        <c:v>3.60087710503096</c:v>
                      </c:pt>
                      <c:pt idx="147">
                        <c:v>11.507679816867</c:v>
                      </c:pt>
                      <c:pt idx="148">
                        <c:v>1.4734415239572001</c:v>
                      </c:pt>
                      <c:pt idx="149">
                        <c:v>6.3085658307502799</c:v>
                      </c:pt>
                      <c:pt idx="150">
                        <c:v>5.2356958898691603</c:v>
                      </c:pt>
                      <c:pt idx="151">
                        <c:v>7.76304711944685</c:v>
                      </c:pt>
                      <c:pt idx="152">
                        <c:v>14.7750465839306</c:v>
                      </c:pt>
                      <c:pt idx="153">
                        <c:v>10.823774623722301</c:v>
                      </c:pt>
                      <c:pt idx="154">
                        <c:v>6.5576070196273104</c:v>
                      </c:pt>
                      <c:pt idx="155">
                        <c:v>0.65406193827230696</c:v>
                      </c:pt>
                      <c:pt idx="156">
                        <c:v>4.2352750140672697</c:v>
                      </c:pt>
                      <c:pt idx="157">
                        <c:v>0.89864718167679403</c:v>
                      </c:pt>
                      <c:pt idx="158">
                        <c:v>17.295010558611999</c:v>
                      </c:pt>
                      <c:pt idx="159">
                        <c:v>15.500693756036901</c:v>
                      </c:pt>
                      <c:pt idx="160">
                        <c:v>34.2385673954442</c:v>
                      </c:pt>
                      <c:pt idx="161">
                        <c:v>3.7528517953336098</c:v>
                      </c:pt>
                      <c:pt idx="162">
                        <c:v>20.138039932545801</c:v>
                      </c:pt>
                      <c:pt idx="163">
                        <c:v>19.714566443911</c:v>
                      </c:pt>
                      <c:pt idx="164">
                        <c:v>4.1465191420039398</c:v>
                      </c:pt>
                      <c:pt idx="165">
                        <c:v>28.8149896411832</c:v>
                      </c:pt>
                      <c:pt idx="166">
                        <c:v>3.62291546866025</c:v>
                      </c:pt>
                      <c:pt idx="167">
                        <c:v>11.7124425368514</c:v>
                      </c:pt>
                      <c:pt idx="168">
                        <c:v>1.5199230844514</c:v>
                      </c:pt>
                      <c:pt idx="169">
                        <c:v>6.4696666137488403</c:v>
                      </c:pt>
                      <c:pt idx="170">
                        <c:v>5.3127860731447498</c:v>
                      </c:pt>
                      <c:pt idx="171">
                        <c:v>7.8684282224385802</c:v>
                      </c:pt>
                      <c:pt idx="172">
                        <c:v>14.800046840724001</c:v>
                      </c:pt>
                      <c:pt idx="173">
                        <c:v>10.9288427582546</c:v>
                      </c:pt>
                      <c:pt idx="174">
                        <c:v>6.5699724122206904</c:v>
                      </c:pt>
                      <c:pt idx="175">
                        <c:v>0.67909671067377497</c:v>
                      </c:pt>
                      <c:pt idx="176">
                        <c:v>4.2810791650182196</c:v>
                      </c:pt>
                      <c:pt idx="177">
                        <c:v>0.92981024759401798</c:v>
                      </c:pt>
                      <c:pt idx="178">
                        <c:v>17.388614235372099</c:v>
                      </c:pt>
                      <c:pt idx="179">
                        <c:v>15.686155309892101</c:v>
                      </c:pt>
                      <c:pt idx="180">
                        <c:v>34.242914461551599</c:v>
                      </c:pt>
                      <c:pt idx="181">
                        <c:v>3.76056364830528</c:v>
                      </c:pt>
                      <c:pt idx="182">
                        <c:v>20.158565010088498</c:v>
                      </c:pt>
                      <c:pt idx="183">
                        <c:v>19.722762318368598</c:v>
                      </c:pt>
                      <c:pt idx="184">
                        <c:v>4.1651010342113901</c:v>
                      </c:pt>
                      <c:pt idx="185">
                        <c:v>28.8266461230379</c:v>
                      </c:pt>
                      <c:pt idx="186">
                        <c:v>3.6243250801595801</c:v>
                      </c:pt>
                      <c:pt idx="187">
                        <c:v>11.742436135723599</c:v>
                      </c:pt>
                      <c:pt idx="188">
                        <c:v>1.5271248308731999</c:v>
                      </c:pt>
                      <c:pt idx="189">
                        <c:v>6.4936793020976902</c:v>
                      </c:pt>
                      <c:pt idx="190">
                        <c:v>5.3241196174604299</c:v>
                      </c:pt>
                      <c:pt idx="191">
                        <c:v>7.8820902700076001</c:v>
                      </c:pt>
                      <c:pt idx="192">
                        <c:v>14.803900940939901</c:v>
                      </c:pt>
                      <c:pt idx="193">
                        <c:v>10.9448565952975</c:v>
                      </c:pt>
                      <c:pt idx="194">
                        <c:v>6.5710501768953797</c:v>
                      </c:pt>
                      <c:pt idx="195">
                        <c:v>0.682990098175563</c:v>
                      </c:pt>
                      <c:pt idx="196">
                        <c:v>4.2881729191346496</c:v>
                      </c:pt>
                      <c:pt idx="197">
                        <c:v>0.93350134683668495</c:v>
                      </c:pt>
                      <c:pt idx="198">
                        <c:v>17.402553906064998</c:v>
                      </c:pt>
                      <c:pt idx="199">
                        <c:v>15.714264599436699</c:v>
                      </c:pt>
                    </c:numCache>
                  </c:numRef>
                </c:yVal>
                <c:smooth val="0"/>
                <c:extLst xmlns:c15="http://schemas.microsoft.com/office/drawing/2012/chart">
                  <c:ext xmlns:c16="http://schemas.microsoft.com/office/drawing/2014/chart" uri="{C3380CC4-5D6E-409C-BE32-E72D297353CC}">
                    <c16:uniqueId val="{00000001-4575-4CFD-AEEE-F6C92A922484}"/>
                  </c:ext>
                </c:extLst>
              </c15:ser>
            </c15:filteredScatterSeries>
          </c:ext>
        </c:extLst>
      </c:scatterChart>
      <c:valAx>
        <c:axId val="300072320"/>
        <c:scaling>
          <c:orientation val="minMax"/>
          <c:max val="8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0072880"/>
        <c:crosses val="autoZero"/>
        <c:crossBetween val="midCat"/>
        <c:majorUnit val="10"/>
      </c:valAx>
      <c:valAx>
        <c:axId val="300072880"/>
        <c:scaling>
          <c:orientation val="minMax"/>
          <c:max val="8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007232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G$7:$G$26</c:f>
              <c:numCache>
                <c:formatCode>General</c:formatCode>
                <c:ptCount val="2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numCache>
            </c:numRef>
          </c:xVal>
          <c:yVal>
            <c:numRef>
              <c:f>Butte!$M$31:$M$50</c:f>
              <c:numCache>
                <c:formatCode>General</c:formatCode>
                <c:ptCount val="20"/>
                <c:pt idx="0">
                  <c:v>29.532923713682099</c:v>
                </c:pt>
                <c:pt idx="1">
                  <c:v>3.7234032661582801</c:v>
                </c:pt>
                <c:pt idx="2">
                  <c:v>16.774048766356</c:v>
                </c:pt>
                <c:pt idx="3">
                  <c:v>18.652102765523502</c:v>
                </c:pt>
                <c:pt idx="4">
                  <c:v>2.2551216536131702</c:v>
                </c:pt>
                <c:pt idx="5">
                  <c:v>22.470747034728099</c:v>
                </c:pt>
                <c:pt idx="6">
                  <c:v>3.3574946547718101</c:v>
                </c:pt>
                <c:pt idx="7">
                  <c:v>7.5627409169983402</c:v>
                </c:pt>
                <c:pt idx="8">
                  <c:v>0.62225492164339402</c:v>
                </c:pt>
                <c:pt idx="9">
                  <c:v>5.5811909780494497</c:v>
                </c:pt>
                <c:pt idx="10">
                  <c:v>4.0038213748403697</c:v>
                </c:pt>
                <c:pt idx="11">
                  <c:v>7.92678671838949</c:v>
                </c:pt>
                <c:pt idx="12">
                  <c:v>13.5037540920087</c:v>
                </c:pt>
                <c:pt idx="13">
                  <c:v>7.2936722787219903</c:v>
                </c:pt>
                <c:pt idx="14">
                  <c:v>5.6719924828445398</c:v>
                </c:pt>
                <c:pt idx="15">
                  <c:v>0.94626210966540303</c:v>
                </c:pt>
                <c:pt idx="16">
                  <c:v>5.3145909680901102</c:v>
                </c:pt>
                <c:pt idx="17">
                  <c:v>2.6825218227888499</c:v>
                </c:pt>
                <c:pt idx="18">
                  <c:v>13.5576525709447</c:v>
                </c:pt>
                <c:pt idx="19">
                  <c:v>11.7029470363649</c:v>
                </c:pt>
              </c:numCache>
            </c:numRef>
          </c:yVal>
          <c:smooth val="0"/>
          <c:extLst>
            <c:ext xmlns:c16="http://schemas.microsoft.com/office/drawing/2014/chart" uri="{C3380CC4-5D6E-409C-BE32-E72D297353CC}">
              <c16:uniqueId val="{00000001-6605-4F91-AF52-4D4E14340C7B}"/>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G$7:$G$26</c:f>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f>Eureka!$M$31:$M$50</c:f>
              <c:numCache>
                <c:formatCode>General</c:formatCode>
                <c:ptCount val="20"/>
                <c:pt idx="0">
                  <c:v>30.362470063793101</c:v>
                </c:pt>
                <c:pt idx="1">
                  <c:v>5.2575138429838297</c:v>
                </c:pt>
                <c:pt idx="2">
                  <c:v>19.8256259661709</c:v>
                </c:pt>
                <c:pt idx="3">
                  <c:v>20.388823483275502</c:v>
                </c:pt>
                <c:pt idx="4">
                  <c:v>6.5048729325708301</c:v>
                </c:pt>
                <c:pt idx="5">
                  <c:v>26.6186614370984</c:v>
                </c:pt>
                <c:pt idx="6">
                  <c:v>4.3103993966489202</c:v>
                </c:pt>
                <c:pt idx="7">
                  <c:v>14.860719415989699</c:v>
                </c:pt>
                <c:pt idx="8">
                  <c:v>2.4587925832998501</c:v>
                </c:pt>
                <c:pt idx="9">
                  <c:v>10.2216213509393</c:v>
                </c:pt>
                <c:pt idx="10">
                  <c:v>6.94540185887411</c:v>
                </c:pt>
                <c:pt idx="11">
                  <c:v>10.1144361683347</c:v>
                </c:pt>
                <c:pt idx="12">
                  <c:v>14.630988048050799</c:v>
                </c:pt>
                <c:pt idx="13">
                  <c:v>13.2082627687524</c:v>
                </c:pt>
                <c:pt idx="14">
                  <c:v>6.3967235332675898</c:v>
                </c:pt>
                <c:pt idx="15">
                  <c:v>1.4977529707331501</c:v>
                </c:pt>
                <c:pt idx="16">
                  <c:v>6.6282330011676098</c:v>
                </c:pt>
                <c:pt idx="17">
                  <c:v>3.8767295492029898</c:v>
                </c:pt>
                <c:pt idx="18">
                  <c:v>17.8761370830664</c:v>
                </c:pt>
                <c:pt idx="19">
                  <c:v>18.971486905774601</c:v>
                </c:pt>
              </c:numCache>
            </c:numRef>
          </c:yVal>
          <c:smooth val="0"/>
          <c:extLst>
            <c:ext xmlns:c16="http://schemas.microsoft.com/office/drawing/2014/chart" uri="{C3380CC4-5D6E-409C-BE32-E72D297353CC}">
              <c16:uniqueId val="{00000003-6605-4F91-AF52-4D4E14340C7B}"/>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G$7:$G$26</c:f>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f>'Santa Monica'!$M$31:$M$50</c:f>
              <c:numCache>
                <c:formatCode>General</c:formatCode>
                <c:ptCount val="20"/>
                <c:pt idx="0">
                  <c:v>30.0736814132711</c:v>
                </c:pt>
                <c:pt idx="1">
                  <c:v>4.8674532869928298</c:v>
                </c:pt>
                <c:pt idx="2">
                  <c:v>19.5768909151199</c:v>
                </c:pt>
                <c:pt idx="3">
                  <c:v>20.2500631454628</c:v>
                </c:pt>
                <c:pt idx="4">
                  <c:v>5.5133143882523203</c:v>
                </c:pt>
                <c:pt idx="5">
                  <c:v>26.615282416719101</c:v>
                </c:pt>
                <c:pt idx="6">
                  <c:v>3.9841166498360998</c:v>
                </c:pt>
                <c:pt idx="7">
                  <c:v>14.291289444716</c:v>
                </c:pt>
                <c:pt idx="8">
                  <c:v>2.0691306146423898</c:v>
                </c:pt>
                <c:pt idx="9">
                  <c:v>9.8150058814534606</c:v>
                </c:pt>
                <c:pt idx="10">
                  <c:v>6.5966355458300896</c:v>
                </c:pt>
                <c:pt idx="11">
                  <c:v>9.6195802295204196</c:v>
                </c:pt>
                <c:pt idx="12">
                  <c:v>14.411324236359601</c:v>
                </c:pt>
                <c:pt idx="13">
                  <c:v>13.1107659836227</c:v>
                </c:pt>
                <c:pt idx="14">
                  <c:v>5.94340417095757</c:v>
                </c:pt>
                <c:pt idx="15">
                  <c:v>1.19093605431861</c:v>
                </c:pt>
                <c:pt idx="16">
                  <c:v>6.2312313685801799</c:v>
                </c:pt>
                <c:pt idx="17">
                  <c:v>3.56940874420612</c:v>
                </c:pt>
                <c:pt idx="18">
                  <c:v>17.390118223085</c:v>
                </c:pt>
                <c:pt idx="19">
                  <c:v>18.706947626172798</c:v>
                </c:pt>
              </c:numCache>
            </c:numRef>
          </c:yVal>
          <c:smooth val="0"/>
          <c:extLst>
            <c:ext xmlns:c16="http://schemas.microsoft.com/office/drawing/2014/chart" uri="{C3380CC4-5D6E-409C-BE32-E72D297353CC}">
              <c16:uniqueId val="{00000005-6605-4F91-AF52-4D4E14340C7B}"/>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G$7:$G$26</c:f>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f>Portland!$M$31:$M$50</c:f>
              <c:numCache>
                <c:formatCode>General</c:formatCode>
                <c:ptCount val="20"/>
                <c:pt idx="0">
                  <c:v>29.655809515411299</c:v>
                </c:pt>
                <c:pt idx="1">
                  <c:v>4.5289185155658496</c:v>
                </c:pt>
                <c:pt idx="2">
                  <c:v>19.137950992271001</c:v>
                </c:pt>
                <c:pt idx="3">
                  <c:v>19.986244699617</c:v>
                </c:pt>
                <c:pt idx="4">
                  <c:v>3.9960323038758299</c:v>
                </c:pt>
                <c:pt idx="5">
                  <c:v>26.595136150008798</c:v>
                </c:pt>
                <c:pt idx="6">
                  <c:v>3.82940665043155</c:v>
                </c:pt>
                <c:pt idx="7">
                  <c:v>12.535770719202</c:v>
                </c:pt>
                <c:pt idx="8">
                  <c:v>1.25745786722203</c:v>
                </c:pt>
                <c:pt idx="9">
                  <c:v>8.9278646500150405</c:v>
                </c:pt>
                <c:pt idx="10">
                  <c:v>5.63039556087368</c:v>
                </c:pt>
                <c:pt idx="11">
                  <c:v>8.7513535174355308</c:v>
                </c:pt>
                <c:pt idx="12">
                  <c:v>14.3495062480439</c:v>
                </c:pt>
                <c:pt idx="13">
                  <c:v>12.1509807365704</c:v>
                </c:pt>
                <c:pt idx="14">
                  <c:v>5.8102566047631701</c:v>
                </c:pt>
                <c:pt idx="15">
                  <c:v>1.19093605431861</c:v>
                </c:pt>
                <c:pt idx="16">
                  <c:v>5.9834488480334898</c:v>
                </c:pt>
                <c:pt idx="17">
                  <c:v>3.2926978426944999</c:v>
                </c:pt>
                <c:pt idx="18">
                  <c:v>16.425195873480799</c:v>
                </c:pt>
                <c:pt idx="19">
                  <c:v>17.522435958304499</c:v>
                </c:pt>
              </c:numCache>
            </c:numRef>
          </c:yVal>
          <c:smooth val="0"/>
          <c:extLst>
            <c:ext xmlns:c16="http://schemas.microsoft.com/office/drawing/2014/chart" uri="{C3380CC4-5D6E-409C-BE32-E72D297353CC}">
              <c16:uniqueId val="{00000007-6605-4F91-AF52-4D4E14340C7B}"/>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G$7:$G$26</c:f>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f>'Salt Lake City'!$M$31:$M$50</c:f>
              <c:numCache>
                <c:formatCode>0.0</c:formatCode>
                <c:ptCount val="20"/>
                <c:pt idx="0">
                  <c:v>29.892815620216599</c:v>
                </c:pt>
                <c:pt idx="1">
                  <c:v>4.752932064706</c:v>
                </c:pt>
                <c:pt idx="2">
                  <c:v>19.452935736818201</c:v>
                </c:pt>
                <c:pt idx="3">
                  <c:v>20.181382142971302</c:v>
                </c:pt>
                <c:pt idx="4">
                  <c:v>4.8966070648036704</c:v>
                </c:pt>
                <c:pt idx="5">
                  <c:v>26.615282416719101</c:v>
                </c:pt>
                <c:pt idx="6">
                  <c:v>3.9841166498360998</c:v>
                </c:pt>
                <c:pt idx="7">
                  <c:v>13.6584890132584</c:v>
                </c:pt>
                <c:pt idx="8">
                  <c:v>1.6427523337760599</c:v>
                </c:pt>
                <c:pt idx="9">
                  <c:v>9.5401127372409196</c:v>
                </c:pt>
                <c:pt idx="10">
                  <c:v>6.3335794123304199</c:v>
                </c:pt>
                <c:pt idx="11">
                  <c:v>9.3745534495863208</c:v>
                </c:pt>
                <c:pt idx="12">
                  <c:v>14.411324236359601</c:v>
                </c:pt>
                <c:pt idx="13">
                  <c:v>13.052256194683</c:v>
                </c:pt>
                <c:pt idx="14">
                  <c:v>5.8704813162187799</c:v>
                </c:pt>
                <c:pt idx="15">
                  <c:v>1.19093605431861</c:v>
                </c:pt>
                <c:pt idx="16">
                  <c:v>6.1381917279910096</c:v>
                </c:pt>
                <c:pt idx="17">
                  <c:v>3.5108933656714298</c:v>
                </c:pt>
                <c:pt idx="18">
                  <c:v>17.131207221254002</c:v>
                </c:pt>
                <c:pt idx="19">
                  <c:v>18.410857321607899</c:v>
                </c:pt>
              </c:numCache>
            </c:numRef>
          </c:yVal>
          <c:smooth val="0"/>
          <c:extLst>
            <c:ext xmlns:c16="http://schemas.microsoft.com/office/drawing/2014/chart" uri="{C3380CC4-5D6E-409C-BE32-E72D297353CC}">
              <c16:uniqueId val="{00000009-6605-4F91-AF52-4D4E14340C7B}"/>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G$7:$G$26</c:f>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f>'San Francisco'!$M$31:$M$50</c:f>
              <c:numCache>
                <c:formatCode>General</c:formatCode>
                <c:ptCount val="20"/>
                <c:pt idx="0">
                  <c:v>30.1920479401211</c:v>
                </c:pt>
                <c:pt idx="1">
                  <c:v>4.9032750499120503</c:v>
                </c:pt>
                <c:pt idx="2">
                  <c:v>19.660567465051699</c:v>
                </c:pt>
                <c:pt idx="3">
                  <c:v>20.295418685769501</c:v>
                </c:pt>
                <c:pt idx="4">
                  <c:v>5.8365903280928997</c:v>
                </c:pt>
                <c:pt idx="5">
                  <c:v>26.615282416719101</c:v>
                </c:pt>
                <c:pt idx="6">
                  <c:v>3.9841166498360998</c:v>
                </c:pt>
                <c:pt idx="7">
                  <c:v>14.5236202762138</c:v>
                </c:pt>
                <c:pt idx="8">
                  <c:v>2.1783549642919602</c:v>
                </c:pt>
                <c:pt idx="9">
                  <c:v>9.9450820228593901</c:v>
                </c:pt>
                <c:pt idx="10">
                  <c:v>6.7211402360133397</c:v>
                </c:pt>
                <c:pt idx="11">
                  <c:v>9.7833726365044296</c:v>
                </c:pt>
                <c:pt idx="12">
                  <c:v>14.411324236359601</c:v>
                </c:pt>
                <c:pt idx="13">
                  <c:v>13.1107659836227</c:v>
                </c:pt>
                <c:pt idx="14">
                  <c:v>5.9492489269346702</c:v>
                </c:pt>
                <c:pt idx="15">
                  <c:v>1.19093605431861</c:v>
                </c:pt>
                <c:pt idx="16">
                  <c:v>6.27761747137881</c:v>
                </c:pt>
                <c:pt idx="17">
                  <c:v>3.58662505724703</c:v>
                </c:pt>
                <c:pt idx="18">
                  <c:v>17.517700333834799</c:v>
                </c:pt>
                <c:pt idx="19">
                  <c:v>18.8377800129009</c:v>
                </c:pt>
              </c:numCache>
            </c:numRef>
          </c:yVal>
          <c:smooth val="0"/>
          <c:extLst>
            <c:ext xmlns:c16="http://schemas.microsoft.com/office/drawing/2014/chart" uri="{C3380CC4-5D6E-409C-BE32-E72D297353CC}">
              <c16:uniqueId val="{0000000B-6605-4F91-AF52-4D4E14340C7B}"/>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G$7:$G$26</c:f>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f>'San Jose'!$M$31:$M$50</c:f>
              <c:numCache>
                <c:formatCode>General</c:formatCode>
                <c:ptCount val="20"/>
                <c:pt idx="0">
                  <c:v>29.967361081039201</c:v>
                </c:pt>
                <c:pt idx="1">
                  <c:v>4.8184531670962798</c:v>
                </c:pt>
                <c:pt idx="2">
                  <c:v>19.4995408058941</c:v>
                </c:pt>
                <c:pt idx="3">
                  <c:v>20.208366518029699</c:v>
                </c:pt>
                <c:pt idx="4">
                  <c:v>5.1341267004565099</c:v>
                </c:pt>
                <c:pt idx="5">
                  <c:v>26.615282416719101</c:v>
                </c:pt>
                <c:pt idx="6">
                  <c:v>3.9841166498360998</c:v>
                </c:pt>
                <c:pt idx="7">
                  <c:v>13.9262836120384</c:v>
                </c:pt>
                <c:pt idx="8">
                  <c:v>1.7913068420143301</c:v>
                </c:pt>
                <c:pt idx="9">
                  <c:v>9.6715301467013699</c:v>
                </c:pt>
                <c:pt idx="10">
                  <c:v>6.4484782261057196</c:v>
                </c:pt>
                <c:pt idx="11">
                  <c:v>9.4742148797397707</c:v>
                </c:pt>
                <c:pt idx="12">
                  <c:v>14.411324236359601</c:v>
                </c:pt>
                <c:pt idx="13">
                  <c:v>13.1030539298575</c:v>
                </c:pt>
                <c:pt idx="14">
                  <c:v>5.9050140789526102</c:v>
                </c:pt>
                <c:pt idx="15">
                  <c:v>1.19093605431861</c:v>
                </c:pt>
                <c:pt idx="16">
                  <c:v>6.1745653040941297</c:v>
                </c:pt>
                <c:pt idx="17">
                  <c:v>3.5432609452811699</c:v>
                </c:pt>
                <c:pt idx="18">
                  <c:v>17.234067830825801</c:v>
                </c:pt>
                <c:pt idx="19">
                  <c:v>18.552446849892998</c:v>
                </c:pt>
              </c:numCache>
            </c:numRef>
          </c:yVal>
          <c:smooth val="0"/>
          <c:extLst>
            <c:ext xmlns:c16="http://schemas.microsoft.com/office/drawing/2014/chart" uri="{C3380CC4-5D6E-409C-BE32-E72D297353CC}">
              <c16:uniqueId val="{0000000D-6605-4F91-AF52-4D4E14340C7B}"/>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G$7:$G$26</c:f>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f>Seattle!$M$31:$M$50</c:f>
              <c:numCache>
                <c:formatCode>General</c:formatCode>
                <c:ptCount val="20"/>
                <c:pt idx="0">
                  <c:v>29.842801975006601</c:v>
                </c:pt>
                <c:pt idx="1">
                  <c:v>4.7258889158521802</c:v>
                </c:pt>
                <c:pt idx="2">
                  <c:v>19.421304213431799</c:v>
                </c:pt>
                <c:pt idx="3">
                  <c:v>20.161898427577501</c:v>
                </c:pt>
                <c:pt idx="4">
                  <c:v>4.7997619364095598</c:v>
                </c:pt>
                <c:pt idx="5">
                  <c:v>26.615282416719101</c:v>
                </c:pt>
                <c:pt idx="6">
                  <c:v>3.97181721418348</c:v>
                </c:pt>
                <c:pt idx="7">
                  <c:v>13.556923094920601</c:v>
                </c:pt>
                <c:pt idx="8">
                  <c:v>1.5916223299088199</c:v>
                </c:pt>
                <c:pt idx="9">
                  <c:v>9.4760252425881095</c:v>
                </c:pt>
                <c:pt idx="10">
                  <c:v>6.25984287988702</c:v>
                </c:pt>
                <c:pt idx="11">
                  <c:v>9.3315348425136708</c:v>
                </c:pt>
                <c:pt idx="12">
                  <c:v>14.411324236359601</c:v>
                </c:pt>
                <c:pt idx="13">
                  <c:v>13.0182805107011</c:v>
                </c:pt>
                <c:pt idx="14">
                  <c:v>5.8573128932981096</c:v>
                </c:pt>
                <c:pt idx="15">
                  <c:v>1.19093605431861</c:v>
                </c:pt>
                <c:pt idx="16">
                  <c:v>6.1239825472889802</c:v>
                </c:pt>
                <c:pt idx="17">
                  <c:v>3.4972544443753999</c:v>
                </c:pt>
                <c:pt idx="18">
                  <c:v>17.0753431600663</c:v>
                </c:pt>
                <c:pt idx="19">
                  <c:v>18.314875863369501</c:v>
                </c:pt>
              </c:numCache>
            </c:numRef>
          </c:yVal>
          <c:smooth val="0"/>
          <c:extLst>
            <c:ext xmlns:c16="http://schemas.microsoft.com/office/drawing/2014/chart" uri="{C3380CC4-5D6E-409C-BE32-E72D297353CC}">
              <c16:uniqueId val="{0000000F-6605-4F91-AF52-4D4E14340C7B}"/>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G$7:$G$26</c:f>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f>Memphis!$M$31:$M$50</c:f>
              <c:numCache>
                <c:formatCode>General</c:formatCode>
                <c:ptCount val="20"/>
                <c:pt idx="0">
                  <c:v>29.944457159409801</c:v>
                </c:pt>
                <c:pt idx="1">
                  <c:v>4.7636066339956198</c:v>
                </c:pt>
                <c:pt idx="2">
                  <c:v>19.5005372887777</c:v>
                </c:pt>
                <c:pt idx="3">
                  <c:v>20.199854437696501</c:v>
                </c:pt>
                <c:pt idx="4">
                  <c:v>5.0663588569515099</c:v>
                </c:pt>
                <c:pt idx="5">
                  <c:v>26.615282416719101</c:v>
                </c:pt>
                <c:pt idx="6">
                  <c:v>3.9841166498360998</c:v>
                </c:pt>
                <c:pt idx="7">
                  <c:v>13.838620448213801</c:v>
                </c:pt>
                <c:pt idx="8">
                  <c:v>1.7517516824812001</c:v>
                </c:pt>
                <c:pt idx="9">
                  <c:v>9.6239804338959392</c:v>
                </c:pt>
                <c:pt idx="10">
                  <c:v>6.4238709382677204</c:v>
                </c:pt>
                <c:pt idx="11">
                  <c:v>9.4523861870402808</c:v>
                </c:pt>
                <c:pt idx="12">
                  <c:v>14.411324236359601</c:v>
                </c:pt>
                <c:pt idx="13">
                  <c:v>13.0810382876369</c:v>
                </c:pt>
                <c:pt idx="14">
                  <c:v>5.8843825395394704</c:v>
                </c:pt>
                <c:pt idx="15">
                  <c:v>1.19093605431861</c:v>
                </c:pt>
                <c:pt idx="16">
                  <c:v>6.1571354011545001</c:v>
                </c:pt>
                <c:pt idx="17">
                  <c:v>3.52639217719975</c:v>
                </c:pt>
                <c:pt idx="18">
                  <c:v>17.203941953921799</c:v>
                </c:pt>
                <c:pt idx="19">
                  <c:v>18.521161625907901</c:v>
                </c:pt>
              </c:numCache>
            </c:numRef>
          </c:yVal>
          <c:smooth val="0"/>
          <c:extLst>
            <c:ext xmlns:c16="http://schemas.microsoft.com/office/drawing/2014/chart" uri="{C3380CC4-5D6E-409C-BE32-E72D297353CC}">
              <c16:uniqueId val="{00000011-6605-4F91-AF52-4D4E14340C7B}"/>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G$7:$G$26</c:f>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f>Charleston!$M$31:$M$50</c:f>
              <c:numCache>
                <c:formatCode>General</c:formatCode>
                <c:ptCount val="20"/>
                <c:pt idx="0">
                  <c:v>30.0616159752846</c:v>
                </c:pt>
                <c:pt idx="1">
                  <c:v>4.8609923491124896</c:v>
                </c:pt>
                <c:pt idx="2">
                  <c:v>19.569079723663801</c:v>
                </c:pt>
                <c:pt idx="3">
                  <c:v>20.245321852677701</c:v>
                </c:pt>
                <c:pt idx="4">
                  <c:v>5.4744167485522599</c:v>
                </c:pt>
                <c:pt idx="5">
                  <c:v>26.615282416719101</c:v>
                </c:pt>
                <c:pt idx="6">
                  <c:v>3.9841166498360998</c:v>
                </c:pt>
                <c:pt idx="7">
                  <c:v>14.2591406350234</c:v>
                </c:pt>
                <c:pt idx="8">
                  <c:v>2.0474414487892898</c:v>
                </c:pt>
                <c:pt idx="9">
                  <c:v>9.8008432676049697</c:v>
                </c:pt>
                <c:pt idx="10">
                  <c:v>6.58307781118374</c:v>
                </c:pt>
                <c:pt idx="11">
                  <c:v>9.6036024109238305</c:v>
                </c:pt>
                <c:pt idx="12">
                  <c:v>14.411324236359601</c:v>
                </c:pt>
                <c:pt idx="13">
                  <c:v>13.1107659836227</c:v>
                </c:pt>
                <c:pt idx="14">
                  <c:v>5.9427218927359098</c:v>
                </c:pt>
                <c:pt idx="15">
                  <c:v>1.19093605431861</c:v>
                </c:pt>
                <c:pt idx="16">
                  <c:v>6.2244142110952003</c:v>
                </c:pt>
                <c:pt idx="17">
                  <c:v>3.5671271526842601</c:v>
                </c:pt>
                <c:pt idx="18">
                  <c:v>17.374728098426999</c:v>
                </c:pt>
                <c:pt idx="19">
                  <c:v>18.693799187098499</c:v>
                </c:pt>
              </c:numCache>
            </c:numRef>
          </c:yVal>
          <c:smooth val="0"/>
          <c:extLst>
            <c:ext xmlns:c16="http://schemas.microsoft.com/office/drawing/2014/chart" uri="{C3380CC4-5D6E-409C-BE32-E72D297353CC}">
              <c16:uniqueId val="{00000013-6605-4F91-AF52-4D4E14340C7B}"/>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Trendlines!$I$210:$I$409</c:f>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f>Trendlines!$F$210:$F$409</c:f>
              <c:numCache>
                <c:formatCode>General</c:formatCode>
                <c:ptCount val="200"/>
                <c:pt idx="0">
                  <c:v>29.532923713682099</c:v>
                </c:pt>
                <c:pt idx="1">
                  <c:v>3.7234032661582801</c:v>
                </c:pt>
                <c:pt idx="2">
                  <c:v>16.774048766356</c:v>
                </c:pt>
                <c:pt idx="3">
                  <c:v>18.652102765523502</c:v>
                </c:pt>
                <c:pt idx="4">
                  <c:v>2.2551216536131702</c:v>
                </c:pt>
                <c:pt idx="5">
                  <c:v>22.470747034728099</c:v>
                </c:pt>
                <c:pt idx="6">
                  <c:v>3.3574946547718101</c:v>
                </c:pt>
                <c:pt idx="7">
                  <c:v>7.5627409169983402</c:v>
                </c:pt>
                <c:pt idx="8">
                  <c:v>0.62225492164339402</c:v>
                </c:pt>
                <c:pt idx="9">
                  <c:v>5.5811909780494497</c:v>
                </c:pt>
                <c:pt idx="10">
                  <c:v>4.0038213748403697</c:v>
                </c:pt>
                <c:pt idx="11">
                  <c:v>7.92678671838949</c:v>
                </c:pt>
                <c:pt idx="12">
                  <c:v>13.5037540920087</c:v>
                </c:pt>
                <c:pt idx="13">
                  <c:v>7.2936722787219903</c:v>
                </c:pt>
                <c:pt idx="14">
                  <c:v>5.6719924828445398</c:v>
                </c:pt>
                <c:pt idx="15">
                  <c:v>0.94626210966540303</c:v>
                </c:pt>
                <c:pt idx="16">
                  <c:v>5.3145909680901102</c:v>
                </c:pt>
                <c:pt idx="17">
                  <c:v>2.6825218227888499</c:v>
                </c:pt>
                <c:pt idx="18">
                  <c:v>13.5576525709447</c:v>
                </c:pt>
                <c:pt idx="19">
                  <c:v>11.7029470363649</c:v>
                </c:pt>
                <c:pt idx="20">
                  <c:v>30.362470063793101</c:v>
                </c:pt>
                <c:pt idx="21">
                  <c:v>5.2575138429838297</c:v>
                </c:pt>
                <c:pt idx="22">
                  <c:v>19.8256259661709</c:v>
                </c:pt>
                <c:pt idx="23">
                  <c:v>20.388823483275502</c:v>
                </c:pt>
                <c:pt idx="24">
                  <c:v>6.5048729325708301</c:v>
                </c:pt>
                <c:pt idx="25">
                  <c:v>26.6186614370984</c:v>
                </c:pt>
                <c:pt idx="26">
                  <c:v>4.3103993966489202</c:v>
                </c:pt>
                <c:pt idx="27">
                  <c:v>14.860719415989699</c:v>
                </c:pt>
                <c:pt idx="28">
                  <c:v>2.4587925832998501</c:v>
                </c:pt>
                <c:pt idx="29">
                  <c:v>10.2216213509393</c:v>
                </c:pt>
                <c:pt idx="30">
                  <c:v>6.94540185887411</c:v>
                </c:pt>
                <c:pt idx="31">
                  <c:v>10.1144361683347</c:v>
                </c:pt>
                <c:pt idx="32">
                  <c:v>14.630988048050799</c:v>
                </c:pt>
                <c:pt idx="33">
                  <c:v>13.2082627687524</c:v>
                </c:pt>
                <c:pt idx="34">
                  <c:v>6.3967235332675898</c:v>
                </c:pt>
                <c:pt idx="35">
                  <c:v>1.4977529707331501</c:v>
                </c:pt>
                <c:pt idx="36">
                  <c:v>6.6282330011676098</c:v>
                </c:pt>
                <c:pt idx="37">
                  <c:v>3.8767295492029898</c:v>
                </c:pt>
                <c:pt idx="38">
                  <c:v>17.8761370830664</c:v>
                </c:pt>
                <c:pt idx="39">
                  <c:v>18.971486905774601</c:v>
                </c:pt>
                <c:pt idx="40">
                  <c:v>30.0736814132711</c:v>
                </c:pt>
                <c:pt idx="41">
                  <c:v>4.8674532869928298</c:v>
                </c:pt>
                <c:pt idx="42">
                  <c:v>19.5768909151199</c:v>
                </c:pt>
                <c:pt idx="43">
                  <c:v>20.2500631454628</c:v>
                </c:pt>
                <c:pt idx="44">
                  <c:v>5.5133143882523203</c:v>
                </c:pt>
                <c:pt idx="45">
                  <c:v>26.615282416719101</c:v>
                </c:pt>
                <c:pt idx="46">
                  <c:v>3.9841166498360998</c:v>
                </c:pt>
                <c:pt idx="47">
                  <c:v>14.291289444716</c:v>
                </c:pt>
                <c:pt idx="48">
                  <c:v>2.0691306146423898</c:v>
                </c:pt>
                <c:pt idx="49">
                  <c:v>9.8150058814534606</c:v>
                </c:pt>
                <c:pt idx="50">
                  <c:v>6.5966355458300896</c:v>
                </c:pt>
                <c:pt idx="51">
                  <c:v>9.6195802295204196</c:v>
                </c:pt>
                <c:pt idx="52">
                  <c:v>14.411324236359601</c:v>
                </c:pt>
                <c:pt idx="53">
                  <c:v>13.1107659836227</c:v>
                </c:pt>
                <c:pt idx="54">
                  <c:v>5.94340417095757</c:v>
                </c:pt>
                <c:pt idx="55">
                  <c:v>1.19093605431861</c:v>
                </c:pt>
                <c:pt idx="56">
                  <c:v>6.2312313685801799</c:v>
                </c:pt>
                <c:pt idx="57">
                  <c:v>3.56940874420612</c:v>
                </c:pt>
                <c:pt idx="58">
                  <c:v>17.390118223085</c:v>
                </c:pt>
                <c:pt idx="59">
                  <c:v>18.706947626172798</c:v>
                </c:pt>
                <c:pt idx="60">
                  <c:v>29.655809515411299</c:v>
                </c:pt>
                <c:pt idx="61">
                  <c:v>4.5289185155658496</c:v>
                </c:pt>
                <c:pt idx="62">
                  <c:v>19.137950992271001</c:v>
                </c:pt>
                <c:pt idx="63">
                  <c:v>19.986244699617</c:v>
                </c:pt>
                <c:pt idx="64">
                  <c:v>3.9960323038758299</c:v>
                </c:pt>
                <c:pt idx="65">
                  <c:v>26.595136150008798</c:v>
                </c:pt>
                <c:pt idx="66">
                  <c:v>3.82940665043155</c:v>
                </c:pt>
                <c:pt idx="67">
                  <c:v>12.535770719202</c:v>
                </c:pt>
                <c:pt idx="68">
                  <c:v>1.25745786722203</c:v>
                </c:pt>
                <c:pt idx="69">
                  <c:v>8.9278646500150405</c:v>
                </c:pt>
                <c:pt idx="70">
                  <c:v>5.63039556087368</c:v>
                </c:pt>
                <c:pt idx="71">
                  <c:v>8.7513535174355308</c:v>
                </c:pt>
                <c:pt idx="72">
                  <c:v>14.3495062480439</c:v>
                </c:pt>
                <c:pt idx="73">
                  <c:v>12.1509807365704</c:v>
                </c:pt>
                <c:pt idx="74">
                  <c:v>5.8102566047631701</c:v>
                </c:pt>
                <c:pt idx="75">
                  <c:v>1.19093605431861</c:v>
                </c:pt>
                <c:pt idx="76">
                  <c:v>5.9834488480334898</c:v>
                </c:pt>
                <c:pt idx="77">
                  <c:v>3.2926978426944999</c:v>
                </c:pt>
                <c:pt idx="78">
                  <c:v>16.425195873480799</c:v>
                </c:pt>
                <c:pt idx="79">
                  <c:v>17.522435958304499</c:v>
                </c:pt>
                <c:pt idx="80">
                  <c:v>29.892815620216599</c:v>
                </c:pt>
                <c:pt idx="81">
                  <c:v>4.752932064706</c:v>
                </c:pt>
                <c:pt idx="82">
                  <c:v>19.452935736818201</c:v>
                </c:pt>
                <c:pt idx="83">
                  <c:v>20.181382142971302</c:v>
                </c:pt>
                <c:pt idx="84">
                  <c:v>4.8966070648036704</c:v>
                </c:pt>
                <c:pt idx="85">
                  <c:v>26.615282416719101</c:v>
                </c:pt>
                <c:pt idx="86">
                  <c:v>3.9841166498360998</c:v>
                </c:pt>
                <c:pt idx="87">
                  <c:v>13.6584890132584</c:v>
                </c:pt>
                <c:pt idx="88">
                  <c:v>1.6427523337760599</c:v>
                </c:pt>
                <c:pt idx="89">
                  <c:v>9.5401127372409196</c:v>
                </c:pt>
                <c:pt idx="90">
                  <c:v>6.3335794123304199</c:v>
                </c:pt>
                <c:pt idx="91">
                  <c:v>9.3745534495863208</c:v>
                </c:pt>
                <c:pt idx="92">
                  <c:v>14.411324236359601</c:v>
                </c:pt>
                <c:pt idx="93">
                  <c:v>13.052256194683</c:v>
                </c:pt>
                <c:pt idx="94">
                  <c:v>5.8704813162187799</c:v>
                </c:pt>
                <c:pt idx="95">
                  <c:v>1.19093605431861</c:v>
                </c:pt>
                <c:pt idx="96">
                  <c:v>6.1381917279910096</c:v>
                </c:pt>
                <c:pt idx="97">
                  <c:v>3.5108933656714298</c:v>
                </c:pt>
                <c:pt idx="98">
                  <c:v>17.131207221254002</c:v>
                </c:pt>
                <c:pt idx="99">
                  <c:v>18.410857321607899</c:v>
                </c:pt>
                <c:pt idx="100">
                  <c:v>30.1920479401211</c:v>
                </c:pt>
                <c:pt idx="101">
                  <c:v>4.9032750499120503</c:v>
                </c:pt>
                <c:pt idx="102">
                  <c:v>19.660567465051699</c:v>
                </c:pt>
                <c:pt idx="103">
                  <c:v>20.295418685769501</c:v>
                </c:pt>
                <c:pt idx="104">
                  <c:v>5.8365903280928997</c:v>
                </c:pt>
                <c:pt idx="105">
                  <c:v>26.615282416719101</c:v>
                </c:pt>
                <c:pt idx="106">
                  <c:v>3.9841166498360998</c:v>
                </c:pt>
                <c:pt idx="107">
                  <c:v>14.5236202762138</c:v>
                </c:pt>
                <c:pt idx="108">
                  <c:v>2.1783549642919602</c:v>
                </c:pt>
                <c:pt idx="109">
                  <c:v>9.9450820228593901</c:v>
                </c:pt>
                <c:pt idx="110">
                  <c:v>6.7211402360133397</c:v>
                </c:pt>
                <c:pt idx="111">
                  <c:v>9.7833726365044296</c:v>
                </c:pt>
                <c:pt idx="112">
                  <c:v>14.411324236359601</c:v>
                </c:pt>
                <c:pt idx="113">
                  <c:v>13.1107659836227</c:v>
                </c:pt>
                <c:pt idx="114">
                  <c:v>5.9492489269346702</c:v>
                </c:pt>
                <c:pt idx="115">
                  <c:v>1.19093605431861</c:v>
                </c:pt>
                <c:pt idx="116">
                  <c:v>6.27761747137881</c:v>
                </c:pt>
                <c:pt idx="117">
                  <c:v>3.58662505724703</c:v>
                </c:pt>
                <c:pt idx="118">
                  <c:v>17.517700333834799</c:v>
                </c:pt>
                <c:pt idx="119">
                  <c:v>18.8377800129009</c:v>
                </c:pt>
                <c:pt idx="120">
                  <c:v>29.967361081039201</c:v>
                </c:pt>
                <c:pt idx="121">
                  <c:v>4.8184531670962798</c:v>
                </c:pt>
                <c:pt idx="122">
                  <c:v>19.4995408058941</c:v>
                </c:pt>
                <c:pt idx="123">
                  <c:v>20.208366518029699</c:v>
                </c:pt>
                <c:pt idx="124">
                  <c:v>5.1341267004565099</c:v>
                </c:pt>
                <c:pt idx="125">
                  <c:v>26.615282416719101</c:v>
                </c:pt>
                <c:pt idx="126">
                  <c:v>3.9841166498360998</c:v>
                </c:pt>
                <c:pt idx="127">
                  <c:v>13.9262836120384</c:v>
                </c:pt>
                <c:pt idx="128">
                  <c:v>1.7913068420143301</c:v>
                </c:pt>
                <c:pt idx="129">
                  <c:v>9.6715301467013699</c:v>
                </c:pt>
                <c:pt idx="130">
                  <c:v>6.4484782261057196</c:v>
                </c:pt>
                <c:pt idx="131">
                  <c:v>9.4742148797397707</c:v>
                </c:pt>
                <c:pt idx="132">
                  <c:v>14.411324236359601</c:v>
                </c:pt>
                <c:pt idx="133">
                  <c:v>13.1030539298575</c:v>
                </c:pt>
                <c:pt idx="134">
                  <c:v>5.9050140789526102</c:v>
                </c:pt>
                <c:pt idx="135">
                  <c:v>1.19093605431861</c:v>
                </c:pt>
                <c:pt idx="136">
                  <c:v>6.1745653040941297</c:v>
                </c:pt>
                <c:pt idx="137">
                  <c:v>3.5432609452811699</c:v>
                </c:pt>
                <c:pt idx="138">
                  <c:v>17.234067830825801</c:v>
                </c:pt>
                <c:pt idx="139">
                  <c:v>18.552446849892998</c:v>
                </c:pt>
                <c:pt idx="140">
                  <c:v>29.842801975006601</c:v>
                </c:pt>
                <c:pt idx="141">
                  <c:v>4.7258889158521802</c:v>
                </c:pt>
                <c:pt idx="142">
                  <c:v>19.421304213431799</c:v>
                </c:pt>
                <c:pt idx="143">
                  <c:v>20.161898427577501</c:v>
                </c:pt>
                <c:pt idx="144">
                  <c:v>4.7997619364095598</c:v>
                </c:pt>
                <c:pt idx="145">
                  <c:v>26.615282416719101</c:v>
                </c:pt>
                <c:pt idx="146">
                  <c:v>3.97181721418348</c:v>
                </c:pt>
                <c:pt idx="147">
                  <c:v>13.556923094920601</c:v>
                </c:pt>
                <c:pt idx="148">
                  <c:v>1.5916223299088199</c:v>
                </c:pt>
                <c:pt idx="149">
                  <c:v>9.4760252425881095</c:v>
                </c:pt>
                <c:pt idx="150">
                  <c:v>6.25984287988702</c:v>
                </c:pt>
                <c:pt idx="151">
                  <c:v>9.3315348425136708</c:v>
                </c:pt>
                <c:pt idx="152">
                  <c:v>14.411324236359601</c:v>
                </c:pt>
                <c:pt idx="153">
                  <c:v>13.0182805107011</c:v>
                </c:pt>
                <c:pt idx="154">
                  <c:v>5.8573128932981096</c:v>
                </c:pt>
                <c:pt idx="155">
                  <c:v>1.19093605431861</c:v>
                </c:pt>
                <c:pt idx="156">
                  <c:v>6.1239825472889802</c:v>
                </c:pt>
                <c:pt idx="157">
                  <c:v>3.4972544443753999</c:v>
                </c:pt>
                <c:pt idx="158">
                  <c:v>17.0753431600663</c:v>
                </c:pt>
                <c:pt idx="159">
                  <c:v>18.314875863369501</c:v>
                </c:pt>
                <c:pt idx="160">
                  <c:v>29.944457159409801</c:v>
                </c:pt>
                <c:pt idx="161">
                  <c:v>4.7636066339956198</c:v>
                </c:pt>
                <c:pt idx="162">
                  <c:v>19.5005372887777</c:v>
                </c:pt>
                <c:pt idx="163">
                  <c:v>20.199854437696501</c:v>
                </c:pt>
                <c:pt idx="164">
                  <c:v>5.0663588569515099</c:v>
                </c:pt>
                <c:pt idx="165">
                  <c:v>26.615282416719101</c:v>
                </c:pt>
                <c:pt idx="166">
                  <c:v>3.9841166498360998</c:v>
                </c:pt>
                <c:pt idx="167">
                  <c:v>13.838620448213801</c:v>
                </c:pt>
                <c:pt idx="168">
                  <c:v>1.7517516824812001</c:v>
                </c:pt>
                <c:pt idx="169">
                  <c:v>9.6239804338959392</c:v>
                </c:pt>
                <c:pt idx="170">
                  <c:v>6.4238709382677204</c:v>
                </c:pt>
                <c:pt idx="171">
                  <c:v>9.4523861870402808</c:v>
                </c:pt>
                <c:pt idx="172">
                  <c:v>14.411324236359601</c:v>
                </c:pt>
                <c:pt idx="173">
                  <c:v>13.0810382876369</c:v>
                </c:pt>
                <c:pt idx="174">
                  <c:v>5.8843825395394704</c:v>
                </c:pt>
                <c:pt idx="175">
                  <c:v>1.19093605431861</c:v>
                </c:pt>
                <c:pt idx="176">
                  <c:v>6.1571354011545001</c:v>
                </c:pt>
                <c:pt idx="177">
                  <c:v>3.52639217719975</c:v>
                </c:pt>
                <c:pt idx="178">
                  <c:v>17.203941953921799</c:v>
                </c:pt>
                <c:pt idx="179">
                  <c:v>18.521161625907901</c:v>
                </c:pt>
                <c:pt idx="180">
                  <c:v>30.0616159752846</c:v>
                </c:pt>
                <c:pt idx="181">
                  <c:v>4.8609923491124896</c:v>
                </c:pt>
                <c:pt idx="182">
                  <c:v>19.569079723663801</c:v>
                </c:pt>
                <c:pt idx="183">
                  <c:v>20.245321852677701</c:v>
                </c:pt>
                <c:pt idx="184">
                  <c:v>5.4744167485522599</c:v>
                </c:pt>
                <c:pt idx="185">
                  <c:v>26.615282416719101</c:v>
                </c:pt>
                <c:pt idx="186">
                  <c:v>3.9841166498360998</c:v>
                </c:pt>
                <c:pt idx="187">
                  <c:v>14.2591406350234</c:v>
                </c:pt>
                <c:pt idx="188">
                  <c:v>2.0474414487892898</c:v>
                </c:pt>
                <c:pt idx="189">
                  <c:v>9.8008432676049697</c:v>
                </c:pt>
                <c:pt idx="190">
                  <c:v>6.58307781118374</c:v>
                </c:pt>
                <c:pt idx="191">
                  <c:v>9.6036024109238305</c:v>
                </c:pt>
                <c:pt idx="192">
                  <c:v>14.411324236359601</c:v>
                </c:pt>
                <c:pt idx="193">
                  <c:v>13.1107659836227</c:v>
                </c:pt>
                <c:pt idx="194">
                  <c:v>5.9427218927359098</c:v>
                </c:pt>
                <c:pt idx="195">
                  <c:v>1.19093605431861</c:v>
                </c:pt>
                <c:pt idx="196">
                  <c:v>6.2244142110952003</c:v>
                </c:pt>
                <c:pt idx="197">
                  <c:v>3.5671271526842601</c:v>
                </c:pt>
                <c:pt idx="198">
                  <c:v>17.374728098426999</c:v>
                </c:pt>
                <c:pt idx="199">
                  <c:v>18.693799187098499</c:v>
                </c:pt>
              </c:numCache>
            </c:numRef>
          </c:yVal>
          <c:smooth val="0"/>
          <c:extLst>
            <c:ext xmlns:c16="http://schemas.microsoft.com/office/drawing/2014/chart" uri="{C3380CC4-5D6E-409C-BE32-E72D297353CC}">
              <c16:uniqueId val="{00000000-84A0-4DEF-B8A0-18FAF67B5C25}"/>
            </c:ext>
          </c:extLst>
        </c:ser>
        <c:dLbls>
          <c:showLegendKey val="0"/>
          <c:showVal val="0"/>
          <c:showCatName val="0"/>
          <c:showSerName val="0"/>
          <c:showPercent val="0"/>
          <c:showBubbleSize val="0"/>
        </c:dLbls>
        <c:axId val="300087440"/>
        <c:axId val="30008800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F$7:$F$26</c15:sqref>
                        </c15:formulaRef>
                      </c:ext>
                    </c:extLst>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extLst>
                      <c:ext uri="{02D57815-91ED-43cb-92C2-25804820EDAC}">
                        <c15:formulaRef>
                          <c15:sqref>Butte!$L$31:$L$50</c15:sqref>
                        </c15:formulaRef>
                      </c:ext>
                    </c:extLst>
                    <c:numCache>
                      <c:formatCode>General</c:formatCode>
                      <c:ptCount val="20"/>
                      <c:pt idx="0">
                        <c:v>27.451385021108099</c:v>
                      </c:pt>
                      <c:pt idx="1">
                        <c:v>2.2250819132624402</c:v>
                      </c:pt>
                      <c:pt idx="2">
                        <c:v>12.3777343507317</c:v>
                      </c:pt>
                      <c:pt idx="3">
                        <c:v>10.5709449730712</c:v>
                      </c:pt>
                      <c:pt idx="4">
                        <c:v>0.965639046602072</c:v>
                      </c:pt>
                      <c:pt idx="5">
                        <c:v>19.352953581546402</c:v>
                      </c:pt>
                      <c:pt idx="6">
                        <c:v>1.73010985345705</c:v>
                      </c:pt>
                      <c:pt idx="7">
                        <c:v>1.5517632123251199</c:v>
                      </c:pt>
                      <c:pt idx="8">
                        <c:v>0.47966282379798098</c:v>
                      </c:pt>
                      <c:pt idx="9">
                        <c:v>1.59924057832042</c:v>
                      </c:pt>
                      <c:pt idx="10">
                        <c:v>0.59124903946235496</c:v>
                      </c:pt>
                      <c:pt idx="11">
                        <c:v>2.14056952411137</c:v>
                      </c:pt>
                      <c:pt idx="12">
                        <c:v>11.2853221621519</c:v>
                      </c:pt>
                      <c:pt idx="13">
                        <c:v>0.98746854256517802</c:v>
                      </c:pt>
                      <c:pt idx="14">
                        <c:v>4.7777374409639304</c:v>
                      </c:pt>
                      <c:pt idx="15">
                        <c:v>4.3997674160951898E-2</c:v>
                      </c:pt>
                      <c:pt idx="16">
                        <c:v>0.725467792787583</c:v>
                      </c:pt>
                      <c:pt idx="17">
                        <c:v>1.90019271794666E-2</c:v>
                      </c:pt>
                      <c:pt idx="18">
                        <c:v>9.2755174224731007</c:v>
                      </c:pt>
                      <c:pt idx="19">
                        <c:v>2.93463949058884</c:v>
                      </c:pt>
                    </c:numCache>
                  </c:numRef>
                </c:yVal>
                <c:smooth val="0"/>
                <c:extLst>
                  <c:ext xmlns:c16="http://schemas.microsoft.com/office/drawing/2014/chart" uri="{C3380CC4-5D6E-409C-BE32-E72D297353CC}">
                    <c16:uniqueId val="{00000000-6605-4F91-AF52-4D4E14340C7B}"/>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F$7:$F$26</c15:sqref>
                        </c15:formulaRef>
                      </c:ext>
                    </c:extLst>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extLst xmlns:c15="http://schemas.microsoft.com/office/drawing/2012/chart">
                      <c:ext xmlns:c15="http://schemas.microsoft.com/office/drawing/2012/chart" uri="{02D57815-91ED-43cb-92C2-25804820EDAC}">
                        <c15:formulaRef>
                          <c15:sqref>Eureka!$L$31:$L$50</c15:sqref>
                        </c15:formulaRef>
                      </c:ext>
                    </c:extLst>
                    <c:numCache>
                      <c:formatCode>General</c:formatCode>
                      <c:ptCount val="20"/>
                      <c:pt idx="0">
                        <c:v>34.845588895627799</c:v>
                      </c:pt>
                      <c:pt idx="1">
                        <c:v>6.2274223021576303</c:v>
                      </c:pt>
                      <c:pt idx="2">
                        <c:v>21.8806072035146</c:v>
                      </c:pt>
                      <c:pt idx="3">
                        <c:v>20.941786238896899</c:v>
                      </c:pt>
                      <c:pt idx="4">
                        <c:v>9.0578603681379892</c:v>
                      </c:pt>
                      <c:pt idx="5">
                        <c:v>29.7583632572981</c:v>
                      </c:pt>
                      <c:pt idx="6">
                        <c:v>3.7791008750543602</c:v>
                      </c:pt>
                      <c:pt idx="7">
                        <c:v>15.658415591149501</c:v>
                      </c:pt>
                      <c:pt idx="8">
                        <c:v>2.88297033380125</c:v>
                      </c:pt>
                      <c:pt idx="9">
                        <c:v>9.6718230334998196</c:v>
                      </c:pt>
                      <c:pt idx="10">
                        <c:v>7.8905634326461103</c:v>
                      </c:pt>
                      <c:pt idx="11">
                        <c:v>12.0382406332094</c:v>
                      </c:pt>
                      <c:pt idx="12">
                        <c:v>15.1593916719538</c:v>
                      </c:pt>
                      <c:pt idx="13">
                        <c:v>12.606676138651199</c:v>
                      </c:pt>
                      <c:pt idx="14">
                        <c:v>6.9756532302884597</c:v>
                      </c:pt>
                      <c:pt idx="15">
                        <c:v>0.90699628808661603</c:v>
                      </c:pt>
                      <c:pt idx="16">
                        <c:v>5.2263319119620704</c:v>
                      </c:pt>
                      <c:pt idx="17">
                        <c:v>2.1925647592220199</c:v>
                      </c:pt>
                      <c:pt idx="18">
                        <c:v>20.209833686624801</c:v>
                      </c:pt>
                      <c:pt idx="19">
                        <c:v>18.566360982253901</c:v>
                      </c:pt>
                    </c:numCache>
                  </c:numRef>
                </c:yVal>
                <c:smooth val="0"/>
                <c:extLst xmlns:c15="http://schemas.microsoft.com/office/drawing/2012/chart">
                  <c:ext xmlns:c16="http://schemas.microsoft.com/office/drawing/2014/chart" uri="{C3380CC4-5D6E-409C-BE32-E72D297353CC}">
                    <c16:uniqueId val="{00000002-6605-4F91-AF52-4D4E14340C7B}"/>
                  </c:ext>
                </c:extLst>
              </c15:ser>
            </c15:filteredScatterSeries>
            <c15:filteredScatterSeries>
              <c15: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F$7:$F$26</c15:sqref>
                        </c15:formulaRef>
                      </c:ext>
                    </c:extLst>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extLst xmlns:c15="http://schemas.microsoft.com/office/drawing/2012/chart">
                      <c:ext xmlns:c15="http://schemas.microsoft.com/office/drawing/2012/chart" uri="{02D57815-91ED-43cb-92C2-25804820EDAC}">
                        <c15:formulaRef>
                          <c15:sqref>'Santa Monica'!$L$31:$L$50</c15:sqref>
                        </c15:formulaRef>
                      </c:ext>
                    </c:extLst>
                    <c:numCache>
                      <c:formatCode>General</c:formatCode>
                      <c:ptCount val="20"/>
                      <c:pt idx="0">
                        <c:v>34.718038742730002</c:v>
                      </c:pt>
                      <c:pt idx="1">
                        <c:v>4.9511016270128501</c:v>
                      </c:pt>
                      <c:pt idx="2">
                        <c:v>21.466318979246999</c:v>
                      </c:pt>
                      <c:pt idx="3">
                        <c:v>20.4330027452617</c:v>
                      </c:pt>
                      <c:pt idx="4">
                        <c:v>6.9769036907607198</c:v>
                      </c:pt>
                      <c:pt idx="5">
                        <c:v>29.676787558832199</c:v>
                      </c:pt>
                      <c:pt idx="6">
                        <c:v>3.7425796029496299</c:v>
                      </c:pt>
                      <c:pt idx="7">
                        <c:v>14.612242077390899</c:v>
                      </c:pt>
                      <c:pt idx="8">
                        <c:v>2.3156559297857702</c:v>
                      </c:pt>
                      <c:pt idx="9">
                        <c:v>8.58906357776889</c:v>
                      </c:pt>
                      <c:pt idx="10">
                        <c:v>6.8384836842510497</c:v>
                      </c:pt>
                      <c:pt idx="11">
                        <c:v>10.159309276857901</c:v>
                      </c:pt>
                      <c:pt idx="12">
                        <c:v>15.153284045411899</c:v>
                      </c:pt>
                      <c:pt idx="13">
                        <c:v>12.315629685877999</c:v>
                      </c:pt>
                      <c:pt idx="14">
                        <c:v>6.7852146634683796</c:v>
                      </c:pt>
                      <c:pt idx="15">
                        <c:v>0.871022314534874</c:v>
                      </c:pt>
                      <c:pt idx="16">
                        <c:v>4.8948343691687999</c:v>
                      </c:pt>
                      <c:pt idx="17">
                        <c:v>1.6716943149257599</c:v>
                      </c:pt>
                      <c:pt idx="18">
                        <c:v>19.110868185567998</c:v>
                      </c:pt>
                      <c:pt idx="19">
                        <c:v>17.8243481634067</c:v>
                      </c:pt>
                    </c:numCache>
                  </c:numRef>
                </c:yVal>
                <c:smooth val="0"/>
                <c:extLst xmlns:c15="http://schemas.microsoft.com/office/drawing/2012/chart">
                  <c:ext xmlns:c16="http://schemas.microsoft.com/office/drawing/2014/chart" uri="{C3380CC4-5D6E-409C-BE32-E72D297353CC}">
                    <c16:uniqueId val="{00000004-6605-4F91-AF52-4D4E14340C7B}"/>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F$7:$F$26</c15:sqref>
                        </c15:formulaRef>
                      </c:ext>
                    </c:extLst>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extLst xmlns:c15="http://schemas.microsoft.com/office/drawing/2012/chart">
                      <c:ext xmlns:c15="http://schemas.microsoft.com/office/drawing/2012/chart" uri="{02D57815-91ED-43cb-92C2-25804820EDAC}">
                        <c15:formulaRef>
                          <c15:sqref>Portland!$L$31:$L$50</c15:sqref>
                        </c15:formulaRef>
                      </c:ext>
                    </c:extLst>
                    <c:numCache>
                      <c:formatCode>General</c:formatCode>
                      <c:ptCount val="20"/>
                      <c:pt idx="0">
                        <c:v>34.080015883791503</c:v>
                      </c:pt>
                      <c:pt idx="1">
                        <c:v>3.36003569486867</c:v>
                      </c:pt>
                      <c:pt idx="2">
                        <c:v>19.2757857949026</c:v>
                      </c:pt>
                      <c:pt idx="3">
                        <c:v>19.340114307052399</c:v>
                      </c:pt>
                      <c:pt idx="4">
                        <c:v>3.2337595235922501</c:v>
                      </c:pt>
                      <c:pt idx="5">
                        <c:v>28.274869515961498</c:v>
                      </c:pt>
                      <c:pt idx="6">
                        <c:v>3.4145962108657399</c:v>
                      </c:pt>
                      <c:pt idx="7">
                        <c:v>10.076173910477999</c:v>
                      </c:pt>
                      <c:pt idx="8">
                        <c:v>1.21464938419734</c:v>
                      </c:pt>
                      <c:pt idx="9">
                        <c:v>5.3334596426233496</c:v>
                      </c:pt>
                      <c:pt idx="10">
                        <c:v>4.7326041276425102</c:v>
                      </c:pt>
                      <c:pt idx="11">
                        <c:v>7.1605715199192197</c:v>
                      </c:pt>
                      <c:pt idx="12">
                        <c:v>14.5875777942481</c:v>
                      </c:pt>
                      <c:pt idx="13">
                        <c:v>10.0241453687039</c:v>
                      </c:pt>
                      <c:pt idx="14">
                        <c:v>6.4449100720547996</c:v>
                      </c:pt>
                      <c:pt idx="15">
                        <c:v>0.516262331633489</c:v>
                      </c:pt>
                      <c:pt idx="16">
                        <c:v>3.8317655555908998</c:v>
                      </c:pt>
                      <c:pt idx="17">
                        <c:v>0.71668689905967098</c:v>
                      </c:pt>
                      <c:pt idx="18">
                        <c:v>16.680422986300201</c:v>
                      </c:pt>
                      <c:pt idx="19">
                        <c:v>14.178940959768999</c:v>
                      </c:pt>
                    </c:numCache>
                  </c:numRef>
                </c:yVal>
                <c:smooth val="0"/>
                <c:extLst xmlns:c15="http://schemas.microsoft.com/office/drawing/2012/chart">
                  <c:ext xmlns:c16="http://schemas.microsoft.com/office/drawing/2014/chart" uri="{C3380CC4-5D6E-409C-BE32-E72D297353CC}">
                    <c16:uniqueId val="{00000006-6605-4F91-AF52-4D4E14340C7B}"/>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F$7:$F$26</c15:sqref>
                        </c15:formulaRef>
                      </c:ext>
                    </c:extLst>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extLst xmlns:c15="http://schemas.microsoft.com/office/drawing/2012/chart">
                      <c:ext xmlns:c15="http://schemas.microsoft.com/office/drawing/2012/chart" uri="{02D57815-91ED-43cb-92C2-25804820EDAC}">
                        <c15:formulaRef>
                          <c15:sqref>'Salt Lake City'!$L$31:$L$50</c15:sqref>
                        </c15:formulaRef>
                      </c:ext>
                    </c:extLst>
                    <c:numCache>
                      <c:formatCode>0.0</c:formatCode>
                      <c:ptCount val="20"/>
                      <c:pt idx="0">
                        <c:v>34.495941167108803</c:v>
                      </c:pt>
                      <c:pt idx="1">
                        <c:v>4.35429195477509</c:v>
                      </c:pt>
                      <c:pt idx="2">
                        <c:v>21.104808931001301</c:v>
                      </c:pt>
                      <c:pt idx="3">
                        <c:v>20.188673055591298</c:v>
                      </c:pt>
                      <c:pt idx="4">
                        <c:v>5.4678161679391097</c:v>
                      </c:pt>
                      <c:pt idx="5">
                        <c:v>29.5919580212901</c:v>
                      </c:pt>
                      <c:pt idx="6">
                        <c:v>3.6809445966604701</c:v>
                      </c:pt>
                      <c:pt idx="7">
                        <c:v>13.41954986909</c:v>
                      </c:pt>
                      <c:pt idx="8">
                        <c:v>2.0221184367227001</c:v>
                      </c:pt>
                      <c:pt idx="9">
                        <c:v>7.6404619495014501</c:v>
                      </c:pt>
                      <c:pt idx="10">
                        <c:v>6.0947317131828296</c:v>
                      </c:pt>
                      <c:pt idx="11">
                        <c:v>9.0137831534103903</c:v>
                      </c:pt>
                      <c:pt idx="12">
                        <c:v>15.082786776262999</c:v>
                      </c:pt>
                      <c:pt idx="13">
                        <c:v>11.6689945247543</c:v>
                      </c:pt>
                      <c:pt idx="14">
                        <c:v>6.7001102942018997</c:v>
                      </c:pt>
                      <c:pt idx="15">
                        <c:v>0.83011353163713797</c:v>
                      </c:pt>
                      <c:pt idx="16">
                        <c:v>4.7198266491459604</c:v>
                      </c:pt>
                      <c:pt idx="17">
                        <c:v>1.2778851963837601</c:v>
                      </c:pt>
                      <c:pt idx="18">
                        <c:v>18.398074867209498</c:v>
                      </c:pt>
                      <c:pt idx="19">
                        <c:v>17.015794709887</c:v>
                      </c:pt>
                    </c:numCache>
                  </c:numRef>
                </c:yVal>
                <c:smooth val="0"/>
                <c:extLst xmlns:c15="http://schemas.microsoft.com/office/drawing/2012/chart">
                  <c:ext xmlns:c16="http://schemas.microsoft.com/office/drawing/2014/chart" uri="{C3380CC4-5D6E-409C-BE32-E72D297353CC}">
                    <c16:uniqueId val="{00000008-6605-4F91-AF52-4D4E14340C7B}"/>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F$7:$F$26</c15:sqref>
                        </c15:formulaRef>
                      </c:ext>
                    </c:extLst>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extLst xmlns:c15="http://schemas.microsoft.com/office/drawing/2012/chart">
                      <c:ext xmlns:c15="http://schemas.microsoft.com/office/drawing/2012/chart" uri="{02D57815-91ED-43cb-92C2-25804820EDAC}">
                        <c15:formulaRef>
                          <c15:sqref>'San Francisco'!$L$31:$L$50</c15:sqref>
                        </c15:formulaRef>
                      </c:ext>
                    </c:extLst>
                    <c:numCache>
                      <c:formatCode>General</c:formatCode>
                      <c:ptCount val="20"/>
                      <c:pt idx="0">
                        <c:v>34.740652746931502</c:v>
                      </c:pt>
                      <c:pt idx="1">
                        <c:v>5.1838278937503102</c:v>
                      </c:pt>
                      <c:pt idx="2">
                        <c:v>21.555286276757101</c:v>
                      </c:pt>
                      <c:pt idx="3">
                        <c:v>20.511499046886101</c:v>
                      </c:pt>
                      <c:pt idx="4">
                        <c:v>7.4468333476070496</c:v>
                      </c:pt>
                      <c:pt idx="5">
                        <c:v>29.687158951622202</c:v>
                      </c:pt>
                      <c:pt idx="6">
                        <c:v>3.75607937356471</c:v>
                      </c:pt>
                      <c:pt idx="7">
                        <c:v>14.838103398266901</c:v>
                      </c:pt>
                      <c:pt idx="8">
                        <c:v>2.4098117560138399</c:v>
                      </c:pt>
                      <c:pt idx="9">
                        <c:v>8.8403818508855903</c:v>
                      </c:pt>
                      <c:pt idx="10">
                        <c:v>7.0279299555998804</c:v>
                      </c:pt>
                      <c:pt idx="11">
                        <c:v>10.530045664541699</c:v>
                      </c:pt>
                      <c:pt idx="12">
                        <c:v>15.1593916719538</c:v>
                      </c:pt>
                      <c:pt idx="13">
                        <c:v>12.485108334286499</c:v>
                      </c:pt>
                      <c:pt idx="14">
                        <c:v>6.8155674970673497</c:v>
                      </c:pt>
                      <c:pt idx="15">
                        <c:v>0.87604065505020501</c:v>
                      </c:pt>
                      <c:pt idx="16">
                        <c:v>4.9532265689520596</c:v>
                      </c:pt>
                      <c:pt idx="17">
                        <c:v>1.77265940092707</c:v>
                      </c:pt>
                      <c:pt idx="18">
                        <c:v>19.340356973563001</c:v>
                      </c:pt>
                      <c:pt idx="19">
                        <c:v>18.000005278096999</c:v>
                      </c:pt>
                    </c:numCache>
                  </c:numRef>
                </c:yVal>
                <c:smooth val="0"/>
                <c:extLst xmlns:c15="http://schemas.microsoft.com/office/drawing/2012/chart">
                  <c:ext xmlns:c16="http://schemas.microsoft.com/office/drawing/2014/chart" uri="{C3380CC4-5D6E-409C-BE32-E72D297353CC}">
                    <c16:uniqueId val="{0000000A-6605-4F91-AF52-4D4E14340C7B}"/>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F$7:$F$26</c15:sqref>
                        </c15:formulaRef>
                      </c:ext>
                    </c:extLst>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extLst xmlns:c15="http://schemas.microsoft.com/office/drawing/2012/chart">
                      <c:ext xmlns:c15="http://schemas.microsoft.com/office/drawing/2012/chart" uri="{02D57815-91ED-43cb-92C2-25804820EDAC}">
                        <c15:formulaRef>
                          <c15:sqref>'San Jose'!$L$31:$L$50</c15:sqref>
                        </c15:formulaRef>
                      </c:ext>
                    </c:extLst>
                    <c:numCache>
                      <c:formatCode>General</c:formatCode>
                      <c:ptCount val="20"/>
                      <c:pt idx="0">
                        <c:v>34.625438787216602</c:v>
                      </c:pt>
                      <c:pt idx="1">
                        <c:v>4.6194249119328399</c:v>
                      </c:pt>
                      <c:pt idx="2">
                        <c:v>21.276631884220901</c:v>
                      </c:pt>
                      <c:pt idx="3">
                        <c:v>20.321401868767701</c:v>
                      </c:pt>
                      <c:pt idx="4">
                        <c:v>6.1614041857926898</c:v>
                      </c:pt>
                      <c:pt idx="5">
                        <c:v>29.656617015603199</c:v>
                      </c:pt>
                      <c:pt idx="6">
                        <c:v>3.7103846724638099</c:v>
                      </c:pt>
                      <c:pt idx="7">
                        <c:v>14.028257171116399</c:v>
                      </c:pt>
                      <c:pt idx="8">
                        <c:v>2.1524850181703199</c:v>
                      </c:pt>
                      <c:pt idx="9">
                        <c:v>8.1212098459134303</c:v>
                      </c:pt>
                      <c:pt idx="10">
                        <c:v>6.4819128817616303</c:v>
                      </c:pt>
                      <c:pt idx="11">
                        <c:v>9.5285853203523292</c:v>
                      </c:pt>
                      <c:pt idx="12">
                        <c:v>15.133383730539</c:v>
                      </c:pt>
                      <c:pt idx="13">
                        <c:v>11.9818701068099</c:v>
                      </c:pt>
                      <c:pt idx="14">
                        <c:v>6.7411305258760104</c:v>
                      </c:pt>
                      <c:pt idx="15">
                        <c:v>0.854310886534416</c:v>
                      </c:pt>
                      <c:pt idx="16">
                        <c:v>4.8170891315516897</c:v>
                      </c:pt>
                      <c:pt idx="17">
                        <c:v>1.46491355011549</c:v>
                      </c:pt>
                      <c:pt idx="18">
                        <c:v>18.7289788404068</c:v>
                      </c:pt>
                      <c:pt idx="19">
                        <c:v>17.443574958793</c:v>
                      </c:pt>
                    </c:numCache>
                  </c:numRef>
                </c:yVal>
                <c:smooth val="0"/>
                <c:extLst xmlns:c15="http://schemas.microsoft.com/office/drawing/2012/chart">
                  <c:ext xmlns:c16="http://schemas.microsoft.com/office/drawing/2014/chart" uri="{C3380CC4-5D6E-409C-BE32-E72D297353CC}">
                    <c16:uniqueId val="{0000000C-6605-4F91-AF52-4D4E14340C7B}"/>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F$7:$F$26</c15:sqref>
                        </c15:formulaRef>
                      </c:ext>
                    </c:extLst>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extLst xmlns:c15="http://schemas.microsoft.com/office/drawing/2012/chart">
                      <c:ext xmlns:c15="http://schemas.microsoft.com/office/drawing/2012/chart" uri="{02D57815-91ED-43cb-92C2-25804820EDAC}">
                        <c15:formulaRef>
                          <c15:sqref>Seattle!$L$31:$L$50</c15:sqref>
                        </c15:formulaRef>
                      </c:ext>
                    </c:extLst>
                    <c:numCache>
                      <c:formatCode>General</c:formatCode>
                      <c:ptCount val="20"/>
                      <c:pt idx="0">
                        <c:v>34.424515102794601</c:v>
                      </c:pt>
                      <c:pt idx="1">
                        <c:v>4.2310805884681004</c:v>
                      </c:pt>
                      <c:pt idx="2">
                        <c:v>20.9981827647273</c:v>
                      </c:pt>
                      <c:pt idx="3">
                        <c:v>20.102765860190502</c:v>
                      </c:pt>
                      <c:pt idx="4">
                        <c:v>5.15792600251143</c:v>
                      </c:pt>
                      <c:pt idx="5">
                        <c:v>29.534215256110201</c:v>
                      </c:pt>
                      <c:pt idx="6">
                        <c:v>3.6706307147305699</c:v>
                      </c:pt>
                      <c:pt idx="7">
                        <c:v>13.1399982185435</c:v>
                      </c:pt>
                      <c:pt idx="8">
                        <c:v>1.9295155415285099</c:v>
                      </c:pt>
                      <c:pt idx="9">
                        <c:v>7.4198875896100001</c:v>
                      </c:pt>
                      <c:pt idx="10">
                        <c:v>5.9358726767592804</c:v>
                      </c:pt>
                      <c:pt idx="11">
                        <c:v>8.7591904528923106</c:v>
                      </c:pt>
                      <c:pt idx="12">
                        <c:v>15.042283590963899</c:v>
                      </c:pt>
                      <c:pt idx="13">
                        <c:v>11.5291523396433</c:v>
                      </c:pt>
                      <c:pt idx="14">
                        <c:v>6.6627060485732903</c:v>
                      </c:pt>
                      <c:pt idx="15">
                        <c:v>0.82098004494281696</c:v>
                      </c:pt>
                      <c:pt idx="16">
                        <c:v>4.6587276498934296</c:v>
                      </c:pt>
                      <c:pt idx="17">
                        <c:v>1.20041753622609</c:v>
                      </c:pt>
                      <c:pt idx="18">
                        <c:v>18.221961370326799</c:v>
                      </c:pt>
                      <c:pt idx="19">
                        <c:v>16.796992328547699</c:v>
                      </c:pt>
                    </c:numCache>
                  </c:numRef>
                </c:yVal>
                <c:smooth val="0"/>
                <c:extLst xmlns:c15="http://schemas.microsoft.com/office/drawing/2012/chart">
                  <c:ext xmlns:c16="http://schemas.microsoft.com/office/drawing/2014/chart" uri="{C3380CC4-5D6E-409C-BE32-E72D297353CC}">
                    <c16:uniqueId val="{0000000E-6605-4F91-AF52-4D4E14340C7B}"/>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F$7:$F$26</c15:sqref>
                        </c15:formulaRef>
                      </c:ext>
                    </c:extLst>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extLst xmlns:c15="http://schemas.microsoft.com/office/drawing/2012/chart">
                      <c:ext xmlns:c15="http://schemas.microsoft.com/office/drawing/2012/chart" uri="{02D57815-91ED-43cb-92C2-25804820EDAC}">
                        <c15:formulaRef>
                          <c15:sqref>Memphis!$L$31:$L$50</c15:sqref>
                        </c15:formulaRef>
                      </c:ext>
                    </c:extLst>
                    <c:numCache>
                      <c:formatCode>General</c:formatCode>
                      <c:ptCount val="20"/>
                      <c:pt idx="0">
                        <c:v>34.556077336429603</c:v>
                      </c:pt>
                      <c:pt idx="1">
                        <c:v>4.4785263847822501</c:v>
                      </c:pt>
                      <c:pt idx="2">
                        <c:v>21.1901062894364</c:v>
                      </c:pt>
                      <c:pt idx="3">
                        <c:v>20.250890091671501</c:v>
                      </c:pt>
                      <c:pt idx="4">
                        <c:v>5.8023474119204401</c:v>
                      </c:pt>
                      <c:pt idx="5">
                        <c:v>29.6278855401121</c:v>
                      </c:pt>
                      <c:pt idx="6">
                        <c:v>3.69369813452438</c:v>
                      </c:pt>
                      <c:pt idx="7">
                        <c:v>13.7118098546844</c:v>
                      </c:pt>
                      <c:pt idx="8">
                        <c:v>2.07983170649032</c:v>
                      </c:pt>
                      <c:pt idx="9">
                        <c:v>7.8641761348210704</c:v>
                      </c:pt>
                      <c:pt idx="10">
                        <c:v>6.2804873184144201</c:v>
                      </c:pt>
                      <c:pt idx="11">
                        <c:v>9.2595028432092104</c:v>
                      </c:pt>
                      <c:pt idx="12">
                        <c:v>15.115417036829401</c:v>
                      </c:pt>
                      <c:pt idx="13">
                        <c:v>11.821058924714899</c:v>
                      </c:pt>
                      <c:pt idx="14">
                        <c:v>6.7240784128632098</c:v>
                      </c:pt>
                      <c:pt idx="15">
                        <c:v>0.84081412098448005</c:v>
                      </c:pt>
                      <c:pt idx="16">
                        <c:v>4.7730380278932198</c:v>
                      </c:pt>
                      <c:pt idx="17">
                        <c:v>1.3665056042651</c:v>
                      </c:pt>
                      <c:pt idx="18">
                        <c:v>18.560950580375302</c:v>
                      </c:pt>
                      <c:pt idx="19">
                        <c:v>17.250062703367401</c:v>
                      </c:pt>
                    </c:numCache>
                  </c:numRef>
                </c:yVal>
                <c:smooth val="0"/>
                <c:extLst xmlns:c15="http://schemas.microsoft.com/office/drawing/2012/chart">
                  <c:ext xmlns:c16="http://schemas.microsoft.com/office/drawing/2014/chart" uri="{C3380CC4-5D6E-409C-BE32-E72D297353CC}">
                    <c16:uniqueId val="{00000010-6605-4F91-AF52-4D4E14340C7B}"/>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F$7:$F$26</c15:sqref>
                        </c15:formulaRef>
                      </c:ext>
                    </c:extLst>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extLst xmlns:c15="http://schemas.microsoft.com/office/drawing/2012/chart">
                      <c:ext xmlns:c15="http://schemas.microsoft.com/office/drawing/2012/chart" uri="{02D57815-91ED-43cb-92C2-25804820EDAC}">
                        <c15:formulaRef>
                          <c15:sqref>Charleston!$L$31:$L$50</c15:sqref>
                        </c15:formulaRef>
                      </c:ext>
                    </c:extLst>
                    <c:numCache>
                      <c:formatCode>General</c:formatCode>
                      <c:ptCount val="20"/>
                      <c:pt idx="0">
                        <c:v>34.714579542118699</c:v>
                      </c:pt>
                      <c:pt idx="1">
                        <c:v>4.9143963936624502</c:v>
                      </c:pt>
                      <c:pt idx="2">
                        <c:v>21.448005417089099</c:v>
                      </c:pt>
                      <c:pt idx="3">
                        <c:v>20.421853275038298</c:v>
                      </c:pt>
                      <c:pt idx="4">
                        <c:v>6.8964301964798604</c:v>
                      </c:pt>
                      <c:pt idx="5">
                        <c:v>29.675106041163001</c:v>
                      </c:pt>
                      <c:pt idx="6">
                        <c:v>3.7404547704521902</c:v>
                      </c:pt>
                      <c:pt idx="7">
                        <c:v>14.566662477945901</c:v>
                      </c:pt>
                      <c:pt idx="8">
                        <c:v>2.2985754923472301</c:v>
                      </c:pt>
                      <c:pt idx="9">
                        <c:v>8.5436799802029206</c:v>
                      </c:pt>
                      <c:pt idx="10">
                        <c:v>6.8079678056693096</c:v>
                      </c:pt>
                      <c:pt idx="11">
                        <c:v>10.094891413944</c:v>
                      </c:pt>
                      <c:pt idx="12">
                        <c:v>15.150893181721701</c:v>
                      </c:pt>
                      <c:pt idx="13">
                        <c:v>12.2811184031737</c:v>
                      </c:pt>
                      <c:pt idx="14">
                        <c:v>6.7802869111217099</c:v>
                      </c:pt>
                      <c:pt idx="15">
                        <c:v>0.870206799833943</c:v>
                      </c:pt>
                      <c:pt idx="16">
                        <c:v>4.8857435639201103</c:v>
                      </c:pt>
                      <c:pt idx="17">
                        <c:v>1.6521112616839699</c:v>
                      </c:pt>
                      <c:pt idx="18">
                        <c:v>19.072420412052502</c:v>
                      </c:pt>
                      <c:pt idx="19">
                        <c:v>17.794291828134</c:v>
                      </c:pt>
                    </c:numCache>
                  </c:numRef>
                </c:yVal>
                <c:smooth val="0"/>
                <c:extLst xmlns:c15="http://schemas.microsoft.com/office/drawing/2012/chart">
                  <c:ext xmlns:c16="http://schemas.microsoft.com/office/drawing/2014/chart" uri="{C3380CC4-5D6E-409C-BE32-E72D297353CC}">
                    <c16:uniqueId val="{00000012-6605-4F91-AF52-4D4E14340C7B}"/>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5:$I$204</c15:sqref>
                        </c15:formulaRef>
                      </c:ext>
                    </c:extLst>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extLst xmlns:c15="http://schemas.microsoft.com/office/drawing/2012/chart">
                      <c:ext xmlns:c15="http://schemas.microsoft.com/office/drawing/2012/chart" uri="{02D57815-91ED-43cb-92C2-25804820EDAC}">
                        <c15:formulaRef>
                          <c15:sqref>Trendlines!$F$5:$F$204</c15:sqref>
                        </c15:formulaRef>
                      </c:ext>
                    </c:extLst>
                    <c:numCache>
                      <c:formatCode>General</c:formatCode>
                      <c:ptCount val="200"/>
                      <c:pt idx="0">
                        <c:v>27.451385021108099</c:v>
                      </c:pt>
                      <c:pt idx="1">
                        <c:v>2.2250819132624402</c:v>
                      </c:pt>
                      <c:pt idx="2">
                        <c:v>12.3777343507317</c:v>
                      </c:pt>
                      <c:pt idx="3">
                        <c:v>10.5709449730712</c:v>
                      </c:pt>
                      <c:pt idx="4">
                        <c:v>0.965639046602072</c:v>
                      </c:pt>
                      <c:pt idx="5">
                        <c:v>19.352953581546402</c:v>
                      </c:pt>
                      <c:pt idx="6">
                        <c:v>1.73010985345705</c:v>
                      </c:pt>
                      <c:pt idx="7">
                        <c:v>1.5517632123251199</c:v>
                      </c:pt>
                      <c:pt idx="8">
                        <c:v>0.47966282379798098</c:v>
                      </c:pt>
                      <c:pt idx="9">
                        <c:v>1.59924057832042</c:v>
                      </c:pt>
                      <c:pt idx="10">
                        <c:v>0.59124903946235496</c:v>
                      </c:pt>
                      <c:pt idx="11">
                        <c:v>2.14056952411137</c:v>
                      </c:pt>
                      <c:pt idx="12">
                        <c:v>11.2853221621519</c:v>
                      </c:pt>
                      <c:pt idx="13">
                        <c:v>0.98746854256517802</c:v>
                      </c:pt>
                      <c:pt idx="14">
                        <c:v>4.7777374409639304</c:v>
                      </c:pt>
                      <c:pt idx="15">
                        <c:v>4.3997674160951898E-2</c:v>
                      </c:pt>
                      <c:pt idx="16">
                        <c:v>0.725467792787583</c:v>
                      </c:pt>
                      <c:pt idx="17">
                        <c:v>1.90019271794666E-2</c:v>
                      </c:pt>
                      <c:pt idx="18">
                        <c:v>9.2755174224731007</c:v>
                      </c:pt>
                      <c:pt idx="19">
                        <c:v>2.93463949058884</c:v>
                      </c:pt>
                      <c:pt idx="20">
                        <c:v>34.845588895627799</c:v>
                      </c:pt>
                      <c:pt idx="21">
                        <c:v>6.2274223021576303</c:v>
                      </c:pt>
                      <c:pt idx="22">
                        <c:v>21.8806072035146</c:v>
                      </c:pt>
                      <c:pt idx="23">
                        <c:v>20.941786238896899</c:v>
                      </c:pt>
                      <c:pt idx="24">
                        <c:v>9.0578603681379892</c:v>
                      </c:pt>
                      <c:pt idx="25">
                        <c:v>29.7583632572981</c:v>
                      </c:pt>
                      <c:pt idx="26">
                        <c:v>3.7791008750543602</c:v>
                      </c:pt>
                      <c:pt idx="27">
                        <c:v>15.658415591149501</c:v>
                      </c:pt>
                      <c:pt idx="28">
                        <c:v>2.88297033380125</c:v>
                      </c:pt>
                      <c:pt idx="29">
                        <c:v>9.6718230334998196</c:v>
                      </c:pt>
                      <c:pt idx="30">
                        <c:v>7.8905634326461103</c:v>
                      </c:pt>
                      <c:pt idx="31">
                        <c:v>12.0382406332094</c:v>
                      </c:pt>
                      <c:pt idx="32">
                        <c:v>15.1593916719538</c:v>
                      </c:pt>
                      <c:pt idx="33">
                        <c:v>12.606676138651199</c:v>
                      </c:pt>
                      <c:pt idx="34">
                        <c:v>6.9756532302884597</c:v>
                      </c:pt>
                      <c:pt idx="35">
                        <c:v>0.90699628808661603</c:v>
                      </c:pt>
                      <c:pt idx="36">
                        <c:v>5.2263319119620704</c:v>
                      </c:pt>
                      <c:pt idx="37">
                        <c:v>2.1925647592220199</c:v>
                      </c:pt>
                      <c:pt idx="38">
                        <c:v>20.209833686624801</c:v>
                      </c:pt>
                      <c:pt idx="39">
                        <c:v>18.566360982253901</c:v>
                      </c:pt>
                      <c:pt idx="40">
                        <c:v>34.718038742730002</c:v>
                      </c:pt>
                      <c:pt idx="41">
                        <c:v>4.9511016270128501</c:v>
                      </c:pt>
                      <c:pt idx="42">
                        <c:v>21.466318979246999</c:v>
                      </c:pt>
                      <c:pt idx="43">
                        <c:v>20.4330027452617</c:v>
                      </c:pt>
                      <c:pt idx="44">
                        <c:v>6.9769036907607198</c:v>
                      </c:pt>
                      <c:pt idx="45">
                        <c:v>29.676787558832199</c:v>
                      </c:pt>
                      <c:pt idx="46">
                        <c:v>3.7425796029496299</c:v>
                      </c:pt>
                      <c:pt idx="47">
                        <c:v>14.612242077390899</c:v>
                      </c:pt>
                      <c:pt idx="48">
                        <c:v>2.3156559297857702</c:v>
                      </c:pt>
                      <c:pt idx="49">
                        <c:v>8.58906357776889</c:v>
                      </c:pt>
                      <c:pt idx="50">
                        <c:v>6.8384836842510497</c:v>
                      </c:pt>
                      <c:pt idx="51">
                        <c:v>10.159309276857901</c:v>
                      </c:pt>
                      <c:pt idx="52">
                        <c:v>15.153284045411899</c:v>
                      </c:pt>
                      <c:pt idx="53">
                        <c:v>12.315629685877999</c:v>
                      </c:pt>
                      <c:pt idx="54">
                        <c:v>6.7852146634683796</c:v>
                      </c:pt>
                      <c:pt idx="55">
                        <c:v>0.871022314534874</c:v>
                      </c:pt>
                      <c:pt idx="56">
                        <c:v>4.8948343691687999</c:v>
                      </c:pt>
                      <c:pt idx="57">
                        <c:v>1.6716943149257599</c:v>
                      </c:pt>
                      <c:pt idx="58">
                        <c:v>19.110868185567998</c:v>
                      </c:pt>
                      <c:pt idx="59">
                        <c:v>17.8243481634067</c:v>
                      </c:pt>
                      <c:pt idx="60">
                        <c:v>34.080015883791503</c:v>
                      </c:pt>
                      <c:pt idx="61">
                        <c:v>3.36003569486867</c:v>
                      </c:pt>
                      <c:pt idx="62">
                        <c:v>19.2757857949026</c:v>
                      </c:pt>
                      <c:pt idx="63">
                        <c:v>19.340114307052399</c:v>
                      </c:pt>
                      <c:pt idx="64">
                        <c:v>3.2337595235922501</c:v>
                      </c:pt>
                      <c:pt idx="65">
                        <c:v>28.274869515961498</c:v>
                      </c:pt>
                      <c:pt idx="66">
                        <c:v>3.4145962108657399</c:v>
                      </c:pt>
                      <c:pt idx="67">
                        <c:v>10.076173910477999</c:v>
                      </c:pt>
                      <c:pt idx="68">
                        <c:v>1.21464938419734</c:v>
                      </c:pt>
                      <c:pt idx="69">
                        <c:v>5.3334596426233496</c:v>
                      </c:pt>
                      <c:pt idx="70">
                        <c:v>4.7326041276425102</c:v>
                      </c:pt>
                      <c:pt idx="71">
                        <c:v>7.1605715199192197</c:v>
                      </c:pt>
                      <c:pt idx="72">
                        <c:v>14.5875777942481</c:v>
                      </c:pt>
                      <c:pt idx="73">
                        <c:v>10.0241453687039</c:v>
                      </c:pt>
                      <c:pt idx="74">
                        <c:v>6.4449100720547996</c:v>
                      </c:pt>
                      <c:pt idx="75">
                        <c:v>0.516262331633489</c:v>
                      </c:pt>
                      <c:pt idx="76">
                        <c:v>3.8317655555908998</c:v>
                      </c:pt>
                      <c:pt idx="77">
                        <c:v>0.71668689905967098</c:v>
                      </c:pt>
                      <c:pt idx="78">
                        <c:v>16.680422986300201</c:v>
                      </c:pt>
                      <c:pt idx="79">
                        <c:v>14.178940959768999</c:v>
                      </c:pt>
                      <c:pt idx="80">
                        <c:v>34.495941167108803</c:v>
                      </c:pt>
                      <c:pt idx="81">
                        <c:v>4.35429195477509</c:v>
                      </c:pt>
                      <c:pt idx="82">
                        <c:v>21.104808931001301</c:v>
                      </c:pt>
                      <c:pt idx="83">
                        <c:v>20.188673055591298</c:v>
                      </c:pt>
                      <c:pt idx="84">
                        <c:v>5.4678161679391097</c:v>
                      </c:pt>
                      <c:pt idx="85">
                        <c:v>29.5919580212901</c:v>
                      </c:pt>
                      <c:pt idx="86">
                        <c:v>3.6809445966604701</c:v>
                      </c:pt>
                      <c:pt idx="87">
                        <c:v>13.41954986909</c:v>
                      </c:pt>
                      <c:pt idx="88">
                        <c:v>2.0221184367227001</c:v>
                      </c:pt>
                      <c:pt idx="89">
                        <c:v>7.6404619495014501</c:v>
                      </c:pt>
                      <c:pt idx="90">
                        <c:v>6.0947317131828296</c:v>
                      </c:pt>
                      <c:pt idx="91">
                        <c:v>9.0137831534103903</c:v>
                      </c:pt>
                      <c:pt idx="92">
                        <c:v>15.082786776262999</c:v>
                      </c:pt>
                      <c:pt idx="93">
                        <c:v>11.6689945247543</c:v>
                      </c:pt>
                      <c:pt idx="94">
                        <c:v>6.7001102942018997</c:v>
                      </c:pt>
                      <c:pt idx="95">
                        <c:v>0.83011353163713797</c:v>
                      </c:pt>
                      <c:pt idx="96">
                        <c:v>4.7198266491459604</c:v>
                      </c:pt>
                      <c:pt idx="97">
                        <c:v>1.2778851963837601</c:v>
                      </c:pt>
                      <c:pt idx="98">
                        <c:v>18.398074867209498</c:v>
                      </c:pt>
                      <c:pt idx="99">
                        <c:v>17.015794709887</c:v>
                      </c:pt>
                      <c:pt idx="100">
                        <c:v>34.740652746931502</c:v>
                      </c:pt>
                      <c:pt idx="101">
                        <c:v>5.1838278937503102</c:v>
                      </c:pt>
                      <c:pt idx="102">
                        <c:v>21.555286276757101</c:v>
                      </c:pt>
                      <c:pt idx="103">
                        <c:v>20.511499046886101</c:v>
                      </c:pt>
                      <c:pt idx="104">
                        <c:v>7.4468333476070496</c:v>
                      </c:pt>
                      <c:pt idx="105">
                        <c:v>29.687158951622202</c:v>
                      </c:pt>
                      <c:pt idx="106">
                        <c:v>3.75607937356471</c:v>
                      </c:pt>
                      <c:pt idx="107">
                        <c:v>14.838103398266901</c:v>
                      </c:pt>
                      <c:pt idx="108">
                        <c:v>2.4098117560138399</c:v>
                      </c:pt>
                      <c:pt idx="109">
                        <c:v>8.8403818508855903</c:v>
                      </c:pt>
                      <c:pt idx="110">
                        <c:v>7.0279299555998804</c:v>
                      </c:pt>
                      <c:pt idx="111">
                        <c:v>10.530045664541699</c:v>
                      </c:pt>
                      <c:pt idx="112">
                        <c:v>15.1593916719538</c:v>
                      </c:pt>
                      <c:pt idx="113">
                        <c:v>12.485108334286499</c:v>
                      </c:pt>
                      <c:pt idx="114">
                        <c:v>6.8155674970673497</c:v>
                      </c:pt>
                      <c:pt idx="115">
                        <c:v>0.87604065505020501</c:v>
                      </c:pt>
                      <c:pt idx="116">
                        <c:v>4.9532265689520596</c:v>
                      </c:pt>
                      <c:pt idx="117">
                        <c:v>1.77265940092707</c:v>
                      </c:pt>
                      <c:pt idx="118">
                        <c:v>19.340356973563001</c:v>
                      </c:pt>
                      <c:pt idx="119">
                        <c:v>18.000005278096999</c:v>
                      </c:pt>
                      <c:pt idx="120">
                        <c:v>34.625438787216602</c:v>
                      </c:pt>
                      <c:pt idx="121">
                        <c:v>4.6194249119328399</c:v>
                      </c:pt>
                      <c:pt idx="122">
                        <c:v>21.276631884220901</c:v>
                      </c:pt>
                      <c:pt idx="123">
                        <c:v>20.321401868767701</c:v>
                      </c:pt>
                      <c:pt idx="124">
                        <c:v>6.1614041857926898</c:v>
                      </c:pt>
                      <c:pt idx="125">
                        <c:v>29.656617015603199</c:v>
                      </c:pt>
                      <c:pt idx="126">
                        <c:v>3.7103846724638099</c:v>
                      </c:pt>
                      <c:pt idx="127">
                        <c:v>14.028257171116399</c:v>
                      </c:pt>
                      <c:pt idx="128">
                        <c:v>2.1524850181703199</c:v>
                      </c:pt>
                      <c:pt idx="129">
                        <c:v>8.1212098459134303</c:v>
                      </c:pt>
                      <c:pt idx="130">
                        <c:v>6.4819128817616303</c:v>
                      </c:pt>
                      <c:pt idx="131">
                        <c:v>9.5285853203523292</c:v>
                      </c:pt>
                      <c:pt idx="132">
                        <c:v>15.133383730539</c:v>
                      </c:pt>
                      <c:pt idx="133">
                        <c:v>11.9818701068099</c:v>
                      </c:pt>
                      <c:pt idx="134">
                        <c:v>6.7411305258760104</c:v>
                      </c:pt>
                      <c:pt idx="135">
                        <c:v>0.854310886534416</c:v>
                      </c:pt>
                      <c:pt idx="136">
                        <c:v>4.8170891315516897</c:v>
                      </c:pt>
                      <c:pt idx="137">
                        <c:v>1.46491355011549</c:v>
                      </c:pt>
                      <c:pt idx="138">
                        <c:v>18.7289788404068</c:v>
                      </c:pt>
                      <c:pt idx="139">
                        <c:v>17.443574958793</c:v>
                      </c:pt>
                      <c:pt idx="140">
                        <c:v>34.424515102794601</c:v>
                      </c:pt>
                      <c:pt idx="141">
                        <c:v>4.2310805884681004</c:v>
                      </c:pt>
                      <c:pt idx="142">
                        <c:v>20.9981827647273</c:v>
                      </c:pt>
                      <c:pt idx="143">
                        <c:v>20.102765860190502</c:v>
                      </c:pt>
                      <c:pt idx="144">
                        <c:v>5.15792600251143</c:v>
                      </c:pt>
                      <c:pt idx="145">
                        <c:v>29.534215256110201</c:v>
                      </c:pt>
                      <c:pt idx="146">
                        <c:v>3.6706307147305699</c:v>
                      </c:pt>
                      <c:pt idx="147">
                        <c:v>13.1399982185435</c:v>
                      </c:pt>
                      <c:pt idx="148">
                        <c:v>1.9295155415285099</c:v>
                      </c:pt>
                      <c:pt idx="149">
                        <c:v>7.4198875896100001</c:v>
                      </c:pt>
                      <c:pt idx="150">
                        <c:v>5.9358726767592804</c:v>
                      </c:pt>
                      <c:pt idx="151">
                        <c:v>8.7591904528923106</c:v>
                      </c:pt>
                      <c:pt idx="152">
                        <c:v>15.042283590963899</c:v>
                      </c:pt>
                      <c:pt idx="153">
                        <c:v>11.5291523396433</c:v>
                      </c:pt>
                      <c:pt idx="154">
                        <c:v>6.6627060485732903</c:v>
                      </c:pt>
                      <c:pt idx="155">
                        <c:v>0.82098004494281696</c:v>
                      </c:pt>
                      <c:pt idx="156">
                        <c:v>4.6587276498934296</c:v>
                      </c:pt>
                      <c:pt idx="157">
                        <c:v>1.20041753622609</c:v>
                      </c:pt>
                      <c:pt idx="158">
                        <c:v>18.221961370326799</c:v>
                      </c:pt>
                      <c:pt idx="159">
                        <c:v>16.796992328547699</c:v>
                      </c:pt>
                      <c:pt idx="160">
                        <c:v>34.556077336429603</c:v>
                      </c:pt>
                      <c:pt idx="161">
                        <c:v>4.4785263847822501</c:v>
                      </c:pt>
                      <c:pt idx="162">
                        <c:v>21.1901062894364</c:v>
                      </c:pt>
                      <c:pt idx="163">
                        <c:v>20.250890091671501</c:v>
                      </c:pt>
                      <c:pt idx="164">
                        <c:v>5.8023474119204401</c:v>
                      </c:pt>
                      <c:pt idx="165">
                        <c:v>29.6278855401121</c:v>
                      </c:pt>
                      <c:pt idx="166">
                        <c:v>3.69369813452438</c:v>
                      </c:pt>
                      <c:pt idx="167">
                        <c:v>13.7118098546844</c:v>
                      </c:pt>
                      <c:pt idx="168">
                        <c:v>2.07983170649032</c:v>
                      </c:pt>
                      <c:pt idx="169">
                        <c:v>7.8641761348210704</c:v>
                      </c:pt>
                      <c:pt idx="170">
                        <c:v>6.2804873184144201</c:v>
                      </c:pt>
                      <c:pt idx="171">
                        <c:v>9.2595028432092104</c:v>
                      </c:pt>
                      <c:pt idx="172">
                        <c:v>15.115417036829401</c:v>
                      </c:pt>
                      <c:pt idx="173">
                        <c:v>11.821058924714899</c:v>
                      </c:pt>
                      <c:pt idx="174">
                        <c:v>6.7240784128632098</c:v>
                      </c:pt>
                      <c:pt idx="175">
                        <c:v>0.84081412098448005</c:v>
                      </c:pt>
                      <c:pt idx="176">
                        <c:v>4.7730380278932198</c:v>
                      </c:pt>
                      <c:pt idx="177">
                        <c:v>1.3665056042651</c:v>
                      </c:pt>
                      <c:pt idx="178">
                        <c:v>18.560950580375302</c:v>
                      </c:pt>
                      <c:pt idx="179">
                        <c:v>17.250062703367401</c:v>
                      </c:pt>
                      <c:pt idx="180">
                        <c:v>34.714579542118699</c:v>
                      </c:pt>
                      <c:pt idx="181">
                        <c:v>4.9143963936624502</c:v>
                      </c:pt>
                      <c:pt idx="182">
                        <c:v>21.448005417089099</c:v>
                      </c:pt>
                      <c:pt idx="183">
                        <c:v>20.421853275038298</c:v>
                      </c:pt>
                      <c:pt idx="184">
                        <c:v>6.8964301964798604</c:v>
                      </c:pt>
                      <c:pt idx="185">
                        <c:v>29.675106041163001</c:v>
                      </c:pt>
                      <c:pt idx="186">
                        <c:v>3.7404547704521902</c:v>
                      </c:pt>
                      <c:pt idx="187">
                        <c:v>14.566662477945901</c:v>
                      </c:pt>
                      <c:pt idx="188">
                        <c:v>2.2985754923472301</c:v>
                      </c:pt>
                      <c:pt idx="189">
                        <c:v>8.5436799802029206</c:v>
                      </c:pt>
                      <c:pt idx="190">
                        <c:v>6.8079678056693096</c:v>
                      </c:pt>
                      <c:pt idx="191">
                        <c:v>10.094891413944</c:v>
                      </c:pt>
                      <c:pt idx="192">
                        <c:v>15.150893181721701</c:v>
                      </c:pt>
                      <c:pt idx="193">
                        <c:v>12.2811184031737</c:v>
                      </c:pt>
                      <c:pt idx="194">
                        <c:v>6.7802869111217099</c:v>
                      </c:pt>
                      <c:pt idx="195">
                        <c:v>0.870206799833943</c:v>
                      </c:pt>
                      <c:pt idx="196">
                        <c:v>4.8857435639201103</c:v>
                      </c:pt>
                      <c:pt idx="197">
                        <c:v>1.6521112616839699</c:v>
                      </c:pt>
                      <c:pt idx="198">
                        <c:v>19.072420412052502</c:v>
                      </c:pt>
                      <c:pt idx="199">
                        <c:v>17.794291828134</c:v>
                      </c:pt>
                    </c:numCache>
                  </c:numRef>
                </c:yVal>
                <c:smooth val="0"/>
                <c:extLst xmlns:c15="http://schemas.microsoft.com/office/drawing/2012/chart">
                  <c:ext xmlns:c16="http://schemas.microsoft.com/office/drawing/2014/chart" uri="{C3380CC4-5D6E-409C-BE32-E72D297353CC}">
                    <c16:uniqueId val="{00000001-84A0-4DEF-B8A0-18FAF67B5C25}"/>
                  </c:ext>
                </c:extLst>
              </c15:ser>
            </c15:filteredScatterSeries>
          </c:ext>
        </c:extLst>
      </c:scatterChart>
      <c:valAx>
        <c:axId val="300087440"/>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0088000"/>
        <c:crosses val="autoZero"/>
        <c:crossBetween val="midCat"/>
        <c:majorUnit val="10"/>
      </c:valAx>
      <c:valAx>
        <c:axId val="300088000"/>
        <c:scaling>
          <c:orientation val="minMax"/>
          <c:max val="9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008744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C$7:$C$26</c:f>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f>Butte!$I$7:$I$26</c:f>
              <c:numCache>
                <c:formatCode>General</c:formatCode>
                <c:ptCount val="20"/>
                <c:pt idx="0">
                  <c:v>21.634733927588201</c:v>
                </c:pt>
                <c:pt idx="1">
                  <c:v>2.7646591983035802</c:v>
                </c:pt>
                <c:pt idx="2">
                  <c:v>8.2890969445582297</c:v>
                </c:pt>
                <c:pt idx="3">
                  <c:v>9.7523747763450892</c:v>
                </c:pt>
                <c:pt idx="4">
                  <c:v>0.73469570613825796</c:v>
                </c:pt>
                <c:pt idx="5">
                  <c:v>13.895184563754199</c:v>
                </c:pt>
                <c:pt idx="6">
                  <c:v>1.9868843467909401</c:v>
                </c:pt>
                <c:pt idx="7">
                  <c:v>2.3783451179048898</c:v>
                </c:pt>
                <c:pt idx="8">
                  <c:v>0.504114434516716</c:v>
                </c:pt>
                <c:pt idx="9">
                  <c:v>1.77297917456206</c:v>
                </c:pt>
                <c:pt idx="10">
                  <c:v>1.1052399409037801</c:v>
                </c:pt>
                <c:pt idx="11">
                  <c:v>2.6523697707156599</c:v>
                </c:pt>
                <c:pt idx="12">
                  <c:v>8.4795428533005293</c:v>
                </c:pt>
                <c:pt idx="13">
                  <c:v>1.3242337680079199</c:v>
                </c:pt>
                <c:pt idx="14">
                  <c:v>3.8186480069778099</c:v>
                </c:pt>
                <c:pt idx="15">
                  <c:v>0.33922939479095798</c:v>
                </c:pt>
                <c:pt idx="16">
                  <c:v>1.7968064710006499</c:v>
                </c:pt>
                <c:pt idx="17">
                  <c:v>0.65954580958295395</c:v>
                </c:pt>
                <c:pt idx="18">
                  <c:v>7.1578760579976697</c:v>
                </c:pt>
                <c:pt idx="19">
                  <c:v>2.7358277797169999</c:v>
                </c:pt>
              </c:numCache>
            </c:numRef>
          </c:yVal>
          <c:smooth val="0"/>
          <c:extLst>
            <c:ext xmlns:c16="http://schemas.microsoft.com/office/drawing/2014/chart" uri="{C3380CC4-5D6E-409C-BE32-E72D297353CC}">
              <c16:uniqueId val="{00000001-4146-4E62-947B-264ECEF700DD}"/>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C$7:$C$26</c:f>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f>Eureka!$I$7:$I$26</c:f>
              <c:numCache>
                <c:formatCode>General</c:formatCode>
                <c:ptCount val="20"/>
                <c:pt idx="0">
                  <c:v>29.996273576028099</c:v>
                </c:pt>
                <c:pt idx="1">
                  <c:v>4.7680096587133001</c:v>
                </c:pt>
                <c:pt idx="2">
                  <c:v>19.545527928137901</c:v>
                </c:pt>
                <c:pt idx="3">
                  <c:v>20.219243341264701</c:v>
                </c:pt>
                <c:pt idx="4">
                  <c:v>5.3307145699549396</c:v>
                </c:pt>
                <c:pt idx="5">
                  <c:v>26.615282416719101</c:v>
                </c:pt>
                <c:pt idx="6">
                  <c:v>3.9841166498360998</c:v>
                </c:pt>
                <c:pt idx="7">
                  <c:v>14.1286597385063</c:v>
                </c:pt>
                <c:pt idx="8">
                  <c:v>1.9300388554344401</c:v>
                </c:pt>
                <c:pt idx="9">
                  <c:v>9.7250095269916592</c:v>
                </c:pt>
                <c:pt idx="10">
                  <c:v>6.5141032759865398</c:v>
                </c:pt>
                <c:pt idx="11">
                  <c:v>9.5491532360013807</c:v>
                </c:pt>
                <c:pt idx="12">
                  <c:v>14.411324236359601</c:v>
                </c:pt>
                <c:pt idx="13">
                  <c:v>13.100556569891401</c:v>
                </c:pt>
                <c:pt idx="14">
                  <c:v>5.9018697455089297</c:v>
                </c:pt>
                <c:pt idx="15">
                  <c:v>1.19093605431861</c:v>
                </c:pt>
                <c:pt idx="16">
                  <c:v>6.1839799352405302</c:v>
                </c:pt>
                <c:pt idx="17">
                  <c:v>3.5609205252503799</c:v>
                </c:pt>
                <c:pt idx="18">
                  <c:v>17.294225580425799</c:v>
                </c:pt>
                <c:pt idx="19">
                  <c:v>18.653217362384801</c:v>
                </c:pt>
              </c:numCache>
            </c:numRef>
          </c:yVal>
          <c:smooth val="0"/>
          <c:extLst>
            <c:ext xmlns:c16="http://schemas.microsoft.com/office/drawing/2014/chart" uri="{C3380CC4-5D6E-409C-BE32-E72D297353CC}">
              <c16:uniqueId val="{00000003-4146-4E62-947B-264ECEF700DD}"/>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C$7:$C$26</c:f>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f>'Santa Monica'!$I$7:$I$26</c:f>
              <c:numCache>
                <c:formatCode>General</c:formatCode>
                <c:ptCount val="20"/>
                <c:pt idx="0">
                  <c:v>29.7107158665215</c:v>
                </c:pt>
                <c:pt idx="1">
                  <c:v>4.5902915937539799</c:v>
                </c:pt>
                <c:pt idx="2">
                  <c:v>19.3252976066934</c:v>
                </c:pt>
                <c:pt idx="3">
                  <c:v>20.0596187253485</c:v>
                </c:pt>
                <c:pt idx="4">
                  <c:v>4.2725504419727898</c:v>
                </c:pt>
                <c:pt idx="5">
                  <c:v>26.615282416719101</c:v>
                </c:pt>
                <c:pt idx="6">
                  <c:v>3.8624078481602502</c:v>
                </c:pt>
                <c:pt idx="7">
                  <c:v>12.9042273636808</c:v>
                </c:pt>
                <c:pt idx="8">
                  <c:v>1.36968281442249</c:v>
                </c:pt>
                <c:pt idx="9">
                  <c:v>9.1812484065374598</c:v>
                </c:pt>
                <c:pt idx="10">
                  <c:v>5.8432351633077202</c:v>
                </c:pt>
                <c:pt idx="11">
                  <c:v>8.9378881168710702</c:v>
                </c:pt>
                <c:pt idx="12">
                  <c:v>14.3889058981375</c:v>
                </c:pt>
                <c:pt idx="13">
                  <c:v>12.535125293711101</c:v>
                </c:pt>
                <c:pt idx="14">
                  <c:v>5.8218106454675196</c:v>
                </c:pt>
                <c:pt idx="15">
                  <c:v>1.19093605431861</c:v>
                </c:pt>
                <c:pt idx="16">
                  <c:v>6.0257230629449596</c:v>
                </c:pt>
                <c:pt idx="17">
                  <c:v>3.3700880783939202</c:v>
                </c:pt>
                <c:pt idx="18">
                  <c:v>16.6654293397463</c:v>
                </c:pt>
                <c:pt idx="19">
                  <c:v>17.8360454900428</c:v>
                </c:pt>
              </c:numCache>
            </c:numRef>
          </c:yVal>
          <c:smooth val="0"/>
          <c:extLst>
            <c:ext xmlns:c16="http://schemas.microsoft.com/office/drawing/2014/chart" uri="{C3380CC4-5D6E-409C-BE32-E72D297353CC}">
              <c16:uniqueId val="{00000005-4146-4E62-947B-264ECEF700DD}"/>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C$7:$C$26</c:f>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f>Portland!$I$7:$I$26</c:f>
              <c:numCache>
                <c:formatCode>General</c:formatCode>
                <c:ptCount val="20"/>
                <c:pt idx="0">
                  <c:v>29.5552574284042</c:v>
                </c:pt>
                <c:pt idx="1">
                  <c:v>3.8434834552200301</c:v>
                </c:pt>
                <c:pt idx="2">
                  <c:v>17.585094842408999</c:v>
                </c:pt>
                <c:pt idx="3">
                  <c:v>18.969899127692301</c:v>
                </c:pt>
                <c:pt idx="4">
                  <c:v>2.6092437343261801</c:v>
                </c:pt>
                <c:pt idx="5">
                  <c:v>23.434268124330799</c:v>
                </c:pt>
                <c:pt idx="6">
                  <c:v>3.4806818607617198</c:v>
                </c:pt>
                <c:pt idx="7">
                  <c:v>8.7934260595906295</c:v>
                </c:pt>
                <c:pt idx="8">
                  <c:v>0.71229619764639396</c:v>
                </c:pt>
                <c:pt idx="9">
                  <c:v>6.0830326774097703</c:v>
                </c:pt>
                <c:pt idx="10">
                  <c:v>4.3858876254716002</c:v>
                </c:pt>
                <c:pt idx="11">
                  <c:v>8.0578567773676593</c:v>
                </c:pt>
                <c:pt idx="12">
                  <c:v>13.6971516550507</c:v>
                </c:pt>
                <c:pt idx="13">
                  <c:v>8.6826580873276793</c:v>
                </c:pt>
                <c:pt idx="14">
                  <c:v>5.6871081208232601</c:v>
                </c:pt>
                <c:pt idx="15">
                  <c:v>0.97735737518973498</c:v>
                </c:pt>
                <c:pt idx="16">
                  <c:v>5.5410357756064998</c:v>
                </c:pt>
                <c:pt idx="17">
                  <c:v>2.8055034098349498</c:v>
                </c:pt>
                <c:pt idx="18">
                  <c:v>14.322839571988901</c:v>
                </c:pt>
                <c:pt idx="19">
                  <c:v>12.9638624937465</c:v>
                </c:pt>
              </c:numCache>
            </c:numRef>
          </c:yVal>
          <c:smooth val="0"/>
          <c:extLst>
            <c:ext xmlns:c16="http://schemas.microsoft.com/office/drawing/2014/chart" uri="{C3380CC4-5D6E-409C-BE32-E72D297353CC}">
              <c16:uniqueId val="{00000007-4146-4E62-947B-264ECEF700DD}"/>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C$7:$C$26</c:f>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f>'Salt Lake City'!$I$7:$I$26</c:f>
              <c:numCache>
                <c:formatCode>0.0</c:formatCode>
                <c:ptCount val="20"/>
                <c:pt idx="0">
                  <c:v>29.620615037057298</c:v>
                </c:pt>
                <c:pt idx="1">
                  <c:v>4.0856079530733904</c:v>
                </c:pt>
                <c:pt idx="2">
                  <c:v>18.1415739403065</c:v>
                </c:pt>
                <c:pt idx="3">
                  <c:v>19.372247620163201</c:v>
                </c:pt>
                <c:pt idx="4">
                  <c:v>2.9881032943649899</c:v>
                </c:pt>
                <c:pt idx="5">
                  <c:v>25.065908414558599</c:v>
                </c:pt>
                <c:pt idx="6">
                  <c:v>3.6372874697390101</c:v>
                </c:pt>
                <c:pt idx="7">
                  <c:v>9.9819306242663703</c:v>
                </c:pt>
                <c:pt idx="8">
                  <c:v>0.79256377541967904</c:v>
                </c:pt>
                <c:pt idx="9">
                  <c:v>7.0367703421666699</c:v>
                </c:pt>
                <c:pt idx="10">
                  <c:v>4.7585097398880203</c:v>
                </c:pt>
                <c:pt idx="11">
                  <c:v>8.2596630625252008</c:v>
                </c:pt>
                <c:pt idx="12">
                  <c:v>14.010628264175899</c:v>
                </c:pt>
                <c:pt idx="13">
                  <c:v>10.2272612498446</c:v>
                </c:pt>
                <c:pt idx="14">
                  <c:v>5.7246199987515096</c:v>
                </c:pt>
                <c:pt idx="15">
                  <c:v>1.1212914769567199</c:v>
                </c:pt>
                <c:pt idx="16">
                  <c:v>5.7016269261146597</c:v>
                </c:pt>
                <c:pt idx="17">
                  <c:v>2.9485292061016599</c:v>
                </c:pt>
                <c:pt idx="18">
                  <c:v>15.029070132891601</c:v>
                </c:pt>
                <c:pt idx="19">
                  <c:v>14.7413371510223</c:v>
                </c:pt>
              </c:numCache>
            </c:numRef>
          </c:yVal>
          <c:smooth val="0"/>
          <c:extLst>
            <c:ext xmlns:c16="http://schemas.microsoft.com/office/drawing/2014/chart" uri="{C3380CC4-5D6E-409C-BE32-E72D297353CC}">
              <c16:uniqueId val="{00000009-4146-4E62-947B-264ECEF700DD}"/>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C$7:$C$26</c:f>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f>'San Francisco'!$I$7:$I$26</c:f>
              <c:numCache>
                <c:formatCode>General</c:formatCode>
                <c:ptCount val="20"/>
                <c:pt idx="0">
                  <c:v>29.7779288164941</c:v>
                </c:pt>
                <c:pt idx="1">
                  <c:v>4.6649597619665801</c:v>
                </c:pt>
                <c:pt idx="2">
                  <c:v>19.3827379643554</c:v>
                </c:pt>
                <c:pt idx="3">
                  <c:v>20.1203275281621</c:v>
                </c:pt>
                <c:pt idx="4">
                  <c:v>4.5952135426239602</c:v>
                </c:pt>
                <c:pt idx="5">
                  <c:v>26.615282416719101</c:v>
                </c:pt>
                <c:pt idx="6">
                  <c:v>3.9188238597843301</c:v>
                </c:pt>
                <c:pt idx="7">
                  <c:v>13.226435393728799</c:v>
                </c:pt>
                <c:pt idx="8">
                  <c:v>1.49366171079765</c:v>
                </c:pt>
                <c:pt idx="9">
                  <c:v>9.3605875268908605</c:v>
                </c:pt>
                <c:pt idx="10">
                  <c:v>6.0623442102032898</c:v>
                </c:pt>
                <c:pt idx="11">
                  <c:v>9.1955936271700391</c:v>
                </c:pt>
                <c:pt idx="12">
                  <c:v>14.411324236359601</c:v>
                </c:pt>
                <c:pt idx="13">
                  <c:v>12.897525516992101</c:v>
                </c:pt>
                <c:pt idx="14">
                  <c:v>5.8376509691474796</c:v>
                </c:pt>
                <c:pt idx="15">
                  <c:v>1.19093605431861</c:v>
                </c:pt>
                <c:pt idx="16">
                  <c:v>6.0810620070780796</c:v>
                </c:pt>
                <c:pt idx="17">
                  <c:v>3.4535223835030999</c:v>
                </c:pt>
                <c:pt idx="18">
                  <c:v>16.900134669158302</c:v>
                </c:pt>
                <c:pt idx="19">
                  <c:v>18.1149268887688</c:v>
                </c:pt>
              </c:numCache>
            </c:numRef>
          </c:yVal>
          <c:smooth val="0"/>
          <c:extLst>
            <c:ext xmlns:c16="http://schemas.microsoft.com/office/drawing/2014/chart" uri="{C3380CC4-5D6E-409C-BE32-E72D297353CC}">
              <c16:uniqueId val="{0000000B-4146-4E62-947B-264ECEF700DD}"/>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C$7:$C$26</c:f>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f>'San Jose'!$I$7:$I$26</c:f>
              <c:numCache>
                <c:formatCode>General</c:formatCode>
                <c:ptCount val="20"/>
                <c:pt idx="0">
                  <c:v>29.840985191420501</c:v>
                </c:pt>
                <c:pt idx="1">
                  <c:v>4.6842701247363001</c:v>
                </c:pt>
                <c:pt idx="2">
                  <c:v>19.414985019146801</c:v>
                </c:pt>
                <c:pt idx="3">
                  <c:v>20.163672639184298</c:v>
                </c:pt>
                <c:pt idx="4">
                  <c:v>4.8045260280015096</c:v>
                </c:pt>
                <c:pt idx="5">
                  <c:v>26.615282416719101</c:v>
                </c:pt>
                <c:pt idx="6">
                  <c:v>3.9738592161357702</c:v>
                </c:pt>
                <c:pt idx="7">
                  <c:v>13.5156384944503</c:v>
                </c:pt>
                <c:pt idx="8">
                  <c:v>1.5759739103805099</c:v>
                </c:pt>
                <c:pt idx="9">
                  <c:v>9.4704181679436008</c:v>
                </c:pt>
                <c:pt idx="10">
                  <c:v>6.2445553087791303</c:v>
                </c:pt>
                <c:pt idx="11">
                  <c:v>9.3346863840881902</c:v>
                </c:pt>
                <c:pt idx="12">
                  <c:v>14.411324236359601</c:v>
                </c:pt>
                <c:pt idx="13">
                  <c:v>13.005444624925101</c:v>
                </c:pt>
                <c:pt idx="14">
                  <c:v>5.8625841342751102</c:v>
                </c:pt>
                <c:pt idx="15">
                  <c:v>1.19093605431861</c:v>
                </c:pt>
                <c:pt idx="16">
                  <c:v>6.1227792090293498</c:v>
                </c:pt>
                <c:pt idx="17">
                  <c:v>3.4910312110989801</c:v>
                </c:pt>
                <c:pt idx="18">
                  <c:v>17.054670213166901</c:v>
                </c:pt>
                <c:pt idx="19">
                  <c:v>18.298183302665699</c:v>
                </c:pt>
              </c:numCache>
            </c:numRef>
          </c:yVal>
          <c:smooth val="0"/>
          <c:extLst>
            <c:ext xmlns:c16="http://schemas.microsoft.com/office/drawing/2014/chart" uri="{C3380CC4-5D6E-409C-BE32-E72D297353CC}">
              <c16:uniqueId val="{0000000D-4146-4E62-947B-264ECEF700DD}"/>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C$7:$C$26</c:f>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f>Seattle!$I$7:$I$26</c:f>
              <c:numCache>
                <c:formatCode>General</c:formatCode>
                <c:ptCount val="20"/>
                <c:pt idx="0">
                  <c:v>29.641406392737899</c:v>
                </c:pt>
                <c:pt idx="1">
                  <c:v>4.3592255904570498</c:v>
                </c:pt>
                <c:pt idx="2">
                  <c:v>18.9567266386141</c:v>
                </c:pt>
                <c:pt idx="3">
                  <c:v>19.888952982402099</c:v>
                </c:pt>
                <c:pt idx="4">
                  <c:v>3.8032122786639802</c:v>
                </c:pt>
                <c:pt idx="5">
                  <c:v>26.528095170185701</c:v>
                </c:pt>
                <c:pt idx="6">
                  <c:v>3.8029171217750402</c:v>
                </c:pt>
                <c:pt idx="7">
                  <c:v>11.9540205093447</c:v>
                </c:pt>
                <c:pt idx="8">
                  <c:v>1.0988223682254901</c:v>
                </c:pt>
                <c:pt idx="9">
                  <c:v>8.6165305591108208</c:v>
                </c:pt>
                <c:pt idx="10">
                  <c:v>5.3615620482147301</c:v>
                </c:pt>
                <c:pt idx="11">
                  <c:v>8.6060539250056607</c:v>
                </c:pt>
                <c:pt idx="12">
                  <c:v>14.2938520769543</c:v>
                </c:pt>
                <c:pt idx="13">
                  <c:v>11.7559454885874</c:v>
                </c:pt>
                <c:pt idx="14">
                  <c:v>5.8026947609923898</c:v>
                </c:pt>
                <c:pt idx="15">
                  <c:v>1.19093605431861</c:v>
                </c:pt>
                <c:pt idx="16">
                  <c:v>5.9226230230647801</c:v>
                </c:pt>
                <c:pt idx="17">
                  <c:v>3.1893166667424002</c:v>
                </c:pt>
                <c:pt idx="18">
                  <c:v>16.146451049298602</c:v>
                </c:pt>
                <c:pt idx="19">
                  <c:v>17.0922707045065</c:v>
                </c:pt>
              </c:numCache>
            </c:numRef>
          </c:yVal>
          <c:smooth val="0"/>
          <c:extLst>
            <c:ext xmlns:c16="http://schemas.microsoft.com/office/drawing/2014/chart" uri="{C3380CC4-5D6E-409C-BE32-E72D297353CC}">
              <c16:uniqueId val="{0000000F-4146-4E62-947B-264ECEF700DD}"/>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C$7:$C$26</c:f>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f>Memphis!$I$7:$I$26</c:f>
              <c:numCache>
                <c:formatCode>General</c:formatCode>
                <c:ptCount val="20"/>
                <c:pt idx="0">
                  <c:v>29.358753509426499</c:v>
                </c:pt>
                <c:pt idx="1">
                  <c:v>3.5811491117804102</c:v>
                </c:pt>
                <c:pt idx="2">
                  <c:v>16.423265839004401</c:v>
                </c:pt>
                <c:pt idx="3">
                  <c:v>18.3901203989486</c:v>
                </c:pt>
                <c:pt idx="4">
                  <c:v>2.1449775265667101</c:v>
                </c:pt>
                <c:pt idx="5">
                  <c:v>22.042239650605602</c:v>
                </c:pt>
                <c:pt idx="6">
                  <c:v>3.3080857532143302</c:v>
                </c:pt>
                <c:pt idx="7">
                  <c:v>7.2897971185831301</c:v>
                </c:pt>
                <c:pt idx="8">
                  <c:v>0.64839653172552603</c:v>
                </c:pt>
                <c:pt idx="9">
                  <c:v>5.1917138124315798</c:v>
                </c:pt>
                <c:pt idx="10">
                  <c:v>3.8422329950849501</c:v>
                </c:pt>
                <c:pt idx="11">
                  <c:v>7.5953109482808197</c:v>
                </c:pt>
                <c:pt idx="12">
                  <c:v>13.283872224179399</c:v>
                </c:pt>
                <c:pt idx="13">
                  <c:v>6.4480977054319499</c:v>
                </c:pt>
                <c:pt idx="14">
                  <c:v>5.6663976933767799</c:v>
                </c:pt>
                <c:pt idx="15">
                  <c:v>0.85678435116624296</c:v>
                </c:pt>
                <c:pt idx="16">
                  <c:v>5.1506867751052701</c:v>
                </c:pt>
                <c:pt idx="17">
                  <c:v>2.4376564286151701</c:v>
                </c:pt>
                <c:pt idx="18">
                  <c:v>13.218036506887699</c:v>
                </c:pt>
                <c:pt idx="19">
                  <c:v>10.9057091005839</c:v>
                </c:pt>
              </c:numCache>
            </c:numRef>
          </c:yVal>
          <c:smooth val="0"/>
          <c:extLst>
            <c:ext xmlns:c16="http://schemas.microsoft.com/office/drawing/2014/chart" uri="{C3380CC4-5D6E-409C-BE32-E72D297353CC}">
              <c16:uniqueId val="{00000011-4146-4E62-947B-264ECEF700DD}"/>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C$7:$C$26</c:f>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f>Charleston!$I$7:$I$26</c:f>
              <c:numCache>
                <c:formatCode>General</c:formatCode>
                <c:ptCount val="20"/>
                <c:pt idx="0">
                  <c:v>29.398161422232398</c:v>
                </c:pt>
                <c:pt idx="1">
                  <c:v>3.6055638609607001</c:v>
                </c:pt>
                <c:pt idx="2">
                  <c:v>16.541297276066</c:v>
                </c:pt>
                <c:pt idx="3">
                  <c:v>18.4605465460582</c:v>
                </c:pt>
                <c:pt idx="4">
                  <c:v>2.1865177123731701</c:v>
                </c:pt>
                <c:pt idx="5">
                  <c:v>22.159556283202001</c:v>
                </c:pt>
                <c:pt idx="6">
                  <c:v>3.32572421720816</c:v>
                </c:pt>
                <c:pt idx="7">
                  <c:v>7.4036181320025998</c:v>
                </c:pt>
                <c:pt idx="8">
                  <c:v>0.64973225918006705</c:v>
                </c:pt>
                <c:pt idx="9">
                  <c:v>5.2958212212068903</c:v>
                </c:pt>
                <c:pt idx="10">
                  <c:v>3.91400464127423</c:v>
                </c:pt>
                <c:pt idx="11">
                  <c:v>7.6753958458943599</c:v>
                </c:pt>
                <c:pt idx="12">
                  <c:v>13.3189671217445</c:v>
                </c:pt>
                <c:pt idx="13">
                  <c:v>6.7008685074838397</c:v>
                </c:pt>
                <c:pt idx="14">
                  <c:v>5.6701508646243797</c:v>
                </c:pt>
                <c:pt idx="15">
                  <c:v>0.86977314128098204</c:v>
                </c:pt>
                <c:pt idx="16">
                  <c:v>5.2176560211382297</c:v>
                </c:pt>
                <c:pt idx="17">
                  <c:v>2.47904683790824</c:v>
                </c:pt>
                <c:pt idx="18">
                  <c:v>13.3244279347785</c:v>
                </c:pt>
                <c:pt idx="19">
                  <c:v>11.1253198066776</c:v>
                </c:pt>
              </c:numCache>
            </c:numRef>
          </c:yVal>
          <c:smooth val="0"/>
          <c:extLst>
            <c:ext xmlns:c16="http://schemas.microsoft.com/office/drawing/2014/chart" uri="{C3380CC4-5D6E-409C-BE32-E72D297353CC}">
              <c16:uniqueId val="{00000013-4146-4E62-947B-264ECEF700DD}"/>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Trendlines!$G$210:$G$409</c:f>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f>Trendlines!$J$210:$J$409</c:f>
              <c:numCache>
                <c:formatCode>General</c:formatCode>
                <c:ptCount val="200"/>
                <c:pt idx="0">
                  <c:v>21.634733927588201</c:v>
                </c:pt>
                <c:pt idx="1">
                  <c:v>2.7646591983035802</c:v>
                </c:pt>
                <c:pt idx="2">
                  <c:v>8.2890969445582297</c:v>
                </c:pt>
                <c:pt idx="3">
                  <c:v>9.7523747763450892</c:v>
                </c:pt>
                <c:pt idx="4">
                  <c:v>0.73469570613825796</c:v>
                </c:pt>
                <c:pt idx="5">
                  <c:v>13.895184563754199</c:v>
                </c:pt>
                <c:pt idx="6">
                  <c:v>1.9868843467909401</c:v>
                </c:pt>
                <c:pt idx="7">
                  <c:v>2.3783451179048898</c:v>
                </c:pt>
                <c:pt idx="8">
                  <c:v>0.504114434516716</c:v>
                </c:pt>
                <c:pt idx="9">
                  <c:v>1.77297917456206</c:v>
                </c:pt>
                <c:pt idx="10">
                  <c:v>1.1052399409037801</c:v>
                </c:pt>
                <c:pt idx="11">
                  <c:v>2.6523697707156599</c:v>
                </c:pt>
                <c:pt idx="12">
                  <c:v>8.4795428533005293</c:v>
                </c:pt>
                <c:pt idx="13">
                  <c:v>1.3242337680079199</c:v>
                </c:pt>
                <c:pt idx="14">
                  <c:v>3.8186480069778099</c:v>
                </c:pt>
                <c:pt idx="15">
                  <c:v>0.33922939479095798</c:v>
                </c:pt>
                <c:pt idx="16">
                  <c:v>1.7968064710006499</c:v>
                </c:pt>
                <c:pt idx="17">
                  <c:v>0.65954580958295395</c:v>
                </c:pt>
                <c:pt idx="18">
                  <c:v>7.1578760579976697</c:v>
                </c:pt>
                <c:pt idx="19">
                  <c:v>2.7358277797169999</c:v>
                </c:pt>
                <c:pt idx="20">
                  <c:v>29.996273576028099</c:v>
                </c:pt>
                <c:pt idx="21">
                  <c:v>4.7680096587133001</c:v>
                </c:pt>
                <c:pt idx="22">
                  <c:v>19.545527928137901</c:v>
                </c:pt>
                <c:pt idx="23">
                  <c:v>20.219243341264701</c:v>
                </c:pt>
                <c:pt idx="24">
                  <c:v>5.3307145699549396</c:v>
                </c:pt>
                <c:pt idx="25">
                  <c:v>26.615282416719101</c:v>
                </c:pt>
                <c:pt idx="26">
                  <c:v>3.9841166498360998</c:v>
                </c:pt>
                <c:pt idx="27">
                  <c:v>14.1286597385063</c:v>
                </c:pt>
                <c:pt idx="28">
                  <c:v>1.9300388554344401</c:v>
                </c:pt>
                <c:pt idx="29">
                  <c:v>9.7250095269916592</c:v>
                </c:pt>
                <c:pt idx="30">
                  <c:v>6.5141032759865398</c:v>
                </c:pt>
                <c:pt idx="31">
                  <c:v>9.5491532360013807</c:v>
                </c:pt>
                <c:pt idx="32">
                  <c:v>14.411324236359601</c:v>
                </c:pt>
                <c:pt idx="33">
                  <c:v>13.100556569891401</c:v>
                </c:pt>
                <c:pt idx="34">
                  <c:v>5.9018697455089297</c:v>
                </c:pt>
                <c:pt idx="35">
                  <c:v>1.19093605431861</c:v>
                </c:pt>
                <c:pt idx="36">
                  <c:v>6.1839799352405302</c:v>
                </c:pt>
                <c:pt idx="37">
                  <c:v>3.5609205252503799</c:v>
                </c:pt>
                <c:pt idx="38">
                  <c:v>17.294225580425799</c:v>
                </c:pt>
                <c:pt idx="39">
                  <c:v>18.653217362384801</c:v>
                </c:pt>
                <c:pt idx="40">
                  <c:v>29.7107158665215</c:v>
                </c:pt>
                <c:pt idx="41">
                  <c:v>4.5902915937539799</c:v>
                </c:pt>
                <c:pt idx="42">
                  <c:v>19.3252976066934</c:v>
                </c:pt>
                <c:pt idx="43">
                  <c:v>20.0596187253485</c:v>
                </c:pt>
                <c:pt idx="44">
                  <c:v>4.2725504419727898</c:v>
                </c:pt>
                <c:pt idx="45">
                  <c:v>26.615282416719101</c:v>
                </c:pt>
                <c:pt idx="46">
                  <c:v>3.8624078481602502</c:v>
                </c:pt>
                <c:pt idx="47">
                  <c:v>12.9042273636808</c:v>
                </c:pt>
                <c:pt idx="48">
                  <c:v>1.36968281442249</c:v>
                </c:pt>
                <c:pt idx="49">
                  <c:v>9.1812484065374598</c:v>
                </c:pt>
                <c:pt idx="50">
                  <c:v>5.8432351633077202</c:v>
                </c:pt>
                <c:pt idx="51">
                  <c:v>8.9378881168710702</c:v>
                </c:pt>
                <c:pt idx="52">
                  <c:v>14.3889058981375</c:v>
                </c:pt>
                <c:pt idx="53">
                  <c:v>12.535125293711101</c:v>
                </c:pt>
                <c:pt idx="54">
                  <c:v>5.8218106454675196</c:v>
                </c:pt>
                <c:pt idx="55">
                  <c:v>1.19093605431861</c:v>
                </c:pt>
                <c:pt idx="56">
                  <c:v>6.0257230629449596</c:v>
                </c:pt>
                <c:pt idx="57">
                  <c:v>3.3700880783939202</c:v>
                </c:pt>
                <c:pt idx="58">
                  <c:v>16.6654293397463</c:v>
                </c:pt>
                <c:pt idx="59">
                  <c:v>17.8360454900428</c:v>
                </c:pt>
                <c:pt idx="60">
                  <c:v>29.5552574284042</c:v>
                </c:pt>
                <c:pt idx="61">
                  <c:v>3.8434834552200301</c:v>
                </c:pt>
                <c:pt idx="62">
                  <c:v>17.585094842408999</c:v>
                </c:pt>
                <c:pt idx="63">
                  <c:v>18.969899127692301</c:v>
                </c:pt>
                <c:pt idx="64">
                  <c:v>2.6092437343261801</c:v>
                </c:pt>
                <c:pt idx="65">
                  <c:v>23.434268124330799</c:v>
                </c:pt>
                <c:pt idx="66">
                  <c:v>3.4806818607617198</c:v>
                </c:pt>
                <c:pt idx="67">
                  <c:v>8.7934260595906295</c:v>
                </c:pt>
                <c:pt idx="68">
                  <c:v>0.71229619764639396</c:v>
                </c:pt>
                <c:pt idx="69">
                  <c:v>6.0830326774097703</c:v>
                </c:pt>
                <c:pt idx="70">
                  <c:v>4.3858876254716002</c:v>
                </c:pt>
                <c:pt idx="71">
                  <c:v>8.0578567773676593</c:v>
                </c:pt>
                <c:pt idx="72">
                  <c:v>13.6971516550507</c:v>
                </c:pt>
                <c:pt idx="73">
                  <c:v>8.6826580873276793</c:v>
                </c:pt>
                <c:pt idx="74">
                  <c:v>5.6871081208232601</c:v>
                </c:pt>
                <c:pt idx="75">
                  <c:v>0.97735737518973498</c:v>
                </c:pt>
                <c:pt idx="76">
                  <c:v>5.5410357756064998</c:v>
                </c:pt>
                <c:pt idx="77">
                  <c:v>2.8055034098349498</c:v>
                </c:pt>
                <c:pt idx="78">
                  <c:v>14.322839571988901</c:v>
                </c:pt>
                <c:pt idx="79">
                  <c:v>12.9638624937465</c:v>
                </c:pt>
                <c:pt idx="80">
                  <c:v>29.620615037057298</c:v>
                </c:pt>
                <c:pt idx="81">
                  <c:v>4.0856079530733904</c:v>
                </c:pt>
                <c:pt idx="82">
                  <c:v>18.1415739403065</c:v>
                </c:pt>
                <c:pt idx="83">
                  <c:v>19.372247620163201</c:v>
                </c:pt>
                <c:pt idx="84">
                  <c:v>2.9881032943649899</c:v>
                </c:pt>
                <c:pt idx="85">
                  <c:v>25.065908414558599</c:v>
                </c:pt>
                <c:pt idx="86">
                  <c:v>3.6372874697390101</c:v>
                </c:pt>
                <c:pt idx="87">
                  <c:v>9.9819306242663703</c:v>
                </c:pt>
                <c:pt idx="88">
                  <c:v>0.79256377541967904</c:v>
                </c:pt>
                <c:pt idx="89">
                  <c:v>7.0367703421666699</c:v>
                </c:pt>
                <c:pt idx="90">
                  <c:v>4.7585097398880203</c:v>
                </c:pt>
                <c:pt idx="91">
                  <c:v>8.2596630625252008</c:v>
                </c:pt>
                <c:pt idx="92">
                  <c:v>14.010628264175899</c:v>
                </c:pt>
                <c:pt idx="93">
                  <c:v>10.2272612498446</c:v>
                </c:pt>
                <c:pt idx="94">
                  <c:v>5.7246199987515096</c:v>
                </c:pt>
                <c:pt idx="95">
                  <c:v>1.1212914769567199</c:v>
                </c:pt>
                <c:pt idx="96">
                  <c:v>5.7016269261146597</c:v>
                </c:pt>
                <c:pt idx="97">
                  <c:v>2.9485292061016599</c:v>
                </c:pt>
                <c:pt idx="98">
                  <c:v>15.029070132891601</c:v>
                </c:pt>
                <c:pt idx="99">
                  <c:v>14.7413371510223</c:v>
                </c:pt>
                <c:pt idx="100">
                  <c:v>29.7779288164941</c:v>
                </c:pt>
                <c:pt idx="101">
                  <c:v>4.6649597619665801</c:v>
                </c:pt>
                <c:pt idx="102">
                  <c:v>19.3827379643554</c:v>
                </c:pt>
                <c:pt idx="103">
                  <c:v>20.1203275281621</c:v>
                </c:pt>
                <c:pt idx="104">
                  <c:v>4.5952135426239602</c:v>
                </c:pt>
                <c:pt idx="105">
                  <c:v>26.615282416719101</c:v>
                </c:pt>
                <c:pt idx="106">
                  <c:v>3.9188238597843301</c:v>
                </c:pt>
                <c:pt idx="107">
                  <c:v>13.226435393728799</c:v>
                </c:pt>
                <c:pt idx="108">
                  <c:v>1.49366171079765</c:v>
                </c:pt>
                <c:pt idx="109">
                  <c:v>9.3605875268908605</c:v>
                </c:pt>
                <c:pt idx="110">
                  <c:v>6.0623442102032898</c:v>
                </c:pt>
                <c:pt idx="111">
                  <c:v>9.1955936271700391</c:v>
                </c:pt>
                <c:pt idx="112">
                  <c:v>14.411324236359601</c:v>
                </c:pt>
                <c:pt idx="113">
                  <c:v>12.897525516992101</c:v>
                </c:pt>
                <c:pt idx="114">
                  <c:v>5.8376509691474796</c:v>
                </c:pt>
                <c:pt idx="115">
                  <c:v>1.19093605431861</c:v>
                </c:pt>
                <c:pt idx="116">
                  <c:v>6.0810620070780796</c:v>
                </c:pt>
                <c:pt idx="117">
                  <c:v>3.4535223835030999</c:v>
                </c:pt>
                <c:pt idx="118">
                  <c:v>16.900134669158302</c:v>
                </c:pt>
                <c:pt idx="119">
                  <c:v>18.1149268887688</c:v>
                </c:pt>
                <c:pt idx="120">
                  <c:v>29.840985191420501</c:v>
                </c:pt>
                <c:pt idx="121">
                  <c:v>4.6842701247363001</c:v>
                </c:pt>
                <c:pt idx="122">
                  <c:v>19.414985019146801</c:v>
                </c:pt>
                <c:pt idx="123">
                  <c:v>20.163672639184298</c:v>
                </c:pt>
                <c:pt idx="124">
                  <c:v>4.8045260280015096</c:v>
                </c:pt>
                <c:pt idx="125">
                  <c:v>26.615282416719101</c:v>
                </c:pt>
                <c:pt idx="126">
                  <c:v>3.9738592161357702</c:v>
                </c:pt>
                <c:pt idx="127">
                  <c:v>13.5156384944503</c:v>
                </c:pt>
                <c:pt idx="128">
                  <c:v>1.5759739103805099</c:v>
                </c:pt>
                <c:pt idx="129">
                  <c:v>9.4704181679436008</c:v>
                </c:pt>
                <c:pt idx="130">
                  <c:v>6.2445553087791303</c:v>
                </c:pt>
                <c:pt idx="131">
                  <c:v>9.3346863840881902</c:v>
                </c:pt>
                <c:pt idx="132">
                  <c:v>14.411324236359601</c:v>
                </c:pt>
                <c:pt idx="133">
                  <c:v>13.005444624925101</c:v>
                </c:pt>
                <c:pt idx="134">
                  <c:v>5.8625841342751102</c:v>
                </c:pt>
                <c:pt idx="135">
                  <c:v>1.19093605431861</c:v>
                </c:pt>
                <c:pt idx="136">
                  <c:v>6.1227792090293498</c:v>
                </c:pt>
                <c:pt idx="137">
                  <c:v>3.4910312110989801</c:v>
                </c:pt>
                <c:pt idx="138">
                  <c:v>17.054670213166901</c:v>
                </c:pt>
                <c:pt idx="139">
                  <c:v>18.298183302665699</c:v>
                </c:pt>
                <c:pt idx="140">
                  <c:v>29.641406392737899</c:v>
                </c:pt>
                <c:pt idx="141">
                  <c:v>4.3592255904570498</c:v>
                </c:pt>
                <c:pt idx="142">
                  <c:v>18.9567266386141</c:v>
                </c:pt>
                <c:pt idx="143">
                  <c:v>19.888952982402099</c:v>
                </c:pt>
                <c:pt idx="144">
                  <c:v>3.8032122786639802</c:v>
                </c:pt>
                <c:pt idx="145">
                  <c:v>26.528095170185701</c:v>
                </c:pt>
                <c:pt idx="146">
                  <c:v>3.8029171217750402</c:v>
                </c:pt>
                <c:pt idx="147">
                  <c:v>11.9540205093447</c:v>
                </c:pt>
                <c:pt idx="148">
                  <c:v>1.0988223682254901</c:v>
                </c:pt>
                <c:pt idx="149">
                  <c:v>8.6165305591108208</c:v>
                </c:pt>
                <c:pt idx="150">
                  <c:v>5.3615620482147301</c:v>
                </c:pt>
                <c:pt idx="151">
                  <c:v>8.6060539250056607</c:v>
                </c:pt>
                <c:pt idx="152">
                  <c:v>14.2938520769543</c:v>
                </c:pt>
                <c:pt idx="153">
                  <c:v>11.7559454885874</c:v>
                </c:pt>
                <c:pt idx="154">
                  <c:v>5.8026947609923898</c:v>
                </c:pt>
                <c:pt idx="155">
                  <c:v>1.19093605431861</c:v>
                </c:pt>
                <c:pt idx="156">
                  <c:v>5.9226230230647801</c:v>
                </c:pt>
                <c:pt idx="157">
                  <c:v>3.1893166667424002</c:v>
                </c:pt>
                <c:pt idx="158">
                  <c:v>16.146451049298602</c:v>
                </c:pt>
                <c:pt idx="159">
                  <c:v>17.0922707045065</c:v>
                </c:pt>
                <c:pt idx="160">
                  <c:v>29.358753509426499</c:v>
                </c:pt>
                <c:pt idx="161">
                  <c:v>3.5811491117804102</c:v>
                </c:pt>
                <c:pt idx="162">
                  <c:v>16.423265839004401</c:v>
                </c:pt>
                <c:pt idx="163">
                  <c:v>18.3901203989486</c:v>
                </c:pt>
                <c:pt idx="164">
                  <c:v>2.1449775265667101</c:v>
                </c:pt>
                <c:pt idx="165">
                  <c:v>22.042239650605602</c:v>
                </c:pt>
                <c:pt idx="166">
                  <c:v>3.3080857532143302</c:v>
                </c:pt>
                <c:pt idx="167">
                  <c:v>7.2897971185831301</c:v>
                </c:pt>
                <c:pt idx="168">
                  <c:v>0.64839653172552603</c:v>
                </c:pt>
                <c:pt idx="169">
                  <c:v>5.1917138124315798</c:v>
                </c:pt>
                <c:pt idx="170">
                  <c:v>3.8422329950849501</c:v>
                </c:pt>
                <c:pt idx="171">
                  <c:v>7.5953109482808197</c:v>
                </c:pt>
                <c:pt idx="172">
                  <c:v>13.283872224179399</c:v>
                </c:pt>
                <c:pt idx="173">
                  <c:v>6.4480977054319499</c:v>
                </c:pt>
                <c:pt idx="174">
                  <c:v>5.6663976933767799</c:v>
                </c:pt>
                <c:pt idx="175">
                  <c:v>0.85678435116624296</c:v>
                </c:pt>
                <c:pt idx="176">
                  <c:v>5.1506867751052701</c:v>
                </c:pt>
                <c:pt idx="177">
                  <c:v>2.4376564286151701</c:v>
                </c:pt>
                <c:pt idx="178">
                  <c:v>13.218036506887699</c:v>
                </c:pt>
                <c:pt idx="179">
                  <c:v>10.9057091005839</c:v>
                </c:pt>
                <c:pt idx="180">
                  <c:v>29.398161422232398</c:v>
                </c:pt>
                <c:pt idx="181">
                  <c:v>3.6055638609607001</c:v>
                </c:pt>
                <c:pt idx="182">
                  <c:v>16.541297276066</c:v>
                </c:pt>
                <c:pt idx="183">
                  <c:v>18.4605465460582</c:v>
                </c:pt>
                <c:pt idx="184">
                  <c:v>2.1865177123731701</c:v>
                </c:pt>
                <c:pt idx="185">
                  <c:v>22.159556283202001</c:v>
                </c:pt>
                <c:pt idx="186">
                  <c:v>3.32572421720816</c:v>
                </c:pt>
                <c:pt idx="187">
                  <c:v>7.4036181320025998</c:v>
                </c:pt>
                <c:pt idx="188">
                  <c:v>0.64973225918006705</c:v>
                </c:pt>
                <c:pt idx="189">
                  <c:v>5.2958212212068903</c:v>
                </c:pt>
                <c:pt idx="190">
                  <c:v>3.91400464127423</c:v>
                </c:pt>
                <c:pt idx="191">
                  <c:v>7.6753958458943599</c:v>
                </c:pt>
                <c:pt idx="192">
                  <c:v>13.3189671217445</c:v>
                </c:pt>
                <c:pt idx="193">
                  <c:v>6.7008685074838397</c:v>
                </c:pt>
                <c:pt idx="194">
                  <c:v>5.6701508646243797</c:v>
                </c:pt>
                <c:pt idx="195">
                  <c:v>0.86977314128098204</c:v>
                </c:pt>
                <c:pt idx="196">
                  <c:v>5.2176560211382297</c:v>
                </c:pt>
                <c:pt idx="197">
                  <c:v>2.47904683790824</c:v>
                </c:pt>
                <c:pt idx="198">
                  <c:v>13.3244279347785</c:v>
                </c:pt>
                <c:pt idx="199">
                  <c:v>11.1253198066776</c:v>
                </c:pt>
              </c:numCache>
            </c:numRef>
          </c:yVal>
          <c:smooth val="0"/>
          <c:extLst>
            <c:ext xmlns:c16="http://schemas.microsoft.com/office/drawing/2014/chart" uri="{C3380CC4-5D6E-409C-BE32-E72D297353CC}">
              <c16:uniqueId val="{00000000-D6D3-4236-8E20-DA7BF24CA647}"/>
            </c:ext>
          </c:extLst>
        </c:ser>
        <c:dLbls>
          <c:showLegendKey val="0"/>
          <c:showVal val="0"/>
          <c:showCatName val="0"/>
          <c:showSerName val="0"/>
          <c:showPercent val="0"/>
          <c:showBubbleSize val="0"/>
        </c:dLbls>
        <c:axId val="425693184"/>
        <c:axId val="425693744"/>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B$7:$B$26</c15:sqref>
                        </c15:formulaRef>
                      </c:ext>
                    </c:extLst>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extLst>
                      <c:ext uri="{02D57815-91ED-43cb-92C2-25804820EDAC}">
                        <c15:formulaRef>
                          <c15:sqref>Butte!$H$7:$H$26</c15:sqref>
                        </c15:formulaRef>
                      </c:ext>
                    </c:extLst>
                    <c:numCache>
                      <c:formatCode>General</c:formatCode>
                      <c:ptCount val="20"/>
                      <c:pt idx="0">
                        <c:v>18.3385374936164</c:v>
                      </c:pt>
                      <c:pt idx="1">
                        <c:v>1.7061316164231699</c:v>
                      </c:pt>
                      <c:pt idx="2">
                        <c:v>8.7795770889339799</c:v>
                      </c:pt>
                      <c:pt idx="3">
                        <c:v>4.5294771831504601</c:v>
                      </c:pt>
                      <c:pt idx="4">
                        <c:v>0.71555972357783804</c:v>
                      </c:pt>
                      <c:pt idx="5">
                        <c:v>13.2103257385321</c:v>
                      </c:pt>
                      <c:pt idx="6">
                        <c:v>0.99962116808149004</c:v>
                      </c:pt>
                      <c:pt idx="7">
                        <c:v>1.1028377316428899</c:v>
                      </c:pt>
                      <c:pt idx="8">
                        <c:v>0.41017112627245</c:v>
                      </c:pt>
                      <c:pt idx="9">
                        <c:v>0.950290243748805</c:v>
                      </c:pt>
                      <c:pt idx="10">
                        <c:v>0.50561396306217898</c:v>
                      </c:pt>
                      <c:pt idx="11">
                        <c:v>1.11599902352681</c:v>
                      </c:pt>
                      <c:pt idx="12">
                        <c:v>5.5279924837469903</c:v>
                      </c:pt>
                      <c:pt idx="13">
                        <c:v>0.984877346318625</c:v>
                      </c:pt>
                      <c:pt idx="14">
                        <c:v>3.82509749891222</c:v>
                      </c:pt>
                      <c:pt idx="15">
                        <c:v>5.4606685591817902E-2</c:v>
                      </c:pt>
                      <c:pt idx="16">
                        <c:v>0.57577960911449899</c:v>
                      </c:pt>
                      <c:pt idx="17">
                        <c:v>6.3638918813410397E-2</c:v>
                      </c:pt>
                      <c:pt idx="18">
                        <c:v>5.8403161517923499</c:v>
                      </c:pt>
                      <c:pt idx="19">
                        <c:v>1.66918431035961</c:v>
                      </c:pt>
                    </c:numCache>
                  </c:numRef>
                </c:yVal>
                <c:smooth val="0"/>
                <c:extLst>
                  <c:ext xmlns:c16="http://schemas.microsoft.com/office/drawing/2014/chart" uri="{C3380CC4-5D6E-409C-BE32-E72D297353CC}">
                    <c16:uniqueId val="{00000000-4146-4E62-947B-264ECEF700DD}"/>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B$7:$B$26</c15:sqref>
                        </c15:formulaRef>
                      </c:ext>
                    </c:extLst>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extLst xmlns:c15="http://schemas.microsoft.com/office/drawing/2012/chart">
                      <c:ext xmlns:c15="http://schemas.microsoft.com/office/drawing/2012/chart" uri="{02D57815-91ED-43cb-92C2-25804820EDAC}">
                        <c15:formulaRef>
                          <c15:sqref>Eureka!$H$7:$H$26</c15:sqref>
                        </c15:formulaRef>
                      </c:ext>
                    </c:extLst>
                    <c:numCache>
                      <c:formatCode>General</c:formatCode>
                      <c:ptCount val="20"/>
                      <c:pt idx="0">
                        <c:v>34.039287059657497</c:v>
                      </c:pt>
                      <c:pt idx="1">
                        <c:v>4.4833860995467303</c:v>
                      </c:pt>
                      <c:pt idx="2">
                        <c:v>19.189171406255699</c:v>
                      </c:pt>
                      <c:pt idx="3">
                        <c:v>19.569477738891202</c:v>
                      </c:pt>
                      <c:pt idx="4">
                        <c:v>4.8440335741215499</c:v>
                      </c:pt>
                      <c:pt idx="5">
                        <c:v>26.558124943476201</c:v>
                      </c:pt>
                      <c:pt idx="6">
                        <c:v>3.25103910240892</c:v>
                      </c:pt>
                      <c:pt idx="7">
                        <c:v>9.8569419027408003</c:v>
                      </c:pt>
                      <c:pt idx="8">
                        <c:v>1.88393698425668</c:v>
                      </c:pt>
                      <c:pt idx="9">
                        <c:v>5.9227533201830003</c:v>
                      </c:pt>
                      <c:pt idx="10">
                        <c:v>5.1259165871072199</c:v>
                      </c:pt>
                      <c:pt idx="11">
                        <c:v>8.2611778893272803</c:v>
                      </c:pt>
                      <c:pt idx="12">
                        <c:v>14.298131762048801</c:v>
                      </c:pt>
                      <c:pt idx="13">
                        <c:v>9.5173337826970794</c:v>
                      </c:pt>
                      <c:pt idx="14">
                        <c:v>6.34666620183296</c:v>
                      </c:pt>
                      <c:pt idx="15">
                        <c:v>0.50130217911236397</c:v>
                      </c:pt>
                      <c:pt idx="16">
                        <c:v>3.65971789481224</c:v>
                      </c:pt>
                      <c:pt idx="17">
                        <c:v>0.94133185505670702</c:v>
                      </c:pt>
                      <c:pt idx="18">
                        <c:v>16.7818263397157</c:v>
                      </c:pt>
                      <c:pt idx="19">
                        <c:v>13.857563052803</c:v>
                      </c:pt>
                    </c:numCache>
                  </c:numRef>
                </c:yVal>
                <c:smooth val="0"/>
                <c:extLst xmlns:c15="http://schemas.microsoft.com/office/drawing/2012/chart">
                  <c:ext xmlns:c16="http://schemas.microsoft.com/office/drawing/2014/chart" uri="{C3380CC4-5D6E-409C-BE32-E72D297353CC}">
                    <c16:uniqueId val="{00000002-4146-4E62-947B-264ECEF700DD}"/>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B$7:$B$26</c15:sqref>
                        </c15:formulaRef>
                      </c:ext>
                    </c:extLst>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extLst xmlns:c15="http://schemas.microsoft.com/office/drawing/2012/chart">
                      <c:ext xmlns:c15="http://schemas.microsoft.com/office/drawing/2012/chart" uri="{02D57815-91ED-43cb-92C2-25804820EDAC}">
                        <c15:formulaRef>
                          <c15:sqref>'Santa Monica'!$H$7:$H$26</c15:sqref>
                        </c15:formulaRef>
                      </c:ext>
                    </c:extLst>
                    <c:numCache>
                      <c:formatCode>General</c:formatCode>
                      <c:ptCount val="20"/>
                      <c:pt idx="0">
                        <c:v>33.6651554326453</c:v>
                      </c:pt>
                      <c:pt idx="1">
                        <c:v>4.1039208027811798</c:v>
                      </c:pt>
                      <c:pt idx="2">
                        <c:v>18.354489955498</c:v>
                      </c:pt>
                      <c:pt idx="3">
                        <c:v>18.932720952337299</c:v>
                      </c:pt>
                      <c:pt idx="4">
                        <c:v>4.16737652248817</c:v>
                      </c:pt>
                      <c:pt idx="5">
                        <c:v>25.675313864647698</c:v>
                      </c:pt>
                      <c:pt idx="6">
                        <c:v>3.0892315163719202</c:v>
                      </c:pt>
                      <c:pt idx="7">
                        <c:v>8.6301690467532204</c:v>
                      </c:pt>
                      <c:pt idx="8">
                        <c:v>1.57894609865518</c:v>
                      </c:pt>
                      <c:pt idx="9">
                        <c:v>5.3121031902579299</c:v>
                      </c:pt>
                      <c:pt idx="10">
                        <c:v>4.5252273753360202</c:v>
                      </c:pt>
                      <c:pt idx="11">
                        <c:v>7.4560090418523304</c:v>
                      </c:pt>
                      <c:pt idx="12">
                        <c:v>14.0265815645221</c:v>
                      </c:pt>
                      <c:pt idx="13">
                        <c:v>8.4627086126605704</c:v>
                      </c:pt>
                      <c:pt idx="14">
                        <c:v>6.1539994666220501</c:v>
                      </c:pt>
                      <c:pt idx="15">
                        <c:v>0.43586650708436903</c:v>
                      </c:pt>
                      <c:pt idx="16">
                        <c:v>3.2310903334684702</c:v>
                      </c:pt>
                      <c:pt idx="17">
                        <c:v>0.79125308227630298</c:v>
                      </c:pt>
                      <c:pt idx="18">
                        <c:v>15.884754012614</c:v>
                      </c:pt>
                      <c:pt idx="19">
                        <c:v>12.5495565399317</c:v>
                      </c:pt>
                    </c:numCache>
                  </c:numRef>
                </c:yVal>
                <c:smooth val="0"/>
                <c:extLst xmlns:c15="http://schemas.microsoft.com/office/drawing/2012/chart">
                  <c:ext xmlns:c16="http://schemas.microsoft.com/office/drawing/2014/chart" uri="{C3380CC4-5D6E-409C-BE32-E72D297353CC}">
                    <c16:uniqueId val="{00000004-4146-4E62-947B-264ECEF700DD}"/>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B$7:$B$26</c15:sqref>
                        </c15:formulaRef>
                      </c:ext>
                    </c:extLst>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extLst xmlns:c15="http://schemas.microsoft.com/office/drawing/2012/chart">
                      <c:ext xmlns:c15="http://schemas.microsoft.com/office/drawing/2012/chart" uri="{02D57815-91ED-43cb-92C2-25804820EDAC}">
                        <c15:formulaRef>
                          <c15:sqref>Portland!$H$7:$H$26</c15:sqref>
                        </c15:formulaRef>
                      </c:ext>
                    </c:extLst>
                    <c:numCache>
                      <c:formatCode>General</c:formatCode>
                      <c:ptCount val="20"/>
                      <c:pt idx="0">
                        <c:v>30.343909583645399</c:v>
                      </c:pt>
                      <c:pt idx="1">
                        <c:v>2.94367615951511</c:v>
                      </c:pt>
                      <c:pt idx="2">
                        <c:v>15.1609453615722</c:v>
                      </c:pt>
                      <c:pt idx="3">
                        <c:v>14.142666929785101</c:v>
                      </c:pt>
                      <c:pt idx="4">
                        <c:v>2.3861950743904101</c:v>
                      </c:pt>
                      <c:pt idx="5">
                        <c:v>22.537293187925801</c:v>
                      </c:pt>
                      <c:pt idx="6">
                        <c:v>2.37195121330031</c:v>
                      </c:pt>
                      <c:pt idx="7">
                        <c:v>4.9357758258403397</c:v>
                      </c:pt>
                      <c:pt idx="8">
                        <c:v>0.879882440316887</c:v>
                      </c:pt>
                      <c:pt idx="9">
                        <c:v>3.31681706093927</c:v>
                      </c:pt>
                      <c:pt idx="10">
                        <c:v>2.25621319467577</c:v>
                      </c:pt>
                      <c:pt idx="11">
                        <c:v>4.4391082973256504</c:v>
                      </c:pt>
                      <c:pt idx="12">
                        <c:v>12.6530185178728</c:v>
                      </c:pt>
                      <c:pt idx="13">
                        <c:v>4.1716327833897999</c:v>
                      </c:pt>
                      <c:pt idx="14">
                        <c:v>5.4363226962419997</c:v>
                      </c:pt>
                      <c:pt idx="15">
                        <c:v>0.24292339374782601</c:v>
                      </c:pt>
                      <c:pt idx="16">
                        <c:v>1.8891374575400399</c:v>
                      </c:pt>
                      <c:pt idx="17">
                        <c:v>0.39363697725316399</c:v>
                      </c:pt>
                      <c:pt idx="18">
                        <c:v>12.4047456087917</c:v>
                      </c:pt>
                      <c:pt idx="19">
                        <c:v>7.4217397091476398</c:v>
                      </c:pt>
                    </c:numCache>
                  </c:numRef>
                </c:yVal>
                <c:smooth val="0"/>
                <c:extLst xmlns:c15="http://schemas.microsoft.com/office/drawing/2012/chart">
                  <c:ext xmlns:c16="http://schemas.microsoft.com/office/drawing/2014/chart" uri="{C3380CC4-5D6E-409C-BE32-E72D297353CC}">
                    <c16:uniqueId val="{00000006-4146-4E62-947B-264ECEF700DD}"/>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B$7:$B$26</c15:sqref>
                        </c15:formulaRef>
                      </c:ext>
                    </c:extLst>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extLst xmlns:c15="http://schemas.microsoft.com/office/drawing/2012/chart">
                      <c:ext xmlns:c15="http://schemas.microsoft.com/office/drawing/2012/chart" uri="{02D57815-91ED-43cb-92C2-25804820EDAC}">
                        <c15:formulaRef>
                          <c15:sqref>'Salt Lake City'!$H$7:$H$26</c15:sqref>
                        </c15:formulaRef>
                      </c:ext>
                    </c:extLst>
                    <c:numCache>
                      <c:formatCode>0.0</c:formatCode>
                      <c:ptCount val="20"/>
                      <c:pt idx="0">
                        <c:v>31.579174227695301</c:v>
                      </c:pt>
                      <c:pt idx="1">
                        <c:v>3.1809258877943098</c:v>
                      </c:pt>
                      <c:pt idx="2">
                        <c:v>15.8742196306754</c:v>
                      </c:pt>
                      <c:pt idx="3">
                        <c:v>15.367637259343001</c:v>
                      </c:pt>
                      <c:pt idx="4">
                        <c:v>2.72819350241401</c:v>
                      </c:pt>
                      <c:pt idx="5">
                        <c:v>23.461247468970999</c:v>
                      </c:pt>
                      <c:pt idx="6">
                        <c:v>2.57066863532429</c:v>
                      </c:pt>
                      <c:pt idx="7">
                        <c:v>5.7111953109497096</c:v>
                      </c:pt>
                      <c:pt idx="8">
                        <c:v>0.99309863266590903</c:v>
                      </c:pt>
                      <c:pt idx="9">
                        <c:v>3.7368102292638898</c:v>
                      </c:pt>
                      <c:pt idx="10">
                        <c:v>2.6891613173727</c:v>
                      </c:pt>
                      <c:pt idx="11">
                        <c:v>5.0118678121567504</c:v>
                      </c:pt>
                      <c:pt idx="12">
                        <c:v>13.108849280330301</c:v>
                      </c:pt>
                      <c:pt idx="13">
                        <c:v>4.9810311938455598</c:v>
                      </c:pt>
                      <c:pt idx="14">
                        <c:v>5.6229469004418497</c:v>
                      </c:pt>
                      <c:pt idx="15">
                        <c:v>0.28913732136377202</c:v>
                      </c:pt>
                      <c:pt idx="16">
                        <c:v>2.1535289454806601</c:v>
                      </c:pt>
                      <c:pt idx="17">
                        <c:v>0.46844892382154302</c:v>
                      </c:pt>
                      <c:pt idx="18">
                        <c:v>13.272375252513701</c:v>
                      </c:pt>
                      <c:pt idx="19">
                        <c:v>8.5846394872284097</c:v>
                      </c:pt>
                    </c:numCache>
                  </c:numRef>
                </c:yVal>
                <c:smooth val="0"/>
                <c:extLst xmlns:c15="http://schemas.microsoft.com/office/drawing/2012/chart">
                  <c:ext xmlns:c16="http://schemas.microsoft.com/office/drawing/2014/chart" uri="{C3380CC4-5D6E-409C-BE32-E72D297353CC}">
                    <c16:uniqueId val="{00000008-4146-4E62-947B-264ECEF700DD}"/>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B$7:$B$26</c15:sqref>
                        </c15:formulaRef>
                      </c:ext>
                    </c:extLst>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extLst xmlns:c15="http://schemas.microsoft.com/office/drawing/2012/chart">
                      <c:ext xmlns:c15="http://schemas.microsoft.com/office/drawing/2012/chart" uri="{02D57815-91ED-43cb-92C2-25804820EDAC}">
                        <c15:formulaRef>
                          <c15:sqref>'San Francisco'!$H$7:$H$26</c15:sqref>
                        </c15:formulaRef>
                      </c:ext>
                    </c:extLst>
                    <c:numCache>
                      <c:formatCode>General</c:formatCode>
                      <c:ptCount val="20"/>
                      <c:pt idx="0" formatCode="0.0">
                        <c:v>33.804732250175299</c:v>
                      </c:pt>
                      <c:pt idx="1">
                        <c:v>4.2298471532025799</c:v>
                      </c:pt>
                      <c:pt idx="2">
                        <c:v>18.6370994613101</c:v>
                      </c:pt>
                      <c:pt idx="3">
                        <c:v>19.155837748313601</c:v>
                      </c:pt>
                      <c:pt idx="4">
                        <c:v>4.3775122073392296</c:v>
                      </c:pt>
                      <c:pt idx="5">
                        <c:v>25.9669759787995</c:v>
                      </c:pt>
                      <c:pt idx="6">
                        <c:v>3.1356014638040701</c:v>
                      </c:pt>
                      <c:pt idx="7">
                        <c:v>9.0305955767729902</c:v>
                      </c:pt>
                      <c:pt idx="8">
                        <c:v>1.67539570188369</c:v>
                      </c:pt>
                      <c:pt idx="9">
                        <c:v>5.5203882549068304</c:v>
                      </c:pt>
                      <c:pt idx="10">
                        <c:v>4.7195929486151904</c:v>
                      </c:pt>
                      <c:pt idx="11">
                        <c:v>7.7093014007581004</c:v>
                      </c:pt>
                      <c:pt idx="12">
                        <c:v>14.126049271249199</c:v>
                      </c:pt>
                      <c:pt idx="13">
                        <c:v>8.8304055825703909</c:v>
                      </c:pt>
                      <c:pt idx="14">
                        <c:v>6.2275600491956196</c:v>
                      </c:pt>
                      <c:pt idx="15">
                        <c:v>0.45603692557127901</c:v>
                      </c:pt>
                      <c:pt idx="16">
                        <c:v>3.3752255624225902</c:v>
                      </c:pt>
                      <c:pt idx="17">
                        <c:v>0.84452033467351595</c:v>
                      </c:pt>
                      <c:pt idx="18">
                        <c:v>16.171575126867999</c:v>
                      </c:pt>
                      <c:pt idx="19">
                        <c:v>12.997858357233801</c:v>
                      </c:pt>
                    </c:numCache>
                  </c:numRef>
                </c:yVal>
                <c:smooth val="0"/>
                <c:extLst xmlns:c15="http://schemas.microsoft.com/office/drawing/2012/chart">
                  <c:ext xmlns:c16="http://schemas.microsoft.com/office/drawing/2014/chart" uri="{C3380CC4-5D6E-409C-BE32-E72D297353CC}">
                    <c16:uniqueId val="{0000000A-4146-4E62-947B-264ECEF700DD}"/>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B$7:$B$26</c15:sqref>
                        </c15:formulaRef>
                      </c:ext>
                    </c:extLst>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extLst xmlns:c15="http://schemas.microsoft.com/office/drawing/2012/chart">
                      <c:ext xmlns:c15="http://schemas.microsoft.com/office/drawing/2012/chart" uri="{02D57815-91ED-43cb-92C2-25804820EDAC}">
                        <c15:formulaRef>
                          <c15:sqref>'San Jose'!$H$7:$H$26</c15:sqref>
                        </c15:formulaRef>
                      </c:ext>
                    </c:extLst>
                    <c:numCache>
                      <c:formatCode>General</c:formatCode>
                      <c:ptCount val="20"/>
                      <c:pt idx="0">
                        <c:v>33.893680354263097</c:v>
                      </c:pt>
                      <c:pt idx="1">
                        <c:v>4.3104333152379599</c:v>
                      </c:pt>
                      <c:pt idx="2">
                        <c:v>18.818328594918</c:v>
                      </c:pt>
                      <c:pt idx="3">
                        <c:v>19.307574260813201</c:v>
                      </c:pt>
                      <c:pt idx="4">
                        <c:v>4.5180259550907804</c:v>
                      </c:pt>
                      <c:pt idx="5">
                        <c:v>26.1495761834584</c:v>
                      </c:pt>
                      <c:pt idx="6">
                        <c:v>3.17480510070226</c:v>
                      </c:pt>
                      <c:pt idx="7">
                        <c:v>9.2910015443711398</c:v>
                      </c:pt>
                      <c:pt idx="8">
                        <c:v>1.7371984332391699</c:v>
                      </c:pt>
                      <c:pt idx="9">
                        <c:v>5.6546513306666197</c:v>
                      </c:pt>
                      <c:pt idx="10">
                        <c:v>4.8487225879313298</c:v>
                      </c:pt>
                      <c:pt idx="11">
                        <c:v>7.9248360529192903</c:v>
                      </c:pt>
                      <c:pt idx="12">
                        <c:v>14.1795543757917</c:v>
                      </c:pt>
                      <c:pt idx="13">
                        <c:v>9.0839772297601993</c:v>
                      </c:pt>
                      <c:pt idx="14">
                        <c:v>6.2597675587449197</c:v>
                      </c:pt>
                      <c:pt idx="15">
                        <c:v>0.46982789411686199</c:v>
                      </c:pt>
                      <c:pt idx="16">
                        <c:v>3.4618468040135202</c:v>
                      </c:pt>
                      <c:pt idx="17">
                        <c:v>0.87369894617102595</c:v>
                      </c:pt>
                      <c:pt idx="18">
                        <c:v>16.390692165930702</c:v>
                      </c:pt>
                      <c:pt idx="19">
                        <c:v>13.309293167462499</c:v>
                      </c:pt>
                    </c:numCache>
                  </c:numRef>
                </c:yVal>
                <c:smooth val="0"/>
                <c:extLst xmlns:c15="http://schemas.microsoft.com/office/drawing/2012/chart">
                  <c:ext xmlns:c16="http://schemas.microsoft.com/office/drawing/2014/chart" uri="{C3380CC4-5D6E-409C-BE32-E72D297353CC}">
                    <c16:uniqueId val="{0000000C-4146-4E62-947B-264ECEF700DD}"/>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B$7:$B$26</c15:sqref>
                        </c15:formulaRef>
                      </c:ext>
                    </c:extLst>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extLst xmlns:c15="http://schemas.microsoft.com/office/drawing/2012/chart">
                      <c:ext xmlns:c15="http://schemas.microsoft.com/office/drawing/2012/chart" uri="{02D57815-91ED-43cb-92C2-25804820EDAC}">
                        <c15:formulaRef>
                          <c15:sqref>Seattle!$H$7:$H$26</c15:sqref>
                        </c15:formulaRef>
                      </c:ext>
                    </c:extLst>
                    <c:numCache>
                      <c:formatCode>General</c:formatCode>
                      <c:ptCount val="20"/>
                      <c:pt idx="0">
                        <c:v>33.288165442322203</c:v>
                      </c:pt>
                      <c:pt idx="1">
                        <c:v>3.7697225113652402</c:v>
                      </c:pt>
                      <c:pt idx="2">
                        <c:v>17.5679365568433</c:v>
                      </c:pt>
                      <c:pt idx="3">
                        <c:v>18.009654321657699</c:v>
                      </c:pt>
                      <c:pt idx="4">
                        <c:v>3.5532705256692698</c:v>
                      </c:pt>
                      <c:pt idx="5">
                        <c:v>25.104659953087399</c:v>
                      </c:pt>
                      <c:pt idx="6">
                        <c:v>2.9646178854679901</c:v>
                      </c:pt>
                      <c:pt idx="7">
                        <c:v>7.5324843996680899</c:v>
                      </c:pt>
                      <c:pt idx="8">
                        <c:v>1.29916170092421</c:v>
                      </c:pt>
                      <c:pt idx="9">
                        <c:v>4.7903367522716298</c:v>
                      </c:pt>
                      <c:pt idx="10">
                        <c:v>3.9672903966596702</c:v>
                      </c:pt>
                      <c:pt idx="11">
                        <c:v>6.6089520049990904</c:v>
                      </c:pt>
                      <c:pt idx="12">
                        <c:v>13.7435472453106</c:v>
                      </c:pt>
                      <c:pt idx="13">
                        <c:v>7.2766936793274297</c:v>
                      </c:pt>
                      <c:pt idx="14">
                        <c:v>5.9774378888291002</c:v>
                      </c:pt>
                      <c:pt idx="15">
                        <c:v>0.38766275151695001</c:v>
                      </c:pt>
                      <c:pt idx="16">
                        <c:v>2.8638548572740001</c:v>
                      </c:pt>
                      <c:pt idx="17">
                        <c:v>0.66568178549767298</c:v>
                      </c:pt>
                      <c:pt idx="18">
                        <c:v>15.1125633989123</c:v>
                      </c:pt>
                      <c:pt idx="19">
                        <c:v>11.2004618250295</c:v>
                      </c:pt>
                    </c:numCache>
                  </c:numRef>
                </c:yVal>
                <c:smooth val="0"/>
                <c:extLst xmlns:c15="http://schemas.microsoft.com/office/drawing/2012/chart">
                  <c:ext xmlns:c16="http://schemas.microsoft.com/office/drawing/2014/chart" uri="{C3380CC4-5D6E-409C-BE32-E72D297353CC}">
                    <c16:uniqueId val="{0000000E-4146-4E62-947B-264ECEF700DD}"/>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B$7:$B$26</c15:sqref>
                        </c15:formulaRef>
                      </c:ext>
                    </c:extLst>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extLst xmlns:c15="http://schemas.microsoft.com/office/drawing/2012/chart">
                      <c:ext xmlns:c15="http://schemas.microsoft.com/office/drawing/2012/chart" uri="{02D57815-91ED-43cb-92C2-25804820EDAC}">
                        <c15:formulaRef>
                          <c15:sqref>Memphis!$H$7:$H$26</c15:sqref>
                        </c15:formulaRef>
                      </c:ext>
                    </c:extLst>
                    <c:numCache>
                      <c:formatCode>General</c:formatCode>
                      <c:ptCount val="20"/>
                      <c:pt idx="0">
                        <c:v>27.818543986928699</c:v>
                      </c:pt>
                      <c:pt idx="1">
                        <c:v>2.6322597906311098</c:v>
                      </c:pt>
                      <c:pt idx="2">
                        <c:v>13.664685281719301</c:v>
                      </c:pt>
                      <c:pt idx="3">
                        <c:v>11.8904403841382</c:v>
                      </c:pt>
                      <c:pt idx="4">
                        <c:v>1.8409264280718001</c:v>
                      </c:pt>
                      <c:pt idx="5">
                        <c:v>20.641790540599398</c:v>
                      </c:pt>
                      <c:pt idx="6">
                        <c:v>2.0619544311014999</c:v>
                      </c:pt>
                      <c:pt idx="7">
                        <c:v>3.71963528621934</c:v>
                      </c:pt>
                      <c:pt idx="8">
                        <c:v>0.73114797211420202</c:v>
                      </c:pt>
                      <c:pt idx="9">
                        <c:v>2.58937112948627</c:v>
                      </c:pt>
                      <c:pt idx="10">
                        <c:v>1.6826609659676699</c:v>
                      </c:pt>
                      <c:pt idx="11">
                        <c:v>3.37897619161369</c:v>
                      </c:pt>
                      <c:pt idx="12">
                        <c:v>11.395523678612401</c:v>
                      </c:pt>
                      <c:pt idx="13">
                        <c:v>3.08233196638278</c:v>
                      </c:pt>
                      <c:pt idx="14">
                        <c:v>4.9698319470746499</c:v>
                      </c:pt>
                      <c:pt idx="15">
                        <c:v>0.17968732756252601</c:v>
                      </c:pt>
                      <c:pt idx="16">
                        <c:v>1.47350317886874</c:v>
                      </c:pt>
                      <c:pt idx="17">
                        <c:v>0.28474278193416502</c:v>
                      </c:pt>
                      <c:pt idx="18">
                        <c:v>10.8972624277565</c:v>
                      </c:pt>
                      <c:pt idx="19">
                        <c:v>5.5027533437353702</c:v>
                      </c:pt>
                    </c:numCache>
                  </c:numRef>
                </c:yVal>
                <c:smooth val="0"/>
                <c:extLst xmlns:c15="http://schemas.microsoft.com/office/drawing/2012/chart">
                  <c:ext xmlns:c16="http://schemas.microsoft.com/office/drawing/2014/chart" uri="{C3380CC4-5D6E-409C-BE32-E72D297353CC}">
                    <c16:uniqueId val="{00000010-4146-4E62-947B-264ECEF700DD}"/>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B$7:$B$26</c15:sqref>
                        </c15:formulaRef>
                      </c:ext>
                    </c:extLst>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extLst xmlns:c15="http://schemas.microsoft.com/office/drawing/2012/chart">
                      <c:ext xmlns:c15="http://schemas.microsoft.com/office/drawing/2012/chart" uri="{02D57815-91ED-43cb-92C2-25804820EDAC}">
                        <c15:formulaRef>
                          <c15:sqref>Charleston!$H$7:$H$26</c15:sqref>
                        </c15:formulaRef>
                      </c:ext>
                    </c:extLst>
                    <c:numCache>
                      <c:formatCode>General</c:formatCode>
                      <c:ptCount val="20"/>
                      <c:pt idx="0">
                        <c:v>26.298370642765899</c:v>
                      </c:pt>
                      <c:pt idx="1">
                        <c:v>2.4792038701563199</c:v>
                      </c:pt>
                      <c:pt idx="2">
                        <c:v>12.895769140834901</c:v>
                      </c:pt>
                      <c:pt idx="3">
                        <c:v>10.911773321814101</c:v>
                      </c:pt>
                      <c:pt idx="4">
                        <c:v>1.63841142310049</c:v>
                      </c:pt>
                      <c:pt idx="5">
                        <c:v>19.695491267392001</c:v>
                      </c:pt>
                      <c:pt idx="6">
                        <c:v>1.9350551052106599</c:v>
                      </c:pt>
                      <c:pt idx="7">
                        <c:v>3.2415286554613099</c:v>
                      </c:pt>
                      <c:pt idx="8">
                        <c:v>0.67985045100268404</c:v>
                      </c:pt>
                      <c:pt idx="9">
                        <c:v>2.2855450440993201</c:v>
                      </c:pt>
                      <c:pt idx="10">
                        <c:v>1.48424109134636</c:v>
                      </c:pt>
                      <c:pt idx="11">
                        <c:v>2.9017822177721002</c:v>
                      </c:pt>
                      <c:pt idx="12">
                        <c:v>10.6222334120159</c:v>
                      </c:pt>
                      <c:pt idx="13">
                        <c:v>2.6957992442633101</c:v>
                      </c:pt>
                      <c:pt idx="14">
                        <c:v>4.7994104510248397</c:v>
                      </c:pt>
                      <c:pt idx="15">
                        <c:v>0.15758781341240799</c:v>
                      </c:pt>
                      <c:pt idx="16">
                        <c:v>1.3342610125922001</c:v>
                      </c:pt>
                      <c:pt idx="17">
                        <c:v>0.24425493625835701</c:v>
                      </c:pt>
                      <c:pt idx="18">
                        <c:v>10.0740480375391</c:v>
                      </c:pt>
                      <c:pt idx="19">
                        <c:v>4.8229371328999298</c:v>
                      </c:pt>
                    </c:numCache>
                  </c:numRef>
                </c:yVal>
                <c:smooth val="0"/>
                <c:extLst xmlns:c15="http://schemas.microsoft.com/office/drawing/2012/chart">
                  <c:ext xmlns:c16="http://schemas.microsoft.com/office/drawing/2014/chart" uri="{C3380CC4-5D6E-409C-BE32-E72D297353CC}">
                    <c16:uniqueId val="{00000012-4146-4E62-947B-264ECEF700DD}"/>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5:$G$204</c15:sqref>
                        </c15:formulaRef>
                      </c:ext>
                    </c:extLst>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extLst xmlns:c15="http://schemas.microsoft.com/office/drawing/2012/chart">
                      <c:ext xmlns:c15="http://schemas.microsoft.com/office/drawing/2012/chart" uri="{02D57815-91ED-43cb-92C2-25804820EDAC}">
                        <c15:formulaRef>
                          <c15:sqref>Trendlines!$J$5:$J$204</c15:sqref>
                        </c15:formulaRef>
                      </c:ext>
                    </c:extLst>
                    <c:numCache>
                      <c:formatCode>General</c:formatCode>
                      <c:ptCount val="200"/>
                      <c:pt idx="0">
                        <c:v>18.3385374936164</c:v>
                      </c:pt>
                      <c:pt idx="1">
                        <c:v>1.7061316164231699</c:v>
                      </c:pt>
                      <c:pt idx="2">
                        <c:v>8.7795770889339799</c:v>
                      </c:pt>
                      <c:pt idx="3">
                        <c:v>4.5294771831504601</c:v>
                      </c:pt>
                      <c:pt idx="4">
                        <c:v>0.71555972357783804</c:v>
                      </c:pt>
                      <c:pt idx="5">
                        <c:v>13.2103257385321</c:v>
                      </c:pt>
                      <c:pt idx="6">
                        <c:v>0.99962116808149004</c:v>
                      </c:pt>
                      <c:pt idx="7">
                        <c:v>1.1028377316428899</c:v>
                      </c:pt>
                      <c:pt idx="8">
                        <c:v>0.41017112627245</c:v>
                      </c:pt>
                      <c:pt idx="9">
                        <c:v>0.950290243748805</c:v>
                      </c:pt>
                      <c:pt idx="10">
                        <c:v>0.50561396306217898</c:v>
                      </c:pt>
                      <c:pt idx="11">
                        <c:v>1.11599902352681</c:v>
                      </c:pt>
                      <c:pt idx="12">
                        <c:v>5.5279924837469903</c:v>
                      </c:pt>
                      <c:pt idx="13">
                        <c:v>0.984877346318625</c:v>
                      </c:pt>
                      <c:pt idx="14">
                        <c:v>3.82509749891222</c:v>
                      </c:pt>
                      <c:pt idx="15">
                        <c:v>5.4606685591817902E-2</c:v>
                      </c:pt>
                      <c:pt idx="16">
                        <c:v>0.57577960911449899</c:v>
                      </c:pt>
                      <c:pt idx="17">
                        <c:v>6.3638918813410397E-2</c:v>
                      </c:pt>
                      <c:pt idx="18">
                        <c:v>5.8403161517923499</c:v>
                      </c:pt>
                      <c:pt idx="19">
                        <c:v>1.66918431035961</c:v>
                      </c:pt>
                      <c:pt idx="20">
                        <c:v>34.039287059657497</c:v>
                      </c:pt>
                      <c:pt idx="21">
                        <c:v>4.4833860995467303</c:v>
                      </c:pt>
                      <c:pt idx="22">
                        <c:v>19.189171406255699</c:v>
                      </c:pt>
                      <c:pt idx="23">
                        <c:v>19.569477738891202</c:v>
                      </c:pt>
                      <c:pt idx="24">
                        <c:v>4.8440335741215499</c:v>
                      </c:pt>
                      <c:pt idx="25">
                        <c:v>26.558124943476201</c:v>
                      </c:pt>
                      <c:pt idx="26">
                        <c:v>3.25103910240892</c:v>
                      </c:pt>
                      <c:pt idx="27">
                        <c:v>9.8569419027408003</c:v>
                      </c:pt>
                      <c:pt idx="28">
                        <c:v>1.88393698425668</c:v>
                      </c:pt>
                      <c:pt idx="29">
                        <c:v>5.9227533201830003</c:v>
                      </c:pt>
                      <c:pt idx="30">
                        <c:v>5.1259165871072199</c:v>
                      </c:pt>
                      <c:pt idx="31">
                        <c:v>8.2611778893272803</c:v>
                      </c:pt>
                      <c:pt idx="32">
                        <c:v>14.298131762048801</c:v>
                      </c:pt>
                      <c:pt idx="33">
                        <c:v>9.5173337826970794</c:v>
                      </c:pt>
                      <c:pt idx="34">
                        <c:v>6.34666620183296</c:v>
                      </c:pt>
                      <c:pt idx="35">
                        <c:v>0.50130217911236397</c:v>
                      </c:pt>
                      <c:pt idx="36">
                        <c:v>3.65971789481224</c:v>
                      </c:pt>
                      <c:pt idx="37">
                        <c:v>0.94133185505670702</c:v>
                      </c:pt>
                      <c:pt idx="38">
                        <c:v>16.7818263397157</c:v>
                      </c:pt>
                      <c:pt idx="39">
                        <c:v>13.857563052803</c:v>
                      </c:pt>
                      <c:pt idx="40">
                        <c:v>33.6651554326453</c:v>
                      </c:pt>
                      <c:pt idx="41">
                        <c:v>4.1039208027811798</c:v>
                      </c:pt>
                      <c:pt idx="42">
                        <c:v>18.354489955498</c:v>
                      </c:pt>
                      <c:pt idx="43">
                        <c:v>18.932720952337299</c:v>
                      </c:pt>
                      <c:pt idx="44">
                        <c:v>4.16737652248817</c:v>
                      </c:pt>
                      <c:pt idx="45">
                        <c:v>25.675313864647698</c:v>
                      </c:pt>
                      <c:pt idx="46">
                        <c:v>3.0892315163719202</c:v>
                      </c:pt>
                      <c:pt idx="47">
                        <c:v>8.6301690467532204</c:v>
                      </c:pt>
                      <c:pt idx="48">
                        <c:v>1.57894609865518</c:v>
                      </c:pt>
                      <c:pt idx="49">
                        <c:v>5.3121031902579299</c:v>
                      </c:pt>
                      <c:pt idx="50">
                        <c:v>4.5252273753360202</c:v>
                      </c:pt>
                      <c:pt idx="51">
                        <c:v>7.4560090418523304</c:v>
                      </c:pt>
                      <c:pt idx="52">
                        <c:v>14.0265815645221</c:v>
                      </c:pt>
                      <c:pt idx="53">
                        <c:v>8.4627086126605704</c:v>
                      </c:pt>
                      <c:pt idx="54">
                        <c:v>6.1539994666220501</c:v>
                      </c:pt>
                      <c:pt idx="55">
                        <c:v>0.43586650708436903</c:v>
                      </c:pt>
                      <c:pt idx="56">
                        <c:v>3.2310903334684702</c:v>
                      </c:pt>
                      <c:pt idx="57">
                        <c:v>0.79125308227630298</c:v>
                      </c:pt>
                      <c:pt idx="58">
                        <c:v>15.884754012614</c:v>
                      </c:pt>
                      <c:pt idx="59">
                        <c:v>12.5495565399317</c:v>
                      </c:pt>
                      <c:pt idx="60">
                        <c:v>30.343909583645399</c:v>
                      </c:pt>
                      <c:pt idx="61">
                        <c:v>2.94367615951511</c:v>
                      </c:pt>
                      <c:pt idx="62">
                        <c:v>15.1609453615722</c:v>
                      </c:pt>
                      <c:pt idx="63">
                        <c:v>14.142666929785101</c:v>
                      </c:pt>
                      <c:pt idx="64">
                        <c:v>2.3861950743904101</c:v>
                      </c:pt>
                      <c:pt idx="65">
                        <c:v>22.537293187925801</c:v>
                      </c:pt>
                      <c:pt idx="66">
                        <c:v>2.37195121330031</c:v>
                      </c:pt>
                      <c:pt idx="67">
                        <c:v>4.9357758258403397</c:v>
                      </c:pt>
                      <c:pt idx="68">
                        <c:v>0.879882440316887</c:v>
                      </c:pt>
                      <c:pt idx="69">
                        <c:v>3.31681706093927</c:v>
                      </c:pt>
                      <c:pt idx="70">
                        <c:v>2.25621319467577</c:v>
                      </c:pt>
                      <c:pt idx="71">
                        <c:v>4.4391082973256504</c:v>
                      </c:pt>
                      <c:pt idx="72">
                        <c:v>12.6530185178728</c:v>
                      </c:pt>
                      <c:pt idx="73">
                        <c:v>4.1716327833897999</c:v>
                      </c:pt>
                      <c:pt idx="74">
                        <c:v>5.4363226962419997</c:v>
                      </c:pt>
                      <c:pt idx="75">
                        <c:v>0.24292339374782601</c:v>
                      </c:pt>
                      <c:pt idx="76">
                        <c:v>1.8891374575400399</c:v>
                      </c:pt>
                      <c:pt idx="77">
                        <c:v>0.39363697725316399</c:v>
                      </c:pt>
                      <c:pt idx="78">
                        <c:v>12.4047456087917</c:v>
                      </c:pt>
                      <c:pt idx="79">
                        <c:v>7.4217397091476398</c:v>
                      </c:pt>
                      <c:pt idx="80">
                        <c:v>31.579174227695301</c:v>
                      </c:pt>
                      <c:pt idx="81">
                        <c:v>3.1809258877943098</c:v>
                      </c:pt>
                      <c:pt idx="82">
                        <c:v>15.8742196306754</c:v>
                      </c:pt>
                      <c:pt idx="83">
                        <c:v>15.367637259343001</c:v>
                      </c:pt>
                      <c:pt idx="84">
                        <c:v>2.72819350241401</c:v>
                      </c:pt>
                      <c:pt idx="85">
                        <c:v>23.461247468970999</c:v>
                      </c:pt>
                      <c:pt idx="86">
                        <c:v>2.57066863532429</c:v>
                      </c:pt>
                      <c:pt idx="87">
                        <c:v>5.7111953109497096</c:v>
                      </c:pt>
                      <c:pt idx="88">
                        <c:v>0.99309863266590903</c:v>
                      </c:pt>
                      <c:pt idx="89">
                        <c:v>3.7368102292638898</c:v>
                      </c:pt>
                      <c:pt idx="90">
                        <c:v>2.6891613173727</c:v>
                      </c:pt>
                      <c:pt idx="91">
                        <c:v>5.0118678121567504</c:v>
                      </c:pt>
                      <c:pt idx="92">
                        <c:v>13.108849280330301</c:v>
                      </c:pt>
                      <c:pt idx="93">
                        <c:v>4.9810311938455598</c:v>
                      </c:pt>
                      <c:pt idx="94">
                        <c:v>5.6229469004418497</c:v>
                      </c:pt>
                      <c:pt idx="95">
                        <c:v>0.28913732136377202</c:v>
                      </c:pt>
                      <c:pt idx="96">
                        <c:v>2.1535289454806601</c:v>
                      </c:pt>
                      <c:pt idx="97">
                        <c:v>0.46844892382154302</c:v>
                      </c:pt>
                      <c:pt idx="98">
                        <c:v>13.272375252513701</c:v>
                      </c:pt>
                      <c:pt idx="99">
                        <c:v>8.5846394872284097</c:v>
                      </c:pt>
                      <c:pt idx="100">
                        <c:v>33.804732250175299</c:v>
                      </c:pt>
                      <c:pt idx="101">
                        <c:v>4.2298471532025799</c:v>
                      </c:pt>
                      <c:pt idx="102">
                        <c:v>18.6370994613101</c:v>
                      </c:pt>
                      <c:pt idx="103">
                        <c:v>19.155837748313601</c:v>
                      </c:pt>
                      <c:pt idx="104">
                        <c:v>4.3775122073392296</c:v>
                      </c:pt>
                      <c:pt idx="105">
                        <c:v>25.9669759787995</c:v>
                      </c:pt>
                      <c:pt idx="106">
                        <c:v>3.1356014638040701</c:v>
                      </c:pt>
                      <c:pt idx="107">
                        <c:v>9.0305955767729902</c:v>
                      </c:pt>
                      <c:pt idx="108">
                        <c:v>1.67539570188369</c:v>
                      </c:pt>
                      <c:pt idx="109">
                        <c:v>5.5203882549068304</c:v>
                      </c:pt>
                      <c:pt idx="110">
                        <c:v>4.7195929486151904</c:v>
                      </c:pt>
                      <c:pt idx="111">
                        <c:v>7.7093014007581004</c:v>
                      </c:pt>
                      <c:pt idx="112">
                        <c:v>14.126049271249199</c:v>
                      </c:pt>
                      <c:pt idx="113">
                        <c:v>8.8304055825703909</c:v>
                      </c:pt>
                      <c:pt idx="114">
                        <c:v>6.2275600491956196</c:v>
                      </c:pt>
                      <c:pt idx="115">
                        <c:v>0.45603692557127901</c:v>
                      </c:pt>
                      <c:pt idx="116">
                        <c:v>3.3752255624225902</c:v>
                      </c:pt>
                      <c:pt idx="117">
                        <c:v>0.84452033467351595</c:v>
                      </c:pt>
                      <c:pt idx="118">
                        <c:v>16.171575126867999</c:v>
                      </c:pt>
                      <c:pt idx="119">
                        <c:v>12.997858357233801</c:v>
                      </c:pt>
                      <c:pt idx="120">
                        <c:v>33.893680354263097</c:v>
                      </c:pt>
                      <c:pt idx="121">
                        <c:v>4.3104333152379599</c:v>
                      </c:pt>
                      <c:pt idx="122">
                        <c:v>18.818328594918</c:v>
                      </c:pt>
                      <c:pt idx="123">
                        <c:v>19.307574260813201</c:v>
                      </c:pt>
                      <c:pt idx="124">
                        <c:v>4.5180259550907804</c:v>
                      </c:pt>
                      <c:pt idx="125">
                        <c:v>26.1495761834584</c:v>
                      </c:pt>
                      <c:pt idx="126">
                        <c:v>3.17480510070226</c:v>
                      </c:pt>
                      <c:pt idx="127">
                        <c:v>9.2910015443711398</c:v>
                      </c:pt>
                      <c:pt idx="128">
                        <c:v>1.7371984332391699</c:v>
                      </c:pt>
                      <c:pt idx="129">
                        <c:v>5.6546513306666197</c:v>
                      </c:pt>
                      <c:pt idx="130">
                        <c:v>4.8487225879313298</c:v>
                      </c:pt>
                      <c:pt idx="131">
                        <c:v>7.9248360529192903</c:v>
                      </c:pt>
                      <c:pt idx="132">
                        <c:v>14.1795543757917</c:v>
                      </c:pt>
                      <c:pt idx="133">
                        <c:v>9.0839772297601993</c:v>
                      </c:pt>
                      <c:pt idx="134">
                        <c:v>6.2597675587449197</c:v>
                      </c:pt>
                      <c:pt idx="135">
                        <c:v>0.46982789411686199</c:v>
                      </c:pt>
                      <c:pt idx="136">
                        <c:v>3.4618468040135202</c:v>
                      </c:pt>
                      <c:pt idx="137">
                        <c:v>0.87369894617102595</c:v>
                      </c:pt>
                      <c:pt idx="138">
                        <c:v>16.390692165930702</c:v>
                      </c:pt>
                      <c:pt idx="139">
                        <c:v>13.309293167462499</c:v>
                      </c:pt>
                      <c:pt idx="140">
                        <c:v>33.288165442322203</c:v>
                      </c:pt>
                      <c:pt idx="141">
                        <c:v>3.7697225113652402</c:v>
                      </c:pt>
                      <c:pt idx="142">
                        <c:v>17.5679365568433</c:v>
                      </c:pt>
                      <c:pt idx="143">
                        <c:v>18.009654321657699</c:v>
                      </c:pt>
                      <c:pt idx="144">
                        <c:v>3.5532705256692698</c:v>
                      </c:pt>
                      <c:pt idx="145">
                        <c:v>25.104659953087399</c:v>
                      </c:pt>
                      <c:pt idx="146">
                        <c:v>2.9646178854679901</c:v>
                      </c:pt>
                      <c:pt idx="147">
                        <c:v>7.5324843996680899</c:v>
                      </c:pt>
                      <c:pt idx="148">
                        <c:v>1.29916170092421</c:v>
                      </c:pt>
                      <c:pt idx="149">
                        <c:v>4.7903367522716298</c:v>
                      </c:pt>
                      <c:pt idx="150">
                        <c:v>3.9672903966596702</c:v>
                      </c:pt>
                      <c:pt idx="151">
                        <c:v>6.6089520049990904</c:v>
                      </c:pt>
                      <c:pt idx="152">
                        <c:v>13.7435472453106</c:v>
                      </c:pt>
                      <c:pt idx="153">
                        <c:v>7.2766936793274297</c:v>
                      </c:pt>
                      <c:pt idx="154">
                        <c:v>5.9774378888291002</c:v>
                      </c:pt>
                      <c:pt idx="155">
                        <c:v>0.38766275151695001</c:v>
                      </c:pt>
                      <c:pt idx="156">
                        <c:v>2.8638548572740001</c:v>
                      </c:pt>
                      <c:pt idx="157">
                        <c:v>0.66568178549767298</c:v>
                      </c:pt>
                      <c:pt idx="158">
                        <c:v>15.1125633989123</c:v>
                      </c:pt>
                      <c:pt idx="159">
                        <c:v>11.2004618250295</c:v>
                      </c:pt>
                      <c:pt idx="160">
                        <c:v>27.818543986928699</c:v>
                      </c:pt>
                      <c:pt idx="161">
                        <c:v>2.6322597906311098</c:v>
                      </c:pt>
                      <c:pt idx="162">
                        <c:v>13.664685281719301</c:v>
                      </c:pt>
                      <c:pt idx="163">
                        <c:v>11.8904403841382</c:v>
                      </c:pt>
                      <c:pt idx="164">
                        <c:v>1.8409264280718001</c:v>
                      </c:pt>
                      <c:pt idx="165">
                        <c:v>20.641790540599398</c:v>
                      </c:pt>
                      <c:pt idx="166">
                        <c:v>2.0619544311014999</c:v>
                      </c:pt>
                      <c:pt idx="167">
                        <c:v>3.71963528621934</c:v>
                      </c:pt>
                      <c:pt idx="168">
                        <c:v>0.73114797211420202</c:v>
                      </c:pt>
                      <c:pt idx="169">
                        <c:v>2.58937112948627</c:v>
                      </c:pt>
                      <c:pt idx="170">
                        <c:v>1.6826609659676699</c:v>
                      </c:pt>
                      <c:pt idx="171">
                        <c:v>3.37897619161369</c:v>
                      </c:pt>
                      <c:pt idx="172">
                        <c:v>11.395523678612401</c:v>
                      </c:pt>
                      <c:pt idx="173">
                        <c:v>3.08233196638278</c:v>
                      </c:pt>
                      <c:pt idx="174">
                        <c:v>4.9698319470746499</c:v>
                      </c:pt>
                      <c:pt idx="175">
                        <c:v>0.17968732756252601</c:v>
                      </c:pt>
                      <c:pt idx="176">
                        <c:v>1.47350317886874</c:v>
                      </c:pt>
                      <c:pt idx="177">
                        <c:v>0.28474278193416502</c:v>
                      </c:pt>
                      <c:pt idx="178">
                        <c:v>10.8972624277565</c:v>
                      </c:pt>
                      <c:pt idx="179">
                        <c:v>5.5027533437353702</c:v>
                      </c:pt>
                      <c:pt idx="180">
                        <c:v>26.298370642765899</c:v>
                      </c:pt>
                      <c:pt idx="181">
                        <c:v>2.4792038701563199</c:v>
                      </c:pt>
                      <c:pt idx="182">
                        <c:v>12.895769140834901</c:v>
                      </c:pt>
                      <c:pt idx="183">
                        <c:v>10.911773321814101</c:v>
                      </c:pt>
                      <c:pt idx="184">
                        <c:v>1.63841142310049</c:v>
                      </c:pt>
                      <c:pt idx="185">
                        <c:v>19.695491267392001</c:v>
                      </c:pt>
                      <c:pt idx="186">
                        <c:v>1.9350551052106599</c:v>
                      </c:pt>
                      <c:pt idx="187">
                        <c:v>3.2415286554613099</c:v>
                      </c:pt>
                      <c:pt idx="188">
                        <c:v>0.67985045100268404</c:v>
                      </c:pt>
                      <c:pt idx="189">
                        <c:v>2.2855450440993201</c:v>
                      </c:pt>
                      <c:pt idx="190">
                        <c:v>1.48424109134636</c:v>
                      </c:pt>
                      <c:pt idx="191">
                        <c:v>2.9017822177721002</c:v>
                      </c:pt>
                      <c:pt idx="192">
                        <c:v>10.6222334120159</c:v>
                      </c:pt>
                      <c:pt idx="193">
                        <c:v>2.6957992442633101</c:v>
                      </c:pt>
                      <c:pt idx="194">
                        <c:v>4.7994104510248397</c:v>
                      </c:pt>
                      <c:pt idx="195">
                        <c:v>0.15758781341240799</c:v>
                      </c:pt>
                      <c:pt idx="196">
                        <c:v>1.3342610125922001</c:v>
                      </c:pt>
                      <c:pt idx="197">
                        <c:v>0.24425493625835701</c:v>
                      </c:pt>
                      <c:pt idx="198">
                        <c:v>10.0740480375391</c:v>
                      </c:pt>
                      <c:pt idx="199">
                        <c:v>4.8229371328999298</c:v>
                      </c:pt>
                    </c:numCache>
                  </c:numRef>
                </c:yVal>
                <c:smooth val="0"/>
                <c:extLst xmlns:c15="http://schemas.microsoft.com/office/drawing/2012/chart">
                  <c:ext xmlns:c16="http://schemas.microsoft.com/office/drawing/2014/chart" uri="{C3380CC4-5D6E-409C-BE32-E72D297353CC}">
                    <c16:uniqueId val="{00000001-D6D3-4236-8E20-DA7BF24CA647}"/>
                  </c:ext>
                </c:extLst>
              </c15:ser>
            </c15:filteredScatterSeries>
          </c:ext>
        </c:extLst>
      </c:scatterChart>
      <c:valAx>
        <c:axId val="425693184"/>
        <c:scaling>
          <c:orientation val="minMax"/>
          <c:max val="7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5693744"/>
        <c:crosses val="autoZero"/>
        <c:crossBetween val="midCat"/>
      </c:valAx>
      <c:valAx>
        <c:axId val="425693744"/>
        <c:scaling>
          <c:orientation val="minMax"/>
          <c:max val="7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569318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E$7:$E$26</c:f>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f>Butte!$K$7:$K$26</c:f>
              <c:numCache>
                <c:formatCode>General</c:formatCode>
                <c:ptCount val="20"/>
                <c:pt idx="0">
                  <c:v>29.107514577016751</c:v>
                </c:pt>
                <c:pt idx="1">
                  <c:v>3.466293779312795</c:v>
                </c:pt>
                <c:pt idx="2">
                  <c:v>15.411398767850118</c:v>
                </c:pt>
                <c:pt idx="3">
                  <c:v>17.436576129834283</c:v>
                </c:pt>
                <c:pt idx="4">
                  <c:v>1.9209234601458083</c:v>
                </c:pt>
                <c:pt idx="5">
                  <c:v>21.363963455676004</c:v>
                </c:pt>
                <c:pt idx="6">
                  <c:v>3.1928544730124635</c:v>
                </c:pt>
                <c:pt idx="7">
                  <c:v>6.5040398962085861</c:v>
                </c:pt>
                <c:pt idx="8">
                  <c:v>0.59552731305445072</c:v>
                </c:pt>
                <c:pt idx="9">
                  <c:v>4.7197346103636013</c:v>
                </c:pt>
                <c:pt idx="10">
                  <c:v>3.5200264832990311</c:v>
                </c:pt>
                <c:pt idx="11">
                  <c:v>7.2378557984221761</c:v>
                </c:pt>
                <c:pt idx="12">
                  <c:v>13.111320041002505</c:v>
                </c:pt>
                <c:pt idx="13">
                  <c:v>5.1978444882957815</c:v>
                </c:pt>
                <c:pt idx="14">
                  <c:v>5.6260378836901603</c:v>
                </c:pt>
                <c:pt idx="15">
                  <c:v>0.81593741688092158</c:v>
                </c:pt>
                <c:pt idx="16">
                  <c:v>4.716591979290552</c:v>
                </c:pt>
                <c:pt idx="17">
                  <c:v>2.1970391079854403</c:v>
                </c:pt>
                <c:pt idx="18">
                  <c:v>12.641738102419337</c:v>
                </c:pt>
                <c:pt idx="19">
                  <c:v>9.6921242580172891</c:v>
                </c:pt>
              </c:numCache>
            </c:numRef>
          </c:yVal>
          <c:smooth val="0"/>
          <c:extLst>
            <c:ext xmlns:c16="http://schemas.microsoft.com/office/drawing/2014/chart" uri="{C3380CC4-5D6E-409C-BE32-E72D297353CC}">
              <c16:uniqueId val="{00000001-DB6E-4D13-BBAB-0FCBC286AE81}"/>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E$7:$E$26</c:f>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f>Eureka!$K$7:$K$26</c:f>
              <c:numCache>
                <c:formatCode>General</c:formatCode>
                <c:ptCount val="20"/>
                <c:pt idx="0">
                  <c:v>30.336645687138233</c:v>
                </c:pt>
                <c:pt idx="1">
                  <c:v>5.0098736993862376</c:v>
                </c:pt>
                <c:pt idx="2">
                  <c:v>19.771092280680953</c:v>
                </c:pt>
                <c:pt idx="3">
                  <c:v>20.363672699091154</c:v>
                </c:pt>
                <c:pt idx="4">
                  <c:v>6.5021065553898891</c:v>
                </c:pt>
                <c:pt idx="5">
                  <c:v>26.616287199270904</c:v>
                </c:pt>
                <c:pt idx="6">
                  <c:v>3.9841166498361011</c:v>
                </c:pt>
                <c:pt idx="7">
                  <c:v>14.767733650983143</c:v>
                </c:pt>
                <c:pt idx="8">
                  <c:v>2.4309453755192001</c:v>
                </c:pt>
                <c:pt idx="9">
                  <c:v>10.225753186598928</c:v>
                </c:pt>
                <c:pt idx="10">
                  <c:v>6.9009992090689964</c:v>
                </c:pt>
                <c:pt idx="11">
                  <c:v>10.093544795379998</c:v>
                </c:pt>
                <c:pt idx="12">
                  <c:v>14.411324236359601</c:v>
                </c:pt>
                <c:pt idx="13">
                  <c:v>13.110765983622704</c:v>
                </c:pt>
                <c:pt idx="14">
                  <c:v>5.9686552564881588</c:v>
                </c:pt>
                <c:pt idx="15">
                  <c:v>1.19093605431861</c:v>
                </c:pt>
                <c:pt idx="16">
                  <c:v>6.3492297482675104</c:v>
                </c:pt>
                <c:pt idx="17">
                  <c:v>3.5897628455229316</c:v>
                </c:pt>
                <c:pt idx="18">
                  <c:v>17.715477951159784</c:v>
                </c:pt>
                <c:pt idx="19">
                  <c:v>18.962299177148044</c:v>
                </c:pt>
              </c:numCache>
            </c:numRef>
          </c:yVal>
          <c:smooth val="0"/>
          <c:extLst>
            <c:ext xmlns:c16="http://schemas.microsoft.com/office/drawing/2014/chart" uri="{C3380CC4-5D6E-409C-BE32-E72D297353CC}">
              <c16:uniqueId val="{00000003-DB6E-4D13-BBAB-0FCBC286AE81}"/>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E$7:$E$26</c:f>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f>'Santa Monica'!$K$7:$K$26</c:f>
              <c:numCache>
                <c:formatCode>General</c:formatCode>
                <c:ptCount val="20"/>
                <c:pt idx="0">
                  <c:v>29.918365723480594</c:v>
                </c:pt>
                <c:pt idx="1">
                  <c:v>4.7007626699860188</c:v>
                </c:pt>
                <c:pt idx="2">
                  <c:v>19.46102056915392</c:v>
                </c:pt>
                <c:pt idx="3">
                  <c:v>20.183032104054799</c:v>
                </c:pt>
                <c:pt idx="4">
                  <c:v>4.9749031945898459</c:v>
                </c:pt>
                <c:pt idx="5">
                  <c:v>26.615282416719115</c:v>
                </c:pt>
                <c:pt idx="6">
                  <c:v>3.9821495174269117</c:v>
                </c:pt>
                <c:pt idx="7">
                  <c:v>13.708760275532821</c:v>
                </c:pt>
                <c:pt idx="8">
                  <c:v>1.6687887400848225</c:v>
                </c:pt>
                <c:pt idx="9">
                  <c:v>9.5720489748477906</c:v>
                </c:pt>
                <c:pt idx="10">
                  <c:v>6.3545760590220661</c:v>
                </c:pt>
                <c:pt idx="11">
                  <c:v>9.4150535702955427</c:v>
                </c:pt>
                <c:pt idx="12">
                  <c:v>14.411324236359601</c:v>
                </c:pt>
                <c:pt idx="13">
                  <c:v>13.056946144052171</c:v>
                </c:pt>
                <c:pt idx="14">
                  <c:v>5.8695538225371369</c:v>
                </c:pt>
                <c:pt idx="15">
                  <c:v>1.19093605431861</c:v>
                </c:pt>
                <c:pt idx="16">
                  <c:v>6.1462126503168957</c:v>
                </c:pt>
                <c:pt idx="17">
                  <c:v>3.520031501825212</c:v>
                </c:pt>
                <c:pt idx="18">
                  <c:v>17.151547528625152</c:v>
                </c:pt>
                <c:pt idx="19">
                  <c:v>18.452849132428629</c:v>
                </c:pt>
              </c:numCache>
            </c:numRef>
          </c:yVal>
          <c:smooth val="0"/>
          <c:extLst>
            <c:ext xmlns:c16="http://schemas.microsoft.com/office/drawing/2014/chart" uri="{C3380CC4-5D6E-409C-BE32-E72D297353CC}">
              <c16:uniqueId val="{00000005-DB6E-4D13-BBAB-0FCBC286AE81}"/>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E$7:$E$26</c:f>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f>Portland!$K$7:$K$26</c:f>
              <c:numCache>
                <c:formatCode>General</c:formatCode>
                <c:ptCount val="20"/>
                <c:pt idx="0">
                  <c:v>29.64542659862008</c:v>
                </c:pt>
                <c:pt idx="1">
                  <c:v>4.3964504623958565</c:v>
                </c:pt>
                <c:pt idx="2">
                  <c:v>19.054764489563819</c:v>
                </c:pt>
                <c:pt idx="3">
                  <c:v>19.924675696752079</c:v>
                </c:pt>
                <c:pt idx="4">
                  <c:v>3.8473873938370788</c:v>
                </c:pt>
                <c:pt idx="5">
                  <c:v>26.543932124249249</c:v>
                </c:pt>
                <c:pt idx="6">
                  <c:v>3.8058285857049445</c:v>
                </c:pt>
                <c:pt idx="7">
                  <c:v>12.185795512320373</c:v>
                </c:pt>
                <c:pt idx="8">
                  <c:v>1.180083168482984</c:v>
                </c:pt>
                <c:pt idx="9">
                  <c:v>8.6808993981786813</c:v>
                </c:pt>
                <c:pt idx="10">
                  <c:v>5.458815859960259</c:v>
                </c:pt>
                <c:pt idx="11">
                  <c:v>8.6427272448825381</c:v>
                </c:pt>
                <c:pt idx="12">
                  <c:v>14.30617297638492</c:v>
                </c:pt>
                <c:pt idx="13">
                  <c:v>11.848154670559346</c:v>
                </c:pt>
                <c:pt idx="14">
                  <c:v>5.8052587744948836</c:v>
                </c:pt>
                <c:pt idx="15">
                  <c:v>1.19093605431861</c:v>
                </c:pt>
                <c:pt idx="16">
                  <c:v>5.9260620845617407</c:v>
                </c:pt>
                <c:pt idx="17">
                  <c:v>3.2201264726348144</c:v>
                </c:pt>
                <c:pt idx="18">
                  <c:v>16.205623286916659</c:v>
                </c:pt>
                <c:pt idx="19">
                  <c:v>17.235268103213592</c:v>
                </c:pt>
              </c:numCache>
            </c:numRef>
          </c:yVal>
          <c:smooth val="0"/>
          <c:extLst>
            <c:ext xmlns:c16="http://schemas.microsoft.com/office/drawing/2014/chart" uri="{C3380CC4-5D6E-409C-BE32-E72D297353CC}">
              <c16:uniqueId val="{00000007-DB6E-4D13-BBAB-0FCBC286AE81}"/>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E$7:$E$26</c:f>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f>'Salt Lake City'!$K$7:$K$26</c:f>
              <c:numCache>
                <c:formatCode>0.0</c:formatCode>
                <c:ptCount val="20"/>
                <c:pt idx="0">
                  <c:v>29.692073335194976</c:v>
                </c:pt>
                <c:pt idx="1">
                  <c:v>4.552918984846249</c:v>
                </c:pt>
                <c:pt idx="2">
                  <c:v>19.229527411182122</c:v>
                </c:pt>
                <c:pt idx="3">
                  <c:v>20.031316304660628</c:v>
                </c:pt>
                <c:pt idx="4">
                  <c:v>4.1682306732368701</c:v>
                </c:pt>
                <c:pt idx="5">
                  <c:v>26.606746372509935</c:v>
                </c:pt>
                <c:pt idx="6">
                  <c:v>3.8494492055434795</c:v>
                </c:pt>
                <c:pt idx="7">
                  <c:v>12.746970170269869</c:v>
                </c:pt>
                <c:pt idx="8">
                  <c:v>1.3338140593969932</c:v>
                </c:pt>
                <c:pt idx="9">
                  <c:v>9.0570790836411472</c:v>
                </c:pt>
                <c:pt idx="10">
                  <c:v>5.7571871692874481</c:v>
                </c:pt>
                <c:pt idx="11">
                  <c:v>8.8680481694966655</c:v>
                </c:pt>
                <c:pt idx="12">
                  <c:v>14.370664529775599</c:v>
                </c:pt>
                <c:pt idx="13">
                  <c:v>12.363991805312191</c:v>
                </c:pt>
                <c:pt idx="14">
                  <c:v>5.8182405087413844</c:v>
                </c:pt>
                <c:pt idx="15">
                  <c:v>1.19093605431861</c:v>
                </c:pt>
                <c:pt idx="16">
                  <c:v>6.0096624247793553</c:v>
                </c:pt>
                <c:pt idx="17">
                  <c:v>3.337403950572909</c:v>
                </c:pt>
                <c:pt idx="18">
                  <c:v>16.569393777871067</c:v>
                </c:pt>
                <c:pt idx="19">
                  <c:v>17.695178011649791</c:v>
                </c:pt>
              </c:numCache>
            </c:numRef>
          </c:yVal>
          <c:smooth val="0"/>
          <c:extLst>
            <c:ext xmlns:c16="http://schemas.microsoft.com/office/drawing/2014/chart" uri="{C3380CC4-5D6E-409C-BE32-E72D297353CC}">
              <c16:uniqueId val="{00000009-DB6E-4D13-BBAB-0FCBC286AE81}"/>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E$7:$E$26</c:f>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f>'San Francisco'!$K$7:$K$26</c:f>
              <c:numCache>
                <c:formatCode>General</c:formatCode>
                <c:ptCount val="20"/>
                <c:pt idx="0">
                  <c:v>29.991241876974676</c:v>
                </c:pt>
                <c:pt idx="1">
                  <c:v>4.7629232800776071</c:v>
                </c:pt>
                <c:pt idx="2">
                  <c:v>19.54181510399826</c:v>
                </c:pt>
                <c:pt idx="3">
                  <c:v>20.221259697273666</c:v>
                </c:pt>
                <c:pt idx="4">
                  <c:v>5.2858457803507779</c:v>
                </c:pt>
                <c:pt idx="5">
                  <c:v>26.615282416719115</c:v>
                </c:pt>
                <c:pt idx="6">
                  <c:v>3.9841166498361011</c:v>
                </c:pt>
                <c:pt idx="7">
                  <c:v>14.060045189449211</c:v>
                </c:pt>
                <c:pt idx="8">
                  <c:v>1.9029819081296904</c:v>
                </c:pt>
                <c:pt idx="9">
                  <c:v>9.722406988708661</c:v>
                </c:pt>
                <c:pt idx="10">
                  <c:v>6.5034617814945879</c:v>
                </c:pt>
                <c:pt idx="11">
                  <c:v>9.5385650967458222</c:v>
                </c:pt>
                <c:pt idx="12">
                  <c:v>14.411324236359601</c:v>
                </c:pt>
                <c:pt idx="13">
                  <c:v>13.109052347658341</c:v>
                </c:pt>
                <c:pt idx="14">
                  <c:v>5.9195586227221044</c:v>
                </c:pt>
                <c:pt idx="15">
                  <c:v>1.19093605431861</c:v>
                </c:pt>
                <c:pt idx="16">
                  <c:v>6.1899570721841899</c:v>
                </c:pt>
                <c:pt idx="17">
                  <c:v>3.5541265362329453</c:v>
                </c:pt>
                <c:pt idx="18">
                  <c:v>17.295320564812467</c:v>
                </c:pt>
                <c:pt idx="19">
                  <c:v>18.613673531568583</c:v>
                </c:pt>
              </c:numCache>
            </c:numRef>
          </c:yVal>
          <c:smooth val="0"/>
          <c:extLst>
            <c:ext xmlns:c16="http://schemas.microsoft.com/office/drawing/2014/chart" uri="{C3380CC4-5D6E-409C-BE32-E72D297353CC}">
              <c16:uniqueId val="{0000000B-DB6E-4D13-BBAB-0FCBC286AE81}"/>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E$7:$E$26</c:f>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f>'San Jose'!$K$7:$K$26</c:f>
              <c:numCache>
                <c:formatCode>General</c:formatCode>
                <c:ptCount val="20"/>
                <c:pt idx="0">
                  <c:v>30.055674311639631</c:v>
                </c:pt>
                <c:pt idx="1">
                  <c:v>4.7847908409130646</c:v>
                </c:pt>
                <c:pt idx="2">
                  <c:v>19.54317700666024</c:v>
                </c:pt>
                <c:pt idx="3">
                  <c:v>20.229822844945623</c:v>
                </c:pt>
                <c:pt idx="4">
                  <c:v>5.3753414657445431</c:v>
                </c:pt>
                <c:pt idx="5">
                  <c:v>26.615282416719115</c:v>
                </c:pt>
                <c:pt idx="6">
                  <c:v>3.9841166498361011</c:v>
                </c:pt>
                <c:pt idx="7">
                  <c:v>14.14248255007662</c:v>
                </c:pt>
                <c:pt idx="8">
                  <c:v>2.0105836598678564</c:v>
                </c:pt>
                <c:pt idx="9">
                  <c:v>9.7694629792777281</c:v>
                </c:pt>
                <c:pt idx="10">
                  <c:v>6.5429940224620298</c:v>
                </c:pt>
                <c:pt idx="11">
                  <c:v>9.584787629218873</c:v>
                </c:pt>
                <c:pt idx="12">
                  <c:v>14.411324236359601</c:v>
                </c:pt>
                <c:pt idx="13">
                  <c:v>13.110096576330875</c:v>
                </c:pt>
                <c:pt idx="14">
                  <c:v>5.9264990454107824</c:v>
                </c:pt>
                <c:pt idx="15">
                  <c:v>1.19093605431861</c:v>
                </c:pt>
                <c:pt idx="16">
                  <c:v>6.2099811174059374</c:v>
                </c:pt>
                <c:pt idx="17">
                  <c:v>3.5625865194851234</c:v>
                </c:pt>
                <c:pt idx="18">
                  <c:v>17.333343881372425</c:v>
                </c:pt>
                <c:pt idx="19">
                  <c:v>18.6609242973581</c:v>
                </c:pt>
              </c:numCache>
            </c:numRef>
          </c:yVal>
          <c:smooth val="0"/>
          <c:extLst>
            <c:ext xmlns:c16="http://schemas.microsoft.com/office/drawing/2014/chart" uri="{C3380CC4-5D6E-409C-BE32-E72D297353CC}">
              <c16:uniqueId val="{0000000D-DB6E-4D13-BBAB-0FCBC286AE81}"/>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E$7:$E$26</c:f>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f>Seattle!$K$7:$K$26</c:f>
              <c:numCache>
                <c:formatCode>General</c:formatCode>
                <c:ptCount val="20"/>
                <c:pt idx="0">
                  <c:v>29.74972404581165</c:v>
                </c:pt>
                <c:pt idx="1">
                  <c:v>4.6448540439341572</c:v>
                </c:pt>
                <c:pt idx="2">
                  <c:v>19.353947798629996</c:v>
                </c:pt>
                <c:pt idx="3">
                  <c:v>20.11717483207395</c:v>
                </c:pt>
                <c:pt idx="4">
                  <c:v>4.5049837076975674</c:v>
                </c:pt>
                <c:pt idx="5">
                  <c:v>26.615282416719115</c:v>
                </c:pt>
                <c:pt idx="6">
                  <c:v>3.9054507660648059</c:v>
                </c:pt>
                <c:pt idx="7">
                  <c:v>13.123078965775729</c:v>
                </c:pt>
                <c:pt idx="8">
                  <c:v>1.4585686768661064</c:v>
                </c:pt>
                <c:pt idx="9">
                  <c:v>9.3361888095523131</c:v>
                </c:pt>
                <c:pt idx="10">
                  <c:v>5.9547654040776541</c:v>
                </c:pt>
                <c:pt idx="11">
                  <c:v>9.1215924832211535</c:v>
                </c:pt>
                <c:pt idx="12">
                  <c:v>14.411324236359601</c:v>
                </c:pt>
                <c:pt idx="13">
                  <c:v>12.798147958251356</c:v>
                </c:pt>
                <c:pt idx="14">
                  <c:v>5.8369102955614647</c:v>
                </c:pt>
                <c:pt idx="15">
                  <c:v>1.19093605431861</c:v>
                </c:pt>
                <c:pt idx="16">
                  <c:v>6.0756903099324164</c:v>
                </c:pt>
                <c:pt idx="17">
                  <c:v>3.4226454179361938</c:v>
                </c:pt>
                <c:pt idx="18">
                  <c:v>16.827606684398468</c:v>
                </c:pt>
                <c:pt idx="19">
                  <c:v>18.049825252086681</c:v>
                </c:pt>
              </c:numCache>
            </c:numRef>
          </c:yVal>
          <c:smooth val="0"/>
          <c:extLst>
            <c:ext xmlns:c16="http://schemas.microsoft.com/office/drawing/2014/chart" uri="{C3380CC4-5D6E-409C-BE32-E72D297353CC}">
              <c16:uniqueId val="{0000000F-DB6E-4D13-BBAB-0FCBC286AE81}"/>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E$7:$E$26</c:f>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f>Memphis!$K$7:$K$26</c:f>
              <c:numCache>
                <c:formatCode>General</c:formatCode>
                <c:ptCount val="20"/>
                <c:pt idx="0">
                  <c:v>29.637588022889865</c:v>
                </c:pt>
                <c:pt idx="1">
                  <c:v>4.3181162842539962</c:v>
                </c:pt>
                <c:pt idx="2">
                  <c:v>18.88453147147683</c:v>
                </c:pt>
                <c:pt idx="3">
                  <c:v>19.857038799289242</c:v>
                </c:pt>
                <c:pt idx="4">
                  <c:v>3.732784409837071</c:v>
                </c:pt>
                <c:pt idx="5">
                  <c:v>26.465140703493052</c:v>
                </c:pt>
                <c:pt idx="6">
                  <c:v>3.797228461952217</c:v>
                </c:pt>
                <c:pt idx="7">
                  <c:v>11.825092552871187</c:v>
                </c:pt>
                <c:pt idx="8">
                  <c:v>1.0353121420865254</c:v>
                </c:pt>
                <c:pt idx="9">
                  <c:v>8.457019696523103</c:v>
                </c:pt>
                <c:pt idx="10">
                  <c:v>5.2594586477660537</c:v>
                </c:pt>
                <c:pt idx="11">
                  <c:v>8.5556548836415693</c:v>
                </c:pt>
                <c:pt idx="12">
                  <c:v>14.277967551355664</c:v>
                </c:pt>
                <c:pt idx="13">
                  <c:v>11.627012785288485</c:v>
                </c:pt>
                <c:pt idx="14">
                  <c:v>5.8023902209163838</c:v>
                </c:pt>
                <c:pt idx="15">
                  <c:v>1.1889316791187203</c:v>
                </c:pt>
                <c:pt idx="16">
                  <c:v>5.9085459821002706</c:v>
                </c:pt>
                <c:pt idx="17">
                  <c:v>3.1769395363748449</c:v>
                </c:pt>
                <c:pt idx="18">
                  <c:v>16.036832768142901</c:v>
                </c:pt>
                <c:pt idx="19">
                  <c:v>16.999647128888331</c:v>
                </c:pt>
              </c:numCache>
            </c:numRef>
          </c:yVal>
          <c:smooth val="0"/>
          <c:extLst>
            <c:ext xmlns:c16="http://schemas.microsoft.com/office/drawing/2014/chart" uri="{C3380CC4-5D6E-409C-BE32-E72D297353CC}">
              <c16:uniqueId val="{00000011-DB6E-4D13-BBAB-0FCBC286AE81}"/>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E$7:$E$26</c:f>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f>Charleston!$K$7:$K$26</c:f>
              <c:numCache>
                <c:formatCode>General</c:formatCode>
                <c:ptCount val="20"/>
                <c:pt idx="0">
                  <c:v>29.642131464202336</c:v>
                </c:pt>
                <c:pt idx="1">
                  <c:v>4.3660012412878366</c:v>
                </c:pt>
                <c:pt idx="2">
                  <c:v>18.977720146487307</c:v>
                </c:pt>
                <c:pt idx="3">
                  <c:v>19.909745923968938</c:v>
                </c:pt>
                <c:pt idx="4">
                  <c:v>3.8062822018939571</c:v>
                </c:pt>
                <c:pt idx="5">
                  <c:v>26.525289939022308</c:v>
                </c:pt>
                <c:pt idx="6">
                  <c:v>3.8054780485378137</c:v>
                </c:pt>
                <c:pt idx="7">
                  <c:v>11.97674072387087</c:v>
                </c:pt>
                <c:pt idx="8">
                  <c:v>1.1086235291617634</c:v>
                </c:pt>
                <c:pt idx="9">
                  <c:v>8.6293896330141795</c:v>
                </c:pt>
                <c:pt idx="10">
                  <c:v>5.3661902056260722</c:v>
                </c:pt>
                <c:pt idx="11">
                  <c:v>8.6146876154350807</c:v>
                </c:pt>
                <c:pt idx="12">
                  <c:v>14.3031156720465</c:v>
                </c:pt>
                <c:pt idx="13">
                  <c:v>11.763008251949154</c:v>
                </c:pt>
                <c:pt idx="14">
                  <c:v>5.8027720071580866</c:v>
                </c:pt>
                <c:pt idx="15">
                  <c:v>1.1894591333603406</c:v>
                </c:pt>
                <c:pt idx="16">
                  <c:v>5.9228933988967176</c:v>
                </c:pt>
                <c:pt idx="17">
                  <c:v>3.198540120601169</c:v>
                </c:pt>
                <c:pt idx="18">
                  <c:v>16.146678991688109</c:v>
                </c:pt>
                <c:pt idx="19">
                  <c:v>17.161365234638797</c:v>
                </c:pt>
              </c:numCache>
            </c:numRef>
          </c:yVal>
          <c:smooth val="0"/>
          <c:extLst>
            <c:ext xmlns:c16="http://schemas.microsoft.com/office/drawing/2014/chart" uri="{C3380CC4-5D6E-409C-BE32-E72D297353CC}">
              <c16:uniqueId val="{00000013-DB6E-4D13-BBAB-0FCBC286AE81}"/>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100"/>
            <c:dispRSqr val="0"/>
            <c:dispEq val="0"/>
          </c:trendline>
          <c:xVal>
            <c:numRef>
              <c:f>Trendlines!$H$210:$H$409</c:f>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f>Trendlines!$K$210:$K$409</c:f>
              <c:numCache>
                <c:formatCode>General</c:formatCode>
                <c:ptCount val="200"/>
                <c:pt idx="0">
                  <c:v>29.107514577016751</c:v>
                </c:pt>
                <c:pt idx="1">
                  <c:v>3.466293779312795</c:v>
                </c:pt>
                <c:pt idx="2">
                  <c:v>15.411398767850118</c:v>
                </c:pt>
                <c:pt idx="3">
                  <c:v>17.436576129834283</c:v>
                </c:pt>
                <c:pt idx="4">
                  <c:v>1.9209234601458083</c:v>
                </c:pt>
                <c:pt idx="5">
                  <c:v>21.363963455676004</c:v>
                </c:pt>
                <c:pt idx="6">
                  <c:v>3.1928544730124635</c:v>
                </c:pt>
                <c:pt idx="7">
                  <c:v>6.5040398962085861</c:v>
                </c:pt>
                <c:pt idx="8">
                  <c:v>0.59552731305445072</c:v>
                </c:pt>
                <c:pt idx="9">
                  <c:v>4.7197346103636013</c:v>
                </c:pt>
                <c:pt idx="10">
                  <c:v>3.5200264832990311</c:v>
                </c:pt>
                <c:pt idx="11">
                  <c:v>7.2378557984221761</c:v>
                </c:pt>
                <c:pt idx="12">
                  <c:v>13.111320041002505</c:v>
                </c:pt>
                <c:pt idx="13">
                  <c:v>5.1978444882957815</c:v>
                </c:pt>
                <c:pt idx="14">
                  <c:v>5.6260378836901603</c:v>
                </c:pt>
                <c:pt idx="15">
                  <c:v>0.81593741688092158</c:v>
                </c:pt>
                <c:pt idx="16">
                  <c:v>4.716591979290552</c:v>
                </c:pt>
                <c:pt idx="17">
                  <c:v>2.1970391079854403</c:v>
                </c:pt>
                <c:pt idx="18">
                  <c:v>12.641738102419337</c:v>
                </c:pt>
                <c:pt idx="19">
                  <c:v>9.6921242580172891</c:v>
                </c:pt>
                <c:pt idx="20">
                  <c:v>30.336645687138233</c:v>
                </c:pt>
                <c:pt idx="21">
                  <c:v>5.0098736993862376</c:v>
                </c:pt>
                <c:pt idx="22">
                  <c:v>19.771092280680953</c:v>
                </c:pt>
                <c:pt idx="23">
                  <c:v>20.363672699091154</c:v>
                </c:pt>
                <c:pt idx="24">
                  <c:v>6.5021065553898891</c:v>
                </c:pt>
                <c:pt idx="25">
                  <c:v>26.616287199270904</c:v>
                </c:pt>
                <c:pt idx="26">
                  <c:v>3.9841166498361011</c:v>
                </c:pt>
                <c:pt idx="27">
                  <c:v>14.767733650983143</c:v>
                </c:pt>
                <c:pt idx="28">
                  <c:v>2.4309453755192001</c:v>
                </c:pt>
                <c:pt idx="29">
                  <c:v>10.225753186598928</c:v>
                </c:pt>
                <c:pt idx="30">
                  <c:v>6.9009992090689964</c:v>
                </c:pt>
                <c:pt idx="31">
                  <c:v>10.093544795379998</c:v>
                </c:pt>
                <c:pt idx="32">
                  <c:v>14.411324236359601</c:v>
                </c:pt>
                <c:pt idx="33">
                  <c:v>13.110765983622704</c:v>
                </c:pt>
                <c:pt idx="34">
                  <c:v>5.9686552564881588</c:v>
                </c:pt>
                <c:pt idx="35">
                  <c:v>1.19093605431861</c:v>
                </c:pt>
                <c:pt idx="36">
                  <c:v>6.3492297482675104</c:v>
                </c:pt>
                <c:pt idx="37">
                  <c:v>3.5897628455229316</c:v>
                </c:pt>
                <c:pt idx="38">
                  <c:v>17.715477951159784</c:v>
                </c:pt>
                <c:pt idx="39">
                  <c:v>18.962299177148044</c:v>
                </c:pt>
                <c:pt idx="40">
                  <c:v>29.918365723480594</c:v>
                </c:pt>
                <c:pt idx="41">
                  <c:v>4.7007626699860188</c:v>
                </c:pt>
                <c:pt idx="42">
                  <c:v>19.46102056915392</c:v>
                </c:pt>
                <c:pt idx="43">
                  <c:v>20.183032104054799</c:v>
                </c:pt>
                <c:pt idx="44">
                  <c:v>4.9749031945898459</c:v>
                </c:pt>
                <c:pt idx="45">
                  <c:v>26.615282416719115</c:v>
                </c:pt>
                <c:pt idx="46">
                  <c:v>3.9821495174269117</c:v>
                </c:pt>
                <c:pt idx="47">
                  <c:v>13.708760275532821</c:v>
                </c:pt>
                <c:pt idx="48">
                  <c:v>1.6687887400848225</c:v>
                </c:pt>
                <c:pt idx="49">
                  <c:v>9.5720489748477906</c:v>
                </c:pt>
                <c:pt idx="50">
                  <c:v>6.3545760590220661</c:v>
                </c:pt>
                <c:pt idx="51">
                  <c:v>9.4150535702955427</c:v>
                </c:pt>
                <c:pt idx="52">
                  <c:v>14.411324236359601</c:v>
                </c:pt>
                <c:pt idx="53">
                  <c:v>13.056946144052171</c:v>
                </c:pt>
                <c:pt idx="54">
                  <c:v>5.8695538225371369</c:v>
                </c:pt>
                <c:pt idx="55">
                  <c:v>1.19093605431861</c:v>
                </c:pt>
                <c:pt idx="56">
                  <c:v>6.1462126503168957</c:v>
                </c:pt>
                <c:pt idx="57">
                  <c:v>3.520031501825212</c:v>
                </c:pt>
                <c:pt idx="58">
                  <c:v>17.151547528625152</c:v>
                </c:pt>
                <c:pt idx="59">
                  <c:v>18.452849132428629</c:v>
                </c:pt>
                <c:pt idx="60">
                  <c:v>29.64542659862008</c:v>
                </c:pt>
                <c:pt idx="61">
                  <c:v>4.3964504623958565</c:v>
                </c:pt>
                <c:pt idx="62">
                  <c:v>19.054764489563819</c:v>
                </c:pt>
                <c:pt idx="63">
                  <c:v>19.924675696752079</c:v>
                </c:pt>
                <c:pt idx="64">
                  <c:v>3.8473873938370788</c:v>
                </c:pt>
                <c:pt idx="65">
                  <c:v>26.543932124249249</c:v>
                </c:pt>
                <c:pt idx="66">
                  <c:v>3.8058285857049445</c:v>
                </c:pt>
                <c:pt idx="67">
                  <c:v>12.185795512320373</c:v>
                </c:pt>
                <c:pt idx="68">
                  <c:v>1.180083168482984</c:v>
                </c:pt>
                <c:pt idx="69">
                  <c:v>8.6808993981786813</c:v>
                </c:pt>
                <c:pt idx="70">
                  <c:v>5.458815859960259</c:v>
                </c:pt>
                <c:pt idx="71">
                  <c:v>8.6427272448825381</c:v>
                </c:pt>
                <c:pt idx="72">
                  <c:v>14.30617297638492</c:v>
                </c:pt>
                <c:pt idx="73">
                  <c:v>11.848154670559346</c:v>
                </c:pt>
                <c:pt idx="74">
                  <c:v>5.8052587744948836</c:v>
                </c:pt>
                <c:pt idx="75">
                  <c:v>1.19093605431861</c:v>
                </c:pt>
                <c:pt idx="76">
                  <c:v>5.9260620845617407</c:v>
                </c:pt>
                <c:pt idx="77">
                  <c:v>3.2201264726348144</c:v>
                </c:pt>
                <c:pt idx="78">
                  <c:v>16.205623286916659</c:v>
                </c:pt>
                <c:pt idx="79">
                  <c:v>17.235268103213592</c:v>
                </c:pt>
                <c:pt idx="80">
                  <c:v>29.692073335194976</c:v>
                </c:pt>
                <c:pt idx="81">
                  <c:v>4.552918984846249</c:v>
                </c:pt>
                <c:pt idx="82">
                  <c:v>19.229527411182122</c:v>
                </c:pt>
                <c:pt idx="83">
                  <c:v>20.031316304660628</c:v>
                </c:pt>
                <c:pt idx="84">
                  <c:v>4.1682306732368701</c:v>
                </c:pt>
                <c:pt idx="85">
                  <c:v>26.606746372509935</c:v>
                </c:pt>
                <c:pt idx="86">
                  <c:v>3.8494492055434795</c:v>
                </c:pt>
                <c:pt idx="87">
                  <c:v>12.746970170269869</c:v>
                </c:pt>
                <c:pt idx="88">
                  <c:v>1.3338140593969932</c:v>
                </c:pt>
                <c:pt idx="89">
                  <c:v>9.0570790836411472</c:v>
                </c:pt>
                <c:pt idx="90">
                  <c:v>5.7571871692874481</c:v>
                </c:pt>
                <c:pt idx="91">
                  <c:v>8.8680481694966655</c:v>
                </c:pt>
                <c:pt idx="92">
                  <c:v>14.370664529775599</c:v>
                </c:pt>
                <c:pt idx="93">
                  <c:v>12.363991805312191</c:v>
                </c:pt>
                <c:pt idx="94">
                  <c:v>5.8182405087413844</c:v>
                </c:pt>
                <c:pt idx="95">
                  <c:v>1.19093605431861</c:v>
                </c:pt>
                <c:pt idx="96">
                  <c:v>6.0096624247793553</c:v>
                </c:pt>
                <c:pt idx="97">
                  <c:v>3.337403950572909</c:v>
                </c:pt>
                <c:pt idx="98">
                  <c:v>16.569393777871067</c:v>
                </c:pt>
                <c:pt idx="99">
                  <c:v>17.695178011649791</c:v>
                </c:pt>
                <c:pt idx="100">
                  <c:v>29.991241876974676</c:v>
                </c:pt>
                <c:pt idx="101">
                  <c:v>4.7629232800776071</c:v>
                </c:pt>
                <c:pt idx="102">
                  <c:v>19.54181510399826</c:v>
                </c:pt>
                <c:pt idx="103">
                  <c:v>20.221259697273666</c:v>
                </c:pt>
                <c:pt idx="104">
                  <c:v>5.2858457803507779</c:v>
                </c:pt>
                <c:pt idx="105">
                  <c:v>26.615282416719115</c:v>
                </c:pt>
                <c:pt idx="106">
                  <c:v>3.9841166498361011</c:v>
                </c:pt>
                <c:pt idx="107">
                  <c:v>14.060045189449211</c:v>
                </c:pt>
                <c:pt idx="108">
                  <c:v>1.9029819081296904</c:v>
                </c:pt>
                <c:pt idx="109">
                  <c:v>9.722406988708661</c:v>
                </c:pt>
                <c:pt idx="110">
                  <c:v>6.5034617814945879</c:v>
                </c:pt>
                <c:pt idx="111">
                  <c:v>9.5385650967458222</c:v>
                </c:pt>
                <c:pt idx="112">
                  <c:v>14.411324236359601</c:v>
                </c:pt>
                <c:pt idx="113">
                  <c:v>13.109052347658341</c:v>
                </c:pt>
                <c:pt idx="114">
                  <c:v>5.9195586227221044</c:v>
                </c:pt>
                <c:pt idx="115">
                  <c:v>1.19093605431861</c:v>
                </c:pt>
                <c:pt idx="116">
                  <c:v>6.1899570721841899</c:v>
                </c:pt>
                <c:pt idx="117">
                  <c:v>3.5541265362329453</c:v>
                </c:pt>
                <c:pt idx="118">
                  <c:v>17.295320564812467</c:v>
                </c:pt>
                <c:pt idx="119">
                  <c:v>18.613673531568583</c:v>
                </c:pt>
                <c:pt idx="120">
                  <c:v>30.055674311639631</c:v>
                </c:pt>
                <c:pt idx="121">
                  <c:v>4.7847908409130646</c:v>
                </c:pt>
                <c:pt idx="122">
                  <c:v>19.54317700666024</c:v>
                </c:pt>
                <c:pt idx="123">
                  <c:v>20.229822844945623</c:v>
                </c:pt>
                <c:pt idx="124">
                  <c:v>5.3753414657445431</c:v>
                </c:pt>
                <c:pt idx="125">
                  <c:v>26.615282416719115</c:v>
                </c:pt>
                <c:pt idx="126">
                  <c:v>3.9841166498361011</c:v>
                </c:pt>
                <c:pt idx="127">
                  <c:v>14.14248255007662</c:v>
                </c:pt>
                <c:pt idx="128">
                  <c:v>2.0105836598678564</c:v>
                </c:pt>
                <c:pt idx="129">
                  <c:v>9.7694629792777281</c:v>
                </c:pt>
                <c:pt idx="130">
                  <c:v>6.5429940224620298</c:v>
                </c:pt>
                <c:pt idx="131">
                  <c:v>9.584787629218873</c:v>
                </c:pt>
                <c:pt idx="132">
                  <c:v>14.411324236359601</c:v>
                </c:pt>
                <c:pt idx="133">
                  <c:v>13.110096576330875</c:v>
                </c:pt>
                <c:pt idx="134">
                  <c:v>5.9264990454107824</c:v>
                </c:pt>
                <c:pt idx="135">
                  <c:v>1.19093605431861</c:v>
                </c:pt>
                <c:pt idx="136">
                  <c:v>6.2099811174059374</c:v>
                </c:pt>
                <c:pt idx="137">
                  <c:v>3.5625865194851234</c:v>
                </c:pt>
                <c:pt idx="138">
                  <c:v>17.333343881372425</c:v>
                </c:pt>
                <c:pt idx="139">
                  <c:v>18.6609242973581</c:v>
                </c:pt>
                <c:pt idx="140">
                  <c:v>29.74972404581165</c:v>
                </c:pt>
                <c:pt idx="141">
                  <c:v>4.6448540439341572</c:v>
                </c:pt>
                <c:pt idx="142">
                  <c:v>19.353947798629996</c:v>
                </c:pt>
                <c:pt idx="143">
                  <c:v>20.11717483207395</c:v>
                </c:pt>
                <c:pt idx="144">
                  <c:v>4.5049837076975674</c:v>
                </c:pt>
                <c:pt idx="145">
                  <c:v>26.615282416719115</c:v>
                </c:pt>
                <c:pt idx="146">
                  <c:v>3.9054507660648059</c:v>
                </c:pt>
                <c:pt idx="147">
                  <c:v>13.123078965775729</c:v>
                </c:pt>
                <c:pt idx="148">
                  <c:v>1.4585686768661064</c:v>
                </c:pt>
                <c:pt idx="149">
                  <c:v>9.3361888095523131</c:v>
                </c:pt>
                <c:pt idx="150">
                  <c:v>5.9547654040776541</c:v>
                </c:pt>
                <c:pt idx="151">
                  <c:v>9.1215924832211535</c:v>
                </c:pt>
                <c:pt idx="152">
                  <c:v>14.411324236359601</c:v>
                </c:pt>
                <c:pt idx="153">
                  <c:v>12.798147958251356</c:v>
                </c:pt>
                <c:pt idx="154">
                  <c:v>5.8369102955614647</c:v>
                </c:pt>
                <c:pt idx="155">
                  <c:v>1.19093605431861</c:v>
                </c:pt>
                <c:pt idx="156">
                  <c:v>6.0756903099324164</c:v>
                </c:pt>
                <c:pt idx="157">
                  <c:v>3.4226454179361938</c:v>
                </c:pt>
                <c:pt idx="158">
                  <c:v>16.827606684398468</c:v>
                </c:pt>
                <c:pt idx="159">
                  <c:v>18.049825252086681</c:v>
                </c:pt>
                <c:pt idx="160">
                  <c:v>29.637588022889865</c:v>
                </c:pt>
                <c:pt idx="161">
                  <c:v>4.3181162842539962</c:v>
                </c:pt>
                <c:pt idx="162">
                  <c:v>18.88453147147683</c:v>
                </c:pt>
                <c:pt idx="163">
                  <c:v>19.857038799289242</c:v>
                </c:pt>
                <c:pt idx="164">
                  <c:v>3.732784409837071</c:v>
                </c:pt>
                <c:pt idx="165">
                  <c:v>26.465140703493052</c:v>
                </c:pt>
                <c:pt idx="166">
                  <c:v>3.797228461952217</c:v>
                </c:pt>
                <c:pt idx="167">
                  <c:v>11.825092552871187</c:v>
                </c:pt>
                <c:pt idx="168">
                  <c:v>1.0353121420865254</c:v>
                </c:pt>
                <c:pt idx="169">
                  <c:v>8.457019696523103</c:v>
                </c:pt>
                <c:pt idx="170">
                  <c:v>5.2594586477660537</c:v>
                </c:pt>
                <c:pt idx="171">
                  <c:v>8.5556548836415693</c:v>
                </c:pt>
                <c:pt idx="172">
                  <c:v>14.277967551355664</c:v>
                </c:pt>
                <c:pt idx="173">
                  <c:v>11.627012785288485</c:v>
                </c:pt>
                <c:pt idx="174">
                  <c:v>5.8023902209163838</c:v>
                </c:pt>
                <c:pt idx="175">
                  <c:v>1.1889316791187203</c:v>
                </c:pt>
                <c:pt idx="176">
                  <c:v>5.9085459821002706</c:v>
                </c:pt>
                <c:pt idx="177">
                  <c:v>3.1769395363748449</c:v>
                </c:pt>
                <c:pt idx="178">
                  <c:v>16.036832768142901</c:v>
                </c:pt>
                <c:pt idx="179">
                  <c:v>16.999647128888331</c:v>
                </c:pt>
                <c:pt idx="180">
                  <c:v>29.642131464202336</c:v>
                </c:pt>
                <c:pt idx="181">
                  <c:v>4.3660012412878366</c:v>
                </c:pt>
                <c:pt idx="182">
                  <c:v>18.977720146487307</c:v>
                </c:pt>
                <c:pt idx="183">
                  <c:v>19.909745923968938</c:v>
                </c:pt>
                <c:pt idx="184">
                  <c:v>3.8062822018939571</c:v>
                </c:pt>
                <c:pt idx="185">
                  <c:v>26.525289939022308</c:v>
                </c:pt>
                <c:pt idx="186">
                  <c:v>3.8054780485378137</c:v>
                </c:pt>
                <c:pt idx="187">
                  <c:v>11.97674072387087</c:v>
                </c:pt>
                <c:pt idx="188">
                  <c:v>1.1086235291617634</c:v>
                </c:pt>
                <c:pt idx="189">
                  <c:v>8.6293896330141795</c:v>
                </c:pt>
                <c:pt idx="190">
                  <c:v>5.3661902056260722</c:v>
                </c:pt>
                <c:pt idx="191">
                  <c:v>8.6146876154350807</c:v>
                </c:pt>
                <c:pt idx="192">
                  <c:v>14.3031156720465</c:v>
                </c:pt>
                <c:pt idx="193">
                  <c:v>11.763008251949154</c:v>
                </c:pt>
                <c:pt idx="194">
                  <c:v>5.8027720071580866</c:v>
                </c:pt>
                <c:pt idx="195">
                  <c:v>1.1894591333603406</c:v>
                </c:pt>
                <c:pt idx="196">
                  <c:v>5.9228933988967176</c:v>
                </c:pt>
                <c:pt idx="197">
                  <c:v>3.198540120601169</c:v>
                </c:pt>
                <c:pt idx="198">
                  <c:v>16.146678991688109</c:v>
                </c:pt>
                <c:pt idx="199">
                  <c:v>17.161365234638797</c:v>
                </c:pt>
              </c:numCache>
            </c:numRef>
          </c:yVal>
          <c:smooth val="0"/>
          <c:extLst>
            <c:ext xmlns:c16="http://schemas.microsoft.com/office/drawing/2014/chart" uri="{C3380CC4-5D6E-409C-BE32-E72D297353CC}">
              <c16:uniqueId val="{00000000-FDB0-4C9A-B0CE-EB2C13C6465E}"/>
            </c:ext>
          </c:extLst>
        </c:ser>
        <c:dLbls>
          <c:showLegendKey val="0"/>
          <c:showVal val="0"/>
          <c:showCatName val="0"/>
          <c:showSerName val="0"/>
          <c:showPercent val="0"/>
          <c:showBubbleSize val="0"/>
        </c:dLbls>
        <c:axId val="425708304"/>
        <c:axId val="425708864"/>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D$7:$D$26</c15:sqref>
                        </c15:formulaRef>
                      </c:ext>
                    </c:extLst>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extLst>
                      <c:ext uri="{02D57815-91ED-43cb-92C2-25804820EDAC}">
                        <c15:formulaRef>
                          <c15:sqref>Butte!$J$7:$J$26</c15:sqref>
                        </c15:formulaRef>
                      </c:ext>
                    </c:extLst>
                    <c:numCache>
                      <c:formatCode>General</c:formatCode>
                      <c:ptCount val="20"/>
                      <c:pt idx="0">
                        <c:v>25.912084058408833</c:v>
                      </c:pt>
                      <c:pt idx="1">
                        <c:v>2.4347347161183732</c:v>
                      </c:pt>
                      <c:pt idx="2">
                        <c:v>12.745533403163391</c:v>
                      </c:pt>
                      <c:pt idx="3">
                        <c:v>10.640697281050594</c:v>
                      </c:pt>
                      <c:pt idx="4">
                        <c:v>1.5980799931611009</c:v>
                      </c:pt>
                      <c:pt idx="5">
                        <c:v>19.427634180404926</c:v>
                      </c:pt>
                      <c:pt idx="6">
                        <c:v>1.9026631920647097</c:v>
                      </c:pt>
                      <c:pt idx="7">
                        <c:v>3.1228031680608592</c:v>
                      </c:pt>
                      <c:pt idx="8">
                        <c:v>0.66711036534639034</c:v>
                      </c:pt>
                      <c:pt idx="9">
                        <c:v>2.214264760187048</c:v>
                      </c:pt>
                      <c:pt idx="10">
                        <c:v>1.4208132336640085</c:v>
                      </c:pt>
                      <c:pt idx="11">
                        <c:v>2.766779202839222</c:v>
                      </c:pt>
                      <c:pt idx="12">
                        <c:v>10.370616909367502</c:v>
                      </c:pt>
                      <c:pt idx="13">
                        <c:v>2.5962511824944436</c:v>
                      </c:pt>
                      <c:pt idx="14">
                        <c:v>4.7455090721075655</c:v>
                      </c:pt>
                      <c:pt idx="15">
                        <c:v>0.15058181477200303</c:v>
                      </c:pt>
                      <c:pt idx="16">
                        <c:v>1.2931884490189858</c:v>
                      </c:pt>
                      <c:pt idx="17">
                        <c:v>0.23321730873987143</c:v>
                      </c:pt>
                      <c:pt idx="18">
                        <c:v>9.9018258134910617</c:v>
                      </c:pt>
                      <c:pt idx="19">
                        <c:v>4.6044202747616598</c:v>
                      </c:pt>
                    </c:numCache>
                  </c:numRef>
                </c:yVal>
                <c:smooth val="0"/>
                <c:extLst>
                  <c:ext xmlns:c16="http://schemas.microsoft.com/office/drawing/2014/chart" uri="{C3380CC4-5D6E-409C-BE32-E72D297353CC}">
                    <c16:uniqueId val="{00000000-DB6E-4D13-BBAB-0FCBC286AE81}"/>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D$7:$D$26</c15:sqref>
                        </c15:formulaRef>
                      </c:ext>
                    </c:extLst>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extLst xmlns:c15="http://schemas.microsoft.com/office/drawing/2012/chart">
                      <c:ext xmlns:c15="http://schemas.microsoft.com/office/drawing/2012/chart" uri="{02D57815-91ED-43cb-92C2-25804820EDAC}">
                        <c15:formulaRef>
                          <c15:sqref>Eureka!$J$7:$J$26</c15:sqref>
                        </c15:formulaRef>
                      </c:ext>
                    </c:extLst>
                    <c:numCache>
                      <c:formatCode>General</c:formatCode>
                      <c:ptCount val="20"/>
                      <c:pt idx="0">
                        <c:v>34.217565699625666</c:v>
                      </c:pt>
                      <c:pt idx="1">
                        <c:v>4.7476225312285383</c:v>
                      </c:pt>
                      <c:pt idx="2">
                        <c:v>19.671986115842699</c:v>
                      </c:pt>
                      <c:pt idx="3">
                        <c:v>19.860071951770632</c:v>
                      </c:pt>
                      <c:pt idx="4">
                        <c:v>5.3215671730950707</c:v>
                      </c:pt>
                      <c:pt idx="5">
                        <c:v>27.258880526808998</c:v>
                      </c:pt>
                      <c:pt idx="6">
                        <c:v>3.3616715446975407</c:v>
                      </c:pt>
                      <c:pt idx="7">
                        <c:v>10.759187177561119</c:v>
                      </c:pt>
                      <c:pt idx="8">
                        <c:v>2.1231903657052951</c:v>
                      </c:pt>
                      <c:pt idx="9">
                        <c:v>6.3291789291206575</c:v>
                      </c:pt>
                      <c:pt idx="10">
                        <c:v>5.5544365825076767</c:v>
                      </c:pt>
                      <c:pt idx="11">
                        <c:v>8.6956848878095947</c:v>
                      </c:pt>
                      <c:pt idx="12">
                        <c:v>14.469193597366171</c:v>
                      </c:pt>
                      <c:pt idx="13">
                        <c:v>10.098503395627104</c:v>
                      </c:pt>
                      <c:pt idx="14">
                        <c:v>6.4539175639042954</c:v>
                      </c:pt>
                      <c:pt idx="15">
                        <c:v>0.55215485480951643</c:v>
                      </c:pt>
                      <c:pt idx="16">
                        <c:v>3.9523884994685163</c:v>
                      </c:pt>
                      <c:pt idx="17">
                        <c:v>1.0527644085291106</c:v>
                      </c:pt>
                      <c:pt idx="18">
                        <c:v>17.344086214362072</c:v>
                      </c:pt>
                      <c:pt idx="19">
                        <c:v>14.62563537668477</c:v>
                      </c:pt>
                    </c:numCache>
                  </c:numRef>
                </c:yVal>
                <c:smooth val="0"/>
                <c:extLst xmlns:c15="http://schemas.microsoft.com/office/drawing/2012/chart">
                  <c:ext xmlns:c16="http://schemas.microsoft.com/office/drawing/2014/chart" uri="{C3380CC4-5D6E-409C-BE32-E72D297353CC}">
                    <c16:uniqueId val="{00000002-DB6E-4D13-BBAB-0FCBC286AE81}"/>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D$7:$D$26</c15:sqref>
                        </c15:formulaRef>
                      </c:ext>
                    </c:extLst>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extLst xmlns:c15="http://schemas.microsoft.com/office/drawing/2012/chart">
                      <c:ext xmlns:c15="http://schemas.microsoft.com/office/drawing/2012/chart" uri="{02D57815-91ED-43cb-92C2-25804820EDAC}">
                        <c15:formulaRef>
                          <c15:sqref>'Santa Monica'!$J$7:$J$26</c15:sqref>
                        </c15:formulaRef>
                      </c:ext>
                    </c:extLst>
                    <c:numCache>
                      <c:formatCode>General</c:formatCode>
                      <c:ptCount val="20"/>
                      <c:pt idx="0">
                        <c:v>33.954991382419891</c:v>
                      </c:pt>
                      <c:pt idx="1">
                        <c:v>4.3867715263784932</c:v>
                      </c:pt>
                      <c:pt idx="2">
                        <c:v>18.966973065299872</c:v>
                      </c:pt>
                      <c:pt idx="3">
                        <c:v>19.422276227734766</c:v>
                      </c:pt>
                      <c:pt idx="4">
                        <c:v>4.6511005275342123</c:v>
                      </c:pt>
                      <c:pt idx="5">
                        <c:v>26.316389644768648</c:v>
                      </c:pt>
                      <c:pt idx="6">
                        <c:v>3.2073506514525429</c:v>
                      </c:pt>
                      <c:pt idx="7">
                        <c:v>9.5144075212358636</c:v>
                      </c:pt>
                      <c:pt idx="8">
                        <c:v>1.7995429384797497</c:v>
                      </c:pt>
                      <c:pt idx="9">
                        <c:v>5.7638397790027929</c:v>
                      </c:pt>
                      <c:pt idx="10">
                        <c:v>4.9665131374893887</c:v>
                      </c:pt>
                      <c:pt idx="11">
                        <c:v>8.0695245005761151</c:v>
                      </c:pt>
                      <c:pt idx="12">
                        <c:v>14.224841411642764</c:v>
                      </c:pt>
                      <c:pt idx="13">
                        <c:v>9.2728300240238237</c:v>
                      </c:pt>
                      <c:pt idx="14">
                        <c:v>6.3008501752766213</c:v>
                      </c:pt>
                      <c:pt idx="15">
                        <c:v>0.48216808760019292</c:v>
                      </c:pt>
                      <c:pt idx="16">
                        <c:v>3.5454016727966042</c:v>
                      </c:pt>
                      <c:pt idx="17">
                        <c:v>0.90023436476927443</c:v>
                      </c:pt>
                      <c:pt idx="18">
                        <c:v>16.551148723912473</c:v>
                      </c:pt>
                      <c:pt idx="19">
                        <c:v>13.542664099918298</c:v>
                      </c:pt>
                    </c:numCache>
                  </c:numRef>
                </c:yVal>
                <c:smooth val="0"/>
                <c:extLst xmlns:c15="http://schemas.microsoft.com/office/drawing/2012/chart">
                  <c:ext xmlns:c16="http://schemas.microsoft.com/office/drawing/2014/chart" uri="{C3380CC4-5D6E-409C-BE32-E72D297353CC}">
                    <c16:uniqueId val="{00000004-DB6E-4D13-BBAB-0FCBC286AE81}"/>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D$7:$D$26</c15:sqref>
                        </c15:formulaRef>
                      </c:ext>
                    </c:extLst>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extLst xmlns:c15="http://schemas.microsoft.com/office/drawing/2012/chart">
                      <c:ext xmlns:c15="http://schemas.microsoft.com/office/drawing/2012/chart" uri="{02D57815-91ED-43cb-92C2-25804820EDAC}">
                        <c15:formulaRef>
                          <c15:sqref>Portland!$J$7:$J$26</c15:sqref>
                        </c15:formulaRef>
                      </c:ext>
                    </c:extLst>
                    <c:numCache>
                      <c:formatCode>General</c:formatCode>
                      <c:ptCount val="20"/>
                      <c:pt idx="0">
                        <c:v>33.375702296051706</c:v>
                      </c:pt>
                      <c:pt idx="1">
                        <c:v>3.8523995964126776</c:v>
                      </c:pt>
                      <c:pt idx="2">
                        <c:v>17.804339761724052</c:v>
                      </c:pt>
                      <c:pt idx="3">
                        <c:v>18.243920432661714</c:v>
                      </c:pt>
                      <c:pt idx="4">
                        <c:v>3.7036889906458645</c:v>
                      </c:pt>
                      <c:pt idx="5">
                        <c:v>25.221400249642347</c:v>
                      </c:pt>
                      <c:pt idx="6">
                        <c:v>3.0025776460109528</c:v>
                      </c:pt>
                      <c:pt idx="7">
                        <c:v>7.8232142627507155</c:v>
                      </c:pt>
                      <c:pt idx="8">
                        <c:v>1.3580127214242987</c:v>
                      </c:pt>
                      <c:pt idx="9">
                        <c:v>4.9307553769160855</c:v>
                      </c:pt>
                      <c:pt idx="10">
                        <c:v>4.0949465871616235</c:v>
                      </c:pt>
                      <c:pt idx="11">
                        <c:v>6.8575478244068577</c:v>
                      </c:pt>
                      <c:pt idx="12">
                        <c:v>13.812999102761522</c:v>
                      </c:pt>
                      <c:pt idx="13">
                        <c:v>7.6353308431783322</c:v>
                      </c:pt>
                      <c:pt idx="14">
                        <c:v>6.0167194142599127</c:v>
                      </c:pt>
                      <c:pt idx="15">
                        <c:v>0.40154944296658795</c:v>
                      </c:pt>
                      <c:pt idx="16">
                        <c:v>2.9654052143064558</c:v>
                      </c:pt>
                      <c:pt idx="17">
                        <c:v>0.6985737143369033</c:v>
                      </c:pt>
                      <c:pt idx="18">
                        <c:v>15.330679016991381</c:v>
                      </c:pt>
                      <c:pt idx="19">
                        <c:v>11.59316684994894</c:v>
                      </c:pt>
                    </c:numCache>
                  </c:numRef>
                </c:yVal>
                <c:smooth val="0"/>
                <c:extLst xmlns:c15="http://schemas.microsoft.com/office/drawing/2012/chart">
                  <c:ext xmlns:c16="http://schemas.microsoft.com/office/drawing/2014/chart" uri="{C3380CC4-5D6E-409C-BE32-E72D297353CC}">
                    <c16:uniqueId val="{00000006-DB6E-4D13-BBAB-0FCBC286AE81}"/>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D$7:$D$26</c15:sqref>
                        </c15:formulaRef>
                      </c:ext>
                    </c:extLst>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extLst xmlns:c15="http://schemas.microsoft.com/office/drawing/2012/chart">
                      <c:ext xmlns:c15="http://schemas.microsoft.com/office/drawing/2012/chart" uri="{02D57815-91ED-43cb-92C2-25804820EDAC}">
                        <c15:formulaRef>
                          <c15:sqref>'Salt Lake City'!$J$7:$J$26</c15:sqref>
                        </c15:formulaRef>
                      </c:ext>
                    </c:extLst>
                    <c:numCache>
                      <c:formatCode>0.0</c:formatCode>
                      <c:ptCount val="20"/>
                      <c:pt idx="0">
                        <c:v>33.645248585655096</c:v>
                      </c:pt>
                      <c:pt idx="1">
                        <c:v>4.0932239970126894</c:v>
                      </c:pt>
                      <c:pt idx="2">
                        <c:v>18.333741168939355</c:v>
                      </c:pt>
                      <c:pt idx="3">
                        <c:v>18.891700711090564</c:v>
                      </c:pt>
                      <c:pt idx="4">
                        <c:v>4.1484604911021279</c:v>
                      </c:pt>
                      <c:pt idx="5">
                        <c:v>25.651985986439886</c:v>
                      </c:pt>
                      <c:pt idx="6">
                        <c:v>3.087649496146073</c:v>
                      </c:pt>
                      <c:pt idx="7">
                        <c:v>8.5738478141756378</c:v>
                      </c:pt>
                      <c:pt idx="8">
                        <c:v>1.5694078446895154</c:v>
                      </c:pt>
                      <c:pt idx="9">
                        <c:v>5.2919494938947649</c:v>
                      </c:pt>
                      <c:pt idx="10">
                        <c:v>4.5018452920256351</c:v>
                      </c:pt>
                      <c:pt idx="11">
                        <c:v>7.428541914308866</c:v>
                      </c:pt>
                      <c:pt idx="12">
                        <c:v>14.008696542291595</c:v>
                      </c:pt>
                      <c:pt idx="13">
                        <c:v>8.4263932776837418</c:v>
                      </c:pt>
                      <c:pt idx="14">
                        <c:v>6.1555778733809685</c:v>
                      </c:pt>
                      <c:pt idx="15">
                        <c:v>0.43447146170275719</c:v>
                      </c:pt>
                      <c:pt idx="16">
                        <c:v>3.2268809515727286</c:v>
                      </c:pt>
                      <c:pt idx="17">
                        <c:v>0.7842773853911541</c:v>
                      </c:pt>
                      <c:pt idx="18">
                        <c:v>15.863112017960235</c:v>
                      </c:pt>
                      <c:pt idx="19">
                        <c:v>12.509168285615758</c:v>
                      </c:pt>
                    </c:numCache>
                  </c:numRef>
                </c:yVal>
                <c:smooth val="0"/>
                <c:extLst xmlns:c15="http://schemas.microsoft.com/office/drawing/2012/chart">
                  <c:ext xmlns:c16="http://schemas.microsoft.com/office/drawing/2014/chart" uri="{C3380CC4-5D6E-409C-BE32-E72D297353CC}">
                    <c16:uniqueId val="{00000008-DB6E-4D13-BBAB-0FCBC286AE81}"/>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D$7:$D$26</c15:sqref>
                        </c15:formulaRef>
                      </c:ext>
                    </c:extLst>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extLst xmlns:c15="http://schemas.microsoft.com/office/drawing/2012/chart">
                      <c:ext xmlns:c15="http://schemas.microsoft.com/office/drawing/2012/chart" uri="{02D57815-91ED-43cb-92C2-25804820EDAC}">
                        <c15:formulaRef>
                          <c15:sqref>'San Francisco'!$J$7:$J$26</c15:sqref>
                        </c15:formulaRef>
                      </c:ext>
                    </c:extLst>
                    <c:numCache>
                      <c:formatCode>General</c:formatCode>
                      <c:ptCount val="20"/>
                      <c:pt idx="0">
                        <c:v>34.033522544741949</c:v>
                      </c:pt>
                      <c:pt idx="1">
                        <c:v>4.4739462127092784</c:v>
                      </c:pt>
                      <c:pt idx="2">
                        <c:v>19.165706544727936</c:v>
                      </c:pt>
                      <c:pt idx="3">
                        <c:v>19.556411802354155</c:v>
                      </c:pt>
                      <c:pt idx="4">
                        <c:v>4.8189712889897587</c:v>
                      </c:pt>
                      <c:pt idx="5">
                        <c:v>26.543848195048287</c:v>
                      </c:pt>
                      <c:pt idx="6">
                        <c:v>3.2446152827410111</c:v>
                      </c:pt>
                      <c:pt idx="7">
                        <c:v>9.8251847723435244</c:v>
                      </c:pt>
                      <c:pt idx="8">
                        <c:v>1.8770149291470104</c:v>
                      </c:pt>
                      <c:pt idx="9">
                        <c:v>5.9105375685604917</c:v>
                      </c:pt>
                      <c:pt idx="10">
                        <c:v>5.1120308605955342</c:v>
                      </c:pt>
                      <c:pt idx="11">
                        <c:v>8.2330916418824476</c:v>
                      </c:pt>
                      <c:pt idx="12">
                        <c:v>14.288893035748661</c:v>
                      </c:pt>
                      <c:pt idx="13">
                        <c:v>9.4777538320869645</c:v>
                      </c:pt>
                      <c:pt idx="14">
                        <c:v>6.3442087392707354</c:v>
                      </c:pt>
                      <c:pt idx="15">
                        <c:v>0.4994914368717906</c:v>
                      </c:pt>
                      <c:pt idx="16">
                        <c:v>3.64711863564807</c:v>
                      </c:pt>
                      <c:pt idx="17">
                        <c:v>0.93700733392416857</c:v>
                      </c:pt>
                      <c:pt idx="18">
                        <c:v>16.750919119699752</c:v>
                      </c:pt>
                      <c:pt idx="19">
                        <c:v>13.826389676490823</c:v>
                      </c:pt>
                    </c:numCache>
                  </c:numRef>
                </c:yVal>
                <c:smooth val="0"/>
                <c:extLst xmlns:c15="http://schemas.microsoft.com/office/drawing/2012/chart">
                  <c:ext xmlns:c16="http://schemas.microsoft.com/office/drawing/2014/chart" uri="{C3380CC4-5D6E-409C-BE32-E72D297353CC}">
                    <c16:uniqueId val="{0000000A-DB6E-4D13-BBAB-0FCBC286AE81}"/>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D$7:$D$26</c15:sqref>
                        </c15:formulaRef>
                      </c:ext>
                    </c:extLst>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extLst xmlns:c15="http://schemas.microsoft.com/office/drawing/2012/chart">
                      <c:ext xmlns:c15="http://schemas.microsoft.com/office/drawing/2012/chart" uri="{02D57815-91ED-43cb-92C2-25804820EDAC}">
                        <c15:formulaRef>
                          <c15:sqref>'San Jose'!$J$7:$J$26</c15:sqref>
                        </c15:formulaRef>
                      </c:ext>
                    </c:extLst>
                    <c:numCache>
                      <c:formatCode>General</c:formatCode>
                      <c:ptCount val="20"/>
                      <c:pt idx="0">
                        <c:v>34.056617316570325</c:v>
                      </c:pt>
                      <c:pt idx="1">
                        <c:v>4.5024974510327249</c:v>
                      </c:pt>
                      <c:pt idx="2">
                        <c:v>19.237518338327103</c:v>
                      </c:pt>
                      <c:pt idx="3">
                        <c:v>19.602307772689027</c:v>
                      </c:pt>
                      <c:pt idx="4">
                        <c:v>4.8789388561926579</c:v>
                      </c:pt>
                      <c:pt idx="5">
                        <c:v>26.611709309754225</c:v>
                      </c:pt>
                      <c:pt idx="6">
                        <c:v>3.2655109771668922</c:v>
                      </c:pt>
                      <c:pt idx="7">
                        <c:v>9.9369974212011325</c:v>
                      </c:pt>
                      <c:pt idx="8">
                        <c:v>1.9085689393308727</c:v>
                      </c:pt>
                      <c:pt idx="9">
                        <c:v>5.9603328740369355</c:v>
                      </c:pt>
                      <c:pt idx="10">
                        <c:v>5.1644171542230906</c:v>
                      </c:pt>
                      <c:pt idx="11">
                        <c:v>8.3073934842513246</c:v>
                      </c:pt>
                      <c:pt idx="12">
                        <c:v>14.307664926690711</c:v>
                      </c:pt>
                      <c:pt idx="13">
                        <c:v>9.5800689556345855</c:v>
                      </c:pt>
                      <c:pt idx="14">
                        <c:v>6.3521690749502158</c:v>
                      </c:pt>
                      <c:pt idx="15">
                        <c:v>0.50352656580225197</c:v>
                      </c:pt>
                      <c:pt idx="16">
                        <c:v>3.6915042939378591</c:v>
                      </c:pt>
                      <c:pt idx="17">
                        <c:v>0.94987107183967345</c:v>
                      </c:pt>
                      <c:pt idx="18">
                        <c:v>16.848209046372119</c:v>
                      </c:pt>
                      <c:pt idx="19">
                        <c:v>13.931004793240627</c:v>
                      </c:pt>
                    </c:numCache>
                  </c:numRef>
                </c:yVal>
                <c:smooth val="0"/>
                <c:extLst xmlns:c15="http://schemas.microsoft.com/office/drawing/2012/chart">
                  <c:ext xmlns:c16="http://schemas.microsoft.com/office/drawing/2014/chart" uri="{C3380CC4-5D6E-409C-BE32-E72D297353CC}">
                    <c16:uniqueId val="{0000000C-DB6E-4D13-BBAB-0FCBC286AE81}"/>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D$7:$D$26</c15:sqref>
                        </c15:formulaRef>
                      </c:ext>
                    </c:extLst>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extLst xmlns:c15="http://schemas.microsoft.com/office/drawing/2012/chart">
                      <c:ext xmlns:c15="http://schemas.microsoft.com/office/drawing/2012/chart" uri="{02D57815-91ED-43cb-92C2-25804820EDAC}">
                        <c15:formulaRef>
                          <c15:sqref>Seattle!$J$7:$J$26</c15:sqref>
                        </c15:formulaRef>
                      </c:ext>
                    </c:extLst>
                    <c:numCache>
                      <c:formatCode>General</c:formatCode>
                      <c:ptCount val="20"/>
                      <c:pt idx="0">
                        <c:v>33.751132659792098</c:v>
                      </c:pt>
                      <c:pt idx="1">
                        <c:v>4.1921969650086135</c:v>
                      </c:pt>
                      <c:pt idx="2">
                        <c:v>18.541430487339071</c:v>
                      </c:pt>
                      <c:pt idx="3">
                        <c:v>19.089885288961135</c:v>
                      </c:pt>
                      <c:pt idx="4">
                        <c:v>4.3046299004232527</c:v>
                      </c:pt>
                      <c:pt idx="5">
                        <c:v>25.872734271066296</c:v>
                      </c:pt>
                      <c:pt idx="6">
                        <c:v>3.1198738581954837</c:v>
                      </c:pt>
                      <c:pt idx="7">
                        <c:v>8.8781932571924642</c:v>
                      </c:pt>
                      <c:pt idx="8">
                        <c:v>1.6421608373690264</c:v>
                      </c:pt>
                      <c:pt idx="9">
                        <c:v>5.4452845921453443</c:v>
                      </c:pt>
                      <c:pt idx="10">
                        <c:v>4.6541068589465029</c:v>
                      </c:pt>
                      <c:pt idx="11">
                        <c:v>7.6292363228970155</c:v>
                      </c:pt>
                      <c:pt idx="12">
                        <c:v>14.091579386313114</c:v>
                      </c:pt>
                      <c:pt idx="13">
                        <c:v>8.7112846838616065</c:v>
                      </c:pt>
                      <c:pt idx="14">
                        <c:v>6.208166515393196</c:v>
                      </c:pt>
                      <c:pt idx="15">
                        <c:v>0.44972456825552798</c:v>
                      </c:pt>
                      <c:pt idx="16">
                        <c:v>3.3293929613440412</c:v>
                      </c:pt>
                      <c:pt idx="17">
                        <c:v>0.82302275399836611</c:v>
                      </c:pt>
                      <c:pt idx="18">
                        <c:v>16.074026698974897</c:v>
                      </c:pt>
                      <c:pt idx="19">
                        <c:v>12.857660313240515</c:v>
                      </c:pt>
                    </c:numCache>
                  </c:numRef>
                </c:yVal>
                <c:smooth val="0"/>
                <c:extLst xmlns:c15="http://schemas.microsoft.com/office/drawing/2012/chart">
                  <c:ext xmlns:c16="http://schemas.microsoft.com/office/drawing/2014/chart" uri="{C3380CC4-5D6E-409C-BE32-E72D297353CC}">
                    <c16:uniqueId val="{0000000E-DB6E-4D13-BBAB-0FCBC286AE81}"/>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D$7:$D$26</c15:sqref>
                        </c15:formulaRef>
                      </c:ext>
                    </c:extLst>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extLst xmlns:c15="http://schemas.microsoft.com/office/drawing/2012/chart">
                      <c:ext xmlns:c15="http://schemas.microsoft.com/office/drawing/2012/chart" uri="{02D57815-91ED-43cb-92C2-25804820EDAC}">
                        <c15:formulaRef>
                          <c15:sqref>Memphis!$J$7:$J$26</c15:sqref>
                        </c15:formulaRef>
                      </c:ext>
                    </c:extLst>
                    <c:numCache>
                      <c:formatCode>General</c:formatCode>
                      <c:ptCount val="20"/>
                      <c:pt idx="0">
                        <c:v>33.257759824317318</c:v>
                      </c:pt>
                      <c:pt idx="1">
                        <c:v>3.7722104113972876</c:v>
                      </c:pt>
                      <c:pt idx="2">
                        <c:v>17.537121853367761</c:v>
                      </c:pt>
                      <c:pt idx="3">
                        <c:v>17.964903880610379</c:v>
                      </c:pt>
                      <c:pt idx="4">
                        <c:v>3.5560004560635079</c:v>
                      </c:pt>
                      <c:pt idx="5">
                        <c:v>25.0811531206609</c:v>
                      </c:pt>
                      <c:pt idx="6">
                        <c:v>2.9615714276128662</c:v>
                      </c:pt>
                      <c:pt idx="7">
                        <c:v>7.5285018211917984</c:v>
                      </c:pt>
                      <c:pt idx="8">
                        <c:v>1.3003262686647479</c:v>
                      </c:pt>
                      <c:pt idx="9">
                        <c:v>4.7782180176108442</c:v>
                      </c:pt>
                      <c:pt idx="10">
                        <c:v>3.9388091920874424</c:v>
                      </c:pt>
                      <c:pt idx="11">
                        <c:v>6.5768567239531945</c:v>
                      </c:pt>
                      <c:pt idx="12">
                        <c:v>13.741694138688402</c:v>
                      </c:pt>
                      <c:pt idx="13">
                        <c:v>7.2675477182181432</c:v>
                      </c:pt>
                      <c:pt idx="14">
                        <c:v>5.9734130392716098</c:v>
                      </c:pt>
                      <c:pt idx="15">
                        <c:v>0.3886027062833825</c:v>
                      </c:pt>
                      <c:pt idx="16">
                        <c:v>2.8517011771447041</c:v>
                      </c:pt>
                      <c:pt idx="17">
                        <c:v>0.67053638951793981</c:v>
                      </c:pt>
                      <c:pt idx="18">
                        <c:v>15.089878035614905</c:v>
                      </c:pt>
                      <c:pt idx="19">
                        <c:v>11.183202547230957</c:v>
                      </c:pt>
                    </c:numCache>
                  </c:numRef>
                </c:yVal>
                <c:smooth val="0"/>
                <c:extLst xmlns:c15="http://schemas.microsoft.com/office/drawing/2012/chart">
                  <c:ext xmlns:c16="http://schemas.microsoft.com/office/drawing/2014/chart" uri="{C3380CC4-5D6E-409C-BE32-E72D297353CC}">
                    <c16:uniqueId val="{00000010-DB6E-4D13-BBAB-0FCBC286AE81}"/>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D$7:$D$26</c15:sqref>
                        </c15:formulaRef>
                      </c:ext>
                    </c:extLst>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extLst xmlns:c15="http://schemas.microsoft.com/office/drawing/2012/chart">
                      <c:ext xmlns:c15="http://schemas.microsoft.com/office/drawing/2012/chart" uri="{02D57815-91ED-43cb-92C2-25804820EDAC}">
                        <c15:formulaRef>
                          <c15:sqref>Charleston!$J$7:$J$26</c15:sqref>
                        </c15:formulaRef>
                      </c:ext>
                    </c:extLst>
                    <c:numCache>
                      <c:formatCode>General</c:formatCode>
                      <c:ptCount val="20"/>
                      <c:pt idx="0">
                        <c:v>33.289748132741053</c:v>
                      </c:pt>
                      <c:pt idx="1">
                        <c:v>3.794805533270118</c:v>
                      </c:pt>
                      <c:pt idx="2">
                        <c:v>17.601821023238735</c:v>
                      </c:pt>
                      <c:pt idx="3">
                        <c:v>18.042348465384105</c:v>
                      </c:pt>
                      <c:pt idx="4">
                        <c:v>3.5957935344929726</c:v>
                      </c:pt>
                      <c:pt idx="5">
                        <c:v>25.121181085864905</c:v>
                      </c:pt>
                      <c:pt idx="6">
                        <c:v>2.9740649209417165</c:v>
                      </c:pt>
                      <c:pt idx="7">
                        <c:v>7.6190066443881141</c:v>
                      </c:pt>
                      <c:pt idx="8">
                        <c:v>1.3195314650158694</c:v>
                      </c:pt>
                      <c:pt idx="9">
                        <c:v>4.8138396825692311</c:v>
                      </c:pt>
                      <c:pt idx="10">
                        <c:v>3.9788772613717951</c:v>
                      </c:pt>
                      <c:pt idx="11">
                        <c:v>6.6840133305372742</c:v>
                      </c:pt>
                      <c:pt idx="12">
                        <c:v>13.766517672552819</c:v>
                      </c:pt>
                      <c:pt idx="13">
                        <c:v>7.3956789513538741</c:v>
                      </c:pt>
                      <c:pt idx="14">
                        <c:v>5.9900311728056312</c:v>
                      </c:pt>
                      <c:pt idx="15">
                        <c:v>0.3915145641816275</c:v>
                      </c:pt>
                      <c:pt idx="16">
                        <c:v>2.8982140451085243</c:v>
                      </c:pt>
                      <c:pt idx="17">
                        <c:v>0.68050158539034111</c:v>
                      </c:pt>
                      <c:pt idx="18">
                        <c:v>15.177580995805023</c:v>
                      </c:pt>
                      <c:pt idx="19">
                        <c:v>11.314729575733416</c:v>
                      </c:pt>
                    </c:numCache>
                  </c:numRef>
                </c:yVal>
                <c:smooth val="0"/>
                <c:extLst xmlns:c15="http://schemas.microsoft.com/office/drawing/2012/chart">
                  <c:ext xmlns:c16="http://schemas.microsoft.com/office/drawing/2014/chart" uri="{C3380CC4-5D6E-409C-BE32-E72D297353CC}">
                    <c16:uniqueId val="{00000012-DB6E-4D13-BBAB-0FCBC286AE81}"/>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5:$H$204</c15:sqref>
                        </c15:formulaRef>
                      </c:ext>
                    </c:extLst>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extLst xmlns:c15="http://schemas.microsoft.com/office/drawing/2012/chart">
                      <c:ext xmlns:c15="http://schemas.microsoft.com/office/drawing/2012/chart" uri="{02D57815-91ED-43cb-92C2-25804820EDAC}">
                        <c15:formulaRef>
                          <c15:sqref>Trendlines!$K$5:$K$204</c15:sqref>
                        </c15:formulaRef>
                      </c:ext>
                    </c:extLst>
                    <c:numCache>
                      <c:formatCode>General</c:formatCode>
                      <c:ptCount val="200"/>
                      <c:pt idx="0">
                        <c:v>25.912084058408833</c:v>
                      </c:pt>
                      <c:pt idx="1">
                        <c:v>2.4347347161183732</c:v>
                      </c:pt>
                      <c:pt idx="2">
                        <c:v>12.745533403163391</c:v>
                      </c:pt>
                      <c:pt idx="3">
                        <c:v>10.640697281050594</c:v>
                      </c:pt>
                      <c:pt idx="4">
                        <c:v>1.5980799931611009</c:v>
                      </c:pt>
                      <c:pt idx="5">
                        <c:v>19.427634180404926</c:v>
                      </c:pt>
                      <c:pt idx="6">
                        <c:v>1.9026631920647097</c:v>
                      </c:pt>
                      <c:pt idx="7">
                        <c:v>3.1228031680608592</c:v>
                      </c:pt>
                      <c:pt idx="8">
                        <c:v>0.66711036534639034</c:v>
                      </c:pt>
                      <c:pt idx="9">
                        <c:v>2.214264760187048</c:v>
                      </c:pt>
                      <c:pt idx="10">
                        <c:v>1.4208132336640085</c:v>
                      </c:pt>
                      <c:pt idx="11">
                        <c:v>2.766779202839222</c:v>
                      </c:pt>
                      <c:pt idx="12">
                        <c:v>10.370616909367502</c:v>
                      </c:pt>
                      <c:pt idx="13">
                        <c:v>2.5962511824944436</c:v>
                      </c:pt>
                      <c:pt idx="14">
                        <c:v>4.7455090721075655</c:v>
                      </c:pt>
                      <c:pt idx="15">
                        <c:v>0.15058181477200303</c:v>
                      </c:pt>
                      <c:pt idx="16">
                        <c:v>1.2931884490189858</c:v>
                      </c:pt>
                      <c:pt idx="17">
                        <c:v>0.23321730873987143</c:v>
                      </c:pt>
                      <c:pt idx="18">
                        <c:v>9.9018258134910617</c:v>
                      </c:pt>
                      <c:pt idx="19">
                        <c:v>4.6044202747616598</c:v>
                      </c:pt>
                      <c:pt idx="20">
                        <c:v>34.217565699625666</c:v>
                      </c:pt>
                      <c:pt idx="21">
                        <c:v>4.7476225312285383</c:v>
                      </c:pt>
                      <c:pt idx="22">
                        <c:v>19.671986115842699</c:v>
                      </c:pt>
                      <c:pt idx="23">
                        <c:v>19.860071951770632</c:v>
                      </c:pt>
                      <c:pt idx="24">
                        <c:v>5.3215671730950707</c:v>
                      </c:pt>
                      <c:pt idx="25">
                        <c:v>27.258880526808998</c:v>
                      </c:pt>
                      <c:pt idx="26">
                        <c:v>3.3616715446975407</c:v>
                      </c:pt>
                      <c:pt idx="27">
                        <c:v>10.759187177561119</c:v>
                      </c:pt>
                      <c:pt idx="28">
                        <c:v>2.1231903657052951</c:v>
                      </c:pt>
                      <c:pt idx="29">
                        <c:v>6.3291789291206575</c:v>
                      </c:pt>
                      <c:pt idx="30">
                        <c:v>5.5544365825076767</c:v>
                      </c:pt>
                      <c:pt idx="31">
                        <c:v>8.6956848878095947</c:v>
                      </c:pt>
                      <c:pt idx="32">
                        <c:v>14.469193597366171</c:v>
                      </c:pt>
                      <c:pt idx="33">
                        <c:v>10.098503395627104</c:v>
                      </c:pt>
                      <c:pt idx="34">
                        <c:v>6.4539175639042954</c:v>
                      </c:pt>
                      <c:pt idx="35">
                        <c:v>0.55215485480951643</c:v>
                      </c:pt>
                      <c:pt idx="36">
                        <c:v>3.9523884994685163</c:v>
                      </c:pt>
                      <c:pt idx="37">
                        <c:v>1.0527644085291106</c:v>
                      </c:pt>
                      <c:pt idx="38">
                        <c:v>17.344086214362072</c:v>
                      </c:pt>
                      <c:pt idx="39">
                        <c:v>14.62563537668477</c:v>
                      </c:pt>
                      <c:pt idx="40">
                        <c:v>33.954991382419891</c:v>
                      </c:pt>
                      <c:pt idx="41">
                        <c:v>4.3867715263784932</c:v>
                      </c:pt>
                      <c:pt idx="42">
                        <c:v>18.966973065299872</c:v>
                      </c:pt>
                      <c:pt idx="43">
                        <c:v>19.422276227734766</c:v>
                      </c:pt>
                      <c:pt idx="44">
                        <c:v>4.6511005275342123</c:v>
                      </c:pt>
                      <c:pt idx="45">
                        <c:v>26.316389644768648</c:v>
                      </c:pt>
                      <c:pt idx="46">
                        <c:v>3.2073506514525429</c:v>
                      </c:pt>
                      <c:pt idx="47">
                        <c:v>9.5144075212358636</c:v>
                      </c:pt>
                      <c:pt idx="48">
                        <c:v>1.7995429384797497</c:v>
                      </c:pt>
                      <c:pt idx="49">
                        <c:v>5.7638397790027929</c:v>
                      </c:pt>
                      <c:pt idx="50">
                        <c:v>4.9665131374893887</c:v>
                      </c:pt>
                      <c:pt idx="51">
                        <c:v>8.0695245005761151</c:v>
                      </c:pt>
                      <c:pt idx="52">
                        <c:v>14.224841411642764</c:v>
                      </c:pt>
                      <c:pt idx="53">
                        <c:v>9.2728300240238237</c:v>
                      </c:pt>
                      <c:pt idx="54">
                        <c:v>6.3008501752766213</c:v>
                      </c:pt>
                      <c:pt idx="55">
                        <c:v>0.48216808760019292</c:v>
                      </c:pt>
                      <c:pt idx="56">
                        <c:v>3.5454016727966042</c:v>
                      </c:pt>
                      <c:pt idx="57">
                        <c:v>0.90023436476927443</c:v>
                      </c:pt>
                      <c:pt idx="58">
                        <c:v>16.551148723912473</c:v>
                      </c:pt>
                      <c:pt idx="59">
                        <c:v>13.542664099918298</c:v>
                      </c:pt>
                      <c:pt idx="60">
                        <c:v>33.375702296051706</c:v>
                      </c:pt>
                      <c:pt idx="61">
                        <c:v>3.8523995964126776</c:v>
                      </c:pt>
                      <c:pt idx="62">
                        <c:v>17.804339761724052</c:v>
                      </c:pt>
                      <c:pt idx="63">
                        <c:v>18.243920432661714</c:v>
                      </c:pt>
                      <c:pt idx="64">
                        <c:v>3.7036889906458645</c:v>
                      </c:pt>
                      <c:pt idx="65">
                        <c:v>25.221400249642347</c:v>
                      </c:pt>
                      <c:pt idx="66">
                        <c:v>3.0025776460109528</c:v>
                      </c:pt>
                      <c:pt idx="67">
                        <c:v>7.8232142627507155</c:v>
                      </c:pt>
                      <c:pt idx="68">
                        <c:v>1.3580127214242987</c:v>
                      </c:pt>
                      <c:pt idx="69">
                        <c:v>4.9307553769160855</c:v>
                      </c:pt>
                      <c:pt idx="70">
                        <c:v>4.0949465871616235</c:v>
                      </c:pt>
                      <c:pt idx="71">
                        <c:v>6.8575478244068577</c:v>
                      </c:pt>
                      <c:pt idx="72">
                        <c:v>13.812999102761522</c:v>
                      </c:pt>
                      <c:pt idx="73">
                        <c:v>7.6353308431783322</c:v>
                      </c:pt>
                      <c:pt idx="74">
                        <c:v>6.0167194142599127</c:v>
                      </c:pt>
                      <c:pt idx="75">
                        <c:v>0.40154944296658795</c:v>
                      </c:pt>
                      <c:pt idx="76">
                        <c:v>2.9654052143064558</c:v>
                      </c:pt>
                      <c:pt idx="77">
                        <c:v>0.6985737143369033</c:v>
                      </c:pt>
                      <c:pt idx="78">
                        <c:v>15.330679016991381</c:v>
                      </c:pt>
                      <c:pt idx="79">
                        <c:v>11.59316684994894</c:v>
                      </c:pt>
                      <c:pt idx="80">
                        <c:v>33.645248585655096</c:v>
                      </c:pt>
                      <c:pt idx="81">
                        <c:v>4.0932239970126894</c:v>
                      </c:pt>
                      <c:pt idx="82">
                        <c:v>18.333741168939355</c:v>
                      </c:pt>
                      <c:pt idx="83">
                        <c:v>18.891700711090564</c:v>
                      </c:pt>
                      <c:pt idx="84">
                        <c:v>4.1484604911021279</c:v>
                      </c:pt>
                      <c:pt idx="85">
                        <c:v>25.651985986439886</c:v>
                      </c:pt>
                      <c:pt idx="86">
                        <c:v>3.087649496146073</c:v>
                      </c:pt>
                      <c:pt idx="87">
                        <c:v>8.5738478141756378</c:v>
                      </c:pt>
                      <c:pt idx="88">
                        <c:v>1.5694078446895154</c:v>
                      </c:pt>
                      <c:pt idx="89">
                        <c:v>5.2919494938947649</c:v>
                      </c:pt>
                      <c:pt idx="90">
                        <c:v>4.5018452920256351</c:v>
                      </c:pt>
                      <c:pt idx="91">
                        <c:v>7.428541914308866</c:v>
                      </c:pt>
                      <c:pt idx="92">
                        <c:v>14.008696542291595</c:v>
                      </c:pt>
                      <c:pt idx="93">
                        <c:v>8.4263932776837418</c:v>
                      </c:pt>
                      <c:pt idx="94">
                        <c:v>6.1555778733809685</c:v>
                      </c:pt>
                      <c:pt idx="95">
                        <c:v>0.43447146170275719</c:v>
                      </c:pt>
                      <c:pt idx="96">
                        <c:v>3.2268809515727286</c:v>
                      </c:pt>
                      <c:pt idx="97">
                        <c:v>0.7842773853911541</c:v>
                      </c:pt>
                      <c:pt idx="98">
                        <c:v>15.863112017960235</c:v>
                      </c:pt>
                      <c:pt idx="99">
                        <c:v>12.509168285615758</c:v>
                      </c:pt>
                      <c:pt idx="100">
                        <c:v>34.033522544741949</c:v>
                      </c:pt>
                      <c:pt idx="101">
                        <c:v>4.4739462127092784</c:v>
                      </c:pt>
                      <c:pt idx="102">
                        <c:v>19.165706544727936</c:v>
                      </c:pt>
                      <c:pt idx="103">
                        <c:v>19.556411802354155</c:v>
                      </c:pt>
                      <c:pt idx="104">
                        <c:v>4.8189712889897587</c:v>
                      </c:pt>
                      <c:pt idx="105">
                        <c:v>26.543848195048287</c:v>
                      </c:pt>
                      <c:pt idx="106">
                        <c:v>3.2446152827410111</c:v>
                      </c:pt>
                      <c:pt idx="107">
                        <c:v>9.8251847723435244</c:v>
                      </c:pt>
                      <c:pt idx="108">
                        <c:v>1.8770149291470104</c:v>
                      </c:pt>
                      <c:pt idx="109">
                        <c:v>5.9105375685604917</c:v>
                      </c:pt>
                      <c:pt idx="110">
                        <c:v>5.1120308605955342</c:v>
                      </c:pt>
                      <c:pt idx="111">
                        <c:v>8.2330916418824476</c:v>
                      </c:pt>
                      <c:pt idx="112">
                        <c:v>14.288893035748661</c:v>
                      </c:pt>
                      <c:pt idx="113">
                        <c:v>9.4777538320869645</c:v>
                      </c:pt>
                      <c:pt idx="114">
                        <c:v>6.3442087392707354</c:v>
                      </c:pt>
                      <c:pt idx="115">
                        <c:v>0.4994914368717906</c:v>
                      </c:pt>
                      <c:pt idx="116">
                        <c:v>3.64711863564807</c:v>
                      </c:pt>
                      <c:pt idx="117">
                        <c:v>0.93700733392416857</c:v>
                      </c:pt>
                      <c:pt idx="118">
                        <c:v>16.750919119699752</c:v>
                      </c:pt>
                      <c:pt idx="119">
                        <c:v>13.826389676490823</c:v>
                      </c:pt>
                      <c:pt idx="120">
                        <c:v>34.056617316570325</c:v>
                      </c:pt>
                      <c:pt idx="121">
                        <c:v>4.5024974510327249</c:v>
                      </c:pt>
                      <c:pt idx="122">
                        <c:v>19.237518338327103</c:v>
                      </c:pt>
                      <c:pt idx="123">
                        <c:v>19.602307772689027</c:v>
                      </c:pt>
                      <c:pt idx="124">
                        <c:v>4.8789388561926579</c:v>
                      </c:pt>
                      <c:pt idx="125">
                        <c:v>26.611709309754225</c:v>
                      </c:pt>
                      <c:pt idx="126">
                        <c:v>3.2655109771668922</c:v>
                      </c:pt>
                      <c:pt idx="127">
                        <c:v>9.9369974212011325</c:v>
                      </c:pt>
                      <c:pt idx="128">
                        <c:v>1.9085689393308727</c:v>
                      </c:pt>
                      <c:pt idx="129">
                        <c:v>5.9603328740369355</c:v>
                      </c:pt>
                      <c:pt idx="130">
                        <c:v>5.1644171542230906</c:v>
                      </c:pt>
                      <c:pt idx="131">
                        <c:v>8.3073934842513246</c:v>
                      </c:pt>
                      <c:pt idx="132">
                        <c:v>14.307664926690711</c:v>
                      </c:pt>
                      <c:pt idx="133">
                        <c:v>9.5800689556345855</c:v>
                      </c:pt>
                      <c:pt idx="134">
                        <c:v>6.3521690749502158</c:v>
                      </c:pt>
                      <c:pt idx="135">
                        <c:v>0.50352656580225197</c:v>
                      </c:pt>
                      <c:pt idx="136">
                        <c:v>3.6915042939378591</c:v>
                      </c:pt>
                      <c:pt idx="137">
                        <c:v>0.94987107183967345</c:v>
                      </c:pt>
                      <c:pt idx="138">
                        <c:v>16.848209046372119</c:v>
                      </c:pt>
                      <c:pt idx="139">
                        <c:v>13.931004793240627</c:v>
                      </c:pt>
                      <c:pt idx="140">
                        <c:v>33.751132659792098</c:v>
                      </c:pt>
                      <c:pt idx="141">
                        <c:v>4.1921969650086135</c:v>
                      </c:pt>
                      <c:pt idx="142">
                        <c:v>18.541430487339071</c:v>
                      </c:pt>
                      <c:pt idx="143">
                        <c:v>19.089885288961135</c:v>
                      </c:pt>
                      <c:pt idx="144">
                        <c:v>4.3046299004232527</c:v>
                      </c:pt>
                      <c:pt idx="145">
                        <c:v>25.872734271066296</c:v>
                      </c:pt>
                      <c:pt idx="146">
                        <c:v>3.1198738581954837</c:v>
                      </c:pt>
                      <c:pt idx="147">
                        <c:v>8.8781932571924642</c:v>
                      </c:pt>
                      <c:pt idx="148">
                        <c:v>1.6421608373690264</c:v>
                      </c:pt>
                      <c:pt idx="149">
                        <c:v>5.4452845921453443</c:v>
                      </c:pt>
                      <c:pt idx="150">
                        <c:v>4.6541068589465029</c:v>
                      </c:pt>
                      <c:pt idx="151">
                        <c:v>7.6292363228970155</c:v>
                      </c:pt>
                      <c:pt idx="152">
                        <c:v>14.091579386313114</c:v>
                      </c:pt>
                      <c:pt idx="153">
                        <c:v>8.7112846838616065</c:v>
                      </c:pt>
                      <c:pt idx="154">
                        <c:v>6.208166515393196</c:v>
                      </c:pt>
                      <c:pt idx="155">
                        <c:v>0.44972456825552798</c:v>
                      </c:pt>
                      <c:pt idx="156">
                        <c:v>3.3293929613440412</c:v>
                      </c:pt>
                      <c:pt idx="157">
                        <c:v>0.82302275399836611</c:v>
                      </c:pt>
                      <c:pt idx="158">
                        <c:v>16.074026698974897</c:v>
                      </c:pt>
                      <c:pt idx="159">
                        <c:v>12.857660313240515</c:v>
                      </c:pt>
                      <c:pt idx="160">
                        <c:v>33.257759824317318</c:v>
                      </c:pt>
                      <c:pt idx="161">
                        <c:v>3.7722104113972876</c:v>
                      </c:pt>
                      <c:pt idx="162">
                        <c:v>17.537121853367761</c:v>
                      </c:pt>
                      <c:pt idx="163">
                        <c:v>17.964903880610379</c:v>
                      </c:pt>
                      <c:pt idx="164">
                        <c:v>3.5560004560635079</c:v>
                      </c:pt>
                      <c:pt idx="165">
                        <c:v>25.0811531206609</c:v>
                      </c:pt>
                      <c:pt idx="166">
                        <c:v>2.9615714276128662</c:v>
                      </c:pt>
                      <c:pt idx="167">
                        <c:v>7.5285018211917984</c:v>
                      </c:pt>
                      <c:pt idx="168">
                        <c:v>1.3003262686647479</c:v>
                      </c:pt>
                      <c:pt idx="169">
                        <c:v>4.7782180176108442</c:v>
                      </c:pt>
                      <c:pt idx="170">
                        <c:v>3.9388091920874424</c:v>
                      </c:pt>
                      <c:pt idx="171">
                        <c:v>6.5768567239531945</c:v>
                      </c:pt>
                      <c:pt idx="172">
                        <c:v>13.741694138688402</c:v>
                      </c:pt>
                      <c:pt idx="173">
                        <c:v>7.2675477182181432</c:v>
                      </c:pt>
                      <c:pt idx="174">
                        <c:v>5.9734130392716098</c:v>
                      </c:pt>
                      <c:pt idx="175">
                        <c:v>0.3886027062833825</c:v>
                      </c:pt>
                      <c:pt idx="176">
                        <c:v>2.8517011771447041</c:v>
                      </c:pt>
                      <c:pt idx="177">
                        <c:v>0.67053638951793981</c:v>
                      </c:pt>
                      <c:pt idx="178">
                        <c:v>15.089878035614905</c:v>
                      </c:pt>
                      <c:pt idx="179">
                        <c:v>11.183202547230957</c:v>
                      </c:pt>
                      <c:pt idx="180">
                        <c:v>33.289748132741053</c:v>
                      </c:pt>
                      <c:pt idx="181">
                        <c:v>3.794805533270118</c:v>
                      </c:pt>
                      <c:pt idx="182">
                        <c:v>17.601821023238735</c:v>
                      </c:pt>
                      <c:pt idx="183">
                        <c:v>18.042348465384105</c:v>
                      </c:pt>
                      <c:pt idx="184">
                        <c:v>3.5957935344929726</c:v>
                      </c:pt>
                      <c:pt idx="185">
                        <c:v>25.121181085864905</c:v>
                      </c:pt>
                      <c:pt idx="186">
                        <c:v>2.9740649209417165</c:v>
                      </c:pt>
                      <c:pt idx="187">
                        <c:v>7.6190066443881141</c:v>
                      </c:pt>
                      <c:pt idx="188">
                        <c:v>1.3195314650158694</c:v>
                      </c:pt>
                      <c:pt idx="189">
                        <c:v>4.8138396825692311</c:v>
                      </c:pt>
                      <c:pt idx="190">
                        <c:v>3.9788772613717951</c:v>
                      </c:pt>
                      <c:pt idx="191">
                        <c:v>6.6840133305372742</c:v>
                      </c:pt>
                      <c:pt idx="192">
                        <c:v>13.766517672552819</c:v>
                      </c:pt>
                      <c:pt idx="193">
                        <c:v>7.3956789513538741</c:v>
                      </c:pt>
                      <c:pt idx="194">
                        <c:v>5.9900311728056312</c:v>
                      </c:pt>
                      <c:pt idx="195">
                        <c:v>0.3915145641816275</c:v>
                      </c:pt>
                      <c:pt idx="196">
                        <c:v>2.8982140451085243</c:v>
                      </c:pt>
                      <c:pt idx="197">
                        <c:v>0.68050158539034111</c:v>
                      </c:pt>
                      <c:pt idx="198">
                        <c:v>15.177580995805023</c:v>
                      </c:pt>
                      <c:pt idx="199">
                        <c:v>11.314729575733416</c:v>
                      </c:pt>
                    </c:numCache>
                  </c:numRef>
                </c:yVal>
                <c:smooth val="0"/>
                <c:extLst xmlns:c15="http://schemas.microsoft.com/office/drawing/2012/chart">
                  <c:ext xmlns:c16="http://schemas.microsoft.com/office/drawing/2014/chart" uri="{C3380CC4-5D6E-409C-BE32-E72D297353CC}">
                    <c16:uniqueId val="{00000001-FDB0-4C9A-B0CE-EB2C13C6465E}"/>
                  </c:ext>
                </c:extLst>
              </c15:ser>
            </c15:filteredScatterSeries>
          </c:ext>
        </c:extLst>
      </c:scatterChart>
      <c:valAx>
        <c:axId val="425708304"/>
        <c:scaling>
          <c:orientation val="minMax"/>
          <c:max val="8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5708864"/>
        <c:crosses val="autoZero"/>
        <c:crossBetween val="midCat"/>
        <c:majorUnit val="10"/>
      </c:valAx>
      <c:valAx>
        <c:axId val="425708864"/>
        <c:scaling>
          <c:orientation val="minMax"/>
          <c:max val="8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570830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E$7:$E$26</c:f>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f>Butte!$M$7:$M$26</c:f>
              <c:numCache>
                <c:formatCode>General</c:formatCode>
                <c:ptCount val="20"/>
                <c:pt idx="0">
                  <c:v>29.621431963101013</c:v>
                </c:pt>
                <c:pt idx="1">
                  <c:v>4.1077230208445137</c:v>
                </c:pt>
                <c:pt idx="2">
                  <c:v>18.126294747606696</c:v>
                </c:pt>
                <c:pt idx="3">
                  <c:v>19.389071061253418</c:v>
                </c:pt>
                <c:pt idx="4">
                  <c:v>3.0143379818979619</c:v>
                </c:pt>
                <c:pt idx="5">
                  <c:v>25.218722543971989</c:v>
                </c:pt>
                <c:pt idx="6">
                  <c:v>3.6531036049897452</c:v>
                </c:pt>
                <c:pt idx="7">
                  <c:v>10.051493088100163</c:v>
                </c:pt>
                <c:pt idx="8">
                  <c:v>0.78001048102702764</c:v>
                </c:pt>
                <c:pt idx="9">
                  <c:v>7.161153293023113</c:v>
                </c:pt>
                <c:pt idx="10">
                  <c:v>4.7717323994613006</c:v>
                </c:pt>
                <c:pt idx="11">
                  <c:v>8.2730497596930181</c:v>
                </c:pt>
                <c:pt idx="12">
                  <c:v>13.995150134392478</c:v>
                </c:pt>
                <c:pt idx="13">
                  <c:v>10.252509350726319</c:v>
                </c:pt>
                <c:pt idx="14">
                  <c:v>5.7463646114174241</c:v>
                </c:pt>
                <c:pt idx="15">
                  <c:v>1.1412218344601381</c:v>
                </c:pt>
                <c:pt idx="16">
                  <c:v>5.7035621329335218</c:v>
                </c:pt>
                <c:pt idx="17">
                  <c:v>2.9600023975325436</c:v>
                </c:pt>
                <c:pt idx="18">
                  <c:v>15.064037704019901</c:v>
                </c:pt>
                <c:pt idx="19">
                  <c:v>14.945263379965761</c:v>
                </c:pt>
              </c:numCache>
            </c:numRef>
          </c:yVal>
          <c:smooth val="0"/>
          <c:extLst>
            <c:ext xmlns:c16="http://schemas.microsoft.com/office/drawing/2014/chart" uri="{C3380CC4-5D6E-409C-BE32-E72D297353CC}">
              <c16:uniqueId val="{00000001-6D7E-40F5-8A5A-B583BECDC5A8}"/>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G$7:$G$26</c:f>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f>Eureka!$M$7:$M$26</c:f>
              <c:numCache>
                <c:formatCode>General</c:formatCode>
                <c:ptCount val="20"/>
                <c:pt idx="0">
                  <c:v>30.368856776376472</c:v>
                </c:pt>
                <c:pt idx="1">
                  <c:v>5.3189732700279455</c:v>
                </c:pt>
                <c:pt idx="2">
                  <c:v>19.907965997449384</c:v>
                </c:pt>
                <c:pt idx="3">
                  <c:v>20.521627982861613</c:v>
                </c:pt>
                <c:pt idx="4">
                  <c:v>7.3711509067756662</c:v>
                </c:pt>
                <c:pt idx="5">
                  <c:v>26.631340618598959</c:v>
                </c:pt>
                <c:pt idx="6">
                  <c:v>3.9841166498361011</c:v>
                </c:pt>
                <c:pt idx="7">
                  <c:v>15.155677052601654</c:v>
                </c:pt>
                <c:pt idx="8">
                  <c:v>2.6886590584493617</c:v>
                </c:pt>
                <c:pt idx="9">
                  <c:v>10.707958145920328</c:v>
                </c:pt>
                <c:pt idx="10">
                  <c:v>7.2325192448928854</c:v>
                </c:pt>
                <c:pt idx="11">
                  <c:v>10.560282497943531</c:v>
                </c:pt>
                <c:pt idx="12">
                  <c:v>14.411324236359601</c:v>
                </c:pt>
                <c:pt idx="13">
                  <c:v>13.110765983622704</c:v>
                </c:pt>
                <c:pt idx="14">
                  <c:v>6.0330685021512087</c:v>
                </c:pt>
                <c:pt idx="15">
                  <c:v>1.19093605431861</c:v>
                </c:pt>
                <c:pt idx="16">
                  <c:v>6.3527233491196364</c:v>
                </c:pt>
                <c:pt idx="17">
                  <c:v>3.6081074894750751</c:v>
                </c:pt>
                <c:pt idx="18">
                  <c:v>18.040529248404027</c:v>
                </c:pt>
                <c:pt idx="19">
                  <c:v>19.074673327264925</c:v>
                </c:pt>
              </c:numCache>
            </c:numRef>
          </c:yVal>
          <c:smooth val="0"/>
          <c:extLst>
            <c:ext xmlns:c16="http://schemas.microsoft.com/office/drawing/2014/chart" uri="{C3380CC4-5D6E-409C-BE32-E72D297353CC}">
              <c16:uniqueId val="{00000003-6D7E-40F5-8A5A-B583BECDC5A8}"/>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G$7:$G$26</c:f>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f>'Santa Monica'!$M$7:$M$26</c:f>
              <c:numCache>
                <c:formatCode>General</c:formatCode>
                <c:ptCount val="20"/>
                <c:pt idx="0">
                  <c:v>30.183466089618889</c:v>
                </c:pt>
                <c:pt idx="1">
                  <c:v>4.8347989140482595</c:v>
                </c:pt>
                <c:pt idx="2">
                  <c:v>19.616548398278258</c:v>
                </c:pt>
                <c:pt idx="3">
                  <c:v>20.287733210227689</c:v>
                </c:pt>
                <c:pt idx="4">
                  <c:v>5.6996448717716932</c:v>
                </c:pt>
                <c:pt idx="5">
                  <c:v>26.615282416719115</c:v>
                </c:pt>
                <c:pt idx="6">
                  <c:v>3.9841166498361011</c:v>
                </c:pt>
                <c:pt idx="7">
                  <c:v>14.429490722144479</c:v>
                </c:pt>
                <c:pt idx="8">
                  <c:v>2.1626941283585186</c:v>
                </c:pt>
                <c:pt idx="9">
                  <c:v>9.937207744345212</c:v>
                </c:pt>
                <c:pt idx="10">
                  <c:v>6.6986480128992021</c:v>
                </c:pt>
                <c:pt idx="11">
                  <c:v>9.7373149295284502</c:v>
                </c:pt>
                <c:pt idx="12">
                  <c:v>14.411324236359601</c:v>
                </c:pt>
                <c:pt idx="13">
                  <c:v>13.110765983622704</c:v>
                </c:pt>
                <c:pt idx="14">
                  <c:v>5.9486469362118966</c:v>
                </c:pt>
                <c:pt idx="15">
                  <c:v>1.19093605431861</c:v>
                </c:pt>
                <c:pt idx="16">
                  <c:v>6.2739832828620754</c:v>
                </c:pt>
                <c:pt idx="17">
                  <c:v>3.5852312574508884</c:v>
                </c:pt>
                <c:pt idx="18">
                  <c:v>17.4870118884775</c:v>
                </c:pt>
                <c:pt idx="19">
                  <c:v>18.784830105866149</c:v>
                </c:pt>
              </c:numCache>
            </c:numRef>
          </c:yVal>
          <c:smooth val="0"/>
          <c:extLst>
            <c:ext xmlns:c16="http://schemas.microsoft.com/office/drawing/2014/chart" uri="{C3380CC4-5D6E-409C-BE32-E72D297353CC}">
              <c16:uniqueId val="{00000005-6D7E-40F5-8A5A-B583BECDC5A8}"/>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G$7:$G$26</c:f>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f>Portland!$M$7:$M$26</c:f>
              <c:numCache>
                <c:formatCode>General</c:formatCode>
                <c:ptCount val="20"/>
                <c:pt idx="0">
                  <c:v>29.842307552534361</c:v>
                </c:pt>
                <c:pt idx="1">
                  <c:v>4.6805482254761133</c:v>
                </c:pt>
                <c:pt idx="2">
                  <c:v>19.412453318824856</c:v>
                </c:pt>
                <c:pt idx="3">
                  <c:v>20.152532953614838</c:v>
                </c:pt>
                <c:pt idx="4">
                  <c:v>4.7631056660360791</c:v>
                </c:pt>
                <c:pt idx="5">
                  <c:v>26.615282416719115</c:v>
                </c:pt>
                <c:pt idx="6">
                  <c:v>3.963335561916268</c:v>
                </c:pt>
                <c:pt idx="7">
                  <c:v>13.501391071230925</c:v>
                </c:pt>
                <c:pt idx="8">
                  <c:v>1.5693033238742964</c:v>
                </c:pt>
                <c:pt idx="9">
                  <c:v>9.4517756441341731</c:v>
                </c:pt>
                <c:pt idx="10">
                  <c:v>6.2101403528876515</c:v>
                </c:pt>
                <c:pt idx="11">
                  <c:v>9.3149895244678405</c:v>
                </c:pt>
                <c:pt idx="12">
                  <c:v>14.411324236359601</c:v>
                </c:pt>
                <c:pt idx="13">
                  <c:v>12.994892506867187</c:v>
                </c:pt>
                <c:pt idx="14">
                  <c:v>5.8523861050939026</c:v>
                </c:pt>
                <c:pt idx="15">
                  <c:v>1.19093605431861</c:v>
                </c:pt>
                <c:pt idx="16">
                  <c:v>6.1191476972482812</c:v>
                </c:pt>
                <c:pt idx="17">
                  <c:v>3.4942922107812309</c:v>
                </c:pt>
                <c:pt idx="18">
                  <c:v>17.04544675050758</c:v>
                </c:pt>
                <c:pt idx="19">
                  <c:v>18.272837762084819</c:v>
                </c:pt>
              </c:numCache>
            </c:numRef>
          </c:yVal>
          <c:smooth val="0"/>
          <c:extLst>
            <c:ext xmlns:c16="http://schemas.microsoft.com/office/drawing/2014/chart" uri="{C3380CC4-5D6E-409C-BE32-E72D297353CC}">
              <c16:uniqueId val="{00000007-6D7E-40F5-8A5A-B583BECDC5A8}"/>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G$7:$G$26</c:f>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f>'Salt Lake City'!$M$7:$M$26</c:f>
              <c:numCache>
                <c:formatCode>0.0</c:formatCode>
                <c:ptCount val="20"/>
                <c:pt idx="0">
                  <c:v>29.945213755106472</c:v>
                </c:pt>
                <c:pt idx="1">
                  <c:v>4.7310562936913705</c:v>
                </c:pt>
                <c:pt idx="2">
                  <c:v>19.489492546782927</c:v>
                </c:pt>
                <c:pt idx="3">
                  <c:v>20.206981282402634</c:v>
                </c:pt>
                <c:pt idx="4">
                  <c:v>5.0531063076015634</c:v>
                </c:pt>
                <c:pt idx="5">
                  <c:v>26.615282416719115</c:v>
                </c:pt>
                <c:pt idx="6">
                  <c:v>3.9841166498361011</c:v>
                </c:pt>
                <c:pt idx="7">
                  <c:v>13.833011864133116</c:v>
                </c:pt>
                <c:pt idx="8">
                  <c:v>1.7643421601132987</c:v>
                </c:pt>
                <c:pt idx="9">
                  <c:v>9.6438751496393547</c:v>
                </c:pt>
                <c:pt idx="10">
                  <c:v>6.4297040057606756</c:v>
                </c:pt>
                <c:pt idx="11">
                  <c:v>9.4452511013808778</c:v>
                </c:pt>
                <c:pt idx="12">
                  <c:v>14.411324236359601</c:v>
                </c:pt>
                <c:pt idx="13">
                  <c:v>13.085917428966606</c:v>
                </c:pt>
                <c:pt idx="14">
                  <c:v>5.8936366554964001</c:v>
                </c:pt>
                <c:pt idx="15">
                  <c:v>1.19093605431861</c:v>
                </c:pt>
                <c:pt idx="16">
                  <c:v>6.1669555280806971</c:v>
                </c:pt>
                <c:pt idx="17">
                  <c:v>3.5286630954577229</c:v>
                </c:pt>
                <c:pt idx="18">
                  <c:v>17.20946068207412</c:v>
                </c:pt>
                <c:pt idx="19">
                  <c:v>18.503494180435567</c:v>
                </c:pt>
              </c:numCache>
            </c:numRef>
          </c:yVal>
          <c:smooth val="0"/>
          <c:extLst>
            <c:ext xmlns:c16="http://schemas.microsoft.com/office/drawing/2014/chart" uri="{C3380CC4-5D6E-409C-BE32-E72D297353CC}">
              <c16:uniqueId val="{00000009-6D7E-40F5-8A5A-B583BECDC5A8}"/>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G$7:$G$26</c:f>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f>'San Francisco'!$M$7:$M$26</c:f>
              <c:numCache>
                <c:formatCode>General</c:formatCode>
                <c:ptCount val="20"/>
                <c:pt idx="0">
                  <c:v>30.322057807013596</c:v>
                </c:pt>
                <c:pt idx="1">
                  <c:v>4.8979784142440339</c:v>
                </c:pt>
                <c:pt idx="2">
                  <c:v>19.704870831233226</c:v>
                </c:pt>
                <c:pt idx="3">
                  <c:v>20.330605654604014</c:v>
                </c:pt>
                <c:pt idx="4">
                  <c:v>6.1230857056893813</c:v>
                </c:pt>
                <c:pt idx="5">
                  <c:v>26.615282416719115</c:v>
                </c:pt>
                <c:pt idx="6">
                  <c:v>3.9841166498361011</c:v>
                </c:pt>
                <c:pt idx="7">
                  <c:v>14.64864189680929</c:v>
                </c:pt>
                <c:pt idx="8">
                  <c:v>2.2855962767055082</c:v>
                </c:pt>
                <c:pt idx="9">
                  <c:v>10.057097903505142</c:v>
                </c:pt>
                <c:pt idx="10">
                  <c:v>6.8005334322974482</c:v>
                </c:pt>
                <c:pt idx="11">
                  <c:v>9.9081408082489677</c:v>
                </c:pt>
                <c:pt idx="12">
                  <c:v>14.411324236359601</c:v>
                </c:pt>
                <c:pt idx="13">
                  <c:v>13.110765983622704</c:v>
                </c:pt>
                <c:pt idx="14">
                  <c:v>5.9570952910890078</c:v>
                </c:pt>
                <c:pt idx="15">
                  <c:v>1.19093605431861</c:v>
                </c:pt>
                <c:pt idx="16">
                  <c:v>6.3294745655716511</c:v>
                </c:pt>
                <c:pt idx="17">
                  <c:v>3.5866960490674988</c:v>
                </c:pt>
                <c:pt idx="18">
                  <c:v>17.612903682789558</c:v>
                </c:pt>
                <c:pt idx="19">
                  <c:v>18.900879748938227</c:v>
                </c:pt>
              </c:numCache>
            </c:numRef>
          </c:yVal>
          <c:smooth val="0"/>
          <c:extLst>
            <c:ext xmlns:c16="http://schemas.microsoft.com/office/drawing/2014/chart" uri="{C3380CC4-5D6E-409C-BE32-E72D297353CC}">
              <c16:uniqueId val="{0000000B-6D7E-40F5-8A5A-B583BECDC5A8}"/>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G$7:$G$26</c:f>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f>'San Jose'!$M$7:$M$26</c:f>
              <c:numCache>
                <c:formatCode>General</c:formatCode>
                <c:ptCount val="20"/>
                <c:pt idx="0">
                  <c:v>30.32722090233132</c:v>
                </c:pt>
                <c:pt idx="1">
                  <c:v>4.9060880920911139</c:v>
                </c:pt>
                <c:pt idx="2">
                  <c:v>19.710016934924361</c:v>
                </c:pt>
                <c:pt idx="3">
                  <c:v>20.332713839708269</c:v>
                </c:pt>
                <c:pt idx="4">
                  <c:v>6.1197151777265892</c:v>
                </c:pt>
                <c:pt idx="5">
                  <c:v>26.615282416719115</c:v>
                </c:pt>
                <c:pt idx="6">
                  <c:v>3.9841166498361011</c:v>
                </c:pt>
                <c:pt idx="7">
                  <c:v>14.648505053733938</c:v>
                </c:pt>
                <c:pt idx="8">
                  <c:v>2.2594314745174153</c:v>
                </c:pt>
                <c:pt idx="9">
                  <c:v>10.066744751072569</c:v>
                </c:pt>
                <c:pt idx="10">
                  <c:v>6.8206547776907263</c:v>
                </c:pt>
                <c:pt idx="11">
                  <c:v>9.9326239899873894</c:v>
                </c:pt>
                <c:pt idx="12">
                  <c:v>14.411324236359601</c:v>
                </c:pt>
                <c:pt idx="13">
                  <c:v>13.110765983622704</c:v>
                </c:pt>
                <c:pt idx="14">
                  <c:v>5.9564533870905514</c:v>
                </c:pt>
                <c:pt idx="15">
                  <c:v>1.19093605431861</c:v>
                </c:pt>
                <c:pt idx="16">
                  <c:v>6.3273327911631077</c:v>
                </c:pt>
                <c:pt idx="17">
                  <c:v>3.5879387253034039</c:v>
                </c:pt>
                <c:pt idx="18">
                  <c:v>17.623453767683674</c:v>
                </c:pt>
                <c:pt idx="19">
                  <c:v>18.920167982737844</c:v>
                </c:pt>
              </c:numCache>
            </c:numRef>
          </c:yVal>
          <c:smooth val="0"/>
          <c:extLst>
            <c:ext xmlns:c16="http://schemas.microsoft.com/office/drawing/2014/chart" uri="{C3380CC4-5D6E-409C-BE32-E72D297353CC}">
              <c16:uniqueId val="{0000000D-6D7E-40F5-8A5A-B583BECDC5A8}"/>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G$7:$G$26</c:f>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f>Seattle!$M$7:$M$26</c:f>
              <c:numCache>
                <c:formatCode>General</c:formatCode>
                <c:ptCount val="20"/>
                <c:pt idx="0">
                  <c:v>29.97633103517834</c:v>
                </c:pt>
                <c:pt idx="1">
                  <c:v>4.7435463792951378</c:v>
                </c:pt>
                <c:pt idx="2">
                  <c:v>19.51374526230541</c:v>
                </c:pt>
                <c:pt idx="3">
                  <c:v>20.21413992674427</c:v>
                </c:pt>
                <c:pt idx="4">
                  <c:v>5.1589254664534518</c:v>
                </c:pt>
                <c:pt idx="5">
                  <c:v>26.615282416719115</c:v>
                </c:pt>
                <c:pt idx="6">
                  <c:v>3.9841166498361011</c:v>
                </c:pt>
                <c:pt idx="7">
                  <c:v>13.986778554126207</c:v>
                </c:pt>
                <c:pt idx="8">
                  <c:v>1.8183465032230064</c:v>
                </c:pt>
                <c:pt idx="9">
                  <c:v>9.6809399149983228</c:v>
                </c:pt>
                <c:pt idx="10">
                  <c:v>6.4614677047044484</c:v>
                </c:pt>
                <c:pt idx="11">
                  <c:v>9.4817913870232839</c:v>
                </c:pt>
                <c:pt idx="12">
                  <c:v>14.411324236359601</c:v>
                </c:pt>
                <c:pt idx="13">
                  <c:v>13.101748152852318</c:v>
                </c:pt>
                <c:pt idx="14">
                  <c:v>5.9046442352016681</c:v>
                </c:pt>
                <c:pt idx="15">
                  <c:v>1.19093605431861</c:v>
                </c:pt>
                <c:pt idx="16">
                  <c:v>6.1788826547976639</c:v>
                </c:pt>
                <c:pt idx="17">
                  <c:v>3.5379953500960148</c:v>
                </c:pt>
                <c:pt idx="18">
                  <c:v>17.252486131515838</c:v>
                </c:pt>
                <c:pt idx="19">
                  <c:v>18.545724028314705</c:v>
                </c:pt>
              </c:numCache>
            </c:numRef>
          </c:yVal>
          <c:smooth val="0"/>
          <c:extLst>
            <c:ext xmlns:c16="http://schemas.microsoft.com/office/drawing/2014/chart" uri="{C3380CC4-5D6E-409C-BE32-E72D297353CC}">
              <c16:uniqueId val="{0000000F-6D7E-40F5-8A5A-B583BECDC5A8}"/>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G$7:$G$26</c:f>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f>Memphis!$M$7:$M$26</c:f>
              <c:numCache>
                <c:formatCode>General</c:formatCode>
                <c:ptCount val="20"/>
                <c:pt idx="0">
                  <c:v>29.800986664617998</c:v>
                </c:pt>
                <c:pt idx="1">
                  <c:v>4.6768671910485793</c:v>
                </c:pt>
                <c:pt idx="2">
                  <c:v>19.38228748173831</c:v>
                </c:pt>
                <c:pt idx="3">
                  <c:v>20.147580040001877</c:v>
                </c:pt>
                <c:pt idx="4">
                  <c:v>4.6544331588008401</c:v>
                </c:pt>
                <c:pt idx="5">
                  <c:v>26.615282416719115</c:v>
                </c:pt>
                <c:pt idx="6">
                  <c:v>3.9469869110884526</c:v>
                </c:pt>
                <c:pt idx="7">
                  <c:v>13.353341629617953</c:v>
                </c:pt>
                <c:pt idx="8">
                  <c:v>1.5257275761026268</c:v>
                </c:pt>
                <c:pt idx="9">
                  <c:v>9.4238616606488979</c:v>
                </c:pt>
                <c:pt idx="10">
                  <c:v>6.1543373380161377</c:v>
                </c:pt>
                <c:pt idx="11">
                  <c:v>9.2458493830672204</c:v>
                </c:pt>
                <c:pt idx="12">
                  <c:v>14.411324236359601</c:v>
                </c:pt>
                <c:pt idx="13">
                  <c:v>12.93492851980406</c:v>
                </c:pt>
                <c:pt idx="14">
                  <c:v>5.8459537597727529</c:v>
                </c:pt>
                <c:pt idx="15">
                  <c:v>1.19093605431861</c:v>
                </c:pt>
                <c:pt idx="16">
                  <c:v>6.1053396569779261</c:v>
                </c:pt>
                <c:pt idx="17">
                  <c:v>3.4693056371082123</c:v>
                </c:pt>
                <c:pt idx="18">
                  <c:v>17.000397072932969</c:v>
                </c:pt>
                <c:pt idx="19">
                  <c:v>18.16844339065365</c:v>
                </c:pt>
              </c:numCache>
            </c:numRef>
          </c:yVal>
          <c:smooth val="0"/>
          <c:extLst>
            <c:ext xmlns:c16="http://schemas.microsoft.com/office/drawing/2014/chart" uri="{C3380CC4-5D6E-409C-BE32-E72D297353CC}">
              <c16:uniqueId val="{00000011-6D7E-40F5-8A5A-B583BECDC5A8}"/>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G$7:$G$26</c:f>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f>Charleston!$M$7:$M$26</c:f>
              <c:numCache>
                <c:formatCode>General</c:formatCode>
                <c:ptCount val="20"/>
                <c:pt idx="0">
                  <c:v>29.867159836047801</c:v>
                </c:pt>
                <c:pt idx="1">
                  <c:v>4.6864432896070038</c:v>
                </c:pt>
                <c:pt idx="2">
                  <c:v>19.423160140039272</c:v>
                </c:pt>
                <c:pt idx="3">
                  <c:v>20.163958936177117</c:v>
                </c:pt>
                <c:pt idx="4">
                  <c:v>4.858433615979326</c:v>
                </c:pt>
                <c:pt idx="5">
                  <c:v>26.615282416719115</c:v>
                </c:pt>
                <c:pt idx="6">
                  <c:v>3.9793898038346511</c:v>
                </c:pt>
                <c:pt idx="7">
                  <c:v>13.586654956383818</c:v>
                </c:pt>
                <c:pt idx="8">
                  <c:v>1.6094347054296783</c:v>
                </c:pt>
                <c:pt idx="9">
                  <c:v>9.4991818112483077</c:v>
                </c:pt>
                <c:pt idx="10">
                  <c:v>6.2618662352607144</c:v>
                </c:pt>
                <c:pt idx="11">
                  <c:v>9.3364758671585353</c:v>
                </c:pt>
                <c:pt idx="12">
                  <c:v>14.411324236359601</c:v>
                </c:pt>
                <c:pt idx="13">
                  <c:v>13.028320636259117</c:v>
                </c:pt>
                <c:pt idx="14">
                  <c:v>5.8685969683802321</c:v>
                </c:pt>
                <c:pt idx="15">
                  <c:v>1.19093605431861</c:v>
                </c:pt>
                <c:pt idx="16">
                  <c:v>6.1343032405435753</c:v>
                </c:pt>
                <c:pt idx="17">
                  <c:v>3.5023795867055498</c:v>
                </c:pt>
                <c:pt idx="18">
                  <c:v>17.086696509097695</c:v>
                </c:pt>
                <c:pt idx="19">
                  <c:v>18.340303609919271</c:v>
                </c:pt>
              </c:numCache>
            </c:numRef>
          </c:yVal>
          <c:smooth val="0"/>
          <c:extLst>
            <c:ext xmlns:c16="http://schemas.microsoft.com/office/drawing/2014/chart" uri="{C3380CC4-5D6E-409C-BE32-E72D297353CC}">
              <c16:uniqueId val="{00000013-6D7E-40F5-8A5A-B583BECDC5A8}"/>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Trendlines!$I$210:$I$409</c:f>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f>Trendlines!$L$210:$L$409</c:f>
              <c:numCache>
                <c:formatCode>General</c:formatCode>
                <c:ptCount val="200"/>
                <c:pt idx="0">
                  <c:v>29.621431963101013</c:v>
                </c:pt>
                <c:pt idx="1">
                  <c:v>4.1077230208445137</c:v>
                </c:pt>
                <c:pt idx="2">
                  <c:v>18.126294747606696</c:v>
                </c:pt>
                <c:pt idx="3">
                  <c:v>19.389071061253418</c:v>
                </c:pt>
                <c:pt idx="4">
                  <c:v>3.0143379818979619</c:v>
                </c:pt>
                <c:pt idx="5">
                  <c:v>25.218722543971989</c:v>
                </c:pt>
                <c:pt idx="6">
                  <c:v>3.6531036049897452</c:v>
                </c:pt>
                <c:pt idx="7">
                  <c:v>10.051493088100163</c:v>
                </c:pt>
                <c:pt idx="8">
                  <c:v>0.78001048102702764</c:v>
                </c:pt>
                <c:pt idx="9">
                  <c:v>7.161153293023113</c:v>
                </c:pt>
                <c:pt idx="10">
                  <c:v>4.7717323994613006</c:v>
                </c:pt>
                <c:pt idx="11">
                  <c:v>8.2730497596930181</c:v>
                </c:pt>
                <c:pt idx="12">
                  <c:v>13.995150134392478</c:v>
                </c:pt>
                <c:pt idx="13">
                  <c:v>10.252509350726319</c:v>
                </c:pt>
                <c:pt idx="14">
                  <c:v>5.7463646114174241</c:v>
                </c:pt>
                <c:pt idx="15">
                  <c:v>1.1412218344601381</c:v>
                </c:pt>
                <c:pt idx="16">
                  <c:v>5.7035621329335218</c:v>
                </c:pt>
                <c:pt idx="17">
                  <c:v>2.9600023975325436</c:v>
                </c:pt>
                <c:pt idx="18">
                  <c:v>15.064037704019901</c:v>
                </c:pt>
                <c:pt idx="19">
                  <c:v>14.945263379965761</c:v>
                </c:pt>
                <c:pt idx="20">
                  <c:v>30.368856776376472</c:v>
                </c:pt>
                <c:pt idx="21">
                  <c:v>5.3189732700279455</c:v>
                </c:pt>
                <c:pt idx="22">
                  <c:v>19.907965997449384</c:v>
                </c:pt>
                <c:pt idx="23">
                  <c:v>20.521627982861613</c:v>
                </c:pt>
                <c:pt idx="24">
                  <c:v>7.3711509067756662</c:v>
                </c:pt>
                <c:pt idx="25">
                  <c:v>26.631340618598959</c:v>
                </c:pt>
                <c:pt idx="26">
                  <c:v>3.9841166498361011</c:v>
                </c:pt>
                <c:pt idx="27">
                  <c:v>15.155677052601654</c:v>
                </c:pt>
                <c:pt idx="28">
                  <c:v>2.6886590584493617</c:v>
                </c:pt>
                <c:pt idx="29">
                  <c:v>10.707958145920328</c:v>
                </c:pt>
                <c:pt idx="30">
                  <c:v>7.2325192448928854</c:v>
                </c:pt>
                <c:pt idx="31">
                  <c:v>10.560282497943531</c:v>
                </c:pt>
                <c:pt idx="32">
                  <c:v>14.411324236359601</c:v>
                </c:pt>
                <c:pt idx="33">
                  <c:v>13.110765983622704</c:v>
                </c:pt>
                <c:pt idx="34">
                  <c:v>6.0330685021512087</c:v>
                </c:pt>
                <c:pt idx="35">
                  <c:v>1.19093605431861</c:v>
                </c:pt>
                <c:pt idx="36">
                  <c:v>6.3527233491196364</c:v>
                </c:pt>
                <c:pt idx="37">
                  <c:v>3.6081074894750751</c:v>
                </c:pt>
                <c:pt idx="38">
                  <c:v>18.040529248404027</c:v>
                </c:pt>
                <c:pt idx="39">
                  <c:v>19.074673327264925</c:v>
                </c:pt>
                <c:pt idx="40">
                  <c:v>30.183466089618889</c:v>
                </c:pt>
                <c:pt idx="41">
                  <c:v>4.8347989140482595</c:v>
                </c:pt>
                <c:pt idx="42">
                  <c:v>19.616548398278258</c:v>
                </c:pt>
                <c:pt idx="43">
                  <c:v>20.287733210227689</c:v>
                </c:pt>
                <c:pt idx="44">
                  <c:v>5.6996448717716932</c:v>
                </c:pt>
                <c:pt idx="45">
                  <c:v>26.615282416719115</c:v>
                </c:pt>
                <c:pt idx="46">
                  <c:v>3.9841166498361011</c:v>
                </c:pt>
                <c:pt idx="47">
                  <c:v>14.429490722144479</c:v>
                </c:pt>
                <c:pt idx="48">
                  <c:v>2.1626941283585186</c:v>
                </c:pt>
                <c:pt idx="49">
                  <c:v>9.937207744345212</c:v>
                </c:pt>
                <c:pt idx="50">
                  <c:v>6.6986480128992021</c:v>
                </c:pt>
                <c:pt idx="51">
                  <c:v>9.7373149295284502</c:v>
                </c:pt>
                <c:pt idx="52">
                  <c:v>14.411324236359601</c:v>
                </c:pt>
                <c:pt idx="53">
                  <c:v>13.110765983622704</c:v>
                </c:pt>
                <c:pt idx="54">
                  <c:v>5.9486469362118966</c:v>
                </c:pt>
                <c:pt idx="55">
                  <c:v>1.19093605431861</c:v>
                </c:pt>
                <c:pt idx="56">
                  <c:v>6.2739832828620754</c:v>
                </c:pt>
                <c:pt idx="57">
                  <c:v>3.5852312574508884</c:v>
                </c:pt>
                <c:pt idx="58">
                  <c:v>17.4870118884775</c:v>
                </c:pt>
                <c:pt idx="59">
                  <c:v>18.784830105866149</c:v>
                </c:pt>
                <c:pt idx="60">
                  <c:v>29.842307552534361</c:v>
                </c:pt>
                <c:pt idx="61">
                  <c:v>4.6805482254761133</c:v>
                </c:pt>
                <c:pt idx="62">
                  <c:v>19.412453318824856</c:v>
                </c:pt>
                <c:pt idx="63">
                  <c:v>20.152532953614838</c:v>
                </c:pt>
                <c:pt idx="64">
                  <c:v>4.7631056660360791</c:v>
                </c:pt>
                <c:pt idx="65">
                  <c:v>26.615282416719115</c:v>
                </c:pt>
                <c:pt idx="66">
                  <c:v>3.963335561916268</c:v>
                </c:pt>
                <c:pt idx="67">
                  <c:v>13.501391071230925</c:v>
                </c:pt>
                <c:pt idx="68">
                  <c:v>1.5693033238742964</c:v>
                </c:pt>
                <c:pt idx="69">
                  <c:v>9.4517756441341731</c:v>
                </c:pt>
                <c:pt idx="70">
                  <c:v>6.2101403528876515</c:v>
                </c:pt>
                <c:pt idx="71">
                  <c:v>9.3149895244678405</c:v>
                </c:pt>
                <c:pt idx="72">
                  <c:v>14.411324236359601</c:v>
                </c:pt>
                <c:pt idx="73">
                  <c:v>12.994892506867187</c:v>
                </c:pt>
                <c:pt idx="74">
                  <c:v>5.8523861050939026</c:v>
                </c:pt>
                <c:pt idx="75">
                  <c:v>1.19093605431861</c:v>
                </c:pt>
                <c:pt idx="76">
                  <c:v>6.1191476972482812</c:v>
                </c:pt>
                <c:pt idx="77">
                  <c:v>3.4942922107812309</c:v>
                </c:pt>
                <c:pt idx="78">
                  <c:v>17.04544675050758</c:v>
                </c:pt>
                <c:pt idx="79">
                  <c:v>18.272837762084819</c:v>
                </c:pt>
                <c:pt idx="80">
                  <c:v>29.945213755106472</c:v>
                </c:pt>
                <c:pt idx="81">
                  <c:v>4.7310562936913705</c:v>
                </c:pt>
                <c:pt idx="82">
                  <c:v>19.489492546782927</c:v>
                </c:pt>
                <c:pt idx="83">
                  <c:v>20.206981282402634</c:v>
                </c:pt>
                <c:pt idx="84">
                  <c:v>5.0531063076015634</c:v>
                </c:pt>
                <c:pt idx="85">
                  <c:v>26.615282416719115</c:v>
                </c:pt>
                <c:pt idx="86">
                  <c:v>3.9841166498361011</c:v>
                </c:pt>
                <c:pt idx="87">
                  <c:v>13.833011864133116</c:v>
                </c:pt>
                <c:pt idx="88">
                  <c:v>1.7643421601132987</c:v>
                </c:pt>
                <c:pt idx="89">
                  <c:v>9.6438751496393547</c:v>
                </c:pt>
                <c:pt idx="90">
                  <c:v>6.4297040057606756</c:v>
                </c:pt>
                <c:pt idx="91">
                  <c:v>9.4452511013808778</c:v>
                </c:pt>
                <c:pt idx="92">
                  <c:v>14.411324236359601</c:v>
                </c:pt>
                <c:pt idx="93">
                  <c:v>13.085917428966606</c:v>
                </c:pt>
                <c:pt idx="94">
                  <c:v>5.8936366554964001</c:v>
                </c:pt>
                <c:pt idx="95">
                  <c:v>1.19093605431861</c:v>
                </c:pt>
                <c:pt idx="96">
                  <c:v>6.1669555280806971</c:v>
                </c:pt>
                <c:pt idx="97">
                  <c:v>3.5286630954577229</c:v>
                </c:pt>
                <c:pt idx="98">
                  <c:v>17.20946068207412</c:v>
                </c:pt>
                <c:pt idx="99">
                  <c:v>18.503494180435567</c:v>
                </c:pt>
                <c:pt idx="100">
                  <c:v>30.322057807013596</c:v>
                </c:pt>
                <c:pt idx="101">
                  <c:v>4.8979784142440339</c:v>
                </c:pt>
                <c:pt idx="102">
                  <c:v>19.704870831233226</c:v>
                </c:pt>
                <c:pt idx="103">
                  <c:v>20.330605654604014</c:v>
                </c:pt>
                <c:pt idx="104">
                  <c:v>6.1230857056893813</c:v>
                </c:pt>
                <c:pt idx="105">
                  <c:v>26.615282416719115</c:v>
                </c:pt>
                <c:pt idx="106">
                  <c:v>3.9841166498361011</c:v>
                </c:pt>
                <c:pt idx="107">
                  <c:v>14.64864189680929</c:v>
                </c:pt>
                <c:pt idx="108">
                  <c:v>2.2855962767055082</c:v>
                </c:pt>
                <c:pt idx="109">
                  <c:v>10.057097903505142</c:v>
                </c:pt>
                <c:pt idx="110">
                  <c:v>6.8005334322974482</c:v>
                </c:pt>
                <c:pt idx="111">
                  <c:v>9.9081408082489677</c:v>
                </c:pt>
                <c:pt idx="112">
                  <c:v>14.411324236359601</c:v>
                </c:pt>
                <c:pt idx="113">
                  <c:v>13.110765983622704</c:v>
                </c:pt>
                <c:pt idx="114">
                  <c:v>5.9570952910890078</c:v>
                </c:pt>
                <c:pt idx="115">
                  <c:v>1.19093605431861</c:v>
                </c:pt>
                <c:pt idx="116">
                  <c:v>6.3294745655716511</c:v>
                </c:pt>
                <c:pt idx="117">
                  <c:v>3.5866960490674988</c:v>
                </c:pt>
                <c:pt idx="118">
                  <c:v>17.612903682789558</c:v>
                </c:pt>
                <c:pt idx="119">
                  <c:v>18.900879748938227</c:v>
                </c:pt>
                <c:pt idx="120">
                  <c:v>30.32722090233132</c:v>
                </c:pt>
                <c:pt idx="121">
                  <c:v>4.9060880920911139</c:v>
                </c:pt>
                <c:pt idx="122">
                  <c:v>19.710016934924361</c:v>
                </c:pt>
                <c:pt idx="123">
                  <c:v>20.332713839708269</c:v>
                </c:pt>
                <c:pt idx="124">
                  <c:v>6.1197151777265892</c:v>
                </c:pt>
                <c:pt idx="125">
                  <c:v>26.615282416719115</c:v>
                </c:pt>
                <c:pt idx="126">
                  <c:v>3.9841166498361011</c:v>
                </c:pt>
                <c:pt idx="127">
                  <c:v>14.648505053733938</c:v>
                </c:pt>
                <c:pt idx="128">
                  <c:v>2.2594314745174153</c:v>
                </c:pt>
                <c:pt idx="129">
                  <c:v>10.066744751072569</c:v>
                </c:pt>
                <c:pt idx="130">
                  <c:v>6.8206547776907263</c:v>
                </c:pt>
                <c:pt idx="131">
                  <c:v>9.9326239899873894</c:v>
                </c:pt>
                <c:pt idx="132">
                  <c:v>14.411324236359601</c:v>
                </c:pt>
                <c:pt idx="133">
                  <c:v>13.110765983622704</c:v>
                </c:pt>
                <c:pt idx="134">
                  <c:v>5.9564533870905514</c:v>
                </c:pt>
                <c:pt idx="135">
                  <c:v>1.19093605431861</c:v>
                </c:pt>
                <c:pt idx="136">
                  <c:v>6.3273327911631077</c:v>
                </c:pt>
                <c:pt idx="137">
                  <c:v>3.5879387253034039</c:v>
                </c:pt>
                <c:pt idx="138">
                  <c:v>17.623453767683674</c:v>
                </c:pt>
                <c:pt idx="139">
                  <c:v>18.920167982737844</c:v>
                </c:pt>
                <c:pt idx="140">
                  <c:v>29.97633103517834</c:v>
                </c:pt>
                <c:pt idx="141">
                  <c:v>4.7435463792951378</c:v>
                </c:pt>
                <c:pt idx="142">
                  <c:v>19.51374526230541</c:v>
                </c:pt>
                <c:pt idx="143">
                  <c:v>20.21413992674427</c:v>
                </c:pt>
                <c:pt idx="144">
                  <c:v>5.1589254664534518</c:v>
                </c:pt>
                <c:pt idx="145">
                  <c:v>26.615282416719115</c:v>
                </c:pt>
                <c:pt idx="146">
                  <c:v>3.9841166498361011</c:v>
                </c:pt>
                <c:pt idx="147">
                  <c:v>13.986778554126207</c:v>
                </c:pt>
                <c:pt idx="148">
                  <c:v>1.8183465032230064</c:v>
                </c:pt>
                <c:pt idx="149">
                  <c:v>9.6809399149983228</c:v>
                </c:pt>
                <c:pt idx="150">
                  <c:v>6.4614677047044484</c:v>
                </c:pt>
                <c:pt idx="151">
                  <c:v>9.4817913870232839</c:v>
                </c:pt>
                <c:pt idx="152">
                  <c:v>14.411324236359601</c:v>
                </c:pt>
                <c:pt idx="153">
                  <c:v>13.101748152852318</c:v>
                </c:pt>
                <c:pt idx="154">
                  <c:v>5.9046442352016681</c:v>
                </c:pt>
                <c:pt idx="155">
                  <c:v>1.19093605431861</c:v>
                </c:pt>
                <c:pt idx="156">
                  <c:v>6.1788826547976639</c:v>
                </c:pt>
                <c:pt idx="157">
                  <c:v>3.5379953500960148</c:v>
                </c:pt>
                <c:pt idx="158">
                  <c:v>17.252486131515838</c:v>
                </c:pt>
                <c:pt idx="159">
                  <c:v>18.545724028314705</c:v>
                </c:pt>
                <c:pt idx="160">
                  <c:v>29.800986664617998</c:v>
                </c:pt>
                <c:pt idx="161">
                  <c:v>4.6768671910485793</c:v>
                </c:pt>
                <c:pt idx="162">
                  <c:v>19.38228748173831</c:v>
                </c:pt>
                <c:pt idx="163">
                  <c:v>20.147580040001877</c:v>
                </c:pt>
                <c:pt idx="164">
                  <c:v>4.6544331588008401</c:v>
                </c:pt>
                <c:pt idx="165">
                  <c:v>26.615282416719115</c:v>
                </c:pt>
                <c:pt idx="166">
                  <c:v>3.9469869110884526</c:v>
                </c:pt>
                <c:pt idx="167">
                  <c:v>13.353341629617953</c:v>
                </c:pt>
                <c:pt idx="168">
                  <c:v>1.5257275761026268</c:v>
                </c:pt>
                <c:pt idx="169">
                  <c:v>9.4238616606488979</c:v>
                </c:pt>
                <c:pt idx="170">
                  <c:v>6.1543373380161377</c:v>
                </c:pt>
                <c:pt idx="171">
                  <c:v>9.2458493830672204</c:v>
                </c:pt>
                <c:pt idx="172">
                  <c:v>14.411324236359601</c:v>
                </c:pt>
                <c:pt idx="173">
                  <c:v>12.93492851980406</c:v>
                </c:pt>
                <c:pt idx="174">
                  <c:v>5.8459537597727529</c:v>
                </c:pt>
                <c:pt idx="175">
                  <c:v>1.19093605431861</c:v>
                </c:pt>
                <c:pt idx="176">
                  <c:v>6.1053396569779261</c:v>
                </c:pt>
                <c:pt idx="177">
                  <c:v>3.4693056371082123</c:v>
                </c:pt>
                <c:pt idx="178">
                  <c:v>17.000397072932969</c:v>
                </c:pt>
                <c:pt idx="179">
                  <c:v>18.16844339065365</c:v>
                </c:pt>
                <c:pt idx="180">
                  <c:v>29.867159836047801</c:v>
                </c:pt>
                <c:pt idx="181">
                  <c:v>4.6864432896070038</c:v>
                </c:pt>
                <c:pt idx="182">
                  <c:v>19.423160140039272</c:v>
                </c:pt>
                <c:pt idx="183">
                  <c:v>20.163958936177117</c:v>
                </c:pt>
                <c:pt idx="184">
                  <c:v>4.858433615979326</c:v>
                </c:pt>
                <c:pt idx="185">
                  <c:v>26.615282416719115</c:v>
                </c:pt>
                <c:pt idx="186">
                  <c:v>3.9793898038346511</c:v>
                </c:pt>
                <c:pt idx="187">
                  <c:v>13.586654956383818</c:v>
                </c:pt>
                <c:pt idx="188">
                  <c:v>1.6094347054296783</c:v>
                </c:pt>
                <c:pt idx="189">
                  <c:v>9.4991818112483077</c:v>
                </c:pt>
                <c:pt idx="190">
                  <c:v>6.2618662352607144</c:v>
                </c:pt>
                <c:pt idx="191">
                  <c:v>9.3364758671585353</c:v>
                </c:pt>
                <c:pt idx="192">
                  <c:v>14.411324236359601</c:v>
                </c:pt>
                <c:pt idx="193">
                  <c:v>13.028320636259117</c:v>
                </c:pt>
                <c:pt idx="194">
                  <c:v>5.8685969683802321</c:v>
                </c:pt>
                <c:pt idx="195">
                  <c:v>1.19093605431861</c:v>
                </c:pt>
                <c:pt idx="196">
                  <c:v>6.1343032405435753</c:v>
                </c:pt>
                <c:pt idx="197">
                  <c:v>3.5023795867055498</c:v>
                </c:pt>
                <c:pt idx="198">
                  <c:v>17.086696509097695</c:v>
                </c:pt>
                <c:pt idx="199">
                  <c:v>18.340303609919271</c:v>
                </c:pt>
              </c:numCache>
            </c:numRef>
          </c:yVal>
          <c:smooth val="0"/>
          <c:extLst>
            <c:ext xmlns:c16="http://schemas.microsoft.com/office/drawing/2014/chart" uri="{C3380CC4-5D6E-409C-BE32-E72D297353CC}">
              <c16:uniqueId val="{00000000-2E36-42FD-A247-A7DAF4A49248}"/>
            </c:ext>
          </c:extLst>
        </c:ser>
        <c:dLbls>
          <c:showLegendKey val="0"/>
          <c:showVal val="0"/>
          <c:showCatName val="0"/>
          <c:showSerName val="0"/>
          <c:showPercent val="0"/>
          <c:showBubbleSize val="0"/>
        </c:dLbls>
        <c:axId val="426358736"/>
        <c:axId val="42635929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F$7:$F$26</c15:sqref>
                        </c15:formulaRef>
                      </c:ext>
                    </c:extLst>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extLst>
                      <c:ext uri="{02D57815-91ED-43cb-92C2-25804820EDAC}">
                        <c15:formulaRef>
                          <c15:sqref>Butte!$L$7:$L$26</c15:sqref>
                        </c15:formulaRef>
                      </c:ext>
                    </c:extLst>
                    <c:numCache>
                      <c:formatCode>General</c:formatCode>
                      <c:ptCount val="20"/>
                      <c:pt idx="0">
                        <c:v>31.152153422203863</c:v>
                      </c:pt>
                      <c:pt idx="1">
                        <c:v>3.0731948666715638</c:v>
                      </c:pt>
                      <c:pt idx="2">
                        <c:v>15.545817414795078</c:v>
                      </c:pt>
                      <c:pt idx="3">
                        <c:v>14.862904703196072</c:v>
                      </c:pt>
                      <c:pt idx="4">
                        <c:v>2.5709795618157236</c:v>
                      </c:pt>
                      <c:pt idx="5">
                        <c:v>23.078680701075701</c:v>
                      </c:pt>
                      <c:pt idx="6">
                        <c:v>2.4825497463137181</c:v>
                      </c:pt>
                      <c:pt idx="7">
                        <c:v>5.3895614314040303</c:v>
                      </c:pt>
                      <c:pt idx="8">
                        <c:v>0.93996374590102205</c:v>
                      </c:pt>
                      <c:pt idx="9">
                        <c:v>3.5492625124259995</c:v>
                      </c:pt>
                      <c:pt idx="10">
                        <c:v>2.5101710466247966</c:v>
                      </c:pt>
                      <c:pt idx="11">
                        <c:v>4.7619767643067599</c:v>
                      </c:pt>
                      <c:pt idx="12">
                        <c:v>12.953306786757873</c:v>
                      </c:pt>
                      <c:pt idx="13">
                        <c:v>4.6123943368554752</c:v>
                      </c:pt>
                      <c:pt idx="14">
                        <c:v>5.5316148741772597</c:v>
                      </c:pt>
                      <c:pt idx="15">
                        <c:v>0.27151242767118</c:v>
                      </c:pt>
                      <c:pt idx="16">
                        <c:v>2.0421869788102809</c:v>
                      </c:pt>
                      <c:pt idx="17">
                        <c:v>0.43585476421313646</c:v>
                      </c:pt>
                      <c:pt idx="18">
                        <c:v>12.882141697368068</c:v>
                      </c:pt>
                      <c:pt idx="19">
                        <c:v>8.1295734619668014</c:v>
                      </c:pt>
                    </c:numCache>
                  </c:numRef>
                </c:yVal>
                <c:smooth val="0"/>
                <c:extLst>
                  <c:ext xmlns:c16="http://schemas.microsoft.com/office/drawing/2014/chart" uri="{C3380CC4-5D6E-409C-BE32-E72D297353CC}">
                    <c16:uniqueId val="{00000000-6D7E-40F5-8A5A-B583BECDC5A8}"/>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F$7:$F$26</c15:sqref>
                        </c15:formulaRef>
                      </c:ext>
                    </c:extLst>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extLst xmlns:c15="http://schemas.microsoft.com/office/drawing/2012/chart">
                      <c:ext xmlns:c15="http://schemas.microsoft.com/office/drawing/2012/chart" uri="{02D57815-91ED-43cb-92C2-25804820EDAC}">
                        <c15:formulaRef>
                          <c15:sqref>Eureka!$L$7:$L$26</c15:sqref>
                        </c15:formulaRef>
                      </c:ext>
                    </c:extLst>
                    <c:numCache>
                      <c:formatCode>General</c:formatCode>
                      <c:ptCount val="20"/>
                      <c:pt idx="0">
                        <c:v>34.254738056172918</c:v>
                      </c:pt>
                      <c:pt idx="1">
                        <c:v>4.9451824472096249</c:v>
                      </c:pt>
                      <c:pt idx="2">
                        <c:v>19.959151952712539</c:v>
                      </c:pt>
                      <c:pt idx="3">
                        <c:v>20.046061395681509</c:v>
                      </c:pt>
                      <c:pt idx="4">
                        <c:v>5.6468861138795834</c:v>
                      </c:pt>
                      <c:pt idx="5">
                        <c:v>27.715885822149669</c:v>
                      </c:pt>
                      <c:pt idx="6">
                        <c:v>3.4328947944565424</c:v>
                      </c:pt>
                      <c:pt idx="7">
                        <c:v>11.388665345133376</c:v>
                      </c:pt>
                      <c:pt idx="8">
                        <c:v>2.2993378707830745</c:v>
                      </c:pt>
                      <c:pt idx="9">
                        <c:v>6.6197253219232808</c:v>
                      </c:pt>
                      <c:pt idx="10">
                        <c:v>5.8573251750911162</c:v>
                      </c:pt>
                      <c:pt idx="11">
                        <c:v>9.0069198357483735</c:v>
                      </c:pt>
                      <c:pt idx="12">
                        <c:v>14.578916367819268</c:v>
                      </c:pt>
                      <c:pt idx="13">
                        <c:v>10.478036482533389</c:v>
                      </c:pt>
                      <c:pt idx="14">
                        <c:v>6.511520847407219</c:v>
                      </c:pt>
                      <c:pt idx="15">
                        <c:v>0.59026882795453406</c:v>
                      </c:pt>
                      <c:pt idx="16">
                        <c:v>4.1394210365496082</c:v>
                      </c:pt>
                      <c:pt idx="17">
                        <c:v>1.1246250435721787</c:v>
                      </c:pt>
                      <c:pt idx="18">
                        <c:v>17.715176271449455</c:v>
                      </c:pt>
                      <c:pt idx="19">
                        <c:v>15.169694437957398</c:v>
                      </c:pt>
                    </c:numCache>
                  </c:numRef>
                </c:yVal>
                <c:smooth val="0"/>
                <c:extLst xmlns:c15="http://schemas.microsoft.com/office/drawing/2012/chart">
                  <c:ext xmlns:c16="http://schemas.microsoft.com/office/drawing/2014/chart" uri="{C3380CC4-5D6E-409C-BE32-E72D297353CC}">
                    <c16:uniqueId val="{00000002-6D7E-40F5-8A5A-B583BECDC5A8}"/>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F$7:$F$26</c15:sqref>
                        </c15:formulaRef>
                      </c:ext>
                    </c:extLst>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extLst xmlns:c15="http://schemas.microsoft.com/office/drawing/2012/chart">
                      <c:ext xmlns:c15="http://schemas.microsoft.com/office/drawing/2012/chart" uri="{02D57815-91ED-43cb-92C2-25804820EDAC}">
                        <c15:formulaRef>
                          <c15:sqref>'Santa Monica'!$L$7:$L$26</c15:sqref>
                        </c15:formulaRef>
                      </c:ext>
                    </c:extLst>
                    <c:numCache>
                      <c:formatCode>General</c:formatCode>
                      <c:ptCount val="20"/>
                      <c:pt idx="0">
                        <c:v>34.146911747288058</c:v>
                      </c:pt>
                      <c:pt idx="1">
                        <c:v>4.6027821022188853</c:v>
                      </c:pt>
                      <c:pt idx="2">
                        <c:v>19.420060538109549</c:v>
                      </c:pt>
                      <c:pt idx="3">
                        <c:v>19.716423827286182</c:v>
                      </c:pt>
                      <c:pt idx="4">
                        <c:v>5.063866738826702</c:v>
                      </c:pt>
                      <c:pt idx="5">
                        <c:v>26.874531833879594</c:v>
                      </c:pt>
                      <c:pt idx="6">
                        <c:v>3.3058746414031233</c:v>
                      </c:pt>
                      <c:pt idx="7">
                        <c:v>10.268110826825703</c:v>
                      </c:pt>
                      <c:pt idx="8">
                        <c:v>1.9929869227373698</c:v>
                      </c:pt>
                      <c:pt idx="9">
                        <c:v>6.1069996219984786</c:v>
                      </c:pt>
                      <c:pt idx="10">
                        <c:v>5.3193680280347708</c:v>
                      </c:pt>
                      <c:pt idx="11">
                        <c:v>8.4591188010061789</c:v>
                      </c:pt>
                      <c:pt idx="12">
                        <c:v>14.376498318141106</c:v>
                      </c:pt>
                      <c:pt idx="13">
                        <c:v>9.7808066485406595</c:v>
                      </c:pt>
                      <c:pt idx="14">
                        <c:v>6.3926154207691575</c:v>
                      </c:pt>
                      <c:pt idx="15">
                        <c:v>0.52382184920281527</c:v>
                      </c:pt>
                      <c:pt idx="16">
                        <c:v>3.7910291749824316</c:v>
                      </c:pt>
                      <c:pt idx="17">
                        <c:v>0.99148265160329307</c:v>
                      </c:pt>
                      <c:pt idx="18">
                        <c:v>17.04748644893791</c:v>
                      </c:pt>
                      <c:pt idx="19">
                        <c:v>14.218198239004924</c:v>
                      </c:pt>
                    </c:numCache>
                  </c:numRef>
                </c:yVal>
                <c:smooth val="0"/>
                <c:extLst xmlns:c15="http://schemas.microsoft.com/office/drawing/2012/chart">
                  <c:ext xmlns:c16="http://schemas.microsoft.com/office/drawing/2014/chart" uri="{C3380CC4-5D6E-409C-BE32-E72D297353CC}">
                    <c16:uniqueId val="{00000004-6D7E-40F5-8A5A-B583BECDC5A8}"/>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F$7:$F$26</c15:sqref>
                        </c15:formulaRef>
                      </c:ext>
                    </c:extLst>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extLst xmlns:c15="http://schemas.microsoft.com/office/drawing/2012/chart">
                      <c:ext xmlns:c15="http://schemas.microsoft.com/office/drawing/2012/chart" uri="{02D57815-91ED-43cb-92C2-25804820EDAC}">
                        <c15:formulaRef>
                          <c15:sqref>Portland!$L$7:$L$26</c15:sqref>
                        </c15:formulaRef>
                      </c:ext>
                    </c:extLst>
                    <c:numCache>
                      <c:formatCode>General</c:formatCode>
                      <c:ptCount val="20"/>
                      <c:pt idx="0">
                        <c:v>33.836931698412165</c:v>
                      </c:pt>
                      <c:pt idx="1">
                        <c:v>4.272746198012781</c:v>
                      </c:pt>
                      <c:pt idx="2">
                        <c:v>18.71878094871261</c:v>
                      </c:pt>
                      <c:pt idx="3">
                        <c:v>19.23452158143937</c:v>
                      </c:pt>
                      <c:pt idx="4">
                        <c:v>4.4464037189371517</c:v>
                      </c:pt>
                      <c:pt idx="5">
                        <c:v>26.061095586344468</c:v>
                      </c:pt>
                      <c:pt idx="6">
                        <c:v>3.1552681434554408</c:v>
                      </c:pt>
                      <c:pt idx="7">
                        <c:v>9.1391517916949656</c:v>
                      </c:pt>
                      <c:pt idx="8">
                        <c:v>1.7061135627129902</c:v>
                      </c:pt>
                      <c:pt idx="9">
                        <c:v>5.58109434838659</c:v>
                      </c:pt>
                      <c:pt idx="10">
                        <c:v>4.7871737117937672</c:v>
                      </c:pt>
                      <c:pt idx="11">
                        <c:v>7.8136183317792192</c:v>
                      </c:pt>
                      <c:pt idx="12">
                        <c:v>14.150962197567937</c:v>
                      </c:pt>
                      <c:pt idx="13">
                        <c:v>8.952180933118127</c:v>
                      </c:pt>
                      <c:pt idx="14">
                        <c:v>6.2492606643687827</c:v>
                      </c:pt>
                      <c:pt idx="15">
                        <c:v>0.46391269073197045</c:v>
                      </c:pt>
                      <c:pt idx="16">
                        <c:v>3.4141284116209305</c:v>
                      </c:pt>
                      <c:pt idx="17">
                        <c:v>0.85729043997322973</c:v>
                      </c:pt>
                      <c:pt idx="18">
                        <c:v>16.269793420499958</c:v>
                      </c:pt>
                      <c:pt idx="19">
                        <c:v>13.146900428416897</c:v>
                      </c:pt>
                    </c:numCache>
                  </c:numRef>
                </c:yVal>
                <c:smooth val="0"/>
                <c:extLst xmlns:c15="http://schemas.microsoft.com/office/drawing/2012/chart">
                  <c:ext xmlns:c16="http://schemas.microsoft.com/office/drawing/2014/chart" uri="{C3380CC4-5D6E-409C-BE32-E72D297353CC}">
                    <c16:uniqueId val="{00000006-6D7E-40F5-8A5A-B583BECDC5A8}"/>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F$7:$F$26</c15:sqref>
                        </c15:formulaRef>
                      </c:ext>
                    </c:extLst>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extLst xmlns:c15="http://schemas.microsoft.com/office/drawing/2012/chart">
                      <c:ext xmlns:c15="http://schemas.microsoft.com/office/drawing/2012/chart" uri="{02D57815-91ED-43cb-92C2-25804820EDAC}">
                        <c15:formulaRef>
                          <c15:sqref>'Salt Lake City'!$L$7:$L$26</c15:sqref>
                        </c15:formulaRef>
                      </c:ext>
                    </c:extLst>
                    <c:numCache>
                      <c:formatCode>0.0</c:formatCode>
                      <c:ptCount val="20"/>
                      <c:pt idx="0">
                        <c:v>34.020542397506439</c:v>
                      </c:pt>
                      <c:pt idx="1">
                        <c:v>4.4620045412925426</c:v>
                      </c:pt>
                      <c:pt idx="2">
                        <c:v>19.140138794394755</c:v>
                      </c:pt>
                      <c:pt idx="3">
                        <c:v>19.542729601615004</c:v>
                      </c:pt>
                      <c:pt idx="4">
                        <c:v>4.7933201019223919</c:v>
                      </c:pt>
                      <c:pt idx="5">
                        <c:v>26.50424695044908</c:v>
                      </c:pt>
                      <c:pt idx="6">
                        <c:v>3.2441745041284973</c:v>
                      </c:pt>
                      <c:pt idx="7">
                        <c:v>9.781033125206724</c:v>
                      </c:pt>
                      <c:pt idx="8">
                        <c:v>1.868070280667024</c:v>
                      </c:pt>
                      <c:pt idx="9">
                        <c:v>5.8916286734493726</c:v>
                      </c:pt>
                      <c:pt idx="10">
                        <c:v>5.0960520101960274</c:v>
                      </c:pt>
                      <c:pt idx="11">
                        <c:v>8.2206700880003201</c:v>
                      </c:pt>
                      <c:pt idx="12">
                        <c:v>14.277256766536523</c:v>
                      </c:pt>
                      <c:pt idx="13">
                        <c:v>9.4690480205641201</c:v>
                      </c:pt>
                      <c:pt idx="14">
                        <c:v>6.3341474075051849</c:v>
                      </c:pt>
                      <c:pt idx="15">
                        <c:v>0.49546115163895738</c:v>
                      </c:pt>
                      <c:pt idx="16">
                        <c:v>3.6351746920043464</c:v>
                      </c:pt>
                      <c:pt idx="17">
                        <c:v>0.93107782377898718</c:v>
                      </c:pt>
                      <c:pt idx="18">
                        <c:v>16.739524098073499</c:v>
                      </c:pt>
                      <c:pt idx="19">
                        <c:v>13.789937407647486</c:v>
                      </c:pt>
                    </c:numCache>
                  </c:numRef>
                </c:yVal>
                <c:smooth val="0"/>
                <c:extLst xmlns:c15="http://schemas.microsoft.com/office/drawing/2012/chart">
                  <c:ext xmlns:c16="http://schemas.microsoft.com/office/drawing/2014/chart" uri="{C3380CC4-5D6E-409C-BE32-E72D297353CC}">
                    <c16:uniqueId val="{00000008-6D7E-40F5-8A5A-B583BECDC5A8}"/>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F$7:$F$26</c15:sqref>
                        </c15:formulaRef>
                      </c:ext>
                    </c:extLst>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extLst xmlns:c15="http://schemas.microsoft.com/office/drawing/2012/chart">
                      <c:ext xmlns:c15="http://schemas.microsoft.com/office/drawing/2012/chart" uri="{02D57815-91ED-43cb-92C2-25804820EDAC}">
                        <c15:formulaRef>
                          <c15:sqref>'San Francisco'!$L$7:$L$26</c15:sqref>
                        </c15:formulaRef>
                      </c:ext>
                    </c:extLst>
                    <c:numCache>
                      <c:formatCode>General</c:formatCode>
                      <c:ptCount val="20"/>
                      <c:pt idx="0">
                        <c:v>34.181923659279079</c:v>
                      </c:pt>
                      <c:pt idx="1">
                        <c:v>4.6543818709601812</c:v>
                      </c:pt>
                      <c:pt idx="2">
                        <c:v>19.526864484203585</c:v>
                      </c:pt>
                      <c:pt idx="3">
                        <c:v>19.773468378432959</c:v>
                      </c:pt>
                      <c:pt idx="4">
                        <c:v>5.1545648801138109</c:v>
                      </c:pt>
                      <c:pt idx="5">
                        <c:v>27.015945925810428</c:v>
                      </c:pt>
                      <c:pt idx="6">
                        <c:v>3.3295569334113466</c:v>
                      </c:pt>
                      <c:pt idx="7">
                        <c:v>10.47424282363068</c:v>
                      </c:pt>
                      <c:pt idx="8">
                        <c:v>2.0505917414829264</c:v>
                      </c:pt>
                      <c:pt idx="9">
                        <c:v>6.1963361236353185</c:v>
                      </c:pt>
                      <c:pt idx="10">
                        <c:v>5.4050891865718231</c:v>
                      </c:pt>
                      <c:pt idx="11">
                        <c:v>8.5579831832448914</c:v>
                      </c:pt>
                      <c:pt idx="12">
                        <c:v>14.410637969825194</c:v>
                      </c:pt>
                      <c:pt idx="13">
                        <c:v>9.9174519207004899</c:v>
                      </c:pt>
                      <c:pt idx="14">
                        <c:v>6.415642929801705</c:v>
                      </c:pt>
                      <c:pt idx="15">
                        <c:v>0.53332292767180811</c:v>
                      </c:pt>
                      <c:pt idx="16">
                        <c:v>3.8537143450509745</c:v>
                      </c:pt>
                      <c:pt idx="17">
                        <c:v>1.0127083636033904</c:v>
                      </c:pt>
                      <c:pt idx="18">
                        <c:v>17.189425724074095</c:v>
                      </c:pt>
                      <c:pt idx="19">
                        <c:v>14.389950367955565</c:v>
                      </c:pt>
                    </c:numCache>
                  </c:numRef>
                </c:yVal>
                <c:smooth val="0"/>
                <c:extLst xmlns:c15="http://schemas.microsoft.com/office/drawing/2012/chart">
                  <c:ext xmlns:c16="http://schemas.microsoft.com/office/drawing/2014/chart" uri="{C3380CC4-5D6E-409C-BE32-E72D297353CC}">
                    <c16:uniqueId val="{0000000A-6D7E-40F5-8A5A-B583BECDC5A8}"/>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F$7:$F$26</c15:sqref>
                        </c15:formulaRef>
                      </c:ext>
                    </c:extLst>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extLst xmlns:c15="http://schemas.microsoft.com/office/drawing/2012/chart">
                      <c:ext xmlns:c15="http://schemas.microsoft.com/office/drawing/2012/chart" uri="{02D57815-91ED-43cb-92C2-25804820EDAC}">
                        <c15:formulaRef>
                          <c15:sqref>'San Jose'!$L$7:$L$26</c15:sqref>
                        </c15:formulaRef>
                      </c:ext>
                    </c:extLst>
                    <c:numCache>
                      <c:formatCode>General</c:formatCode>
                      <c:ptCount val="20"/>
                      <c:pt idx="0">
                        <c:v>34.19268853713109</c:v>
                      </c:pt>
                      <c:pt idx="1">
                        <c:v>4.672706973505206</c:v>
                      </c:pt>
                      <c:pt idx="2">
                        <c:v>19.544806950060345</c:v>
                      </c:pt>
                      <c:pt idx="3">
                        <c:v>19.787024927543271</c:v>
                      </c:pt>
                      <c:pt idx="4">
                        <c:v>5.1927768940664505</c:v>
                      </c:pt>
                      <c:pt idx="5">
                        <c:v>27.037483685022874</c:v>
                      </c:pt>
                      <c:pt idx="6">
                        <c:v>3.3339670753862616</c:v>
                      </c:pt>
                      <c:pt idx="7">
                        <c:v>10.493416110176085</c:v>
                      </c:pt>
                      <c:pt idx="8">
                        <c:v>2.0539043501334082</c:v>
                      </c:pt>
                      <c:pt idx="9">
                        <c:v>6.2167293627684481</c:v>
                      </c:pt>
                      <c:pt idx="10">
                        <c:v>5.425650597924788</c:v>
                      </c:pt>
                      <c:pt idx="11">
                        <c:v>8.5700243750853353</c:v>
                      </c:pt>
                      <c:pt idx="12">
                        <c:v>14.422710360104725</c:v>
                      </c:pt>
                      <c:pt idx="13">
                        <c:v>9.9233991196920126</c:v>
                      </c:pt>
                      <c:pt idx="14">
                        <c:v>6.4232768822605442</c:v>
                      </c:pt>
                      <c:pt idx="15">
                        <c:v>0.53775717662095024</c:v>
                      </c:pt>
                      <c:pt idx="16">
                        <c:v>3.8669803861536187</c:v>
                      </c:pt>
                      <c:pt idx="17">
                        <c:v>1.0164598544781052</c:v>
                      </c:pt>
                      <c:pt idx="18">
                        <c:v>17.198816983122125</c:v>
                      </c:pt>
                      <c:pt idx="19">
                        <c:v>14.414529560845468</c:v>
                      </c:pt>
                    </c:numCache>
                  </c:numRef>
                </c:yVal>
                <c:smooth val="0"/>
                <c:extLst xmlns:c15="http://schemas.microsoft.com/office/drawing/2012/chart">
                  <c:ext xmlns:c16="http://schemas.microsoft.com/office/drawing/2014/chart" uri="{C3380CC4-5D6E-409C-BE32-E72D297353CC}">
                    <c16:uniqueId val="{0000000C-6D7E-40F5-8A5A-B583BECDC5A8}"/>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F$7:$F$26</c15:sqref>
                        </c15:formulaRef>
                      </c:ext>
                    </c:extLst>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extLst xmlns:c15="http://schemas.microsoft.com/office/drawing/2012/chart">
                      <c:ext xmlns:c15="http://schemas.microsoft.com/office/drawing/2012/chart" uri="{02D57815-91ED-43cb-92C2-25804820EDAC}">
                        <c15:formulaRef>
                          <c15:sqref>Seattle!$L$7:$L$26</c15:sqref>
                        </c15:formulaRef>
                      </c:ext>
                    </c:extLst>
                    <c:numCache>
                      <c:formatCode>General</c:formatCode>
                      <c:ptCount val="20"/>
                      <c:pt idx="0">
                        <c:v>34.007616440401002</c:v>
                      </c:pt>
                      <c:pt idx="1">
                        <c:v>4.4395088222424191</c:v>
                      </c:pt>
                      <c:pt idx="2">
                        <c:v>19.089481406979562</c:v>
                      </c:pt>
                      <c:pt idx="3">
                        <c:v>19.509342472425352</c:v>
                      </c:pt>
                      <c:pt idx="4">
                        <c:v>4.7517572420517675</c:v>
                      </c:pt>
                      <c:pt idx="5">
                        <c:v>26.444901013973219</c:v>
                      </c:pt>
                      <c:pt idx="6">
                        <c:v>3.2319656478516459</c:v>
                      </c:pt>
                      <c:pt idx="7">
                        <c:v>9.7023598277041962</c:v>
                      </c:pt>
                      <c:pt idx="8">
                        <c:v>1.8471435861762133</c:v>
                      </c:pt>
                      <c:pt idx="9">
                        <c:v>5.8524469508581971</c:v>
                      </c:pt>
                      <c:pt idx="10">
                        <c:v>5.0586133139937406</c:v>
                      </c:pt>
                      <c:pt idx="11">
                        <c:v>8.1739851737197906</c:v>
                      </c:pt>
                      <c:pt idx="12">
                        <c:v>14.261146497395128</c:v>
                      </c:pt>
                      <c:pt idx="13">
                        <c:v>9.4138325744039246</c:v>
                      </c:pt>
                      <c:pt idx="14">
                        <c:v>6.3211440136271699</c:v>
                      </c:pt>
                      <c:pt idx="15">
                        <c:v>0.4910673521569171</c:v>
                      </c:pt>
                      <c:pt idx="16">
                        <c:v>3.6096759785708707</c:v>
                      </c:pt>
                      <c:pt idx="17">
                        <c:v>0.92209302381234215</c:v>
                      </c:pt>
                      <c:pt idx="18">
                        <c:v>16.681743525768574</c:v>
                      </c:pt>
                      <c:pt idx="19">
                        <c:v>13.719023917050459</c:v>
                      </c:pt>
                    </c:numCache>
                  </c:numRef>
                </c:yVal>
                <c:smooth val="0"/>
                <c:extLst xmlns:c15="http://schemas.microsoft.com/office/drawing/2012/chart">
                  <c:ext xmlns:c16="http://schemas.microsoft.com/office/drawing/2014/chart" uri="{C3380CC4-5D6E-409C-BE32-E72D297353CC}">
                    <c16:uniqueId val="{0000000E-6D7E-40F5-8A5A-B583BECDC5A8}"/>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F$7:$F$26</c15:sqref>
                        </c15:formulaRef>
                      </c:ext>
                    </c:extLst>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extLst xmlns:c15="http://schemas.microsoft.com/office/drawing/2012/chart">
                      <c:ext xmlns:c15="http://schemas.microsoft.com/office/drawing/2012/chart" uri="{02D57815-91ED-43cb-92C2-25804820EDAC}">
                        <c15:formulaRef>
                          <c15:sqref>Memphis!$L$7:$L$26</c15:sqref>
                        </c15:formulaRef>
                      </c:ext>
                    </c:extLst>
                    <c:numCache>
                      <c:formatCode>General</c:formatCode>
                      <c:ptCount val="20"/>
                      <c:pt idx="0">
                        <c:v>33.864366351514661</c:v>
                      </c:pt>
                      <c:pt idx="1">
                        <c:v>4.2944925606288065</c:v>
                      </c:pt>
                      <c:pt idx="2">
                        <c:v>18.757347777156284</c:v>
                      </c:pt>
                      <c:pt idx="3">
                        <c:v>19.267850817761314</c:v>
                      </c:pt>
                      <c:pt idx="4">
                        <c:v>4.4770940970748274</c:v>
                      </c:pt>
                      <c:pt idx="5">
                        <c:v>26.095843423208031</c:v>
                      </c:pt>
                      <c:pt idx="6">
                        <c:v>3.1660401935674116</c:v>
                      </c:pt>
                      <c:pt idx="7">
                        <c:v>9.1995338669813123</c:v>
                      </c:pt>
                      <c:pt idx="8">
                        <c:v>1.7221067800940968</c:v>
                      </c:pt>
                      <c:pt idx="9">
                        <c:v>5.6140108621207476</c:v>
                      </c:pt>
                      <c:pt idx="10">
                        <c:v>4.8057994275099833</c:v>
                      </c:pt>
                      <c:pt idx="11">
                        <c:v>7.8721148205211096</c:v>
                      </c:pt>
                      <c:pt idx="12">
                        <c:v>14.15899452041459</c:v>
                      </c:pt>
                      <c:pt idx="13">
                        <c:v>9.0136241532029153</c:v>
                      </c:pt>
                      <c:pt idx="14">
                        <c:v>6.2557605893263615</c:v>
                      </c:pt>
                      <c:pt idx="15">
                        <c:v>0.46602312990320993</c:v>
                      </c:pt>
                      <c:pt idx="16">
                        <c:v>3.4403337890694554</c:v>
                      </c:pt>
                      <c:pt idx="17">
                        <c:v>0.86335806337290533</c:v>
                      </c:pt>
                      <c:pt idx="18">
                        <c:v>16.323714252413456</c:v>
                      </c:pt>
                      <c:pt idx="19">
                        <c:v>13.22741318413145</c:v>
                      </c:pt>
                    </c:numCache>
                  </c:numRef>
                </c:yVal>
                <c:smooth val="0"/>
                <c:extLst xmlns:c15="http://schemas.microsoft.com/office/drawing/2012/chart">
                  <c:ext xmlns:c16="http://schemas.microsoft.com/office/drawing/2014/chart" uri="{C3380CC4-5D6E-409C-BE32-E72D297353CC}">
                    <c16:uniqueId val="{00000010-6D7E-40F5-8A5A-B583BECDC5A8}"/>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F$7:$F$26</c15:sqref>
                        </c15:formulaRef>
                      </c:ext>
                    </c:extLst>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extLst xmlns:c15="http://schemas.microsoft.com/office/drawing/2012/chart">
                      <c:ext xmlns:c15="http://schemas.microsoft.com/office/drawing/2012/chart" uri="{02D57815-91ED-43cb-92C2-25804820EDAC}">
                        <c15:formulaRef>
                          <c15:sqref>Charleston!$L$7:$L$26</c15:sqref>
                        </c15:formulaRef>
                      </c:ext>
                    </c:extLst>
                    <c:numCache>
                      <c:formatCode>General</c:formatCode>
                      <c:ptCount val="20"/>
                      <c:pt idx="0">
                        <c:v>33.941592752079231</c:v>
                      </c:pt>
                      <c:pt idx="1">
                        <c:v>4.369100364491576</c:v>
                      </c:pt>
                      <c:pt idx="2">
                        <c:v>18.935970696539552</c:v>
                      </c:pt>
                      <c:pt idx="3">
                        <c:v>19.392676747083495</c:v>
                      </c:pt>
                      <c:pt idx="4">
                        <c:v>4.6175487089310288</c:v>
                      </c:pt>
                      <c:pt idx="5">
                        <c:v>26.280832388237812</c:v>
                      </c:pt>
                      <c:pt idx="6">
                        <c:v>3.1997822006707484</c:v>
                      </c:pt>
                      <c:pt idx="7">
                        <c:v>9.450495651320594</c:v>
                      </c:pt>
                      <c:pt idx="8">
                        <c:v>1.7851507410741245</c:v>
                      </c:pt>
                      <c:pt idx="9">
                        <c:v>5.7392527644981142</c:v>
                      </c:pt>
                      <c:pt idx="10">
                        <c:v>4.9453868833366688</c:v>
                      </c:pt>
                      <c:pt idx="11">
                        <c:v>8.0273261668669278</c:v>
                      </c:pt>
                      <c:pt idx="12">
                        <c:v>14.213500827919393</c:v>
                      </c:pt>
                      <c:pt idx="13">
                        <c:v>9.2180390857693055</c:v>
                      </c:pt>
                      <c:pt idx="14">
                        <c:v>6.2906200753488681</c:v>
                      </c:pt>
                      <c:pt idx="15">
                        <c:v>0.48113520078200006</c:v>
                      </c:pt>
                      <c:pt idx="16">
                        <c:v>3.5252224032349404</c:v>
                      </c:pt>
                      <c:pt idx="17">
                        <c:v>0.89405988781324719</c:v>
                      </c:pt>
                      <c:pt idx="18">
                        <c:v>16.507974826301275</c:v>
                      </c:pt>
                      <c:pt idx="19">
                        <c:v>13.477453701084364</c:v>
                      </c:pt>
                    </c:numCache>
                  </c:numRef>
                </c:yVal>
                <c:smooth val="0"/>
                <c:extLst xmlns:c15="http://schemas.microsoft.com/office/drawing/2012/chart">
                  <c:ext xmlns:c16="http://schemas.microsoft.com/office/drawing/2014/chart" uri="{C3380CC4-5D6E-409C-BE32-E72D297353CC}">
                    <c16:uniqueId val="{00000012-6D7E-40F5-8A5A-B583BECDC5A8}"/>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5:$I$204</c15:sqref>
                        </c15:formulaRef>
                      </c:ext>
                    </c:extLst>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extLst xmlns:c15="http://schemas.microsoft.com/office/drawing/2012/chart">
                      <c:ext xmlns:c15="http://schemas.microsoft.com/office/drawing/2012/chart" uri="{02D57815-91ED-43cb-92C2-25804820EDAC}">
                        <c15:formulaRef>
                          <c15:sqref>Trendlines!$L$5:$L$204</c15:sqref>
                        </c15:formulaRef>
                      </c:ext>
                    </c:extLst>
                    <c:numCache>
                      <c:formatCode>General</c:formatCode>
                      <c:ptCount val="200"/>
                      <c:pt idx="0">
                        <c:v>31.152153422203863</c:v>
                      </c:pt>
                      <c:pt idx="1">
                        <c:v>3.0731948666715638</c:v>
                      </c:pt>
                      <c:pt idx="2">
                        <c:v>15.545817414795078</c:v>
                      </c:pt>
                      <c:pt idx="3">
                        <c:v>14.862904703196072</c:v>
                      </c:pt>
                      <c:pt idx="4">
                        <c:v>2.5709795618157236</c:v>
                      </c:pt>
                      <c:pt idx="5">
                        <c:v>23.078680701075701</c:v>
                      </c:pt>
                      <c:pt idx="6">
                        <c:v>2.4825497463137181</c:v>
                      </c:pt>
                      <c:pt idx="7">
                        <c:v>5.3895614314040303</c:v>
                      </c:pt>
                      <c:pt idx="8">
                        <c:v>0.93996374590102205</c:v>
                      </c:pt>
                      <c:pt idx="9">
                        <c:v>3.5492625124259995</c:v>
                      </c:pt>
                      <c:pt idx="10">
                        <c:v>2.5101710466247966</c:v>
                      </c:pt>
                      <c:pt idx="11">
                        <c:v>4.7619767643067599</c:v>
                      </c:pt>
                      <c:pt idx="12">
                        <c:v>12.953306786757873</c:v>
                      </c:pt>
                      <c:pt idx="13">
                        <c:v>4.6123943368554752</c:v>
                      </c:pt>
                      <c:pt idx="14">
                        <c:v>5.5316148741772597</c:v>
                      </c:pt>
                      <c:pt idx="15">
                        <c:v>0.27151242767118</c:v>
                      </c:pt>
                      <c:pt idx="16">
                        <c:v>2.0421869788102809</c:v>
                      </c:pt>
                      <c:pt idx="17">
                        <c:v>0.43585476421313646</c:v>
                      </c:pt>
                      <c:pt idx="18">
                        <c:v>12.882141697368068</c:v>
                      </c:pt>
                      <c:pt idx="19">
                        <c:v>8.1295734619668014</c:v>
                      </c:pt>
                      <c:pt idx="20">
                        <c:v>34.254738056172918</c:v>
                      </c:pt>
                      <c:pt idx="21">
                        <c:v>4.9451824472096249</c:v>
                      </c:pt>
                      <c:pt idx="22">
                        <c:v>19.959151952712539</c:v>
                      </c:pt>
                      <c:pt idx="23">
                        <c:v>20.046061395681509</c:v>
                      </c:pt>
                      <c:pt idx="24">
                        <c:v>5.6468861138795834</c:v>
                      </c:pt>
                      <c:pt idx="25">
                        <c:v>27.715885822149669</c:v>
                      </c:pt>
                      <c:pt idx="26">
                        <c:v>3.4328947944565424</c:v>
                      </c:pt>
                      <c:pt idx="27">
                        <c:v>11.388665345133376</c:v>
                      </c:pt>
                      <c:pt idx="28">
                        <c:v>2.2993378707830745</c:v>
                      </c:pt>
                      <c:pt idx="29">
                        <c:v>6.6197253219232808</c:v>
                      </c:pt>
                      <c:pt idx="30">
                        <c:v>5.8573251750911162</c:v>
                      </c:pt>
                      <c:pt idx="31">
                        <c:v>9.0069198357483735</c:v>
                      </c:pt>
                      <c:pt idx="32">
                        <c:v>14.578916367819268</c:v>
                      </c:pt>
                      <c:pt idx="33">
                        <c:v>10.478036482533389</c:v>
                      </c:pt>
                      <c:pt idx="34">
                        <c:v>6.511520847407219</c:v>
                      </c:pt>
                      <c:pt idx="35">
                        <c:v>0.59026882795453406</c:v>
                      </c:pt>
                      <c:pt idx="36">
                        <c:v>4.1394210365496082</c:v>
                      </c:pt>
                      <c:pt idx="37">
                        <c:v>1.1246250435721787</c:v>
                      </c:pt>
                      <c:pt idx="38">
                        <c:v>17.715176271449455</c:v>
                      </c:pt>
                      <c:pt idx="39">
                        <c:v>15.169694437957398</c:v>
                      </c:pt>
                      <c:pt idx="40">
                        <c:v>34.146911747288058</c:v>
                      </c:pt>
                      <c:pt idx="41">
                        <c:v>4.6027821022188853</c:v>
                      </c:pt>
                      <c:pt idx="42">
                        <c:v>19.420060538109549</c:v>
                      </c:pt>
                      <c:pt idx="43">
                        <c:v>19.716423827286182</c:v>
                      </c:pt>
                      <c:pt idx="44">
                        <c:v>5.063866738826702</c:v>
                      </c:pt>
                      <c:pt idx="45">
                        <c:v>26.874531833879594</c:v>
                      </c:pt>
                      <c:pt idx="46">
                        <c:v>3.3058746414031233</c:v>
                      </c:pt>
                      <c:pt idx="47">
                        <c:v>10.268110826825703</c:v>
                      </c:pt>
                      <c:pt idx="48">
                        <c:v>1.9929869227373698</c:v>
                      </c:pt>
                      <c:pt idx="49">
                        <c:v>6.1069996219984786</c:v>
                      </c:pt>
                      <c:pt idx="50">
                        <c:v>5.3193680280347708</c:v>
                      </c:pt>
                      <c:pt idx="51">
                        <c:v>8.4591188010061789</c:v>
                      </c:pt>
                      <c:pt idx="52">
                        <c:v>14.376498318141106</c:v>
                      </c:pt>
                      <c:pt idx="53">
                        <c:v>9.7808066485406595</c:v>
                      </c:pt>
                      <c:pt idx="54">
                        <c:v>6.3926154207691575</c:v>
                      </c:pt>
                      <c:pt idx="55">
                        <c:v>0.52382184920281527</c:v>
                      </c:pt>
                      <c:pt idx="56">
                        <c:v>3.7910291749824316</c:v>
                      </c:pt>
                      <c:pt idx="57">
                        <c:v>0.99148265160329307</c:v>
                      </c:pt>
                      <c:pt idx="58">
                        <c:v>17.04748644893791</c:v>
                      </c:pt>
                      <c:pt idx="59">
                        <c:v>14.218198239004924</c:v>
                      </c:pt>
                      <c:pt idx="60">
                        <c:v>33.836931698412165</c:v>
                      </c:pt>
                      <c:pt idx="61">
                        <c:v>4.272746198012781</c:v>
                      </c:pt>
                      <c:pt idx="62">
                        <c:v>18.71878094871261</c:v>
                      </c:pt>
                      <c:pt idx="63">
                        <c:v>19.23452158143937</c:v>
                      </c:pt>
                      <c:pt idx="64">
                        <c:v>4.4464037189371517</c:v>
                      </c:pt>
                      <c:pt idx="65">
                        <c:v>26.061095586344468</c:v>
                      </c:pt>
                      <c:pt idx="66">
                        <c:v>3.1552681434554408</c:v>
                      </c:pt>
                      <c:pt idx="67">
                        <c:v>9.1391517916949656</c:v>
                      </c:pt>
                      <c:pt idx="68">
                        <c:v>1.7061135627129902</c:v>
                      </c:pt>
                      <c:pt idx="69">
                        <c:v>5.58109434838659</c:v>
                      </c:pt>
                      <c:pt idx="70">
                        <c:v>4.7871737117937672</c:v>
                      </c:pt>
                      <c:pt idx="71">
                        <c:v>7.8136183317792192</c:v>
                      </c:pt>
                      <c:pt idx="72">
                        <c:v>14.150962197567937</c:v>
                      </c:pt>
                      <c:pt idx="73">
                        <c:v>8.952180933118127</c:v>
                      </c:pt>
                      <c:pt idx="74">
                        <c:v>6.2492606643687827</c:v>
                      </c:pt>
                      <c:pt idx="75">
                        <c:v>0.46391269073197045</c:v>
                      </c:pt>
                      <c:pt idx="76">
                        <c:v>3.4141284116209305</c:v>
                      </c:pt>
                      <c:pt idx="77">
                        <c:v>0.85729043997322973</c:v>
                      </c:pt>
                      <c:pt idx="78">
                        <c:v>16.269793420499958</c:v>
                      </c:pt>
                      <c:pt idx="79">
                        <c:v>13.146900428416897</c:v>
                      </c:pt>
                      <c:pt idx="80">
                        <c:v>34.020542397506439</c:v>
                      </c:pt>
                      <c:pt idx="81">
                        <c:v>4.4620045412925426</c:v>
                      </c:pt>
                      <c:pt idx="82">
                        <c:v>19.140138794394755</c:v>
                      </c:pt>
                      <c:pt idx="83">
                        <c:v>19.542729601615004</c:v>
                      </c:pt>
                      <c:pt idx="84">
                        <c:v>4.7933201019223919</c:v>
                      </c:pt>
                      <c:pt idx="85">
                        <c:v>26.50424695044908</c:v>
                      </c:pt>
                      <c:pt idx="86">
                        <c:v>3.2441745041284973</c:v>
                      </c:pt>
                      <c:pt idx="87">
                        <c:v>9.781033125206724</c:v>
                      </c:pt>
                      <c:pt idx="88">
                        <c:v>1.868070280667024</c:v>
                      </c:pt>
                      <c:pt idx="89">
                        <c:v>5.8916286734493726</c:v>
                      </c:pt>
                      <c:pt idx="90">
                        <c:v>5.0960520101960274</c:v>
                      </c:pt>
                      <c:pt idx="91">
                        <c:v>8.2206700880003201</c:v>
                      </c:pt>
                      <c:pt idx="92">
                        <c:v>14.277256766536523</c:v>
                      </c:pt>
                      <c:pt idx="93">
                        <c:v>9.4690480205641201</c:v>
                      </c:pt>
                      <c:pt idx="94">
                        <c:v>6.3341474075051849</c:v>
                      </c:pt>
                      <c:pt idx="95">
                        <c:v>0.49546115163895738</c:v>
                      </c:pt>
                      <c:pt idx="96">
                        <c:v>3.6351746920043464</c:v>
                      </c:pt>
                      <c:pt idx="97">
                        <c:v>0.93107782377898718</c:v>
                      </c:pt>
                      <c:pt idx="98">
                        <c:v>16.739524098073499</c:v>
                      </c:pt>
                      <c:pt idx="99">
                        <c:v>13.789937407647486</c:v>
                      </c:pt>
                      <c:pt idx="100">
                        <c:v>34.181923659279079</c:v>
                      </c:pt>
                      <c:pt idx="101">
                        <c:v>4.6543818709601812</c:v>
                      </c:pt>
                      <c:pt idx="102">
                        <c:v>19.526864484203585</c:v>
                      </c:pt>
                      <c:pt idx="103">
                        <c:v>19.773468378432959</c:v>
                      </c:pt>
                      <c:pt idx="104">
                        <c:v>5.1545648801138109</c:v>
                      </c:pt>
                      <c:pt idx="105">
                        <c:v>27.015945925810428</c:v>
                      </c:pt>
                      <c:pt idx="106">
                        <c:v>3.3295569334113466</c:v>
                      </c:pt>
                      <c:pt idx="107">
                        <c:v>10.47424282363068</c:v>
                      </c:pt>
                      <c:pt idx="108">
                        <c:v>2.0505917414829264</c:v>
                      </c:pt>
                      <c:pt idx="109">
                        <c:v>6.1963361236353185</c:v>
                      </c:pt>
                      <c:pt idx="110">
                        <c:v>5.4050891865718231</c:v>
                      </c:pt>
                      <c:pt idx="111">
                        <c:v>8.5579831832448914</c:v>
                      </c:pt>
                      <c:pt idx="112">
                        <c:v>14.410637969825194</c:v>
                      </c:pt>
                      <c:pt idx="113">
                        <c:v>9.9174519207004899</c:v>
                      </c:pt>
                      <c:pt idx="114">
                        <c:v>6.415642929801705</c:v>
                      </c:pt>
                      <c:pt idx="115">
                        <c:v>0.53332292767180811</c:v>
                      </c:pt>
                      <c:pt idx="116">
                        <c:v>3.8537143450509745</c:v>
                      </c:pt>
                      <c:pt idx="117">
                        <c:v>1.0127083636033904</c:v>
                      </c:pt>
                      <c:pt idx="118">
                        <c:v>17.189425724074095</c:v>
                      </c:pt>
                      <c:pt idx="119">
                        <c:v>14.389950367955565</c:v>
                      </c:pt>
                      <c:pt idx="120">
                        <c:v>34.19268853713109</c:v>
                      </c:pt>
                      <c:pt idx="121">
                        <c:v>4.672706973505206</c:v>
                      </c:pt>
                      <c:pt idx="122">
                        <c:v>19.544806950060345</c:v>
                      </c:pt>
                      <c:pt idx="123">
                        <c:v>19.787024927543271</c:v>
                      </c:pt>
                      <c:pt idx="124">
                        <c:v>5.1927768940664505</c:v>
                      </c:pt>
                      <c:pt idx="125">
                        <c:v>27.037483685022874</c:v>
                      </c:pt>
                      <c:pt idx="126">
                        <c:v>3.3339670753862616</c:v>
                      </c:pt>
                      <c:pt idx="127">
                        <c:v>10.493416110176085</c:v>
                      </c:pt>
                      <c:pt idx="128">
                        <c:v>2.0539043501334082</c:v>
                      </c:pt>
                      <c:pt idx="129">
                        <c:v>6.2167293627684481</c:v>
                      </c:pt>
                      <c:pt idx="130">
                        <c:v>5.425650597924788</c:v>
                      </c:pt>
                      <c:pt idx="131">
                        <c:v>8.5700243750853353</c:v>
                      </c:pt>
                      <c:pt idx="132">
                        <c:v>14.422710360104725</c:v>
                      </c:pt>
                      <c:pt idx="133">
                        <c:v>9.9233991196920126</c:v>
                      </c:pt>
                      <c:pt idx="134">
                        <c:v>6.4232768822605442</c:v>
                      </c:pt>
                      <c:pt idx="135">
                        <c:v>0.53775717662095024</c:v>
                      </c:pt>
                      <c:pt idx="136">
                        <c:v>3.8669803861536187</c:v>
                      </c:pt>
                      <c:pt idx="137">
                        <c:v>1.0164598544781052</c:v>
                      </c:pt>
                      <c:pt idx="138">
                        <c:v>17.198816983122125</c:v>
                      </c:pt>
                      <c:pt idx="139">
                        <c:v>14.414529560845468</c:v>
                      </c:pt>
                      <c:pt idx="140">
                        <c:v>34.007616440401002</c:v>
                      </c:pt>
                      <c:pt idx="141">
                        <c:v>4.4395088222424191</c:v>
                      </c:pt>
                      <c:pt idx="142">
                        <c:v>19.089481406979562</c:v>
                      </c:pt>
                      <c:pt idx="143">
                        <c:v>19.509342472425352</c:v>
                      </c:pt>
                      <c:pt idx="144">
                        <c:v>4.7517572420517675</c:v>
                      </c:pt>
                      <c:pt idx="145">
                        <c:v>26.444901013973219</c:v>
                      </c:pt>
                      <c:pt idx="146">
                        <c:v>3.2319656478516459</c:v>
                      </c:pt>
                      <c:pt idx="147">
                        <c:v>9.7023598277041962</c:v>
                      </c:pt>
                      <c:pt idx="148">
                        <c:v>1.8471435861762133</c:v>
                      </c:pt>
                      <c:pt idx="149">
                        <c:v>5.8524469508581971</c:v>
                      </c:pt>
                      <c:pt idx="150">
                        <c:v>5.0586133139937406</c:v>
                      </c:pt>
                      <c:pt idx="151">
                        <c:v>8.1739851737197906</c:v>
                      </c:pt>
                      <c:pt idx="152">
                        <c:v>14.261146497395128</c:v>
                      </c:pt>
                      <c:pt idx="153">
                        <c:v>9.4138325744039246</c:v>
                      </c:pt>
                      <c:pt idx="154">
                        <c:v>6.3211440136271699</c:v>
                      </c:pt>
                      <c:pt idx="155">
                        <c:v>0.4910673521569171</c:v>
                      </c:pt>
                      <c:pt idx="156">
                        <c:v>3.6096759785708707</c:v>
                      </c:pt>
                      <c:pt idx="157">
                        <c:v>0.92209302381234215</c:v>
                      </c:pt>
                      <c:pt idx="158">
                        <c:v>16.681743525768574</c:v>
                      </c:pt>
                      <c:pt idx="159">
                        <c:v>13.719023917050459</c:v>
                      </c:pt>
                      <c:pt idx="160">
                        <c:v>33.864366351514661</c:v>
                      </c:pt>
                      <c:pt idx="161">
                        <c:v>4.2944925606288065</c:v>
                      </c:pt>
                      <c:pt idx="162">
                        <c:v>18.757347777156284</c:v>
                      </c:pt>
                      <c:pt idx="163">
                        <c:v>19.267850817761314</c:v>
                      </c:pt>
                      <c:pt idx="164">
                        <c:v>4.4770940970748274</c:v>
                      </c:pt>
                      <c:pt idx="165">
                        <c:v>26.095843423208031</c:v>
                      </c:pt>
                      <c:pt idx="166">
                        <c:v>3.1660401935674116</c:v>
                      </c:pt>
                      <c:pt idx="167">
                        <c:v>9.1995338669813123</c:v>
                      </c:pt>
                      <c:pt idx="168">
                        <c:v>1.7221067800940968</c:v>
                      </c:pt>
                      <c:pt idx="169">
                        <c:v>5.6140108621207476</c:v>
                      </c:pt>
                      <c:pt idx="170">
                        <c:v>4.8057994275099833</c:v>
                      </c:pt>
                      <c:pt idx="171">
                        <c:v>7.8721148205211096</c:v>
                      </c:pt>
                      <c:pt idx="172">
                        <c:v>14.15899452041459</c:v>
                      </c:pt>
                      <c:pt idx="173">
                        <c:v>9.0136241532029153</c:v>
                      </c:pt>
                      <c:pt idx="174">
                        <c:v>6.2557605893263615</c:v>
                      </c:pt>
                      <c:pt idx="175">
                        <c:v>0.46602312990320993</c:v>
                      </c:pt>
                      <c:pt idx="176">
                        <c:v>3.4403337890694554</c:v>
                      </c:pt>
                      <c:pt idx="177">
                        <c:v>0.86335806337290533</c:v>
                      </c:pt>
                      <c:pt idx="178">
                        <c:v>16.323714252413456</c:v>
                      </c:pt>
                      <c:pt idx="179">
                        <c:v>13.22741318413145</c:v>
                      </c:pt>
                      <c:pt idx="180">
                        <c:v>33.941592752079231</c:v>
                      </c:pt>
                      <c:pt idx="181">
                        <c:v>4.369100364491576</c:v>
                      </c:pt>
                      <c:pt idx="182">
                        <c:v>18.935970696539552</c:v>
                      </c:pt>
                      <c:pt idx="183">
                        <c:v>19.392676747083495</c:v>
                      </c:pt>
                      <c:pt idx="184">
                        <c:v>4.6175487089310288</c:v>
                      </c:pt>
                      <c:pt idx="185">
                        <c:v>26.280832388237812</c:v>
                      </c:pt>
                      <c:pt idx="186">
                        <c:v>3.1997822006707484</c:v>
                      </c:pt>
                      <c:pt idx="187">
                        <c:v>9.450495651320594</c:v>
                      </c:pt>
                      <c:pt idx="188">
                        <c:v>1.7851507410741245</c:v>
                      </c:pt>
                      <c:pt idx="189">
                        <c:v>5.7392527644981142</c:v>
                      </c:pt>
                      <c:pt idx="190">
                        <c:v>4.9453868833366688</c:v>
                      </c:pt>
                      <c:pt idx="191">
                        <c:v>8.0273261668669278</c:v>
                      </c:pt>
                      <c:pt idx="192">
                        <c:v>14.213500827919393</c:v>
                      </c:pt>
                      <c:pt idx="193">
                        <c:v>9.2180390857693055</c:v>
                      </c:pt>
                      <c:pt idx="194">
                        <c:v>6.2906200753488681</c:v>
                      </c:pt>
                      <c:pt idx="195">
                        <c:v>0.48113520078200006</c:v>
                      </c:pt>
                      <c:pt idx="196">
                        <c:v>3.5252224032349404</c:v>
                      </c:pt>
                      <c:pt idx="197">
                        <c:v>0.89405988781324719</c:v>
                      </c:pt>
                      <c:pt idx="198">
                        <c:v>16.507974826301275</c:v>
                      </c:pt>
                      <c:pt idx="199">
                        <c:v>13.477453701084364</c:v>
                      </c:pt>
                    </c:numCache>
                  </c:numRef>
                </c:yVal>
                <c:smooth val="0"/>
                <c:extLst xmlns:c15="http://schemas.microsoft.com/office/drawing/2012/chart">
                  <c:ext xmlns:c16="http://schemas.microsoft.com/office/drawing/2014/chart" uri="{C3380CC4-5D6E-409C-BE32-E72D297353CC}">
                    <c16:uniqueId val="{00000001-2E36-42FD-A247-A7DAF4A49248}"/>
                  </c:ext>
                </c:extLst>
              </c15:ser>
            </c15:filteredScatterSeries>
          </c:ext>
        </c:extLst>
      </c:scatterChart>
      <c:valAx>
        <c:axId val="426358736"/>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6359296"/>
        <c:crosses val="autoZero"/>
        <c:crossBetween val="midCat"/>
        <c:majorUnit val="10"/>
      </c:valAx>
      <c:valAx>
        <c:axId val="426359296"/>
        <c:scaling>
          <c:orientation val="minMax"/>
          <c:max val="9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635873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2225" cap="rnd">
              <a:solidFill>
                <a:schemeClr val="tx1"/>
              </a:solidFill>
              <a:round/>
            </a:ln>
            <a:effectLst/>
          </c:spPr>
          <c:marker>
            <c:symbol val="circle"/>
            <c:size val="5"/>
            <c:spPr>
              <a:solidFill>
                <a:schemeClr val="tx1"/>
              </a:solidFill>
              <a:ln w="9525">
                <a:solidFill>
                  <a:schemeClr val="tx1"/>
                </a:solidFill>
              </a:ln>
              <a:effectLst/>
            </c:spPr>
          </c:marker>
          <c:xVal>
            <c:numRef>
              <c:f>'[Example Plots.xlsx]Test - LS'!$A$1:$A$600</c:f>
              <c:numCache>
                <c:formatCode>General</c:formatCode>
                <c:ptCount val="600"/>
                <c:pt idx="0">
                  <c:v>6.2188451634087398</c:v>
                </c:pt>
                <c:pt idx="1">
                  <c:v>9.5080385672022292</c:v>
                </c:pt>
                <c:pt idx="2">
                  <c:v>12.440950530401199</c:v>
                </c:pt>
                <c:pt idx="3">
                  <c:v>15.1085347076896</c:v>
                </c:pt>
                <c:pt idx="4">
                  <c:v>17.4994466661263</c:v>
                </c:pt>
                <c:pt idx="5">
                  <c:v>19.680488866241099</c:v>
                </c:pt>
                <c:pt idx="6">
                  <c:v>21.683025000491501</c:v>
                </c:pt>
                <c:pt idx="7">
                  <c:v>23.556938854625699</c:v>
                </c:pt>
                <c:pt idx="8">
                  <c:v>25.265488907983901</c:v>
                </c:pt>
                <c:pt idx="9">
                  <c:v>26.890683128136502</c:v>
                </c:pt>
                <c:pt idx="10">
                  <c:v>28.403001488077798</c:v>
                </c:pt>
                <c:pt idx="11">
                  <c:v>29.8252568707106</c:v>
                </c:pt>
                <c:pt idx="12">
                  <c:v>31.163200287487101</c:v>
                </c:pt>
                <c:pt idx="13">
                  <c:v>32.413933900549601</c:v>
                </c:pt>
                <c:pt idx="14">
                  <c:v>33.598310429147801</c:v>
                </c:pt>
                <c:pt idx="15">
                  <c:v>34.724810416857601</c:v>
                </c:pt>
                <c:pt idx="16">
                  <c:v>35.796482617998102</c:v>
                </c:pt>
                <c:pt idx="17">
                  <c:v>36.832849469686103</c:v>
                </c:pt>
                <c:pt idx="18">
                  <c:v>37.825784384839501</c:v>
                </c:pt>
                <c:pt idx="19">
                  <c:v>38.762825515889297</c:v>
                </c:pt>
                <c:pt idx="20">
                  <c:v>39.661035431994698</c:v>
                </c:pt>
                <c:pt idx="21">
                  <c:v>40.524610273636299</c:v>
                </c:pt>
                <c:pt idx="22">
                  <c:v>41.3558304017007</c:v>
                </c:pt>
                <c:pt idx="23">
                  <c:v>42.1564942564627</c:v>
                </c:pt>
                <c:pt idx="24">
                  <c:v>42.945559677659702</c:v>
                </c:pt>
                <c:pt idx="25">
                  <c:v>43.692692201521098</c:v>
                </c:pt>
                <c:pt idx="26">
                  <c:v>44.430393513583198</c:v>
                </c:pt>
                <c:pt idx="27">
                  <c:v>45.162081271543499</c:v>
                </c:pt>
                <c:pt idx="28">
                  <c:v>45.841385515375997</c:v>
                </c:pt>
                <c:pt idx="29">
                  <c:v>46.500317148072597</c:v>
                </c:pt>
                <c:pt idx="30">
                  <c:v>47.139066746466597</c:v>
                </c:pt>
                <c:pt idx="31">
                  <c:v>47.776264301949197</c:v>
                </c:pt>
                <c:pt idx="32">
                  <c:v>48.3969496386594</c:v>
                </c:pt>
                <c:pt idx="33">
                  <c:v>48.985853846688101</c:v>
                </c:pt>
                <c:pt idx="34">
                  <c:v>49.558835434280198</c:v>
                </c:pt>
                <c:pt idx="35">
                  <c:v>50.117320780379799</c:v>
                </c:pt>
                <c:pt idx="36">
                  <c:v>50.661971900706902</c:v>
                </c:pt>
                <c:pt idx="37">
                  <c:v>51.2101088758942</c:v>
                </c:pt>
                <c:pt idx="38">
                  <c:v>51.729395017732401</c:v>
                </c:pt>
                <c:pt idx="39">
                  <c:v>52.236454133827102</c:v>
                </c:pt>
                <c:pt idx="40">
                  <c:v>52.699869181413298</c:v>
                </c:pt>
                <c:pt idx="41">
                  <c:v>53.125365418462003</c:v>
                </c:pt>
                <c:pt idx="42">
                  <c:v>53.541838271900701</c:v>
                </c:pt>
                <c:pt idx="43">
                  <c:v>53.949250830601898</c:v>
                </c:pt>
                <c:pt idx="44">
                  <c:v>54.348862550533802</c:v>
                </c:pt>
                <c:pt idx="45">
                  <c:v>54.740656970277101</c:v>
                </c:pt>
                <c:pt idx="46">
                  <c:v>55.124836251460898</c:v>
                </c:pt>
                <c:pt idx="47">
                  <c:v>55.502066129084398</c:v>
                </c:pt>
                <c:pt idx="48">
                  <c:v>55.871680602144203</c:v>
                </c:pt>
                <c:pt idx="49">
                  <c:v>56.234469239758397</c:v>
                </c:pt>
                <c:pt idx="50">
                  <c:v>56.590168358788098</c:v>
                </c:pt>
                <c:pt idx="51">
                  <c:v>56.939825796400598</c:v>
                </c:pt>
                <c:pt idx="52">
                  <c:v>57.283728953966303</c:v>
                </c:pt>
                <c:pt idx="53">
                  <c:v>57.621862596016797</c:v>
                </c:pt>
                <c:pt idx="54">
                  <c:v>57.954540701180797</c:v>
                </c:pt>
                <c:pt idx="55">
                  <c:v>58.281841873962001</c:v>
                </c:pt>
                <c:pt idx="56">
                  <c:v>58.6194618390833</c:v>
                </c:pt>
                <c:pt idx="57">
                  <c:v>58.935796520186997</c:v>
                </c:pt>
                <c:pt idx="58">
                  <c:v>59.246965911383398</c:v>
                </c:pt>
                <c:pt idx="59">
                  <c:v>59.553679818035</c:v>
                </c:pt>
                <c:pt idx="60">
                  <c:v>59.8556774598567</c:v>
                </c:pt>
                <c:pt idx="61">
                  <c:v>60.1526316555344</c:v>
                </c:pt>
                <c:pt idx="62">
                  <c:v>60.445576925066703</c:v>
                </c:pt>
                <c:pt idx="63">
                  <c:v>60.734361338349103</c:v>
                </c:pt>
                <c:pt idx="64">
                  <c:v>61.019044181563501</c:v>
                </c:pt>
                <c:pt idx="65">
                  <c:v>61.299226549883898</c:v>
                </c:pt>
                <c:pt idx="66">
                  <c:v>61.575737187946899</c:v>
                </c:pt>
                <c:pt idx="67">
                  <c:v>61.880318479389501</c:v>
                </c:pt>
                <c:pt idx="68">
                  <c:v>62.149005099804299</c:v>
                </c:pt>
                <c:pt idx="69">
                  <c:v>62.413867793152299</c:v>
                </c:pt>
                <c:pt idx="70">
                  <c:v>62.675177717745299</c:v>
                </c:pt>
                <c:pt idx="71">
                  <c:v>62.933098242848999</c:v>
                </c:pt>
                <c:pt idx="72">
                  <c:v>63.188034396592002</c:v>
                </c:pt>
                <c:pt idx="73">
                  <c:v>63.439900001753699</c:v>
                </c:pt>
                <c:pt idx="74">
                  <c:v>63.688347118964799</c:v>
                </c:pt>
                <c:pt idx="75">
                  <c:v>63.933997059964099</c:v>
                </c:pt>
                <c:pt idx="76">
                  <c:v>64.176665801500604</c:v>
                </c:pt>
                <c:pt idx="77">
                  <c:v>64.416430232292001</c:v>
                </c:pt>
                <c:pt idx="78">
                  <c:v>64.653493918975897</c:v>
                </c:pt>
                <c:pt idx="79">
                  <c:v>64.887576672821794</c:v>
                </c:pt>
              </c:numCache>
            </c:numRef>
          </c:xVal>
          <c:yVal>
            <c:numRef>
              <c:f>'[Example Plots.xlsx]Test - LS'!$B$1:$B$600</c:f>
              <c:numCache>
                <c:formatCode>General</c:formatCode>
                <c:ptCount val="600"/>
                <c:pt idx="0">
                  <c:v>2.1052631578947398E-3</c:v>
                </c:pt>
                <c:pt idx="1">
                  <c:v>1.68350168350168E-3</c:v>
                </c:pt>
                <c:pt idx="2">
                  <c:v>1.4025245441795201E-3</c:v>
                </c:pt>
                <c:pt idx="3">
                  <c:v>1.20192307692308E-3</c:v>
                </c:pt>
                <c:pt idx="4">
                  <c:v>1.0515247108306999E-3</c:v>
                </c:pt>
                <c:pt idx="5">
                  <c:v>9.3457943925233605E-4</c:v>
                </c:pt>
                <c:pt idx="6">
                  <c:v>8.4104289318755296E-4</c:v>
                </c:pt>
                <c:pt idx="7">
                  <c:v>7.6452599388379195E-4</c:v>
                </c:pt>
                <c:pt idx="8">
                  <c:v>7.0077084793272596E-4</c:v>
                </c:pt>
                <c:pt idx="9">
                  <c:v>6.4683053040103498E-4</c:v>
                </c:pt>
                <c:pt idx="10">
                  <c:v>6.0060060060060101E-4</c:v>
                </c:pt>
                <c:pt idx="11">
                  <c:v>5.6053811659192803E-4</c:v>
                </c:pt>
                <c:pt idx="12">
                  <c:v>5.2548607461902301E-4</c:v>
                </c:pt>
                <c:pt idx="13">
                  <c:v>4.9455984174085095E-4</c:v>
                </c:pt>
                <c:pt idx="14">
                  <c:v>4.6707146193367599E-4</c:v>
                </c:pt>
                <c:pt idx="15">
                  <c:v>4.4247787610619501E-4</c:v>
                </c:pt>
                <c:pt idx="16">
                  <c:v>4.2034468263976499E-4</c:v>
                </c:pt>
                <c:pt idx="17">
                  <c:v>4.00320256204964E-4</c:v>
                </c:pt>
                <c:pt idx="18">
                  <c:v>3.8211692777990103E-4</c:v>
                </c:pt>
                <c:pt idx="19">
                  <c:v>3.6549707602339201E-4</c:v>
                </c:pt>
                <c:pt idx="20">
                  <c:v>3.5026269702276698E-4</c:v>
                </c:pt>
                <c:pt idx="21">
                  <c:v>3.3624747814391402E-4</c:v>
                </c:pt>
                <c:pt idx="22">
                  <c:v>3.2331070158422203E-4</c:v>
                </c:pt>
                <c:pt idx="23">
                  <c:v>3.1133250311332497E-4</c:v>
                </c:pt>
                <c:pt idx="24">
                  <c:v>3.0021014710297198E-4</c:v>
                </c:pt>
                <c:pt idx="25">
                  <c:v>2.89855072463768E-4</c:v>
                </c:pt>
                <c:pt idx="26">
                  <c:v>2.80190529560101E-4</c:v>
                </c:pt>
                <c:pt idx="27">
                  <c:v>2.7114967462038998E-4</c:v>
                </c:pt>
                <c:pt idx="28">
                  <c:v>2.6267402153927E-4</c:v>
                </c:pt>
                <c:pt idx="29">
                  <c:v>2.54712175241977E-4</c:v>
                </c:pt>
                <c:pt idx="30">
                  <c:v>2.4721878862793602E-4</c:v>
                </c:pt>
                <c:pt idx="31">
                  <c:v>2.4015369836695501E-4</c:v>
                </c:pt>
                <c:pt idx="32">
                  <c:v>2.3348120476301699E-4</c:v>
                </c:pt>
                <c:pt idx="33">
                  <c:v>2.2716946842344399E-4</c:v>
                </c:pt>
                <c:pt idx="34">
                  <c:v>2.211900022119E-4</c:v>
                </c:pt>
                <c:pt idx="35">
                  <c:v>2.1551724137930999E-4</c:v>
                </c:pt>
                <c:pt idx="36">
                  <c:v>2.1012817818869499E-4</c:v>
                </c:pt>
                <c:pt idx="37">
                  <c:v>2.050020500205E-4</c:v>
                </c:pt>
                <c:pt idx="38">
                  <c:v>2.0012007204322599E-4</c:v>
                </c:pt>
                <c:pt idx="39">
                  <c:v>1.9546520719312E-4</c:v>
                </c:pt>
                <c:pt idx="40">
                  <c:v>1.9102196752626601E-4</c:v>
                </c:pt>
                <c:pt idx="41">
                  <c:v>1.8677624206200999E-4</c:v>
                </c:pt>
                <c:pt idx="42">
                  <c:v>1.8271514708569301E-4</c:v>
                </c:pt>
                <c:pt idx="43">
                  <c:v>1.7882689556509299E-4</c:v>
                </c:pt>
                <c:pt idx="44">
                  <c:v>1.7510068289266299E-4</c:v>
                </c:pt>
                <c:pt idx="45">
                  <c:v>1.7152658662092601E-4</c:v>
                </c:pt>
                <c:pt idx="46">
                  <c:v>1.6809547823163601E-4</c:v>
                </c:pt>
                <c:pt idx="47">
                  <c:v>1.6479894528674999E-4</c:v>
                </c:pt>
                <c:pt idx="48">
                  <c:v>1.61629222563439E-4</c:v>
                </c:pt>
                <c:pt idx="49">
                  <c:v>1.58579130986362E-4</c:v>
                </c:pt>
                <c:pt idx="50">
                  <c:v>1.55642023346304E-4</c:v>
                </c:pt>
                <c:pt idx="51">
                  <c:v>1.5281173594131999E-4</c:v>
                </c:pt>
                <c:pt idx="52">
                  <c:v>1.5008254539997001E-4</c:v>
                </c:pt>
                <c:pt idx="53">
                  <c:v>1.4744913005013301E-4</c:v>
                </c:pt>
                <c:pt idx="54">
                  <c:v>1.44906535284741E-4</c:v>
                </c:pt>
                <c:pt idx="55">
                  <c:v>1.4245014245014201E-4</c:v>
                </c:pt>
                <c:pt idx="56">
                  <c:v>1.40075640846057E-4</c:v>
                </c:pt>
                <c:pt idx="57">
                  <c:v>1.37779002480022E-4</c:v>
                </c:pt>
                <c:pt idx="58">
                  <c:v>1.3555645926528401E-4</c:v>
                </c:pt>
                <c:pt idx="59">
                  <c:v>1.3340448239060801E-4</c:v>
                </c:pt>
                <c:pt idx="60">
                  <c:v>1.31319763624425E-4</c:v>
                </c:pt>
                <c:pt idx="61">
                  <c:v>1.2929919834496999E-4</c:v>
                </c:pt>
                <c:pt idx="62">
                  <c:v>1.2733987011333199E-4</c:v>
                </c:pt>
                <c:pt idx="63">
                  <c:v>1.2543903662819901E-4</c:v>
                </c:pt>
                <c:pt idx="64">
                  <c:v>1.23594116920035E-4</c:v>
                </c:pt>
                <c:pt idx="65">
                  <c:v>1.21802679658953E-4</c:v>
                </c:pt>
                <c:pt idx="66">
                  <c:v>1.20062432464882E-4</c:v>
                </c:pt>
                <c:pt idx="67">
                  <c:v>1.18371212121212E-4</c:v>
                </c:pt>
                <c:pt idx="68">
                  <c:v>1.1672697560406199E-4</c:v>
                </c:pt>
                <c:pt idx="69">
                  <c:v>1.1512779184895201E-4</c:v>
                </c:pt>
                <c:pt idx="70">
                  <c:v>1.1357183418512199E-4</c:v>
                </c:pt>
                <c:pt idx="71">
                  <c:v>1.12057373375168E-4</c:v>
                </c:pt>
                <c:pt idx="72">
                  <c:v>1.1058277120424601E-4</c:v>
                </c:pt>
                <c:pt idx="73">
                  <c:v>1.0914647456887101E-4</c:v>
                </c:pt>
                <c:pt idx="74">
                  <c:v>1.07747010020472E-4</c:v>
                </c:pt>
                <c:pt idx="75">
                  <c:v>1.06382978723404E-4</c:v>
                </c:pt>
                <c:pt idx="76">
                  <c:v>1.0505305179115499E-4</c:v>
                </c:pt>
                <c:pt idx="77">
                  <c:v>1.0375596596804301E-4</c:v>
                </c:pt>
                <c:pt idx="78">
                  <c:v>1.02490519626935E-4</c:v>
                </c:pt>
                <c:pt idx="79">
                  <c:v>1.0125556905629801E-4</c:v>
                </c:pt>
              </c:numCache>
            </c:numRef>
          </c:yVal>
          <c:smooth val="1"/>
          <c:extLst>
            <c:ext xmlns:c16="http://schemas.microsoft.com/office/drawing/2014/chart" uri="{C3380CC4-5D6E-409C-BE32-E72D297353CC}">
              <c16:uniqueId val="{00000000-D628-4505-A46A-F0EF03ED49FF}"/>
            </c:ext>
          </c:extLst>
        </c:ser>
        <c:dLbls>
          <c:showLegendKey val="0"/>
          <c:showVal val="0"/>
          <c:showCatName val="0"/>
          <c:showSerName val="0"/>
          <c:showPercent val="0"/>
          <c:showBubbleSize val="0"/>
        </c:dLbls>
        <c:axId val="426361536"/>
        <c:axId val="426362096"/>
      </c:scatterChart>
      <c:valAx>
        <c:axId val="4263615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ateral Spread Displacement (cm)</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6362096"/>
        <c:crosses val="autoZero"/>
        <c:crossBetween val="midCat"/>
      </c:valAx>
      <c:valAx>
        <c:axId val="4263620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nnual Rate of Exceedance, </a:t>
                </a:r>
                <a:r>
                  <a:rPr lang="el-GR"/>
                  <a:t>λ</a:t>
                </a:r>
                <a:endParaRPr lang="en-US"/>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63615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B$7:$B$26</c:f>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f>[Collect_Indiviual_Data_LS1.xlsm]Butte!$B$31:$B$50</c:f>
              <c:numCache>
                <c:formatCode>General</c:formatCode>
                <c:ptCount val="20"/>
                <c:pt idx="0">
                  <c:v>466.65258604891801</c:v>
                </c:pt>
                <c:pt idx="1">
                  <c:v>36.366964906170701</c:v>
                </c:pt>
                <c:pt idx="2">
                  <c:v>244.45517282582799</c:v>
                </c:pt>
                <c:pt idx="3">
                  <c:v>96.156178713577404</c:v>
                </c:pt>
                <c:pt idx="4">
                  <c:v>13.4588083615747</c:v>
                </c:pt>
                <c:pt idx="5">
                  <c:v>339.928029786791</c:v>
                </c:pt>
                <c:pt idx="6">
                  <c:v>36.115733844846602</c:v>
                </c:pt>
                <c:pt idx="7">
                  <c:v>6.9533600504759603</c:v>
                </c:pt>
                <c:pt idx="8">
                  <c:v>10.6499519023729</c:v>
                </c:pt>
                <c:pt idx="9">
                  <c:v>14.476975489546801</c:v>
                </c:pt>
                <c:pt idx="10">
                  <c:v>2.19745078855878</c:v>
                </c:pt>
                <c:pt idx="11">
                  <c:v>8.8498666280615996</c:v>
                </c:pt>
                <c:pt idx="12">
                  <c:v>145.65486501954101</c:v>
                </c:pt>
                <c:pt idx="13">
                  <c:v>1.52686931070966</c:v>
                </c:pt>
                <c:pt idx="14">
                  <c:v>96.329485504776898</c:v>
                </c:pt>
                <c:pt idx="15">
                  <c:v>2.80663245487725E-2</c:v>
                </c:pt>
                <c:pt idx="16">
                  <c:v>12.2491309590539</c:v>
                </c:pt>
                <c:pt idx="17">
                  <c:v>4.4769343476168998E-3</c:v>
                </c:pt>
                <c:pt idx="18">
                  <c:v>233.13460364908599</c:v>
                </c:pt>
                <c:pt idx="19">
                  <c:v>6.4151536637340296</c:v>
                </c:pt>
              </c:numCache>
            </c:numRef>
          </c:yVal>
          <c:smooth val="0"/>
          <c:extLst>
            <c:ext xmlns:c16="http://schemas.microsoft.com/office/drawing/2014/chart" uri="{C3380CC4-5D6E-409C-BE32-E72D297353CC}">
              <c16:uniqueId val="{00000000-C361-4369-9A72-370A44159606}"/>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B$7:$B$26</c:f>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f>[Collect_Indiviual_Data_LS1.xlsm]Eureka!$B$31:$B$50</c:f>
              <c:numCache>
                <c:formatCode>General</c:formatCode>
                <c:ptCount val="20"/>
                <c:pt idx="0">
                  <c:v>1001.63368596772</c:v>
                </c:pt>
                <c:pt idx="1">
                  <c:v>127.877190878045</c:v>
                </c:pt>
                <c:pt idx="2">
                  <c:v>857.89886382036696</c:v>
                </c:pt>
                <c:pt idx="3">
                  <c:v>845.67477137655203</c:v>
                </c:pt>
                <c:pt idx="4">
                  <c:v>233.69958540078099</c:v>
                </c:pt>
                <c:pt idx="5">
                  <c:v>952.87415221734705</c:v>
                </c:pt>
                <c:pt idx="6">
                  <c:v>185.658946871469</c:v>
                </c:pt>
                <c:pt idx="7">
                  <c:v>365.65874331431399</c:v>
                </c:pt>
                <c:pt idx="8">
                  <c:v>61.2593283051444</c:v>
                </c:pt>
                <c:pt idx="9">
                  <c:v>287.480463790437</c:v>
                </c:pt>
                <c:pt idx="10">
                  <c:v>189.82261556789101</c:v>
                </c:pt>
                <c:pt idx="11">
                  <c:v>464.44748692038098</c:v>
                </c:pt>
                <c:pt idx="12">
                  <c:v>633.84138586199799</c:v>
                </c:pt>
                <c:pt idx="13">
                  <c:v>395.98314712050097</c:v>
                </c:pt>
                <c:pt idx="14">
                  <c:v>305.99642354729201</c:v>
                </c:pt>
                <c:pt idx="15">
                  <c:v>51.352992111921402</c:v>
                </c:pt>
                <c:pt idx="16">
                  <c:v>317.96211480462898</c:v>
                </c:pt>
                <c:pt idx="17">
                  <c:v>101.45863252153799</c:v>
                </c:pt>
                <c:pt idx="18">
                  <c:v>586.13902942398204</c:v>
                </c:pt>
                <c:pt idx="19">
                  <c:v>772.05768945832301</c:v>
                </c:pt>
              </c:numCache>
            </c:numRef>
          </c:yVal>
          <c:smooth val="0"/>
          <c:extLst>
            <c:ext xmlns:c16="http://schemas.microsoft.com/office/drawing/2014/chart" uri="{C3380CC4-5D6E-409C-BE32-E72D297353CC}">
              <c16:uniqueId val="{00000002-C361-4369-9A72-370A44159606}"/>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B$7:$B$26</c:f>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f>'[Collect_Indiviual_Data_LS1.xlsm]Santa Monica'!$B$31:$B$50</c:f>
              <c:numCache>
                <c:formatCode>General</c:formatCode>
                <c:ptCount val="20"/>
                <c:pt idx="0">
                  <c:v>992.84523835735502</c:v>
                </c:pt>
                <c:pt idx="1">
                  <c:v>98.854620175075596</c:v>
                </c:pt>
                <c:pt idx="2">
                  <c:v>762.94980849253</c:v>
                </c:pt>
                <c:pt idx="3">
                  <c:v>816.90547029197205</c:v>
                </c:pt>
                <c:pt idx="4">
                  <c:v>139.81890078033899</c:v>
                </c:pt>
                <c:pt idx="5">
                  <c:v>920.95722200383796</c:v>
                </c:pt>
                <c:pt idx="6">
                  <c:v>172.84956673302301</c:v>
                </c:pt>
                <c:pt idx="7">
                  <c:v>271.81817173961701</c:v>
                </c:pt>
                <c:pt idx="8">
                  <c:v>34.028296833097997</c:v>
                </c:pt>
                <c:pt idx="9">
                  <c:v>195.35182159319899</c:v>
                </c:pt>
                <c:pt idx="10">
                  <c:v>144.59783179433401</c:v>
                </c:pt>
                <c:pt idx="11">
                  <c:v>395.13048851646198</c:v>
                </c:pt>
                <c:pt idx="12">
                  <c:v>614.46370876921196</c:v>
                </c:pt>
                <c:pt idx="13">
                  <c:v>316.73236057418899</c:v>
                </c:pt>
                <c:pt idx="14">
                  <c:v>285.28071941302602</c:v>
                </c:pt>
                <c:pt idx="15">
                  <c:v>26.6634260864951</c:v>
                </c:pt>
                <c:pt idx="16">
                  <c:v>248.33594312505599</c:v>
                </c:pt>
                <c:pt idx="17">
                  <c:v>46.636886229618398</c:v>
                </c:pt>
                <c:pt idx="18">
                  <c:v>545.42739937740498</c:v>
                </c:pt>
                <c:pt idx="19">
                  <c:v>638.87106578948203</c:v>
                </c:pt>
              </c:numCache>
            </c:numRef>
          </c:yVal>
          <c:smooth val="0"/>
          <c:extLst>
            <c:ext xmlns:c16="http://schemas.microsoft.com/office/drawing/2014/chart" uri="{C3380CC4-5D6E-409C-BE32-E72D297353CC}">
              <c16:uniqueId val="{00000004-C361-4369-9A72-370A44159606}"/>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B$7:$B$26</c:f>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f>[Collect_Indiviual_Data_LS1.xlsm]Portland!$B$31:$B$50</c:f>
              <c:numCache>
                <c:formatCode>General</c:formatCode>
                <c:ptCount val="20"/>
                <c:pt idx="0">
                  <c:v>972.15062823769802</c:v>
                </c:pt>
                <c:pt idx="1">
                  <c:v>88.176047678426301</c:v>
                </c:pt>
                <c:pt idx="2">
                  <c:v>679.13823069903697</c:v>
                </c:pt>
                <c:pt idx="3">
                  <c:v>756.99899222017598</c:v>
                </c:pt>
                <c:pt idx="4">
                  <c:v>72.645579904082695</c:v>
                </c:pt>
                <c:pt idx="5">
                  <c:v>838.15309806760695</c:v>
                </c:pt>
                <c:pt idx="6">
                  <c:v>142.654723990333</c:v>
                </c:pt>
                <c:pt idx="7">
                  <c:v>165.47056907635601</c:v>
                </c:pt>
                <c:pt idx="8">
                  <c:v>18.515857886129702</c:v>
                </c:pt>
                <c:pt idx="9">
                  <c:v>127.867532795844</c:v>
                </c:pt>
                <c:pt idx="10">
                  <c:v>100.310739234472</c:v>
                </c:pt>
                <c:pt idx="11">
                  <c:v>301.71941727877498</c:v>
                </c:pt>
                <c:pt idx="12">
                  <c:v>571.36495664601796</c:v>
                </c:pt>
                <c:pt idx="13">
                  <c:v>191.15536092431299</c:v>
                </c:pt>
                <c:pt idx="14">
                  <c:v>247.255027605973</c:v>
                </c:pt>
                <c:pt idx="15">
                  <c:v>9.8311570984886494</c:v>
                </c:pt>
                <c:pt idx="16">
                  <c:v>151.81476986350799</c:v>
                </c:pt>
                <c:pt idx="17">
                  <c:v>15.5027373019092</c:v>
                </c:pt>
                <c:pt idx="18">
                  <c:v>483.19615874089902</c:v>
                </c:pt>
                <c:pt idx="19">
                  <c:v>450.55537890512397</c:v>
                </c:pt>
              </c:numCache>
            </c:numRef>
          </c:yVal>
          <c:smooth val="0"/>
          <c:extLst>
            <c:ext xmlns:c16="http://schemas.microsoft.com/office/drawing/2014/chart" uri="{C3380CC4-5D6E-409C-BE32-E72D297353CC}">
              <c16:uniqueId val="{00000006-C361-4369-9A72-370A44159606}"/>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B$7:$B$26</c:f>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f>'[Collect_Indiviual_Data_LS1.xlsm]Salt Lake City'!$B$31:$B$50</c:f>
              <c:numCache>
                <c:formatCode>General</c:formatCode>
                <c:ptCount val="20"/>
                <c:pt idx="0">
                  <c:v>975.96349226398604</c:v>
                </c:pt>
                <c:pt idx="1">
                  <c:v>88.938219105992005</c:v>
                </c:pt>
                <c:pt idx="2">
                  <c:v>686.03893990973404</c:v>
                </c:pt>
                <c:pt idx="3">
                  <c:v>765.90692831322497</c:v>
                </c:pt>
                <c:pt idx="4">
                  <c:v>77.038281363900396</c:v>
                </c:pt>
                <c:pt idx="5">
                  <c:v>844.49872493226906</c:v>
                </c:pt>
                <c:pt idx="6">
                  <c:v>144.14991206047301</c:v>
                </c:pt>
                <c:pt idx="7">
                  <c:v>172.13970619295799</c:v>
                </c:pt>
                <c:pt idx="8">
                  <c:v>18.890417296897901</c:v>
                </c:pt>
                <c:pt idx="9">
                  <c:v>131.351015354742</c:v>
                </c:pt>
                <c:pt idx="10">
                  <c:v>103.080325173632</c:v>
                </c:pt>
                <c:pt idx="11">
                  <c:v>309.25842999810698</c:v>
                </c:pt>
                <c:pt idx="12">
                  <c:v>574.74485863713301</c:v>
                </c:pt>
                <c:pt idx="13">
                  <c:v>201.219649070423</c:v>
                </c:pt>
                <c:pt idx="14">
                  <c:v>251.934699284602</c:v>
                </c:pt>
                <c:pt idx="15">
                  <c:v>10.0725891649394</c:v>
                </c:pt>
                <c:pt idx="16">
                  <c:v>160.74908222533699</c:v>
                </c:pt>
                <c:pt idx="17">
                  <c:v>17.033432407225799</c:v>
                </c:pt>
                <c:pt idx="18">
                  <c:v>488.55002840285198</c:v>
                </c:pt>
                <c:pt idx="19">
                  <c:v>464.29338638034</c:v>
                </c:pt>
              </c:numCache>
            </c:numRef>
          </c:yVal>
          <c:smooth val="0"/>
          <c:extLst>
            <c:ext xmlns:c16="http://schemas.microsoft.com/office/drawing/2014/chart" uri="{C3380CC4-5D6E-409C-BE32-E72D297353CC}">
              <c16:uniqueId val="{00000008-C361-4369-9A72-370A44159606}"/>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B$7:$B$26</c:f>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f>'[Collect_Indiviual_Data_LS1.xlsm]San Francisco'!$B$31:$B$50</c:f>
              <c:numCache>
                <c:formatCode>General</c:formatCode>
                <c:ptCount val="20"/>
                <c:pt idx="0">
                  <c:v>995.63439934303699</c:v>
                </c:pt>
                <c:pt idx="1">
                  <c:v>105.782247504423</c:v>
                </c:pt>
                <c:pt idx="2">
                  <c:v>809.91669361692504</c:v>
                </c:pt>
                <c:pt idx="3">
                  <c:v>825.09672519143305</c:v>
                </c:pt>
                <c:pt idx="4">
                  <c:v>172.46719198515899</c:v>
                </c:pt>
                <c:pt idx="5">
                  <c:v>940.08343840621205</c:v>
                </c:pt>
                <c:pt idx="6">
                  <c:v>182.72858105495399</c:v>
                </c:pt>
                <c:pt idx="7">
                  <c:v>311.636391513055</c:v>
                </c:pt>
                <c:pt idx="8">
                  <c:v>40.512541838389602</c:v>
                </c:pt>
                <c:pt idx="9">
                  <c:v>232.17792730003501</c:v>
                </c:pt>
                <c:pt idx="10">
                  <c:v>161.80774417842301</c:v>
                </c:pt>
                <c:pt idx="11">
                  <c:v>426.29616411326901</c:v>
                </c:pt>
                <c:pt idx="12">
                  <c:v>622.41188233294599</c:v>
                </c:pt>
                <c:pt idx="13">
                  <c:v>349.28471553216701</c:v>
                </c:pt>
                <c:pt idx="14">
                  <c:v>293.286002165821</c:v>
                </c:pt>
                <c:pt idx="15">
                  <c:v>39.5368447166666</c:v>
                </c:pt>
                <c:pt idx="16">
                  <c:v>285.22576126478401</c:v>
                </c:pt>
                <c:pt idx="17">
                  <c:v>55.752426295046803</c:v>
                </c:pt>
                <c:pt idx="18">
                  <c:v>561.73316018425896</c:v>
                </c:pt>
                <c:pt idx="19">
                  <c:v>689.34362821170998</c:v>
                </c:pt>
              </c:numCache>
            </c:numRef>
          </c:yVal>
          <c:smooth val="0"/>
          <c:extLst>
            <c:ext xmlns:c16="http://schemas.microsoft.com/office/drawing/2014/chart" uri="{C3380CC4-5D6E-409C-BE32-E72D297353CC}">
              <c16:uniqueId val="{0000000A-C361-4369-9A72-370A44159606}"/>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B$7:$B$26</c:f>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f>'[Collect_Indiviual_Data_LS1.xlsm]San Jose'!$B$31:$B$50</c:f>
              <c:numCache>
                <c:formatCode>General</c:formatCode>
                <c:ptCount val="20"/>
                <c:pt idx="0">
                  <c:v>995.64125838863094</c:v>
                </c:pt>
                <c:pt idx="1">
                  <c:v>105.806627986937</c:v>
                </c:pt>
                <c:pt idx="2">
                  <c:v>810.05182152846805</c:v>
                </c:pt>
                <c:pt idx="3">
                  <c:v>825.12074504684699</c:v>
                </c:pt>
                <c:pt idx="4">
                  <c:v>172.54076374512201</c:v>
                </c:pt>
                <c:pt idx="5">
                  <c:v>940.12267832307703</c:v>
                </c:pt>
                <c:pt idx="6">
                  <c:v>182.74052158841801</c:v>
                </c:pt>
                <c:pt idx="7">
                  <c:v>311.74374233548502</c:v>
                </c:pt>
                <c:pt idx="8">
                  <c:v>40.5331267251632</c:v>
                </c:pt>
                <c:pt idx="9">
                  <c:v>232.28513825706901</c:v>
                </c:pt>
                <c:pt idx="10">
                  <c:v>161.858535314004</c:v>
                </c:pt>
                <c:pt idx="11">
                  <c:v>426.37363550624599</c:v>
                </c:pt>
                <c:pt idx="12">
                  <c:v>622.42599177525597</c:v>
                </c:pt>
                <c:pt idx="13">
                  <c:v>349.35045787624199</c:v>
                </c:pt>
                <c:pt idx="14">
                  <c:v>293.337147677112</c:v>
                </c:pt>
                <c:pt idx="15">
                  <c:v>39.546808974060802</c:v>
                </c:pt>
                <c:pt idx="16">
                  <c:v>285.31625465998201</c:v>
                </c:pt>
                <c:pt idx="17">
                  <c:v>55.808544760191303</c:v>
                </c:pt>
                <c:pt idx="18">
                  <c:v>561.77559394556999</c:v>
                </c:pt>
                <c:pt idx="19">
                  <c:v>689.45244276552603</c:v>
                </c:pt>
              </c:numCache>
            </c:numRef>
          </c:yVal>
          <c:smooth val="0"/>
          <c:extLst>
            <c:ext xmlns:c16="http://schemas.microsoft.com/office/drawing/2014/chart" uri="{C3380CC4-5D6E-409C-BE32-E72D297353CC}">
              <c16:uniqueId val="{0000000C-C361-4369-9A72-370A44159606}"/>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B$7:$B$26</c:f>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f>[Collect_Indiviual_Data_LS1.xlsm]Seattle!$B$31:$B$50</c:f>
              <c:numCache>
                <c:formatCode>General</c:formatCode>
                <c:ptCount val="20"/>
                <c:pt idx="0">
                  <c:v>990.82410327371599</c:v>
                </c:pt>
                <c:pt idx="1">
                  <c:v>93.698761871360801</c:v>
                </c:pt>
                <c:pt idx="2">
                  <c:v>735.67442683213994</c:v>
                </c:pt>
                <c:pt idx="3">
                  <c:v>799.79113139275796</c:v>
                </c:pt>
                <c:pt idx="4">
                  <c:v>115.46380692734699</c:v>
                </c:pt>
                <c:pt idx="5">
                  <c:v>892.97108062871098</c:v>
                </c:pt>
                <c:pt idx="6">
                  <c:v>159.60539805375501</c:v>
                </c:pt>
                <c:pt idx="7">
                  <c:v>232.087808253888</c:v>
                </c:pt>
                <c:pt idx="8">
                  <c:v>26.400326490785702</c:v>
                </c:pt>
                <c:pt idx="9">
                  <c:v>171.916624144471</c:v>
                </c:pt>
                <c:pt idx="10">
                  <c:v>128.792696845042</c:v>
                </c:pt>
                <c:pt idx="11">
                  <c:v>360.43197244435498</c:v>
                </c:pt>
                <c:pt idx="12">
                  <c:v>603.33141199942202</c:v>
                </c:pt>
                <c:pt idx="13">
                  <c:v>277.69696123457197</c:v>
                </c:pt>
                <c:pt idx="14">
                  <c:v>282.65102853065798</c:v>
                </c:pt>
                <c:pt idx="15">
                  <c:v>14.499694728073401</c:v>
                </c:pt>
                <c:pt idx="16">
                  <c:v>222.72275102812699</c:v>
                </c:pt>
                <c:pt idx="17">
                  <c:v>32.974968334587899</c:v>
                </c:pt>
                <c:pt idx="18">
                  <c:v>526.95553395692195</c:v>
                </c:pt>
                <c:pt idx="19">
                  <c:v>591.19666342745495</c:v>
                </c:pt>
              </c:numCache>
            </c:numRef>
          </c:yVal>
          <c:smooth val="0"/>
          <c:extLst>
            <c:ext xmlns:c16="http://schemas.microsoft.com/office/drawing/2014/chart" uri="{C3380CC4-5D6E-409C-BE32-E72D297353CC}">
              <c16:uniqueId val="{0000000E-C361-4369-9A72-370A44159606}"/>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B$7:$B$26</c:f>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f>[Collect_Indiviual_Data_LS1.xlsm]Memphis!$B$31:$B$50</c:f>
              <c:numCache>
                <c:formatCode>General</c:formatCode>
                <c:ptCount val="20"/>
                <c:pt idx="0">
                  <c:v>956.39039369826799</c:v>
                </c:pt>
                <c:pt idx="1">
                  <c:v>86.085995459068599</c:v>
                </c:pt>
                <c:pt idx="2">
                  <c:v>657.91481770645703</c:v>
                </c:pt>
                <c:pt idx="3">
                  <c:v>725.50885511414197</c:v>
                </c:pt>
                <c:pt idx="4">
                  <c:v>64.0751608476359</c:v>
                </c:pt>
                <c:pt idx="5">
                  <c:v>823.49540854160603</c:v>
                </c:pt>
                <c:pt idx="6">
                  <c:v>136.24740873491899</c:v>
                </c:pt>
                <c:pt idx="7">
                  <c:v>147.69896705926701</c:v>
                </c:pt>
                <c:pt idx="8">
                  <c:v>17.400927168974999</c:v>
                </c:pt>
                <c:pt idx="9">
                  <c:v>118.23381298017</c:v>
                </c:pt>
                <c:pt idx="10">
                  <c:v>89.819046862401095</c:v>
                </c:pt>
                <c:pt idx="11">
                  <c:v>275.303059186805</c:v>
                </c:pt>
                <c:pt idx="12">
                  <c:v>561.48192240751405</c:v>
                </c:pt>
                <c:pt idx="13">
                  <c:v>159.96807047630401</c:v>
                </c:pt>
                <c:pt idx="14">
                  <c:v>229.34489463454099</c:v>
                </c:pt>
                <c:pt idx="15">
                  <c:v>9.3248463589394799</c:v>
                </c:pt>
                <c:pt idx="16">
                  <c:v>127.686478288042</c:v>
                </c:pt>
                <c:pt idx="17">
                  <c:v>10.768343900262799</c:v>
                </c:pt>
                <c:pt idx="18">
                  <c:v>467.20710685282398</c:v>
                </c:pt>
                <c:pt idx="19">
                  <c:v>406.55496144791499</c:v>
                </c:pt>
              </c:numCache>
            </c:numRef>
          </c:yVal>
          <c:smooth val="0"/>
          <c:extLst>
            <c:ext xmlns:c16="http://schemas.microsoft.com/office/drawing/2014/chart" uri="{C3380CC4-5D6E-409C-BE32-E72D297353CC}">
              <c16:uniqueId val="{00000010-C361-4369-9A72-370A44159606}"/>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B$7:$B$26</c:f>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f>[Collect_Indiviual_Data_LS1.xlsm]Charleston!$B$31:$B$50</c:f>
              <c:numCache>
                <c:formatCode>General</c:formatCode>
                <c:ptCount val="20"/>
                <c:pt idx="0">
                  <c:v>946.05379865978102</c:v>
                </c:pt>
                <c:pt idx="1">
                  <c:v>84.908646105709195</c:v>
                </c:pt>
                <c:pt idx="2">
                  <c:v>646.122980785393</c:v>
                </c:pt>
                <c:pt idx="3">
                  <c:v>702.61739946157104</c:v>
                </c:pt>
                <c:pt idx="4">
                  <c:v>62.288549656961301</c:v>
                </c:pt>
                <c:pt idx="5">
                  <c:v>815.88774060690901</c:v>
                </c:pt>
                <c:pt idx="6">
                  <c:v>131.49176201821999</c:v>
                </c:pt>
                <c:pt idx="7">
                  <c:v>138.17189821444299</c:v>
                </c:pt>
                <c:pt idx="8">
                  <c:v>17.031338672194501</c:v>
                </c:pt>
                <c:pt idx="9">
                  <c:v>111.481760871809</c:v>
                </c:pt>
                <c:pt idx="10">
                  <c:v>82.421141446257394</c:v>
                </c:pt>
                <c:pt idx="11">
                  <c:v>255.48250324423</c:v>
                </c:pt>
                <c:pt idx="12">
                  <c:v>556.20241505614797</c:v>
                </c:pt>
                <c:pt idx="13">
                  <c:v>141.340108943686</c:v>
                </c:pt>
                <c:pt idx="14">
                  <c:v>220.03003027307801</c:v>
                </c:pt>
                <c:pt idx="15">
                  <c:v>9.1298038137610593</c:v>
                </c:pt>
                <c:pt idx="16">
                  <c:v>115.783265718371</c:v>
                </c:pt>
                <c:pt idx="17">
                  <c:v>8.2559900381256099</c:v>
                </c:pt>
                <c:pt idx="18">
                  <c:v>457.73576698768301</c:v>
                </c:pt>
                <c:pt idx="19">
                  <c:v>383.157743213934</c:v>
                </c:pt>
              </c:numCache>
            </c:numRef>
          </c:yVal>
          <c:smooth val="0"/>
          <c:extLst>
            <c:ext xmlns:c16="http://schemas.microsoft.com/office/drawing/2014/chart" uri="{C3380CC4-5D6E-409C-BE32-E72D297353CC}">
              <c16:uniqueId val="{00000012-C361-4369-9A72-370A44159606}"/>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D8BC-4CC7-B2D7-72277471B004}"/>
              </c:ext>
            </c:extLst>
          </c:dPt>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G$5:$G$204</c:f>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f>[Collect_Indiviual_Data_LS1.xlsm]Trendlines!$A$5:$A$204</c:f>
              <c:numCache>
                <c:formatCode>General</c:formatCode>
                <c:ptCount val="200"/>
                <c:pt idx="0">
                  <c:v>466.65258604891801</c:v>
                </c:pt>
                <c:pt idx="1">
                  <c:v>36.366964906170701</c:v>
                </c:pt>
                <c:pt idx="2">
                  <c:v>244.45517282582799</c:v>
                </c:pt>
                <c:pt idx="3">
                  <c:v>96.156178713577404</c:v>
                </c:pt>
                <c:pt idx="4">
                  <c:v>13.4588083615747</c:v>
                </c:pt>
                <c:pt idx="5">
                  <c:v>339.928029786791</c:v>
                </c:pt>
                <c:pt idx="6">
                  <c:v>36.115733844846602</c:v>
                </c:pt>
                <c:pt idx="7">
                  <c:v>6.9533600504759603</c:v>
                </c:pt>
                <c:pt idx="8">
                  <c:v>10.6499519023729</c:v>
                </c:pt>
                <c:pt idx="9">
                  <c:v>14.476975489546801</c:v>
                </c:pt>
                <c:pt idx="10">
                  <c:v>2.19745078855878</c:v>
                </c:pt>
                <c:pt idx="11">
                  <c:v>8.8498666280615996</c:v>
                </c:pt>
                <c:pt idx="12">
                  <c:v>145.65486501954101</c:v>
                </c:pt>
                <c:pt idx="13">
                  <c:v>1.52686931070966</c:v>
                </c:pt>
                <c:pt idx="14">
                  <c:v>96.329485504776898</c:v>
                </c:pt>
                <c:pt idx="15">
                  <c:v>2.80663245487725E-2</c:v>
                </c:pt>
                <c:pt idx="16">
                  <c:v>12.2491309590539</c:v>
                </c:pt>
                <c:pt idx="17">
                  <c:v>4.4769343476168998E-3</c:v>
                </c:pt>
                <c:pt idx="18">
                  <c:v>233.13460364908599</c:v>
                </c:pt>
                <c:pt idx="19">
                  <c:v>6.4151536637340296</c:v>
                </c:pt>
                <c:pt idx="20">
                  <c:v>1001.63368596772</c:v>
                </c:pt>
                <c:pt idx="21">
                  <c:v>127.877190878045</c:v>
                </c:pt>
                <c:pt idx="22">
                  <c:v>857.89886382036696</c:v>
                </c:pt>
                <c:pt idx="23">
                  <c:v>845.67477137655203</c:v>
                </c:pt>
                <c:pt idx="24">
                  <c:v>233.69958540078099</c:v>
                </c:pt>
                <c:pt idx="25">
                  <c:v>952.87415221734705</c:v>
                </c:pt>
                <c:pt idx="26">
                  <c:v>185.658946871469</c:v>
                </c:pt>
                <c:pt idx="27">
                  <c:v>365.65874331431399</c:v>
                </c:pt>
                <c:pt idx="28">
                  <c:v>61.2593283051444</c:v>
                </c:pt>
                <c:pt idx="29">
                  <c:v>287.480463790437</c:v>
                </c:pt>
                <c:pt idx="30">
                  <c:v>189.82261556789101</c:v>
                </c:pt>
                <c:pt idx="31">
                  <c:v>464.44748692038098</c:v>
                </c:pt>
                <c:pt idx="32">
                  <c:v>633.84138586199799</c:v>
                </c:pt>
                <c:pt idx="33">
                  <c:v>395.98314712050097</c:v>
                </c:pt>
                <c:pt idx="34">
                  <c:v>305.99642354729201</c:v>
                </c:pt>
                <c:pt idx="35">
                  <c:v>51.352992111921402</c:v>
                </c:pt>
                <c:pt idx="36">
                  <c:v>317.96211480462898</c:v>
                </c:pt>
                <c:pt idx="37">
                  <c:v>101.45863252153799</c:v>
                </c:pt>
                <c:pt idx="38">
                  <c:v>586.13902942398204</c:v>
                </c:pt>
                <c:pt idx="39">
                  <c:v>772.05768945832301</c:v>
                </c:pt>
                <c:pt idx="40">
                  <c:v>992.84523835735502</c:v>
                </c:pt>
                <c:pt idx="41">
                  <c:v>98.854620175075596</c:v>
                </c:pt>
                <c:pt idx="42">
                  <c:v>762.94980849253</c:v>
                </c:pt>
                <c:pt idx="43">
                  <c:v>816.90547029197205</c:v>
                </c:pt>
                <c:pt idx="44">
                  <c:v>139.81890078033899</c:v>
                </c:pt>
                <c:pt idx="45">
                  <c:v>920.95722200383796</c:v>
                </c:pt>
                <c:pt idx="46">
                  <c:v>172.84956673302301</c:v>
                </c:pt>
                <c:pt idx="47">
                  <c:v>271.81817173961701</c:v>
                </c:pt>
                <c:pt idx="48">
                  <c:v>34.028296833097997</c:v>
                </c:pt>
                <c:pt idx="49">
                  <c:v>195.35182159319899</c:v>
                </c:pt>
                <c:pt idx="50">
                  <c:v>144.59783179433401</c:v>
                </c:pt>
                <c:pt idx="51">
                  <c:v>395.13048851646198</c:v>
                </c:pt>
                <c:pt idx="52">
                  <c:v>614.46370876921196</c:v>
                </c:pt>
                <c:pt idx="53">
                  <c:v>316.73236057418899</c:v>
                </c:pt>
                <c:pt idx="54">
                  <c:v>285.28071941302602</c:v>
                </c:pt>
                <c:pt idx="55">
                  <c:v>26.6634260864951</c:v>
                </c:pt>
                <c:pt idx="56">
                  <c:v>248.33594312505599</c:v>
                </c:pt>
                <c:pt idx="57">
                  <c:v>46.636886229618398</c:v>
                </c:pt>
                <c:pt idx="58">
                  <c:v>545.42739937740498</c:v>
                </c:pt>
                <c:pt idx="59">
                  <c:v>638.87106578948203</c:v>
                </c:pt>
                <c:pt idx="60">
                  <c:v>972.15062823769802</c:v>
                </c:pt>
                <c:pt idx="61">
                  <c:v>88.176047678426301</c:v>
                </c:pt>
                <c:pt idx="62">
                  <c:v>679.13823069903697</c:v>
                </c:pt>
                <c:pt idx="63">
                  <c:v>756.99899222017598</c:v>
                </c:pt>
                <c:pt idx="64">
                  <c:v>72.645579904082695</c:v>
                </c:pt>
                <c:pt idx="65">
                  <c:v>838.15309806760695</c:v>
                </c:pt>
                <c:pt idx="66">
                  <c:v>142.654723990333</c:v>
                </c:pt>
                <c:pt idx="67">
                  <c:v>165.47056907635601</c:v>
                </c:pt>
                <c:pt idx="68">
                  <c:v>18.515857886129702</c:v>
                </c:pt>
                <c:pt idx="69">
                  <c:v>127.867532795844</c:v>
                </c:pt>
                <c:pt idx="70">
                  <c:v>100.310739234472</c:v>
                </c:pt>
                <c:pt idx="71">
                  <c:v>301.71941727877498</c:v>
                </c:pt>
                <c:pt idx="72">
                  <c:v>571.36495664601796</c:v>
                </c:pt>
                <c:pt idx="73">
                  <c:v>191.15536092431299</c:v>
                </c:pt>
                <c:pt idx="74">
                  <c:v>247.255027605973</c:v>
                </c:pt>
                <c:pt idx="75">
                  <c:v>9.8311570984886494</c:v>
                </c:pt>
                <c:pt idx="76">
                  <c:v>151.81476986350799</c:v>
                </c:pt>
                <c:pt idx="77">
                  <c:v>15.5027373019092</c:v>
                </c:pt>
                <c:pt idx="78">
                  <c:v>483.19615874089902</c:v>
                </c:pt>
                <c:pt idx="79">
                  <c:v>450.55537890512397</c:v>
                </c:pt>
                <c:pt idx="80">
                  <c:v>975.96349226398604</c:v>
                </c:pt>
                <c:pt idx="81">
                  <c:v>88.938219105992005</c:v>
                </c:pt>
                <c:pt idx="82">
                  <c:v>686.03893990973404</c:v>
                </c:pt>
                <c:pt idx="83">
                  <c:v>765.90692831322497</c:v>
                </c:pt>
                <c:pt idx="84">
                  <c:v>77.038281363900396</c:v>
                </c:pt>
                <c:pt idx="85">
                  <c:v>844.49872493226906</c:v>
                </c:pt>
                <c:pt idx="86">
                  <c:v>144.14991206047301</c:v>
                </c:pt>
                <c:pt idx="87">
                  <c:v>172.13970619295799</c:v>
                </c:pt>
                <c:pt idx="88">
                  <c:v>18.890417296897901</c:v>
                </c:pt>
                <c:pt idx="89">
                  <c:v>131.351015354742</c:v>
                </c:pt>
                <c:pt idx="90">
                  <c:v>103.080325173632</c:v>
                </c:pt>
                <c:pt idx="91">
                  <c:v>309.25842999810698</c:v>
                </c:pt>
                <c:pt idx="92">
                  <c:v>574.74485863713301</c:v>
                </c:pt>
                <c:pt idx="93">
                  <c:v>201.219649070423</c:v>
                </c:pt>
                <c:pt idx="94">
                  <c:v>251.934699284602</c:v>
                </c:pt>
                <c:pt idx="95">
                  <c:v>10.0725891649394</c:v>
                </c:pt>
                <c:pt idx="96">
                  <c:v>160.74908222533699</c:v>
                </c:pt>
                <c:pt idx="97">
                  <c:v>17.033432407225799</c:v>
                </c:pt>
                <c:pt idx="98">
                  <c:v>488.55002840285198</c:v>
                </c:pt>
                <c:pt idx="99">
                  <c:v>464.29338638034</c:v>
                </c:pt>
                <c:pt idx="100">
                  <c:v>995.63439934303699</c:v>
                </c:pt>
                <c:pt idx="101">
                  <c:v>105.782247504423</c:v>
                </c:pt>
                <c:pt idx="102">
                  <c:v>809.91669361692504</c:v>
                </c:pt>
                <c:pt idx="103">
                  <c:v>825.09672519143305</c:v>
                </c:pt>
                <c:pt idx="104">
                  <c:v>172.46719198515899</c:v>
                </c:pt>
                <c:pt idx="105">
                  <c:v>940.08343840621205</c:v>
                </c:pt>
                <c:pt idx="106">
                  <c:v>182.72858105495399</c:v>
                </c:pt>
                <c:pt idx="107">
                  <c:v>311.636391513055</c:v>
                </c:pt>
                <c:pt idx="108">
                  <c:v>40.512541838389602</c:v>
                </c:pt>
                <c:pt idx="109">
                  <c:v>232.17792730003501</c:v>
                </c:pt>
                <c:pt idx="110">
                  <c:v>161.80774417842301</c:v>
                </c:pt>
                <c:pt idx="111">
                  <c:v>426.29616411326901</c:v>
                </c:pt>
                <c:pt idx="112">
                  <c:v>622.41188233294599</c:v>
                </c:pt>
                <c:pt idx="113">
                  <c:v>349.28471553216701</c:v>
                </c:pt>
                <c:pt idx="114">
                  <c:v>293.286002165821</c:v>
                </c:pt>
                <c:pt idx="115">
                  <c:v>39.5368447166666</c:v>
                </c:pt>
                <c:pt idx="116">
                  <c:v>285.22576126478401</c:v>
                </c:pt>
                <c:pt idx="117">
                  <c:v>55.752426295046803</c:v>
                </c:pt>
                <c:pt idx="118">
                  <c:v>561.73316018425896</c:v>
                </c:pt>
                <c:pt idx="119">
                  <c:v>689.34362821170998</c:v>
                </c:pt>
                <c:pt idx="120">
                  <c:v>995.64125838863094</c:v>
                </c:pt>
                <c:pt idx="121">
                  <c:v>105.806627986937</c:v>
                </c:pt>
                <c:pt idx="122">
                  <c:v>810.05182152846805</c:v>
                </c:pt>
                <c:pt idx="123">
                  <c:v>825.12074504684699</c:v>
                </c:pt>
                <c:pt idx="124">
                  <c:v>172.54076374512201</c:v>
                </c:pt>
                <c:pt idx="125">
                  <c:v>940.12267832307703</c:v>
                </c:pt>
                <c:pt idx="126">
                  <c:v>182.74052158841801</c:v>
                </c:pt>
                <c:pt idx="127">
                  <c:v>311.74374233548502</c:v>
                </c:pt>
                <c:pt idx="128">
                  <c:v>40.5331267251632</c:v>
                </c:pt>
                <c:pt idx="129">
                  <c:v>232.28513825706901</c:v>
                </c:pt>
                <c:pt idx="130">
                  <c:v>161.858535314004</c:v>
                </c:pt>
                <c:pt idx="131">
                  <c:v>426.37363550624599</c:v>
                </c:pt>
                <c:pt idx="132">
                  <c:v>622.42599177525597</c:v>
                </c:pt>
                <c:pt idx="133">
                  <c:v>349.35045787624199</c:v>
                </c:pt>
                <c:pt idx="134">
                  <c:v>293.337147677112</c:v>
                </c:pt>
                <c:pt idx="135">
                  <c:v>39.546808974060802</c:v>
                </c:pt>
                <c:pt idx="136">
                  <c:v>285.31625465998201</c:v>
                </c:pt>
                <c:pt idx="137">
                  <c:v>55.808544760191303</c:v>
                </c:pt>
                <c:pt idx="138">
                  <c:v>561.77559394556999</c:v>
                </c:pt>
                <c:pt idx="139">
                  <c:v>689.45244276552603</c:v>
                </c:pt>
                <c:pt idx="140">
                  <c:v>990.82410327371599</c:v>
                </c:pt>
                <c:pt idx="141">
                  <c:v>93.698761871360801</c:v>
                </c:pt>
                <c:pt idx="142">
                  <c:v>735.67442683213994</c:v>
                </c:pt>
                <c:pt idx="143">
                  <c:v>799.79113139275796</c:v>
                </c:pt>
                <c:pt idx="144">
                  <c:v>115.46380692734699</c:v>
                </c:pt>
                <c:pt idx="145">
                  <c:v>892.97108062871098</c:v>
                </c:pt>
                <c:pt idx="146">
                  <c:v>159.60539805375501</c:v>
                </c:pt>
                <c:pt idx="147">
                  <c:v>232.087808253888</c:v>
                </c:pt>
                <c:pt idx="148">
                  <c:v>26.400326490785702</c:v>
                </c:pt>
                <c:pt idx="149">
                  <c:v>171.916624144471</c:v>
                </c:pt>
                <c:pt idx="150">
                  <c:v>128.792696845042</c:v>
                </c:pt>
                <c:pt idx="151">
                  <c:v>360.43197244435498</c:v>
                </c:pt>
                <c:pt idx="152">
                  <c:v>603.33141199942202</c:v>
                </c:pt>
                <c:pt idx="153">
                  <c:v>277.69696123457197</c:v>
                </c:pt>
                <c:pt idx="154">
                  <c:v>282.65102853065798</c:v>
                </c:pt>
                <c:pt idx="155">
                  <c:v>14.499694728073401</c:v>
                </c:pt>
                <c:pt idx="156">
                  <c:v>222.72275102812699</c:v>
                </c:pt>
                <c:pt idx="157">
                  <c:v>32.974968334587899</c:v>
                </c:pt>
                <c:pt idx="158">
                  <c:v>526.95553395692195</c:v>
                </c:pt>
                <c:pt idx="159">
                  <c:v>591.19666342745495</c:v>
                </c:pt>
                <c:pt idx="160">
                  <c:v>956.39039369826799</c:v>
                </c:pt>
                <c:pt idx="161">
                  <c:v>86.085995459068599</c:v>
                </c:pt>
                <c:pt idx="162">
                  <c:v>657.91481770645703</c:v>
                </c:pt>
                <c:pt idx="163">
                  <c:v>725.50885511414197</c:v>
                </c:pt>
                <c:pt idx="164">
                  <c:v>64.0751608476359</c:v>
                </c:pt>
                <c:pt idx="165">
                  <c:v>823.49540854160603</c:v>
                </c:pt>
                <c:pt idx="166">
                  <c:v>136.24740873491899</c:v>
                </c:pt>
                <c:pt idx="167">
                  <c:v>147.69896705926701</c:v>
                </c:pt>
                <c:pt idx="168">
                  <c:v>17.400927168974999</c:v>
                </c:pt>
                <c:pt idx="169">
                  <c:v>118.23381298017</c:v>
                </c:pt>
                <c:pt idx="170">
                  <c:v>89.819046862401095</c:v>
                </c:pt>
                <c:pt idx="171">
                  <c:v>275.303059186805</c:v>
                </c:pt>
                <c:pt idx="172">
                  <c:v>561.48192240751405</c:v>
                </c:pt>
                <c:pt idx="173">
                  <c:v>159.96807047630401</c:v>
                </c:pt>
                <c:pt idx="174">
                  <c:v>229.34489463454099</c:v>
                </c:pt>
                <c:pt idx="175">
                  <c:v>9.3248463589394799</c:v>
                </c:pt>
                <c:pt idx="176">
                  <c:v>127.686478288042</c:v>
                </c:pt>
                <c:pt idx="177">
                  <c:v>10.768343900262799</c:v>
                </c:pt>
                <c:pt idx="178">
                  <c:v>467.20710685282398</c:v>
                </c:pt>
                <c:pt idx="179">
                  <c:v>406.55496144791499</c:v>
                </c:pt>
                <c:pt idx="180">
                  <c:v>946.05379865978102</c:v>
                </c:pt>
                <c:pt idx="181">
                  <c:v>84.908646105709195</c:v>
                </c:pt>
                <c:pt idx="182">
                  <c:v>646.122980785393</c:v>
                </c:pt>
                <c:pt idx="183">
                  <c:v>702.61739946157104</c:v>
                </c:pt>
                <c:pt idx="184">
                  <c:v>62.288549656961301</c:v>
                </c:pt>
                <c:pt idx="185">
                  <c:v>815.88774060690901</c:v>
                </c:pt>
                <c:pt idx="186">
                  <c:v>131.49176201821999</c:v>
                </c:pt>
                <c:pt idx="187">
                  <c:v>138.17189821444299</c:v>
                </c:pt>
                <c:pt idx="188">
                  <c:v>17.031338672194501</c:v>
                </c:pt>
                <c:pt idx="189">
                  <c:v>111.481760871809</c:v>
                </c:pt>
                <c:pt idx="190">
                  <c:v>82.421141446257394</c:v>
                </c:pt>
                <c:pt idx="191">
                  <c:v>255.48250324423</c:v>
                </c:pt>
                <c:pt idx="192">
                  <c:v>556.20241505614797</c:v>
                </c:pt>
                <c:pt idx="193">
                  <c:v>141.340108943686</c:v>
                </c:pt>
                <c:pt idx="194">
                  <c:v>220.03003027307801</c:v>
                </c:pt>
                <c:pt idx="195">
                  <c:v>9.1298038137610593</c:v>
                </c:pt>
                <c:pt idx="196">
                  <c:v>115.783265718371</c:v>
                </c:pt>
                <c:pt idx="197">
                  <c:v>8.2559900381256099</c:v>
                </c:pt>
                <c:pt idx="198">
                  <c:v>457.73576698768301</c:v>
                </c:pt>
                <c:pt idx="199">
                  <c:v>383.157743213934</c:v>
                </c:pt>
              </c:numCache>
            </c:numRef>
          </c:yVal>
          <c:smooth val="0"/>
          <c:extLst>
            <c:ext xmlns:c16="http://schemas.microsoft.com/office/drawing/2014/chart" uri="{C3380CC4-5D6E-409C-BE32-E72D297353CC}">
              <c16:uniqueId val="{00000002-D8BC-4CC7-B2D7-72277471B004}"/>
            </c:ext>
          </c:extLst>
        </c:ser>
        <c:dLbls>
          <c:showLegendKey val="0"/>
          <c:showVal val="0"/>
          <c:showCatName val="0"/>
          <c:showSerName val="0"/>
          <c:showPercent val="0"/>
          <c:showBubbleSize val="0"/>
        </c:dLbls>
        <c:axId val="426376096"/>
        <c:axId val="426376656"/>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C$7:$C$26</c15:sqref>
                        </c15:formulaRef>
                      </c:ext>
                    </c:extLst>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extLst>
                      <c:ext uri="{02D57815-91ED-43cb-92C2-25804820EDAC}">
                        <c15:formulaRef>
                          <c15:sqref>[Collect_Indiviual_Data_LS1.xlsm]Butte!$C$31:$C$50</c15:sqref>
                        </c15:formulaRef>
                      </c:ext>
                    </c:extLst>
                    <c:numCache>
                      <c:formatCode>General</c:formatCode>
                      <c:ptCount val="20"/>
                      <c:pt idx="0">
                        <c:v>766.27170587030503</c:v>
                      </c:pt>
                      <c:pt idx="1">
                        <c:v>95.628808717808596</c:v>
                      </c:pt>
                      <c:pt idx="2">
                        <c:v>500.04793541995701</c:v>
                      </c:pt>
                      <c:pt idx="3">
                        <c:v>403.23159594665901</c:v>
                      </c:pt>
                      <c:pt idx="4">
                        <c:v>30.916838505667599</c:v>
                      </c:pt>
                      <c:pt idx="5">
                        <c:v>635.72785449439596</c:v>
                      </c:pt>
                      <c:pt idx="6">
                        <c:v>129.978379759826</c:v>
                      </c:pt>
                      <c:pt idx="7">
                        <c:v>92.055632022392899</c:v>
                      </c:pt>
                      <c:pt idx="8">
                        <c:v>17.283422141180701</c:v>
                      </c:pt>
                      <c:pt idx="9">
                        <c:v>89.045590272636801</c:v>
                      </c:pt>
                      <c:pt idx="10">
                        <c:v>25.9409994337231</c:v>
                      </c:pt>
                      <c:pt idx="11">
                        <c:v>162.79405438271399</c:v>
                      </c:pt>
                      <c:pt idx="12">
                        <c:v>445.250846785882</c:v>
                      </c:pt>
                      <c:pt idx="13">
                        <c:v>25.773002082890201</c:v>
                      </c:pt>
                      <c:pt idx="14">
                        <c:v>242.38941552620599</c:v>
                      </c:pt>
                      <c:pt idx="15">
                        <c:v>28.5637591340871</c:v>
                      </c:pt>
                      <c:pt idx="16">
                        <c:v>99.373279571872501</c:v>
                      </c:pt>
                      <c:pt idx="17">
                        <c:v>29.053814519744101</c:v>
                      </c:pt>
                      <c:pt idx="18">
                        <c:v>311.35850060702501</c:v>
                      </c:pt>
                      <c:pt idx="19">
                        <c:v>111.324365539813</c:v>
                      </c:pt>
                    </c:numCache>
                  </c:numRef>
                </c:yVal>
                <c:smooth val="0"/>
                <c:extLst>
                  <c:ext xmlns:c16="http://schemas.microsoft.com/office/drawing/2014/chart" uri="{C3380CC4-5D6E-409C-BE32-E72D297353CC}">
                    <c16:uniqueId val="{00000001-C361-4369-9A72-370A44159606}"/>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C$7:$C$26</c15:sqref>
                        </c15:formulaRef>
                      </c:ext>
                    </c:extLst>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extLst xmlns:c15="http://schemas.microsoft.com/office/drawing/2012/chart">
                      <c:ext xmlns:c15="http://schemas.microsoft.com/office/drawing/2012/chart" uri="{02D57815-91ED-43cb-92C2-25804820EDAC}">
                        <c15:formulaRef>
                          <c15:sqref>[Collect_Indiviual_Data_LS1.xlsm]Eureka!$C$31:$C$50</c15:sqref>
                        </c15:formulaRef>
                      </c:ext>
                    </c:extLst>
                    <c:numCache>
                      <c:formatCode>General</c:formatCode>
                      <c:ptCount val="20"/>
                      <c:pt idx="0">
                        <c:v>1034.7134398335299</c:v>
                      </c:pt>
                      <c:pt idx="1">
                        <c:v>157.74186767200899</c:v>
                      </c:pt>
                      <c:pt idx="2">
                        <c:v>933.427620713387</c:v>
                      </c:pt>
                      <c:pt idx="3">
                        <c:v>909.37706709239399</c:v>
                      </c:pt>
                      <c:pt idx="4">
                        <c:v>225.50521933488901</c:v>
                      </c:pt>
                      <c:pt idx="5">
                        <c:v>1006.5729726011</c:v>
                      </c:pt>
                      <c:pt idx="6">
                        <c:v>198.72211384442201</c:v>
                      </c:pt>
                      <c:pt idx="7">
                        <c:v>382.64808940642502</c:v>
                      </c:pt>
                      <c:pt idx="8">
                        <c:v>54.550598229133698</c:v>
                      </c:pt>
                      <c:pt idx="9">
                        <c:v>383.877211515206</c:v>
                      </c:pt>
                      <c:pt idx="10">
                        <c:v>203.381337704271</c:v>
                      </c:pt>
                      <c:pt idx="11">
                        <c:v>514.81788863884503</c:v>
                      </c:pt>
                      <c:pt idx="12">
                        <c:v>686.04920307839097</c:v>
                      </c:pt>
                      <c:pt idx="13">
                        <c:v>463.06253287677703</c:v>
                      </c:pt>
                      <c:pt idx="14">
                        <c:v>332.99351686831801</c:v>
                      </c:pt>
                      <c:pt idx="15">
                        <c:v>64.506200420656597</c:v>
                      </c:pt>
                      <c:pt idx="16">
                        <c:v>377.995934647556</c:v>
                      </c:pt>
                      <c:pt idx="17">
                        <c:v>208.35088329113</c:v>
                      </c:pt>
                      <c:pt idx="18">
                        <c:v>586.81183523522702</c:v>
                      </c:pt>
                      <c:pt idx="19">
                        <c:v>913.59543670333903</c:v>
                      </c:pt>
                    </c:numCache>
                  </c:numRef>
                </c:yVal>
                <c:smooth val="0"/>
                <c:extLst xmlns:c15="http://schemas.microsoft.com/office/drawing/2012/chart">
                  <c:ext xmlns:c16="http://schemas.microsoft.com/office/drawing/2014/chart" uri="{C3380CC4-5D6E-409C-BE32-E72D297353CC}">
                    <c16:uniqueId val="{00000003-C361-4369-9A72-370A44159606}"/>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C$7:$C$26</c15:sqref>
                        </c15:formulaRef>
                      </c:ext>
                    </c:extLst>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extLst xmlns:c15="http://schemas.microsoft.com/office/drawing/2012/chart">
                      <c:ext xmlns:c15="http://schemas.microsoft.com/office/drawing/2012/chart" uri="{02D57815-91ED-43cb-92C2-25804820EDAC}">
                        <c15:formulaRef>
                          <c15:sqref>'[Collect_Indiviual_Data_LS1.xlsm]Santa Monica'!$C$31:$C$50</c15:sqref>
                        </c15:formulaRef>
                      </c:ext>
                    </c:extLst>
                    <c:numCache>
                      <c:formatCode>General</c:formatCode>
                      <c:ptCount val="20"/>
                      <c:pt idx="0">
                        <c:v>1028.1559971480699</c:v>
                      </c:pt>
                      <c:pt idx="1">
                        <c:v>150.06213186821799</c:v>
                      </c:pt>
                      <c:pt idx="2">
                        <c:v>924.36177972668304</c:v>
                      </c:pt>
                      <c:pt idx="3">
                        <c:v>903.05643887976601</c:v>
                      </c:pt>
                      <c:pt idx="4">
                        <c:v>188.00579064313399</c:v>
                      </c:pt>
                      <c:pt idx="5">
                        <c:v>1005.86187886843</c:v>
                      </c:pt>
                      <c:pt idx="6">
                        <c:v>192.64546966570799</c:v>
                      </c:pt>
                      <c:pt idx="7">
                        <c:v>351.73588753490202</c:v>
                      </c:pt>
                      <c:pt idx="8">
                        <c:v>36.289538551089898</c:v>
                      </c:pt>
                      <c:pt idx="9">
                        <c:v>364.13309826929799</c:v>
                      </c:pt>
                      <c:pt idx="10">
                        <c:v>181.990474746449</c:v>
                      </c:pt>
                      <c:pt idx="11">
                        <c:v>497.21040113076901</c:v>
                      </c:pt>
                      <c:pt idx="12">
                        <c:v>684.276152292951</c:v>
                      </c:pt>
                      <c:pt idx="13">
                        <c:v>441.16805750824</c:v>
                      </c:pt>
                      <c:pt idx="14">
                        <c:v>329.86412844022902</c:v>
                      </c:pt>
                      <c:pt idx="15">
                        <c:v>64.506200420656597</c:v>
                      </c:pt>
                      <c:pt idx="16">
                        <c:v>372.29992615247801</c:v>
                      </c:pt>
                      <c:pt idx="17">
                        <c:v>197.90175164185899</c:v>
                      </c:pt>
                      <c:pt idx="18">
                        <c:v>569.41978841187597</c:v>
                      </c:pt>
                      <c:pt idx="19">
                        <c:v>868.71128601631494</c:v>
                      </c:pt>
                    </c:numCache>
                  </c:numRef>
                </c:yVal>
                <c:smooth val="0"/>
                <c:extLst xmlns:c15="http://schemas.microsoft.com/office/drawing/2012/chart">
                  <c:ext xmlns:c16="http://schemas.microsoft.com/office/drawing/2014/chart" uri="{C3380CC4-5D6E-409C-BE32-E72D297353CC}">
                    <c16:uniqueId val="{00000005-C361-4369-9A72-370A44159606}"/>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C$7:$C$26</c15:sqref>
                        </c15:formulaRef>
                      </c:ext>
                    </c:extLst>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extLst xmlns:c15="http://schemas.microsoft.com/office/drawing/2012/chart">
                      <c:ext xmlns:c15="http://schemas.microsoft.com/office/drawing/2012/chart" uri="{02D57815-91ED-43cb-92C2-25804820EDAC}">
                        <c15:formulaRef>
                          <c15:sqref>[Collect_Indiviual_Data_LS1.xlsm]Portland!$C$31:$C$50</c15:sqref>
                        </c15:formulaRef>
                      </c:ext>
                    </c:extLst>
                    <c:numCache>
                      <c:formatCode>General</c:formatCode>
                      <c:ptCount val="20"/>
                      <c:pt idx="0">
                        <c:v>1026.25285974035</c:v>
                      </c:pt>
                      <c:pt idx="1">
                        <c:v>135.52743820242301</c:v>
                      </c:pt>
                      <c:pt idx="2">
                        <c:v>897.64506901946299</c:v>
                      </c:pt>
                      <c:pt idx="3">
                        <c:v>876.91115583564897</c:v>
                      </c:pt>
                      <c:pt idx="4">
                        <c:v>149.54161025756301</c:v>
                      </c:pt>
                      <c:pt idx="5">
                        <c:v>957.34937925825795</c:v>
                      </c:pt>
                      <c:pt idx="6">
                        <c:v>184.703886284671</c:v>
                      </c:pt>
                      <c:pt idx="7">
                        <c:v>293.47920856389402</c:v>
                      </c:pt>
                      <c:pt idx="8">
                        <c:v>25.750977734546598</c:v>
                      </c:pt>
                      <c:pt idx="9">
                        <c:v>303.89933385621703</c:v>
                      </c:pt>
                      <c:pt idx="10">
                        <c:v>157.42660220506099</c:v>
                      </c:pt>
                      <c:pt idx="11">
                        <c:v>484.31143959377101</c:v>
                      </c:pt>
                      <c:pt idx="12">
                        <c:v>671.09063528243701</c:v>
                      </c:pt>
                      <c:pt idx="13">
                        <c:v>375.55684472476599</c:v>
                      </c:pt>
                      <c:pt idx="14">
                        <c:v>326.83571912111302</c:v>
                      </c:pt>
                      <c:pt idx="15">
                        <c:v>61.0643925263496</c:v>
                      </c:pt>
                      <c:pt idx="16">
                        <c:v>360.834036252602</c:v>
                      </c:pt>
                      <c:pt idx="17">
                        <c:v>183.396144679435</c:v>
                      </c:pt>
                      <c:pt idx="18">
                        <c:v>537.52795678355699</c:v>
                      </c:pt>
                      <c:pt idx="19">
                        <c:v>740.68879344648997</c:v>
                      </c:pt>
                    </c:numCache>
                  </c:numRef>
                </c:yVal>
                <c:smooth val="0"/>
                <c:extLst xmlns:c15="http://schemas.microsoft.com/office/drawing/2012/chart">
                  <c:ext xmlns:c16="http://schemas.microsoft.com/office/drawing/2014/chart" uri="{C3380CC4-5D6E-409C-BE32-E72D297353CC}">
                    <c16:uniqueId val="{00000007-C361-4369-9A72-370A44159606}"/>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C$7:$C$26</c15:sqref>
                        </c15:formulaRef>
                      </c:ext>
                    </c:extLst>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extLst xmlns:c15="http://schemas.microsoft.com/office/drawing/2012/chart">
                      <c:ext xmlns:c15="http://schemas.microsoft.com/office/drawing/2012/chart" uri="{02D57815-91ED-43cb-92C2-25804820EDAC}">
                        <c15:formulaRef>
                          <c15:sqref>'[Collect_Indiviual_Data_LS1.xlsm]Salt Lake City'!$C$31:$C$50</c15:sqref>
                        </c15:formulaRef>
                      </c:ext>
                    </c:extLst>
                    <c:numCache>
                      <c:formatCode>General</c:formatCode>
                      <c:ptCount val="20"/>
                      <c:pt idx="0">
                        <c:v>1027.0490700667201</c:v>
                      </c:pt>
                      <c:pt idx="1">
                        <c:v>140.16323210771299</c:v>
                      </c:pt>
                      <c:pt idx="2">
                        <c:v>906.94607667511298</c:v>
                      </c:pt>
                      <c:pt idx="3">
                        <c:v>885.89197745375202</c:v>
                      </c:pt>
                      <c:pt idx="4">
                        <c:v>161.28970804567101</c:v>
                      </c:pt>
                      <c:pt idx="5">
                        <c:v>979.09606950972</c:v>
                      </c:pt>
                      <c:pt idx="6">
                        <c:v>187.88250680755999</c:v>
                      </c:pt>
                      <c:pt idx="7">
                        <c:v>310.04008256179299</c:v>
                      </c:pt>
                      <c:pt idx="8">
                        <c:v>27.3853002728078</c:v>
                      </c:pt>
                      <c:pt idx="9">
                        <c:v>321.78550519854502</c:v>
                      </c:pt>
                      <c:pt idx="10">
                        <c:v>162.04953156340099</c:v>
                      </c:pt>
                      <c:pt idx="11">
                        <c:v>487.30583019404003</c:v>
                      </c:pt>
                      <c:pt idx="12">
                        <c:v>675.20177162708603</c:v>
                      </c:pt>
                      <c:pt idx="13">
                        <c:v>399.04995457124602</c:v>
                      </c:pt>
                      <c:pt idx="14">
                        <c:v>327.77778185846199</c:v>
                      </c:pt>
                      <c:pt idx="15">
                        <c:v>62.214182216480701</c:v>
                      </c:pt>
                      <c:pt idx="16">
                        <c:v>363.78421729765302</c:v>
                      </c:pt>
                      <c:pt idx="17">
                        <c:v>185.30385438071301</c:v>
                      </c:pt>
                      <c:pt idx="18">
                        <c:v>547.22195135336699</c:v>
                      </c:pt>
                      <c:pt idx="19">
                        <c:v>789.50459485510498</c:v>
                      </c:pt>
                    </c:numCache>
                  </c:numRef>
                </c:yVal>
                <c:smooth val="0"/>
                <c:extLst xmlns:c15="http://schemas.microsoft.com/office/drawing/2012/chart">
                  <c:ext xmlns:c16="http://schemas.microsoft.com/office/drawing/2014/chart" uri="{C3380CC4-5D6E-409C-BE32-E72D297353CC}">
                    <c16:uniqueId val="{00000009-C361-4369-9A72-370A44159606}"/>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C$7:$C$26</c15:sqref>
                        </c15:formulaRef>
                      </c:ext>
                    </c:extLst>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extLst xmlns:c15="http://schemas.microsoft.com/office/drawing/2012/chart">
                      <c:ext xmlns:c15="http://schemas.microsoft.com/office/drawing/2012/chart" uri="{02D57815-91ED-43cb-92C2-25804820EDAC}">
                        <c15:formulaRef>
                          <c15:sqref>'[Collect_Indiviual_Data_LS1.xlsm]San Francisco'!$C$31:$C$50</c15:sqref>
                        </c15:formulaRef>
                      </c:ext>
                    </c:extLst>
                    <c:numCache>
                      <c:formatCode>General</c:formatCode>
                      <c:ptCount val="20"/>
                      <c:pt idx="0">
                        <c:v>1029.68960871319</c:v>
                      </c:pt>
                      <c:pt idx="1">
                        <c:v>153.102506298029</c:v>
                      </c:pt>
                      <c:pt idx="2">
                        <c:v>928.33088716922805</c:v>
                      </c:pt>
                      <c:pt idx="3">
                        <c:v>905.61421234122201</c:v>
                      </c:pt>
                      <c:pt idx="4">
                        <c:v>198.18942541388799</c:v>
                      </c:pt>
                      <c:pt idx="5">
                        <c:v>1006.45475243948</c:v>
                      </c:pt>
                      <c:pt idx="6">
                        <c:v>193.85955141864599</c:v>
                      </c:pt>
                      <c:pt idx="7">
                        <c:v>361.94269923845798</c:v>
                      </c:pt>
                      <c:pt idx="8">
                        <c:v>40.738351431620799</c:v>
                      </c:pt>
                      <c:pt idx="9">
                        <c:v>371.14227567789499</c:v>
                      </c:pt>
                      <c:pt idx="10">
                        <c:v>188.64218170215</c:v>
                      </c:pt>
                      <c:pt idx="11">
                        <c:v>502.037373899334</c:v>
                      </c:pt>
                      <c:pt idx="12">
                        <c:v>685.036363038378</c:v>
                      </c:pt>
                      <c:pt idx="13">
                        <c:v>451.55659167635798</c:v>
                      </c:pt>
                      <c:pt idx="14">
                        <c:v>330.13812930363201</c:v>
                      </c:pt>
                      <c:pt idx="15">
                        <c:v>64.506200420656597</c:v>
                      </c:pt>
                      <c:pt idx="16">
                        <c:v>374.08084018963302</c:v>
                      </c:pt>
                      <c:pt idx="17">
                        <c:v>201.317592832038</c:v>
                      </c:pt>
                      <c:pt idx="18">
                        <c:v>575.36106086299003</c:v>
                      </c:pt>
                      <c:pt idx="19">
                        <c:v>883.60735987064697</c:v>
                      </c:pt>
                    </c:numCache>
                  </c:numRef>
                </c:yVal>
                <c:smooth val="0"/>
                <c:extLst xmlns:c15="http://schemas.microsoft.com/office/drawing/2012/chart">
                  <c:ext xmlns:c16="http://schemas.microsoft.com/office/drawing/2014/chart" uri="{C3380CC4-5D6E-409C-BE32-E72D297353CC}">
                    <c16:uniqueId val="{0000000B-C361-4369-9A72-370A44159606}"/>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C$7:$C$26</c15:sqref>
                        </c15:formulaRef>
                      </c:ext>
                    </c:extLst>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extLst xmlns:c15="http://schemas.microsoft.com/office/drawing/2012/chart">
                      <c:ext xmlns:c15="http://schemas.microsoft.com/office/drawing/2012/chart" uri="{02D57815-91ED-43cb-92C2-25804820EDAC}">
                        <c15:formulaRef>
                          <c15:sqref>'[Collect_Indiviual_Data_LS1.xlsm]San Jose'!$C$31:$C$50</c15:sqref>
                        </c15:formulaRef>
                      </c:ext>
                    </c:extLst>
                    <c:numCache>
                      <c:formatCode>General</c:formatCode>
                      <c:ptCount val="20"/>
                      <c:pt idx="0">
                        <c:v>1029.6678463721701</c:v>
                      </c:pt>
                      <c:pt idx="1">
                        <c:v>153.26946575168199</c:v>
                      </c:pt>
                      <c:pt idx="2">
                        <c:v>928.31495243429401</c:v>
                      </c:pt>
                      <c:pt idx="3">
                        <c:v>905.76514131608599</c:v>
                      </c:pt>
                      <c:pt idx="4">
                        <c:v>198.633696610801</c:v>
                      </c:pt>
                      <c:pt idx="5">
                        <c:v>1006.60150780398</c:v>
                      </c:pt>
                      <c:pt idx="6">
                        <c:v>194.15710307683699</c:v>
                      </c:pt>
                      <c:pt idx="7">
                        <c:v>362.12432489862903</c:v>
                      </c:pt>
                      <c:pt idx="8">
                        <c:v>40.678713993311099</c:v>
                      </c:pt>
                      <c:pt idx="9">
                        <c:v>371.61195455588199</c:v>
                      </c:pt>
                      <c:pt idx="10">
                        <c:v>188.888337170884</c:v>
                      </c:pt>
                      <c:pt idx="11">
                        <c:v>502.35158601761202</c:v>
                      </c:pt>
                      <c:pt idx="12">
                        <c:v>685.246235071157</c:v>
                      </c:pt>
                      <c:pt idx="13">
                        <c:v>452.35201948577202</c:v>
                      </c:pt>
                      <c:pt idx="14">
                        <c:v>330.14952365001</c:v>
                      </c:pt>
                      <c:pt idx="15">
                        <c:v>64.506200420656597</c:v>
                      </c:pt>
                      <c:pt idx="16">
                        <c:v>374.29310451286398</c:v>
                      </c:pt>
                      <c:pt idx="17">
                        <c:v>201.71770698133801</c:v>
                      </c:pt>
                      <c:pt idx="18">
                        <c:v>575.51027613988595</c:v>
                      </c:pt>
                      <c:pt idx="19">
                        <c:v>884.37269152395595</c:v>
                      </c:pt>
                    </c:numCache>
                  </c:numRef>
                </c:yVal>
                <c:smooth val="0"/>
                <c:extLst xmlns:c15="http://schemas.microsoft.com/office/drawing/2012/chart">
                  <c:ext xmlns:c16="http://schemas.microsoft.com/office/drawing/2014/chart" uri="{C3380CC4-5D6E-409C-BE32-E72D297353CC}">
                    <c16:uniqueId val="{0000000D-C361-4369-9A72-370A44159606}"/>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C$7:$C$26</c15:sqref>
                        </c15:formulaRef>
                      </c:ext>
                    </c:extLst>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extLst xmlns:c15="http://schemas.microsoft.com/office/drawing/2012/chart">
                      <c:ext xmlns:c15="http://schemas.microsoft.com/office/drawing/2012/chart" uri="{02D57815-91ED-43cb-92C2-25804820EDAC}">
                        <c15:formulaRef>
                          <c15:sqref>[Collect_Indiviual_Data_LS1.xlsm]Seattle!$C$31:$C$50</c15:sqref>
                        </c15:formulaRef>
                      </c:ext>
                    </c:extLst>
                    <c:numCache>
                      <c:formatCode>General</c:formatCode>
                      <c:ptCount val="20"/>
                      <c:pt idx="0">
                        <c:v>1027.2654280617101</c:v>
                      </c:pt>
                      <c:pt idx="1">
                        <c:v>145.60323901641701</c:v>
                      </c:pt>
                      <c:pt idx="2">
                        <c:v>920.10486623744396</c:v>
                      </c:pt>
                      <c:pt idx="3">
                        <c:v>899.48049206480096</c:v>
                      </c:pt>
                      <c:pt idx="4">
                        <c:v>181.70121196282901</c:v>
                      </c:pt>
                      <c:pt idx="5">
                        <c:v>1003.23505042105</c:v>
                      </c:pt>
                      <c:pt idx="6">
                        <c:v>191.87393323199299</c:v>
                      </c:pt>
                      <c:pt idx="7">
                        <c:v>338.68220185021698</c:v>
                      </c:pt>
                      <c:pt idx="8">
                        <c:v>31.995510679599501</c:v>
                      </c:pt>
                      <c:pt idx="9">
                        <c:v>352.74000455140498</c:v>
                      </c:pt>
                      <c:pt idx="10">
                        <c:v>174.63434812269699</c:v>
                      </c:pt>
                      <c:pt idx="11">
                        <c:v>492.82717506621702</c:v>
                      </c:pt>
                      <c:pt idx="12">
                        <c:v>681.51521660987896</c:v>
                      </c:pt>
                      <c:pt idx="13">
                        <c:v>430.01559934901201</c:v>
                      </c:pt>
                      <c:pt idx="14">
                        <c:v>329.72143829948601</c:v>
                      </c:pt>
                      <c:pt idx="15">
                        <c:v>64.331046680202704</c:v>
                      </c:pt>
                      <c:pt idx="16">
                        <c:v>370.21772448631401</c:v>
                      </c:pt>
                      <c:pt idx="17">
                        <c:v>193.66248517434599</c:v>
                      </c:pt>
                      <c:pt idx="18">
                        <c:v>562.38424481273103</c:v>
                      </c:pt>
                      <c:pt idx="19">
                        <c:v>849.61116356315097</c:v>
                      </c:pt>
                    </c:numCache>
                  </c:numRef>
                </c:yVal>
                <c:smooth val="0"/>
                <c:extLst xmlns:c15="http://schemas.microsoft.com/office/drawing/2012/chart">
                  <c:ext xmlns:c16="http://schemas.microsoft.com/office/drawing/2014/chart" uri="{C3380CC4-5D6E-409C-BE32-E72D297353CC}">
                    <c16:uniqueId val="{0000000F-C361-4369-9A72-370A44159606}"/>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C$7:$C$26</c15:sqref>
                        </c15:formulaRef>
                      </c:ext>
                    </c:extLst>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extLst xmlns:c15="http://schemas.microsoft.com/office/drawing/2012/chart">
                      <c:ext xmlns:c15="http://schemas.microsoft.com/office/drawing/2012/chart" uri="{02D57815-91ED-43cb-92C2-25804820EDAC}">
                        <c15:formulaRef>
                          <c15:sqref>[Collect_Indiviual_Data_LS1.xlsm]Memphis!$C$31:$C$50</c15:sqref>
                        </c15:formulaRef>
                      </c:ext>
                    </c:extLst>
                    <c:numCache>
                      <c:formatCode>General</c:formatCode>
                      <c:ptCount val="20"/>
                      <c:pt idx="0">
                        <c:v>1025.83350200992</c:v>
                      </c:pt>
                      <c:pt idx="1">
                        <c:v>135.556602737514</c:v>
                      </c:pt>
                      <c:pt idx="2">
                        <c:v>895.27713717737004</c:v>
                      </c:pt>
                      <c:pt idx="3">
                        <c:v>876.04114606665405</c:v>
                      </c:pt>
                      <c:pt idx="4">
                        <c:v>146.186615698238</c:v>
                      </c:pt>
                      <c:pt idx="5">
                        <c:v>956.82189576978396</c:v>
                      </c:pt>
                      <c:pt idx="6">
                        <c:v>184.28133664159199</c:v>
                      </c:pt>
                      <c:pt idx="7">
                        <c:v>290.94022742315002</c:v>
                      </c:pt>
                      <c:pt idx="8">
                        <c:v>24.692852355613901</c:v>
                      </c:pt>
                      <c:pt idx="9">
                        <c:v>303.50649580355201</c:v>
                      </c:pt>
                      <c:pt idx="10">
                        <c:v>156.10261789765599</c:v>
                      </c:pt>
                      <c:pt idx="11">
                        <c:v>484.280591828372</c:v>
                      </c:pt>
                      <c:pt idx="12">
                        <c:v>670.91219356672696</c:v>
                      </c:pt>
                      <c:pt idx="13">
                        <c:v>371.24421860494198</c:v>
                      </c:pt>
                      <c:pt idx="14">
                        <c:v>326.80860182234801</c:v>
                      </c:pt>
                      <c:pt idx="15">
                        <c:v>61.254723866492</c:v>
                      </c:pt>
                      <c:pt idx="16">
                        <c:v>359.37824348197</c:v>
                      </c:pt>
                      <c:pt idx="17">
                        <c:v>183.05045012406799</c:v>
                      </c:pt>
                      <c:pt idx="18">
                        <c:v>535.91569647255699</c:v>
                      </c:pt>
                      <c:pt idx="19">
                        <c:v>738.27140212831898</c:v>
                      </c:pt>
                    </c:numCache>
                  </c:numRef>
                </c:yVal>
                <c:smooth val="0"/>
                <c:extLst xmlns:c15="http://schemas.microsoft.com/office/drawing/2012/chart">
                  <c:ext xmlns:c16="http://schemas.microsoft.com/office/drawing/2014/chart" uri="{C3380CC4-5D6E-409C-BE32-E72D297353CC}">
                    <c16:uniqueId val="{00000011-C361-4369-9A72-370A44159606}"/>
                  </c:ext>
                </c:extLst>
              </c15:ser>
            </c15:filteredScatterSeries>
            <c15:filteredScatterSeries>
              <c15:ser>
                <c:idx val="16"/>
                <c:order val="19"/>
                <c:tx>
                  <c:v>Charleston - I&amp;B</c:v>
                </c:tx>
                <c:spPr>
                  <a:ln w="25400" cap="rnd">
                    <a:noFill/>
                    <a:round/>
                  </a:ln>
                  <a:effectLst/>
                </c:spPr>
                <c:marker>
                  <c:symbol val="x"/>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C$7:$C$26</c15:sqref>
                        </c15:formulaRef>
                      </c:ext>
                    </c:extLst>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extLst xmlns:c15="http://schemas.microsoft.com/office/drawing/2012/chart">
                      <c:ext xmlns:c15="http://schemas.microsoft.com/office/drawing/2012/chart" uri="{02D57815-91ED-43cb-92C2-25804820EDAC}">
                        <c15:formulaRef>
                          <c15:sqref>[Collect_Indiviual_Data_LS1.xlsm]Charleston!$C$31:$C$50</c15:sqref>
                        </c15:formulaRef>
                      </c:ext>
                    </c:extLst>
                    <c:numCache>
                      <c:formatCode>General</c:formatCode>
                      <c:ptCount val="20"/>
                      <c:pt idx="0">
                        <c:v>1026.0611017946201</c:v>
                      </c:pt>
                      <c:pt idx="1">
                        <c:v>136.78578197138</c:v>
                      </c:pt>
                      <c:pt idx="2">
                        <c:v>896.56839040949103</c:v>
                      </c:pt>
                      <c:pt idx="3">
                        <c:v>877.61702345256299</c:v>
                      </c:pt>
                      <c:pt idx="4">
                        <c:v>147.06794133288199</c:v>
                      </c:pt>
                      <c:pt idx="5">
                        <c:v>961.42305506163495</c:v>
                      </c:pt>
                      <c:pt idx="6">
                        <c:v>184.73926315959301</c:v>
                      </c:pt>
                      <c:pt idx="7">
                        <c:v>293.24572168481399</c:v>
                      </c:pt>
                      <c:pt idx="8">
                        <c:v>24.699444464721299</c:v>
                      </c:pt>
                      <c:pt idx="9">
                        <c:v>306.80168399462201</c:v>
                      </c:pt>
                      <c:pt idx="10">
                        <c:v>156.85817059342901</c:v>
                      </c:pt>
                      <c:pt idx="11">
                        <c:v>484.70817178970998</c:v>
                      </c:pt>
                      <c:pt idx="12">
                        <c:v>671.74131752030496</c:v>
                      </c:pt>
                      <c:pt idx="13">
                        <c:v>375.42980950574201</c:v>
                      </c:pt>
                      <c:pt idx="14">
                        <c:v>326.96145675104401</c:v>
                      </c:pt>
                      <c:pt idx="15">
                        <c:v>61.440760042131799</c:v>
                      </c:pt>
                      <c:pt idx="16">
                        <c:v>359.44793226281598</c:v>
                      </c:pt>
                      <c:pt idx="17">
                        <c:v>183.25873144170399</c:v>
                      </c:pt>
                      <c:pt idx="18">
                        <c:v>537.417644889033</c:v>
                      </c:pt>
                      <c:pt idx="19">
                        <c:v>747.34351695106295</c:v>
                      </c:pt>
                    </c:numCache>
                  </c:numRef>
                </c:yVal>
                <c:smooth val="0"/>
                <c:extLst xmlns:c15="http://schemas.microsoft.com/office/drawing/2012/chart">
                  <c:ext xmlns:c16="http://schemas.microsoft.com/office/drawing/2014/chart" uri="{C3380CC4-5D6E-409C-BE32-E72D297353CC}">
                    <c16:uniqueId val="{00000013-C361-4369-9A72-370A44159606}"/>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210:$G$409</c15:sqref>
                        </c15:formulaRef>
                      </c:ext>
                    </c:extLst>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extLst xmlns:c15="http://schemas.microsoft.com/office/drawing/2012/chart">
                      <c:ext xmlns:c15="http://schemas.microsoft.com/office/drawing/2012/chart" uri="{02D57815-91ED-43cb-92C2-25804820EDAC}">
                        <c15:formulaRef>
                          <c15:sqref>[Collect_Indiviual_Data_LS1.xlsm]Trendlines!$A$210:$A$409</c15:sqref>
                        </c15:formulaRef>
                      </c:ext>
                    </c:extLst>
                    <c:numCache>
                      <c:formatCode>General</c:formatCode>
                      <c:ptCount val="200"/>
                      <c:pt idx="0">
                        <c:v>766.27170587030503</c:v>
                      </c:pt>
                      <c:pt idx="1">
                        <c:v>95.628808717808596</c:v>
                      </c:pt>
                      <c:pt idx="2">
                        <c:v>500.04793541995701</c:v>
                      </c:pt>
                      <c:pt idx="3">
                        <c:v>403.23159594665901</c:v>
                      </c:pt>
                      <c:pt idx="4">
                        <c:v>30.916838505667599</c:v>
                      </c:pt>
                      <c:pt idx="5">
                        <c:v>635.72785449439596</c:v>
                      </c:pt>
                      <c:pt idx="6">
                        <c:v>129.978379759826</c:v>
                      </c:pt>
                      <c:pt idx="7">
                        <c:v>92.055632022392899</c:v>
                      </c:pt>
                      <c:pt idx="8">
                        <c:v>17.283422141180701</c:v>
                      </c:pt>
                      <c:pt idx="9">
                        <c:v>89.045590272636801</c:v>
                      </c:pt>
                      <c:pt idx="10">
                        <c:v>25.9409994337231</c:v>
                      </c:pt>
                      <c:pt idx="11">
                        <c:v>162.79405438271399</c:v>
                      </c:pt>
                      <c:pt idx="12">
                        <c:v>445.250846785882</c:v>
                      </c:pt>
                      <c:pt idx="13">
                        <c:v>25.773002082890201</c:v>
                      </c:pt>
                      <c:pt idx="14">
                        <c:v>242.38941552620599</c:v>
                      </c:pt>
                      <c:pt idx="15">
                        <c:v>28.5637591340871</c:v>
                      </c:pt>
                      <c:pt idx="16">
                        <c:v>99.373279571872501</c:v>
                      </c:pt>
                      <c:pt idx="17">
                        <c:v>29.053814519744101</c:v>
                      </c:pt>
                      <c:pt idx="18">
                        <c:v>311.35850060702501</c:v>
                      </c:pt>
                      <c:pt idx="19">
                        <c:v>111.324365539813</c:v>
                      </c:pt>
                      <c:pt idx="20">
                        <c:v>1034.7134398335299</c:v>
                      </c:pt>
                      <c:pt idx="21">
                        <c:v>157.74186767200899</c:v>
                      </c:pt>
                      <c:pt idx="22">
                        <c:v>933.427620713387</c:v>
                      </c:pt>
                      <c:pt idx="23">
                        <c:v>909.37706709239399</c:v>
                      </c:pt>
                      <c:pt idx="24">
                        <c:v>225.50521933488901</c:v>
                      </c:pt>
                      <c:pt idx="25">
                        <c:v>1006.5729726011</c:v>
                      </c:pt>
                      <c:pt idx="26">
                        <c:v>198.72211384442201</c:v>
                      </c:pt>
                      <c:pt idx="27">
                        <c:v>382.64808940642502</c:v>
                      </c:pt>
                      <c:pt idx="28">
                        <c:v>54.550598229133698</c:v>
                      </c:pt>
                      <c:pt idx="29">
                        <c:v>383.877211515206</c:v>
                      </c:pt>
                      <c:pt idx="30">
                        <c:v>203.381337704271</c:v>
                      </c:pt>
                      <c:pt idx="31">
                        <c:v>514.81788863884503</c:v>
                      </c:pt>
                      <c:pt idx="32">
                        <c:v>686.04920307839097</c:v>
                      </c:pt>
                      <c:pt idx="33">
                        <c:v>463.06253287677703</c:v>
                      </c:pt>
                      <c:pt idx="34">
                        <c:v>332.99351686831801</c:v>
                      </c:pt>
                      <c:pt idx="35">
                        <c:v>64.506200420656597</c:v>
                      </c:pt>
                      <c:pt idx="36">
                        <c:v>377.995934647556</c:v>
                      </c:pt>
                      <c:pt idx="37">
                        <c:v>208.35088329113</c:v>
                      </c:pt>
                      <c:pt idx="38">
                        <c:v>586.81183523522702</c:v>
                      </c:pt>
                      <c:pt idx="39">
                        <c:v>913.59543670333903</c:v>
                      </c:pt>
                      <c:pt idx="40">
                        <c:v>1028.1559971480699</c:v>
                      </c:pt>
                      <c:pt idx="41">
                        <c:v>150.06213186821799</c:v>
                      </c:pt>
                      <c:pt idx="42">
                        <c:v>924.36177972668304</c:v>
                      </c:pt>
                      <c:pt idx="43">
                        <c:v>903.05643887976601</c:v>
                      </c:pt>
                      <c:pt idx="44">
                        <c:v>188.00579064313399</c:v>
                      </c:pt>
                      <c:pt idx="45">
                        <c:v>1005.86187886843</c:v>
                      </c:pt>
                      <c:pt idx="46">
                        <c:v>192.64546966570799</c:v>
                      </c:pt>
                      <c:pt idx="47">
                        <c:v>351.73588753490202</c:v>
                      </c:pt>
                      <c:pt idx="48">
                        <c:v>36.289538551089898</c:v>
                      </c:pt>
                      <c:pt idx="49">
                        <c:v>364.13309826929799</c:v>
                      </c:pt>
                      <c:pt idx="50">
                        <c:v>181.990474746449</c:v>
                      </c:pt>
                      <c:pt idx="51">
                        <c:v>497.21040113076901</c:v>
                      </c:pt>
                      <c:pt idx="52">
                        <c:v>684.276152292951</c:v>
                      </c:pt>
                      <c:pt idx="53">
                        <c:v>441.16805750824</c:v>
                      </c:pt>
                      <c:pt idx="54">
                        <c:v>329.86412844022902</c:v>
                      </c:pt>
                      <c:pt idx="55">
                        <c:v>64.506200420656597</c:v>
                      </c:pt>
                      <c:pt idx="56">
                        <c:v>372.29992615247801</c:v>
                      </c:pt>
                      <c:pt idx="57">
                        <c:v>197.90175164185899</c:v>
                      </c:pt>
                      <c:pt idx="58">
                        <c:v>569.41978841187597</c:v>
                      </c:pt>
                      <c:pt idx="59">
                        <c:v>868.71128601631494</c:v>
                      </c:pt>
                      <c:pt idx="60">
                        <c:v>1026.25285974035</c:v>
                      </c:pt>
                      <c:pt idx="61">
                        <c:v>135.52743820242301</c:v>
                      </c:pt>
                      <c:pt idx="62">
                        <c:v>897.64506901946299</c:v>
                      </c:pt>
                      <c:pt idx="63">
                        <c:v>876.91115583564897</c:v>
                      </c:pt>
                      <c:pt idx="64">
                        <c:v>149.54161025756301</c:v>
                      </c:pt>
                      <c:pt idx="65">
                        <c:v>957.34937925825795</c:v>
                      </c:pt>
                      <c:pt idx="66">
                        <c:v>184.703886284671</c:v>
                      </c:pt>
                      <c:pt idx="67">
                        <c:v>293.47920856389402</c:v>
                      </c:pt>
                      <c:pt idx="68">
                        <c:v>25.750977734546598</c:v>
                      </c:pt>
                      <c:pt idx="69">
                        <c:v>303.89933385621703</c:v>
                      </c:pt>
                      <c:pt idx="70">
                        <c:v>157.42660220506099</c:v>
                      </c:pt>
                      <c:pt idx="71">
                        <c:v>484.31143959377101</c:v>
                      </c:pt>
                      <c:pt idx="72">
                        <c:v>671.09063528243701</c:v>
                      </c:pt>
                      <c:pt idx="73">
                        <c:v>375.55684472476599</c:v>
                      </c:pt>
                      <c:pt idx="74">
                        <c:v>326.83571912111302</c:v>
                      </c:pt>
                      <c:pt idx="75">
                        <c:v>61.0643925263496</c:v>
                      </c:pt>
                      <c:pt idx="76">
                        <c:v>360.834036252602</c:v>
                      </c:pt>
                      <c:pt idx="77">
                        <c:v>183.396144679435</c:v>
                      </c:pt>
                      <c:pt idx="78">
                        <c:v>537.52795678355699</c:v>
                      </c:pt>
                      <c:pt idx="79">
                        <c:v>740.68879344648997</c:v>
                      </c:pt>
                      <c:pt idx="80">
                        <c:v>1027.0490700667201</c:v>
                      </c:pt>
                      <c:pt idx="81">
                        <c:v>140.16323210771299</c:v>
                      </c:pt>
                      <c:pt idx="82">
                        <c:v>906.94607667511298</c:v>
                      </c:pt>
                      <c:pt idx="83">
                        <c:v>885.89197745375202</c:v>
                      </c:pt>
                      <c:pt idx="84">
                        <c:v>161.28970804567101</c:v>
                      </c:pt>
                      <c:pt idx="85">
                        <c:v>979.09606950972</c:v>
                      </c:pt>
                      <c:pt idx="86">
                        <c:v>187.88250680755999</c:v>
                      </c:pt>
                      <c:pt idx="87">
                        <c:v>310.04008256179299</c:v>
                      </c:pt>
                      <c:pt idx="88">
                        <c:v>27.3853002728078</c:v>
                      </c:pt>
                      <c:pt idx="89">
                        <c:v>321.78550519854502</c:v>
                      </c:pt>
                      <c:pt idx="90">
                        <c:v>162.04953156340099</c:v>
                      </c:pt>
                      <c:pt idx="91">
                        <c:v>487.30583019404003</c:v>
                      </c:pt>
                      <c:pt idx="92">
                        <c:v>675.20177162708603</c:v>
                      </c:pt>
                      <c:pt idx="93">
                        <c:v>399.04995457124602</c:v>
                      </c:pt>
                      <c:pt idx="94">
                        <c:v>327.77778185846199</c:v>
                      </c:pt>
                      <c:pt idx="95">
                        <c:v>62.214182216480701</c:v>
                      </c:pt>
                      <c:pt idx="96">
                        <c:v>363.78421729765302</c:v>
                      </c:pt>
                      <c:pt idx="97">
                        <c:v>185.30385438071301</c:v>
                      </c:pt>
                      <c:pt idx="98">
                        <c:v>547.22195135336699</c:v>
                      </c:pt>
                      <c:pt idx="99">
                        <c:v>789.50459485510498</c:v>
                      </c:pt>
                      <c:pt idx="100">
                        <c:v>1029.68960871319</c:v>
                      </c:pt>
                      <c:pt idx="101">
                        <c:v>153.102506298029</c:v>
                      </c:pt>
                      <c:pt idx="102">
                        <c:v>928.33088716922805</c:v>
                      </c:pt>
                      <c:pt idx="103">
                        <c:v>905.61421234122201</c:v>
                      </c:pt>
                      <c:pt idx="104">
                        <c:v>198.18942541388799</c:v>
                      </c:pt>
                      <c:pt idx="105">
                        <c:v>1006.45475243948</c:v>
                      </c:pt>
                      <c:pt idx="106">
                        <c:v>193.85955141864599</c:v>
                      </c:pt>
                      <c:pt idx="107">
                        <c:v>361.94269923845798</c:v>
                      </c:pt>
                      <c:pt idx="108">
                        <c:v>40.738351431620799</c:v>
                      </c:pt>
                      <c:pt idx="109">
                        <c:v>371.14227567789499</c:v>
                      </c:pt>
                      <c:pt idx="110">
                        <c:v>188.64218170215</c:v>
                      </c:pt>
                      <c:pt idx="111">
                        <c:v>502.037373899334</c:v>
                      </c:pt>
                      <c:pt idx="112">
                        <c:v>685.036363038378</c:v>
                      </c:pt>
                      <c:pt idx="113">
                        <c:v>451.55659167635798</c:v>
                      </c:pt>
                      <c:pt idx="114">
                        <c:v>330.13812930363201</c:v>
                      </c:pt>
                      <c:pt idx="115">
                        <c:v>64.506200420656597</c:v>
                      </c:pt>
                      <c:pt idx="116">
                        <c:v>374.08084018963302</c:v>
                      </c:pt>
                      <c:pt idx="117">
                        <c:v>201.317592832038</c:v>
                      </c:pt>
                      <c:pt idx="118">
                        <c:v>575.36106086299003</c:v>
                      </c:pt>
                      <c:pt idx="119">
                        <c:v>883.60735987064697</c:v>
                      </c:pt>
                      <c:pt idx="120">
                        <c:v>1029.6678463721701</c:v>
                      </c:pt>
                      <c:pt idx="121">
                        <c:v>153.26946575168199</c:v>
                      </c:pt>
                      <c:pt idx="122">
                        <c:v>928.31495243429401</c:v>
                      </c:pt>
                      <c:pt idx="123">
                        <c:v>905.76514131608599</c:v>
                      </c:pt>
                      <c:pt idx="124">
                        <c:v>198.633696610801</c:v>
                      </c:pt>
                      <c:pt idx="125">
                        <c:v>1006.60150780398</c:v>
                      </c:pt>
                      <c:pt idx="126">
                        <c:v>194.15710307683699</c:v>
                      </c:pt>
                      <c:pt idx="127">
                        <c:v>362.12432489862903</c:v>
                      </c:pt>
                      <c:pt idx="128">
                        <c:v>40.678713993311099</c:v>
                      </c:pt>
                      <c:pt idx="129">
                        <c:v>371.61195455588199</c:v>
                      </c:pt>
                      <c:pt idx="130">
                        <c:v>188.888337170884</c:v>
                      </c:pt>
                      <c:pt idx="131">
                        <c:v>502.35158601761202</c:v>
                      </c:pt>
                      <c:pt idx="132">
                        <c:v>685.246235071157</c:v>
                      </c:pt>
                      <c:pt idx="133">
                        <c:v>452.35201948577202</c:v>
                      </c:pt>
                      <c:pt idx="134">
                        <c:v>330.14952365001</c:v>
                      </c:pt>
                      <c:pt idx="135">
                        <c:v>64.506200420656597</c:v>
                      </c:pt>
                      <c:pt idx="136">
                        <c:v>374.29310451286398</c:v>
                      </c:pt>
                      <c:pt idx="137">
                        <c:v>201.71770698133801</c:v>
                      </c:pt>
                      <c:pt idx="138">
                        <c:v>575.51027613988595</c:v>
                      </c:pt>
                      <c:pt idx="139">
                        <c:v>884.37269152395595</c:v>
                      </c:pt>
                      <c:pt idx="140">
                        <c:v>1027.2654280617101</c:v>
                      </c:pt>
                      <c:pt idx="141">
                        <c:v>145.60323901641701</c:v>
                      </c:pt>
                      <c:pt idx="142">
                        <c:v>920.10486623744396</c:v>
                      </c:pt>
                      <c:pt idx="143">
                        <c:v>899.48049206480096</c:v>
                      </c:pt>
                      <c:pt idx="144">
                        <c:v>181.70121196282901</c:v>
                      </c:pt>
                      <c:pt idx="145">
                        <c:v>1003.23505042105</c:v>
                      </c:pt>
                      <c:pt idx="146">
                        <c:v>191.87393323199299</c:v>
                      </c:pt>
                      <c:pt idx="147">
                        <c:v>338.68220185021698</c:v>
                      </c:pt>
                      <c:pt idx="148">
                        <c:v>31.995510679599501</c:v>
                      </c:pt>
                      <c:pt idx="149">
                        <c:v>352.74000455140498</c:v>
                      </c:pt>
                      <c:pt idx="150">
                        <c:v>174.63434812269699</c:v>
                      </c:pt>
                      <c:pt idx="151">
                        <c:v>492.82717506621702</c:v>
                      </c:pt>
                      <c:pt idx="152">
                        <c:v>681.51521660987896</c:v>
                      </c:pt>
                      <c:pt idx="153">
                        <c:v>430.01559934901201</c:v>
                      </c:pt>
                      <c:pt idx="154">
                        <c:v>329.72143829948601</c:v>
                      </c:pt>
                      <c:pt idx="155">
                        <c:v>64.331046680202704</c:v>
                      </c:pt>
                      <c:pt idx="156">
                        <c:v>370.21772448631401</c:v>
                      </c:pt>
                      <c:pt idx="157">
                        <c:v>193.66248517434599</c:v>
                      </c:pt>
                      <c:pt idx="158">
                        <c:v>562.38424481273103</c:v>
                      </c:pt>
                      <c:pt idx="159">
                        <c:v>849.61116356315097</c:v>
                      </c:pt>
                      <c:pt idx="160">
                        <c:v>1025.83350200992</c:v>
                      </c:pt>
                      <c:pt idx="161">
                        <c:v>135.556602737514</c:v>
                      </c:pt>
                      <c:pt idx="162">
                        <c:v>895.27713717737004</c:v>
                      </c:pt>
                      <c:pt idx="163">
                        <c:v>876.04114606665405</c:v>
                      </c:pt>
                      <c:pt idx="164">
                        <c:v>146.186615698238</c:v>
                      </c:pt>
                      <c:pt idx="165">
                        <c:v>956.82189576978396</c:v>
                      </c:pt>
                      <c:pt idx="166">
                        <c:v>184.28133664159199</c:v>
                      </c:pt>
                      <c:pt idx="167">
                        <c:v>290.94022742315002</c:v>
                      </c:pt>
                      <c:pt idx="168">
                        <c:v>24.692852355613901</c:v>
                      </c:pt>
                      <c:pt idx="169">
                        <c:v>303.50649580355201</c:v>
                      </c:pt>
                      <c:pt idx="170">
                        <c:v>156.10261789765599</c:v>
                      </c:pt>
                      <c:pt idx="171">
                        <c:v>484.280591828372</c:v>
                      </c:pt>
                      <c:pt idx="172">
                        <c:v>670.91219356672696</c:v>
                      </c:pt>
                      <c:pt idx="173">
                        <c:v>371.24421860494198</c:v>
                      </c:pt>
                      <c:pt idx="174">
                        <c:v>326.80860182234801</c:v>
                      </c:pt>
                      <c:pt idx="175">
                        <c:v>61.254723866492</c:v>
                      </c:pt>
                      <c:pt idx="176">
                        <c:v>359.37824348197</c:v>
                      </c:pt>
                      <c:pt idx="177">
                        <c:v>183.05045012406799</c:v>
                      </c:pt>
                      <c:pt idx="178">
                        <c:v>535.91569647255699</c:v>
                      </c:pt>
                      <c:pt idx="179">
                        <c:v>738.27140212831898</c:v>
                      </c:pt>
                      <c:pt idx="180">
                        <c:v>1026.0611017946201</c:v>
                      </c:pt>
                      <c:pt idx="181">
                        <c:v>136.78578197138</c:v>
                      </c:pt>
                      <c:pt idx="182">
                        <c:v>896.56839040949103</c:v>
                      </c:pt>
                      <c:pt idx="183">
                        <c:v>877.61702345256299</c:v>
                      </c:pt>
                      <c:pt idx="184">
                        <c:v>147.06794133288199</c:v>
                      </c:pt>
                      <c:pt idx="185">
                        <c:v>961.42305506163495</c:v>
                      </c:pt>
                      <c:pt idx="186">
                        <c:v>184.73926315959301</c:v>
                      </c:pt>
                      <c:pt idx="187">
                        <c:v>293.24572168481399</c:v>
                      </c:pt>
                      <c:pt idx="188">
                        <c:v>24.699444464721299</c:v>
                      </c:pt>
                      <c:pt idx="189">
                        <c:v>306.80168399462201</c:v>
                      </c:pt>
                      <c:pt idx="190">
                        <c:v>156.85817059342901</c:v>
                      </c:pt>
                      <c:pt idx="191">
                        <c:v>484.70817178970998</c:v>
                      </c:pt>
                      <c:pt idx="192">
                        <c:v>671.74131752030496</c:v>
                      </c:pt>
                      <c:pt idx="193">
                        <c:v>375.42980950574201</c:v>
                      </c:pt>
                      <c:pt idx="194">
                        <c:v>326.96145675104401</c:v>
                      </c:pt>
                      <c:pt idx="195">
                        <c:v>61.440760042131799</c:v>
                      </c:pt>
                      <c:pt idx="196">
                        <c:v>359.44793226281598</c:v>
                      </c:pt>
                      <c:pt idx="197">
                        <c:v>183.25873144170399</c:v>
                      </c:pt>
                      <c:pt idx="198">
                        <c:v>537.417644889033</c:v>
                      </c:pt>
                      <c:pt idx="199">
                        <c:v>747.34351695106295</c:v>
                      </c:pt>
                    </c:numCache>
                  </c:numRef>
                </c:yVal>
                <c:smooth val="0"/>
                <c:extLst xmlns:c15="http://schemas.microsoft.com/office/drawing/2012/chart">
                  <c:ext xmlns:c16="http://schemas.microsoft.com/office/drawing/2014/chart" uri="{C3380CC4-5D6E-409C-BE32-E72D297353CC}">
                    <c16:uniqueId val="{00000003-D8BC-4CC7-B2D7-72277471B004}"/>
                  </c:ext>
                </c:extLst>
              </c15:ser>
            </c15:filteredScatterSeries>
          </c:ext>
        </c:extLst>
      </c:scatterChart>
      <c:valAx>
        <c:axId val="426376096"/>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6376656"/>
        <c:crosses val="autoZero"/>
        <c:crossBetween val="midCat"/>
      </c:valAx>
      <c:valAx>
        <c:axId val="426376656"/>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6376096"/>
        <c:crosses val="autoZero"/>
        <c:crossBetween val="midCat"/>
        <c:majorUnit val="2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D$7:$D$26</c:f>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f>[Collect_Indiviual_Data_LS1.xlsm]Butte!$D$31:$D$50</c:f>
              <c:numCache>
                <c:formatCode>General</c:formatCode>
                <c:ptCount val="20"/>
                <c:pt idx="0">
                  <c:v>735.17315129005704</c:v>
                </c:pt>
                <c:pt idx="1">
                  <c:v>67.966888069921097</c:v>
                </c:pt>
                <c:pt idx="2">
                  <c:v>464.11325500540698</c:v>
                </c:pt>
                <c:pt idx="3">
                  <c:v>333.605784611697</c:v>
                </c:pt>
                <c:pt idx="4">
                  <c:v>30.672496220221301</c:v>
                </c:pt>
                <c:pt idx="5">
                  <c:v>644.30433138508101</c:v>
                </c:pt>
                <c:pt idx="6">
                  <c:v>77.975608136185798</c:v>
                </c:pt>
                <c:pt idx="7">
                  <c:v>30.502259772764301</c:v>
                </c:pt>
                <c:pt idx="8">
                  <c:v>13.142620818379401</c:v>
                </c:pt>
                <c:pt idx="9">
                  <c:v>53.628331599345501</c:v>
                </c:pt>
                <c:pt idx="10">
                  <c:v>13.806649827912899</c:v>
                </c:pt>
                <c:pt idx="11">
                  <c:v>85.475323113612205</c:v>
                </c:pt>
                <c:pt idx="12">
                  <c:v>426.80676965064998</c:v>
                </c:pt>
                <c:pt idx="13">
                  <c:v>13.416257149689701</c:v>
                </c:pt>
                <c:pt idx="14">
                  <c:v>146.82705757688001</c:v>
                </c:pt>
                <c:pt idx="15">
                  <c:v>0.95492155490842501</c:v>
                </c:pt>
                <c:pt idx="16">
                  <c:v>26.975217766186301</c:v>
                </c:pt>
                <c:pt idx="17">
                  <c:v>0.100413168667134</c:v>
                </c:pt>
                <c:pt idx="18">
                  <c:v>322.01503601218701</c:v>
                </c:pt>
                <c:pt idx="19">
                  <c:v>98.258553108830299</c:v>
                </c:pt>
              </c:numCache>
            </c:numRef>
          </c:yVal>
          <c:smooth val="0"/>
          <c:extLst>
            <c:ext xmlns:c16="http://schemas.microsoft.com/office/drawing/2014/chart" uri="{C3380CC4-5D6E-409C-BE32-E72D297353CC}">
              <c16:uniqueId val="{00000000-8726-4EF6-87F8-87B325C77EA0}"/>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D$7:$D$26</c:f>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f>[Collect_Indiviual_Data_LS1.xlsm]Eureka!$D$31:$D$50</c:f>
              <c:numCache>
                <c:formatCode>General</c:formatCode>
                <c:ptCount val="20"/>
                <c:pt idx="0">
                  <c:v>1002.44722585067</c:v>
                </c:pt>
                <c:pt idx="1">
                  <c:v>136.51024160422199</c:v>
                </c:pt>
                <c:pt idx="2">
                  <c:v>866.20024218609399</c:v>
                </c:pt>
                <c:pt idx="3">
                  <c:v>851.34184841922604</c:v>
                </c:pt>
                <c:pt idx="4">
                  <c:v>265.740684388158</c:v>
                </c:pt>
                <c:pt idx="5">
                  <c:v>954.23624433220198</c:v>
                </c:pt>
                <c:pt idx="6">
                  <c:v>187.414975345931</c:v>
                </c:pt>
                <c:pt idx="7">
                  <c:v>373.92694246622801</c:v>
                </c:pt>
                <c:pt idx="8">
                  <c:v>68.759138423729098</c:v>
                </c:pt>
                <c:pt idx="9">
                  <c:v>308.44800683049499</c:v>
                </c:pt>
                <c:pt idx="10">
                  <c:v>201.526584026813</c:v>
                </c:pt>
                <c:pt idx="11">
                  <c:v>486.71143995147003</c:v>
                </c:pt>
                <c:pt idx="12">
                  <c:v>633.90912502405104</c:v>
                </c:pt>
                <c:pt idx="13">
                  <c:v>405.88141994514302</c:v>
                </c:pt>
                <c:pt idx="14">
                  <c:v>318.45085027271</c:v>
                </c:pt>
                <c:pt idx="15">
                  <c:v>58.622158647325101</c:v>
                </c:pt>
                <c:pt idx="16">
                  <c:v>330.19310898440801</c:v>
                </c:pt>
                <c:pt idx="17">
                  <c:v>140.7961405611</c:v>
                </c:pt>
                <c:pt idx="18">
                  <c:v>594.46575168660695</c:v>
                </c:pt>
                <c:pt idx="19">
                  <c:v>808.44311954488103</c:v>
                </c:pt>
              </c:numCache>
            </c:numRef>
          </c:yVal>
          <c:smooth val="0"/>
          <c:extLst>
            <c:ext xmlns:c16="http://schemas.microsoft.com/office/drawing/2014/chart" uri="{C3380CC4-5D6E-409C-BE32-E72D297353CC}">
              <c16:uniqueId val="{00000002-8726-4EF6-87F8-87B325C77EA0}"/>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D$7:$D$26</c:f>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f>'[Collect_Indiviual_Data_LS1.xlsm]Santa Monica'!$D$31:$D$50</c:f>
              <c:numCache>
                <c:formatCode>General</c:formatCode>
                <c:ptCount val="20"/>
                <c:pt idx="0">
                  <c:v>997.03918496633605</c:v>
                </c:pt>
                <c:pt idx="1">
                  <c:v>110.226509502139</c:v>
                </c:pt>
                <c:pt idx="2">
                  <c:v>829.47028823361097</c:v>
                </c:pt>
                <c:pt idx="3">
                  <c:v>829.66422697051405</c:v>
                </c:pt>
                <c:pt idx="4">
                  <c:v>185.46424153255199</c:v>
                </c:pt>
                <c:pt idx="5">
                  <c:v>943.88400511448003</c:v>
                </c:pt>
                <c:pt idx="6">
                  <c:v>183.77314583262699</c:v>
                </c:pt>
                <c:pt idx="7">
                  <c:v>329.61385922910102</c:v>
                </c:pt>
                <c:pt idx="8">
                  <c:v>44.717646652441402</c:v>
                </c:pt>
                <c:pt idx="9">
                  <c:v>246.905672301793</c:v>
                </c:pt>
                <c:pt idx="10">
                  <c:v>168.558569601008</c:v>
                </c:pt>
                <c:pt idx="11">
                  <c:v>436.68247455408698</c:v>
                </c:pt>
                <c:pt idx="12">
                  <c:v>624.70367722791298</c:v>
                </c:pt>
                <c:pt idx="13">
                  <c:v>360.260279200772</c:v>
                </c:pt>
                <c:pt idx="14">
                  <c:v>301.838505197975</c:v>
                </c:pt>
                <c:pt idx="15">
                  <c:v>42.178073132404997</c:v>
                </c:pt>
                <c:pt idx="16">
                  <c:v>298.13522641577498</c:v>
                </c:pt>
                <c:pt idx="17">
                  <c:v>65.132144900357503</c:v>
                </c:pt>
                <c:pt idx="18">
                  <c:v>567.681469995317</c:v>
                </c:pt>
                <c:pt idx="19">
                  <c:v>709.52789045871998</c:v>
                </c:pt>
              </c:numCache>
            </c:numRef>
          </c:yVal>
          <c:smooth val="0"/>
          <c:extLst>
            <c:ext xmlns:c16="http://schemas.microsoft.com/office/drawing/2014/chart" uri="{C3380CC4-5D6E-409C-BE32-E72D297353CC}">
              <c16:uniqueId val="{00000004-8726-4EF6-87F8-87B325C77EA0}"/>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D$7:$D$26</c:f>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f>[Collect_Indiviual_Data_LS1.xlsm]Portland!$D$31:$D$50</c:f>
              <c:numCache>
                <c:formatCode>General</c:formatCode>
                <c:ptCount val="20"/>
                <c:pt idx="0">
                  <c:v>991.65635155144298</c:v>
                </c:pt>
                <c:pt idx="1">
                  <c:v>96.350559366663703</c:v>
                </c:pt>
                <c:pt idx="2">
                  <c:v>748.02894694808595</c:v>
                </c:pt>
                <c:pt idx="3">
                  <c:v>809.23212564445498</c:v>
                </c:pt>
                <c:pt idx="4">
                  <c:v>126.71497384579099</c:v>
                </c:pt>
                <c:pt idx="5">
                  <c:v>907.32857479500103</c:v>
                </c:pt>
                <c:pt idx="6">
                  <c:v>165.29798778595199</c:v>
                </c:pt>
                <c:pt idx="7">
                  <c:v>252.379002997301</c:v>
                </c:pt>
                <c:pt idx="8">
                  <c:v>30.1327785117732</c:v>
                </c:pt>
                <c:pt idx="9">
                  <c:v>182.91471980367601</c:v>
                </c:pt>
                <c:pt idx="10">
                  <c:v>137.19523283518899</c:v>
                </c:pt>
                <c:pt idx="11">
                  <c:v>377.03013546170598</c:v>
                </c:pt>
                <c:pt idx="12">
                  <c:v>609.55996433627604</c:v>
                </c:pt>
                <c:pt idx="13">
                  <c:v>298.80701025524098</c:v>
                </c:pt>
                <c:pt idx="14">
                  <c:v>284.79680878370101</c:v>
                </c:pt>
                <c:pt idx="15">
                  <c:v>18.130157031044099</c:v>
                </c:pt>
                <c:pt idx="16">
                  <c:v>238.523266360256</c:v>
                </c:pt>
                <c:pt idx="17">
                  <c:v>41.5541112427277</c:v>
                </c:pt>
                <c:pt idx="18">
                  <c:v>536.713301979118</c:v>
                </c:pt>
                <c:pt idx="19">
                  <c:v>616.68703798859701</c:v>
                </c:pt>
              </c:numCache>
            </c:numRef>
          </c:yVal>
          <c:smooth val="0"/>
          <c:extLst>
            <c:ext xmlns:c16="http://schemas.microsoft.com/office/drawing/2014/chart" uri="{C3380CC4-5D6E-409C-BE32-E72D297353CC}">
              <c16:uniqueId val="{00000006-8726-4EF6-87F8-87B325C77EA0}"/>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D$7:$D$26</c:f>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f>'[Collect_Indiviual_Data_LS1.xlsm]Salt Lake City'!$D$31:$D$50</c:f>
              <c:numCache>
                <c:formatCode>General</c:formatCode>
                <c:ptCount val="20"/>
                <c:pt idx="0">
                  <c:v>993.47654857635405</c:v>
                </c:pt>
                <c:pt idx="1">
                  <c:v>100.241930017912</c:v>
                </c:pt>
                <c:pt idx="2">
                  <c:v>772.22204464339404</c:v>
                </c:pt>
                <c:pt idx="3">
                  <c:v>818.750532134438</c:v>
                </c:pt>
                <c:pt idx="4">
                  <c:v>146.68735589207199</c:v>
                </c:pt>
                <c:pt idx="5">
                  <c:v>927.23496756747204</c:v>
                </c:pt>
                <c:pt idx="6">
                  <c:v>176.41572804864299</c:v>
                </c:pt>
                <c:pt idx="7">
                  <c:v>281.189227083177</c:v>
                </c:pt>
                <c:pt idx="8">
                  <c:v>35.4399550418782</c:v>
                </c:pt>
                <c:pt idx="9">
                  <c:v>202.83474021834701</c:v>
                </c:pt>
                <c:pt idx="10">
                  <c:v>148.42858654322799</c:v>
                </c:pt>
                <c:pt idx="11">
                  <c:v>402.300808670094</c:v>
                </c:pt>
                <c:pt idx="12">
                  <c:v>617.40229157050101</c:v>
                </c:pt>
                <c:pt idx="13">
                  <c:v>325.32765711157998</c:v>
                </c:pt>
                <c:pt idx="14">
                  <c:v>285.86236327081599</c:v>
                </c:pt>
                <c:pt idx="15">
                  <c:v>31.249737591469898</c:v>
                </c:pt>
                <c:pt idx="16">
                  <c:v>255.84833872658999</c:v>
                </c:pt>
                <c:pt idx="17">
                  <c:v>48.556428154425198</c:v>
                </c:pt>
                <c:pt idx="18">
                  <c:v>549.59692935990802</c:v>
                </c:pt>
                <c:pt idx="19">
                  <c:v>650.98909975696097</c:v>
                </c:pt>
              </c:numCache>
            </c:numRef>
          </c:yVal>
          <c:smooth val="0"/>
          <c:extLst>
            <c:ext xmlns:c16="http://schemas.microsoft.com/office/drawing/2014/chart" uri="{C3380CC4-5D6E-409C-BE32-E72D297353CC}">
              <c16:uniqueId val="{00000008-8726-4EF6-87F8-87B325C77EA0}"/>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D$7:$D$26</c:f>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f>'[Collect_Indiviual_Data_LS1.xlsm]San Francisco'!$D$31:$D$50</c:f>
              <c:numCache>
                <c:formatCode>General</c:formatCode>
                <c:ptCount val="20"/>
                <c:pt idx="0">
                  <c:v>998.961957587813</c:v>
                </c:pt>
                <c:pt idx="1">
                  <c:v>117.38515043053</c:v>
                </c:pt>
                <c:pt idx="2">
                  <c:v>844.78498748575305</c:v>
                </c:pt>
                <c:pt idx="3">
                  <c:v>835.92958060819899</c:v>
                </c:pt>
                <c:pt idx="4">
                  <c:v>203.83042578488599</c:v>
                </c:pt>
                <c:pt idx="5">
                  <c:v>949.34784968079396</c:v>
                </c:pt>
                <c:pt idx="6">
                  <c:v>184.303094747579</c:v>
                </c:pt>
                <c:pt idx="7">
                  <c:v>345.62974854660501</c:v>
                </c:pt>
                <c:pt idx="8">
                  <c:v>52.681879008119303</c:v>
                </c:pt>
                <c:pt idx="9">
                  <c:v>260.50289597007998</c:v>
                </c:pt>
                <c:pt idx="10">
                  <c:v>178.20804681582101</c:v>
                </c:pt>
                <c:pt idx="11">
                  <c:v>446.35299177665701</c:v>
                </c:pt>
                <c:pt idx="12">
                  <c:v>628.988535802863</c:v>
                </c:pt>
                <c:pt idx="13">
                  <c:v>375.666300652487</c:v>
                </c:pt>
                <c:pt idx="14">
                  <c:v>304.61947152367202</c:v>
                </c:pt>
                <c:pt idx="15">
                  <c:v>49.110059376341397</c:v>
                </c:pt>
                <c:pt idx="16">
                  <c:v>304.70941722395202</c:v>
                </c:pt>
                <c:pt idx="17">
                  <c:v>77.518528604541601</c:v>
                </c:pt>
                <c:pt idx="18">
                  <c:v>576.11727260543296</c:v>
                </c:pt>
                <c:pt idx="19">
                  <c:v>733.79032849948101</c:v>
                </c:pt>
              </c:numCache>
            </c:numRef>
          </c:yVal>
          <c:smooth val="0"/>
          <c:extLst>
            <c:ext xmlns:c16="http://schemas.microsoft.com/office/drawing/2014/chart" uri="{C3380CC4-5D6E-409C-BE32-E72D297353CC}">
              <c16:uniqueId val="{0000000A-8726-4EF6-87F8-87B325C77EA0}"/>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D$7:$D$26</c:f>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f>'[Collect_Indiviual_Data_LS1.xlsm]San Jose'!$D$31:$D$50</c:f>
              <c:numCache>
                <c:formatCode>General</c:formatCode>
                <c:ptCount val="20"/>
                <c:pt idx="0">
                  <c:v>999.18874737175599</c:v>
                </c:pt>
                <c:pt idx="1">
                  <c:v>118.393887132717</c:v>
                </c:pt>
                <c:pt idx="2">
                  <c:v>846.36742516306299</c:v>
                </c:pt>
                <c:pt idx="3">
                  <c:v>836.82806744732898</c:v>
                </c:pt>
                <c:pt idx="4">
                  <c:v>205.88129113946599</c:v>
                </c:pt>
                <c:pt idx="5">
                  <c:v>950.01471237783005</c:v>
                </c:pt>
                <c:pt idx="6">
                  <c:v>184.3594210732</c:v>
                </c:pt>
                <c:pt idx="7">
                  <c:v>347.13521022554698</c:v>
                </c:pt>
                <c:pt idx="8">
                  <c:v>53.573741322379902</c:v>
                </c:pt>
                <c:pt idx="9">
                  <c:v>261.801429514728</c:v>
                </c:pt>
                <c:pt idx="10">
                  <c:v>179.40660478837401</c:v>
                </c:pt>
                <c:pt idx="11">
                  <c:v>447.40224428167801</c:v>
                </c:pt>
                <c:pt idx="12">
                  <c:v>629.60211032272196</c:v>
                </c:pt>
                <c:pt idx="13">
                  <c:v>376.855862333169</c:v>
                </c:pt>
                <c:pt idx="14">
                  <c:v>304.67610352846901</c:v>
                </c:pt>
                <c:pt idx="15">
                  <c:v>49.802813444894902</c:v>
                </c:pt>
                <c:pt idx="16">
                  <c:v>305.51493181295302</c:v>
                </c:pt>
                <c:pt idx="17">
                  <c:v>79.126288187149299</c:v>
                </c:pt>
                <c:pt idx="18">
                  <c:v>577.06003761244403</c:v>
                </c:pt>
                <c:pt idx="19">
                  <c:v>736.12170567942496</c:v>
                </c:pt>
              </c:numCache>
            </c:numRef>
          </c:yVal>
          <c:smooth val="0"/>
          <c:extLst>
            <c:ext xmlns:c16="http://schemas.microsoft.com/office/drawing/2014/chart" uri="{C3380CC4-5D6E-409C-BE32-E72D297353CC}">
              <c16:uniqueId val="{0000000C-8726-4EF6-87F8-87B325C77EA0}"/>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D$7:$D$26</c:f>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f>[Collect_Indiviual_Data_LS1.xlsm]Seattle!$D$31:$D$50</c:f>
              <c:numCache>
                <c:formatCode>General</c:formatCode>
                <c:ptCount val="20"/>
                <c:pt idx="0">
                  <c:v>994.47775112090801</c:v>
                </c:pt>
                <c:pt idx="1">
                  <c:v>102.197701427889</c:v>
                </c:pt>
                <c:pt idx="2">
                  <c:v>788.12499209976102</c:v>
                </c:pt>
                <c:pt idx="3">
                  <c:v>821.04003682586597</c:v>
                </c:pt>
                <c:pt idx="4">
                  <c:v>157.81410969817199</c:v>
                </c:pt>
                <c:pt idx="5">
                  <c:v>934.11911822224704</c:v>
                </c:pt>
                <c:pt idx="6">
                  <c:v>180.20271381255</c:v>
                </c:pt>
                <c:pt idx="7">
                  <c:v>293.88936233279099</c:v>
                </c:pt>
                <c:pt idx="8">
                  <c:v>37.406743694930597</c:v>
                </c:pt>
                <c:pt idx="9">
                  <c:v>214.62487914645399</c:v>
                </c:pt>
                <c:pt idx="10">
                  <c:v>153.959348232933</c:v>
                </c:pt>
                <c:pt idx="11">
                  <c:v>412.05098229531097</c:v>
                </c:pt>
                <c:pt idx="12">
                  <c:v>619.66414941374205</c:v>
                </c:pt>
                <c:pt idx="13">
                  <c:v>336.11624186503201</c:v>
                </c:pt>
                <c:pt idx="14">
                  <c:v>286.57100750739801</c:v>
                </c:pt>
                <c:pt idx="15">
                  <c:v>36.892967573426901</c:v>
                </c:pt>
                <c:pt idx="16">
                  <c:v>268.124674882053</c:v>
                </c:pt>
                <c:pt idx="17">
                  <c:v>50.996795925272501</c:v>
                </c:pt>
                <c:pt idx="18">
                  <c:v>554.78361522377202</c:v>
                </c:pt>
                <c:pt idx="19">
                  <c:v>668.230591085426</c:v>
                </c:pt>
              </c:numCache>
            </c:numRef>
          </c:yVal>
          <c:smooth val="0"/>
          <c:extLst>
            <c:ext xmlns:c16="http://schemas.microsoft.com/office/drawing/2014/chart" uri="{C3380CC4-5D6E-409C-BE32-E72D297353CC}">
              <c16:uniqueId val="{0000000E-8726-4EF6-87F8-87B325C77EA0}"/>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D$7:$D$26</c:f>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f>[Collect_Indiviual_Data_LS1.xlsm]Memphis!$D$31:$D$50</c:f>
              <c:numCache>
                <c:formatCode>General</c:formatCode>
                <c:ptCount val="20"/>
                <c:pt idx="0">
                  <c:v>991.93097154623604</c:v>
                </c:pt>
                <c:pt idx="1">
                  <c:v>97.099131792644798</c:v>
                </c:pt>
                <c:pt idx="2">
                  <c:v>751.95851206254304</c:v>
                </c:pt>
                <c:pt idx="3">
                  <c:v>811.64703296821403</c:v>
                </c:pt>
                <c:pt idx="4">
                  <c:v>130.77737799327701</c:v>
                </c:pt>
                <c:pt idx="5">
                  <c:v>911.51279223922597</c:v>
                </c:pt>
                <c:pt idx="6">
                  <c:v>167.59835452899199</c:v>
                </c:pt>
                <c:pt idx="7">
                  <c:v>258.98416920405901</c:v>
                </c:pt>
                <c:pt idx="8">
                  <c:v>31.188243434404701</c:v>
                </c:pt>
                <c:pt idx="9">
                  <c:v>186.63232006841</c:v>
                </c:pt>
                <c:pt idx="10">
                  <c:v>139.36542678887699</c:v>
                </c:pt>
                <c:pt idx="11">
                  <c:v>382.773685008646</c:v>
                </c:pt>
                <c:pt idx="12">
                  <c:v>611.07198931985602</c:v>
                </c:pt>
                <c:pt idx="13">
                  <c:v>304.43143521375299</c:v>
                </c:pt>
                <c:pt idx="14">
                  <c:v>284.92355375564398</c:v>
                </c:pt>
                <c:pt idx="15">
                  <c:v>20.711232065784099</c:v>
                </c:pt>
                <c:pt idx="16">
                  <c:v>241.54191163975699</c:v>
                </c:pt>
                <c:pt idx="17">
                  <c:v>43.547525823701001</c:v>
                </c:pt>
                <c:pt idx="18">
                  <c:v>539.56108023133504</c:v>
                </c:pt>
                <c:pt idx="19">
                  <c:v>623.11921307359</c:v>
                </c:pt>
              </c:numCache>
            </c:numRef>
          </c:yVal>
          <c:smooth val="0"/>
          <c:extLst>
            <c:ext xmlns:c16="http://schemas.microsoft.com/office/drawing/2014/chart" uri="{C3380CC4-5D6E-409C-BE32-E72D297353CC}">
              <c16:uniqueId val="{00000010-8726-4EF6-87F8-87B325C77EA0}"/>
            </c:ext>
          </c:extLst>
        </c:ser>
        <c:ser>
          <c:idx val="15"/>
          <c:order val="18"/>
          <c:tx>
            <c:v>Charlseton</c:v>
          </c:tx>
          <c:spPr>
            <a:ln w="25400" cap="rnd">
              <a:noFill/>
              <a:round/>
            </a:ln>
            <a:effectLst/>
          </c:spPr>
          <c:marker>
            <c:symbol val="x"/>
            <c:size val="5"/>
            <c:spPr>
              <a:noFill/>
              <a:ln w="9525">
                <a:solidFill>
                  <a:schemeClr val="tx1"/>
                </a:solidFill>
              </a:ln>
              <a:effectLst/>
            </c:spPr>
          </c:marker>
          <c:xVal>
            <c:numRef>
              <c:f>[Collect_Indiviual_Data_LS1.xlsm]Charleston!$D$7:$D$26</c:f>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f>[Collect_Indiviual_Data_LS1.xlsm]Charleston!$D$31:$D$50</c:f>
              <c:numCache>
                <c:formatCode>General</c:formatCode>
                <c:ptCount val="20"/>
                <c:pt idx="0">
                  <c:v>992.71089627630795</c:v>
                </c:pt>
                <c:pt idx="1">
                  <c:v>98.550055509907907</c:v>
                </c:pt>
                <c:pt idx="2">
                  <c:v>761.045371112613</c:v>
                </c:pt>
                <c:pt idx="3">
                  <c:v>816.10717950072001</c:v>
                </c:pt>
                <c:pt idx="4">
                  <c:v>138.58920459981701</c:v>
                </c:pt>
                <c:pt idx="5">
                  <c:v>919.49449662555503</c:v>
                </c:pt>
                <c:pt idx="6">
                  <c:v>171.91668008198499</c:v>
                </c:pt>
                <c:pt idx="7">
                  <c:v>269.79768097502102</c:v>
                </c:pt>
                <c:pt idx="8">
                  <c:v>33.581031885929498</c:v>
                </c:pt>
                <c:pt idx="9">
                  <c:v>193.73600527685301</c:v>
                </c:pt>
                <c:pt idx="10">
                  <c:v>143.80605956531301</c:v>
                </c:pt>
                <c:pt idx="11">
                  <c:v>393.210377968253</c:v>
                </c:pt>
                <c:pt idx="12">
                  <c:v>613.80192801504495</c:v>
                </c:pt>
                <c:pt idx="13">
                  <c:v>314.77891656430899</c:v>
                </c:pt>
                <c:pt idx="14">
                  <c:v>285.21030858425303</c:v>
                </c:pt>
                <c:pt idx="15">
                  <c:v>25.591150152617899</c:v>
                </c:pt>
                <c:pt idx="16">
                  <c:v>246.83859529174299</c:v>
                </c:pt>
                <c:pt idx="17">
                  <c:v>46.084231840823001</c:v>
                </c:pt>
                <c:pt idx="18">
                  <c:v>544.42530590435399</c:v>
                </c:pt>
                <c:pt idx="19">
                  <c:v>636.12639864154505</c:v>
                </c:pt>
              </c:numCache>
            </c:numRef>
          </c:yVal>
          <c:smooth val="0"/>
          <c:extLst>
            <c:ext xmlns:c16="http://schemas.microsoft.com/office/drawing/2014/chart" uri="{C3380CC4-5D6E-409C-BE32-E72D297353CC}">
              <c16:uniqueId val="{00000012-8726-4EF6-87F8-87B325C77EA0}"/>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H$5:$H$204</c:f>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f>[Collect_Indiviual_Data_LS1.xlsm]Trendlines!$B$5:$B$204</c:f>
              <c:numCache>
                <c:formatCode>General</c:formatCode>
                <c:ptCount val="200"/>
                <c:pt idx="0">
                  <c:v>735.17315129005704</c:v>
                </c:pt>
                <c:pt idx="1">
                  <c:v>67.966888069921097</c:v>
                </c:pt>
                <c:pt idx="2">
                  <c:v>464.11325500540698</c:v>
                </c:pt>
                <c:pt idx="3">
                  <c:v>333.605784611697</c:v>
                </c:pt>
                <c:pt idx="4">
                  <c:v>30.672496220221301</c:v>
                </c:pt>
                <c:pt idx="5">
                  <c:v>644.30433138508101</c:v>
                </c:pt>
                <c:pt idx="6">
                  <c:v>77.975608136185798</c:v>
                </c:pt>
                <c:pt idx="7">
                  <c:v>30.502259772764301</c:v>
                </c:pt>
                <c:pt idx="8">
                  <c:v>13.142620818379401</c:v>
                </c:pt>
                <c:pt idx="9">
                  <c:v>53.628331599345501</c:v>
                </c:pt>
                <c:pt idx="10">
                  <c:v>13.806649827912899</c:v>
                </c:pt>
                <c:pt idx="11">
                  <c:v>85.475323113612205</c:v>
                </c:pt>
                <c:pt idx="12">
                  <c:v>426.80676965064998</c:v>
                </c:pt>
                <c:pt idx="13">
                  <c:v>13.416257149689701</c:v>
                </c:pt>
                <c:pt idx="14">
                  <c:v>146.82705757688001</c:v>
                </c:pt>
                <c:pt idx="15">
                  <c:v>0.95492155490842501</c:v>
                </c:pt>
                <c:pt idx="16">
                  <c:v>26.975217766186301</c:v>
                </c:pt>
                <c:pt idx="17">
                  <c:v>0.100413168667134</c:v>
                </c:pt>
                <c:pt idx="18">
                  <c:v>322.01503601218701</c:v>
                </c:pt>
                <c:pt idx="19">
                  <c:v>98.258553108830299</c:v>
                </c:pt>
                <c:pt idx="20">
                  <c:v>1002.44722585067</c:v>
                </c:pt>
                <c:pt idx="21">
                  <c:v>136.51024160422199</c:v>
                </c:pt>
                <c:pt idx="22">
                  <c:v>866.20024218609399</c:v>
                </c:pt>
                <c:pt idx="23">
                  <c:v>851.34184841922604</c:v>
                </c:pt>
                <c:pt idx="24">
                  <c:v>265.740684388158</c:v>
                </c:pt>
                <c:pt idx="25">
                  <c:v>954.23624433220198</c:v>
                </c:pt>
                <c:pt idx="26">
                  <c:v>187.414975345931</c:v>
                </c:pt>
                <c:pt idx="27">
                  <c:v>373.92694246622801</c:v>
                </c:pt>
                <c:pt idx="28">
                  <c:v>68.759138423729098</c:v>
                </c:pt>
                <c:pt idx="29">
                  <c:v>308.44800683049499</c:v>
                </c:pt>
                <c:pt idx="30">
                  <c:v>201.526584026813</c:v>
                </c:pt>
                <c:pt idx="31">
                  <c:v>486.71143995147003</c:v>
                </c:pt>
                <c:pt idx="32">
                  <c:v>633.90912502405104</c:v>
                </c:pt>
                <c:pt idx="33">
                  <c:v>405.88141994514302</c:v>
                </c:pt>
                <c:pt idx="34">
                  <c:v>318.45085027271</c:v>
                </c:pt>
                <c:pt idx="35">
                  <c:v>58.622158647325101</c:v>
                </c:pt>
                <c:pt idx="36">
                  <c:v>330.19310898440801</c:v>
                </c:pt>
                <c:pt idx="37">
                  <c:v>140.7961405611</c:v>
                </c:pt>
                <c:pt idx="38">
                  <c:v>594.46575168660695</c:v>
                </c:pt>
                <c:pt idx="39">
                  <c:v>808.44311954488103</c:v>
                </c:pt>
                <c:pt idx="40">
                  <c:v>997.03918496633605</c:v>
                </c:pt>
                <c:pt idx="41">
                  <c:v>110.226509502139</c:v>
                </c:pt>
                <c:pt idx="42">
                  <c:v>829.47028823361097</c:v>
                </c:pt>
                <c:pt idx="43">
                  <c:v>829.66422697051405</c:v>
                </c:pt>
                <c:pt idx="44">
                  <c:v>185.46424153255199</c:v>
                </c:pt>
                <c:pt idx="45">
                  <c:v>943.88400511448003</c:v>
                </c:pt>
                <c:pt idx="46">
                  <c:v>183.77314583262699</c:v>
                </c:pt>
                <c:pt idx="47">
                  <c:v>329.61385922910102</c:v>
                </c:pt>
                <c:pt idx="48">
                  <c:v>44.717646652441402</c:v>
                </c:pt>
                <c:pt idx="49">
                  <c:v>246.905672301793</c:v>
                </c:pt>
                <c:pt idx="50">
                  <c:v>168.558569601008</c:v>
                </c:pt>
                <c:pt idx="51">
                  <c:v>436.68247455408698</c:v>
                </c:pt>
                <c:pt idx="52">
                  <c:v>624.70367722791298</c:v>
                </c:pt>
                <c:pt idx="53">
                  <c:v>360.260279200772</c:v>
                </c:pt>
                <c:pt idx="54">
                  <c:v>301.838505197975</c:v>
                </c:pt>
                <c:pt idx="55">
                  <c:v>42.178073132404997</c:v>
                </c:pt>
                <c:pt idx="56">
                  <c:v>298.13522641577498</c:v>
                </c:pt>
                <c:pt idx="57">
                  <c:v>65.132144900357503</c:v>
                </c:pt>
                <c:pt idx="58">
                  <c:v>567.681469995317</c:v>
                </c:pt>
                <c:pt idx="59">
                  <c:v>709.52789045871998</c:v>
                </c:pt>
                <c:pt idx="60">
                  <c:v>991.65635155144298</c:v>
                </c:pt>
                <c:pt idx="61">
                  <c:v>96.350559366663703</c:v>
                </c:pt>
                <c:pt idx="62">
                  <c:v>748.02894694808595</c:v>
                </c:pt>
                <c:pt idx="63">
                  <c:v>809.23212564445498</c:v>
                </c:pt>
                <c:pt idx="64">
                  <c:v>126.71497384579099</c:v>
                </c:pt>
                <c:pt idx="65">
                  <c:v>907.32857479500103</c:v>
                </c:pt>
                <c:pt idx="66">
                  <c:v>165.29798778595199</c:v>
                </c:pt>
                <c:pt idx="67">
                  <c:v>252.379002997301</c:v>
                </c:pt>
                <c:pt idx="68">
                  <c:v>30.1327785117732</c:v>
                </c:pt>
                <c:pt idx="69">
                  <c:v>182.91471980367601</c:v>
                </c:pt>
                <c:pt idx="70">
                  <c:v>137.19523283518899</c:v>
                </c:pt>
                <c:pt idx="71">
                  <c:v>377.03013546170598</c:v>
                </c:pt>
                <c:pt idx="72">
                  <c:v>609.55996433627604</c:v>
                </c:pt>
                <c:pt idx="73">
                  <c:v>298.80701025524098</c:v>
                </c:pt>
                <c:pt idx="74">
                  <c:v>284.79680878370101</c:v>
                </c:pt>
                <c:pt idx="75">
                  <c:v>18.130157031044099</c:v>
                </c:pt>
                <c:pt idx="76">
                  <c:v>238.523266360256</c:v>
                </c:pt>
                <c:pt idx="77">
                  <c:v>41.5541112427277</c:v>
                </c:pt>
                <c:pt idx="78">
                  <c:v>536.713301979118</c:v>
                </c:pt>
                <c:pt idx="79">
                  <c:v>616.68703798859701</c:v>
                </c:pt>
                <c:pt idx="80">
                  <c:v>993.47654857635405</c:v>
                </c:pt>
                <c:pt idx="81">
                  <c:v>100.241930017912</c:v>
                </c:pt>
                <c:pt idx="82">
                  <c:v>772.22204464339404</c:v>
                </c:pt>
                <c:pt idx="83">
                  <c:v>818.750532134438</c:v>
                </c:pt>
                <c:pt idx="84">
                  <c:v>146.68735589207199</c:v>
                </c:pt>
                <c:pt idx="85">
                  <c:v>927.23496756747204</c:v>
                </c:pt>
                <c:pt idx="86">
                  <c:v>176.41572804864299</c:v>
                </c:pt>
                <c:pt idx="87">
                  <c:v>281.189227083177</c:v>
                </c:pt>
                <c:pt idx="88">
                  <c:v>35.4399550418782</c:v>
                </c:pt>
                <c:pt idx="89">
                  <c:v>202.83474021834701</c:v>
                </c:pt>
                <c:pt idx="90">
                  <c:v>148.42858654322799</c:v>
                </c:pt>
                <c:pt idx="91">
                  <c:v>402.300808670094</c:v>
                </c:pt>
                <c:pt idx="92">
                  <c:v>617.40229157050101</c:v>
                </c:pt>
                <c:pt idx="93">
                  <c:v>325.32765711157998</c:v>
                </c:pt>
                <c:pt idx="94">
                  <c:v>285.86236327081599</c:v>
                </c:pt>
                <c:pt idx="95">
                  <c:v>31.249737591469898</c:v>
                </c:pt>
                <c:pt idx="96">
                  <c:v>255.84833872658999</c:v>
                </c:pt>
                <c:pt idx="97">
                  <c:v>48.556428154425198</c:v>
                </c:pt>
                <c:pt idx="98">
                  <c:v>549.59692935990802</c:v>
                </c:pt>
                <c:pt idx="99">
                  <c:v>650.98909975696097</c:v>
                </c:pt>
                <c:pt idx="100">
                  <c:v>998.961957587813</c:v>
                </c:pt>
                <c:pt idx="101">
                  <c:v>117.38515043053</c:v>
                </c:pt>
                <c:pt idx="102">
                  <c:v>844.78498748575305</c:v>
                </c:pt>
                <c:pt idx="103">
                  <c:v>835.92958060819899</c:v>
                </c:pt>
                <c:pt idx="104">
                  <c:v>203.83042578488599</c:v>
                </c:pt>
                <c:pt idx="105">
                  <c:v>949.34784968079396</c:v>
                </c:pt>
                <c:pt idx="106">
                  <c:v>184.303094747579</c:v>
                </c:pt>
                <c:pt idx="107">
                  <c:v>345.62974854660501</c:v>
                </c:pt>
                <c:pt idx="108">
                  <c:v>52.681879008119303</c:v>
                </c:pt>
                <c:pt idx="109">
                  <c:v>260.50289597007998</c:v>
                </c:pt>
                <c:pt idx="110">
                  <c:v>178.20804681582101</c:v>
                </c:pt>
                <c:pt idx="111">
                  <c:v>446.35299177665701</c:v>
                </c:pt>
                <c:pt idx="112">
                  <c:v>628.988535802863</c:v>
                </c:pt>
                <c:pt idx="113">
                  <c:v>375.666300652487</c:v>
                </c:pt>
                <c:pt idx="114">
                  <c:v>304.61947152367202</c:v>
                </c:pt>
                <c:pt idx="115">
                  <c:v>49.110059376341397</c:v>
                </c:pt>
                <c:pt idx="116">
                  <c:v>304.70941722395202</c:v>
                </c:pt>
                <c:pt idx="117">
                  <c:v>77.518528604541601</c:v>
                </c:pt>
                <c:pt idx="118">
                  <c:v>576.11727260543296</c:v>
                </c:pt>
                <c:pt idx="119">
                  <c:v>733.79032849948101</c:v>
                </c:pt>
                <c:pt idx="120">
                  <c:v>999.18874737175599</c:v>
                </c:pt>
                <c:pt idx="121">
                  <c:v>118.393887132717</c:v>
                </c:pt>
                <c:pt idx="122">
                  <c:v>846.36742516306299</c:v>
                </c:pt>
                <c:pt idx="123">
                  <c:v>836.82806744732898</c:v>
                </c:pt>
                <c:pt idx="124">
                  <c:v>205.88129113946599</c:v>
                </c:pt>
                <c:pt idx="125">
                  <c:v>950.01471237783005</c:v>
                </c:pt>
                <c:pt idx="126">
                  <c:v>184.3594210732</c:v>
                </c:pt>
                <c:pt idx="127">
                  <c:v>347.13521022554698</c:v>
                </c:pt>
                <c:pt idx="128">
                  <c:v>53.573741322379902</c:v>
                </c:pt>
                <c:pt idx="129">
                  <c:v>261.801429514728</c:v>
                </c:pt>
                <c:pt idx="130">
                  <c:v>179.40660478837401</c:v>
                </c:pt>
                <c:pt idx="131">
                  <c:v>447.40224428167801</c:v>
                </c:pt>
                <c:pt idx="132">
                  <c:v>629.60211032272196</c:v>
                </c:pt>
                <c:pt idx="133">
                  <c:v>376.855862333169</c:v>
                </c:pt>
                <c:pt idx="134">
                  <c:v>304.67610352846901</c:v>
                </c:pt>
                <c:pt idx="135">
                  <c:v>49.802813444894902</c:v>
                </c:pt>
                <c:pt idx="136">
                  <c:v>305.51493181295302</c:v>
                </c:pt>
                <c:pt idx="137">
                  <c:v>79.126288187149299</c:v>
                </c:pt>
                <c:pt idx="138">
                  <c:v>577.06003761244403</c:v>
                </c:pt>
                <c:pt idx="139">
                  <c:v>736.12170567942496</c:v>
                </c:pt>
                <c:pt idx="140">
                  <c:v>994.47775112090801</c:v>
                </c:pt>
                <c:pt idx="141">
                  <c:v>102.197701427889</c:v>
                </c:pt>
                <c:pt idx="142">
                  <c:v>788.12499209976102</c:v>
                </c:pt>
                <c:pt idx="143">
                  <c:v>821.04003682586597</c:v>
                </c:pt>
                <c:pt idx="144">
                  <c:v>157.81410969817199</c:v>
                </c:pt>
                <c:pt idx="145">
                  <c:v>934.11911822224704</c:v>
                </c:pt>
                <c:pt idx="146">
                  <c:v>180.20271381255</c:v>
                </c:pt>
                <c:pt idx="147">
                  <c:v>293.88936233279099</c:v>
                </c:pt>
                <c:pt idx="148">
                  <c:v>37.406743694930597</c:v>
                </c:pt>
                <c:pt idx="149">
                  <c:v>214.62487914645399</c:v>
                </c:pt>
                <c:pt idx="150">
                  <c:v>153.959348232933</c:v>
                </c:pt>
                <c:pt idx="151">
                  <c:v>412.05098229531097</c:v>
                </c:pt>
                <c:pt idx="152">
                  <c:v>619.66414941374205</c:v>
                </c:pt>
                <c:pt idx="153">
                  <c:v>336.11624186503201</c:v>
                </c:pt>
                <c:pt idx="154">
                  <c:v>286.57100750739801</c:v>
                </c:pt>
                <c:pt idx="155">
                  <c:v>36.892967573426901</c:v>
                </c:pt>
                <c:pt idx="156">
                  <c:v>268.124674882053</c:v>
                </c:pt>
                <c:pt idx="157">
                  <c:v>50.996795925272501</c:v>
                </c:pt>
                <c:pt idx="158">
                  <c:v>554.78361522377202</c:v>
                </c:pt>
                <c:pt idx="159">
                  <c:v>668.230591085426</c:v>
                </c:pt>
                <c:pt idx="160">
                  <c:v>991.93097154623604</c:v>
                </c:pt>
                <c:pt idx="161">
                  <c:v>97.099131792644798</c:v>
                </c:pt>
                <c:pt idx="162">
                  <c:v>751.95851206254304</c:v>
                </c:pt>
                <c:pt idx="163">
                  <c:v>811.64703296821403</c:v>
                </c:pt>
                <c:pt idx="164">
                  <c:v>130.77737799327701</c:v>
                </c:pt>
                <c:pt idx="165">
                  <c:v>911.51279223922597</c:v>
                </c:pt>
                <c:pt idx="166">
                  <c:v>167.59835452899199</c:v>
                </c:pt>
                <c:pt idx="167">
                  <c:v>258.98416920405901</c:v>
                </c:pt>
                <c:pt idx="168">
                  <c:v>31.188243434404701</c:v>
                </c:pt>
                <c:pt idx="169">
                  <c:v>186.63232006841</c:v>
                </c:pt>
                <c:pt idx="170">
                  <c:v>139.36542678887699</c:v>
                </c:pt>
                <c:pt idx="171">
                  <c:v>382.773685008646</c:v>
                </c:pt>
                <c:pt idx="172">
                  <c:v>611.07198931985602</c:v>
                </c:pt>
                <c:pt idx="173">
                  <c:v>304.43143521375299</c:v>
                </c:pt>
                <c:pt idx="174">
                  <c:v>284.92355375564398</c:v>
                </c:pt>
                <c:pt idx="175">
                  <c:v>20.711232065784099</c:v>
                </c:pt>
                <c:pt idx="176">
                  <c:v>241.54191163975699</c:v>
                </c:pt>
                <c:pt idx="177">
                  <c:v>43.547525823701001</c:v>
                </c:pt>
                <c:pt idx="178">
                  <c:v>539.56108023133504</c:v>
                </c:pt>
                <c:pt idx="179">
                  <c:v>623.11921307359</c:v>
                </c:pt>
                <c:pt idx="180">
                  <c:v>992.71089627630795</c:v>
                </c:pt>
                <c:pt idx="181">
                  <c:v>98.550055509907907</c:v>
                </c:pt>
                <c:pt idx="182">
                  <c:v>761.045371112613</c:v>
                </c:pt>
                <c:pt idx="183">
                  <c:v>816.10717950072001</c:v>
                </c:pt>
                <c:pt idx="184">
                  <c:v>138.58920459981701</c:v>
                </c:pt>
                <c:pt idx="185">
                  <c:v>919.49449662555503</c:v>
                </c:pt>
                <c:pt idx="186">
                  <c:v>171.91668008198499</c:v>
                </c:pt>
                <c:pt idx="187">
                  <c:v>269.79768097502102</c:v>
                </c:pt>
                <c:pt idx="188">
                  <c:v>33.581031885929498</c:v>
                </c:pt>
                <c:pt idx="189">
                  <c:v>193.73600527685301</c:v>
                </c:pt>
                <c:pt idx="190">
                  <c:v>143.80605956531301</c:v>
                </c:pt>
                <c:pt idx="191">
                  <c:v>393.210377968253</c:v>
                </c:pt>
                <c:pt idx="192">
                  <c:v>613.80192801504495</c:v>
                </c:pt>
                <c:pt idx="193">
                  <c:v>314.77891656430899</c:v>
                </c:pt>
                <c:pt idx="194">
                  <c:v>285.21030858425303</c:v>
                </c:pt>
                <c:pt idx="195">
                  <c:v>25.591150152617899</c:v>
                </c:pt>
                <c:pt idx="196">
                  <c:v>246.83859529174299</c:v>
                </c:pt>
                <c:pt idx="197">
                  <c:v>46.084231840823001</c:v>
                </c:pt>
                <c:pt idx="198">
                  <c:v>544.42530590435399</c:v>
                </c:pt>
                <c:pt idx="199">
                  <c:v>636.12639864154505</c:v>
                </c:pt>
              </c:numCache>
            </c:numRef>
          </c:yVal>
          <c:smooth val="0"/>
          <c:extLst>
            <c:ext xmlns:c16="http://schemas.microsoft.com/office/drawing/2014/chart" uri="{C3380CC4-5D6E-409C-BE32-E72D297353CC}">
              <c16:uniqueId val="{00000000-0A18-4161-9AA1-CFEF48A1FCF1}"/>
            </c:ext>
          </c:extLst>
        </c:ser>
        <c:dLbls>
          <c:showLegendKey val="0"/>
          <c:showVal val="0"/>
          <c:showCatName val="0"/>
          <c:showSerName val="0"/>
          <c:showPercent val="0"/>
          <c:showBubbleSize val="0"/>
        </c:dLbls>
        <c:axId val="427146528"/>
        <c:axId val="42714708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E$7:$E$26</c15:sqref>
                        </c15:formulaRef>
                      </c:ext>
                    </c:extLst>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extLst>
                      <c:ext uri="{02D57815-91ED-43cb-92C2-25804820EDAC}">
                        <c15:formulaRef>
                          <c15:sqref>[Collect_Indiviual_Data_LS1.xlsm]Butte!$E$31:$E$50</c15:sqref>
                        </c15:formulaRef>
                      </c:ext>
                    </c:extLst>
                    <c:numCache>
                      <c:formatCode>General</c:formatCode>
                      <c:ptCount val="20"/>
                      <c:pt idx="0">
                        <c:v>982.65584705066499</c:v>
                      </c:pt>
                      <c:pt idx="1">
                        <c:v>117.251781214956</c:v>
                      </c:pt>
                      <c:pt idx="2">
                        <c:v>792.94741387740396</c:v>
                      </c:pt>
                      <c:pt idx="3">
                        <c:v>786.19120842128598</c:v>
                      </c:pt>
                      <c:pt idx="4">
                        <c:v>94.052475749306296</c:v>
                      </c:pt>
                      <c:pt idx="5">
                        <c:v>879.25964293820095</c:v>
                      </c:pt>
                      <c:pt idx="6">
                        <c:v>167.73012551632101</c:v>
                      </c:pt>
                      <c:pt idx="7">
                        <c:v>209.94786943693401</c:v>
                      </c:pt>
                      <c:pt idx="8">
                        <c:v>18.518623962796202</c:v>
                      </c:pt>
                      <c:pt idx="9">
                        <c:v>217.22526530700901</c:v>
                      </c:pt>
                      <c:pt idx="10">
                        <c:v>95.565393025717398</c:v>
                      </c:pt>
                      <c:pt idx="11">
                        <c:v>422.18914026530001</c:v>
                      </c:pt>
                      <c:pt idx="12">
                        <c:v>635.50798351135302</c:v>
                      </c:pt>
                      <c:pt idx="13">
                        <c:v>134.863958959847</c:v>
                      </c:pt>
                      <c:pt idx="14">
                        <c:v>322.147725783466</c:v>
                      </c:pt>
                      <c:pt idx="15">
                        <c:v>44.181927532528199</c:v>
                      </c:pt>
                      <c:pt idx="16">
                        <c:v>302.08981036338503</c:v>
                      </c:pt>
                      <c:pt idx="17">
                        <c:v>136.16075391157801</c:v>
                      </c:pt>
                      <c:pt idx="18">
                        <c:v>469.14949097444099</c:v>
                      </c:pt>
                      <c:pt idx="19">
                        <c:v>481.34050247053199</c:v>
                      </c:pt>
                    </c:numCache>
                  </c:numRef>
                </c:yVal>
                <c:smooth val="0"/>
                <c:extLst>
                  <c:ext xmlns:c16="http://schemas.microsoft.com/office/drawing/2014/chart" uri="{C3380CC4-5D6E-409C-BE32-E72D297353CC}">
                    <c16:uniqueId val="{00000001-8726-4EF6-87F8-87B325C77EA0}"/>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E$7:$E$26</c15:sqref>
                        </c15:formulaRef>
                      </c:ext>
                    </c:extLst>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extLst xmlns:c15="http://schemas.microsoft.com/office/drawing/2012/chart">
                      <c:ext xmlns:c15="http://schemas.microsoft.com/office/drawing/2012/chart" uri="{02D57815-91ED-43cb-92C2-25804820EDAC}">
                        <c15:formulaRef>
                          <c15:sqref>[Collect_Indiviual_Data_LS1.xlsm]Eureka!$E$31:$E$50</c15:sqref>
                        </c15:formulaRef>
                      </c:ext>
                    </c:extLst>
                    <c:numCache>
                      <c:formatCode>General</c:formatCode>
                      <c:ptCount val="20"/>
                      <c:pt idx="0">
                        <c:v>1038.56569790803</c:v>
                      </c:pt>
                      <c:pt idx="1">
                        <c:v>161.40089550651501</c:v>
                      </c:pt>
                      <c:pt idx="2">
                        <c:v>936.09205715209202</c:v>
                      </c:pt>
                      <c:pt idx="3">
                        <c:v>912.20064687371496</c:v>
                      </c:pt>
                      <c:pt idx="4">
                        <c:v>246.17434713941699</c:v>
                      </c:pt>
                      <c:pt idx="5">
                        <c:v>1006.70713677984</c:v>
                      </c:pt>
                      <c:pt idx="6">
                        <c:v>198.72211384442201</c:v>
                      </c:pt>
                      <c:pt idx="7">
                        <c:v>391.00689884172903</c:v>
                      </c:pt>
                      <c:pt idx="8">
                        <c:v>63.787358366419802</c:v>
                      </c:pt>
                      <c:pt idx="9">
                        <c:v>392.03477259444497</c:v>
                      </c:pt>
                      <c:pt idx="10">
                        <c:v>209.737416165002</c:v>
                      </c:pt>
                      <c:pt idx="11">
                        <c:v>523.30471805492596</c:v>
                      </c:pt>
                      <c:pt idx="12">
                        <c:v>686.04920307839097</c:v>
                      </c:pt>
                      <c:pt idx="13">
                        <c:v>463.38290078287997</c:v>
                      </c:pt>
                      <c:pt idx="14">
                        <c:v>334.70997212838603</c:v>
                      </c:pt>
                      <c:pt idx="15">
                        <c:v>64.506200420656597</c:v>
                      </c:pt>
                      <c:pt idx="16">
                        <c:v>381.667359687454</c:v>
                      </c:pt>
                      <c:pt idx="17">
                        <c:v>209.91924169302499</c:v>
                      </c:pt>
                      <c:pt idx="18">
                        <c:v>592.41944737918402</c:v>
                      </c:pt>
                      <c:pt idx="19">
                        <c:v>923.60095800291401</c:v>
                      </c:pt>
                    </c:numCache>
                  </c:numRef>
                </c:yVal>
                <c:smooth val="0"/>
                <c:extLst xmlns:c15="http://schemas.microsoft.com/office/drawing/2012/chart">
                  <c:ext xmlns:c16="http://schemas.microsoft.com/office/drawing/2014/chart" uri="{C3380CC4-5D6E-409C-BE32-E72D297353CC}">
                    <c16:uniqueId val="{00000003-8726-4EF6-87F8-87B325C77EA0}"/>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E$7:$E$26</c15:sqref>
                        </c15:formulaRef>
                      </c:ext>
                    </c:extLst>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extLst xmlns:c15="http://schemas.microsoft.com/office/drawing/2012/chart">
                      <c:ext xmlns:c15="http://schemas.microsoft.com/office/drawing/2012/chart" uri="{02D57815-91ED-43cb-92C2-25804820EDAC}">
                        <c15:formulaRef>
                          <c15:sqref>'[Collect_Indiviual_Data_LS1.xlsm]Santa Monica'!$E$31:$E$50</c15:sqref>
                        </c15:formulaRef>
                      </c:ext>
                    </c:extLst>
                    <c:numCache>
                      <c:formatCode>General</c:formatCode>
                      <c:ptCount val="20"/>
                      <c:pt idx="0">
                        <c:v>1030.3263067176499</c:v>
                      </c:pt>
                      <c:pt idx="1">
                        <c:v>154.318323207937</c:v>
                      </c:pt>
                      <c:pt idx="2">
                        <c:v>929.71700874629596</c:v>
                      </c:pt>
                      <c:pt idx="3">
                        <c:v>906.82994647548298</c:v>
                      </c:pt>
                      <c:pt idx="4">
                        <c:v>204.29885067449601</c:v>
                      </c:pt>
                      <c:pt idx="5">
                        <c:v>1006.5729726011</c:v>
                      </c:pt>
                      <c:pt idx="6">
                        <c:v>195.692643204219</c:v>
                      </c:pt>
                      <c:pt idx="7">
                        <c:v>365.70100743611101</c:v>
                      </c:pt>
                      <c:pt idx="8">
                        <c:v>42.904046982588902</c:v>
                      </c:pt>
                      <c:pt idx="9">
                        <c:v>374.984904178509</c:v>
                      </c:pt>
                      <c:pt idx="10">
                        <c:v>191.622590752338</c:v>
                      </c:pt>
                      <c:pt idx="11">
                        <c:v>505.301938577496</c:v>
                      </c:pt>
                      <c:pt idx="12">
                        <c:v>686.04337120999901</c:v>
                      </c:pt>
                      <c:pt idx="13">
                        <c:v>457.52903930026901</c:v>
                      </c:pt>
                      <c:pt idx="14">
                        <c:v>330.38658022293299</c:v>
                      </c:pt>
                      <c:pt idx="15">
                        <c:v>64.506200420656597</c:v>
                      </c:pt>
                      <c:pt idx="16">
                        <c:v>375.32132450246303</c:v>
                      </c:pt>
                      <c:pt idx="17">
                        <c:v>203.86570224780601</c:v>
                      </c:pt>
                      <c:pt idx="18">
                        <c:v>578.09923423791395</c:v>
                      </c:pt>
                      <c:pt idx="19">
                        <c:v>891.798818856465</c:v>
                      </c:pt>
                    </c:numCache>
                  </c:numRef>
                </c:yVal>
                <c:smooth val="0"/>
                <c:extLst xmlns:c15="http://schemas.microsoft.com/office/drawing/2012/chart">
                  <c:ext xmlns:c16="http://schemas.microsoft.com/office/drawing/2014/chart" uri="{C3380CC4-5D6E-409C-BE32-E72D297353CC}">
                    <c16:uniqueId val="{00000005-8726-4EF6-87F8-87B325C77EA0}"/>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E$7:$E$26</c15:sqref>
                        </c15:formulaRef>
                      </c:ext>
                    </c:extLst>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extLst xmlns:c15="http://schemas.microsoft.com/office/drawing/2012/chart">
                      <c:ext xmlns:c15="http://schemas.microsoft.com/office/drawing/2012/chart" uri="{02D57815-91ED-43cb-92C2-25804820EDAC}">
                        <c15:formulaRef>
                          <c15:sqref>[Collect_Indiviual_Data_LS1.xlsm]Portland!$E$31:$E$50</c15:sqref>
                        </c15:formulaRef>
                      </c:ext>
                    </c:extLst>
                    <c:numCache>
                      <c:formatCode>General</c:formatCode>
                      <c:ptCount val="20"/>
                      <c:pt idx="0">
                        <c:v>1027.6707428618099</c:v>
                      </c:pt>
                      <c:pt idx="1">
                        <c:v>146.516003198546</c:v>
                      </c:pt>
                      <c:pt idx="2">
                        <c:v>921.94650497896305</c:v>
                      </c:pt>
                      <c:pt idx="3">
                        <c:v>900.58583860382896</c:v>
                      </c:pt>
                      <c:pt idx="4">
                        <c:v>184.31609460884599</c:v>
                      </c:pt>
                      <c:pt idx="5">
                        <c:v>1004.1383481983401</c:v>
                      </c:pt>
                      <c:pt idx="6">
                        <c:v>192.049784405835</c:v>
                      </c:pt>
                      <c:pt idx="7">
                        <c:v>343.778741240356</c:v>
                      </c:pt>
                      <c:pt idx="8">
                        <c:v>33.456670113519003</c:v>
                      </c:pt>
                      <c:pt idx="9">
                        <c:v>355.90580008612801</c:v>
                      </c:pt>
                      <c:pt idx="10">
                        <c:v>177.20078021085101</c:v>
                      </c:pt>
                      <c:pt idx="11">
                        <c:v>494.22883937820899</c:v>
                      </c:pt>
                      <c:pt idx="12">
                        <c:v>682.19361827606599</c:v>
                      </c:pt>
                      <c:pt idx="13">
                        <c:v>433.67837750228</c:v>
                      </c:pt>
                      <c:pt idx="14">
                        <c:v>329.77765988969799</c:v>
                      </c:pt>
                      <c:pt idx="15">
                        <c:v>64.376376339758295</c:v>
                      </c:pt>
                      <c:pt idx="16">
                        <c:v>370.60537812247799</c:v>
                      </c:pt>
                      <c:pt idx="17">
                        <c:v>194.72878862325899</c:v>
                      </c:pt>
                      <c:pt idx="18">
                        <c:v>564.87934180900697</c:v>
                      </c:pt>
                      <c:pt idx="19">
                        <c:v>854.63041132795195</c:v>
                      </c:pt>
                    </c:numCache>
                  </c:numRef>
                </c:yVal>
                <c:smooth val="0"/>
                <c:extLst xmlns:c15="http://schemas.microsoft.com/office/drawing/2012/chart">
                  <c:ext xmlns:c16="http://schemas.microsoft.com/office/drawing/2014/chart" uri="{C3380CC4-5D6E-409C-BE32-E72D297353CC}">
                    <c16:uniqueId val="{00000007-8726-4EF6-87F8-87B325C77EA0}"/>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E$7:$E$26</c15:sqref>
                        </c15:formulaRef>
                      </c:ext>
                    </c:extLst>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extLst xmlns:c15="http://schemas.microsoft.com/office/drawing/2012/chart">
                      <c:ext xmlns:c15="http://schemas.microsoft.com/office/drawing/2012/chart" uri="{02D57815-91ED-43cb-92C2-25804820EDAC}">
                        <c15:formulaRef>
                          <c15:sqref>'[Collect_Indiviual_Data_LS1.xlsm]Salt Lake City'!$E$31:$E$50</c15:sqref>
                        </c15:formulaRef>
                      </c:ext>
                    </c:extLst>
                    <c:numCache>
                      <c:formatCode>General</c:formatCode>
                      <c:ptCount val="20"/>
                      <c:pt idx="0">
                        <c:v>1028.88494599041</c:v>
                      </c:pt>
                      <c:pt idx="1">
                        <c:v>150.848739852851</c:v>
                      </c:pt>
                      <c:pt idx="2">
                        <c:v>925.37111818361404</c:v>
                      </c:pt>
                      <c:pt idx="3">
                        <c:v>903.54301693172602</c:v>
                      </c:pt>
                      <c:pt idx="4">
                        <c:v>189.636937873405</c:v>
                      </c:pt>
                      <c:pt idx="5">
                        <c:v>1006.04502786006</c:v>
                      </c:pt>
                      <c:pt idx="6">
                        <c:v>192.87418513591001</c:v>
                      </c:pt>
                      <c:pt idx="7">
                        <c:v>354.02726635535998</c:v>
                      </c:pt>
                      <c:pt idx="8">
                        <c:v>37.451068976443203</c:v>
                      </c:pt>
                      <c:pt idx="9">
                        <c:v>365.83578831254698</c:v>
                      </c:pt>
                      <c:pt idx="10">
                        <c:v>183.877757581682</c:v>
                      </c:pt>
                      <c:pt idx="11">
                        <c:v>498.21102239108302</c:v>
                      </c:pt>
                      <c:pt idx="12">
                        <c:v>684.44186793284496</c:v>
                      </c:pt>
                      <c:pt idx="13">
                        <c:v>443.41780989860899</c:v>
                      </c:pt>
                      <c:pt idx="14">
                        <c:v>329.91096811688698</c:v>
                      </c:pt>
                      <c:pt idx="15">
                        <c:v>64.506200420656597</c:v>
                      </c:pt>
                      <c:pt idx="16">
                        <c:v>372.79640229151499</c:v>
                      </c:pt>
                      <c:pt idx="17">
                        <c:v>198.623474595255</c:v>
                      </c:pt>
                      <c:pt idx="18">
                        <c:v>570.65660556651596</c:v>
                      </c:pt>
                      <c:pt idx="19">
                        <c:v>872.29967077053698</c:v>
                      </c:pt>
                    </c:numCache>
                  </c:numRef>
                </c:yVal>
                <c:smooth val="0"/>
                <c:extLst xmlns:c15="http://schemas.microsoft.com/office/drawing/2012/chart">
                  <c:ext xmlns:c16="http://schemas.microsoft.com/office/drawing/2014/chart" uri="{C3380CC4-5D6E-409C-BE32-E72D297353CC}">
                    <c16:uniqueId val="{00000009-8726-4EF6-87F8-87B325C77EA0}"/>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E$7:$E$26</c15:sqref>
                        </c15:formulaRef>
                      </c:ext>
                    </c:extLst>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extLst xmlns:c15="http://schemas.microsoft.com/office/drawing/2012/chart">
                      <c:ext xmlns:c15="http://schemas.microsoft.com/office/drawing/2012/chart" uri="{02D57815-91ED-43cb-92C2-25804820EDAC}">
                        <c15:formulaRef>
                          <c15:sqref>'[Collect_Indiviual_Data_LS1.xlsm]San Francisco'!$E$31:$E$50</c15:sqref>
                        </c15:formulaRef>
                      </c:ext>
                    </c:extLst>
                    <c:numCache>
                      <c:formatCode>General</c:formatCode>
                      <c:ptCount val="20"/>
                      <c:pt idx="0">
                        <c:v>1031.5998951890001</c:v>
                      </c:pt>
                      <c:pt idx="1">
                        <c:v>155.622441791304</c:v>
                      </c:pt>
                      <c:pt idx="2">
                        <c:v>930.70032233740005</c:v>
                      </c:pt>
                      <c:pt idx="3">
                        <c:v>907.51795069924697</c:v>
                      </c:pt>
                      <c:pt idx="4">
                        <c:v>211.385424512122</c:v>
                      </c:pt>
                      <c:pt idx="5">
                        <c:v>1006.5729726011</c:v>
                      </c:pt>
                      <c:pt idx="6">
                        <c:v>197.190681388755</c:v>
                      </c:pt>
                      <c:pt idx="7">
                        <c:v>371.36829578976398</c:v>
                      </c:pt>
                      <c:pt idx="8">
                        <c:v>45.922849052793701</c:v>
                      </c:pt>
                      <c:pt idx="9">
                        <c:v>378.60075297864398</c:v>
                      </c:pt>
                      <c:pt idx="10">
                        <c:v>196.14668731490599</c:v>
                      </c:pt>
                      <c:pt idx="11">
                        <c:v>509.24579093426303</c:v>
                      </c:pt>
                      <c:pt idx="12">
                        <c:v>686.04920307839097</c:v>
                      </c:pt>
                      <c:pt idx="13">
                        <c:v>460.52871048756498</c:v>
                      </c:pt>
                      <c:pt idx="14">
                        <c:v>330.84060606567903</c:v>
                      </c:pt>
                      <c:pt idx="15">
                        <c:v>64.506200420656597</c:v>
                      </c:pt>
                      <c:pt idx="16">
                        <c:v>376.05893457022501</c:v>
                      </c:pt>
                      <c:pt idx="17">
                        <c:v>205.89479177880801</c:v>
                      </c:pt>
                      <c:pt idx="18">
                        <c:v>581.89545364914795</c:v>
                      </c:pt>
                      <c:pt idx="19">
                        <c:v>900.16908439847498</c:v>
                      </c:pt>
                    </c:numCache>
                  </c:numRef>
                </c:yVal>
                <c:smooth val="0"/>
                <c:extLst xmlns:c15="http://schemas.microsoft.com/office/drawing/2012/chart">
                  <c:ext xmlns:c16="http://schemas.microsoft.com/office/drawing/2014/chart" uri="{C3380CC4-5D6E-409C-BE32-E72D297353CC}">
                    <c16:uniqueId val="{0000000B-8726-4EF6-87F8-87B325C77EA0}"/>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E$7:$E$26</c15:sqref>
                        </c15:formulaRef>
                      </c:ext>
                    </c:extLst>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extLst xmlns:c15="http://schemas.microsoft.com/office/drawing/2012/chart">
                      <c:ext xmlns:c15="http://schemas.microsoft.com/office/drawing/2012/chart" uri="{02D57815-91ED-43cb-92C2-25804820EDAC}">
                        <c15:formulaRef>
                          <c15:sqref>'[Collect_Indiviual_Data_LS1.xlsm]San Jose'!$E$31:$E$50</c15:sqref>
                        </c15:formulaRef>
                      </c:ext>
                    </c:extLst>
                    <c:numCache>
                      <c:formatCode>General</c:formatCode>
                      <c:ptCount val="20"/>
                      <c:pt idx="0">
                        <c:v>1031.71445058687</c:v>
                      </c:pt>
                      <c:pt idx="1">
                        <c:v>155.58067325042001</c:v>
                      </c:pt>
                      <c:pt idx="2">
                        <c:v>930.64241760394304</c:v>
                      </c:pt>
                      <c:pt idx="3">
                        <c:v>907.63907118958502</c:v>
                      </c:pt>
                      <c:pt idx="4">
                        <c:v>212.00347578983599</c:v>
                      </c:pt>
                      <c:pt idx="5">
                        <c:v>1006.5729726011</c:v>
                      </c:pt>
                      <c:pt idx="6">
                        <c:v>197.74635149049499</c:v>
                      </c:pt>
                      <c:pt idx="7">
                        <c:v>371.66111187950298</c:v>
                      </c:pt>
                      <c:pt idx="8">
                        <c:v>45.886910966573801</c:v>
                      </c:pt>
                      <c:pt idx="9">
                        <c:v>378.85234317262501</c:v>
                      </c:pt>
                      <c:pt idx="10">
                        <c:v>196.618237234931</c:v>
                      </c:pt>
                      <c:pt idx="11">
                        <c:v>509.46953356202403</c:v>
                      </c:pt>
                      <c:pt idx="12">
                        <c:v>686.04920307839097</c:v>
                      </c:pt>
                      <c:pt idx="13">
                        <c:v>460.96634819569999</c:v>
                      </c:pt>
                      <c:pt idx="14">
                        <c:v>330.932433546651</c:v>
                      </c:pt>
                      <c:pt idx="15">
                        <c:v>64.506200420656597</c:v>
                      </c:pt>
                      <c:pt idx="16">
                        <c:v>376.17006399855501</c:v>
                      </c:pt>
                      <c:pt idx="17">
                        <c:v>206.14408423609001</c:v>
                      </c:pt>
                      <c:pt idx="18">
                        <c:v>582.072856239109</c:v>
                      </c:pt>
                      <c:pt idx="19">
                        <c:v>900.51015061245903</c:v>
                      </c:pt>
                    </c:numCache>
                  </c:numRef>
                </c:yVal>
                <c:smooth val="0"/>
                <c:extLst xmlns:c15="http://schemas.microsoft.com/office/drawing/2012/chart">
                  <c:ext xmlns:c16="http://schemas.microsoft.com/office/drawing/2014/chart" uri="{C3380CC4-5D6E-409C-BE32-E72D297353CC}">
                    <c16:uniqueId val="{0000000D-8726-4EF6-87F8-87B325C77EA0}"/>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E$7:$E$26</c15:sqref>
                        </c15:formulaRef>
                      </c:ext>
                    </c:extLst>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extLst xmlns:c15="http://schemas.microsoft.com/office/drawing/2012/chart">
                      <c:ext xmlns:c15="http://schemas.microsoft.com/office/drawing/2012/chart" uri="{02D57815-91ED-43cb-92C2-25804820EDAC}">
                        <c15:formulaRef>
                          <c15:sqref>[Collect_Indiviual_Data_LS1.xlsm]Seattle!$E$31:$E$50</c15:sqref>
                        </c15:formulaRef>
                      </c:ext>
                    </c:extLst>
                    <c:numCache>
                      <c:formatCode>General</c:formatCode>
                      <c:ptCount val="20"/>
                      <c:pt idx="0">
                        <c:v>1029.1580143558299</c:v>
                      </c:pt>
                      <c:pt idx="1">
                        <c:v>151.70755379789699</c:v>
                      </c:pt>
                      <c:pt idx="2">
                        <c:v>926.578547311639</c:v>
                      </c:pt>
                      <c:pt idx="3">
                        <c:v>904.42627911013301</c:v>
                      </c:pt>
                      <c:pt idx="4">
                        <c:v>192.537402454588</c:v>
                      </c:pt>
                      <c:pt idx="5">
                        <c:v>1006.13368834451</c:v>
                      </c:pt>
                      <c:pt idx="6">
                        <c:v>193.186892465266</c:v>
                      </c:pt>
                      <c:pt idx="7">
                        <c:v>356.898070866382</c:v>
                      </c:pt>
                      <c:pt idx="8">
                        <c:v>38.873528203729101</c:v>
                      </c:pt>
                      <c:pt idx="9">
                        <c:v>368.00595350153498</c:v>
                      </c:pt>
                      <c:pt idx="10">
                        <c:v>186.09798534178901</c:v>
                      </c:pt>
                      <c:pt idx="11">
                        <c:v>499.48438920557902</c:v>
                      </c:pt>
                      <c:pt idx="12">
                        <c:v>684.645833403913</c:v>
                      </c:pt>
                      <c:pt idx="13">
                        <c:v>446.53133685814697</c:v>
                      </c:pt>
                      <c:pt idx="14">
                        <c:v>329.98436450323197</c:v>
                      </c:pt>
                      <c:pt idx="15">
                        <c:v>64.506200420656597</c:v>
                      </c:pt>
                      <c:pt idx="16">
                        <c:v>373.32787246686598</c:v>
                      </c:pt>
                      <c:pt idx="17">
                        <c:v>199.613837625164</c:v>
                      </c:pt>
                      <c:pt idx="18">
                        <c:v>572.42537608326904</c:v>
                      </c:pt>
                      <c:pt idx="19">
                        <c:v>876.87971324485</c:v>
                      </c:pt>
                    </c:numCache>
                  </c:numRef>
                </c:yVal>
                <c:smooth val="0"/>
                <c:extLst xmlns:c15="http://schemas.microsoft.com/office/drawing/2012/chart">
                  <c:ext xmlns:c16="http://schemas.microsoft.com/office/drawing/2014/chart" uri="{C3380CC4-5D6E-409C-BE32-E72D297353CC}">
                    <c16:uniqueId val="{0000000F-8726-4EF6-87F8-87B325C77EA0}"/>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E$7:$E$26</c15:sqref>
                        </c15:formulaRef>
                      </c:ext>
                    </c:extLst>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extLst xmlns:c15="http://schemas.microsoft.com/office/drawing/2012/chart">
                      <c:ext xmlns:c15="http://schemas.microsoft.com/office/drawing/2012/chart" uri="{02D57815-91ED-43cb-92C2-25804820EDAC}">
                        <c15:formulaRef>
                          <c15:sqref>[Collect_Indiviual_Data_LS1.xlsm]Memphis!$E$31:$E$50</c15:sqref>
                        </c15:formulaRef>
                      </c:ext>
                    </c:extLst>
                    <c:numCache>
                      <c:formatCode>General</c:formatCode>
                      <c:ptCount val="20"/>
                      <c:pt idx="0">
                        <c:v>1027.7166753792701</c:v>
                      </c:pt>
                      <c:pt idx="1">
                        <c:v>148.22285199263601</c:v>
                      </c:pt>
                      <c:pt idx="2">
                        <c:v>923.00307959086399</c:v>
                      </c:pt>
                      <c:pt idx="3">
                        <c:v>902.33959232615496</c:v>
                      </c:pt>
                      <c:pt idx="4">
                        <c:v>185.69433091839699</c:v>
                      </c:pt>
                      <c:pt idx="5">
                        <c:v>1005.10285806339</c:v>
                      </c:pt>
                      <c:pt idx="6">
                        <c:v>192.30397022720999</c:v>
                      </c:pt>
                      <c:pt idx="7">
                        <c:v>347.82599242358998</c:v>
                      </c:pt>
                      <c:pt idx="8">
                        <c:v>34.575682703642599</c:v>
                      </c:pt>
                      <c:pt idx="9">
                        <c:v>360.597023459372</c:v>
                      </c:pt>
                      <c:pt idx="10">
                        <c:v>179.436588672564</c:v>
                      </c:pt>
                      <c:pt idx="11">
                        <c:v>495.80076163814903</c:v>
                      </c:pt>
                      <c:pt idx="12">
                        <c:v>683.81865382102603</c:v>
                      </c:pt>
                      <c:pt idx="13">
                        <c:v>437.44608539790499</c:v>
                      </c:pt>
                      <c:pt idx="14">
                        <c:v>329.803995821586</c:v>
                      </c:pt>
                      <c:pt idx="15">
                        <c:v>64.506200420656597</c:v>
                      </c:pt>
                      <c:pt idx="16">
                        <c:v>371.36765726771398</c:v>
                      </c:pt>
                      <c:pt idx="17">
                        <c:v>196.491574560647</c:v>
                      </c:pt>
                      <c:pt idx="18">
                        <c:v>567.48101843876998</c:v>
                      </c:pt>
                      <c:pt idx="19">
                        <c:v>862.39238793169898</c:v>
                      </c:pt>
                    </c:numCache>
                  </c:numRef>
                </c:yVal>
                <c:smooth val="0"/>
                <c:extLst xmlns:c15="http://schemas.microsoft.com/office/drawing/2012/chart">
                  <c:ext xmlns:c16="http://schemas.microsoft.com/office/drawing/2014/chart" uri="{C3380CC4-5D6E-409C-BE32-E72D297353CC}">
                    <c16:uniqueId val="{00000011-8726-4EF6-87F8-87B325C77EA0}"/>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E$7:$E$26</c15:sqref>
                        </c15:formulaRef>
                      </c:ext>
                    </c:extLst>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extLst xmlns:c15="http://schemas.microsoft.com/office/drawing/2012/chart">
                      <c:ext xmlns:c15="http://schemas.microsoft.com/office/drawing/2012/chart" uri="{02D57815-91ED-43cb-92C2-25804820EDAC}">
                        <c15:formulaRef>
                          <c15:sqref>[Collect_Indiviual_Data_LS1.xlsm]Charleston!$E$31:$E$50</c15:sqref>
                        </c15:formulaRef>
                      </c:ext>
                    </c:extLst>
                    <c:numCache>
                      <c:formatCode>General</c:formatCode>
                      <c:ptCount val="20"/>
                      <c:pt idx="0">
                        <c:v>1028.14119148588</c:v>
                      </c:pt>
                      <c:pt idx="1">
                        <c:v>150.14915496984699</c:v>
                      </c:pt>
                      <c:pt idx="2">
                        <c:v>924.27409058851504</c:v>
                      </c:pt>
                      <c:pt idx="3">
                        <c:v>903.03689377997102</c:v>
                      </c:pt>
                      <c:pt idx="4">
                        <c:v>187.781145656479</c:v>
                      </c:pt>
                      <c:pt idx="5">
                        <c:v>1005.91230414411</c:v>
                      </c:pt>
                      <c:pt idx="6">
                        <c:v>192.66254285767101</c:v>
                      </c:pt>
                      <c:pt idx="7">
                        <c:v>351.53368624368801</c:v>
                      </c:pt>
                      <c:pt idx="8">
                        <c:v>36.230985369372</c:v>
                      </c:pt>
                      <c:pt idx="9">
                        <c:v>364.12225388779399</c:v>
                      </c:pt>
                      <c:pt idx="10">
                        <c:v>181.972734729481</c:v>
                      </c:pt>
                      <c:pt idx="11">
                        <c:v>497.21560192926</c:v>
                      </c:pt>
                      <c:pt idx="12">
                        <c:v>684.29814868054905</c:v>
                      </c:pt>
                      <c:pt idx="13">
                        <c:v>441.16165797717099</c:v>
                      </c:pt>
                      <c:pt idx="14">
                        <c:v>329.860719242492</c:v>
                      </c:pt>
                      <c:pt idx="15">
                        <c:v>64.506200420656597</c:v>
                      </c:pt>
                      <c:pt idx="16">
                        <c:v>372.37779616625102</c:v>
                      </c:pt>
                      <c:pt idx="17">
                        <c:v>197.93780168938599</c:v>
                      </c:pt>
                      <c:pt idx="18">
                        <c:v>569.41889905994606</c:v>
                      </c:pt>
                      <c:pt idx="19">
                        <c:v>868.82254667805</c:v>
                      </c:pt>
                    </c:numCache>
                  </c:numRef>
                </c:yVal>
                <c:smooth val="0"/>
                <c:extLst xmlns:c15="http://schemas.microsoft.com/office/drawing/2012/chart">
                  <c:ext xmlns:c16="http://schemas.microsoft.com/office/drawing/2014/chart" uri="{C3380CC4-5D6E-409C-BE32-E72D297353CC}">
                    <c16:uniqueId val="{00000013-8726-4EF6-87F8-87B325C77EA0}"/>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210:$H$409</c15:sqref>
                        </c15:formulaRef>
                      </c:ext>
                    </c:extLst>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extLst xmlns:c15="http://schemas.microsoft.com/office/drawing/2012/chart">
                      <c:ext xmlns:c15="http://schemas.microsoft.com/office/drawing/2012/chart" uri="{02D57815-91ED-43cb-92C2-25804820EDAC}">
                        <c15:formulaRef>
                          <c15:sqref>[Collect_Indiviual_Data_LS1.xlsm]Trendlines!$B$210:$B$409</c15:sqref>
                        </c15:formulaRef>
                      </c:ext>
                    </c:extLst>
                    <c:numCache>
                      <c:formatCode>General</c:formatCode>
                      <c:ptCount val="200"/>
                      <c:pt idx="0">
                        <c:v>982.65584705066499</c:v>
                      </c:pt>
                      <c:pt idx="1">
                        <c:v>117.251781214956</c:v>
                      </c:pt>
                      <c:pt idx="2">
                        <c:v>792.94741387740396</c:v>
                      </c:pt>
                      <c:pt idx="3">
                        <c:v>786.19120842128598</c:v>
                      </c:pt>
                      <c:pt idx="4">
                        <c:v>94.052475749306296</c:v>
                      </c:pt>
                      <c:pt idx="5">
                        <c:v>879.25964293820095</c:v>
                      </c:pt>
                      <c:pt idx="6">
                        <c:v>167.73012551632101</c:v>
                      </c:pt>
                      <c:pt idx="7">
                        <c:v>209.94786943693401</c:v>
                      </c:pt>
                      <c:pt idx="8">
                        <c:v>18.518623962796202</c:v>
                      </c:pt>
                      <c:pt idx="9">
                        <c:v>217.22526530700901</c:v>
                      </c:pt>
                      <c:pt idx="10">
                        <c:v>95.565393025717398</c:v>
                      </c:pt>
                      <c:pt idx="11">
                        <c:v>422.18914026530001</c:v>
                      </c:pt>
                      <c:pt idx="12">
                        <c:v>635.50798351135302</c:v>
                      </c:pt>
                      <c:pt idx="13">
                        <c:v>134.863958959847</c:v>
                      </c:pt>
                      <c:pt idx="14">
                        <c:v>322.147725783466</c:v>
                      </c:pt>
                      <c:pt idx="15">
                        <c:v>44.181927532528199</c:v>
                      </c:pt>
                      <c:pt idx="16">
                        <c:v>302.08981036338503</c:v>
                      </c:pt>
                      <c:pt idx="17">
                        <c:v>136.16075391157801</c:v>
                      </c:pt>
                      <c:pt idx="18">
                        <c:v>469.14949097444099</c:v>
                      </c:pt>
                      <c:pt idx="19">
                        <c:v>481.34050247053199</c:v>
                      </c:pt>
                      <c:pt idx="20">
                        <c:v>1038.56569790803</c:v>
                      </c:pt>
                      <c:pt idx="21">
                        <c:v>161.40089550651501</c:v>
                      </c:pt>
                      <c:pt idx="22">
                        <c:v>936.09205715209202</c:v>
                      </c:pt>
                      <c:pt idx="23">
                        <c:v>912.20064687371496</c:v>
                      </c:pt>
                      <c:pt idx="24">
                        <c:v>246.17434713941699</c:v>
                      </c:pt>
                      <c:pt idx="25">
                        <c:v>1006.70713677984</c:v>
                      </c:pt>
                      <c:pt idx="26">
                        <c:v>198.72211384442201</c:v>
                      </c:pt>
                      <c:pt idx="27">
                        <c:v>391.00689884172903</c:v>
                      </c:pt>
                      <c:pt idx="28">
                        <c:v>63.787358366419802</c:v>
                      </c:pt>
                      <c:pt idx="29">
                        <c:v>392.03477259444497</c:v>
                      </c:pt>
                      <c:pt idx="30">
                        <c:v>209.737416165002</c:v>
                      </c:pt>
                      <c:pt idx="31">
                        <c:v>523.30471805492596</c:v>
                      </c:pt>
                      <c:pt idx="32">
                        <c:v>686.04920307839097</c:v>
                      </c:pt>
                      <c:pt idx="33">
                        <c:v>463.38290078287997</c:v>
                      </c:pt>
                      <c:pt idx="34">
                        <c:v>334.70997212838603</c:v>
                      </c:pt>
                      <c:pt idx="35">
                        <c:v>64.506200420656597</c:v>
                      </c:pt>
                      <c:pt idx="36">
                        <c:v>381.667359687454</c:v>
                      </c:pt>
                      <c:pt idx="37">
                        <c:v>209.91924169302499</c:v>
                      </c:pt>
                      <c:pt idx="38">
                        <c:v>592.41944737918402</c:v>
                      </c:pt>
                      <c:pt idx="39">
                        <c:v>923.60095800291401</c:v>
                      </c:pt>
                      <c:pt idx="40">
                        <c:v>1030.3263067176499</c:v>
                      </c:pt>
                      <c:pt idx="41">
                        <c:v>154.318323207937</c:v>
                      </c:pt>
                      <c:pt idx="42">
                        <c:v>929.71700874629596</c:v>
                      </c:pt>
                      <c:pt idx="43">
                        <c:v>906.82994647548298</c:v>
                      </c:pt>
                      <c:pt idx="44">
                        <c:v>204.29885067449601</c:v>
                      </c:pt>
                      <c:pt idx="45">
                        <c:v>1006.5729726011</c:v>
                      </c:pt>
                      <c:pt idx="46">
                        <c:v>195.692643204219</c:v>
                      </c:pt>
                      <c:pt idx="47">
                        <c:v>365.70100743611101</c:v>
                      </c:pt>
                      <c:pt idx="48">
                        <c:v>42.904046982588902</c:v>
                      </c:pt>
                      <c:pt idx="49">
                        <c:v>374.984904178509</c:v>
                      </c:pt>
                      <c:pt idx="50">
                        <c:v>191.622590752338</c:v>
                      </c:pt>
                      <c:pt idx="51">
                        <c:v>505.301938577496</c:v>
                      </c:pt>
                      <c:pt idx="52">
                        <c:v>686.04337120999901</c:v>
                      </c:pt>
                      <c:pt idx="53">
                        <c:v>457.52903930026901</c:v>
                      </c:pt>
                      <c:pt idx="54">
                        <c:v>330.38658022293299</c:v>
                      </c:pt>
                      <c:pt idx="55">
                        <c:v>64.506200420656597</c:v>
                      </c:pt>
                      <c:pt idx="56">
                        <c:v>375.32132450246303</c:v>
                      </c:pt>
                      <c:pt idx="57">
                        <c:v>203.86570224780601</c:v>
                      </c:pt>
                      <c:pt idx="58">
                        <c:v>578.09923423791395</c:v>
                      </c:pt>
                      <c:pt idx="59">
                        <c:v>891.798818856465</c:v>
                      </c:pt>
                      <c:pt idx="60">
                        <c:v>1027.6707428618099</c:v>
                      </c:pt>
                      <c:pt idx="61">
                        <c:v>146.516003198546</c:v>
                      </c:pt>
                      <c:pt idx="62">
                        <c:v>921.94650497896305</c:v>
                      </c:pt>
                      <c:pt idx="63">
                        <c:v>900.58583860382896</c:v>
                      </c:pt>
                      <c:pt idx="64">
                        <c:v>184.31609460884599</c:v>
                      </c:pt>
                      <c:pt idx="65">
                        <c:v>1004.1383481983401</c:v>
                      </c:pt>
                      <c:pt idx="66">
                        <c:v>192.049784405835</c:v>
                      </c:pt>
                      <c:pt idx="67">
                        <c:v>343.778741240356</c:v>
                      </c:pt>
                      <c:pt idx="68">
                        <c:v>33.456670113519003</c:v>
                      </c:pt>
                      <c:pt idx="69">
                        <c:v>355.90580008612801</c:v>
                      </c:pt>
                      <c:pt idx="70">
                        <c:v>177.20078021085101</c:v>
                      </c:pt>
                      <c:pt idx="71">
                        <c:v>494.22883937820899</c:v>
                      </c:pt>
                      <c:pt idx="72">
                        <c:v>682.19361827606599</c:v>
                      </c:pt>
                      <c:pt idx="73">
                        <c:v>433.67837750228</c:v>
                      </c:pt>
                      <c:pt idx="74">
                        <c:v>329.77765988969799</c:v>
                      </c:pt>
                      <c:pt idx="75">
                        <c:v>64.376376339758295</c:v>
                      </c:pt>
                      <c:pt idx="76">
                        <c:v>370.60537812247799</c:v>
                      </c:pt>
                      <c:pt idx="77">
                        <c:v>194.72878862325899</c:v>
                      </c:pt>
                      <c:pt idx="78">
                        <c:v>564.87934180900697</c:v>
                      </c:pt>
                      <c:pt idx="79">
                        <c:v>854.63041132795195</c:v>
                      </c:pt>
                      <c:pt idx="80">
                        <c:v>1028.88494599041</c:v>
                      </c:pt>
                      <c:pt idx="81">
                        <c:v>150.848739852851</c:v>
                      </c:pt>
                      <c:pt idx="82">
                        <c:v>925.37111818361404</c:v>
                      </c:pt>
                      <c:pt idx="83">
                        <c:v>903.54301693172602</c:v>
                      </c:pt>
                      <c:pt idx="84">
                        <c:v>189.636937873405</c:v>
                      </c:pt>
                      <c:pt idx="85">
                        <c:v>1006.04502786006</c:v>
                      </c:pt>
                      <c:pt idx="86">
                        <c:v>192.87418513591001</c:v>
                      </c:pt>
                      <c:pt idx="87">
                        <c:v>354.02726635535998</c:v>
                      </c:pt>
                      <c:pt idx="88">
                        <c:v>37.451068976443203</c:v>
                      </c:pt>
                      <c:pt idx="89">
                        <c:v>365.83578831254698</c:v>
                      </c:pt>
                      <c:pt idx="90">
                        <c:v>183.877757581682</c:v>
                      </c:pt>
                      <c:pt idx="91">
                        <c:v>498.21102239108302</c:v>
                      </c:pt>
                      <c:pt idx="92">
                        <c:v>684.44186793284496</c:v>
                      </c:pt>
                      <c:pt idx="93">
                        <c:v>443.41780989860899</c:v>
                      </c:pt>
                      <c:pt idx="94">
                        <c:v>329.91096811688698</c:v>
                      </c:pt>
                      <c:pt idx="95">
                        <c:v>64.506200420656597</c:v>
                      </c:pt>
                      <c:pt idx="96">
                        <c:v>372.79640229151499</c:v>
                      </c:pt>
                      <c:pt idx="97">
                        <c:v>198.623474595255</c:v>
                      </c:pt>
                      <c:pt idx="98">
                        <c:v>570.65660556651596</c:v>
                      </c:pt>
                      <c:pt idx="99">
                        <c:v>872.29967077053698</c:v>
                      </c:pt>
                      <c:pt idx="100">
                        <c:v>1031.5998951890001</c:v>
                      </c:pt>
                      <c:pt idx="101">
                        <c:v>155.622441791304</c:v>
                      </c:pt>
                      <c:pt idx="102">
                        <c:v>930.70032233740005</c:v>
                      </c:pt>
                      <c:pt idx="103">
                        <c:v>907.51795069924697</c:v>
                      </c:pt>
                      <c:pt idx="104">
                        <c:v>211.385424512122</c:v>
                      </c:pt>
                      <c:pt idx="105">
                        <c:v>1006.5729726011</c:v>
                      </c:pt>
                      <c:pt idx="106">
                        <c:v>197.190681388755</c:v>
                      </c:pt>
                      <c:pt idx="107">
                        <c:v>371.36829578976398</c:v>
                      </c:pt>
                      <c:pt idx="108">
                        <c:v>45.922849052793701</c:v>
                      </c:pt>
                      <c:pt idx="109">
                        <c:v>378.60075297864398</c:v>
                      </c:pt>
                      <c:pt idx="110">
                        <c:v>196.14668731490599</c:v>
                      </c:pt>
                      <c:pt idx="111">
                        <c:v>509.24579093426303</c:v>
                      </c:pt>
                      <c:pt idx="112">
                        <c:v>686.04920307839097</c:v>
                      </c:pt>
                      <c:pt idx="113">
                        <c:v>460.52871048756498</c:v>
                      </c:pt>
                      <c:pt idx="114">
                        <c:v>330.84060606567903</c:v>
                      </c:pt>
                      <c:pt idx="115">
                        <c:v>64.506200420656597</c:v>
                      </c:pt>
                      <c:pt idx="116">
                        <c:v>376.05893457022501</c:v>
                      </c:pt>
                      <c:pt idx="117">
                        <c:v>205.89479177880801</c:v>
                      </c:pt>
                      <c:pt idx="118">
                        <c:v>581.89545364914795</c:v>
                      </c:pt>
                      <c:pt idx="119">
                        <c:v>900.16908439847498</c:v>
                      </c:pt>
                      <c:pt idx="120">
                        <c:v>1031.71445058687</c:v>
                      </c:pt>
                      <c:pt idx="121">
                        <c:v>155.58067325042001</c:v>
                      </c:pt>
                      <c:pt idx="122">
                        <c:v>930.64241760394304</c:v>
                      </c:pt>
                      <c:pt idx="123">
                        <c:v>907.63907118958502</c:v>
                      </c:pt>
                      <c:pt idx="124">
                        <c:v>212.00347578983599</c:v>
                      </c:pt>
                      <c:pt idx="125">
                        <c:v>1006.5729726011</c:v>
                      </c:pt>
                      <c:pt idx="126">
                        <c:v>197.74635149049499</c:v>
                      </c:pt>
                      <c:pt idx="127">
                        <c:v>371.66111187950298</c:v>
                      </c:pt>
                      <c:pt idx="128">
                        <c:v>45.886910966573801</c:v>
                      </c:pt>
                      <c:pt idx="129">
                        <c:v>378.85234317262501</c:v>
                      </c:pt>
                      <c:pt idx="130">
                        <c:v>196.618237234931</c:v>
                      </c:pt>
                      <c:pt idx="131">
                        <c:v>509.46953356202403</c:v>
                      </c:pt>
                      <c:pt idx="132">
                        <c:v>686.04920307839097</c:v>
                      </c:pt>
                      <c:pt idx="133">
                        <c:v>460.96634819569999</c:v>
                      </c:pt>
                      <c:pt idx="134">
                        <c:v>330.932433546651</c:v>
                      </c:pt>
                      <c:pt idx="135">
                        <c:v>64.506200420656597</c:v>
                      </c:pt>
                      <c:pt idx="136">
                        <c:v>376.17006399855501</c:v>
                      </c:pt>
                      <c:pt idx="137">
                        <c:v>206.14408423609001</c:v>
                      </c:pt>
                      <c:pt idx="138">
                        <c:v>582.072856239109</c:v>
                      </c:pt>
                      <c:pt idx="139">
                        <c:v>900.51015061245903</c:v>
                      </c:pt>
                      <c:pt idx="140">
                        <c:v>1029.1580143558299</c:v>
                      </c:pt>
                      <c:pt idx="141">
                        <c:v>151.70755379789699</c:v>
                      </c:pt>
                      <c:pt idx="142">
                        <c:v>926.578547311639</c:v>
                      </c:pt>
                      <c:pt idx="143">
                        <c:v>904.42627911013301</c:v>
                      </c:pt>
                      <c:pt idx="144">
                        <c:v>192.537402454588</c:v>
                      </c:pt>
                      <c:pt idx="145">
                        <c:v>1006.13368834451</c:v>
                      </c:pt>
                      <c:pt idx="146">
                        <c:v>193.186892465266</c:v>
                      </c:pt>
                      <c:pt idx="147">
                        <c:v>356.898070866382</c:v>
                      </c:pt>
                      <c:pt idx="148">
                        <c:v>38.873528203729101</c:v>
                      </c:pt>
                      <c:pt idx="149">
                        <c:v>368.00595350153498</c:v>
                      </c:pt>
                      <c:pt idx="150">
                        <c:v>186.09798534178901</c:v>
                      </c:pt>
                      <c:pt idx="151">
                        <c:v>499.48438920557902</c:v>
                      </c:pt>
                      <c:pt idx="152">
                        <c:v>684.645833403913</c:v>
                      </c:pt>
                      <c:pt idx="153">
                        <c:v>446.53133685814697</c:v>
                      </c:pt>
                      <c:pt idx="154">
                        <c:v>329.98436450323197</c:v>
                      </c:pt>
                      <c:pt idx="155">
                        <c:v>64.506200420656597</c:v>
                      </c:pt>
                      <c:pt idx="156">
                        <c:v>373.32787246686598</c:v>
                      </c:pt>
                      <c:pt idx="157">
                        <c:v>199.613837625164</c:v>
                      </c:pt>
                      <c:pt idx="158">
                        <c:v>572.42537608326904</c:v>
                      </c:pt>
                      <c:pt idx="159">
                        <c:v>876.87971324485</c:v>
                      </c:pt>
                      <c:pt idx="160">
                        <c:v>1027.7166753792701</c:v>
                      </c:pt>
                      <c:pt idx="161">
                        <c:v>148.22285199263601</c:v>
                      </c:pt>
                      <c:pt idx="162">
                        <c:v>923.00307959086399</c:v>
                      </c:pt>
                      <c:pt idx="163">
                        <c:v>902.33959232615496</c:v>
                      </c:pt>
                      <c:pt idx="164">
                        <c:v>185.69433091839699</c:v>
                      </c:pt>
                      <c:pt idx="165">
                        <c:v>1005.10285806339</c:v>
                      </c:pt>
                      <c:pt idx="166">
                        <c:v>192.30397022720999</c:v>
                      </c:pt>
                      <c:pt idx="167">
                        <c:v>347.82599242358998</c:v>
                      </c:pt>
                      <c:pt idx="168">
                        <c:v>34.575682703642599</c:v>
                      </c:pt>
                      <c:pt idx="169">
                        <c:v>360.597023459372</c:v>
                      </c:pt>
                      <c:pt idx="170">
                        <c:v>179.436588672564</c:v>
                      </c:pt>
                      <c:pt idx="171">
                        <c:v>495.80076163814903</c:v>
                      </c:pt>
                      <c:pt idx="172">
                        <c:v>683.81865382102603</c:v>
                      </c:pt>
                      <c:pt idx="173">
                        <c:v>437.44608539790499</c:v>
                      </c:pt>
                      <c:pt idx="174">
                        <c:v>329.803995821586</c:v>
                      </c:pt>
                      <c:pt idx="175">
                        <c:v>64.506200420656597</c:v>
                      </c:pt>
                      <c:pt idx="176">
                        <c:v>371.36765726771398</c:v>
                      </c:pt>
                      <c:pt idx="177">
                        <c:v>196.491574560647</c:v>
                      </c:pt>
                      <c:pt idx="178">
                        <c:v>567.48101843876998</c:v>
                      </c:pt>
                      <c:pt idx="179">
                        <c:v>862.39238793169898</c:v>
                      </c:pt>
                      <c:pt idx="180">
                        <c:v>1028.14119148588</c:v>
                      </c:pt>
                      <c:pt idx="181">
                        <c:v>150.14915496984699</c:v>
                      </c:pt>
                      <c:pt idx="182">
                        <c:v>924.27409058851504</c:v>
                      </c:pt>
                      <c:pt idx="183">
                        <c:v>903.03689377997102</c:v>
                      </c:pt>
                      <c:pt idx="184">
                        <c:v>187.781145656479</c:v>
                      </c:pt>
                      <c:pt idx="185">
                        <c:v>1005.91230414411</c:v>
                      </c:pt>
                      <c:pt idx="186">
                        <c:v>192.66254285767101</c:v>
                      </c:pt>
                      <c:pt idx="187">
                        <c:v>351.53368624368801</c:v>
                      </c:pt>
                      <c:pt idx="188">
                        <c:v>36.230985369372</c:v>
                      </c:pt>
                      <c:pt idx="189">
                        <c:v>364.12225388779399</c:v>
                      </c:pt>
                      <c:pt idx="190">
                        <c:v>181.972734729481</c:v>
                      </c:pt>
                      <c:pt idx="191">
                        <c:v>497.21560192926</c:v>
                      </c:pt>
                      <c:pt idx="192">
                        <c:v>684.29814868054905</c:v>
                      </c:pt>
                      <c:pt idx="193">
                        <c:v>441.16165797717099</c:v>
                      </c:pt>
                      <c:pt idx="194">
                        <c:v>329.860719242492</c:v>
                      </c:pt>
                      <c:pt idx="195">
                        <c:v>64.506200420656597</c:v>
                      </c:pt>
                      <c:pt idx="196">
                        <c:v>372.37779616625102</c:v>
                      </c:pt>
                      <c:pt idx="197">
                        <c:v>197.93780168938599</c:v>
                      </c:pt>
                      <c:pt idx="198">
                        <c:v>569.41889905994606</c:v>
                      </c:pt>
                      <c:pt idx="199">
                        <c:v>868.82254667805</c:v>
                      </c:pt>
                    </c:numCache>
                  </c:numRef>
                </c:yVal>
                <c:smooth val="0"/>
                <c:extLst xmlns:c15="http://schemas.microsoft.com/office/drawing/2012/chart">
                  <c:ext xmlns:c16="http://schemas.microsoft.com/office/drawing/2014/chart" uri="{C3380CC4-5D6E-409C-BE32-E72D297353CC}">
                    <c16:uniqueId val="{00000001-0A18-4161-9AA1-CFEF48A1FCF1}"/>
                  </c:ext>
                </c:extLst>
              </c15:ser>
            </c15:filteredScatterSeries>
          </c:ext>
        </c:extLst>
      </c:scatterChart>
      <c:valAx>
        <c:axId val="427146528"/>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147088"/>
        <c:crosses val="autoZero"/>
        <c:crossBetween val="midCat"/>
      </c:valAx>
      <c:valAx>
        <c:axId val="427147088"/>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14652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0"/>
          <c:tx>
            <c:v>Butte - I&amp;B</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G$7:$G$26</c:f>
              <c:numCache>
                <c:formatCode>General</c:formatCode>
                <c:ptCount val="2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numCache>
              <c:extLst xmlns:c15="http://schemas.microsoft.com/office/drawing/2012/chart"/>
            </c:numRef>
          </c:xVal>
          <c:yVal>
            <c:numRef>
              <c:f>[Collect_Indiviual_Data_LS1.xlsm]Butte!$G$31:$G$50</c:f>
              <c:numCache>
                <c:formatCode>General</c:formatCode>
                <c:ptCount val="20"/>
                <c:pt idx="0">
                  <c:v>1023.8288070743999</c:v>
                </c:pt>
                <c:pt idx="1">
                  <c:v>128.757759426196</c:v>
                </c:pt>
                <c:pt idx="2">
                  <c:v>874.50159222776301</c:v>
                </c:pt>
                <c:pt idx="3">
                  <c:v>865.14402940964396</c:v>
                </c:pt>
                <c:pt idx="4">
                  <c:v>127.811219451524</c:v>
                </c:pt>
                <c:pt idx="5">
                  <c:v>932.80299677234905</c:v>
                </c:pt>
                <c:pt idx="6">
                  <c:v>180.032562340277</c:v>
                </c:pt>
                <c:pt idx="7">
                  <c:v>265.31614084525199</c:v>
                </c:pt>
                <c:pt idx="8">
                  <c:v>21.587621955246199</c:v>
                </c:pt>
                <c:pt idx="9">
                  <c:v>279.59622920699701</c:v>
                </c:pt>
                <c:pt idx="10">
                  <c:v>145.00547044277801</c:v>
                </c:pt>
                <c:pt idx="11">
                  <c:v>478.33933380067998</c:v>
                </c:pt>
                <c:pt idx="12">
                  <c:v>664.28298426953995</c:v>
                </c:pt>
                <c:pt idx="13">
                  <c:v>310.87759591551202</c:v>
                </c:pt>
                <c:pt idx="14">
                  <c:v>326.07150550595401</c:v>
                </c:pt>
                <c:pt idx="15">
                  <c:v>58.094960254496499</c:v>
                </c:pt>
                <c:pt idx="16">
                  <c:v>348.63120168994999</c:v>
                </c:pt>
                <c:pt idx="17">
                  <c:v>177.534660978316</c:v>
                </c:pt>
                <c:pt idx="18">
                  <c:v>517.08703696420002</c:v>
                </c:pt>
                <c:pt idx="19">
                  <c:v>672.156917332116</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1-C56E-4162-A783-29C75BCA1B6F}"/>
            </c:ext>
          </c:extLst>
        </c:ser>
        <c:ser>
          <c:idx val="24"/>
          <c:order val="1"/>
          <c:tx>
            <c:v>Butte</c:v>
          </c:tx>
          <c:spPr>
            <a:ln w="25400" cap="rnd">
              <a:noFill/>
              <a:round/>
            </a:ln>
            <a:effectLst/>
          </c:spPr>
          <c:marker>
            <c:symbol val="circle"/>
            <c:size val="5"/>
            <c:spPr>
              <a:solidFill>
                <a:sysClr val="windowText" lastClr="000000"/>
              </a:solidFill>
              <a:ln w="9525">
                <a:solidFill>
                  <a:schemeClr val="tx1"/>
                </a:solidFill>
              </a:ln>
              <a:effectLst/>
            </c:spPr>
          </c:marker>
          <c:xVal>
            <c:numRef>
              <c:f>[Collect_Indiviual_Data_LS1.xlsm]Butte!$F$7:$F$26</c:f>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f>[Collect_Indiviual_Data_LS1.xlsm]Butte!$F$31:$F$50</c:f>
              <c:numCache>
                <c:formatCode>General</c:formatCode>
                <c:ptCount val="20"/>
                <c:pt idx="0">
                  <c:v>902.62343099907901</c:v>
                </c:pt>
                <c:pt idx="1">
                  <c:v>78.567388535622399</c:v>
                </c:pt>
                <c:pt idx="2">
                  <c:v>596.00681632838302</c:v>
                </c:pt>
                <c:pt idx="3">
                  <c:v>587.86246037207695</c:v>
                </c:pt>
                <c:pt idx="4">
                  <c:v>52.3302801580788</c:v>
                </c:pt>
                <c:pt idx="5">
                  <c:v>786.57951712330203</c:v>
                </c:pt>
                <c:pt idx="6">
                  <c:v>117.259818784562</c:v>
                </c:pt>
                <c:pt idx="7">
                  <c:v>102.068334113871</c:v>
                </c:pt>
                <c:pt idx="8">
                  <c:v>15.597585440809</c:v>
                </c:pt>
                <c:pt idx="9">
                  <c:v>92.062653098319998</c:v>
                </c:pt>
                <c:pt idx="10">
                  <c:v>43.910435475638401</c:v>
                </c:pt>
                <c:pt idx="11">
                  <c:v>181.61315379239301</c:v>
                </c:pt>
                <c:pt idx="12">
                  <c:v>526.02766387496501</c:v>
                </c:pt>
                <c:pt idx="13">
                  <c:v>75.211435805522697</c:v>
                </c:pt>
                <c:pt idx="14">
                  <c:v>193.43285914383199</c:v>
                </c:pt>
                <c:pt idx="15">
                  <c:v>8.56450167881707</c:v>
                </c:pt>
                <c:pt idx="16">
                  <c:v>77.830674669736794</c:v>
                </c:pt>
                <c:pt idx="17">
                  <c:v>1.8630681644359099</c:v>
                </c:pt>
                <c:pt idx="18">
                  <c:v>420.74283658235402</c:v>
                </c:pt>
                <c:pt idx="19">
                  <c:v>270.67849155044701</c:v>
                </c:pt>
              </c:numCache>
            </c:numRef>
          </c:yVal>
          <c:smooth val="0"/>
          <c:extLst>
            <c:ext xmlns:c16="http://schemas.microsoft.com/office/drawing/2014/chart" uri="{C3380CC4-5D6E-409C-BE32-E72D297353CC}">
              <c16:uniqueId val="{00000000-C56E-4162-A783-29C75BCA1B6F}"/>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F$7:$F$26</c:f>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f>[Collect_Indiviual_Data_LS1.xlsm]Eureka!$F$31:$F$50</c:f>
              <c:numCache>
                <c:formatCode>General</c:formatCode>
                <c:ptCount val="20"/>
                <c:pt idx="0">
                  <c:v>1002.56898467593</c:v>
                </c:pt>
                <c:pt idx="1">
                  <c:v>143.52342592789901</c:v>
                </c:pt>
                <c:pt idx="2">
                  <c:v>874.95839107165204</c:v>
                </c:pt>
                <c:pt idx="3">
                  <c:v>854.02298383078096</c:v>
                </c:pt>
                <c:pt idx="4">
                  <c:v>273.09956079041302</c:v>
                </c:pt>
                <c:pt idx="5">
                  <c:v>954.93074527442695</c:v>
                </c:pt>
                <c:pt idx="6">
                  <c:v>188.33459252</c:v>
                </c:pt>
                <c:pt idx="7">
                  <c:v>375.94416608034601</c:v>
                </c:pt>
                <c:pt idx="8">
                  <c:v>72.725550691895705</c:v>
                </c:pt>
                <c:pt idx="9">
                  <c:v>317.01182544919197</c:v>
                </c:pt>
                <c:pt idx="10">
                  <c:v>205.342517932569</c:v>
                </c:pt>
                <c:pt idx="11">
                  <c:v>495.577568965544</c:v>
                </c:pt>
                <c:pt idx="12">
                  <c:v>633.90912502405104</c:v>
                </c:pt>
                <c:pt idx="13">
                  <c:v>408.16306968452301</c:v>
                </c:pt>
                <c:pt idx="14">
                  <c:v>321.57746593539599</c:v>
                </c:pt>
                <c:pt idx="15">
                  <c:v>58.622158647325101</c:v>
                </c:pt>
                <c:pt idx="16">
                  <c:v>336.855471602732</c:v>
                </c:pt>
                <c:pt idx="17">
                  <c:v>150.60969830945101</c:v>
                </c:pt>
                <c:pt idx="18">
                  <c:v>595.90585251785706</c:v>
                </c:pt>
                <c:pt idx="19">
                  <c:v>820.77358235721101</c:v>
                </c:pt>
              </c:numCache>
            </c:numRef>
          </c:yVal>
          <c:smooth val="0"/>
          <c:extLst>
            <c:ext xmlns:c16="http://schemas.microsoft.com/office/drawing/2014/chart" uri="{C3380CC4-5D6E-409C-BE32-E72D297353CC}">
              <c16:uniqueId val="{00000002-C56E-4162-A783-29C75BCA1B6F}"/>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F$7:$F$26</c:f>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f>'[Collect_Indiviual_Data_LS1.xlsm]Santa Monica'!$F$31:$F$50</c:f>
              <c:numCache>
                <c:formatCode>General</c:formatCode>
                <c:ptCount val="20"/>
                <c:pt idx="0">
                  <c:v>1001.3408348284501</c:v>
                </c:pt>
                <c:pt idx="1">
                  <c:v>125.094037934965</c:v>
                </c:pt>
                <c:pt idx="2">
                  <c:v>854.59572018265305</c:v>
                </c:pt>
                <c:pt idx="3">
                  <c:v>844.11124534255305</c:v>
                </c:pt>
                <c:pt idx="4">
                  <c:v>224.87172221372899</c:v>
                </c:pt>
                <c:pt idx="5">
                  <c:v>952.61062404201198</c:v>
                </c:pt>
                <c:pt idx="6">
                  <c:v>185.153449207379</c:v>
                </c:pt>
                <c:pt idx="7">
                  <c:v>361.41782683237102</c:v>
                </c:pt>
                <c:pt idx="8">
                  <c:v>59.401539495159099</c:v>
                </c:pt>
                <c:pt idx="9">
                  <c:v>280.21424878833301</c:v>
                </c:pt>
                <c:pt idx="10">
                  <c:v>186.67794644776799</c:v>
                </c:pt>
                <c:pt idx="11">
                  <c:v>458.370143637316</c:v>
                </c:pt>
                <c:pt idx="12">
                  <c:v>633.37714181764295</c:v>
                </c:pt>
                <c:pt idx="13">
                  <c:v>389.60836181859798</c:v>
                </c:pt>
                <c:pt idx="14">
                  <c:v>305.419107887265</c:v>
                </c:pt>
                <c:pt idx="15">
                  <c:v>51.167474223341401</c:v>
                </c:pt>
                <c:pt idx="16">
                  <c:v>311.14486205072001</c:v>
                </c:pt>
                <c:pt idx="17">
                  <c:v>96.171801004455105</c:v>
                </c:pt>
                <c:pt idx="18">
                  <c:v>583.57226334265897</c:v>
                </c:pt>
                <c:pt idx="19">
                  <c:v>760.24590859832904</c:v>
                </c:pt>
              </c:numCache>
            </c:numRef>
          </c:yVal>
          <c:smooth val="0"/>
          <c:extLst>
            <c:ext xmlns:c16="http://schemas.microsoft.com/office/drawing/2014/chart" uri="{C3380CC4-5D6E-409C-BE32-E72D297353CC}">
              <c16:uniqueId val="{00000004-C56E-4162-A783-29C75BCA1B6F}"/>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F$7:$F$26</c:f>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f>[Collect_Indiviual_Data_LS1.xlsm]Portland!$F$31:$F$50</c:f>
              <c:numCache>
                <c:formatCode>General</c:formatCode>
                <c:ptCount val="20"/>
                <c:pt idx="0">
                  <c:v>996.10078445158899</c:v>
                </c:pt>
                <c:pt idx="1">
                  <c:v>107.53155372675199</c:v>
                </c:pt>
                <c:pt idx="2">
                  <c:v>818.62260922249095</c:v>
                </c:pt>
                <c:pt idx="3">
                  <c:v>826.80759710836696</c:v>
                </c:pt>
                <c:pt idx="4">
                  <c:v>177.84493499071601</c:v>
                </c:pt>
                <c:pt idx="5">
                  <c:v>941.295580977844</c:v>
                </c:pt>
                <c:pt idx="6">
                  <c:v>183.313415391219</c:v>
                </c:pt>
                <c:pt idx="7">
                  <c:v>319.09663450175998</c:v>
                </c:pt>
                <c:pt idx="8">
                  <c:v>41.993863474359401</c:v>
                </c:pt>
                <c:pt idx="9">
                  <c:v>238.292304228174</c:v>
                </c:pt>
                <c:pt idx="10">
                  <c:v>164.19242065354101</c:v>
                </c:pt>
                <c:pt idx="11">
                  <c:v>431.08083097445001</c:v>
                </c:pt>
                <c:pt idx="12">
                  <c:v>623.24282665126304</c:v>
                </c:pt>
                <c:pt idx="13">
                  <c:v>353.31828271155803</c:v>
                </c:pt>
                <c:pt idx="14">
                  <c:v>296.608196980907</c:v>
                </c:pt>
                <c:pt idx="15">
                  <c:v>40.2504063038363</c:v>
                </c:pt>
                <c:pt idx="16">
                  <c:v>291.05419926373497</c:v>
                </c:pt>
                <c:pt idx="17">
                  <c:v>59.3518741360269</c:v>
                </c:pt>
                <c:pt idx="18">
                  <c:v>564.407348151566</c:v>
                </c:pt>
                <c:pt idx="19">
                  <c:v>696.71549983811099</c:v>
                </c:pt>
              </c:numCache>
            </c:numRef>
          </c:yVal>
          <c:smooth val="0"/>
          <c:extLst>
            <c:ext xmlns:c16="http://schemas.microsoft.com/office/drawing/2014/chart" uri="{C3380CC4-5D6E-409C-BE32-E72D297353CC}">
              <c16:uniqueId val="{00000006-C56E-4162-A783-29C75BCA1B6F}"/>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F$7:$F$26</c:f>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f>'[Collect_Indiviual_Data_LS1.xlsm]Salt Lake City'!$F$31:$F$50</c:f>
              <c:numCache>
                <c:formatCode>General</c:formatCode>
                <c:ptCount val="20"/>
                <c:pt idx="0">
                  <c:v>999.08740209657401</c:v>
                </c:pt>
                <c:pt idx="1">
                  <c:v>117.89892303878401</c:v>
                </c:pt>
                <c:pt idx="2">
                  <c:v>845.506052341398</c:v>
                </c:pt>
                <c:pt idx="3">
                  <c:v>836.38580242199305</c:v>
                </c:pt>
                <c:pt idx="4">
                  <c:v>204.81491114939499</c:v>
                </c:pt>
                <c:pt idx="5">
                  <c:v>949.68871788637205</c:v>
                </c:pt>
                <c:pt idx="6">
                  <c:v>184.331824855826</c:v>
                </c:pt>
                <c:pt idx="7">
                  <c:v>346.28187959410502</c:v>
                </c:pt>
                <c:pt idx="8">
                  <c:v>53.176658104858603</c:v>
                </c:pt>
                <c:pt idx="9">
                  <c:v>261.19293243587498</c:v>
                </c:pt>
                <c:pt idx="10">
                  <c:v>178.92990658336299</c:v>
                </c:pt>
                <c:pt idx="11">
                  <c:v>446.89658673301</c:v>
                </c:pt>
                <c:pt idx="12">
                  <c:v>629.36531696301802</c:v>
                </c:pt>
                <c:pt idx="13">
                  <c:v>376.25811084498599</c:v>
                </c:pt>
                <c:pt idx="14">
                  <c:v>304.64830417399202</c:v>
                </c:pt>
                <c:pt idx="15">
                  <c:v>49.468134143313101</c:v>
                </c:pt>
                <c:pt idx="16">
                  <c:v>305.11435531150403</c:v>
                </c:pt>
                <c:pt idx="17">
                  <c:v>78.346689722884804</c:v>
                </c:pt>
                <c:pt idx="18">
                  <c:v>576.55776902571495</c:v>
                </c:pt>
                <c:pt idx="19">
                  <c:v>734.95605697743895</c:v>
                </c:pt>
              </c:numCache>
            </c:numRef>
          </c:yVal>
          <c:smooth val="0"/>
          <c:extLst>
            <c:ext xmlns:c16="http://schemas.microsoft.com/office/drawing/2014/chart" uri="{C3380CC4-5D6E-409C-BE32-E72D297353CC}">
              <c16:uniqueId val="{00000008-C56E-4162-A783-29C75BCA1B6F}"/>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F$7:$F$26</c:f>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f>'[Collect_Indiviual_Data_LS1.xlsm]San Francisco'!$F$31:$F$50</c:f>
              <c:numCache>
                <c:formatCode>General</c:formatCode>
                <c:ptCount val="20"/>
                <c:pt idx="0">
                  <c:v>1001.66012469398</c:v>
                </c:pt>
                <c:pt idx="1">
                  <c:v>128.079982630101</c:v>
                </c:pt>
                <c:pt idx="2">
                  <c:v>858.164362616939</c:v>
                </c:pt>
                <c:pt idx="3">
                  <c:v>845.79276814040202</c:v>
                </c:pt>
                <c:pt idx="4">
                  <c:v>234.477333707925</c:v>
                </c:pt>
                <c:pt idx="5">
                  <c:v>952.89690698188099</c:v>
                </c:pt>
                <c:pt idx="6">
                  <c:v>185.70828012553801</c:v>
                </c:pt>
                <c:pt idx="7">
                  <c:v>365.955256865347</c:v>
                </c:pt>
                <c:pt idx="8">
                  <c:v>61.436098262352303</c:v>
                </c:pt>
                <c:pt idx="9">
                  <c:v>288.02712461311501</c:v>
                </c:pt>
                <c:pt idx="10">
                  <c:v>190.11025384901299</c:v>
                </c:pt>
                <c:pt idx="11">
                  <c:v>465.06724704944702</c:v>
                </c:pt>
                <c:pt idx="12">
                  <c:v>633.87766007601999</c:v>
                </c:pt>
                <c:pt idx="13">
                  <c:v>396.45217509301102</c:v>
                </c:pt>
                <c:pt idx="14">
                  <c:v>306.05632624081898</c:v>
                </c:pt>
                <c:pt idx="15">
                  <c:v>51.375852260076996</c:v>
                </c:pt>
                <c:pt idx="16">
                  <c:v>318.60880292481198</c:v>
                </c:pt>
                <c:pt idx="17">
                  <c:v>101.761695399643</c:v>
                </c:pt>
                <c:pt idx="18">
                  <c:v>586.36769451799398</c:v>
                </c:pt>
                <c:pt idx="19">
                  <c:v>773.04012864267304</c:v>
                </c:pt>
              </c:numCache>
            </c:numRef>
          </c:yVal>
          <c:smooth val="0"/>
          <c:extLst>
            <c:ext xmlns:c16="http://schemas.microsoft.com/office/drawing/2014/chart" uri="{C3380CC4-5D6E-409C-BE32-E72D297353CC}">
              <c16:uniqueId val="{0000000A-C56E-4162-A783-29C75BCA1B6F}"/>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F$7:$F$26</c:f>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f>'[Collect_Indiviual_Data_LS1.xlsm]San Jose'!$F$31:$F$50</c:f>
              <c:numCache>
                <c:formatCode>General</c:formatCode>
                <c:ptCount val="20"/>
                <c:pt idx="0">
                  <c:v>1001.55433880628</c:v>
                </c:pt>
                <c:pt idx="1">
                  <c:v>127.11489582423</c:v>
                </c:pt>
                <c:pt idx="2">
                  <c:v>857.04434769139903</c:v>
                </c:pt>
                <c:pt idx="3">
                  <c:v>845.32503768166396</c:v>
                </c:pt>
                <c:pt idx="4">
                  <c:v>231.44885058165301</c:v>
                </c:pt>
                <c:pt idx="5">
                  <c:v>952.80597698068198</c:v>
                </c:pt>
                <c:pt idx="6">
                  <c:v>185.51236301657099</c:v>
                </c:pt>
                <c:pt idx="7">
                  <c:v>364.81314711226997</c:v>
                </c:pt>
                <c:pt idx="8">
                  <c:v>60.71700479527</c:v>
                </c:pt>
                <c:pt idx="9">
                  <c:v>285.94744547734598</c:v>
                </c:pt>
                <c:pt idx="10">
                  <c:v>189.043910014305</c:v>
                </c:pt>
                <c:pt idx="11">
                  <c:v>462.55386688378798</c:v>
                </c:pt>
                <c:pt idx="12">
                  <c:v>633.73263844806104</c:v>
                </c:pt>
                <c:pt idx="13">
                  <c:v>394.283742304604</c:v>
                </c:pt>
                <c:pt idx="14">
                  <c:v>305.82234711975599</c:v>
                </c:pt>
                <c:pt idx="15">
                  <c:v>51.290320868641601</c:v>
                </c:pt>
                <c:pt idx="16">
                  <c:v>315.95915830667201</c:v>
                </c:pt>
                <c:pt idx="17">
                  <c:v>100.512479009515</c:v>
                </c:pt>
                <c:pt idx="18">
                  <c:v>585.48801893122402</c:v>
                </c:pt>
                <c:pt idx="19">
                  <c:v>769.15210239884505</c:v>
                </c:pt>
              </c:numCache>
            </c:numRef>
          </c:yVal>
          <c:smooth val="0"/>
          <c:extLst>
            <c:ext xmlns:c16="http://schemas.microsoft.com/office/drawing/2014/chart" uri="{C3380CC4-5D6E-409C-BE32-E72D297353CC}">
              <c16:uniqueId val="{0000000C-C56E-4162-A783-29C75BCA1B6F}"/>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F$7:$F$26</c:f>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f>[Collect_Indiviual_Data_LS1.xlsm]Seattle!$F$31:$F$50</c:f>
              <c:numCache>
                <c:formatCode>General</c:formatCode>
                <c:ptCount val="20"/>
                <c:pt idx="0">
                  <c:v>998.197757010244</c:v>
                </c:pt>
                <c:pt idx="1">
                  <c:v>114.285245653803</c:v>
                </c:pt>
                <c:pt idx="2">
                  <c:v>839.42846616197505</c:v>
                </c:pt>
                <c:pt idx="3">
                  <c:v>833.45699781668395</c:v>
                </c:pt>
                <c:pt idx="4">
                  <c:v>196.137660739235</c:v>
                </c:pt>
                <c:pt idx="5">
                  <c:v>947.31139106340902</c:v>
                </c:pt>
                <c:pt idx="6">
                  <c:v>184.13949821283899</c:v>
                </c:pt>
                <c:pt idx="7">
                  <c:v>339.23677097125199</c:v>
                </c:pt>
                <c:pt idx="8">
                  <c:v>49.675093384648001</c:v>
                </c:pt>
                <c:pt idx="9">
                  <c:v>255.80055441047799</c:v>
                </c:pt>
                <c:pt idx="10">
                  <c:v>174.332128589577</c:v>
                </c:pt>
                <c:pt idx="11">
                  <c:v>442.70092437480099</c:v>
                </c:pt>
                <c:pt idx="12">
                  <c:v>626.92849350294705</c:v>
                </c:pt>
                <c:pt idx="13">
                  <c:v>369.54013875691697</c:v>
                </c:pt>
                <c:pt idx="14">
                  <c:v>304.45715206233001</c:v>
                </c:pt>
                <c:pt idx="15">
                  <c:v>46.8457854617522</c:v>
                </c:pt>
                <c:pt idx="16">
                  <c:v>302.18046184120101</c:v>
                </c:pt>
                <c:pt idx="17">
                  <c:v>72.563525117729597</c:v>
                </c:pt>
                <c:pt idx="18">
                  <c:v>572.61716798530597</c:v>
                </c:pt>
                <c:pt idx="19">
                  <c:v>724.99135922316998</c:v>
                </c:pt>
              </c:numCache>
            </c:numRef>
          </c:yVal>
          <c:smooth val="0"/>
          <c:extLst>
            <c:ext xmlns:c16="http://schemas.microsoft.com/office/drawing/2014/chart" uri="{C3380CC4-5D6E-409C-BE32-E72D297353CC}">
              <c16:uniqueId val="{0000000E-C56E-4162-A783-29C75BCA1B6F}"/>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F$7:$F$26</c:f>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f>[Collect_Indiviual_Data_LS1.xlsm]Memphis!$F$31:$F$50</c:f>
              <c:numCache>
                <c:formatCode>General</c:formatCode>
                <c:ptCount val="20"/>
                <c:pt idx="0">
                  <c:v>997.48612086352796</c:v>
                </c:pt>
                <c:pt idx="1">
                  <c:v>111.7345105014</c:v>
                </c:pt>
                <c:pt idx="2">
                  <c:v>833.41713732204403</c:v>
                </c:pt>
                <c:pt idx="3">
                  <c:v>830.96297948471795</c:v>
                </c:pt>
                <c:pt idx="4">
                  <c:v>189.04531495620401</c:v>
                </c:pt>
                <c:pt idx="5">
                  <c:v>945.20159661033301</c:v>
                </c:pt>
                <c:pt idx="6">
                  <c:v>183.978862186594</c:v>
                </c:pt>
                <c:pt idx="7">
                  <c:v>332.941408765804</c:v>
                </c:pt>
                <c:pt idx="8">
                  <c:v>46.412862778605998</c:v>
                </c:pt>
                <c:pt idx="9">
                  <c:v>250.27078703665799</c:v>
                </c:pt>
                <c:pt idx="10">
                  <c:v>170.63731726030201</c:v>
                </c:pt>
                <c:pt idx="11">
                  <c:v>439.04904935436502</c:v>
                </c:pt>
                <c:pt idx="12">
                  <c:v>625.39148126461805</c:v>
                </c:pt>
                <c:pt idx="13">
                  <c:v>363.54474881282601</c:v>
                </c:pt>
                <c:pt idx="14">
                  <c:v>304.05685953891498</c:v>
                </c:pt>
                <c:pt idx="15">
                  <c:v>43.890293468426101</c:v>
                </c:pt>
                <c:pt idx="16">
                  <c:v>299.66866384966499</c:v>
                </c:pt>
                <c:pt idx="17">
                  <c:v>67.813542818122698</c:v>
                </c:pt>
                <c:pt idx="18">
                  <c:v>569.57635394653903</c:v>
                </c:pt>
                <c:pt idx="19">
                  <c:v>715.25453314322203</c:v>
                </c:pt>
              </c:numCache>
            </c:numRef>
          </c:yVal>
          <c:smooth val="0"/>
          <c:extLst>
            <c:ext xmlns:c16="http://schemas.microsoft.com/office/drawing/2014/chart" uri="{C3380CC4-5D6E-409C-BE32-E72D297353CC}">
              <c16:uniqueId val="{00000010-C56E-4162-A783-29C75BCA1B6F}"/>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F$7:$F$26</c:f>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f>[Collect_Indiviual_Data_LS1.xlsm]Charleston!$F$31:$F$50</c:f>
              <c:numCache>
                <c:formatCode>General</c:formatCode>
                <c:ptCount val="20"/>
                <c:pt idx="0">
                  <c:v>1000.7476640967</c:v>
                </c:pt>
                <c:pt idx="1">
                  <c:v>123.008706868358</c:v>
                </c:pt>
                <c:pt idx="2">
                  <c:v>852.00067832610398</c:v>
                </c:pt>
                <c:pt idx="3">
                  <c:v>842.26228869547504</c:v>
                </c:pt>
                <c:pt idx="4">
                  <c:v>219.25150368210001</c:v>
                </c:pt>
                <c:pt idx="5">
                  <c:v>952.50357950620798</c:v>
                </c:pt>
                <c:pt idx="6">
                  <c:v>184.88949059821101</c:v>
                </c:pt>
                <c:pt idx="7">
                  <c:v>357.23489625639098</c:v>
                </c:pt>
                <c:pt idx="8">
                  <c:v>57.760444556291603</c:v>
                </c:pt>
                <c:pt idx="9">
                  <c:v>274.60106270158599</c:v>
                </c:pt>
                <c:pt idx="10">
                  <c:v>184.64283203579299</c:v>
                </c:pt>
                <c:pt idx="11">
                  <c:v>455.11340965688998</c:v>
                </c:pt>
                <c:pt idx="12">
                  <c:v>632.95006647226899</c:v>
                </c:pt>
                <c:pt idx="13">
                  <c:v>385.565046120256</c:v>
                </c:pt>
                <c:pt idx="14">
                  <c:v>305.14106418952201</c:v>
                </c:pt>
                <c:pt idx="15">
                  <c:v>51.064136817960197</c:v>
                </c:pt>
                <c:pt idx="16">
                  <c:v>308.55721520631499</c:v>
                </c:pt>
                <c:pt idx="17">
                  <c:v>91.415874585456805</c:v>
                </c:pt>
                <c:pt idx="18">
                  <c:v>581.825282515553</c:v>
                </c:pt>
                <c:pt idx="19">
                  <c:v>751.96635862397295</c:v>
                </c:pt>
              </c:numCache>
            </c:numRef>
          </c:yVal>
          <c:smooth val="0"/>
          <c:extLst>
            <c:ext xmlns:c16="http://schemas.microsoft.com/office/drawing/2014/chart" uri="{C3380CC4-5D6E-409C-BE32-E72D297353CC}">
              <c16:uniqueId val="{00000012-C56E-4162-A783-29C75BCA1B6F}"/>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I$5:$I$204</c:f>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f>[Collect_Indiviual_Data_LS1.xlsm]Trendlines!$C$5:$C$204</c:f>
              <c:numCache>
                <c:formatCode>General</c:formatCode>
                <c:ptCount val="200"/>
                <c:pt idx="0">
                  <c:v>902.62343099907901</c:v>
                </c:pt>
                <c:pt idx="1">
                  <c:v>78.567388535622399</c:v>
                </c:pt>
                <c:pt idx="2">
                  <c:v>596.00681632838302</c:v>
                </c:pt>
                <c:pt idx="3">
                  <c:v>587.86246037207695</c:v>
                </c:pt>
                <c:pt idx="4">
                  <c:v>52.3302801580788</c:v>
                </c:pt>
                <c:pt idx="5">
                  <c:v>786.57951712330203</c:v>
                </c:pt>
                <c:pt idx="6">
                  <c:v>117.259818784562</c:v>
                </c:pt>
                <c:pt idx="7">
                  <c:v>102.068334113871</c:v>
                </c:pt>
                <c:pt idx="8">
                  <c:v>15.597585440809</c:v>
                </c:pt>
                <c:pt idx="9">
                  <c:v>92.062653098319998</c:v>
                </c:pt>
                <c:pt idx="10">
                  <c:v>43.910435475638401</c:v>
                </c:pt>
                <c:pt idx="11">
                  <c:v>181.61315379239301</c:v>
                </c:pt>
                <c:pt idx="12">
                  <c:v>526.02766387496501</c:v>
                </c:pt>
                <c:pt idx="13">
                  <c:v>75.211435805522697</c:v>
                </c:pt>
                <c:pt idx="14">
                  <c:v>193.43285914383199</c:v>
                </c:pt>
                <c:pt idx="15">
                  <c:v>8.56450167881707</c:v>
                </c:pt>
                <c:pt idx="16">
                  <c:v>77.830674669736794</c:v>
                </c:pt>
                <c:pt idx="17">
                  <c:v>1.8630681644359099</c:v>
                </c:pt>
                <c:pt idx="18">
                  <c:v>420.74283658235402</c:v>
                </c:pt>
                <c:pt idx="19">
                  <c:v>270.67849155044701</c:v>
                </c:pt>
                <c:pt idx="20">
                  <c:v>1002.56898467593</c:v>
                </c:pt>
                <c:pt idx="21">
                  <c:v>143.52342592789901</c:v>
                </c:pt>
                <c:pt idx="22">
                  <c:v>874.95839107165204</c:v>
                </c:pt>
                <c:pt idx="23">
                  <c:v>854.02298383078096</c:v>
                </c:pt>
                <c:pt idx="24">
                  <c:v>273.09956079041302</c:v>
                </c:pt>
                <c:pt idx="25">
                  <c:v>954.93074527442695</c:v>
                </c:pt>
                <c:pt idx="26">
                  <c:v>188.33459252</c:v>
                </c:pt>
                <c:pt idx="27">
                  <c:v>375.94416608034601</c:v>
                </c:pt>
                <c:pt idx="28">
                  <c:v>72.725550691895705</c:v>
                </c:pt>
                <c:pt idx="29">
                  <c:v>317.01182544919197</c:v>
                </c:pt>
                <c:pt idx="30">
                  <c:v>205.342517932569</c:v>
                </c:pt>
                <c:pt idx="31">
                  <c:v>495.577568965544</c:v>
                </c:pt>
                <c:pt idx="32">
                  <c:v>633.90912502405104</c:v>
                </c:pt>
                <c:pt idx="33">
                  <c:v>408.16306968452301</c:v>
                </c:pt>
                <c:pt idx="34">
                  <c:v>321.57746593539599</c:v>
                </c:pt>
                <c:pt idx="35">
                  <c:v>58.622158647325101</c:v>
                </c:pt>
                <c:pt idx="36">
                  <c:v>336.855471602732</c:v>
                </c:pt>
                <c:pt idx="37">
                  <c:v>150.60969830945101</c:v>
                </c:pt>
                <c:pt idx="38">
                  <c:v>595.90585251785706</c:v>
                </c:pt>
                <c:pt idx="39">
                  <c:v>820.77358235721101</c:v>
                </c:pt>
                <c:pt idx="40">
                  <c:v>1001.3408348284501</c:v>
                </c:pt>
                <c:pt idx="41">
                  <c:v>125.094037934965</c:v>
                </c:pt>
                <c:pt idx="42">
                  <c:v>854.59572018265305</c:v>
                </c:pt>
                <c:pt idx="43">
                  <c:v>844.11124534255305</c:v>
                </c:pt>
                <c:pt idx="44">
                  <c:v>224.87172221372899</c:v>
                </c:pt>
                <c:pt idx="45">
                  <c:v>952.61062404201198</c:v>
                </c:pt>
                <c:pt idx="46">
                  <c:v>185.153449207379</c:v>
                </c:pt>
                <c:pt idx="47">
                  <c:v>361.41782683237102</c:v>
                </c:pt>
                <c:pt idx="48">
                  <c:v>59.401539495159099</c:v>
                </c:pt>
                <c:pt idx="49">
                  <c:v>280.21424878833301</c:v>
                </c:pt>
                <c:pt idx="50">
                  <c:v>186.67794644776799</c:v>
                </c:pt>
                <c:pt idx="51">
                  <c:v>458.370143637316</c:v>
                </c:pt>
                <c:pt idx="52">
                  <c:v>633.37714181764295</c:v>
                </c:pt>
                <c:pt idx="53">
                  <c:v>389.60836181859798</c:v>
                </c:pt>
                <c:pt idx="54">
                  <c:v>305.419107887265</c:v>
                </c:pt>
                <c:pt idx="55">
                  <c:v>51.167474223341401</c:v>
                </c:pt>
                <c:pt idx="56">
                  <c:v>311.14486205072001</c:v>
                </c:pt>
                <c:pt idx="57">
                  <c:v>96.171801004455105</c:v>
                </c:pt>
                <c:pt idx="58">
                  <c:v>583.57226334265897</c:v>
                </c:pt>
                <c:pt idx="59">
                  <c:v>760.24590859832904</c:v>
                </c:pt>
                <c:pt idx="60">
                  <c:v>996.10078445158899</c:v>
                </c:pt>
                <c:pt idx="61">
                  <c:v>107.53155372675199</c:v>
                </c:pt>
                <c:pt idx="62">
                  <c:v>818.62260922249095</c:v>
                </c:pt>
                <c:pt idx="63">
                  <c:v>826.80759710836696</c:v>
                </c:pt>
                <c:pt idx="64">
                  <c:v>177.84493499071601</c:v>
                </c:pt>
                <c:pt idx="65">
                  <c:v>941.295580977844</c:v>
                </c:pt>
                <c:pt idx="66">
                  <c:v>183.313415391219</c:v>
                </c:pt>
                <c:pt idx="67">
                  <c:v>319.09663450175998</c:v>
                </c:pt>
                <c:pt idx="68">
                  <c:v>41.993863474359401</c:v>
                </c:pt>
                <c:pt idx="69">
                  <c:v>238.292304228174</c:v>
                </c:pt>
                <c:pt idx="70">
                  <c:v>164.19242065354101</c:v>
                </c:pt>
                <c:pt idx="71">
                  <c:v>431.08083097445001</c:v>
                </c:pt>
                <c:pt idx="72">
                  <c:v>623.24282665126304</c:v>
                </c:pt>
                <c:pt idx="73">
                  <c:v>353.31828271155803</c:v>
                </c:pt>
                <c:pt idx="74">
                  <c:v>296.608196980907</c:v>
                </c:pt>
                <c:pt idx="75">
                  <c:v>40.2504063038363</c:v>
                </c:pt>
                <c:pt idx="76">
                  <c:v>291.05419926373497</c:v>
                </c:pt>
                <c:pt idx="77">
                  <c:v>59.3518741360269</c:v>
                </c:pt>
                <c:pt idx="78">
                  <c:v>564.407348151566</c:v>
                </c:pt>
                <c:pt idx="79">
                  <c:v>696.71549983811099</c:v>
                </c:pt>
                <c:pt idx="80">
                  <c:v>999.08740209657401</c:v>
                </c:pt>
                <c:pt idx="81">
                  <c:v>117.89892303878401</c:v>
                </c:pt>
                <c:pt idx="82">
                  <c:v>845.506052341398</c:v>
                </c:pt>
                <c:pt idx="83">
                  <c:v>836.38580242199305</c:v>
                </c:pt>
                <c:pt idx="84">
                  <c:v>204.81491114939499</c:v>
                </c:pt>
                <c:pt idx="85">
                  <c:v>949.68871788637205</c:v>
                </c:pt>
                <c:pt idx="86">
                  <c:v>184.331824855826</c:v>
                </c:pt>
                <c:pt idx="87">
                  <c:v>346.28187959410502</c:v>
                </c:pt>
                <c:pt idx="88">
                  <c:v>53.176658104858603</c:v>
                </c:pt>
                <c:pt idx="89">
                  <c:v>261.19293243587498</c:v>
                </c:pt>
                <c:pt idx="90">
                  <c:v>178.92990658336299</c:v>
                </c:pt>
                <c:pt idx="91">
                  <c:v>446.89658673301</c:v>
                </c:pt>
                <c:pt idx="92">
                  <c:v>629.36531696301802</c:v>
                </c:pt>
                <c:pt idx="93">
                  <c:v>376.25811084498599</c:v>
                </c:pt>
                <c:pt idx="94">
                  <c:v>304.64830417399202</c:v>
                </c:pt>
                <c:pt idx="95">
                  <c:v>49.468134143313101</c:v>
                </c:pt>
                <c:pt idx="96">
                  <c:v>305.11435531150403</c:v>
                </c:pt>
                <c:pt idx="97">
                  <c:v>78.346689722884804</c:v>
                </c:pt>
                <c:pt idx="98">
                  <c:v>576.55776902571495</c:v>
                </c:pt>
                <c:pt idx="99">
                  <c:v>734.95605697743895</c:v>
                </c:pt>
                <c:pt idx="100">
                  <c:v>1001.66012469398</c:v>
                </c:pt>
                <c:pt idx="101">
                  <c:v>128.079982630101</c:v>
                </c:pt>
                <c:pt idx="102">
                  <c:v>858.164362616939</c:v>
                </c:pt>
                <c:pt idx="103">
                  <c:v>845.79276814040202</c:v>
                </c:pt>
                <c:pt idx="104">
                  <c:v>234.477333707925</c:v>
                </c:pt>
                <c:pt idx="105">
                  <c:v>952.89690698188099</c:v>
                </c:pt>
                <c:pt idx="106">
                  <c:v>185.70828012553801</c:v>
                </c:pt>
                <c:pt idx="107">
                  <c:v>365.955256865347</c:v>
                </c:pt>
                <c:pt idx="108">
                  <c:v>61.436098262352303</c:v>
                </c:pt>
                <c:pt idx="109">
                  <c:v>288.02712461311501</c:v>
                </c:pt>
                <c:pt idx="110">
                  <c:v>190.11025384901299</c:v>
                </c:pt>
                <c:pt idx="111">
                  <c:v>465.06724704944702</c:v>
                </c:pt>
                <c:pt idx="112">
                  <c:v>633.87766007601999</c:v>
                </c:pt>
                <c:pt idx="113">
                  <c:v>396.45217509301102</c:v>
                </c:pt>
                <c:pt idx="114">
                  <c:v>306.05632624081898</c:v>
                </c:pt>
                <c:pt idx="115">
                  <c:v>51.375852260076996</c:v>
                </c:pt>
                <c:pt idx="116">
                  <c:v>318.60880292481198</c:v>
                </c:pt>
                <c:pt idx="117">
                  <c:v>101.761695399643</c:v>
                </c:pt>
                <c:pt idx="118">
                  <c:v>586.36769451799398</c:v>
                </c:pt>
                <c:pt idx="119">
                  <c:v>773.04012864267304</c:v>
                </c:pt>
                <c:pt idx="120">
                  <c:v>1001.55433880628</c:v>
                </c:pt>
                <c:pt idx="121">
                  <c:v>127.11489582423</c:v>
                </c:pt>
                <c:pt idx="122">
                  <c:v>857.04434769139903</c:v>
                </c:pt>
                <c:pt idx="123">
                  <c:v>845.32503768166396</c:v>
                </c:pt>
                <c:pt idx="124">
                  <c:v>231.44885058165301</c:v>
                </c:pt>
                <c:pt idx="125">
                  <c:v>952.80597698068198</c:v>
                </c:pt>
                <c:pt idx="126">
                  <c:v>185.51236301657099</c:v>
                </c:pt>
                <c:pt idx="127">
                  <c:v>364.81314711226997</c:v>
                </c:pt>
                <c:pt idx="128">
                  <c:v>60.71700479527</c:v>
                </c:pt>
                <c:pt idx="129">
                  <c:v>285.94744547734598</c:v>
                </c:pt>
                <c:pt idx="130">
                  <c:v>189.043910014305</c:v>
                </c:pt>
                <c:pt idx="131">
                  <c:v>462.55386688378798</c:v>
                </c:pt>
                <c:pt idx="132">
                  <c:v>633.73263844806104</c:v>
                </c:pt>
                <c:pt idx="133">
                  <c:v>394.283742304604</c:v>
                </c:pt>
                <c:pt idx="134">
                  <c:v>305.82234711975599</c:v>
                </c:pt>
                <c:pt idx="135">
                  <c:v>51.290320868641601</c:v>
                </c:pt>
                <c:pt idx="136">
                  <c:v>315.95915830667201</c:v>
                </c:pt>
                <c:pt idx="137">
                  <c:v>100.512479009515</c:v>
                </c:pt>
                <c:pt idx="138">
                  <c:v>585.48801893122402</c:v>
                </c:pt>
                <c:pt idx="139">
                  <c:v>769.15210239884505</c:v>
                </c:pt>
                <c:pt idx="140">
                  <c:v>998.197757010244</c:v>
                </c:pt>
                <c:pt idx="141">
                  <c:v>114.285245653803</c:v>
                </c:pt>
                <c:pt idx="142">
                  <c:v>839.42846616197505</c:v>
                </c:pt>
                <c:pt idx="143">
                  <c:v>833.45699781668395</c:v>
                </c:pt>
                <c:pt idx="144">
                  <c:v>196.137660739235</c:v>
                </c:pt>
                <c:pt idx="145">
                  <c:v>947.31139106340902</c:v>
                </c:pt>
                <c:pt idx="146">
                  <c:v>184.13949821283899</c:v>
                </c:pt>
                <c:pt idx="147">
                  <c:v>339.23677097125199</c:v>
                </c:pt>
                <c:pt idx="148">
                  <c:v>49.675093384648001</c:v>
                </c:pt>
                <c:pt idx="149">
                  <c:v>255.80055441047799</c:v>
                </c:pt>
                <c:pt idx="150">
                  <c:v>174.332128589577</c:v>
                </c:pt>
                <c:pt idx="151">
                  <c:v>442.70092437480099</c:v>
                </c:pt>
                <c:pt idx="152">
                  <c:v>626.92849350294705</c:v>
                </c:pt>
                <c:pt idx="153">
                  <c:v>369.54013875691697</c:v>
                </c:pt>
                <c:pt idx="154">
                  <c:v>304.45715206233001</c:v>
                </c:pt>
                <c:pt idx="155">
                  <c:v>46.8457854617522</c:v>
                </c:pt>
                <c:pt idx="156">
                  <c:v>302.18046184120101</c:v>
                </c:pt>
                <c:pt idx="157">
                  <c:v>72.563525117729597</c:v>
                </c:pt>
                <c:pt idx="158">
                  <c:v>572.61716798530597</c:v>
                </c:pt>
                <c:pt idx="159">
                  <c:v>724.99135922316998</c:v>
                </c:pt>
                <c:pt idx="160">
                  <c:v>997.48612086352796</c:v>
                </c:pt>
                <c:pt idx="161">
                  <c:v>111.7345105014</c:v>
                </c:pt>
                <c:pt idx="162">
                  <c:v>833.41713732204403</c:v>
                </c:pt>
                <c:pt idx="163">
                  <c:v>830.96297948471795</c:v>
                </c:pt>
                <c:pt idx="164">
                  <c:v>189.04531495620401</c:v>
                </c:pt>
                <c:pt idx="165">
                  <c:v>945.20159661033301</c:v>
                </c:pt>
                <c:pt idx="166">
                  <c:v>183.978862186594</c:v>
                </c:pt>
                <c:pt idx="167">
                  <c:v>332.941408765804</c:v>
                </c:pt>
                <c:pt idx="168">
                  <c:v>46.412862778605998</c:v>
                </c:pt>
                <c:pt idx="169">
                  <c:v>250.27078703665799</c:v>
                </c:pt>
                <c:pt idx="170">
                  <c:v>170.63731726030201</c:v>
                </c:pt>
                <c:pt idx="171">
                  <c:v>439.04904935436502</c:v>
                </c:pt>
                <c:pt idx="172">
                  <c:v>625.39148126461805</c:v>
                </c:pt>
                <c:pt idx="173">
                  <c:v>363.54474881282601</c:v>
                </c:pt>
                <c:pt idx="174">
                  <c:v>304.05685953891498</c:v>
                </c:pt>
                <c:pt idx="175">
                  <c:v>43.890293468426101</c:v>
                </c:pt>
                <c:pt idx="176">
                  <c:v>299.66866384966499</c:v>
                </c:pt>
                <c:pt idx="177">
                  <c:v>67.813542818122698</c:v>
                </c:pt>
                <c:pt idx="178">
                  <c:v>569.57635394653903</c:v>
                </c:pt>
                <c:pt idx="179">
                  <c:v>715.25453314322203</c:v>
                </c:pt>
                <c:pt idx="180">
                  <c:v>1000.7476640967</c:v>
                </c:pt>
                <c:pt idx="181">
                  <c:v>123.008706868358</c:v>
                </c:pt>
                <c:pt idx="182">
                  <c:v>852.00067832610398</c:v>
                </c:pt>
                <c:pt idx="183">
                  <c:v>842.26228869547504</c:v>
                </c:pt>
                <c:pt idx="184">
                  <c:v>219.25150368210001</c:v>
                </c:pt>
                <c:pt idx="185">
                  <c:v>952.50357950620798</c:v>
                </c:pt>
                <c:pt idx="186">
                  <c:v>184.88949059821101</c:v>
                </c:pt>
                <c:pt idx="187">
                  <c:v>357.23489625639098</c:v>
                </c:pt>
                <c:pt idx="188">
                  <c:v>57.760444556291603</c:v>
                </c:pt>
                <c:pt idx="189">
                  <c:v>274.60106270158599</c:v>
                </c:pt>
                <c:pt idx="190">
                  <c:v>184.64283203579299</c:v>
                </c:pt>
                <c:pt idx="191">
                  <c:v>455.11340965688998</c:v>
                </c:pt>
                <c:pt idx="192">
                  <c:v>632.95006647226899</c:v>
                </c:pt>
                <c:pt idx="193">
                  <c:v>385.565046120256</c:v>
                </c:pt>
                <c:pt idx="194">
                  <c:v>305.14106418952201</c:v>
                </c:pt>
                <c:pt idx="195">
                  <c:v>51.064136817960197</c:v>
                </c:pt>
                <c:pt idx="196">
                  <c:v>308.55721520631499</c:v>
                </c:pt>
                <c:pt idx="197">
                  <c:v>91.415874585456805</c:v>
                </c:pt>
                <c:pt idx="198">
                  <c:v>581.825282515553</c:v>
                </c:pt>
                <c:pt idx="199">
                  <c:v>751.96635862397295</c:v>
                </c:pt>
              </c:numCache>
            </c:numRef>
          </c:yVal>
          <c:smooth val="0"/>
          <c:extLst>
            <c:ext xmlns:c16="http://schemas.microsoft.com/office/drawing/2014/chart" uri="{C3380CC4-5D6E-409C-BE32-E72D297353CC}">
              <c16:uniqueId val="{00000000-62A0-4A65-A938-1A84D2BB0D0A}"/>
            </c:ext>
          </c:extLst>
        </c:ser>
        <c:dLbls>
          <c:showLegendKey val="0"/>
          <c:showVal val="0"/>
          <c:showCatName val="0"/>
          <c:showSerName val="0"/>
          <c:showPercent val="0"/>
          <c:showBubbleSize val="0"/>
        </c:dLbls>
        <c:axId val="427161648"/>
        <c:axId val="427162208"/>
        <c:extLst>
          <c:ext xmlns:c15="http://schemas.microsoft.com/office/drawing/2012/chart" uri="{02D57815-91ED-43cb-92C2-25804820EDAC}">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Eureka!$G$7:$G$26</c15:sqref>
                        </c15:formulaRef>
                      </c:ext>
                    </c:extLst>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extLst>
                      <c:ext uri="{02D57815-91ED-43cb-92C2-25804820EDAC}">
                        <c15:formulaRef>
                          <c15:sqref>[Collect_Indiviual_Data_LS1.xlsm]Eureka!$G$31:$G$50</c15:sqref>
                        </c15:formulaRef>
                      </c:ext>
                    </c:extLst>
                    <c:numCache>
                      <c:formatCode>General</c:formatCode>
                      <c:ptCount val="20"/>
                      <c:pt idx="0">
                        <c:v>1038.98598120771</c:v>
                      </c:pt>
                      <c:pt idx="1">
                        <c:v>167.58254075532199</c:v>
                      </c:pt>
                      <c:pt idx="2">
                        <c:v>938.10153033004599</c:v>
                      </c:pt>
                      <c:pt idx="3">
                        <c:v>915.76823180824294</c:v>
                      </c:pt>
                      <c:pt idx="4">
                        <c:v>263.71759916481102</c:v>
                      </c:pt>
                      <c:pt idx="5">
                        <c:v>1007.15499923879</c:v>
                      </c:pt>
                      <c:pt idx="6">
                        <c:v>198.72211384442201</c:v>
                      </c:pt>
                      <c:pt idx="7">
                        <c:v>398.058066814526</c:v>
                      </c:pt>
                      <c:pt idx="8">
                        <c:v>67.829069749889698</c:v>
                      </c:pt>
                      <c:pt idx="9">
                        <c:v>399.82531093982197</c:v>
                      </c:pt>
                      <c:pt idx="10">
                        <c:v>214.89162853123599</c:v>
                      </c:pt>
                      <c:pt idx="11">
                        <c:v>532.67848470846502</c:v>
                      </c:pt>
                      <c:pt idx="12">
                        <c:v>686.04920307839097</c:v>
                      </c:pt>
                      <c:pt idx="13">
                        <c:v>463.38290078287997</c:v>
                      </c:pt>
                      <c:pt idx="14">
                        <c:v>335.51814632282799</c:v>
                      </c:pt>
                      <c:pt idx="15">
                        <c:v>64.506200420656597</c:v>
                      </c:pt>
                      <c:pt idx="16">
                        <c:v>382.54414435178802</c:v>
                      </c:pt>
                      <c:pt idx="17">
                        <c:v>210.14704201793199</c:v>
                      </c:pt>
                      <c:pt idx="18">
                        <c:v>599.14937903109603</c:v>
                      </c:pt>
                      <c:pt idx="19">
                        <c:v>927.47800103448299</c:v>
                      </c:pt>
                    </c:numCache>
                  </c:numRef>
                </c:yVal>
                <c:smooth val="0"/>
                <c:extLst>
                  <c:ext xmlns:c16="http://schemas.microsoft.com/office/drawing/2014/chart" uri="{C3380CC4-5D6E-409C-BE32-E72D297353CC}">
                    <c16:uniqueId val="{00000003-C56E-4162-A783-29C75BCA1B6F}"/>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G$7:$G$26</c15:sqref>
                        </c15:formulaRef>
                      </c:ext>
                    </c:extLst>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extLst xmlns:c15="http://schemas.microsoft.com/office/drawing/2012/chart">
                      <c:ext xmlns:c15="http://schemas.microsoft.com/office/drawing/2012/chart" uri="{02D57815-91ED-43cb-92C2-25804820EDAC}">
                        <c15:formulaRef>
                          <c15:sqref>'[Collect_Indiviual_Data_LS1.xlsm]Santa Monica'!$G$31:$G$50</c15:sqref>
                        </c15:formulaRef>
                      </c:ext>
                    </c:extLst>
                    <c:numCache>
                      <c:formatCode>General</c:formatCode>
                      <c:ptCount val="20"/>
                      <c:pt idx="0">
                        <c:v>1033.4426266441601</c:v>
                      </c:pt>
                      <c:pt idx="1">
                        <c:v>156.88151779832501</c:v>
                      </c:pt>
                      <c:pt idx="2">
                        <c:v>932.26441126927705</c:v>
                      </c:pt>
                      <c:pt idx="3">
                        <c:v>908.66125305082505</c:v>
                      </c:pt>
                      <c:pt idx="4">
                        <c:v>219.51916930439899</c:v>
                      </c:pt>
                      <c:pt idx="5">
                        <c:v>1006.5729726011</c:v>
                      </c:pt>
                      <c:pt idx="6">
                        <c:v>198.72211384442201</c:v>
                      </c:pt>
                      <c:pt idx="7">
                        <c:v>377.80608491620399</c:v>
                      </c:pt>
                      <c:pt idx="8">
                        <c:v>49.863803491416803</c:v>
                      </c:pt>
                      <c:pt idx="9">
                        <c:v>381.65325872266601</c:v>
                      </c:pt>
                      <c:pt idx="10">
                        <c:v>201.09578693452701</c:v>
                      </c:pt>
                      <c:pt idx="11">
                        <c:v>512.36146845958001</c:v>
                      </c:pt>
                      <c:pt idx="12">
                        <c:v>686.04920307839097</c:v>
                      </c:pt>
                      <c:pt idx="13">
                        <c:v>462.54882858671402</c:v>
                      </c:pt>
                      <c:pt idx="14">
                        <c:v>331.95315790297502</c:v>
                      </c:pt>
                      <c:pt idx="15">
                        <c:v>64.506200420656597</c:v>
                      </c:pt>
                      <c:pt idx="16">
                        <c:v>377.18343691074699</c:v>
                      </c:pt>
                      <c:pt idx="17">
                        <c:v>207.51323415580401</c:v>
                      </c:pt>
                      <c:pt idx="18">
                        <c:v>585.00794322002605</c:v>
                      </c:pt>
                      <c:pt idx="19">
                        <c:v>909.14181864368004</c:v>
                      </c:pt>
                    </c:numCache>
                  </c:numRef>
                </c:yVal>
                <c:smooth val="0"/>
                <c:extLst xmlns:c15="http://schemas.microsoft.com/office/drawing/2012/chart">
                  <c:ext xmlns:c16="http://schemas.microsoft.com/office/drawing/2014/chart" uri="{C3380CC4-5D6E-409C-BE32-E72D297353CC}">
                    <c16:uniqueId val="{00000005-C56E-4162-A783-29C75BCA1B6F}"/>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G$7:$G$26</c15:sqref>
                        </c15:formulaRef>
                      </c:ext>
                    </c:extLst>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extLst xmlns:c15="http://schemas.microsoft.com/office/drawing/2012/chart">
                      <c:ext xmlns:c15="http://schemas.microsoft.com/office/drawing/2012/chart" uri="{02D57815-91ED-43cb-92C2-25804820EDAC}">
                        <c15:formulaRef>
                          <c15:sqref>[Collect_Indiviual_Data_LS1.xlsm]Portland!$G$31:$G$50</c15:sqref>
                        </c15:formulaRef>
                      </c:ext>
                    </c:extLst>
                    <c:numCache>
                      <c:formatCode>General</c:formatCode>
                      <c:ptCount val="20"/>
                      <c:pt idx="0">
                        <c:v>1029.9666994028901</c:v>
                      </c:pt>
                      <c:pt idx="1">
                        <c:v>153.44032031483101</c:v>
                      </c:pt>
                      <c:pt idx="2">
                        <c:v>929.15267444149003</c:v>
                      </c:pt>
                      <c:pt idx="3">
                        <c:v>906.10375930359305</c:v>
                      </c:pt>
                      <c:pt idx="4">
                        <c:v>200.76425555366501</c:v>
                      </c:pt>
                      <c:pt idx="5">
                        <c:v>1006.59007511014</c:v>
                      </c:pt>
                      <c:pt idx="6">
                        <c:v>194.17470989065799</c:v>
                      </c:pt>
                      <c:pt idx="7">
                        <c:v>363.71747476452902</c:v>
                      </c:pt>
                      <c:pt idx="8">
                        <c:v>41.941692032173599</c:v>
                      </c:pt>
                      <c:pt idx="9">
                        <c:v>372.456600862144</c:v>
                      </c:pt>
                      <c:pt idx="10">
                        <c:v>189.85947696182799</c:v>
                      </c:pt>
                      <c:pt idx="11">
                        <c:v>503.09088758523097</c:v>
                      </c:pt>
                      <c:pt idx="12">
                        <c:v>685.19252980178806</c:v>
                      </c:pt>
                      <c:pt idx="13">
                        <c:v>453.613606114562</c:v>
                      </c:pt>
                      <c:pt idx="14">
                        <c:v>330.21973833666499</c:v>
                      </c:pt>
                      <c:pt idx="15">
                        <c:v>64.506200420656597</c:v>
                      </c:pt>
                      <c:pt idx="16">
                        <c:v>374.37651304875999</c:v>
                      </c:pt>
                      <c:pt idx="17">
                        <c:v>202.00472654928501</c:v>
                      </c:pt>
                      <c:pt idx="18">
                        <c:v>576.42225039568598</c:v>
                      </c:pt>
                      <c:pt idx="19">
                        <c:v>886.772881832807</c:v>
                      </c:pt>
                    </c:numCache>
                  </c:numRef>
                </c:yVal>
                <c:smooth val="0"/>
                <c:extLst xmlns:c15="http://schemas.microsoft.com/office/drawing/2012/chart">
                  <c:ext xmlns:c16="http://schemas.microsoft.com/office/drawing/2014/chart" uri="{C3380CC4-5D6E-409C-BE32-E72D297353CC}">
                    <c16:uniqueId val="{00000007-C56E-4162-A783-29C75BCA1B6F}"/>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G$7:$G$26</c15:sqref>
                        </c15:formulaRef>
                      </c:ext>
                    </c:extLst>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extLst xmlns:c15="http://schemas.microsoft.com/office/drawing/2012/chart">
                      <c:ext xmlns:c15="http://schemas.microsoft.com/office/drawing/2012/chart" uri="{02D57815-91ED-43cb-92C2-25804820EDAC}">
                        <c15:formulaRef>
                          <c15:sqref>'[Collect_Indiviual_Data_LS1.xlsm]Salt Lake City'!$G$31:$G$50</c15:sqref>
                        </c15:formulaRef>
                      </c:ext>
                    </c:extLst>
                    <c:numCache>
                      <c:formatCode>General</c:formatCode>
                      <c:ptCount val="20"/>
                      <c:pt idx="0">
                        <c:v>1031.6377872287601</c:v>
                      </c:pt>
                      <c:pt idx="1">
                        <c:v>155.61107143794001</c:v>
                      </c:pt>
                      <c:pt idx="2">
                        <c:v>930.53344127657897</c:v>
                      </c:pt>
                      <c:pt idx="3">
                        <c:v>907.60646329274005</c:v>
                      </c:pt>
                      <c:pt idx="4">
                        <c:v>211.60714800284501</c:v>
                      </c:pt>
                      <c:pt idx="5">
                        <c:v>1006.5729726011</c:v>
                      </c:pt>
                      <c:pt idx="6">
                        <c:v>197.78679380356601</c:v>
                      </c:pt>
                      <c:pt idx="7">
                        <c:v>371.33410314158101</c:v>
                      </c:pt>
                      <c:pt idx="8">
                        <c:v>45.638973993515897</c:v>
                      </c:pt>
                      <c:pt idx="9">
                        <c:v>378.76086992503599</c:v>
                      </c:pt>
                      <c:pt idx="10">
                        <c:v>196.40003711146599</c:v>
                      </c:pt>
                      <c:pt idx="11">
                        <c:v>509.18189786671701</c:v>
                      </c:pt>
                      <c:pt idx="12">
                        <c:v>686.04920307839097</c:v>
                      </c:pt>
                      <c:pt idx="13">
                        <c:v>460.99839719694103</c:v>
                      </c:pt>
                      <c:pt idx="14">
                        <c:v>330.91593989776197</c:v>
                      </c:pt>
                      <c:pt idx="15">
                        <c:v>64.506200420656597</c:v>
                      </c:pt>
                      <c:pt idx="16">
                        <c:v>376.14271532154203</c:v>
                      </c:pt>
                      <c:pt idx="17">
                        <c:v>206.107855884082</c:v>
                      </c:pt>
                      <c:pt idx="18">
                        <c:v>581.91202847639397</c:v>
                      </c:pt>
                      <c:pt idx="19">
                        <c:v>899.90468513574604</c:v>
                      </c:pt>
                    </c:numCache>
                  </c:numRef>
                </c:yVal>
                <c:smooth val="0"/>
                <c:extLst xmlns:c15="http://schemas.microsoft.com/office/drawing/2012/chart">
                  <c:ext xmlns:c16="http://schemas.microsoft.com/office/drawing/2014/chart" uri="{C3380CC4-5D6E-409C-BE32-E72D297353CC}">
                    <c16:uniqueId val="{00000009-C56E-4162-A783-29C75BCA1B6F}"/>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G$7:$G$26</c15:sqref>
                        </c15:formulaRef>
                      </c:ext>
                    </c:extLst>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extLst xmlns:c15="http://schemas.microsoft.com/office/drawing/2012/chart">
                      <c:ext xmlns:c15="http://schemas.microsoft.com/office/drawing/2012/chart" uri="{02D57815-91ED-43cb-92C2-25804820EDAC}">
                        <c15:formulaRef>
                          <c15:sqref>'[Collect_Indiviual_Data_LS1.xlsm]San Francisco'!$G$31:$G$50</c15:sqref>
                        </c15:formulaRef>
                      </c:ext>
                    </c:extLst>
                    <c:numCache>
                      <c:formatCode>General</c:formatCode>
                      <c:ptCount val="20"/>
                      <c:pt idx="0">
                        <c:v>1034.56315858475</c:v>
                      </c:pt>
                      <c:pt idx="1">
                        <c:v>157.48572521068499</c:v>
                      </c:pt>
                      <c:pt idx="2">
                        <c:v>933.21463652930095</c:v>
                      </c:pt>
                      <c:pt idx="3">
                        <c:v>909.31413614882001</c:v>
                      </c:pt>
                      <c:pt idx="4">
                        <c:v>224.60362678226301</c:v>
                      </c:pt>
                      <c:pt idx="5">
                        <c:v>1006.5729726011</c:v>
                      </c:pt>
                      <c:pt idx="6">
                        <c:v>198.72211384442201</c:v>
                      </c:pt>
                      <c:pt idx="7">
                        <c:v>382.08856992059202</c:v>
                      </c:pt>
                      <c:pt idx="8">
                        <c:v>53.900194799996299</c:v>
                      </c:pt>
                      <c:pt idx="9">
                        <c:v>383.64032829486598</c:v>
                      </c:pt>
                      <c:pt idx="10">
                        <c:v>203.15687323029599</c:v>
                      </c:pt>
                      <c:pt idx="11">
                        <c:v>514.33471476712896</c:v>
                      </c:pt>
                      <c:pt idx="12">
                        <c:v>686.04920307839097</c:v>
                      </c:pt>
                      <c:pt idx="13">
                        <c:v>463.06915749871501</c:v>
                      </c:pt>
                      <c:pt idx="14">
                        <c:v>332.98693718953098</c:v>
                      </c:pt>
                      <c:pt idx="15">
                        <c:v>64.506200420656597</c:v>
                      </c:pt>
                      <c:pt idx="16">
                        <c:v>377.94460177292802</c:v>
                      </c:pt>
                      <c:pt idx="17">
                        <c:v>208.30978505688401</c:v>
                      </c:pt>
                      <c:pt idx="18">
                        <c:v>586.58235925565202</c:v>
                      </c:pt>
                      <c:pt idx="19">
                        <c:v>913.06227524897895</c:v>
                      </c:pt>
                    </c:numCache>
                  </c:numRef>
                </c:yVal>
                <c:smooth val="0"/>
                <c:extLst xmlns:c15="http://schemas.microsoft.com/office/drawing/2012/chart">
                  <c:ext xmlns:c16="http://schemas.microsoft.com/office/drawing/2014/chart" uri="{C3380CC4-5D6E-409C-BE32-E72D297353CC}">
                    <c16:uniqueId val="{0000000B-C56E-4162-A783-29C75BCA1B6F}"/>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G$7:$G$26</c15:sqref>
                        </c15:formulaRef>
                      </c:ext>
                    </c:extLst>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extLst xmlns:c15="http://schemas.microsoft.com/office/drawing/2012/chart">
                      <c:ext xmlns:c15="http://schemas.microsoft.com/office/drawing/2012/chart" uri="{02D57815-91ED-43cb-92C2-25804820EDAC}">
                        <c15:formulaRef>
                          <c15:sqref>'[Collect_Indiviual_Data_LS1.xlsm]San Jose'!$G$31:$G$50</c15:sqref>
                        </c15:formulaRef>
                      </c:ext>
                    </c:extLst>
                    <c:numCache>
                      <c:formatCode>General</c:formatCode>
                      <c:ptCount val="20"/>
                      <c:pt idx="0">
                        <c:v>1034.07251491547</c:v>
                      </c:pt>
                      <c:pt idx="1">
                        <c:v>157.19289241988301</c:v>
                      </c:pt>
                      <c:pt idx="2">
                        <c:v>932.78152164779601</c:v>
                      </c:pt>
                      <c:pt idx="3">
                        <c:v>909.07798464240898</c:v>
                      </c:pt>
                      <c:pt idx="4">
                        <c:v>221.901774084631</c:v>
                      </c:pt>
                      <c:pt idx="5">
                        <c:v>1006.5729726011</c:v>
                      </c:pt>
                      <c:pt idx="6">
                        <c:v>198.72211384442201</c:v>
                      </c:pt>
                      <c:pt idx="7">
                        <c:v>379.88945289830002</c:v>
                      </c:pt>
                      <c:pt idx="8">
                        <c:v>51.957677436534603</c:v>
                      </c:pt>
                      <c:pt idx="9">
                        <c:v>383.00319587080298</c:v>
                      </c:pt>
                      <c:pt idx="10">
                        <c:v>202.315420820702</c:v>
                      </c:pt>
                      <c:pt idx="11">
                        <c:v>513.15906031112695</c:v>
                      </c:pt>
                      <c:pt idx="12">
                        <c:v>686.04920307839097</c:v>
                      </c:pt>
                      <c:pt idx="13">
                        <c:v>462.95846206497998</c:v>
                      </c:pt>
                      <c:pt idx="14">
                        <c:v>332.44591994986001</c:v>
                      </c:pt>
                      <c:pt idx="15">
                        <c:v>64.506200420656597</c:v>
                      </c:pt>
                      <c:pt idx="16">
                        <c:v>377.63511158052501</c:v>
                      </c:pt>
                      <c:pt idx="17">
                        <c:v>207.99183176522999</c:v>
                      </c:pt>
                      <c:pt idx="18">
                        <c:v>585.92815881766205</c:v>
                      </c:pt>
                      <c:pt idx="19">
                        <c:v>911.29801551959804</c:v>
                      </c:pt>
                    </c:numCache>
                  </c:numRef>
                </c:yVal>
                <c:smooth val="0"/>
                <c:extLst xmlns:c15="http://schemas.microsoft.com/office/drawing/2012/chart">
                  <c:ext xmlns:c16="http://schemas.microsoft.com/office/drawing/2014/chart" uri="{C3380CC4-5D6E-409C-BE32-E72D297353CC}">
                    <c16:uniqueId val="{0000000D-C56E-4162-A783-29C75BCA1B6F}"/>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G$7:$G$26</c15:sqref>
                        </c15:formulaRef>
                      </c:ext>
                    </c:extLst>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extLst xmlns:c15="http://schemas.microsoft.com/office/drawing/2012/chart">
                      <c:ext xmlns:c15="http://schemas.microsoft.com/office/drawing/2012/chart" uri="{02D57815-91ED-43cb-92C2-25804820EDAC}">
                        <c15:formulaRef>
                          <c15:sqref>[Collect_Indiviual_Data_LS1.xlsm]Seattle!$G$31:$G$50</c15:sqref>
                        </c15:formulaRef>
                      </c:ext>
                    </c:extLst>
                    <c:numCache>
                      <c:formatCode>General</c:formatCode>
                      <c:ptCount val="20"/>
                      <c:pt idx="0">
                        <c:v>1030.9831800550501</c:v>
                      </c:pt>
                      <c:pt idx="1">
                        <c:v>155.14325196453299</c:v>
                      </c:pt>
                      <c:pt idx="2">
                        <c:v>930.164434044676</c:v>
                      </c:pt>
                      <c:pt idx="3">
                        <c:v>907.17618014666505</c:v>
                      </c:pt>
                      <c:pt idx="4">
                        <c:v>208.10755856713999</c:v>
                      </c:pt>
                      <c:pt idx="5">
                        <c:v>1006.5729726011</c:v>
                      </c:pt>
                      <c:pt idx="6">
                        <c:v>196.69877281120199</c:v>
                      </c:pt>
                      <c:pt idx="7">
                        <c:v>368.84890376631603</c:v>
                      </c:pt>
                      <c:pt idx="8">
                        <c:v>44.5979030695595</c:v>
                      </c:pt>
                      <c:pt idx="9">
                        <c:v>377.09591771902399</c:v>
                      </c:pt>
                      <c:pt idx="10">
                        <c:v>193.93905559036699</c:v>
                      </c:pt>
                      <c:pt idx="11">
                        <c:v>507.48831017372203</c:v>
                      </c:pt>
                      <c:pt idx="12">
                        <c:v>686.04920307839097</c:v>
                      </c:pt>
                      <c:pt idx="13">
                        <c:v>459.39865796607103</c:v>
                      </c:pt>
                      <c:pt idx="14">
                        <c:v>330.62277736877502</c:v>
                      </c:pt>
                      <c:pt idx="15">
                        <c:v>64.506200420656597</c:v>
                      </c:pt>
                      <c:pt idx="16">
                        <c:v>375.74723369028499</c:v>
                      </c:pt>
                      <c:pt idx="17">
                        <c:v>205.08035361611999</c:v>
                      </c:pt>
                      <c:pt idx="18">
                        <c:v>579.99024329119095</c:v>
                      </c:pt>
                      <c:pt idx="19">
                        <c:v>896.41782076428501</c:v>
                      </c:pt>
                    </c:numCache>
                  </c:numRef>
                </c:yVal>
                <c:smooth val="0"/>
                <c:extLst xmlns:c15="http://schemas.microsoft.com/office/drawing/2012/chart">
                  <c:ext xmlns:c16="http://schemas.microsoft.com/office/drawing/2014/chart" uri="{C3380CC4-5D6E-409C-BE32-E72D297353CC}">
                    <c16:uniqueId val="{0000000F-C56E-4162-A783-29C75BCA1B6F}"/>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G$7:$G$26</c15:sqref>
                        </c15:formulaRef>
                      </c:ext>
                    </c:extLst>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extLst xmlns:c15="http://schemas.microsoft.com/office/drawing/2012/chart">
                      <c:ext xmlns:c15="http://schemas.microsoft.com/office/drawing/2012/chart" uri="{02D57815-91ED-43cb-92C2-25804820EDAC}">
                        <c15:formulaRef>
                          <c15:sqref>[Collect_Indiviual_Data_LS1.xlsm]Memphis!$G$31:$G$50</c15:sqref>
                        </c15:formulaRef>
                      </c:ext>
                    </c:extLst>
                    <c:numCache>
                      <c:formatCode>General</c:formatCode>
                      <c:ptCount val="20"/>
                      <c:pt idx="0">
                        <c:v>1030.5414372816899</c:v>
                      </c:pt>
                      <c:pt idx="1">
                        <c:v>154.63305021925001</c:v>
                      </c:pt>
                      <c:pt idx="2">
                        <c:v>929.94594483047001</c:v>
                      </c:pt>
                      <c:pt idx="3">
                        <c:v>906.91823280722497</c:v>
                      </c:pt>
                      <c:pt idx="4">
                        <c:v>205.46330177838399</c:v>
                      </c:pt>
                      <c:pt idx="5">
                        <c:v>1006.5729726011</c:v>
                      </c:pt>
                      <c:pt idx="6">
                        <c:v>196.12593356174199</c:v>
                      </c:pt>
                      <c:pt idx="7">
                        <c:v>366.76549695580599</c:v>
                      </c:pt>
                      <c:pt idx="8">
                        <c:v>43.510367121747798</c:v>
                      </c:pt>
                      <c:pt idx="9">
                        <c:v>375.91236924370901</c:v>
                      </c:pt>
                      <c:pt idx="10">
                        <c:v>192.480765497747</c:v>
                      </c:pt>
                      <c:pt idx="11">
                        <c:v>505.94103848599298</c:v>
                      </c:pt>
                      <c:pt idx="12">
                        <c:v>686.12045739970995</c:v>
                      </c:pt>
                      <c:pt idx="13">
                        <c:v>458.271345945522</c:v>
                      </c:pt>
                      <c:pt idx="14">
                        <c:v>330.462882050367</c:v>
                      </c:pt>
                      <c:pt idx="15">
                        <c:v>64.506200420656597</c:v>
                      </c:pt>
                      <c:pt idx="16">
                        <c:v>375.51733462711201</c:v>
                      </c:pt>
                      <c:pt idx="17">
                        <c:v>204.36435204414801</c:v>
                      </c:pt>
                      <c:pt idx="18">
                        <c:v>578.78243911912102</c:v>
                      </c:pt>
                      <c:pt idx="19">
                        <c:v>893.50353941768105</c:v>
                      </c:pt>
                    </c:numCache>
                  </c:numRef>
                </c:yVal>
                <c:smooth val="0"/>
                <c:extLst xmlns:c15="http://schemas.microsoft.com/office/drawing/2012/chart">
                  <c:ext xmlns:c16="http://schemas.microsoft.com/office/drawing/2014/chart" uri="{C3380CC4-5D6E-409C-BE32-E72D297353CC}">
                    <c16:uniqueId val="{00000011-C56E-4162-A783-29C75BCA1B6F}"/>
                  </c:ext>
                </c:extLst>
              </c15:ser>
            </c15:filteredScatterSeries>
            <c15:filteredScatterSeries>
              <c15:ser>
                <c:idx val="16"/>
                <c:order val="19"/>
                <c:tx>
                  <c:v>Charleston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G$7:$G$26</c15:sqref>
                        </c15:formulaRef>
                      </c:ext>
                    </c:extLst>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extLst xmlns:c15="http://schemas.microsoft.com/office/drawing/2012/chart">
                      <c:ext xmlns:c15="http://schemas.microsoft.com/office/drawing/2012/chart" uri="{02D57815-91ED-43cb-92C2-25804820EDAC}">
                        <c15:formulaRef>
                          <c15:sqref>[Collect_Indiviual_Data_LS1.xlsm]Charleston!$G$31:$G$50</c15:sqref>
                        </c15:formulaRef>
                      </c:ext>
                    </c:extLst>
                    <c:numCache>
                      <c:formatCode>General</c:formatCode>
                      <c:ptCount val="20"/>
                      <c:pt idx="0">
                        <c:v>1032.86277565049</c:v>
                      </c:pt>
                      <c:pt idx="1">
                        <c:v>156.591072386279</c:v>
                      </c:pt>
                      <c:pt idx="2">
                        <c:v>931.49861409692903</c:v>
                      </c:pt>
                      <c:pt idx="3">
                        <c:v>908.23867957790503</c:v>
                      </c:pt>
                      <c:pt idx="4">
                        <c:v>216.990975268412</c:v>
                      </c:pt>
                      <c:pt idx="5">
                        <c:v>1006.5729726011</c:v>
                      </c:pt>
                      <c:pt idx="6">
                        <c:v>198.714990129358</c:v>
                      </c:pt>
                      <c:pt idx="7">
                        <c:v>376.08520137967002</c:v>
                      </c:pt>
                      <c:pt idx="8">
                        <c:v>48.333554882117198</c:v>
                      </c:pt>
                      <c:pt idx="9">
                        <c:v>380.69256139756499</c:v>
                      </c:pt>
                      <c:pt idx="10">
                        <c:v>199.838631550016</c:v>
                      </c:pt>
                      <c:pt idx="11">
                        <c:v>511.712292373178</c:v>
                      </c:pt>
                      <c:pt idx="12">
                        <c:v>686.04920307839097</c:v>
                      </c:pt>
                      <c:pt idx="13">
                        <c:v>462.26918409233201</c:v>
                      </c:pt>
                      <c:pt idx="14">
                        <c:v>331.61362715215199</c:v>
                      </c:pt>
                      <c:pt idx="15">
                        <c:v>64.506200420656597</c:v>
                      </c:pt>
                      <c:pt idx="16">
                        <c:v>376.864228526663</c:v>
                      </c:pt>
                      <c:pt idx="17">
                        <c:v>207.177988211996</c:v>
                      </c:pt>
                      <c:pt idx="18">
                        <c:v>584.05470746938897</c:v>
                      </c:pt>
                      <c:pt idx="19">
                        <c:v>906.79653328752795</c:v>
                      </c:pt>
                    </c:numCache>
                  </c:numRef>
                </c:yVal>
                <c:smooth val="0"/>
                <c:extLst xmlns:c15="http://schemas.microsoft.com/office/drawing/2012/chart">
                  <c:ext xmlns:c16="http://schemas.microsoft.com/office/drawing/2014/chart" uri="{C3380CC4-5D6E-409C-BE32-E72D297353CC}">
                    <c16:uniqueId val="{00000013-C56E-4162-A783-29C75BCA1B6F}"/>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210:$I$409</c15:sqref>
                        </c15:formulaRef>
                      </c:ext>
                    </c:extLst>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extLst xmlns:c15="http://schemas.microsoft.com/office/drawing/2012/chart">
                      <c:ext xmlns:c15="http://schemas.microsoft.com/office/drawing/2012/chart" uri="{02D57815-91ED-43cb-92C2-25804820EDAC}">
                        <c15:formulaRef>
                          <c15:sqref>[Collect_Indiviual_Data_LS1.xlsm]Trendlines!$C$210:$C$409</c15:sqref>
                        </c15:formulaRef>
                      </c:ext>
                    </c:extLst>
                    <c:numCache>
                      <c:formatCode>General</c:formatCode>
                      <c:ptCount val="200"/>
                      <c:pt idx="0">
                        <c:v>1023.8288070743999</c:v>
                      </c:pt>
                      <c:pt idx="1">
                        <c:v>128.757759426196</c:v>
                      </c:pt>
                      <c:pt idx="2">
                        <c:v>874.50159222776301</c:v>
                      </c:pt>
                      <c:pt idx="3">
                        <c:v>865.14402940964396</c:v>
                      </c:pt>
                      <c:pt idx="4">
                        <c:v>127.811219451524</c:v>
                      </c:pt>
                      <c:pt idx="5">
                        <c:v>932.80299677234905</c:v>
                      </c:pt>
                      <c:pt idx="6">
                        <c:v>180.032562340277</c:v>
                      </c:pt>
                      <c:pt idx="7">
                        <c:v>265.31614084525199</c:v>
                      </c:pt>
                      <c:pt idx="8">
                        <c:v>21.587621955246199</c:v>
                      </c:pt>
                      <c:pt idx="9">
                        <c:v>279.59622920699701</c:v>
                      </c:pt>
                      <c:pt idx="10">
                        <c:v>145.00547044277801</c:v>
                      </c:pt>
                      <c:pt idx="11">
                        <c:v>478.33933380067998</c:v>
                      </c:pt>
                      <c:pt idx="12">
                        <c:v>664.28298426953995</c:v>
                      </c:pt>
                      <c:pt idx="13">
                        <c:v>310.87759591551202</c:v>
                      </c:pt>
                      <c:pt idx="14">
                        <c:v>326.07150550595401</c:v>
                      </c:pt>
                      <c:pt idx="15">
                        <c:v>58.094960254496499</c:v>
                      </c:pt>
                      <c:pt idx="16">
                        <c:v>348.63120168994999</c:v>
                      </c:pt>
                      <c:pt idx="17">
                        <c:v>177.534660978316</c:v>
                      </c:pt>
                      <c:pt idx="18">
                        <c:v>517.08703696420002</c:v>
                      </c:pt>
                      <c:pt idx="19">
                        <c:v>672.156917332116</c:v>
                      </c:pt>
                      <c:pt idx="20">
                        <c:v>1038.98598120771</c:v>
                      </c:pt>
                      <c:pt idx="21">
                        <c:v>167.58254075532199</c:v>
                      </c:pt>
                      <c:pt idx="22">
                        <c:v>938.10153033004599</c:v>
                      </c:pt>
                      <c:pt idx="23">
                        <c:v>915.76823180824294</c:v>
                      </c:pt>
                      <c:pt idx="24">
                        <c:v>263.71759916481102</c:v>
                      </c:pt>
                      <c:pt idx="25">
                        <c:v>1007.15499923879</c:v>
                      </c:pt>
                      <c:pt idx="26">
                        <c:v>198.72211384442201</c:v>
                      </c:pt>
                      <c:pt idx="27">
                        <c:v>398.058066814526</c:v>
                      </c:pt>
                      <c:pt idx="28">
                        <c:v>67.829069749889698</c:v>
                      </c:pt>
                      <c:pt idx="29">
                        <c:v>399.82531093982197</c:v>
                      </c:pt>
                      <c:pt idx="30">
                        <c:v>214.89162853123599</c:v>
                      </c:pt>
                      <c:pt idx="31">
                        <c:v>532.67848470846502</c:v>
                      </c:pt>
                      <c:pt idx="32">
                        <c:v>686.04920307839097</c:v>
                      </c:pt>
                      <c:pt idx="33">
                        <c:v>463.38290078287997</c:v>
                      </c:pt>
                      <c:pt idx="34">
                        <c:v>335.51814632282799</c:v>
                      </c:pt>
                      <c:pt idx="35">
                        <c:v>64.506200420656597</c:v>
                      </c:pt>
                      <c:pt idx="36">
                        <c:v>382.54414435178802</c:v>
                      </c:pt>
                      <c:pt idx="37">
                        <c:v>210.14704201793199</c:v>
                      </c:pt>
                      <c:pt idx="38">
                        <c:v>599.14937903109603</c:v>
                      </c:pt>
                      <c:pt idx="39">
                        <c:v>927.47800103448299</c:v>
                      </c:pt>
                      <c:pt idx="40">
                        <c:v>1033.4426266441601</c:v>
                      </c:pt>
                      <c:pt idx="41">
                        <c:v>156.88151779832501</c:v>
                      </c:pt>
                      <c:pt idx="42">
                        <c:v>932.26441126927705</c:v>
                      </c:pt>
                      <c:pt idx="43">
                        <c:v>908.66125305082505</c:v>
                      </c:pt>
                      <c:pt idx="44">
                        <c:v>219.51916930439899</c:v>
                      </c:pt>
                      <c:pt idx="45">
                        <c:v>1006.5729726011</c:v>
                      </c:pt>
                      <c:pt idx="46">
                        <c:v>198.72211384442201</c:v>
                      </c:pt>
                      <c:pt idx="47">
                        <c:v>377.80608491620399</c:v>
                      </c:pt>
                      <c:pt idx="48">
                        <c:v>49.863803491416803</c:v>
                      </c:pt>
                      <c:pt idx="49">
                        <c:v>381.65325872266601</c:v>
                      </c:pt>
                      <c:pt idx="50">
                        <c:v>201.09578693452701</c:v>
                      </c:pt>
                      <c:pt idx="51">
                        <c:v>512.36146845958001</c:v>
                      </c:pt>
                      <c:pt idx="52">
                        <c:v>686.04920307839097</c:v>
                      </c:pt>
                      <c:pt idx="53">
                        <c:v>462.54882858671402</c:v>
                      </c:pt>
                      <c:pt idx="54">
                        <c:v>331.95315790297502</c:v>
                      </c:pt>
                      <c:pt idx="55">
                        <c:v>64.506200420656597</c:v>
                      </c:pt>
                      <c:pt idx="56">
                        <c:v>377.18343691074699</c:v>
                      </c:pt>
                      <c:pt idx="57">
                        <c:v>207.51323415580401</c:v>
                      </c:pt>
                      <c:pt idx="58">
                        <c:v>585.00794322002605</c:v>
                      </c:pt>
                      <c:pt idx="59">
                        <c:v>909.14181864368004</c:v>
                      </c:pt>
                      <c:pt idx="60">
                        <c:v>1029.9666994028901</c:v>
                      </c:pt>
                      <c:pt idx="61">
                        <c:v>153.44032031483101</c:v>
                      </c:pt>
                      <c:pt idx="62">
                        <c:v>929.15267444149003</c:v>
                      </c:pt>
                      <c:pt idx="63">
                        <c:v>906.10375930359305</c:v>
                      </c:pt>
                      <c:pt idx="64">
                        <c:v>200.76425555366501</c:v>
                      </c:pt>
                      <c:pt idx="65">
                        <c:v>1006.59007511014</c:v>
                      </c:pt>
                      <c:pt idx="66">
                        <c:v>194.17470989065799</c:v>
                      </c:pt>
                      <c:pt idx="67">
                        <c:v>363.71747476452902</c:v>
                      </c:pt>
                      <c:pt idx="68">
                        <c:v>41.941692032173599</c:v>
                      </c:pt>
                      <c:pt idx="69">
                        <c:v>372.456600862144</c:v>
                      </c:pt>
                      <c:pt idx="70">
                        <c:v>189.85947696182799</c:v>
                      </c:pt>
                      <c:pt idx="71">
                        <c:v>503.09088758523097</c:v>
                      </c:pt>
                      <c:pt idx="72">
                        <c:v>685.19252980178806</c:v>
                      </c:pt>
                      <c:pt idx="73">
                        <c:v>453.613606114562</c:v>
                      </c:pt>
                      <c:pt idx="74">
                        <c:v>330.21973833666499</c:v>
                      </c:pt>
                      <c:pt idx="75">
                        <c:v>64.506200420656597</c:v>
                      </c:pt>
                      <c:pt idx="76">
                        <c:v>374.37651304875999</c:v>
                      </c:pt>
                      <c:pt idx="77">
                        <c:v>202.00472654928501</c:v>
                      </c:pt>
                      <c:pt idx="78">
                        <c:v>576.42225039568598</c:v>
                      </c:pt>
                      <c:pt idx="79">
                        <c:v>886.772881832807</c:v>
                      </c:pt>
                      <c:pt idx="80">
                        <c:v>1031.6377872287601</c:v>
                      </c:pt>
                      <c:pt idx="81">
                        <c:v>155.61107143794001</c:v>
                      </c:pt>
                      <c:pt idx="82">
                        <c:v>930.53344127657897</c:v>
                      </c:pt>
                      <c:pt idx="83">
                        <c:v>907.60646329274005</c:v>
                      </c:pt>
                      <c:pt idx="84">
                        <c:v>211.60714800284501</c:v>
                      </c:pt>
                      <c:pt idx="85">
                        <c:v>1006.5729726011</c:v>
                      </c:pt>
                      <c:pt idx="86">
                        <c:v>197.78679380356601</c:v>
                      </c:pt>
                      <c:pt idx="87">
                        <c:v>371.33410314158101</c:v>
                      </c:pt>
                      <c:pt idx="88">
                        <c:v>45.638973993515897</c:v>
                      </c:pt>
                      <c:pt idx="89">
                        <c:v>378.76086992503599</c:v>
                      </c:pt>
                      <c:pt idx="90">
                        <c:v>196.40003711146599</c:v>
                      </c:pt>
                      <c:pt idx="91">
                        <c:v>509.18189786671701</c:v>
                      </c:pt>
                      <c:pt idx="92">
                        <c:v>686.04920307839097</c:v>
                      </c:pt>
                      <c:pt idx="93">
                        <c:v>460.99839719694103</c:v>
                      </c:pt>
                      <c:pt idx="94">
                        <c:v>330.91593989776197</c:v>
                      </c:pt>
                      <c:pt idx="95">
                        <c:v>64.506200420656597</c:v>
                      </c:pt>
                      <c:pt idx="96">
                        <c:v>376.14271532154203</c:v>
                      </c:pt>
                      <c:pt idx="97">
                        <c:v>206.107855884082</c:v>
                      </c:pt>
                      <c:pt idx="98">
                        <c:v>581.91202847639397</c:v>
                      </c:pt>
                      <c:pt idx="99">
                        <c:v>899.90468513574604</c:v>
                      </c:pt>
                      <c:pt idx="100">
                        <c:v>1034.56315858475</c:v>
                      </c:pt>
                      <c:pt idx="101">
                        <c:v>157.48572521068499</c:v>
                      </c:pt>
                      <c:pt idx="102">
                        <c:v>933.21463652930095</c:v>
                      </c:pt>
                      <c:pt idx="103">
                        <c:v>909.31413614882001</c:v>
                      </c:pt>
                      <c:pt idx="104">
                        <c:v>224.60362678226301</c:v>
                      </c:pt>
                      <c:pt idx="105">
                        <c:v>1006.5729726011</c:v>
                      </c:pt>
                      <c:pt idx="106">
                        <c:v>198.72211384442201</c:v>
                      </c:pt>
                      <c:pt idx="107">
                        <c:v>382.08856992059202</c:v>
                      </c:pt>
                      <c:pt idx="108">
                        <c:v>53.900194799996299</c:v>
                      </c:pt>
                      <c:pt idx="109">
                        <c:v>383.64032829486598</c:v>
                      </c:pt>
                      <c:pt idx="110">
                        <c:v>203.15687323029599</c:v>
                      </c:pt>
                      <c:pt idx="111">
                        <c:v>514.33471476712896</c:v>
                      </c:pt>
                      <c:pt idx="112">
                        <c:v>686.04920307839097</c:v>
                      </c:pt>
                      <c:pt idx="113">
                        <c:v>463.06915749871501</c:v>
                      </c:pt>
                      <c:pt idx="114">
                        <c:v>332.98693718953098</c:v>
                      </c:pt>
                      <c:pt idx="115">
                        <c:v>64.506200420656597</c:v>
                      </c:pt>
                      <c:pt idx="116">
                        <c:v>377.94460177292802</c:v>
                      </c:pt>
                      <c:pt idx="117">
                        <c:v>208.30978505688401</c:v>
                      </c:pt>
                      <c:pt idx="118">
                        <c:v>586.58235925565202</c:v>
                      </c:pt>
                      <c:pt idx="119">
                        <c:v>913.06227524897895</c:v>
                      </c:pt>
                      <c:pt idx="120">
                        <c:v>1034.07251491547</c:v>
                      </c:pt>
                      <c:pt idx="121">
                        <c:v>157.19289241988301</c:v>
                      </c:pt>
                      <c:pt idx="122">
                        <c:v>932.78152164779601</c:v>
                      </c:pt>
                      <c:pt idx="123">
                        <c:v>909.07798464240898</c:v>
                      </c:pt>
                      <c:pt idx="124">
                        <c:v>221.901774084631</c:v>
                      </c:pt>
                      <c:pt idx="125">
                        <c:v>1006.5729726011</c:v>
                      </c:pt>
                      <c:pt idx="126">
                        <c:v>198.72211384442201</c:v>
                      </c:pt>
                      <c:pt idx="127">
                        <c:v>379.88945289830002</c:v>
                      </c:pt>
                      <c:pt idx="128">
                        <c:v>51.957677436534603</c:v>
                      </c:pt>
                      <c:pt idx="129">
                        <c:v>383.00319587080298</c:v>
                      </c:pt>
                      <c:pt idx="130">
                        <c:v>202.315420820702</c:v>
                      </c:pt>
                      <c:pt idx="131">
                        <c:v>513.15906031112695</c:v>
                      </c:pt>
                      <c:pt idx="132">
                        <c:v>686.04920307839097</c:v>
                      </c:pt>
                      <c:pt idx="133">
                        <c:v>462.95846206497998</c:v>
                      </c:pt>
                      <c:pt idx="134">
                        <c:v>332.44591994986001</c:v>
                      </c:pt>
                      <c:pt idx="135">
                        <c:v>64.506200420656597</c:v>
                      </c:pt>
                      <c:pt idx="136">
                        <c:v>377.63511158052501</c:v>
                      </c:pt>
                      <c:pt idx="137">
                        <c:v>207.99183176522999</c:v>
                      </c:pt>
                      <c:pt idx="138">
                        <c:v>585.92815881766205</c:v>
                      </c:pt>
                      <c:pt idx="139">
                        <c:v>911.29801551959804</c:v>
                      </c:pt>
                      <c:pt idx="140">
                        <c:v>1030.9831800550501</c:v>
                      </c:pt>
                      <c:pt idx="141">
                        <c:v>155.14325196453299</c:v>
                      </c:pt>
                      <c:pt idx="142">
                        <c:v>930.164434044676</c:v>
                      </c:pt>
                      <c:pt idx="143">
                        <c:v>907.17618014666505</c:v>
                      </c:pt>
                      <c:pt idx="144">
                        <c:v>208.10755856713999</c:v>
                      </c:pt>
                      <c:pt idx="145">
                        <c:v>1006.5729726011</c:v>
                      </c:pt>
                      <c:pt idx="146">
                        <c:v>196.69877281120199</c:v>
                      </c:pt>
                      <c:pt idx="147">
                        <c:v>368.84890376631603</c:v>
                      </c:pt>
                      <c:pt idx="148">
                        <c:v>44.5979030695595</c:v>
                      </c:pt>
                      <c:pt idx="149">
                        <c:v>377.09591771902399</c:v>
                      </c:pt>
                      <c:pt idx="150">
                        <c:v>193.93905559036699</c:v>
                      </c:pt>
                      <c:pt idx="151">
                        <c:v>507.48831017372203</c:v>
                      </c:pt>
                      <c:pt idx="152">
                        <c:v>686.04920307839097</c:v>
                      </c:pt>
                      <c:pt idx="153">
                        <c:v>459.39865796607103</c:v>
                      </c:pt>
                      <c:pt idx="154">
                        <c:v>330.62277736877502</c:v>
                      </c:pt>
                      <c:pt idx="155">
                        <c:v>64.506200420656597</c:v>
                      </c:pt>
                      <c:pt idx="156">
                        <c:v>375.74723369028499</c:v>
                      </c:pt>
                      <c:pt idx="157">
                        <c:v>205.08035361611999</c:v>
                      </c:pt>
                      <c:pt idx="158">
                        <c:v>579.99024329119095</c:v>
                      </c:pt>
                      <c:pt idx="159">
                        <c:v>896.41782076428501</c:v>
                      </c:pt>
                      <c:pt idx="160">
                        <c:v>1030.5414372816899</c:v>
                      </c:pt>
                      <c:pt idx="161">
                        <c:v>154.63305021925001</c:v>
                      </c:pt>
                      <c:pt idx="162">
                        <c:v>929.94594483047001</c:v>
                      </c:pt>
                      <c:pt idx="163">
                        <c:v>906.91823280722497</c:v>
                      </c:pt>
                      <c:pt idx="164">
                        <c:v>205.46330177838399</c:v>
                      </c:pt>
                      <c:pt idx="165">
                        <c:v>1006.5729726011</c:v>
                      </c:pt>
                      <c:pt idx="166">
                        <c:v>196.12593356174199</c:v>
                      </c:pt>
                      <c:pt idx="167">
                        <c:v>366.76549695580599</c:v>
                      </c:pt>
                      <c:pt idx="168">
                        <c:v>43.510367121747798</c:v>
                      </c:pt>
                      <c:pt idx="169">
                        <c:v>375.91236924370901</c:v>
                      </c:pt>
                      <c:pt idx="170">
                        <c:v>192.480765497747</c:v>
                      </c:pt>
                      <c:pt idx="171">
                        <c:v>505.94103848599298</c:v>
                      </c:pt>
                      <c:pt idx="172">
                        <c:v>686.12045739970995</c:v>
                      </c:pt>
                      <c:pt idx="173">
                        <c:v>458.271345945522</c:v>
                      </c:pt>
                      <c:pt idx="174">
                        <c:v>330.462882050367</c:v>
                      </c:pt>
                      <c:pt idx="175">
                        <c:v>64.506200420656597</c:v>
                      </c:pt>
                      <c:pt idx="176">
                        <c:v>375.51733462711201</c:v>
                      </c:pt>
                      <c:pt idx="177">
                        <c:v>204.36435204414801</c:v>
                      </c:pt>
                      <c:pt idx="178">
                        <c:v>578.78243911912102</c:v>
                      </c:pt>
                      <c:pt idx="179">
                        <c:v>893.50353941768105</c:v>
                      </c:pt>
                      <c:pt idx="180">
                        <c:v>1032.86277565049</c:v>
                      </c:pt>
                      <c:pt idx="181">
                        <c:v>156.591072386279</c:v>
                      </c:pt>
                      <c:pt idx="182">
                        <c:v>931.49861409692903</c:v>
                      </c:pt>
                      <c:pt idx="183">
                        <c:v>908.23867957790503</c:v>
                      </c:pt>
                      <c:pt idx="184">
                        <c:v>216.990975268412</c:v>
                      </c:pt>
                      <c:pt idx="185">
                        <c:v>1006.5729726011</c:v>
                      </c:pt>
                      <c:pt idx="186">
                        <c:v>198.714990129358</c:v>
                      </c:pt>
                      <c:pt idx="187">
                        <c:v>376.08520137967002</c:v>
                      </c:pt>
                      <c:pt idx="188">
                        <c:v>48.333554882117198</c:v>
                      </c:pt>
                      <c:pt idx="189">
                        <c:v>380.69256139756499</c:v>
                      </c:pt>
                      <c:pt idx="190">
                        <c:v>199.838631550016</c:v>
                      </c:pt>
                      <c:pt idx="191">
                        <c:v>511.712292373178</c:v>
                      </c:pt>
                      <c:pt idx="192">
                        <c:v>686.04920307839097</c:v>
                      </c:pt>
                      <c:pt idx="193">
                        <c:v>462.26918409233201</c:v>
                      </c:pt>
                      <c:pt idx="194">
                        <c:v>331.61362715215199</c:v>
                      </c:pt>
                      <c:pt idx="195">
                        <c:v>64.506200420656597</c:v>
                      </c:pt>
                      <c:pt idx="196">
                        <c:v>376.864228526663</c:v>
                      </c:pt>
                      <c:pt idx="197">
                        <c:v>207.177988211996</c:v>
                      </c:pt>
                      <c:pt idx="198">
                        <c:v>584.05470746938897</c:v>
                      </c:pt>
                      <c:pt idx="199">
                        <c:v>906.79653328752795</c:v>
                      </c:pt>
                    </c:numCache>
                  </c:numRef>
                </c:yVal>
                <c:smooth val="0"/>
                <c:extLst xmlns:c15="http://schemas.microsoft.com/office/drawing/2012/chart">
                  <c:ext xmlns:c16="http://schemas.microsoft.com/office/drawing/2014/chart" uri="{C3380CC4-5D6E-409C-BE32-E72D297353CC}">
                    <c16:uniqueId val="{00000001-62A0-4A65-A938-1A84D2BB0D0A}"/>
                  </c:ext>
                </c:extLst>
              </c15:ser>
            </c15:filteredScatterSeries>
          </c:ext>
        </c:extLst>
      </c:scatterChart>
      <c:valAx>
        <c:axId val="427161648"/>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162208"/>
        <c:crosses val="autoZero"/>
        <c:crossBetween val="midCat"/>
      </c:valAx>
      <c:valAx>
        <c:axId val="427162208"/>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161648"/>
        <c:crosses val="autoZero"/>
        <c:crossBetween val="midCat"/>
      </c:valAx>
      <c:spPr>
        <a:noFill/>
        <a:ln>
          <a:noFill/>
        </a:ln>
        <a:effectLst/>
      </c:spPr>
    </c:plotArea>
    <c:legend>
      <c:legendPos val="r"/>
      <c:legendEntry>
        <c:idx val="0"/>
        <c:delete val="1"/>
      </c:legendEntry>
      <c:legendEntry>
        <c:idx val="12"/>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2225" cap="rnd">
              <a:solidFill>
                <a:schemeClr val="tx1"/>
              </a:solidFill>
              <a:round/>
            </a:ln>
            <a:effectLst/>
          </c:spPr>
          <c:marker>
            <c:symbol val="circle"/>
            <c:size val="5"/>
            <c:spPr>
              <a:solidFill>
                <a:schemeClr val="tx1"/>
              </a:solidFill>
              <a:ln w="9525">
                <a:solidFill>
                  <a:schemeClr val="tx1"/>
                </a:solidFill>
              </a:ln>
              <a:effectLst/>
            </c:spPr>
          </c:marker>
          <c:xVal>
            <c:numRef>
              <c:f>'[Example Plots.xlsx]Test - LS'!$A$1:$A$600</c:f>
              <c:numCache>
                <c:formatCode>General</c:formatCode>
                <c:ptCount val="600"/>
                <c:pt idx="0">
                  <c:v>6.2188451634087398</c:v>
                </c:pt>
                <c:pt idx="1">
                  <c:v>9.5080385672022292</c:v>
                </c:pt>
                <c:pt idx="2">
                  <c:v>12.440950530401199</c:v>
                </c:pt>
                <c:pt idx="3">
                  <c:v>15.1085347076896</c:v>
                </c:pt>
                <c:pt idx="4">
                  <c:v>17.4994466661263</c:v>
                </c:pt>
                <c:pt idx="5">
                  <c:v>19.680488866241099</c:v>
                </c:pt>
                <c:pt idx="6">
                  <c:v>21.683025000491501</c:v>
                </c:pt>
                <c:pt idx="7">
                  <c:v>23.556938854625699</c:v>
                </c:pt>
                <c:pt idx="8">
                  <c:v>25.265488907983901</c:v>
                </c:pt>
                <c:pt idx="9">
                  <c:v>26.890683128136502</c:v>
                </c:pt>
                <c:pt idx="10">
                  <c:v>28.403001488077798</c:v>
                </c:pt>
                <c:pt idx="11">
                  <c:v>29.8252568707106</c:v>
                </c:pt>
                <c:pt idx="12">
                  <c:v>31.163200287487101</c:v>
                </c:pt>
                <c:pt idx="13">
                  <c:v>32.413933900549601</c:v>
                </c:pt>
                <c:pt idx="14">
                  <c:v>33.598310429147801</c:v>
                </c:pt>
                <c:pt idx="15">
                  <c:v>34.724810416857601</c:v>
                </c:pt>
                <c:pt idx="16">
                  <c:v>35.796482617998102</c:v>
                </c:pt>
                <c:pt idx="17">
                  <c:v>36.832849469686103</c:v>
                </c:pt>
                <c:pt idx="18">
                  <c:v>37.825784384839501</c:v>
                </c:pt>
                <c:pt idx="19">
                  <c:v>38.762825515889297</c:v>
                </c:pt>
                <c:pt idx="20">
                  <c:v>39.661035431994698</c:v>
                </c:pt>
                <c:pt idx="21">
                  <c:v>40.524610273636299</c:v>
                </c:pt>
                <c:pt idx="22">
                  <c:v>41.3558304017007</c:v>
                </c:pt>
                <c:pt idx="23">
                  <c:v>42.1564942564627</c:v>
                </c:pt>
                <c:pt idx="24">
                  <c:v>42.945559677659702</c:v>
                </c:pt>
                <c:pt idx="25">
                  <c:v>43.692692201521098</c:v>
                </c:pt>
                <c:pt idx="26">
                  <c:v>44.430393513583198</c:v>
                </c:pt>
                <c:pt idx="27">
                  <c:v>45.162081271543499</c:v>
                </c:pt>
                <c:pt idx="28">
                  <c:v>45.841385515375997</c:v>
                </c:pt>
                <c:pt idx="29">
                  <c:v>46.500317148072597</c:v>
                </c:pt>
                <c:pt idx="30">
                  <c:v>47.139066746466597</c:v>
                </c:pt>
                <c:pt idx="31">
                  <c:v>47.776264301949197</c:v>
                </c:pt>
                <c:pt idx="32">
                  <c:v>48.3969496386594</c:v>
                </c:pt>
                <c:pt idx="33">
                  <c:v>48.985853846688101</c:v>
                </c:pt>
                <c:pt idx="34">
                  <c:v>49.558835434280198</c:v>
                </c:pt>
                <c:pt idx="35">
                  <c:v>50.117320780379799</c:v>
                </c:pt>
                <c:pt idx="36">
                  <c:v>50.661971900706902</c:v>
                </c:pt>
                <c:pt idx="37">
                  <c:v>51.2101088758942</c:v>
                </c:pt>
                <c:pt idx="38">
                  <c:v>51.729395017732401</c:v>
                </c:pt>
                <c:pt idx="39">
                  <c:v>52.236454133827102</c:v>
                </c:pt>
                <c:pt idx="40">
                  <c:v>52.699869181413298</c:v>
                </c:pt>
                <c:pt idx="41">
                  <c:v>53.125365418462003</c:v>
                </c:pt>
                <c:pt idx="42">
                  <c:v>53.541838271900701</c:v>
                </c:pt>
                <c:pt idx="43">
                  <c:v>53.949250830601898</c:v>
                </c:pt>
                <c:pt idx="44">
                  <c:v>54.348862550533802</c:v>
                </c:pt>
                <c:pt idx="45">
                  <c:v>54.740656970277101</c:v>
                </c:pt>
                <c:pt idx="46">
                  <c:v>55.124836251460898</c:v>
                </c:pt>
                <c:pt idx="47">
                  <c:v>55.502066129084398</c:v>
                </c:pt>
                <c:pt idx="48">
                  <c:v>55.871680602144203</c:v>
                </c:pt>
                <c:pt idx="49">
                  <c:v>56.234469239758397</c:v>
                </c:pt>
                <c:pt idx="50">
                  <c:v>56.590168358788098</c:v>
                </c:pt>
                <c:pt idx="51">
                  <c:v>56.939825796400598</c:v>
                </c:pt>
                <c:pt idx="52">
                  <c:v>57.283728953966303</c:v>
                </c:pt>
                <c:pt idx="53">
                  <c:v>57.621862596016797</c:v>
                </c:pt>
                <c:pt idx="54">
                  <c:v>57.954540701180797</c:v>
                </c:pt>
                <c:pt idx="55">
                  <c:v>58.281841873962001</c:v>
                </c:pt>
                <c:pt idx="56">
                  <c:v>58.6194618390833</c:v>
                </c:pt>
                <c:pt idx="57">
                  <c:v>58.935796520186997</c:v>
                </c:pt>
                <c:pt idx="58">
                  <c:v>59.246965911383398</c:v>
                </c:pt>
                <c:pt idx="59">
                  <c:v>59.553679818035</c:v>
                </c:pt>
                <c:pt idx="60">
                  <c:v>59.8556774598567</c:v>
                </c:pt>
                <c:pt idx="61">
                  <c:v>60.1526316555344</c:v>
                </c:pt>
                <c:pt idx="62">
                  <c:v>60.445576925066703</c:v>
                </c:pt>
                <c:pt idx="63">
                  <c:v>60.734361338349103</c:v>
                </c:pt>
                <c:pt idx="64">
                  <c:v>61.019044181563501</c:v>
                </c:pt>
                <c:pt idx="65">
                  <c:v>61.299226549883898</c:v>
                </c:pt>
                <c:pt idx="66">
                  <c:v>61.575737187946899</c:v>
                </c:pt>
                <c:pt idx="67">
                  <c:v>61.880318479389501</c:v>
                </c:pt>
                <c:pt idx="68">
                  <c:v>62.149005099804299</c:v>
                </c:pt>
                <c:pt idx="69">
                  <c:v>62.413867793152299</c:v>
                </c:pt>
                <c:pt idx="70">
                  <c:v>62.675177717745299</c:v>
                </c:pt>
                <c:pt idx="71">
                  <c:v>62.933098242848999</c:v>
                </c:pt>
                <c:pt idx="72">
                  <c:v>63.188034396592002</c:v>
                </c:pt>
                <c:pt idx="73">
                  <c:v>63.439900001753699</c:v>
                </c:pt>
                <c:pt idx="74">
                  <c:v>63.688347118964799</c:v>
                </c:pt>
                <c:pt idx="75">
                  <c:v>63.933997059964099</c:v>
                </c:pt>
                <c:pt idx="76">
                  <c:v>64.176665801500604</c:v>
                </c:pt>
                <c:pt idx="77">
                  <c:v>64.416430232292001</c:v>
                </c:pt>
                <c:pt idx="78">
                  <c:v>64.653493918975897</c:v>
                </c:pt>
                <c:pt idx="79">
                  <c:v>64.887576672821794</c:v>
                </c:pt>
              </c:numCache>
            </c:numRef>
          </c:xVal>
          <c:yVal>
            <c:numRef>
              <c:f>'[Example Plots.xlsx]Test - LS'!$B$1:$B$600</c:f>
              <c:numCache>
                <c:formatCode>General</c:formatCode>
                <c:ptCount val="600"/>
                <c:pt idx="0">
                  <c:v>2.1052631578947398E-3</c:v>
                </c:pt>
                <c:pt idx="1">
                  <c:v>1.68350168350168E-3</c:v>
                </c:pt>
                <c:pt idx="2">
                  <c:v>1.4025245441795201E-3</c:v>
                </c:pt>
                <c:pt idx="3">
                  <c:v>1.20192307692308E-3</c:v>
                </c:pt>
                <c:pt idx="4">
                  <c:v>1.0515247108306999E-3</c:v>
                </c:pt>
                <c:pt idx="5">
                  <c:v>9.3457943925233605E-4</c:v>
                </c:pt>
                <c:pt idx="6">
                  <c:v>8.4104289318755296E-4</c:v>
                </c:pt>
                <c:pt idx="7">
                  <c:v>7.6452599388379195E-4</c:v>
                </c:pt>
                <c:pt idx="8">
                  <c:v>7.0077084793272596E-4</c:v>
                </c:pt>
                <c:pt idx="9">
                  <c:v>6.4683053040103498E-4</c:v>
                </c:pt>
                <c:pt idx="10">
                  <c:v>6.0060060060060101E-4</c:v>
                </c:pt>
                <c:pt idx="11">
                  <c:v>5.6053811659192803E-4</c:v>
                </c:pt>
                <c:pt idx="12">
                  <c:v>5.2548607461902301E-4</c:v>
                </c:pt>
                <c:pt idx="13">
                  <c:v>4.9455984174085095E-4</c:v>
                </c:pt>
                <c:pt idx="14">
                  <c:v>4.6707146193367599E-4</c:v>
                </c:pt>
                <c:pt idx="15">
                  <c:v>4.4247787610619501E-4</c:v>
                </c:pt>
                <c:pt idx="16">
                  <c:v>4.2034468263976499E-4</c:v>
                </c:pt>
                <c:pt idx="17">
                  <c:v>4.00320256204964E-4</c:v>
                </c:pt>
                <c:pt idx="18">
                  <c:v>3.8211692777990103E-4</c:v>
                </c:pt>
                <c:pt idx="19">
                  <c:v>3.6549707602339201E-4</c:v>
                </c:pt>
                <c:pt idx="20">
                  <c:v>3.5026269702276698E-4</c:v>
                </c:pt>
                <c:pt idx="21">
                  <c:v>3.3624747814391402E-4</c:v>
                </c:pt>
                <c:pt idx="22">
                  <c:v>3.2331070158422203E-4</c:v>
                </c:pt>
                <c:pt idx="23">
                  <c:v>3.1133250311332497E-4</c:v>
                </c:pt>
                <c:pt idx="24">
                  <c:v>3.0021014710297198E-4</c:v>
                </c:pt>
                <c:pt idx="25">
                  <c:v>2.89855072463768E-4</c:v>
                </c:pt>
                <c:pt idx="26">
                  <c:v>2.80190529560101E-4</c:v>
                </c:pt>
                <c:pt idx="27">
                  <c:v>2.7114967462038998E-4</c:v>
                </c:pt>
                <c:pt idx="28">
                  <c:v>2.6267402153927E-4</c:v>
                </c:pt>
                <c:pt idx="29">
                  <c:v>2.54712175241977E-4</c:v>
                </c:pt>
                <c:pt idx="30">
                  <c:v>2.4721878862793602E-4</c:v>
                </c:pt>
                <c:pt idx="31">
                  <c:v>2.4015369836695501E-4</c:v>
                </c:pt>
                <c:pt idx="32">
                  <c:v>2.3348120476301699E-4</c:v>
                </c:pt>
                <c:pt idx="33">
                  <c:v>2.2716946842344399E-4</c:v>
                </c:pt>
                <c:pt idx="34">
                  <c:v>2.211900022119E-4</c:v>
                </c:pt>
                <c:pt idx="35">
                  <c:v>2.1551724137930999E-4</c:v>
                </c:pt>
                <c:pt idx="36">
                  <c:v>2.1012817818869499E-4</c:v>
                </c:pt>
                <c:pt idx="37">
                  <c:v>2.050020500205E-4</c:v>
                </c:pt>
                <c:pt idx="38">
                  <c:v>2.0012007204322599E-4</c:v>
                </c:pt>
                <c:pt idx="39">
                  <c:v>1.9546520719312E-4</c:v>
                </c:pt>
                <c:pt idx="40">
                  <c:v>1.9102196752626601E-4</c:v>
                </c:pt>
                <c:pt idx="41">
                  <c:v>1.8677624206200999E-4</c:v>
                </c:pt>
                <c:pt idx="42">
                  <c:v>1.8271514708569301E-4</c:v>
                </c:pt>
                <c:pt idx="43">
                  <c:v>1.7882689556509299E-4</c:v>
                </c:pt>
                <c:pt idx="44">
                  <c:v>1.7510068289266299E-4</c:v>
                </c:pt>
                <c:pt idx="45">
                  <c:v>1.7152658662092601E-4</c:v>
                </c:pt>
                <c:pt idx="46">
                  <c:v>1.6809547823163601E-4</c:v>
                </c:pt>
                <c:pt idx="47">
                  <c:v>1.6479894528674999E-4</c:v>
                </c:pt>
                <c:pt idx="48">
                  <c:v>1.61629222563439E-4</c:v>
                </c:pt>
                <c:pt idx="49">
                  <c:v>1.58579130986362E-4</c:v>
                </c:pt>
                <c:pt idx="50">
                  <c:v>1.55642023346304E-4</c:v>
                </c:pt>
                <c:pt idx="51">
                  <c:v>1.5281173594131999E-4</c:v>
                </c:pt>
                <c:pt idx="52">
                  <c:v>1.5008254539997001E-4</c:v>
                </c:pt>
                <c:pt idx="53">
                  <c:v>1.4744913005013301E-4</c:v>
                </c:pt>
                <c:pt idx="54">
                  <c:v>1.44906535284741E-4</c:v>
                </c:pt>
                <c:pt idx="55">
                  <c:v>1.4245014245014201E-4</c:v>
                </c:pt>
                <c:pt idx="56">
                  <c:v>1.40075640846057E-4</c:v>
                </c:pt>
                <c:pt idx="57">
                  <c:v>1.37779002480022E-4</c:v>
                </c:pt>
                <c:pt idx="58">
                  <c:v>1.3555645926528401E-4</c:v>
                </c:pt>
                <c:pt idx="59">
                  <c:v>1.3340448239060801E-4</c:v>
                </c:pt>
                <c:pt idx="60">
                  <c:v>1.31319763624425E-4</c:v>
                </c:pt>
                <c:pt idx="61">
                  <c:v>1.2929919834496999E-4</c:v>
                </c:pt>
                <c:pt idx="62">
                  <c:v>1.2733987011333199E-4</c:v>
                </c:pt>
                <c:pt idx="63">
                  <c:v>1.2543903662819901E-4</c:v>
                </c:pt>
                <c:pt idx="64">
                  <c:v>1.23594116920035E-4</c:v>
                </c:pt>
                <c:pt idx="65">
                  <c:v>1.21802679658953E-4</c:v>
                </c:pt>
                <c:pt idx="66">
                  <c:v>1.20062432464882E-4</c:v>
                </c:pt>
                <c:pt idx="67">
                  <c:v>1.18371212121212E-4</c:v>
                </c:pt>
                <c:pt idx="68">
                  <c:v>1.1672697560406199E-4</c:v>
                </c:pt>
                <c:pt idx="69">
                  <c:v>1.1512779184895201E-4</c:v>
                </c:pt>
                <c:pt idx="70">
                  <c:v>1.1357183418512199E-4</c:v>
                </c:pt>
                <c:pt idx="71">
                  <c:v>1.12057373375168E-4</c:v>
                </c:pt>
                <c:pt idx="72">
                  <c:v>1.1058277120424601E-4</c:v>
                </c:pt>
                <c:pt idx="73">
                  <c:v>1.0914647456887101E-4</c:v>
                </c:pt>
                <c:pt idx="74">
                  <c:v>1.07747010020472E-4</c:v>
                </c:pt>
                <c:pt idx="75">
                  <c:v>1.06382978723404E-4</c:v>
                </c:pt>
                <c:pt idx="76">
                  <c:v>1.0505305179115499E-4</c:v>
                </c:pt>
                <c:pt idx="77">
                  <c:v>1.0375596596804301E-4</c:v>
                </c:pt>
                <c:pt idx="78">
                  <c:v>1.02490519626935E-4</c:v>
                </c:pt>
                <c:pt idx="79">
                  <c:v>1.0125556905629801E-4</c:v>
                </c:pt>
              </c:numCache>
            </c:numRef>
          </c:yVal>
          <c:smooth val="1"/>
          <c:extLst>
            <c:ext xmlns:c16="http://schemas.microsoft.com/office/drawing/2014/chart" uri="{C3380CC4-5D6E-409C-BE32-E72D297353CC}">
              <c16:uniqueId val="{00000000-19E5-4F55-BCE1-0FD851C431F0}"/>
            </c:ext>
          </c:extLst>
        </c:ser>
        <c:dLbls>
          <c:showLegendKey val="0"/>
          <c:showVal val="0"/>
          <c:showCatName val="0"/>
          <c:showSerName val="0"/>
          <c:showPercent val="0"/>
          <c:showBubbleSize val="0"/>
        </c:dLbls>
        <c:axId val="284566112"/>
        <c:axId val="284565552"/>
      </c:scatterChart>
      <c:valAx>
        <c:axId val="2845661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ateral Spread Displacement (cm)</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4565552"/>
        <c:crosses val="autoZero"/>
        <c:crossBetween val="midCat"/>
      </c:valAx>
      <c:valAx>
        <c:axId val="284565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nnual Rate of Exceedance, </a:t>
                </a:r>
                <a:r>
                  <a:rPr lang="el-GR"/>
                  <a:t>λ</a:t>
                </a:r>
                <a:endParaRPr lang="en-US"/>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8456611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B$7:$B$26</c:f>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f>[Collect_Indiviual_Data_LS1.xlsm]Butte!$H$31:$H$50</c:f>
              <c:numCache>
                <c:formatCode>General</c:formatCode>
                <c:ptCount val="20"/>
                <c:pt idx="0">
                  <c:v>53.699775242497303</c:v>
                </c:pt>
                <c:pt idx="1">
                  <c:v>8.6924520435685597</c:v>
                </c:pt>
                <c:pt idx="2">
                  <c:v>3.6186340643313999</c:v>
                </c:pt>
                <c:pt idx="3">
                  <c:v>1.32691292898763</c:v>
                </c:pt>
                <c:pt idx="4">
                  <c:v>8.2809715000295796</c:v>
                </c:pt>
                <c:pt idx="5">
                  <c:v>28.406924835760101</c:v>
                </c:pt>
                <c:pt idx="6">
                  <c:v>0.19126135919634499</c:v>
                </c:pt>
                <c:pt idx="7">
                  <c:v>7.7373470476050699E-2</c:v>
                </c:pt>
                <c:pt idx="8">
                  <c:v>8.3701679158178006</c:v>
                </c:pt>
                <c:pt idx="9">
                  <c:v>0.29890114489624298</c:v>
                </c:pt>
                <c:pt idx="10">
                  <c:v>1.7930559623457801E-2</c:v>
                </c:pt>
                <c:pt idx="11">
                  <c:v>5.0381792871681298E-2</c:v>
                </c:pt>
                <c:pt idx="12">
                  <c:v>2.2682640684911601</c:v>
                </c:pt>
                <c:pt idx="13">
                  <c:v>0</c:v>
                </c:pt>
                <c:pt idx="14">
                  <c:v>11.5046488098277</c:v>
                </c:pt>
                <c:pt idx="15">
                  <c:v>0</c:v>
                </c:pt>
                <c:pt idx="16">
                  <c:v>6.1390438558893798E-2</c:v>
                </c:pt>
                <c:pt idx="17">
                  <c:v>0</c:v>
                </c:pt>
                <c:pt idx="18">
                  <c:v>2.2444164774526998</c:v>
                </c:pt>
                <c:pt idx="19">
                  <c:v>3.8169413727951601E-2</c:v>
                </c:pt>
              </c:numCache>
            </c:numRef>
          </c:yVal>
          <c:smooth val="0"/>
          <c:extLst>
            <c:ext xmlns:c16="http://schemas.microsoft.com/office/drawing/2014/chart" uri="{C3380CC4-5D6E-409C-BE32-E72D297353CC}">
              <c16:uniqueId val="{00000000-5B02-4BC2-AB73-EA30682C4B6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B$7:$B$26</c:f>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f>[Collect_Indiviual_Data_LS1.xlsm]Eureka!$H$31:$H$50</c:f>
              <c:numCache>
                <c:formatCode>General</c:formatCode>
                <c:ptCount val="20"/>
                <c:pt idx="0">
                  <c:v>999.29802476582995</c:v>
                </c:pt>
                <c:pt idx="1">
                  <c:v>118.838517012419</c:v>
                </c:pt>
                <c:pt idx="2">
                  <c:v>847.10132434524996</c:v>
                </c:pt>
                <c:pt idx="3">
                  <c:v>837.31433393373595</c:v>
                </c:pt>
                <c:pt idx="4">
                  <c:v>207.08248247366001</c:v>
                </c:pt>
                <c:pt idx="5">
                  <c:v>950.358540840508</c:v>
                </c:pt>
                <c:pt idx="6">
                  <c:v>184.38935976118901</c:v>
                </c:pt>
                <c:pt idx="7">
                  <c:v>347.82278292983801</c:v>
                </c:pt>
                <c:pt idx="8">
                  <c:v>53.995536886372498</c:v>
                </c:pt>
                <c:pt idx="9">
                  <c:v>262.578399696308</c:v>
                </c:pt>
                <c:pt idx="10">
                  <c:v>179.73953055675</c:v>
                </c:pt>
                <c:pt idx="11">
                  <c:v>447.939904579065</c:v>
                </c:pt>
                <c:pt idx="12">
                  <c:v>629.96522452624401</c:v>
                </c:pt>
                <c:pt idx="13">
                  <c:v>377.48785016304498</c:v>
                </c:pt>
                <c:pt idx="14">
                  <c:v>304.706383764897</c:v>
                </c:pt>
                <c:pt idx="15">
                  <c:v>50.156280846267997</c:v>
                </c:pt>
                <c:pt idx="16">
                  <c:v>305.67481845825102</c:v>
                </c:pt>
                <c:pt idx="17">
                  <c:v>79.969632321027802</c:v>
                </c:pt>
                <c:pt idx="18">
                  <c:v>577.27087785137803</c:v>
                </c:pt>
                <c:pt idx="19">
                  <c:v>737.35891923357804</c:v>
                </c:pt>
              </c:numCache>
            </c:numRef>
          </c:yVal>
          <c:smooth val="0"/>
          <c:extLst>
            <c:ext xmlns:c16="http://schemas.microsoft.com/office/drawing/2014/chart" uri="{C3380CC4-5D6E-409C-BE32-E72D297353CC}">
              <c16:uniqueId val="{00000002-5B02-4BC2-AB73-EA30682C4B6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B$7:$B$26</c:f>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f>'[Collect_Indiviual_Data_LS1.xlsm]Santa Monica'!$H$31:$H$50</c:f>
              <c:numCache>
                <c:formatCode>General</c:formatCode>
                <c:ptCount val="20"/>
                <c:pt idx="0">
                  <c:v>995.67995976207703</c:v>
                </c:pt>
                <c:pt idx="1">
                  <c:v>105.944345314758</c:v>
                </c:pt>
                <c:pt idx="2">
                  <c:v>810.81695315431296</c:v>
                </c:pt>
                <c:pt idx="3">
                  <c:v>825.25653909875996</c:v>
                </c:pt>
                <c:pt idx="4">
                  <c:v>172.95756398855599</c:v>
                </c:pt>
                <c:pt idx="5">
                  <c:v>940.34412431835199</c:v>
                </c:pt>
                <c:pt idx="6">
                  <c:v>182.807987565101</c:v>
                </c:pt>
                <c:pt idx="7">
                  <c:v>312.350814620596</c:v>
                </c:pt>
                <c:pt idx="8">
                  <c:v>40.6994152568126</c:v>
                </c:pt>
                <c:pt idx="9">
                  <c:v>232.87392476782699</c:v>
                </c:pt>
                <c:pt idx="10">
                  <c:v>162.14568405571501</c:v>
                </c:pt>
                <c:pt idx="11">
                  <c:v>426.895899980953</c:v>
                </c:pt>
                <c:pt idx="12">
                  <c:v>622.50574878560997</c:v>
                </c:pt>
                <c:pt idx="13">
                  <c:v>349.70778896222299</c:v>
                </c:pt>
                <c:pt idx="14">
                  <c:v>293.62424052961302</c:v>
                </c:pt>
                <c:pt idx="15">
                  <c:v>39.603321028384102</c:v>
                </c:pt>
                <c:pt idx="16">
                  <c:v>285.82818115028698</c:v>
                </c:pt>
                <c:pt idx="17">
                  <c:v>56.1256486399244</c:v>
                </c:pt>
                <c:pt idx="18">
                  <c:v>562.01506528788298</c:v>
                </c:pt>
                <c:pt idx="19">
                  <c:v>690.07073785293699</c:v>
                </c:pt>
              </c:numCache>
            </c:numRef>
          </c:yVal>
          <c:smooth val="0"/>
          <c:extLst>
            <c:ext xmlns:c16="http://schemas.microsoft.com/office/drawing/2014/chart" uri="{C3380CC4-5D6E-409C-BE32-E72D297353CC}">
              <c16:uniqueId val="{00000004-5B02-4BC2-AB73-EA30682C4B6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B$7:$B$26</c:f>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f>[Collect_Indiviual_Data_LS1.xlsm]Portland!$H$31:$H$50</c:f>
              <c:numCache>
                <c:formatCode>General</c:formatCode>
                <c:ptCount val="20"/>
                <c:pt idx="0">
                  <c:v>994.78537320603505</c:v>
                </c:pt>
                <c:pt idx="1">
                  <c:v>102.780571901695</c:v>
                </c:pt>
                <c:pt idx="2">
                  <c:v>792.13040342019099</c:v>
                </c:pt>
                <c:pt idx="3">
                  <c:v>821.92956590013898</c:v>
                </c:pt>
                <c:pt idx="4">
                  <c:v>160.59917166890099</c:v>
                </c:pt>
                <c:pt idx="5">
                  <c:v>935.60517789260405</c:v>
                </c:pt>
                <c:pt idx="6">
                  <c:v>180.92827585666399</c:v>
                </c:pt>
                <c:pt idx="7">
                  <c:v>297.12594782730702</c:v>
                </c:pt>
                <c:pt idx="8">
                  <c:v>38.0325572637663</c:v>
                </c:pt>
                <c:pt idx="9">
                  <c:v>217.706280554172</c:v>
                </c:pt>
                <c:pt idx="10">
                  <c:v>155.350701729017</c:v>
                </c:pt>
                <c:pt idx="11">
                  <c:v>415.002973174651</c:v>
                </c:pt>
                <c:pt idx="12">
                  <c:v>620.26485922654001</c:v>
                </c:pt>
                <c:pt idx="13">
                  <c:v>338.79992201082899</c:v>
                </c:pt>
                <c:pt idx="14">
                  <c:v>286.81976593957302</c:v>
                </c:pt>
                <c:pt idx="15">
                  <c:v>38.061745065042999</c:v>
                </c:pt>
                <c:pt idx="16">
                  <c:v>271.26325184598699</c:v>
                </c:pt>
                <c:pt idx="17">
                  <c:v>51.852957203077402</c:v>
                </c:pt>
                <c:pt idx="18">
                  <c:v>556.10781035465402</c:v>
                </c:pt>
                <c:pt idx="19">
                  <c:v>672.40950097846405</c:v>
                </c:pt>
              </c:numCache>
            </c:numRef>
          </c:yVal>
          <c:smooth val="0"/>
          <c:extLst>
            <c:ext xmlns:c16="http://schemas.microsoft.com/office/drawing/2014/chart" uri="{C3380CC4-5D6E-409C-BE32-E72D297353CC}">
              <c16:uniqueId val="{00000006-5B02-4BC2-AB73-EA30682C4B64}"/>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B$7:$B$26</c:f>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f>'[Collect_Indiviual_Data_LS1.xlsm]Salt Lake City'!$H$31:$H$50</c:f>
              <c:numCache>
                <c:formatCode>General</c:formatCode>
                <c:ptCount val="20"/>
                <c:pt idx="0">
                  <c:v>981.731041734977</c:v>
                </c:pt>
                <c:pt idx="1">
                  <c:v>89.888553096010696</c:v>
                </c:pt>
                <c:pt idx="2">
                  <c:v>696.71195581129496</c:v>
                </c:pt>
                <c:pt idx="3">
                  <c:v>776.412680918413</c:v>
                </c:pt>
                <c:pt idx="4">
                  <c:v>84.700738951126795</c:v>
                </c:pt>
                <c:pt idx="5">
                  <c:v>853.73973630538205</c:v>
                </c:pt>
                <c:pt idx="6">
                  <c:v>145.641538364056</c:v>
                </c:pt>
                <c:pt idx="7">
                  <c:v>182.191041710229</c:v>
                </c:pt>
                <c:pt idx="8">
                  <c:v>19.716145096146001</c:v>
                </c:pt>
                <c:pt idx="9">
                  <c:v>137.99351307090299</c:v>
                </c:pt>
                <c:pt idx="10">
                  <c:v>108.292187751271</c:v>
                </c:pt>
                <c:pt idx="11">
                  <c:v>320.52416564786398</c:v>
                </c:pt>
                <c:pt idx="12">
                  <c:v>580.145890277739</c:v>
                </c:pt>
                <c:pt idx="13">
                  <c:v>218.73766138373</c:v>
                </c:pt>
                <c:pt idx="14">
                  <c:v>255.453009792036</c:v>
                </c:pt>
                <c:pt idx="15">
                  <c:v>10.554346106089801</c:v>
                </c:pt>
                <c:pt idx="16">
                  <c:v>173.34385749143999</c:v>
                </c:pt>
                <c:pt idx="17">
                  <c:v>18.378110080223198</c:v>
                </c:pt>
                <c:pt idx="18">
                  <c:v>496.33569944622099</c:v>
                </c:pt>
                <c:pt idx="19">
                  <c:v>487.93372111573302</c:v>
                </c:pt>
              </c:numCache>
            </c:numRef>
          </c:yVal>
          <c:smooth val="0"/>
          <c:extLst>
            <c:ext xmlns:c16="http://schemas.microsoft.com/office/drawing/2014/chart" uri="{C3380CC4-5D6E-409C-BE32-E72D297353CC}">
              <c16:uniqueId val="{00000008-5B02-4BC2-AB73-EA30682C4B6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B$7:$B$26</c:f>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f>'[Collect_Indiviual_Data_LS1.xlsm]San Francisco'!$H$31:$H$50</c:f>
              <c:numCache>
                <c:formatCode>General</c:formatCode>
                <c:ptCount val="20"/>
                <c:pt idx="0">
                  <c:v>997.928430537743</c:v>
                </c:pt>
                <c:pt idx="1">
                  <c:v>112.980010984359</c:v>
                </c:pt>
                <c:pt idx="2">
                  <c:v>836.56480698267103</c:v>
                </c:pt>
                <c:pt idx="3">
                  <c:v>832.20148579827196</c:v>
                </c:pt>
                <c:pt idx="4">
                  <c:v>192.69333879857101</c:v>
                </c:pt>
                <c:pt idx="5">
                  <c:v>946.26264886128297</c:v>
                </c:pt>
                <c:pt idx="6">
                  <c:v>184.09003595417599</c:v>
                </c:pt>
                <c:pt idx="7">
                  <c:v>335.93934591931702</c:v>
                </c:pt>
                <c:pt idx="8">
                  <c:v>48.052525307525698</c:v>
                </c:pt>
                <c:pt idx="9">
                  <c:v>253.27912420556001</c:v>
                </c:pt>
                <c:pt idx="10">
                  <c:v>172.64550532421401</c:v>
                </c:pt>
                <c:pt idx="11">
                  <c:v>441.27518772185499</c:v>
                </c:pt>
                <c:pt idx="12">
                  <c:v>626.13079593349801</c:v>
                </c:pt>
                <c:pt idx="13">
                  <c:v>366.67454068671901</c:v>
                </c:pt>
                <c:pt idx="14">
                  <c:v>304.39292478676799</c:v>
                </c:pt>
                <c:pt idx="15">
                  <c:v>45.531882442096403</c:v>
                </c:pt>
                <c:pt idx="16">
                  <c:v>300.94804800935901</c:v>
                </c:pt>
                <c:pt idx="17">
                  <c:v>70.487400493813297</c:v>
                </c:pt>
                <c:pt idx="18">
                  <c:v>571.17945009905497</c:v>
                </c:pt>
                <c:pt idx="19">
                  <c:v>720.293748128429</c:v>
                </c:pt>
              </c:numCache>
            </c:numRef>
          </c:yVal>
          <c:smooth val="0"/>
          <c:extLst>
            <c:ext xmlns:c16="http://schemas.microsoft.com/office/drawing/2014/chart" uri="{C3380CC4-5D6E-409C-BE32-E72D297353CC}">
              <c16:uniqueId val="{0000000A-5B02-4BC2-AB73-EA30682C4B64}"/>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B$7:$B$26</c:f>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f>'[Collect_Indiviual_Data_LS1.xlsm]San Jose'!$H$31:$H$50</c:f>
              <c:numCache>
                <c:formatCode>General</c:formatCode>
                <c:ptCount val="20"/>
                <c:pt idx="0">
                  <c:v>995.14814477817697</c:v>
                </c:pt>
                <c:pt idx="1">
                  <c:v>104.02269375807499</c:v>
                </c:pt>
                <c:pt idx="2">
                  <c:v>800.07706993461704</c:v>
                </c:pt>
                <c:pt idx="3">
                  <c:v>823.42606041051397</c:v>
                </c:pt>
                <c:pt idx="4">
                  <c:v>166.17632284614899</c:v>
                </c:pt>
                <c:pt idx="5">
                  <c:v>937.48731772885901</c:v>
                </c:pt>
                <c:pt idx="6">
                  <c:v>181.924773030176</c:v>
                </c:pt>
                <c:pt idx="7">
                  <c:v>303.64371471373403</c:v>
                </c:pt>
                <c:pt idx="8">
                  <c:v>38.9884882084258</c:v>
                </c:pt>
                <c:pt idx="9">
                  <c:v>224.369617309213</c:v>
                </c:pt>
                <c:pt idx="10">
                  <c:v>158.194305288675</c:v>
                </c:pt>
                <c:pt idx="11">
                  <c:v>420.35235795596401</c:v>
                </c:pt>
                <c:pt idx="12">
                  <c:v>621.37665538372096</c:v>
                </c:pt>
                <c:pt idx="13">
                  <c:v>344.09081944189501</c:v>
                </c:pt>
                <c:pt idx="14">
                  <c:v>289.55189316745702</c:v>
                </c:pt>
                <c:pt idx="15">
                  <c:v>38.886072613056299</c:v>
                </c:pt>
                <c:pt idx="16">
                  <c:v>277.67644748120199</c:v>
                </c:pt>
                <c:pt idx="17">
                  <c:v>53.319861113081302</c:v>
                </c:pt>
                <c:pt idx="18">
                  <c:v>558.60577180141695</c:v>
                </c:pt>
                <c:pt idx="19">
                  <c:v>680.53240478560804</c:v>
                </c:pt>
              </c:numCache>
            </c:numRef>
          </c:yVal>
          <c:smooth val="0"/>
          <c:extLst>
            <c:ext xmlns:c16="http://schemas.microsoft.com/office/drawing/2014/chart" uri="{C3380CC4-5D6E-409C-BE32-E72D297353CC}">
              <c16:uniqueId val="{0000000C-5B02-4BC2-AB73-EA30682C4B64}"/>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B$7:$B$26</c:f>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f>[Collect_Indiviual_Data_LS1.xlsm]Seattle!$H$31:$H$50</c:f>
              <c:numCache>
                <c:formatCode>General</c:formatCode>
                <c:ptCount val="20"/>
                <c:pt idx="0">
                  <c:v>991.33247047603697</c:v>
                </c:pt>
                <c:pt idx="1">
                  <c:v>95.141777160800899</c:v>
                </c:pt>
                <c:pt idx="2">
                  <c:v>743.42866893937401</c:v>
                </c:pt>
                <c:pt idx="3">
                  <c:v>805.988392081906</c:v>
                </c:pt>
                <c:pt idx="4">
                  <c:v>122.372446634914</c:v>
                </c:pt>
                <c:pt idx="5">
                  <c:v>902.09192726379604</c:v>
                </c:pt>
                <c:pt idx="6">
                  <c:v>162.85886271200701</c:v>
                </c:pt>
                <c:pt idx="7">
                  <c:v>244.68845256346401</c:v>
                </c:pt>
                <c:pt idx="8">
                  <c:v>28.859446423659499</c:v>
                </c:pt>
                <c:pt idx="9">
                  <c:v>178.863581476234</c:v>
                </c:pt>
                <c:pt idx="10">
                  <c:v>134.340668949763</c:v>
                </c:pt>
                <c:pt idx="11">
                  <c:v>370.96338811835</c:v>
                </c:pt>
                <c:pt idx="12">
                  <c:v>607.16633233552795</c:v>
                </c:pt>
                <c:pt idx="13">
                  <c:v>291.575531584244</c:v>
                </c:pt>
                <c:pt idx="14">
                  <c:v>284.65577463450802</c:v>
                </c:pt>
                <c:pt idx="15">
                  <c:v>16.155252058368202</c:v>
                </c:pt>
                <c:pt idx="16">
                  <c:v>233.127754195233</c:v>
                </c:pt>
                <c:pt idx="17">
                  <c:v>38.1812894975021</c:v>
                </c:pt>
                <c:pt idx="18">
                  <c:v>533.29356248159195</c:v>
                </c:pt>
                <c:pt idx="19">
                  <c:v>607.66294138094497</c:v>
                </c:pt>
              </c:numCache>
            </c:numRef>
          </c:yVal>
          <c:smooth val="0"/>
          <c:extLst>
            <c:ext xmlns:c16="http://schemas.microsoft.com/office/drawing/2014/chart" uri="{C3380CC4-5D6E-409C-BE32-E72D297353CC}">
              <c16:uniqueId val="{0000000E-5B02-4BC2-AB73-EA30682C4B64}"/>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B$7:$B$26</c:f>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f>[Collect_Indiviual_Data_LS1.xlsm]Memphis!$H$31:$H$50</c:f>
              <c:numCache>
                <c:formatCode>General</c:formatCode>
                <c:ptCount val="20"/>
                <c:pt idx="0">
                  <c:v>986.530824652457</c:v>
                </c:pt>
                <c:pt idx="1">
                  <c:v>91.223939621584904</c:v>
                </c:pt>
                <c:pt idx="2">
                  <c:v>713.00864166903398</c:v>
                </c:pt>
                <c:pt idx="3">
                  <c:v>786.38931840234704</c:v>
                </c:pt>
                <c:pt idx="4">
                  <c:v>97.697908345482205</c:v>
                </c:pt>
                <c:pt idx="5">
                  <c:v>869.55416368783597</c:v>
                </c:pt>
                <c:pt idx="6">
                  <c:v>150.62725116932799</c:v>
                </c:pt>
                <c:pt idx="7">
                  <c:v>199.558729903336</c:v>
                </c:pt>
                <c:pt idx="8">
                  <c:v>21.6163862910138</c:v>
                </c:pt>
                <c:pt idx="9">
                  <c:v>150.68982821546399</c:v>
                </c:pt>
                <c:pt idx="10">
                  <c:v>115.759142682506</c:v>
                </c:pt>
                <c:pt idx="11">
                  <c:v>335.52473768944498</c:v>
                </c:pt>
                <c:pt idx="12">
                  <c:v>588.65276311607397</c:v>
                </c:pt>
                <c:pt idx="13">
                  <c:v>243.66828676575</c:v>
                </c:pt>
                <c:pt idx="14">
                  <c:v>266.36130920264401</c:v>
                </c:pt>
                <c:pt idx="15">
                  <c:v>11.6316103803541</c:v>
                </c:pt>
                <c:pt idx="16">
                  <c:v>189.94579350182701</c:v>
                </c:pt>
                <c:pt idx="17">
                  <c:v>21.160586559718901</c:v>
                </c:pt>
                <c:pt idx="18">
                  <c:v>507.83719674432302</c:v>
                </c:pt>
                <c:pt idx="19">
                  <c:v>529.86332365384203</c:v>
                </c:pt>
              </c:numCache>
            </c:numRef>
          </c:yVal>
          <c:smooth val="0"/>
          <c:extLst>
            <c:ext xmlns:c16="http://schemas.microsoft.com/office/drawing/2014/chart" uri="{C3380CC4-5D6E-409C-BE32-E72D297353CC}">
              <c16:uniqueId val="{00000010-5B02-4BC2-AB73-EA30682C4B64}"/>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B$7:$B$26</c:f>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f>[Collect_Indiviual_Data_LS1.xlsm]Charleston!$H$31:$H$50</c:f>
              <c:numCache>
                <c:formatCode>General</c:formatCode>
                <c:ptCount val="20"/>
                <c:pt idx="0">
                  <c:v>985.27795686053003</c:v>
                </c:pt>
                <c:pt idx="1">
                  <c:v>90.902070478788303</c:v>
                </c:pt>
                <c:pt idx="2">
                  <c:v>708.34197433376505</c:v>
                </c:pt>
                <c:pt idx="3">
                  <c:v>784.11273566330101</c:v>
                </c:pt>
                <c:pt idx="4">
                  <c:v>94.473782953774403</c:v>
                </c:pt>
                <c:pt idx="5">
                  <c:v>864.96490072442896</c:v>
                </c:pt>
                <c:pt idx="6">
                  <c:v>149.22559051782201</c:v>
                </c:pt>
                <c:pt idx="7">
                  <c:v>194.625344853174</c:v>
                </c:pt>
                <c:pt idx="8">
                  <c:v>20.948170807547299</c:v>
                </c:pt>
                <c:pt idx="9">
                  <c:v>147.09663845936899</c:v>
                </c:pt>
                <c:pt idx="10">
                  <c:v>113.469506928928</c:v>
                </c:pt>
                <c:pt idx="11">
                  <c:v>331.15126309084201</c:v>
                </c:pt>
                <c:pt idx="12">
                  <c:v>586.07342222443003</c:v>
                </c:pt>
                <c:pt idx="13">
                  <c:v>237.066758695386</c:v>
                </c:pt>
                <c:pt idx="14">
                  <c:v>262.506513263866</c:v>
                </c:pt>
                <c:pt idx="15">
                  <c:v>11.2816940906245</c:v>
                </c:pt>
                <c:pt idx="16">
                  <c:v>185.223435446824</c:v>
                </c:pt>
                <c:pt idx="17">
                  <c:v>20.277597395371501</c:v>
                </c:pt>
                <c:pt idx="18">
                  <c:v>504.47786692620298</c:v>
                </c:pt>
                <c:pt idx="19">
                  <c:v>517.81371597466</c:v>
                </c:pt>
              </c:numCache>
            </c:numRef>
          </c:yVal>
          <c:smooth val="0"/>
          <c:extLst>
            <c:ext xmlns:c16="http://schemas.microsoft.com/office/drawing/2014/chart" uri="{C3380CC4-5D6E-409C-BE32-E72D297353CC}">
              <c16:uniqueId val="{00000012-5B02-4BC2-AB73-EA30682C4B6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E078-4974-A16A-93EB86A44D70}"/>
              </c:ext>
            </c:extLst>
          </c:dPt>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G$5:$G$204</c:f>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f>[Collect_Indiviual_Data_LS1.xlsm]Trendlines!$D$5:$D$204</c:f>
              <c:numCache>
                <c:formatCode>General</c:formatCode>
                <c:ptCount val="200"/>
                <c:pt idx="0">
                  <c:v>53.699775242497303</c:v>
                </c:pt>
                <c:pt idx="1">
                  <c:v>8.6924520435685597</c:v>
                </c:pt>
                <c:pt idx="2">
                  <c:v>3.6186340643313999</c:v>
                </c:pt>
                <c:pt idx="3">
                  <c:v>1.32691292898763</c:v>
                </c:pt>
                <c:pt idx="4">
                  <c:v>8.2809715000295796</c:v>
                </c:pt>
                <c:pt idx="5">
                  <c:v>28.406924835760101</c:v>
                </c:pt>
                <c:pt idx="6">
                  <c:v>0.19126135919634499</c:v>
                </c:pt>
                <c:pt idx="7">
                  <c:v>7.7373470476050699E-2</c:v>
                </c:pt>
                <c:pt idx="8">
                  <c:v>8.3701679158178006</c:v>
                </c:pt>
                <c:pt idx="9">
                  <c:v>0.29890114489624298</c:v>
                </c:pt>
                <c:pt idx="10">
                  <c:v>1.7930559623457801E-2</c:v>
                </c:pt>
                <c:pt idx="11">
                  <c:v>5.0381792871681298E-2</c:v>
                </c:pt>
                <c:pt idx="12">
                  <c:v>2.2682640684911601</c:v>
                </c:pt>
                <c:pt idx="13">
                  <c:v>0</c:v>
                </c:pt>
                <c:pt idx="14">
                  <c:v>11.5046488098277</c:v>
                </c:pt>
                <c:pt idx="15">
                  <c:v>0</c:v>
                </c:pt>
                <c:pt idx="16">
                  <c:v>6.1390438558893798E-2</c:v>
                </c:pt>
                <c:pt idx="17">
                  <c:v>0</c:v>
                </c:pt>
                <c:pt idx="18">
                  <c:v>2.2444164774526998</c:v>
                </c:pt>
                <c:pt idx="19">
                  <c:v>3.8169413727951601E-2</c:v>
                </c:pt>
                <c:pt idx="20">
                  <c:v>999.29802476582995</c:v>
                </c:pt>
                <c:pt idx="21">
                  <c:v>118.838517012419</c:v>
                </c:pt>
                <c:pt idx="22">
                  <c:v>847.10132434524996</c:v>
                </c:pt>
                <c:pt idx="23">
                  <c:v>837.31433393373595</c:v>
                </c:pt>
                <c:pt idx="24">
                  <c:v>207.08248247366001</c:v>
                </c:pt>
                <c:pt idx="25">
                  <c:v>950.358540840508</c:v>
                </c:pt>
                <c:pt idx="26">
                  <c:v>184.38935976118901</c:v>
                </c:pt>
                <c:pt idx="27">
                  <c:v>347.82278292983801</c:v>
                </c:pt>
                <c:pt idx="28">
                  <c:v>53.995536886372498</c:v>
                </c:pt>
                <c:pt idx="29">
                  <c:v>262.578399696308</c:v>
                </c:pt>
                <c:pt idx="30">
                  <c:v>179.73953055675</c:v>
                </c:pt>
                <c:pt idx="31">
                  <c:v>447.939904579065</c:v>
                </c:pt>
                <c:pt idx="32">
                  <c:v>629.96522452624401</c:v>
                </c:pt>
                <c:pt idx="33">
                  <c:v>377.48785016304498</c:v>
                </c:pt>
                <c:pt idx="34">
                  <c:v>304.706383764897</c:v>
                </c:pt>
                <c:pt idx="35">
                  <c:v>50.156280846267997</c:v>
                </c:pt>
                <c:pt idx="36">
                  <c:v>305.67481845825102</c:v>
                </c:pt>
                <c:pt idx="37">
                  <c:v>79.969632321027802</c:v>
                </c:pt>
                <c:pt idx="38">
                  <c:v>577.27087785137803</c:v>
                </c:pt>
                <c:pt idx="39">
                  <c:v>737.35891923357804</c:v>
                </c:pt>
                <c:pt idx="40">
                  <c:v>995.67995976207703</c:v>
                </c:pt>
                <c:pt idx="41">
                  <c:v>105.944345314758</c:v>
                </c:pt>
                <c:pt idx="42">
                  <c:v>810.81695315431296</c:v>
                </c:pt>
                <c:pt idx="43">
                  <c:v>825.25653909875996</c:v>
                </c:pt>
                <c:pt idx="44">
                  <c:v>172.95756398855599</c:v>
                </c:pt>
                <c:pt idx="45">
                  <c:v>940.34412431835199</c:v>
                </c:pt>
                <c:pt idx="46">
                  <c:v>182.807987565101</c:v>
                </c:pt>
                <c:pt idx="47">
                  <c:v>312.350814620596</c:v>
                </c:pt>
                <c:pt idx="48">
                  <c:v>40.6994152568126</c:v>
                </c:pt>
                <c:pt idx="49">
                  <c:v>232.87392476782699</c:v>
                </c:pt>
                <c:pt idx="50">
                  <c:v>162.14568405571501</c:v>
                </c:pt>
                <c:pt idx="51">
                  <c:v>426.895899980953</c:v>
                </c:pt>
                <c:pt idx="52">
                  <c:v>622.50574878560997</c:v>
                </c:pt>
                <c:pt idx="53">
                  <c:v>349.70778896222299</c:v>
                </c:pt>
                <c:pt idx="54">
                  <c:v>293.62424052961302</c:v>
                </c:pt>
                <c:pt idx="55">
                  <c:v>39.603321028384102</c:v>
                </c:pt>
                <c:pt idx="56">
                  <c:v>285.82818115028698</c:v>
                </c:pt>
                <c:pt idx="57">
                  <c:v>56.1256486399244</c:v>
                </c:pt>
                <c:pt idx="58">
                  <c:v>562.01506528788298</c:v>
                </c:pt>
                <c:pt idx="59">
                  <c:v>690.07073785293699</c:v>
                </c:pt>
                <c:pt idx="60">
                  <c:v>994.78537320603505</c:v>
                </c:pt>
                <c:pt idx="61">
                  <c:v>102.780571901695</c:v>
                </c:pt>
                <c:pt idx="62">
                  <c:v>792.13040342019099</c:v>
                </c:pt>
                <c:pt idx="63">
                  <c:v>821.92956590013898</c:v>
                </c:pt>
                <c:pt idx="64">
                  <c:v>160.59917166890099</c:v>
                </c:pt>
                <c:pt idx="65">
                  <c:v>935.60517789260405</c:v>
                </c:pt>
                <c:pt idx="66">
                  <c:v>180.92827585666399</c:v>
                </c:pt>
                <c:pt idx="67">
                  <c:v>297.12594782730702</c:v>
                </c:pt>
                <c:pt idx="68">
                  <c:v>38.0325572637663</c:v>
                </c:pt>
                <c:pt idx="69">
                  <c:v>217.706280554172</c:v>
                </c:pt>
                <c:pt idx="70">
                  <c:v>155.350701729017</c:v>
                </c:pt>
                <c:pt idx="71">
                  <c:v>415.002973174651</c:v>
                </c:pt>
                <c:pt idx="72">
                  <c:v>620.26485922654001</c:v>
                </c:pt>
                <c:pt idx="73">
                  <c:v>338.79992201082899</c:v>
                </c:pt>
                <c:pt idx="74">
                  <c:v>286.81976593957302</c:v>
                </c:pt>
                <c:pt idx="75">
                  <c:v>38.061745065042999</c:v>
                </c:pt>
                <c:pt idx="76">
                  <c:v>271.26325184598699</c:v>
                </c:pt>
                <c:pt idx="77">
                  <c:v>51.852957203077402</c:v>
                </c:pt>
                <c:pt idx="78">
                  <c:v>556.10781035465402</c:v>
                </c:pt>
                <c:pt idx="79">
                  <c:v>672.40950097846405</c:v>
                </c:pt>
                <c:pt idx="80">
                  <c:v>981.731041734977</c:v>
                </c:pt>
                <c:pt idx="81">
                  <c:v>89.888553096010696</c:v>
                </c:pt>
                <c:pt idx="82">
                  <c:v>696.71195581129496</c:v>
                </c:pt>
                <c:pt idx="83">
                  <c:v>776.412680918413</c:v>
                </c:pt>
                <c:pt idx="84">
                  <c:v>84.700738951126795</c:v>
                </c:pt>
                <c:pt idx="85">
                  <c:v>853.73973630538205</c:v>
                </c:pt>
                <c:pt idx="86">
                  <c:v>145.641538364056</c:v>
                </c:pt>
                <c:pt idx="87">
                  <c:v>182.191041710229</c:v>
                </c:pt>
                <c:pt idx="88">
                  <c:v>19.716145096146001</c:v>
                </c:pt>
                <c:pt idx="89">
                  <c:v>137.99351307090299</c:v>
                </c:pt>
                <c:pt idx="90">
                  <c:v>108.292187751271</c:v>
                </c:pt>
                <c:pt idx="91">
                  <c:v>320.52416564786398</c:v>
                </c:pt>
                <c:pt idx="92">
                  <c:v>580.145890277739</c:v>
                </c:pt>
                <c:pt idx="93">
                  <c:v>218.73766138373</c:v>
                </c:pt>
                <c:pt idx="94">
                  <c:v>255.453009792036</c:v>
                </c:pt>
                <c:pt idx="95">
                  <c:v>10.554346106089801</c:v>
                </c:pt>
                <c:pt idx="96">
                  <c:v>173.34385749143999</c:v>
                </c:pt>
                <c:pt idx="97">
                  <c:v>18.378110080223198</c:v>
                </c:pt>
                <c:pt idx="98">
                  <c:v>496.33569944622099</c:v>
                </c:pt>
                <c:pt idx="99">
                  <c:v>487.93372111573302</c:v>
                </c:pt>
                <c:pt idx="100">
                  <c:v>997.928430537743</c:v>
                </c:pt>
                <c:pt idx="101">
                  <c:v>112.980010984359</c:v>
                </c:pt>
                <c:pt idx="102">
                  <c:v>836.56480698267103</c:v>
                </c:pt>
                <c:pt idx="103">
                  <c:v>832.20148579827196</c:v>
                </c:pt>
                <c:pt idx="104">
                  <c:v>192.69333879857101</c:v>
                </c:pt>
                <c:pt idx="105">
                  <c:v>946.26264886128297</c:v>
                </c:pt>
                <c:pt idx="106">
                  <c:v>184.09003595417599</c:v>
                </c:pt>
                <c:pt idx="107">
                  <c:v>335.93934591931702</c:v>
                </c:pt>
                <c:pt idx="108">
                  <c:v>48.052525307525698</c:v>
                </c:pt>
                <c:pt idx="109">
                  <c:v>253.27912420556001</c:v>
                </c:pt>
                <c:pt idx="110">
                  <c:v>172.64550532421401</c:v>
                </c:pt>
                <c:pt idx="111">
                  <c:v>441.27518772185499</c:v>
                </c:pt>
                <c:pt idx="112">
                  <c:v>626.13079593349801</c:v>
                </c:pt>
                <c:pt idx="113">
                  <c:v>366.67454068671901</c:v>
                </c:pt>
                <c:pt idx="114">
                  <c:v>304.39292478676799</c:v>
                </c:pt>
                <c:pt idx="115">
                  <c:v>45.531882442096403</c:v>
                </c:pt>
                <c:pt idx="116">
                  <c:v>300.94804800935901</c:v>
                </c:pt>
                <c:pt idx="117">
                  <c:v>70.487400493813297</c:v>
                </c:pt>
                <c:pt idx="118">
                  <c:v>571.17945009905497</c:v>
                </c:pt>
                <c:pt idx="119">
                  <c:v>720.293748128429</c:v>
                </c:pt>
                <c:pt idx="120">
                  <c:v>995.14814477817697</c:v>
                </c:pt>
                <c:pt idx="121">
                  <c:v>104.02269375807499</c:v>
                </c:pt>
                <c:pt idx="122">
                  <c:v>800.07706993461704</c:v>
                </c:pt>
                <c:pt idx="123">
                  <c:v>823.42606041051397</c:v>
                </c:pt>
                <c:pt idx="124">
                  <c:v>166.17632284614899</c:v>
                </c:pt>
                <c:pt idx="125">
                  <c:v>937.48731772885901</c:v>
                </c:pt>
                <c:pt idx="126">
                  <c:v>181.924773030176</c:v>
                </c:pt>
                <c:pt idx="127">
                  <c:v>303.64371471373403</c:v>
                </c:pt>
                <c:pt idx="128">
                  <c:v>38.9884882084258</c:v>
                </c:pt>
                <c:pt idx="129">
                  <c:v>224.369617309213</c:v>
                </c:pt>
                <c:pt idx="130">
                  <c:v>158.194305288675</c:v>
                </c:pt>
                <c:pt idx="131">
                  <c:v>420.35235795596401</c:v>
                </c:pt>
                <c:pt idx="132">
                  <c:v>621.37665538372096</c:v>
                </c:pt>
                <c:pt idx="133">
                  <c:v>344.09081944189501</c:v>
                </c:pt>
                <c:pt idx="134">
                  <c:v>289.55189316745702</c:v>
                </c:pt>
                <c:pt idx="135">
                  <c:v>38.886072613056299</c:v>
                </c:pt>
                <c:pt idx="136">
                  <c:v>277.67644748120199</c:v>
                </c:pt>
                <c:pt idx="137">
                  <c:v>53.319861113081302</c:v>
                </c:pt>
                <c:pt idx="138">
                  <c:v>558.60577180141695</c:v>
                </c:pt>
                <c:pt idx="139">
                  <c:v>680.53240478560804</c:v>
                </c:pt>
                <c:pt idx="140">
                  <c:v>991.33247047603697</c:v>
                </c:pt>
                <c:pt idx="141">
                  <c:v>95.141777160800899</c:v>
                </c:pt>
                <c:pt idx="142">
                  <c:v>743.42866893937401</c:v>
                </c:pt>
                <c:pt idx="143">
                  <c:v>805.988392081906</c:v>
                </c:pt>
                <c:pt idx="144">
                  <c:v>122.372446634914</c:v>
                </c:pt>
                <c:pt idx="145">
                  <c:v>902.09192726379604</c:v>
                </c:pt>
                <c:pt idx="146">
                  <c:v>162.85886271200701</c:v>
                </c:pt>
                <c:pt idx="147">
                  <c:v>244.68845256346401</c:v>
                </c:pt>
                <c:pt idx="148">
                  <c:v>28.859446423659499</c:v>
                </c:pt>
                <c:pt idx="149">
                  <c:v>178.863581476234</c:v>
                </c:pt>
                <c:pt idx="150">
                  <c:v>134.340668949763</c:v>
                </c:pt>
                <c:pt idx="151">
                  <c:v>370.96338811835</c:v>
                </c:pt>
                <c:pt idx="152">
                  <c:v>607.16633233552795</c:v>
                </c:pt>
                <c:pt idx="153">
                  <c:v>291.575531584244</c:v>
                </c:pt>
                <c:pt idx="154">
                  <c:v>284.65577463450802</c:v>
                </c:pt>
                <c:pt idx="155">
                  <c:v>16.155252058368202</c:v>
                </c:pt>
                <c:pt idx="156">
                  <c:v>233.127754195233</c:v>
                </c:pt>
                <c:pt idx="157">
                  <c:v>38.1812894975021</c:v>
                </c:pt>
                <c:pt idx="158">
                  <c:v>533.29356248159195</c:v>
                </c:pt>
                <c:pt idx="159">
                  <c:v>607.66294138094497</c:v>
                </c:pt>
                <c:pt idx="160">
                  <c:v>986.530824652457</c:v>
                </c:pt>
                <c:pt idx="161">
                  <c:v>91.223939621584904</c:v>
                </c:pt>
                <c:pt idx="162">
                  <c:v>713.00864166903398</c:v>
                </c:pt>
                <c:pt idx="163">
                  <c:v>786.38931840234704</c:v>
                </c:pt>
                <c:pt idx="164">
                  <c:v>97.697908345482205</c:v>
                </c:pt>
                <c:pt idx="165">
                  <c:v>869.55416368783597</c:v>
                </c:pt>
                <c:pt idx="166">
                  <c:v>150.62725116932799</c:v>
                </c:pt>
                <c:pt idx="167">
                  <c:v>199.558729903336</c:v>
                </c:pt>
                <c:pt idx="168">
                  <c:v>21.6163862910138</c:v>
                </c:pt>
                <c:pt idx="169">
                  <c:v>150.68982821546399</c:v>
                </c:pt>
                <c:pt idx="170">
                  <c:v>115.759142682506</c:v>
                </c:pt>
                <c:pt idx="171">
                  <c:v>335.52473768944498</c:v>
                </c:pt>
                <c:pt idx="172">
                  <c:v>588.65276311607397</c:v>
                </c:pt>
                <c:pt idx="173">
                  <c:v>243.66828676575</c:v>
                </c:pt>
                <c:pt idx="174">
                  <c:v>266.36130920264401</c:v>
                </c:pt>
                <c:pt idx="175">
                  <c:v>11.6316103803541</c:v>
                </c:pt>
                <c:pt idx="176">
                  <c:v>189.94579350182701</c:v>
                </c:pt>
                <c:pt idx="177">
                  <c:v>21.160586559718901</c:v>
                </c:pt>
                <c:pt idx="178">
                  <c:v>507.83719674432302</c:v>
                </c:pt>
                <c:pt idx="179">
                  <c:v>529.86332365384203</c:v>
                </c:pt>
                <c:pt idx="180">
                  <c:v>985.27795686053003</c:v>
                </c:pt>
                <c:pt idx="181">
                  <c:v>90.902070478788303</c:v>
                </c:pt>
                <c:pt idx="182">
                  <c:v>708.34197433376505</c:v>
                </c:pt>
                <c:pt idx="183">
                  <c:v>784.11273566330101</c:v>
                </c:pt>
                <c:pt idx="184">
                  <c:v>94.473782953774403</c:v>
                </c:pt>
                <c:pt idx="185">
                  <c:v>864.96490072442896</c:v>
                </c:pt>
                <c:pt idx="186">
                  <c:v>149.22559051782201</c:v>
                </c:pt>
                <c:pt idx="187">
                  <c:v>194.625344853174</c:v>
                </c:pt>
                <c:pt idx="188">
                  <c:v>20.948170807547299</c:v>
                </c:pt>
                <c:pt idx="189">
                  <c:v>147.09663845936899</c:v>
                </c:pt>
                <c:pt idx="190">
                  <c:v>113.469506928928</c:v>
                </c:pt>
                <c:pt idx="191">
                  <c:v>331.15126309084201</c:v>
                </c:pt>
                <c:pt idx="192">
                  <c:v>586.07342222443003</c:v>
                </c:pt>
                <c:pt idx="193">
                  <c:v>237.066758695386</c:v>
                </c:pt>
                <c:pt idx="194">
                  <c:v>262.506513263866</c:v>
                </c:pt>
                <c:pt idx="195">
                  <c:v>11.2816940906245</c:v>
                </c:pt>
                <c:pt idx="196">
                  <c:v>185.223435446824</c:v>
                </c:pt>
                <c:pt idx="197">
                  <c:v>20.277597395371501</c:v>
                </c:pt>
                <c:pt idx="198">
                  <c:v>504.47786692620298</c:v>
                </c:pt>
                <c:pt idx="199">
                  <c:v>517.81371597466</c:v>
                </c:pt>
              </c:numCache>
            </c:numRef>
          </c:yVal>
          <c:smooth val="0"/>
          <c:extLst>
            <c:ext xmlns:c16="http://schemas.microsoft.com/office/drawing/2014/chart" uri="{C3380CC4-5D6E-409C-BE32-E72D297353CC}">
              <c16:uniqueId val="{00000002-E078-4974-A16A-93EB86A44D70}"/>
            </c:ext>
          </c:extLst>
        </c:ser>
        <c:dLbls>
          <c:showLegendKey val="0"/>
          <c:showVal val="0"/>
          <c:showCatName val="0"/>
          <c:showSerName val="0"/>
          <c:showPercent val="0"/>
          <c:showBubbleSize val="0"/>
        </c:dLbls>
        <c:axId val="427176768"/>
        <c:axId val="42717732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C$7:$C$26</c15:sqref>
                        </c15:formulaRef>
                      </c:ext>
                    </c:extLst>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extLst>
                      <c:ext uri="{02D57815-91ED-43cb-92C2-25804820EDAC}">
                        <c15:formulaRef>
                          <c15:sqref>[Collect_Indiviual_Data_LS1.xlsm]Butte!$I$31:$I$50</c15:sqref>
                        </c15:formulaRef>
                      </c:ext>
                    </c:extLst>
                    <c:numCache>
                      <c:formatCode>General</c:formatCode>
                      <c:ptCount val="20"/>
                      <c:pt idx="0">
                        <c:v>605.64281671709898</c:v>
                      </c:pt>
                      <c:pt idx="1">
                        <c:v>83.778362734238002</c:v>
                      </c:pt>
                      <c:pt idx="2">
                        <c:v>273.13502581450399</c:v>
                      </c:pt>
                      <c:pt idx="3">
                        <c:v>274.32980185806701</c:v>
                      </c:pt>
                      <c:pt idx="4">
                        <c:v>18.4579785085309</c:v>
                      </c:pt>
                      <c:pt idx="5">
                        <c:v>306.22204653455498</c:v>
                      </c:pt>
                      <c:pt idx="6">
                        <c:v>79.751328088199699</c:v>
                      </c:pt>
                      <c:pt idx="7">
                        <c:v>41.545350786506397</c:v>
                      </c:pt>
                      <c:pt idx="8">
                        <c:v>17.112648744468501</c:v>
                      </c:pt>
                      <c:pt idx="9">
                        <c:v>53.036239927168999</c:v>
                      </c:pt>
                      <c:pt idx="10">
                        <c:v>16.833715580096101</c:v>
                      </c:pt>
                      <c:pt idx="11">
                        <c:v>59.736311221704298</c:v>
                      </c:pt>
                      <c:pt idx="12">
                        <c:v>275.20289780122101</c:v>
                      </c:pt>
                      <c:pt idx="13">
                        <c:v>6.0617135636655304</c:v>
                      </c:pt>
                      <c:pt idx="14">
                        <c:v>164.72567658976001</c:v>
                      </c:pt>
                      <c:pt idx="15">
                        <c:v>11.634279225867701</c:v>
                      </c:pt>
                      <c:pt idx="16">
                        <c:v>39.212964679866701</c:v>
                      </c:pt>
                      <c:pt idx="17">
                        <c:v>3.4563195992511999</c:v>
                      </c:pt>
                      <c:pt idx="18">
                        <c:v>268.68736016803098</c:v>
                      </c:pt>
                      <c:pt idx="19">
                        <c:v>13.201352868484401</c:v>
                      </c:pt>
                    </c:numCache>
                  </c:numRef>
                </c:yVal>
                <c:smooth val="0"/>
                <c:extLst>
                  <c:ext xmlns:c16="http://schemas.microsoft.com/office/drawing/2014/chart" uri="{C3380CC4-5D6E-409C-BE32-E72D297353CC}">
                    <c16:uniqueId val="{00000001-5B02-4BC2-AB73-EA30682C4B6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C$7:$C$26</c15:sqref>
                        </c15:formulaRef>
                      </c:ext>
                    </c:extLst>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extLst xmlns:c15="http://schemas.microsoft.com/office/drawing/2012/chart">
                      <c:ext xmlns:c15="http://schemas.microsoft.com/office/drawing/2012/chart" uri="{02D57815-91ED-43cb-92C2-25804820EDAC}">
                        <c15:formulaRef>
                          <c15:sqref>[Collect_Indiviual_Data_LS1.xlsm]Eureka!$I$31:$I$50</c15:sqref>
                        </c15:formulaRef>
                      </c:ext>
                    </c:extLst>
                    <c:numCache>
                      <c:formatCode>General</c:formatCode>
                      <c:ptCount val="20"/>
                      <c:pt idx="0">
                        <c:v>1031.81154663187</c:v>
                      </c:pt>
                      <c:pt idx="1">
                        <c:v>155.60907863951601</c:v>
                      </c:pt>
                      <c:pt idx="2">
                        <c:v>930.71207919607696</c:v>
                      </c:pt>
                      <c:pt idx="3">
                        <c:v>907.622906993318</c:v>
                      </c:pt>
                      <c:pt idx="4">
                        <c:v>212.452775951462</c:v>
                      </c:pt>
                      <c:pt idx="5">
                        <c:v>1006.5729726011</c:v>
                      </c:pt>
                      <c:pt idx="6">
                        <c:v>197.85194945315499</c:v>
                      </c:pt>
                      <c:pt idx="7">
                        <c:v>372.00764791225998</c:v>
                      </c:pt>
                      <c:pt idx="8">
                        <c:v>46.073625527531902</c:v>
                      </c:pt>
                      <c:pt idx="9">
                        <c:v>378.99330335337299</c:v>
                      </c:pt>
                      <c:pt idx="10">
                        <c:v>196.922019486691</c:v>
                      </c:pt>
                      <c:pt idx="11">
                        <c:v>509.69038212413199</c:v>
                      </c:pt>
                      <c:pt idx="12">
                        <c:v>686.04920307839097</c:v>
                      </c:pt>
                      <c:pt idx="13">
                        <c:v>461.13049080918199</c:v>
                      </c:pt>
                      <c:pt idx="14">
                        <c:v>330.97356110208301</c:v>
                      </c:pt>
                      <c:pt idx="15">
                        <c:v>64.506200420656597</c:v>
                      </c:pt>
                      <c:pt idx="16">
                        <c:v>376.22568072746202</c:v>
                      </c:pt>
                      <c:pt idx="17">
                        <c:v>206.22027643012899</c:v>
                      </c:pt>
                      <c:pt idx="18">
                        <c:v>582.44367940549796</c:v>
                      </c:pt>
                      <c:pt idx="19">
                        <c:v>901.03492407941803</c:v>
                      </c:pt>
                    </c:numCache>
                  </c:numRef>
                </c:yVal>
                <c:smooth val="0"/>
                <c:extLst xmlns:c15="http://schemas.microsoft.com/office/drawing/2012/chart">
                  <c:ext xmlns:c16="http://schemas.microsoft.com/office/drawing/2014/chart" uri="{C3380CC4-5D6E-409C-BE32-E72D297353CC}">
                    <c16:uniqueId val="{00000003-5B02-4BC2-AB73-EA30682C4B6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C$7:$C$26</c15:sqref>
                        </c15:formulaRef>
                      </c:ext>
                    </c:extLst>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extLst xmlns:c15="http://schemas.microsoft.com/office/drawing/2012/chart">
                      <c:ext xmlns:c15="http://schemas.microsoft.com/office/drawing/2012/chart" uri="{02D57815-91ED-43cb-92C2-25804820EDAC}">
                        <c15:formulaRef>
                          <c15:sqref>'[Collect_Indiviual_Data_LS1.xlsm]Santa Monica'!$I$31:$I$50</c15:sqref>
                        </c15:formulaRef>
                      </c:ext>
                    </c:extLst>
                    <c:numCache>
                      <c:formatCode>General</c:formatCode>
                      <c:ptCount val="20"/>
                      <c:pt idx="0">
                        <c:v>1029.7110243306599</c:v>
                      </c:pt>
                      <c:pt idx="1">
                        <c:v>153.15227033527</c:v>
                      </c:pt>
                      <c:pt idx="2">
                        <c:v>928.40087634602901</c:v>
                      </c:pt>
                      <c:pt idx="3">
                        <c:v>905.68073461691301</c:v>
                      </c:pt>
                      <c:pt idx="4">
                        <c:v>198.42061847466201</c:v>
                      </c:pt>
                      <c:pt idx="5">
                        <c:v>1006.47648166691</c:v>
                      </c:pt>
                      <c:pt idx="6">
                        <c:v>193.90586840875699</c:v>
                      </c:pt>
                      <c:pt idx="7">
                        <c:v>362.16430452188501</c:v>
                      </c:pt>
                      <c:pt idx="8">
                        <c:v>40.805648093979997</c:v>
                      </c:pt>
                      <c:pt idx="9">
                        <c:v>371.29520185420398</c:v>
                      </c:pt>
                      <c:pt idx="10">
                        <c:v>188.77188212420199</c:v>
                      </c:pt>
                      <c:pt idx="11">
                        <c:v>502.14923895151497</c:v>
                      </c:pt>
                      <c:pt idx="12">
                        <c:v>685.06384981757606</c:v>
                      </c:pt>
                      <c:pt idx="13">
                        <c:v>451.84559748761802</c:v>
                      </c:pt>
                      <c:pt idx="14">
                        <c:v>330.14559625440103</c:v>
                      </c:pt>
                      <c:pt idx="15">
                        <c:v>64.506200420656597</c:v>
                      </c:pt>
                      <c:pt idx="16">
                        <c:v>374.11982620348698</c:v>
                      </c:pt>
                      <c:pt idx="17">
                        <c:v>201.40170510651899</c:v>
                      </c:pt>
                      <c:pt idx="18">
                        <c:v>575.39507117581104</c:v>
                      </c:pt>
                      <c:pt idx="19">
                        <c:v>883.91439535194297</c:v>
                      </c:pt>
                    </c:numCache>
                  </c:numRef>
                </c:yVal>
                <c:smooth val="0"/>
                <c:extLst xmlns:c15="http://schemas.microsoft.com/office/drawing/2012/chart">
                  <c:ext xmlns:c16="http://schemas.microsoft.com/office/drawing/2014/chart" uri="{C3380CC4-5D6E-409C-BE32-E72D297353CC}">
                    <c16:uniqueId val="{00000005-5B02-4BC2-AB73-EA30682C4B6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C$7:$C$26</c15:sqref>
                        </c15:formulaRef>
                      </c:ext>
                    </c:extLst>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extLst xmlns:c15="http://schemas.microsoft.com/office/drawing/2012/chart">
                      <c:ext xmlns:c15="http://schemas.microsoft.com/office/drawing/2012/chart" uri="{02D57815-91ED-43cb-92C2-25804820EDAC}">
                        <c15:formulaRef>
                          <c15:sqref>[Collect_Indiviual_Data_LS1.xlsm]Portland!$I$31:$I$50</c15:sqref>
                        </c15:formulaRef>
                      </c:ext>
                    </c:extLst>
                    <c:numCache>
                      <c:formatCode>General</c:formatCode>
                      <c:ptCount val="20"/>
                      <c:pt idx="0">
                        <c:v>1030.9936222669201</c:v>
                      </c:pt>
                      <c:pt idx="1">
                        <c:v>151.98304335312699</c:v>
                      </c:pt>
                      <c:pt idx="2">
                        <c:v>930.16702833168802</c:v>
                      </c:pt>
                      <c:pt idx="3">
                        <c:v>905.13066484857904</c:v>
                      </c:pt>
                      <c:pt idx="4">
                        <c:v>201.97838023823601</c:v>
                      </c:pt>
                      <c:pt idx="5">
                        <c:v>1005.71091046241</c:v>
                      </c:pt>
                      <c:pt idx="6">
                        <c:v>193.12152098652899</c:v>
                      </c:pt>
                      <c:pt idx="7">
                        <c:v>363.78644991824598</c:v>
                      </c:pt>
                      <c:pt idx="8">
                        <c:v>43.622813169105697</c:v>
                      </c:pt>
                      <c:pt idx="9">
                        <c:v>368.12086083860902</c:v>
                      </c:pt>
                      <c:pt idx="10">
                        <c:v>189.33541552366501</c:v>
                      </c:pt>
                      <c:pt idx="11">
                        <c:v>503.01046007660199</c:v>
                      </c:pt>
                      <c:pt idx="12">
                        <c:v>683.712634599186</c:v>
                      </c:pt>
                      <c:pt idx="13">
                        <c:v>447.99158970741797</c:v>
                      </c:pt>
                      <c:pt idx="14">
                        <c:v>330.362190885431</c:v>
                      </c:pt>
                      <c:pt idx="15">
                        <c:v>64.450618641174799</c:v>
                      </c:pt>
                      <c:pt idx="16">
                        <c:v>373.07896777234799</c:v>
                      </c:pt>
                      <c:pt idx="17">
                        <c:v>200.118828218564</c:v>
                      </c:pt>
                      <c:pt idx="18">
                        <c:v>575.47631185085095</c:v>
                      </c:pt>
                      <c:pt idx="19">
                        <c:v>881.05667637710405</c:v>
                      </c:pt>
                    </c:numCache>
                  </c:numRef>
                </c:yVal>
                <c:smooth val="0"/>
                <c:extLst xmlns:c15="http://schemas.microsoft.com/office/drawing/2012/chart">
                  <c:ext xmlns:c16="http://schemas.microsoft.com/office/drawing/2014/chart" uri="{C3380CC4-5D6E-409C-BE32-E72D297353CC}">
                    <c16:uniqueId val="{00000007-5B02-4BC2-AB73-EA30682C4B6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C$7:$C$26</c15:sqref>
                        </c15:formulaRef>
                      </c:ext>
                    </c:extLst>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extLst xmlns:c15="http://schemas.microsoft.com/office/drawing/2012/chart">
                      <c:ext xmlns:c15="http://schemas.microsoft.com/office/drawing/2012/chart" uri="{02D57815-91ED-43cb-92C2-25804820EDAC}">
                        <c15:formulaRef>
                          <c15:sqref>'[Collect_Indiviual_Data_LS1.xlsm]Salt Lake City'!$I$31:$I$50</c15:sqref>
                        </c15:formulaRef>
                      </c:ext>
                    </c:extLst>
                    <c:numCache>
                      <c:formatCode>General</c:formatCode>
                      <c:ptCount val="20"/>
                      <c:pt idx="0">
                        <c:v>1027.22513070592</c:v>
                      </c:pt>
                      <c:pt idx="1">
                        <c:v>140.92665746307199</c:v>
                      </c:pt>
                      <c:pt idx="2">
                        <c:v>909.78073682741694</c:v>
                      </c:pt>
                      <c:pt idx="3">
                        <c:v>888.50550040829899</c:v>
                      </c:pt>
                      <c:pt idx="4">
                        <c:v>165.32684890729701</c:v>
                      </c:pt>
                      <c:pt idx="5">
                        <c:v>983.85503512813102</c:v>
                      </c:pt>
                      <c:pt idx="6">
                        <c:v>188.57084563667101</c:v>
                      </c:pt>
                      <c:pt idx="7">
                        <c:v>315.12711151147101</c:v>
                      </c:pt>
                      <c:pt idx="8">
                        <c:v>27.914838531643401</c:v>
                      </c:pt>
                      <c:pt idx="9">
                        <c:v>326.55088128920897</c:v>
                      </c:pt>
                      <c:pt idx="10">
                        <c:v>163.69294880624699</c:v>
                      </c:pt>
                      <c:pt idx="11">
                        <c:v>488.07481060011202</c:v>
                      </c:pt>
                      <c:pt idx="12">
                        <c:v>676.39596614380503</c:v>
                      </c:pt>
                      <c:pt idx="13">
                        <c:v>404.52573385621298</c:v>
                      </c:pt>
                      <c:pt idx="14">
                        <c:v>328.084625911503</c:v>
                      </c:pt>
                      <c:pt idx="15">
                        <c:v>62.507443821563001</c:v>
                      </c:pt>
                      <c:pt idx="16">
                        <c:v>365.12785980240301</c:v>
                      </c:pt>
                      <c:pt idx="17">
                        <c:v>186.26848625586899</c:v>
                      </c:pt>
                      <c:pt idx="18">
                        <c:v>549.76531699738598</c:v>
                      </c:pt>
                      <c:pt idx="19">
                        <c:v>801.51297396481903</c:v>
                      </c:pt>
                    </c:numCache>
                  </c:numRef>
                </c:yVal>
                <c:smooth val="0"/>
                <c:extLst xmlns:c15="http://schemas.microsoft.com/office/drawing/2012/chart">
                  <c:ext xmlns:c16="http://schemas.microsoft.com/office/drawing/2014/chart" uri="{C3380CC4-5D6E-409C-BE32-E72D297353CC}">
                    <c16:uniqueId val="{00000009-5B02-4BC2-AB73-EA30682C4B6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C$7:$C$26</c15:sqref>
                        </c15:formulaRef>
                      </c:ext>
                    </c:extLst>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extLst xmlns:c15="http://schemas.microsoft.com/office/drawing/2012/chart">
                      <c:ext xmlns:c15="http://schemas.microsoft.com/office/drawing/2012/chart" uri="{02D57815-91ED-43cb-92C2-25804820EDAC}">
                        <c15:formulaRef>
                          <c15:sqref>'[Collect_Indiviual_Data_LS1.xlsm]San Francisco'!$I$31:$I$50</c15:sqref>
                        </c15:formulaRef>
                      </c:ext>
                    </c:extLst>
                    <c:numCache>
                      <c:formatCode>General</c:formatCode>
                      <c:ptCount val="20"/>
                      <c:pt idx="0">
                        <c:v>1030.9936198502</c:v>
                      </c:pt>
                      <c:pt idx="1">
                        <c:v>154.74303101981701</c:v>
                      </c:pt>
                      <c:pt idx="2">
                        <c:v>930.377814900933</c:v>
                      </c:pt>
                      <c:pt idx="3">
                        <c:v>907.093472507711</c:v>
                      </c:pt>
                      <c:pt idx="4">
                        <c:v>208.02167482844899</c:v>
                      </c:pt>
                      <c:pt idx="5">
                        <c:v>1006.5729726011</c:v>
                      </c:pt>
                      <c:pt idx="6">
                        <c:v>195.70708634734899</c:v>
                      </c:pt>
                      <c:pt idx="7">
                        <c:v>368.81697254539102</c:v>
                      </c:pt>
                      <c:pt idx="8">
                        <c:v>44.903323699059499</c:v>
                      </c:pt>
                      <c:pt idx="9">
                        <c:v>376.29470689485697</c:v>
                      </c:pt>
                      <c:pt idx="10">
                        <c:v>193.57208180331301</c:v>
                      </c:pt>
                      <c:pt idx="11">
                        <c:v>507.20704284856498</c:v>
                      </c:pt>
                      <c:pt idx="12">
                        <c:v>685.93335239644398</c:v>
                      </c:pt>
                      <c:pt idx="13">
                        <c:v>458.50728651630902</c:v>
                      </c:pt>
                      <c:pt idx="14">
                        <c:v>330.56095436489397</c:v>
                      </c:pt>
                      <c:pt idx="15">
                        <c:v>64.506200420656597</c:v>
                      </c:pt>
                      <c:pt idx="16">
                        <c:v>375.524040751391</c:v>
                      </c:pt>
                      <c:pt idx="17">
                        <c:v>204.52895679297799</c:v>
                      </c:pt>
                      <c:pt idx="18">
                        <c:v>579.77818827301803</c:v>
                      </c:pt>
                      <c:pt idx="19">
                        <c:v>896.36482428042905</c:v>
                      </c:pt>
                    </c:numCache>
                  </c:numRef>
                </c:yVal>
                <c:smooth val="0"/>
                <c:extLst xmlns:c15="http://schemas.microsoft.com/office/drawing/2012/chart">
                  <c:ext xmlns:c16="http://schemas.microsoft.com/office/drawing/2014/chart" uri="{C3380CC4-5D6E-409C-BE32-E72D297353CC}">
                    <c16:uniqueId val="{0000000B-5B02-4BC2-AB73-EA30682C4B6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C$7:$C$26</c15:sqref>
                        </c15:formulaRef>
                      </c:ext>
                    </c:extLst>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extLst xmlns:c15="http://schemas.microsoft.com/office/drawing/2012/chart">
                      <c:ext xmlns:c15="http://schemas.microsoft.com/office/drawing/2012/chart" uri="{02D57815-91ED-43cb-92C2-25804820EDAC}">
                        <c15:formulaRef>
                          <c15:sqref>'[Collect_Indiviual_Data_LS1.xlsm]San Jose'!$I$31:$I$50</c15:sqref>
                        </c15:formulaRef>
                      </c:ext>
                    </c:extLst>
                    <c:numCache>
                      <c:formatCode>General</c:formatCode>
                      <c:ptCount val="20"/>
                      <c:pt idx="0">
                        <c:v>1029.4339862229499</c:v>
                      </c:pt>
                      <c:pt idx="1">
                        <c:v>152.68721571289601</c:v>
                      </c:pt>
                      <c:pt idx="2">
                        <c:v>927.56939694951097</c:v>
                      </c:pt>
                      <c:pt idx="3">
                        <c:v>905.15141515310404</c:v>
                      </c:pt>
                      <c:pt idx="4">
                        <c:v>196.01017630262399</c:v>
                      </c:pt>
                      <c:pt idx="5">
                        <c:v>1006.44344546378</c:v>
                      </c:pt>
                      <c:pt idx="6">
                        <c:v>193.80536441997299</c:v>
                      </c:pt>
                      <c:pt idx="7">
                        <c:v>360.281597867041</c:v>
                      </c:pt>
                      <c:pt idx="8">
                        <c:v>39.905751375997099</c:v>
                      </c:pt>
                      <c:pt idx="9">
                        <c:v>370.64852460613702</c:v>
                      </c:pt>
                      <c:pt idx="10">
                        <c:v>187.811216252192</c:v>
                      </c:pt>
                      <c:pt idx="11">
                        <c:v>501.05770435533702</c:v>
                      </c:pt>
                      <c:pt idx="12">
                        <c:v>685.05554480946103</c:v>
                      </c:pt>
                      <c:pt idx="13">
                        <c:v>450.40553541968598</c:v>
                      </c:pt>
                      <c:pt idx="14">
                        <c:v>330.07808117212301</c:v>
                      </c:pt>
                      <c:pt idx="15">
                        <c:v>64.506200420656597</c:v>
                      </c:pt>
                      <c:pt idx="16">
                        <c:v>373.98146476406203</c:v>
                      </c:pt>
                      <c:pt idx="17">
                        <c:v>201.02482730559399</c:v>
                      </c:pt>
                      <c:pt idx="18">
                        <c:v>574.41014250536898</c:v>
                      </c:pt>
                      <c:pt idx="19">
                        <c:v>881.57664376331297</c:v>
                      </c:pt>
                    </c:numCache>
                  </c:numRef>
                </c:yVal>
                <c:smooth val="0"/>
                <c:extLst xmlns:c15="http://schemas.microsoft.com/office/drawing/2012/chart">
                  <c:ext xmlns:c16="http://schemas.microsoft.com/office/drawing/2014/chart" uri="{C3380CC4-5D6E-409C-BE32-E72D297353CC}">
                    <c16:uniqueId val="{0000000D-5B02-4BC2-AB73-EA30682C4B6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C$7:$C$26</c15:sqref>
                        </c15:formulaRef>
                      </c:ext>
                    </c:extLst>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extLst xmlns:c15="http://schemas.microsoft.com/office/drawing/2012/chart">
                      <c:ext xmlns:c15="http://schemas.microsoft.com/office/drawing/2012/chart" uri="{02D57815-91ED-43cb-92C2-25804820EDAC}">
                        <c15:formulaRef>
                          <c15:sqref>[Collect_Indiviual_Data_LS1.xlsm]Seattle!$I$31:$I$50</c15:sqref>
                        </c15:formulaRef>
                      </c:ext>
                    </c:extLst>
                    <c:numCache>
                      <c:formatCode>General</c:formatCode>
                      <c:ptCount val="20"/>
                      <c:pt idx="0">
                        <c:v>1027.6103196194199</c:v>
                      </c:pt>
                      <c:pt idx="1">
                        <c:v>146.392774951696</c:v>
                      </c:pt>
                      <c:pt idx="2">
                        <c:v>921.39667359555301</c:v>
                      </c:pt>
                      <c:pt idx="3">
                        <c:v>900.70403532255</c:v>
                      </c:pt>
                      <c:pt idx="4">
                        <c:v>183.42899180956499</c:v>
                      </c:pt>
                      <c:pt idx="5">
                        <c:v>1004.08253821316</c:v>
                      </c:pt>
                      <c:pt idx="6">
                        <c:v>192.01635612448899</c:v>
                      </c:pt>
                      <c:pt idx="7">
                        <c:v>342.74040390857999</c:v>
                      </c:pt>
                      <c:pt idx="8">
                        <c:v>32.989270538466897</c:v>
                      </c:pt>
                      <c:pt idx="9">
                        <c:v>355.590100544461</c:v>
                      </c:pt>
                      <c:pt idx="10">
                        <c:v>176.52661330740199</c:v>
                      </c:pt>
                      <c:pt idx="11">
                        <c:v>494.11092826492302</c:v>
                      </c:pt>
                      <c:pt idx="12">
                        <c:v>682.26153532789101</c:v>
                      </c:pt>
                      <c:pt idx="13">
                        <c:v>432.98124894712902</c:v>
                      </c:pt>
                      <c:pt idx="14">
                        <c:v>329.75482873850098</c:v>
                      </c:pt>
                      <c:pt idx="15">
                        <c:v>64.415446378403402</c:v>
                      </c:pt>
                      <c:pt idx="16">
                        <c:v>370.51067737963098</c:v>
                      </c:pt>
                      <c:pt idx="17">
                        <c:v>194.653240990418</c:v>
                      </c:pt>
                      <c:pt idx="18">
                        <c:v>564.26818499337799</c:v>
                      </c:pt>
                      <c:pt idx="19">
                        <c:v>854.52340226366005</c:v>
                      </c:pt>
                    </c:numCache>
                  </c:numRef>
                </c:yVal>
                <c:smooth val="0"/>
                <c:extLst xmlns:c15="http://schemas.microsoft.com/office/drawing/2012/chart">
                  <c:ext xmlns:c16="http://schemas.microsoft.com/office/drawing/2014/chart" uri="{C3380CC4-5D6E-409C-BE32-E72D297353CC}">
                    <c16:uniqueId val="{0000000F-5B02-4BC2-AB73-EA30682C4B6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C$7:$C$26</c15:sqref>
                        </c15:formulaRef>
                      </c:ext>
                    </c:extLst>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extLst xmlns:c15="http://schemas.microsoft.com/office/drawing/2012/chart">
                      <c:ext xmlns:c15="http://schemas.microsoft.com/office/drawing/2012/chart" uri="{02D57815-91ED-43cb-92C2-25804820EDAC}">
                        <c15:formulaRef>
                          <c15:sqref>[Collect_Indiviual_Data_LS1.xlsm]Memphis!$I$31:$I$50</c15:sqref>
                        </c15:formulaRef>
                      </c:ext>
                    </c:extLst>
                    <c:numCache>
                      <c:formatCode>General</c:formatCode>
                      <c:ptCount val="20"/>
                      <c:pt idx="0">
                        <c:v>1027.21946137957</c:v>
                      </c:pt>
                      <c:pt idx="1">
                        <c:v>141.57716531064901</c:v>
                      </c:pt>
                      <c:pt idx="2">
                        <c:v>912.18404939139498</c:v>
                      </c:pt>
                      <c:pt idx="3">
                        <c:v>889.38359617475805</c:v>
                      </c:pt>
                      <c:pt idx="4">
                        <c:v>168.906818487474</c:v>
                      </c:pt>
                      <c:pt idx="5">
                        <c:v>985.524176558313</c:v>
                      </c:pt>
                      <c:pt idx="6">
                        <c:v>189.222131102514</c:v>
                      </c:pt>
                      <c:pt idx="7">
                        <c:v>319.28519713367001</c:v>
                      </c:pt>
                      <c:pt idx="8">
                        <c:v>28.8723319630795</c:v>
                      </c:pt>
                      <c:pt idx="9">
                        <c:v>328.42695679281599</c:v>
                      </c:pt>
                      <c:pt idx="10">
                        <c:v>165.45286352367</c:v>
                      </c:pt>
                      <c:pt idx="11">
                        <c:v>488.72994835483502</c:v>
                      </c:pt>
                      <c:pt idx="12">
                        <c:v>677.15113716117401</c:v>
                      </c:pt>
                      <c:pt idx="13">
                        <c:v>408.04628892481998</c:v>
                      </c:pt>
                      <c:pt idx="14">
                        <c:v>328.259164574257</c:v>
                      </c:pt>
                      <c:pt idx="15">
                        <c:v>62.451770444017001</c:v>
                      </c:pt>
                      <c:pt idx="16">
                        <c:v>366.30999253392298</c:v>
                      </c:pt>
                      <c:pt idx="17">
                        <c:v>187.00001784968799</c:v>
                      </c:pt>
                      <c:pt idx="18">
                        <c:v>551.61183355824403</c:v>
                      </c:pt>
                      <c:pt idx="19">
                        <c:v>806.33887022730005</c:v>
                      </c:pt>
                    </c:numCache>
                  </c:numRef>
                </c:yVal>
                <c:smooth val="0"/>
                <c:extLst xmlns:c15="http://schemas.microsoft.com/office/drawing/2012/chart">
                  <c:ext xmlns:c16="http://schemas.microsoft.com/office/drawing/2014/chart" uri="{C3380CC4-5D6E-409C-BE32-E72D297353CC}">
                    <c16:uniqueId val="{00000011-5B02-4BC2-AB73-EA30682C4B6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C$7:$C$26</c15:sqref>
                        </c15:formulaRef>
                      </c:ext>
                    </c:extLst>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extLst xmlns:c15="http://schemas.microsoft.com/office/drawing/2012/chart">
                      <c:ext xmlns:c15="http://schemas.microsoft.com/office/drawing/2012/chart" uri="{02D57815-91ED-43cb-92C2-25804820EDAC}">
                        <c15:formulaRef>
                          <c15:sqref>[Collect_Indiviual_Data_LS1.xlsm]Charleston!$I$31:$I$50</c15:sqref>
                        </c15:formulaRef>
                      </c:ext>
                    </c:extLst>
                    <c:numCache>
                      <c:formatCode>General</c:formatCode>
                      <c:ptCount val="20"/>
                      <c:pt idx="0">
                        <c:v>1027.1074214687601</c:v>
                      </c:pt>
                      <c:pt idx="1">
                        <c:v>141.848093386698</c:v>
                      </c:pt>
                      <c:pt idx="2">
                        <c:v>912.91484574521303</c:v>
                      </c:pt>
                      <c:pt idx="3">
                        <c:v>890.97204653052995</c:v>
                      </c:pt>
                      <c:pt idx="4">
                        <c:v>169.93526463922601</c:v>
                      </c:pt>
                      <c:pt idx="5">
                        <c:v>988.41093417913999</c:v>
                      </c:pt>
                      <c:pt idx="6">
                        <c:v>189.49041595386001</c:v>
                      </c:pt>
                      <c:pt idx="7">
                        <c:v>320.76139235275201</c:v>
                      </c:pt>
                      <c:pt idx="8">
                        <c:v>28.487529548012699</c:v>
                      </c:pt>
                      <c:pt idx="9">
                        <c:v>331.74301387131402</c:v>
                      </c:pt>
                      <c:pt idx="10">
                        <c:v>165.74385445692499</c:v>
                      </c:pt>
                      <c:pt idx="11">
                        <c:v>488.8483904981</c:v>
                      </c:pt>
                      <c:pt idx="12">
                        <c:v>677.72742672612799</c:v>
                      </c:pt>
                      <c:pt idx="13">
                        <c:v>410.21676272737199</c:v>
                      </c:pt>
                      <c:pt idx="14">
                        <c:v>328.41807629977097</c:v>
                      </c:pt>
                      <c:pt idx="15">
                        <c:v>62.833648206476802</c:v>
                      </c:pt>
                      <c:pt idx="16">
                        <c:v>366.65985056443702</c:v>
                      </c:pt>
                      <c:pt idx="17">
                        <c:v>187.430853341393</c:v>
                      </c:pt>
                      <c:pt idx="18">
                        <c:v>552.44338501708103</c:v>
                      </c:pt>
                      <c:pt idx="19">
                        <c:v>812.62118870003405</c:v>
                      </c:pt>
                    </c:numCache>
                  </c:numRef>
                </c:yVal>
                <c:smooth val="0"/>
                <c:extLst xmlns:c15="http://schemas.microsoft.com/office/drawing/2012/chart">
                  <c:ext xmlns:c16="http://schemas.microsoft.com/office/drawing/2014/chart" uri="{C3380CC4-5D6E-409C-BE32-E72D297353CC}">
                    <c16:uniqueId val="{00000013-5B02-4BC2-AB73-EA30682C4B6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210:$G$409</c15:sqref>
                        </c15:formulaRef>
                      </c:ext>
                    </c:extLst>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extLst xmlns:c15="http://schemas.microsoft.com/office/drawing/2012/chart">
                      <c:ext xmlns:c15="http://schemas.microsoft.com/office/drawing/2012/chart" uri="{02D57815-91ED-43cb-92C2-25804820EDAC}">
                        <c15:formulaRef>
                          <c15:sqref>[Collect_Indiviual_Data_LS1.xlsm]Trendlines!$D$210:$D$409</c15:sqref>
                        </c15:formulaRef>
                      </c:ext>
                    </c:extLst>
                    <c:numCache>
                      <c:formatCode>General</c:formatCode>
                      <c:ptCount val="200"/>
                      <c:pt idx="0">
                        <c:v>605.64281671709898</c:v>
                      </c:pt>
                      <c:pt idx="1">
                        <c:v>83.778362734238002</c:v>
                      </c:pt>
                      <c:pt idx="2">
                        <c:v>273.13502581450399</c:v>
                      </c:pt>
                      <c:pt idx="3">
                        <c:v>274.32980185806701</c:v>
                      </c:pt>
                      <c:pt idx="4">
                        <c:v>18.4579785085309</c:v>
                      </c:pt>
                      <c:pt idx="5">
                        <c:v>306.22204653455498</c:v>
                      </c:pt>
                      <c:pt idx="6">
                        <c:v>79.751328088199699</c:v>
                      </c:pt>
                      <c:pt idx="7">
                        <c:v>41.545350786506397</c:v>
                      </c:pt>
                      <c:pt idx="8">
                        <c:v>17.112648744468501</c:v>
                      </c:pt>
                      <c:pt idx="9">
                        <c:v>53.036239927168999</c:v>
                      </c:pt>
                      <c:pt idx="10">
                        <c:v>16.833715580096101</c:v>
                      </c:pt>
                      <c:pt idx="11">
                        <c:v>59.736311221704298</c:v>
                      </c:pt>
                      <c:pt idx="12">
                        <c:v>275.20289780122101</c:v>
                      </c:pt>
                      <c:pt idx="13">
                        <c:v>6.0617135636655304</c:v>
                      </c:pt>
                      <c:pt idx="14">
                        <c:v>164.72567658976001</c:v>
                      </c:pt>
                      <c:pt idx="15">
                        <c:v>11.634279225867701</c:v>
                      </c:pt>
                      <c:pt idx="16">
                        <c:v>39.212964679866701</c:v>
                      </c:pt>
                      <c:pt idx="17">
                        <c:v>3.4563195992511999</c:v>
                      </c:pt>
                      <c:pt idx="18">
                        <c:v>268.68736016803098</c:v>
                      </c:pt>
                      <c:pt idx="19">
                        <c:v>13.201352868484401</c:v>
                      </c:pt>
                      <c:pt idx="20">
                        <c:v>1031.81154663187</c:v>
                      </c:pt>
                      <c:pt idx="21">
                        <c:v>155.60907863951601</c:v>
                      </c:pt>
                      <c:pt idx="22">
                        <c:v>930.71207919607696</c:v>
                      </c:pt>
                      <c:pt idx="23">
                        <c:v>907.622906993318</c:v>
                      </c:pt>
                      <c:pt idx="24">
                        <c:v>212.452775951462</c:v>
                      </c:pt>
                      <c:pt idx="25">
                        <c:v>1006.5729726011</c:v>
                      </c:pt>
                      <c:pt idx="26">
                        <c:v>197.85194945315499</c:v>
                      </c:pt>
                      <c:pt idx="27">
                        <c:v>372.00764791225998</c:v>
                      </c:pt>
                      <c:pt idx="28">
                        <c:v>46.073625527531902</c:v>
                      </c:pt>
                      <c:pt idx="29">
                        <c:v>378.99330335337299</c:v>
                      </c:pt>
                      <c:pt idx="30">
                        <c:v>196.922019486691</c:v>
                      </c:pt>
                      <c:pt idx="31">
                        <c:v>509.69038212413199</c:v>
                      </c:pt>
                      <c:pt idx="32">
                        <c:v>686.04920307839097</c:v>
                      </c:pt>
                      <c:pt idx="33">
                        <c:v>461.13049080918199</c:v>
                      </c:pt>
                      <c:pt idx="34">
                        <c:v>330.97356110208301</c:v>
                      </c:pt>
                      <c:pt idx="35">
                        <c:v>64.506200420656597</c:v>
                      </c:pt>
                      <c:pt idx="36">
                        <c:v>376.22568072746202</c:v>
                      </c:pt>
                      <c:pt idx="37">
                        <c:v>206.22027643012899</c:v>
                      </c:pt>
                      <c:pt idx="38">
                        <c:v>582.44367940549796</c:v>
                      </c:pt>
                      <c:pt idx="39">
                        <c:v>901.03492407941803</c:v>
                      </c:pt>
                      <c:pt idx="40">
                        <c:v>1029.7110243306599</c:v>
                      </c:pt>
                      <c:pt idx="41">
                        <c:v>153.15227033527</c:v>
                      </c:pt>
                      <c:pt idx="42">
                        <c:v>928.40087634602901</c:v>
                      </c:pt>
                      <c:pt idx="43">
                        <c:v>905.68073461691301</c:v>
                      </c:pt>
                      <c:pt idx="44">
                        <c:v>198.42061847466201</c:v>
                      </c:pt>
                      <c:pt idx="45">
                        <c:v>1006.47648166691</c:v>
                      </c:pt>
                      <c:pt idx="46">
                        <c:v>193.90586840875699</c:v>
                      </c:pt>
                      <c:pt idx="47">
                        <c:v>362.16430452188501</c:v>
                      </c:pt>
                      <c:pt idx="48">
                        <c:v>40.805648093979997</c:v>
                      </c:pt>
                      <c:pt idx="49">
                        <c:v>371.29520185420398</c:v>
                      </c:pt>
                      <c:pt idx="50">
                        <c:v>188.77188212420199</c:v>
                      </c:pt>
                      <c:pt idx="51">
                        <c:v>502.14923895151497</c:v>
                      </c:pt>
                      <c:pt idx="52">
                        <c:v>685.06384981757606</c:v>
                      </c:pt>
                      <c:pt idx="53">
                        <c:v>451.84559748761802</c:v>
                      </c:pt>
                      <c:pt idx="54">
                        <c:v>330.14559625440103</c:v>
                      </c:pt>
                      <c:pt idx="55">
                        <c:v>64.506200420656597</c:v>
                      </c:pt>
                      <c:pt idx="56">
                        <c:v>374.11982620348698</c:v>
                      </c:pt>
                      <c:pt idx="57">
                        <c:v>201.40170510651899</c:v>
                      </c:pt>
                      <c:pt idx="58">
                        <c:v>575.39507117581104</c:v>
                      </c:pt>
                      <c:pt idx="59">
                        <c:v>883.91439535194297</c:v>
                      </c:pt>
                      <c:pt idx="60">
                        <c:v>1030.9936222669201</c:v>
                      </c:pt>
                      <c:pt idx="61">
                        <c:v>151.98304335312699</c:v>
                      </c:pt>
                      <c:pt idx="62">
                        <c:v>930.16702833168802</c:v>
                      </c:pt>
                      <c:pt idx="63">
                        <c:v>905.13066484857904</c:v>
                      </c:pt>
                      <c:pt idx="64">
                        <c:v>201.97838023823601</c:v>
                      </c:pt>
                      <c:pt idx="65">
                        <c:v>1005.71091046241</c:v>
                      </c:pt>
                      <c:pt idx="66">
                        <c:v>193.12152098652899</c:v>
                      </c:pt>
                      <c:pt idx="67">
                        <c:v>363.78644991824598</c:v>
                      </c:pt>
                      <c:pt idx="68">
                        <c:v>43.622813169105697</c:v>
                      </c:pt>
                      <c:pt idx="69">
                        <c:v>368.12086083860902</c:v>
                      </c:pt>
                      <c:pt idx="70">
                        <c:v>189.33541552366501</c:v>
                      </c:pt>
                      <c:pt idx="71">
                        <c:v>503.01046007660199</c:v>
                      </c:pt>
                      <c:pt idx="72">
                        <c:v>683.712634599186</c:v>
                      </c:pt>
                      <c:pt idx="73">
                        <c:v>447.99158970741797</c:v>
                      </c:pt>
                      <c:pt idx="74">
                        <c:v>330.362190885431</c:v>
                      </c:pt>
                      <c:pt idx="75">
                        <c:v>64.450618641174799</c:v>
                      </c:pt>
                      <c:pt idx="76">
                        <c:v>373.07896777234799</c:v>
                      </c:pt>
                      <c:pt idx="77">
                        <c:v>200.118828218564</c:v>
                      </c:pt>
                      <c:pt idx="78">
                        <c:v>575.47631185085095</c:v>
                      </c:pt>
                      <c:pt idx="79">
                        <c:v>881.05667637710405</c:v>
                      </c:pt>
                      <c:pt idx="80">
                        <c:v>1027.22513070592</c:v>
                      </c:pt>
                      <c:pt idx="81">
                        <c:v>140.92665746307199</c:v>
                      </c:pt>
                      <c:pt idx="82">
                        <c:v>909.78073682741694</c:v>
                      </c:pt>
                      <c:pt idx="83">
                        <c:v>888.50550040829899</c:v>
                      </c:pt>
                      <c:pt idx="84">
                        <c:v>165.32684890729701</c:v>
                      </c:pt>
                      <c:pt idx="85">
                        <c:v>983.85503512813102</c:v>
                      </c:pt>
                      <c:pt idx="86">
                        <c:v>188.57084563667101</c:v>
                      </c:pt>
                      <c:pt idx="87">
                        <c:v>315.12711151147101</c:v>
                      </c:pt>
                      <c:pt idx="88">
                        <c:v>27.914838531643401</c:v>
                      </c:pt>
                      <c:pt idx="89">
                        <c:v>326.55088128920897</c:v>
                      </c:pt>
                      <c:pt idx="90">
                        <c:v>163.69294880624699</c:v>
                      </c:pt>
                      <c:pt idx="91">
                        <c:v>488.07481060011202</c:v>
                      </c:pt>
                      <c:pt idx="92">
                        <c:v>676.39596614380503</c:v>
                      </c:pt>
                      <c:pt idx="93">
                        <c:v>404.52573385621298</c:v>
                      </c:pt>
                      <c:pt idx="94">
                        <c:v>328.084625911503</c:v>
                      </c:pt>
                      <c:pt idx="95">
                        <c:v>62.507443821563001</c:v>
                      </c:pt>
                      <c:pt idx="96">
                        <c:v>365.12785980240301</c:v>
                      </c:pt>
                      <c:pt idx="97">
                        <c:v>186.26848625586899</c:v>
                      </c:pt>
                      <c:pt idx="98">
                        <c:v>549.76531699738598</c:v>
                      </c:pt>
                      <c:pt idx="99">
                        <c:v>801.51297396481903</c:v>
                      </c:pt>
                      <c:pt idx="100">
                        <c:v>1030.9936198502</c:v>
                      </c:pt>
                      <c:pt idx="101">
                        <c:v>154.74303101981701</c:v>
                      </c:pt>
                      <c:pt idx="102">
                        <c:v>930.377814900933</c:v>
                      </c:pt>
                      <c:pt idx="103">
                        <c:v>907.093472507711</c:v>
                      </c:pt>
                      <c:pt idx="104">
                        <c:v>208.02167482844899</c:v>
                      </c:pt>
                      <c:pt idx="105">
                        <c:v>1006.5729726011</c:v>
                      </c:pt>
                      <c:pt idx="106">
                        <c:v>195.70708634734899</c:v>
                      </c:pt>
                      <c:pt idx="107">
                        <c:v>368.81697254539102</c:v>
                      </c:pt>
                      <c:pt idx="108">
                        <c:v>44.903323699059499</c:v>
                      </c:pt>
                      <c:pt idx="109">
                        <c:v>376.29470689485697</c:v>
                      </c:pt>
                      <c:pt idx="110">
                        <c:v>193.57208180331301</c:v>
                      </c:pt>
                      <c:pt idx="111">
                        <c:v>507.20704284856498</c:v>
                      </c:pt>
                      <c:pt idx="112">
                        <c:v>685.93335239644398</c:v>
                      </c:pt>
                      <c:pt idx="113">
                        <c:v>458.50728651630902</c:v>
                      </c:pt>
                      <c:pt idx="114">
                        <c:v>330.56095436489397</c:v>
                      </c:pt>
                      <c:pt idx="115">
                        <c:v>64.506200420656597</c:v>
                      </c:pt>
                      <c:pt idx="116">
                        <c:v>375.524040751391</c:v>
                      </c:pt>
                      <c:pt idx="117">
                        <c:v>204.52895679297799</c:v>
                      </c:pt>
                      <c:pt idx="118">
                        <c:v>579.77818827301803</c:v>
                      </c:pt>
                      <c:pt idx="119">
                        <c:v>896.36482428042905</c:v>
                      </c:pt>
                      <c:pt idx="120">
                        <c:v>1029.4339862229499</c:v>
                      </c:pt>
                      <c:pt idx="121">
                        <c:v>152.68721571289601</c:v>
                      </c:pt>
                      <c:pt idx="122">
                        <c:v>927.56939694951097</c:v>
                      </c:pt>
                      <c:pt idx="123">
                        <c:v>905.15141515310404</c:v>
                      </c:pt>
                      <c:pt idx="124">
                        <c:v>196.01017630262399</c:v>
                      </c:pt>
                      <c:pt idx="125">
                        <c:v>1006.44344546378</c:v>
                      </c:pt>
                      <c:pt idx="126">
                        <c:v>193.80536441997299</c:v>
                      </c:pt>
                      <c:pt idx="127">
                        <c:v>360.281597867041</c:v>
                      </c:pt>
                      <c:pt idx="128">
                        <c:v>39.905751375997099</c:v>
                      </c:pt>
                      <c:pt idx="129">
                        <c:v>370.64852460613702</c:v>
                      </c:pt>
                      <c:pt idx="130">
                        <c:v>187.811216252192</c:v>
                      </c:pt>
                      <c:pt idx="131">
                        <c:v>501.05770435533702</c:v>
                      </c:pt>
                      <c:pt idx="132">
                        <c:v>685.05554480946103</c:v>
                      </c:pt>
                      <c:pt idx="133">
                        <c:v>450.40553541968598</c:v>
                      </c:pt>
                      <c:pt idx="134">
                        <c:v>330.07808117212301</c:v>
                      </c:pt>
                      <c:pt idx="135">
                        <c:v>64.506200420656597</c:v>
                      </c:pt>
                      <c:pt idx="136">
                        <c:v>373.98146476406203</c:v>
                      </c:pt>
                      <c:pt idx="137">
                        <c:v>201.02482730559399</c:v>
                      </c:pt>
                      <c:pt idx="138">
                        <c:v>574.41014250536898</c:v>
                      </c:pt>
                      <c:pt idx="139">
                        <c:v>881.57664376331297</c:v>
                      </c:pt>
                      <c:pt idx="140">
                        <c:v>1027.6103196194199</c:v>
                      </c:pt>
                      <c:pt idx="141">
                        <c:v>146.392774951696</c:v>
                      </c:pt>
                      <c:pt idx="142">
                        <c:v>921.39667359555301</c:v>
                      </c:pt>
                      <c:pt idx="143">
                        <c:v>900.70403532255</c:v>
                      </c:pt>
                      <c:pt idx="144">
                        <c:v>183.42899180956499</c:v>
                      </c:pt>
                      <c:pt idx="145">
                        <c:v>1004.08253821316</c:v>
                      </c:pt>
                      <c:pt idx="146">
                        <c:v>192.01635612448899</c:v>
                      </c:pt>
                      <c:pt idx="147">
                        <c:v>342.74040390857999</c:v>
                      </c:pt>
                      <c:pt idx="148">
                        <c:v>32.989270538466897</c:v>
                      </c:pt>
                      <c:pt idx="149">
                        <c:v>355.590100544461</c:v>
                      </c:pt>
                      <c:pt idx="150">
                        <c:v>176.52661330740199</c:v>
                      </c:pt>
                      <c:pt idx="151">
                        <c:v>494.11092826492302</c:v>
                      </c:pt>
                      <c:pt idx="152">
                        <c:v>682.26153532789101</c:v>
                      </c:pt>
                      <c:pt idx="153">
                        <c:v>432.98124894712902</c:v>
                      </c:pt>
                      <c:pt idx="154">
                        <c:v>329.75482873850098</c:v>
                      </c:pt>
                      <c:pt idx="155">
                        <c:v>64.415446378403402</c:v>
                      </c:pt>
                      <c:pt idx="156">
                        <c:v>370.51067737963098</c:v>
                      </c:pt>
                      <c:pt idx="157">
                        <c:v>194.653240990418</c:v>
                      </c:pt>
                      <c:pt idx="158">
                        <c:v>564.26818499337799</c:v>
                      </c:pt>
                      <c:pt idx="159">
                        <c:v>854.52340226366005</c:v>
                      </c:pt>
                      <c:pt idx="160">
                        <c:v>1027.21946137957</c:v>
                      </c:pt>
                      <c:pt idx="161">
                        <c:v>141.57716531064901</c:v>
                      </c:pt>
                      <c:pt idx="162">
                        <c:v>912.18404939139498</c:v>
                      </c:pt>
                      <c:pt idx="163">
                        <c:v>889.38359617475805</c:v>
                      </c:pt>
                      <c:pt idx="164">
                        <c:v>168.906818487474</c:v>
                      </c:pt>
                      <c:pt idx="165">
                        <c:v>985.524176558313</c:v>
                      </c:pt>
                      <c:pt idx="166">
                        <c:v>189.222131102514</c:v>
                      </c:pt>
                      <c:pt idx="167">
                        <c:v>319.28519713367001</c:v>
                      </c:pt>
                      <c:pt idx="168">
                        <c:v>28.8723319630795</c:v>
                      </c:pt>
                      <c:pt idx="169">
                        <c:v>328.42695679281599</c:v>
                      </c:pt>
                      <c:pt idx="170">
                        <c:v>165.45286352367</c:v>
                      </c:pt>
                      <c:pt idx="171">
                        <c:v>488.72994835483502</c:v>
                      </c:pt>
                      <c:pt idx="172">
                        <c:v>677.15113716117401</c:v>
                      </c:pt>
                      <c:pt idx="173">
                        <c:v>408.04628892481998</c:v>
                      </c:pt>
                      <c:pt idx="174">
                        <c:v>328.259164574257</c:v>
                      </c:pt>
                      <c:pt idx="175">
                        <c:v>62.451770444017001</c:v>
                      </c:pt>
                      <c:pt idx="176">
                        <c:v>366.30999253392298</c:v>
                      </c:pt>
                      <c:pt idx="177">
                        <c:v>187.00001784968799</c:v>
                      </c:pt>
                      <c:pt idx="178">
                        <c:v>551.61183355824403</c:v>
                      </c:pt>
                      <c:pt idx="179">
                        <c:v>806.33887022730005</c:v>
                      </c:pt>
                      <c:pt idx="180">
                        <c:v>1027.1074214687601</c:v>
                      </c:pt>
                      <c:pt idx="181">
                        <c:v>141.848093386698</c:v>
                      </c:pt>
                      <c:pt idx="182">
                        <c:v>912.91484574521303</c:v>
                      </c:pt>
                      <c:pt idx="183">
                        <c:v>890.97204653052995</c:v>
                      </c:pt>
                      <c:pt idx="184">
                        <c:v>169.93526463922601</c:v>
                      </c:pt>
                      <c:pt idx="185">
                        <c:v>988.41093417913999</c:v>
                      </c:pt>
                      <c:pt idx="186">
                        <c:v>189.49041595386001</c:v>
                      </c:pt>
                      <c:pt idx="187">
                        <c:v>320.76139235275201</c:v>
                      </c:pt>
                      <c:pt idx="188">
                        <c:v>28.487529548012699</c:v>
                      </c:pt>
                      <c:pt idx="189">
                        <c:v>331.74301387131402</c:v>
                      </c:pt>
                      <c:pt idx="190">
                        <c:v>165.74385445692499</c:v>
                      </c:pt>
                      <c:pt idx="191">
                        <c:v>488.8483904981</c:v>
                      </c:pt>
                      <c:pt idx="192">
                        <c:v>677.72742672612799</c:v>
                      </c:pt>
                      <c:pt idx="193">
                        <c:v>410.21676272737199</c:v>
                      </c:pt>
                      <c:pt idx="194">
                        <c:v>328.41807629977097</c:v>
                      </c:pt>
                      <c:pt idx="195">
                        <c:v>62.833648206476802</c:v>
                      </c:pt>
                      <c:pt idx="196">
                        <c:v>366.65985056443702</c:v>
                      </c:pt>
                      <c:pt idx="197">
                        <c:v>187.430853341393</c:v>
                      </c:pt>
                      <c:pt idx="198">
                        <c:v>552.44338501708103</c:v>
                      </c:pt>
                      <c:pt idx="199">
                        <c:v>812.62118870003405</c:v>
                      </c:pt>
                    </c:numCache>
                  </c:numRef>
                </c:yVal>
                <c:smooth val="0"/>
                <c:extLst xmlns:c15="http://schemas.microsoft.com/office/drawing/2012/chart">
                  <c:ext xmlns:c16="http://schemas.microsoft.com/office/drawing/2014/chart" uri="{C3380CC4-5D6E-409C-BE32-E72D297353CC}">
                    <c16:uniqueId val="{00000003-E078-4974-A16A-93EB86A44D70}"/>
                  </c:ext>
                </c:extLst>
              </c15:ser>
            </c15:filteredScatterSeries>
          </c:ext>
        </c:extLst>
      </c:scatterChart>
      <c:valAx>
        <c:axId val="427176768"/>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177328"/>
        <c:crosses val="autoZero"/>
        <c:crossBetween val="midCat"/>
      </c:valAx>
      <c:valAx>
        <c:axId val="427177328"/>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17676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D$7:$D$26</c:f>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f>[Collect_Indiviual_Data_LS1.xlsm]Butte!$J$31:$J$50</c:f>
              <c:numCache>
                <c:formatCode>General</c:formatCode>
                <c:ptCount val="20"/>
                <c:pt idx="0">
                  <c:v>365.11963192891801</c:v>
                </c:pt>
                <c:pt idx="1">
                  <c:v>20.209296672907598</c:v>
                </c:pt>
                <c:pt idx="2">
                  <c:v>155.268441569847</c:v>
                </c:pt>
                <c:pt idx="3">
                  <c:v>22.915540972356101</c:v>
                </c:pt>
                <c:pt idx="4">
                  <c:v>10.3167685911656</c:v>
                </c:pt>
                <c:pt idx="5">
                  <c:v>225.71680259274899</c:v>
                </c:pt>
                <c:pt idx="6">
                  <c:v>8.1375666570384109</c:v>
                </c:pt>
                <c:pt idx="7">
                  <c:v>1.66486561875411</c:v>
                </c:pt>
                <c:pt idx="8">
                  <c:v>9.4331422636946307</c:v>
                </c:pt>
                <c:pt idx="9">
                  <c:v>9.8780098691520006</c:v>
                </c:pt>
                <c:pt idx="10">
                  <c:v>0.49383087103024698</c:v>
                </c:pt>
                <c:pt idx="11">
                  <c:v>2.2116724001164401</c:v>
                </c:pt>
                <c:pt idx="12">
                  <c:v>59.872494039738903</c:v>
                </c:pt>
                <c:pt idx="13">
                  <c:v>0.42889325199363099</c:v>
                </c:pt>
                <c:pt idx="14">
                  <c:v>83.949742263968204</c:v>
                </c:pt>
                <c:pt idx="15">
                  <c:v>9.2462405770217092E-3</c:v>
                </c:pt>
                <c:pt idx="16">
                  <c:v>3.0412669464803201</c:v>
                </c:pt>
                <c:pt idx="17">
                  <c:v>0</c:v>
                </c:pt>
                <c:pt idx="18">
                  <c:v>134.541170248491</c:v>
                </c:pt>
                <c:pt idx="19">
                  <c:v>1.4301338991774499</c:v>
                </c:pt>
              </c:numCache>
            </c:numRef>
          </c:yVal>
          <c:smooth val="0"/>
          <c:extLst>
            <c:ext xmlns:c16="http://schemas.microsoft.com/office/drawing/2014/chart" uri="{C3380CC4-5D6E-409C-BE32-E72D297353CC}">
              <c16:uniqueId val="{00000000-2FA7-48E4-AE66-3A1FF7FBDDD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D$7:$D$26</c:f>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f>[Collect_Indiviual_Data_LS1.xlsm]Eureka!$J$31:$J$50</c:f>
              <c:numCache>
                <c:formatCode>General</c:formatCode>
                <c:ptCount val="20"/>
                <c:pt idx="0">
                  <c:v>1002.03357630209</c:v>
                </c:pt>
                <c:pt idx="1">
                  <c:v>131.25819865488199</c:v>
                </c:pt>
                <c:pt idx="2">
                  <c:v>862.64283683274903</c:v>
                </c:pt>
                <c:pt idx="3">
                  <c:v>847.61542258259794</c:v>
                </c:pt>
                <c:pt idx="4">
                  <c:v>246.730573921369</c:v>
                </c:pt>
                <c:pt idx="5">
                  <c:v>953.19827768323501</c:v>
                </c:pt>
                <c:pt idx="6">
                  <c:v>186.55061193491201</c:v>
                </c:pt>
                <c:pt idx="7">
                  <c:v>369.58561233050398</c:v>
                </c:pt>
                <c:pt idx="8">
                  <c:v>64.801235014045602</c:v>
                </c:pt>
                <c:pt idx="9">
                  <c:v>294.833572118718</c:v>
                </c:pt>
                <c:pt idx="10">
                  <c:v>194.12944709352601</c:v>
                </c:pt>
                <c:pt idx="11">
                  <c:v>473.57098532834999</c:v>
                </c:pt>
                <c:pt idx="12">
                  <c:v>633.88277004960298</c:v>
                </c:pt>
                <c:pt idx="13">
                  <c:v>400.43220032171598</c:v>
                </c:pt>
                <c:pt idx="14">
                  <c:v>307.36997748084701</c:v>
                </c:pt>
                <c:pt idx="15">
                  <c:v>54.187835682502403</c:v>
                </c:pt>
                <c:pt idx="16">
                  <c:v>325.630444267489</c:v>
                </c:pt>
                <c:pt idx="17">
                  <c:v>109.33495889872999</c:v>
                </c:pt>
                <c:pt idx="18">
                  <c:v>589.68857586138301</c:v>
                </c:pt>
                <c:pt idx="19">
                  <c:v>788.404574609571</c:v>
                </c:pt>
              </c:numCache>
            </c:numRef>
          </c:yVal>
          <c:smooth val="0"/>
          <c:extLst>
            <c:ext xmlns:c16="http://schemas.microsoft.com/office/drawing/2014/chart" uri="{C3380CC4-5D6E-409C-BE32-E72D297353CC}">
              <c16:uniqueId val="{00000002-2FA7-48E4-AE66-3A1FF7FBDDD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D$7:$D$26</c:f>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f>'[Collect_Indiviual_Data_LS1.xlsm]Santa Monica'!$J$31:$J$50</c:f>
              <c:numCache>
                <c:formatCode>General</c:formatCode>
                <c:ptCount val="20"/>
                <c:pt idx="0">
                  <c:v>999.24244748684202</c:v>
                </c:pt>
                <c:pt idx="1">
                  <c:v>118.60444681236</c:v>
                </c:pt>
                <c:pt idx="2">
                  <c:v>846.82795768107997</c:v>
                </c:pt>
                <c:pt idx="3">
                  <c:v>837.06473230864697</c:v>
                </c:pt>
                <c:pt idx="4">
                  <c:v>206.37975316514701</c:v>
                </c:pt>
                <c:pt idx="5">
                  <c:v>950.18581827048001</c:v>
                </c:pt>
                <c:pt idx="6">
                  <c:v>184.37410971504599</c:v>
                </c:pt>
                <c:pt idx="7">
                  <c:v>347.32823759360502</c:v>
                </c:pt>
                <c:pt idx="8">
                  <c:v>53.780551713033503</c:v>
                </c:pt>
                <c:pt idx="9">
                  <c:v>262.16307764754902</c:v>
                </c:pt>
                <c:pt idx="10">
                  <c:v>179.522036277181</c:v>
                </c:pt>
                <c:pt idx="11">
                  <c:v>447.66628739234898</c:v>
                </c:pt>
                <c:pt idx="12">
                  <c:v>629.78211769425002</c:v>
                </c:pt>
                <c:pt idx="13">
                  <c:v>377.17552696484199</c:v>
                </c:pt>
                <c:pt idx="14">
                  <c:v>304.69094365816898</c:v>
                </c:pt>
                <c:pt idx="15">
                  <c:v>49.977445124511597</c:v>
                </c:pt>
                <c:pt idx="16">
                  <c:v>305.574868349388</c:v>
                </c:pt>
                <c:pt idx="17">
                  <c:v>79.540308458343603</c:v>
                </c:pt>
                <c:pt idx="18">
                  <c:v>577.14039113953902</c:v>
                </c:pt>
                <c:pt idx="19">
                  <c:v>736.71145397182102</c:v>
                </c:pt>
              </c:numCache>
            </c:numRef>
          </c:yVal>
          <c:smooth val="0"/>
          <c:extLst>
            <c:ext xmlns:c16="http://schemas.microsoft.com/office/drawing/2014/chart" uri="{C3380CC4-5D6E-409C-BE32-E72D297353CC}">
              <c16:uniqueId val="{00000004-2FA7-48E4-AE66-3A1FF7FBDDD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D$7:$D$26</c:f>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f>[Collect_Indiviual_Data_LS1.xlsm]Portland!$J$31:$J$50</c:f>
              <c:numCache>
                <c:formatCode>General</c:formatCode>
                <c:ptCount val="20"/>
                <c:pt idx="0">
                  <c:v>999.27218041191304</c:v>
                </c:pt>
                <c:pt idx="1">
                  <c:v>118.721248469766</c:v>
                </c:pt>
                <c:pt idx="2">
                  <c:v>847.08542469255895</c:v>
                </c:pt>
                <c:pt idx="3">
                  <c:v>837.19375345621495</c:v>
                </c:pt>
                <c:pt idx="4">
                  <c:v>206.65672422860399</c:v>
                </c:pt>
                <c:pt idx="5">
                  <c:v>950.27820123671597</c:v>
                </c:pt>
                <c:pt idx="6">
                  <c:v>184.38226218720601</c:v>
                </c:pt>
                <c:pt idx="7">
                  <c:v>347.60686921394699</c:v>
                </c:pt>
                <c:pt idx="8">
                  <c:v>53.895445685353302</c:v>
                </c:pt>
                <c:pt idx="9">
                  <c:v>262.40329786048397</c:v>
                </c:pt>
                <c:pt idx="10">
                  <c:v>179.63836572783501</c:v>
                </c:pt>
                <c:pt idx="11">
                  <c:v>447.81262448295098</c:v>
                </c:pt>
                <c:pt idx="12">
                  <c:v>629.879906564046</c:v>
                </c:pt>
                <c:pt idx="13">
                  <c:v>377.348817779716</c:v>
                </c:pt>
                <c:pt idx="14">
                  <c:v>304.69919353434801</c:v>
                </c:pt>
                <c:pt idx="15">
                  <c:v>50.073356154957096</c:v>
                </c:pt>
                <c:pt idx="16">
                  <c:v>305.62818143970901</c:v>
                </c:pt>
                <c:pt idx="17">
                  <c:v>79.769877049666903</c:v>
                </c:pt>
                <c:pt idx="18">
                  <c:v>577.27339602280301</c:v>
                </c:pt>
                <c:pt idx="19">
                  <c:v>737.05723715526199</c:v>
                </c:pt>
              </c:numCache>
            </c:numRef>
          </c:yVal>
          <c:smooth val="0"/>
          <c:extLst>
            <c:ext xmlns:c16="http://schemas.microsoft.com/office/drawing/2014/chart" uri="{C3380CC4-5D6E-409C-BE32-E72D297353CC}">
              <c16:uniqueId val="{00000006-2FA7-48E4-AE66-3A1FF7FBDDD4}"/>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D$7:$D$26</c:f>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f>'[Collect_Indiviual_Data_LS1.xlsm]Salt Lake City'!$J$31:$J$50</c:f>
              <c:numCache>
                <c:formatCode>General</c:formatCode>
                <c:ptCount val="20"/>
                <c:pt idx="0">
                  <c:v>994.04690405313397</c:v>
                </c:pt>
                <c:pt idx="1">
                  <c:v>101.327148734536</c:v>
                </c:pt>
                <c:pt idx="2">
                  <c:v>781.32285996384906</c:v>
                </c:pt>
                <c:pt idx="3">
                  <c:v>820.02378862924797</c:v>
                </c:pt>
                <c:pt idx="4">
                  <c:v>153.02703255448699</c:v>
                </c:pt>
                <c:pt idx="5">
                  <c:v>931.65655052488796</c:v>
                </c:pt>
                <c:pt idx="6">
                  <c:v>178.68175005203301</c:v>
                </c:pt>
                <c:pt idx="7">
                  <c:v>288.64935471339197</c:v>
                </c:pt>
                <c:pt idx="8">
                  <c:v>36.547738843574002</c:v>
                </c:pt>
                <c:pt idx="9">
                  <c:v>210.07819137611301</c:v>
                </c:pt>
                <c:pt idx="10">
                  <c:v>151.54084705488799</c:v>
                </c:pt>
                <c:pt idx="11">
                  <c:v>407.85406267544801</c:v>
                </c:pt>
                <c:pt idx="12">
                  <c:v>618.74186388207795</c:v>
                </c:pt>
                <c:pt idx="13">
                  <c:v>331.62374117296002</c:v>
                </c:pt>
                <c:pt idx="14">
                  <c:v>286.24837169364099</c:v>
                </c:pt>
                <c:pt idx="15">
                  <c:v>34.596333297169799</c:v>
                </c:pt>
                <c:pt idx="16">
                  <c:v>262.77577060852099</c:v>
                </c:pt>
                <c:pt idx="17">
                  <c:v>49.926793983440497</c:v>
                </c:pt>
                <c:pt idx="18">
                  <c:v>552.60052080327205</c:v>
                </c:pt>
                <c:pt idx="19">
                  <c:v>661.30222552628402</c:v>
                </c:pt>
              </c:numCache>
            </c:numRef>
          </c:yVal>
          <c:smooth val="0"/>
          <c:extLst>
            <c:ext xmlns:c16="http://schemas.microsoft.com/office/drawing/2014/chart" uri="{C3380CC4-5D6E-409C-BE32-E72D297353CC}">
              <c16:uniqueId val="{00000008-2FA7-48E4-AE66-3A1FF7FBDDD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D$7:$D$26</c:f>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f>'[Collect_Indiviual_Data_LS1.xlsm]San Francisco'!$J$31:$J$50</c:f>
              <c:numCache>
                <c:formatCode>General</c:formatCode>
                <c:ptCount val="20"/>
                <c:pt idx="0">
                  <c:v>1000.5572692748</c:v>
                </c:pt>
                <c:pt idx="1">
                  <c:v>122.539705702112</c:v>
                </c:pt>
                <c:pt idx="2">
                  <c:v>851.41232983217503</c:v>
                </c:pt>
                <c:pt idx="3">
                  <c:v>841.64455643478504</c:v>
                </c:pt>
                <c:pt idx="4">
                  <c:v>217.931906082811</c:v>
                </c:pt>
                <c:pt idx="5">
                  <c:v>952.34123867154506</c:v>
                </c:pt>
                <c:pt idx="6">
                  <c:v>184.829889531015</c:v>
                </c:pt>
                <c:pt idx="7">
                  <c:v>356.14753829547999</c:v>
                </c:pt>
                <c:pt idx="8">
                  <c:v>57.338714793343897</c:v>
                </c:pt>
                <c:pt idx="9">
                  <c:v>273.29389052958902</c:v>
                </c:pt>
                <c:pt idx="10">
                  <c:v>184.202201102923</c:v>
                </c:pt>
                <c:pt idx="11">
                  <c:v>454.12767601491601</c:v>
                </c:pt>
                <c:pt idx="12">
                  <c:v>632.72091119599395</c:v>
                </c:pt>
                <c:pt idx="13">
                  <c:v>384.35703358812401</c:v>
                </c:pt>
                <c:pt idx="14">
                  <c:v>305.08019310268702</c:v>
                </c:pt>
                <c:pt idx="15">
                  <c:v>51.002327630851902</c:v>
                </c:pt>
                <c:pt idx="16">
                  <c:v>308.17381969459001</c:v>
                </c:pt>
                <c:pt idx="17">
                  <c:v>90.042161928755903</c:v>
                </c:pt>
                <c:pt idx="18">
                  <c:v>581.44382429550706</c:v>
                </c:pt>
                <c:pt idx="19">
                  <c:v>750.28016369300201</c:v>
                </c:pt>
              </c:numCache>
            </c:numRef>
          </c:yVal>
          <c:smooth val="0"/>
          <c:extLst>
            <c:ext xmlns:c16="http://schemas.microsoft.com/office/drawing/2014/chart" uri="{C3380CC4-5D6E-409C-BE32-E72D297353CC}">
              <c16:uniqueId val="{0000000A-2FA7-48E4-AE66-3A1FF7FBDDD4}"/>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D$7:$D$26</c:f>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f>'[Collect_Indiviual_Data_LS1.xlsm]San Jose'!$J$31:$J$50</c:f>
              <c:numCache>
                <c:formatCode>General</c:formatCode>
                <c:ptCount val="20"/>
                <c:pt idx="0">
                  <c:v>998.38837815689305</c:v>
                </c:pt>
                <c:pt idx="1">
                  <c:v>115.05262785612101</c:v>
                </c:pt>
                <c:pt idx="2">
                  <c:v>840.90434578144504</c:v>
                </c:pt>
                <c:pt idx="3">
                  <c:v>834.04390312189901</c:v>
                </c:pt>
                <c:pt idx="4">
                  <c:v>198.04025732902701</c:v>
                </c:pt>
                <c:pt idx="5">
                  <c:v>947.88706327805198</c:v>
                </c:pt>
                <c:pt idx="6">
                  <c:v>184.17969447276599</c:v>
                </c:pt>
                <c:pt idx="7">
                  <c:v>340.80027184367901</c:v>
                </c:pt>
                <c:pt idx="8">
                  <c:v>50.608897230660098</c:v>
                </c:pt>
                <c:pt idx="9">
                  <c:v>256.97732922723799</c:v>
                </c:pt>
                <c:pt idx="10">
                  <c:v>175.32229755015501</c:v>
                </c:pt>
                <c:pt idx="11">
                  <c:v>443.76399304621401</c:v>
                </c:pt>
                <c:pt idx="12">
                  <c:v>627.42313208814198</c:v>
                </c:pt>
                <c:pt idx="13">
                  <c:v>371.20159957195801</c:v>
                </c:pt>
                <c:pt idx="14">
                  <c:v>304.49677048429203</c:v>
                </c:pt>
                <c:pt idx="15">
                  <c:v>47.443402811744399</c:v>
                </c:pt>
                <c:pt idx="16">
                  <c:v>302.95306415175401</c:v>
                </c:pt>
                <c:pt idx="17">
                  <c:v>73.804404406800501</c:v>
                </c:pt>
                <c:pt idx="18">
                  <c:v>573.49849380868204</c:v>
                </c:pt>
                <c:pt idx="19">
                  <c:v>727.62315291858295</c:v>
                </c:pt>
              </c:numCache>
            </c:numRef>
          </c:yVal>
          <c:smooth val="0"/>
          <c:extLst>
            <c:ext xmlns:c16="http://schemas.microsoft.com/office/drawing/2014/chart" uri="{C3380CC4-5D6E-409C-BE32-E72D297353CC}">
              <c16:uniqueId val="{0000000C-2FA7-48E4-AE66-3A1FF7FBDDD4}"/>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D$7:$D$26</c:f>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f>[Collect_Indiviual_Data_LS1.xlsm]Seattle!$J$31:$J$50</c:f>
              <c:numCache>
                <c:formatCode>General</c:formatCode>
                <c:ptCount val="20"/>
                <c:pt idx="0">
                  <c:v>994.974151715527</c:v>
                </c:pt>
                <c:pt idx="1">
                  <c:v>103.13939189715499</c:v>
                </c:pt>
                <c:pt idx="2">
                  <c:v>794.54181505192298</c:v>
                </c:pt>
                <c:pt idx="3">
                  <c:v>822.42716352265199</c:v>
                </c:pt>
                <c:pt idx="4">
                  <c:v>162.157330957737</c:v>
                </c:pt>
                <c:pt idx="5">
                  <c:v>936.34685920088202</c:v>
                </c:pt>
                <c:pt idx="6">
                  <c:v>181.234712773236</c:v>
                </c:pt>
                <c:pt idx="7">
                  <c:v>298.95364401070799</c:v>
                </c:pt>
                <c:pt idx="8">
                  <c:v>38.263669944784901</c:v>
                </c:pt>
                <c:pt idx="9">
                  <c:v>219.696460037489</c:v>
                </c:pt>
                <c:pt idx="10">
                  <c:v>156.050254886517</c:v>
                </c:pt>
                <c:pt idx="11">
                  <c:v>416.61003398848999</c:v>
                </c:pt>
                <c:pt idx="12">
                  <c:v>620.60414488148501</c:v>
                </c:pt>
                <c:pt idx="13">
                  <c:v>340.40235456697002</c:v>
                </c:pt>
                <c:pt idx="14">
                  <c:v>287.32628861075102</c:v>
                </c:pt>
                <c:pt idx="15">
                  <c:v>38.316729455323703</c:v>
                </c:pt>
                <c:pt idx="16">
                  <c:v>273.08259109413598</c:v>
                </c:pt>
                <c:pt idx="17">
                  <c:v>52.247922517533802</c:v>
                </c:pt>
                <c:pt idx="18">
                  <c:v>556.92673249982602</c:v>
                </c:pt>
                <c:pt idx="19">
                  <c:v>674.928879232496</c:v>
                </c:pt>
              </c:numCache>
            </c:numRef>
          </c:yVal>
          <c:smooth val="0"/>
          <c:extLst>
            <c:ext xmlns:c16="http://schemas.microsoft.com/office/drawing/2014/chart" uri="{C3380CC4-5D6E-409C-BE32-E72D297353CC}">
              <c16:uniqueId val="{0000000E-2FA7-48E4-AE66-3A1FF7FBDDD4}"/>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D$7:$D$26</c:f>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f>[Collect_Indiviual_Data_LS1.xlsm]Memphis!$J$31:$J$50</c:f>
              <c:numCache>
                <c:formatCode>General</c:formatCode>
                <c:ptCount val="20"/>
                <c:pt idx="0">
                  <c:v>995.275487645103</c:v>
                </c:pt>
                <c:pt idx="1">
                  <c:v>104.42443660256301</c:v>
                </c:pt>
                <c:pt idx="2">
                  <c:v>802.47048619300301</c:v>
                </c:pt>
                <c:pt idx="3">
                  <c:v>823.86608672915395</c:v>
                </c:pt>
                <c:pt idx="4">
                  <c:v>167.598773171695</c:v>
                </c:pt>
                <c:pt idx="5">
                  <c:v>938.25944051741999</c:v>
                </c:pt>
                <c:pt idx="6">
                  <c:v>182.18304224180699</c:v>
                </c:pt>
                <c:pt idx="7">
                  <c:v>305.85048994229101</c:v>
                </c:pt>
                <c:pt idx="8">
                  <c:v>39.320792252886797</c:v>
                </c:pt>
                <c:pt idx="9">
                  <c:v>226.43796761876399</c:v>
                </c:pt>
                <c:pt idx="10">
                  <c:v>159.055401016286</c:v>
                </c:pt>
                <c:pt idx="11">
                  <c:v>422.15136136647101</c:v>
                </c:pt>
                <c:pt idx="12">
                  <c:v>621.64781437824195</c:v>
                </c:pt>
                <c:pt idx="13">
                  <c:v>345.56064303004001</c:v>
                </c:pt>
                <c:pt idx="14">
                  <c:v>290.50755927404299</c:v>
                </c:pt>
                <c:pt idx="15">
                  <c:v>39.0391600426534</c:v>
                </c:pt>
                <c:pt idx="16">
                  <c:v>279.71496363588801</c:v>
                </c:pt>
                <c:pt idx="17">
                  <c:v>53.8960184303604</c:v>
                </c:pt>
                <c:pt idx="18">
                  <c:v>559.40530882496205</c:v>
                </c:pt>
                <c:pt idx="19">
                  <c:v>682.789301463828</c:v>
                </c:pt>
              </c:numCache>
            </c:numRef>
          </c:yVal>
          <c:smooth val="0"/>
          <c:extLst>
            <c:ext xmlns:c16="http://schemas.microsoft.com/office/drawing/2014/chart" uri="{C3380CC4-5D6E-409C-BE32-E72D297353CC}">
              <c16:uniqueId val="{00000010-2FA7-48E4-AE66-3A1FF7FBDDD4}"/>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D$7:$D$26</c:f>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f>[Collect_Indiviual_Data_LS1.xlsm]Charleston!$J$31:$J$50</c:f>
              <c:numCache>
                <c:formatCode>General</c:formatCode>
                <c:ptCount val="20"/>
                <c:pt idx="0">
                  <c:v>995.33904710488196</c:v>
                </c:pt>
                <c:pt idx="1">
                  <c:v>104.638866556754</c:v>
                </c:pt>
                <c:pt idx="2">
                  <c:v>803.76660229361005</c:v>
                </c:pt>
                <c:pt idx="3">
                  <c:v>824.07580523150102</c:v>
                </c:pt>
                <c:pt idx="4">
                  <c:v>168.342218121694</c:v>
                </c:pt>
                <c:pt idx="5">
                  <c:v>938.54702261257398</c:v>
                </c:pt>
                <c:pt idx="6">
                  <c:v>182.32103122009701</c:v>
                </c:pt>
                <c:pt idx="7">
                  <c:v>306.824687010427</c:v>
                </c:pt>
                <c:pt idx="8">
                  <c:v>39.4988215048675</c:v>
                </c:pt>
                <c:pt idx="9">
                  <c:v>227.497743792791</c:v>
                </c:pt>
                <c:pt idx="10">
                  <c:v>159.49938285290699</c:v>
                </c:pt>
                <c:pt idx="11">
                  <c:v>422.83887350601901</c:v>
                </c:pt>
                <c:pt idx="12">
                  <c:v>621.80288668672699</c:v>
                </c:pt>
                <c:pt idx="13">
                  <c:v>346.27820877321602</c:v>
                </c:pt>
                <c:pt idx="14">
                  <c:v>291.00429521506601</c:v>
                </c:pt>
                <c:pt idx="15">
                  <c:v>39.122192188308901</c:v>
                </c:pt>
                <c:pt idx="16">
                  <c:v>280.883132356327</c:v>
                </c:pt>
                <c:pt idx="17">
                  <c:v>54.171507347530103</c:v>
                </c:pt>
                <c:pt idx="18">
                  <c:v>559.81647364789603</c:v>
                </c:pt>
                <c:pt idx="19">
                  <c:v>683.96221722684697</c:v>
                </c:pt>
              </c:numCache>
            </c:numRef>
          </c:yVal>
          <c:smooth val="0"/>
          <c:extLst>
            <c:ext xmlns:c16="http://schemas.microsoft.com/office/drawing/2014/chart" uri="{C3380CC4-5D6E-409C-BE32-E72D297353CC}">
              <c16:uniqueId val="{00000012-2FA7-48E4-AE66-3A1FF7FBDDD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232C-4F4D-89DD-91BC86CC17C8}"/>
              </c:ext>
            </c:extLst>
          </c:dPt>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H$5:$H$204</c:f>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f>[Collect_Indiviual_Data_LS1.xlsm]Trendlines!$E$5:$E$204</c:f>
              <c:numCache>
                <c:formatCode>General</c:formatCode>
                <c:ptCount val="200"/>
                <c:pt idx="0">
                  <c:v>365.11963192891801</c:v>
                </c:pt>
                <c:pt idx="1">
                  <c:v>20.209296672907598</c:v>
                </c:pt>
                <c:pt idx="2">
                  <c:v>155.268441569847</c:v>
                </c:pt>
                <c:pt idx="3">
                  <c:v>22.915540972356101</c:v>
                </c:pt>
                <c:pt idx="4">
                  <c:v>10.3167685911656</c:v>
                </c:pt>
                <c:pt idx="5">
                  <c:v>225.71680259274899</c:v>
                </c:pt>
                <c:pt idx="6">
                  <c:v>8.1375666570384109</c:v>
                </c:pt>
                <c:pt idx="7">
                  <c:v>1.66486561875411</c:v>
                </c:pt>
                <c:pt idx="8">
                  <c:v>9.4331422636946307</c:v>
                </c:pt>
                <c:pt idx="9">
                  <c:v>9.8780098691520006</c:v>
                </c:pt>
                <c:pt idx="10">
                  <c:v>0.49383087103024698</c:v>
                </c:pt>
                <c:pt idx="11">
                  <c:v>2.2116724001164401</c:v>
                </c:pt>
                <c:pt idx="12">
                  <c:v>59.872494039738903</c:v>
                </c:pt>
                <c:pt idx="13">
                  <c:v>0.42889325199363099</c:v>
                </c:pt>
                <c:pt idx="14">
                  <c:v>83.949742263968204</c:v>
                </c:pt>
                <c:pt idx="15">
                  <c:v>9.2462405770217092E-3</c:v>
                </c:pt>
                <c:pt idx="16">
                  <c:v>3.0412669464803201</c:v>
                </c:pt>
                <c:pt idx="17">
                  <c:v>0</c:v>
                </c:pt>
                <c:pt idx="18">
                  <c:v>134.541170248491</c:v>
                </c:pt>
                <c:pt idx="19">
                  <c:v>1.4301338991774499</c:v>
                </c:pt>
                <c:pt idx="20">
                  <c:v>1002.03357630209</c:v>
                </c:pt>
                <c:pt idx="21">
                  <c:v>131.25819865488199</c:v>
                </c:pt>
                <c:pt idx="22">
                  <c:v>862.64283683274903</c:v>
                </c:pt>
                <c:pt idx="23">
                  <c:v>847.61542258259794</c:v>
                </c:pt>
                <c:pt idx="24">
                  <c:v>246.730573921369</c:v>
                </c:pt>
                <c:pt idx="25">
                  <c:v>953.19827768323501</c:v>
                </c:pt>
                <c:pt idx="26">
                  <c:v>186.55061193491201</c:v>
                </c:pt>
                <c:pt idx="27">
                  <c:v>369.58561233050398</c:v>
                </c:pt>
                <c:pt idx="28">
                  <c:v>64.801235014045602</c:v>
                </c:pt>
                <c:pt idx="29">
                  <c:v>294.833572118718</c:v>
                </c:pt>
                <c:pt idx="30">
                  <c:v>194.12944709352601</c:v>
                </c:pt>
                <c:pt idx="31">
                  <c:v>473.57098532834999</c:v>
                </c:pt>
                <c:pt idx="32">
                  <c:v>633.88277004960298</c:v>
                </c:pt>
                <c:pt idx="33">
                  <c:v>400.43220032171598</c:v>
                </c:pt>
                <c:pt idx="34">
                  <c:v>307.36997748084701</c:v>
                </c:pt>
                <c:pt idx="35">
                  <c:v>54.187835682502403</c:v>
                </c:pt>
                <c:pt idx="36">
                  <c:v>325.630444267489</c:v>
                </c:pt>
                <c:pt idx="37">
                  <c:v>109.33495889872999</c:v>
                </c:pt>
                <c:pt idx="38">
                  <c:v>589.68857586138301</c:v>
                </c:pt>
                <c:pt idx="39">
                  <c:v>788.404574609571</c:v>
                </c:pt>
                <c:pt idx="40">
                  <c:v>999.24244748684202</c:v>
                </c:pt>
                <c:pt idx="41">
                  <c:v>118.60444681236</c:v>
                </c:pt>
                <c:pt idx="42">
                  <c:v>846.82795768107997</c:v>
                </c:pt>
                <c:pt idx="43">
                  <c:v>837.06473230864697</c:v>
                </c:pt>
                <c:pt idx="44">
                  <c:v>206.37975316514701</c:v>
                </c:pt>
                <c:pt idx="45">
                  <c:v>950.18581827048001</c:v>
                </c:pt>
                <c:pt idx="46">
                  <c:v>184.37410971504599</c:v>
                </c:pt>
                <c:pt idx="47">
                  <c:v>347.32823759360502</c:v>
                </c:pt>
                <c:pt idx="48">
                  <c:v>53.780551713033503</c:v>
                </c:pt>
                <c:pt idx="49">
                  <c:v>262.16307764754902</c:v>
                </c:pt>
                <c:pt idx="50">
                  <c:v>179.522036277181</c:v>
                </c:pt>
                <c:pt idx="51">
                  <c:v>447.66628739234898</c:v>
                </c:pt>
                <c:pt idx="52">
                  <c:v>629.78211769425002</c:v>
                </c:pt>
                <c:pt idx="53">
                  <c:v>377.17552696484199</c:v>
                </c:pt>
                <c:pt idx="54">
                  <c:v>304.69094365816898</c:v>
                </c:pt>
                <c:pt idx="55">
                  <c:v>49.977445124511597</c:v>
                </c:pt>
                <c:pt idx="56">
                  <c:v>305.574868349388</c:v>
                </c:pt>
                <c:pt idx="57">
                  <c:v>79.540308458343603</c:v>
                </c:pt>
                <c:pt idx="58">
                  <c:v>577.14039113953902</c:v>
                </c:pt>
                <c:pt idx="59">
                  <c:v>736.71145397182102</c:v>
                </c:pt>
                <c:pt idx="60">
                  <c:v>999.27218041191304</c:v>
                </c:pt>
                <c:pt idx="61">
                  <c:v>118.721248469766</c:v>
                </c:pt>
                <c:pt idx="62">
                  <c:v>847.08542469255895</c:v>
                </c:pt>
                <c:pt idx="63">
                  <c:v>837.19375345621495</c:v>
                </c:pt>
                <c:pt idx="64">
                  <c:v>206.65672422860399</c:v>
                </c:pt>
                <c:pt idx="65">
                  <c:v>950.27820123671597</c:v>
                </c:pt>
                <c:pt idx="66">
                  <c:v>184.38226218720601</c:v>
                </c:pt>
                <c:pt idx="67">
                  <c:v>347.60686921394699</c:v>
                </c:pt>
                <c:pt idx="68">
                  <c:v>53.895445685353302</c:v>
                </c:pt>
                <c:pt idx="69">
                  <c:v>262.40329786048397</c:v>
                </c:pt>
                <c:pt idx="70">
                  <c:v>179.63836572783501</c:v>
                </c:pt>
                <c:pt idx="71">
                  <c:v>447.81262448295098</c:v>
                </c:pt>
                <c:pt idx="72">
                  <c:v>629.879906564046</c:v>
                </c:pt>
                <c:pt idx="73">
                  <c:v>377.348817779716</c:v>
                </c:pt>
                <c:pt idx="74">
                  <c:v>304.69919353434801</c:v>
                </c:pt>
                <c:pt idx="75">
                  <c:v>50.073356154957096</c:v>
                </c:pt>
                <c:pt idx="76">
                  <c:v>305.62818143970901</c:v>
                </c:pt>
                <c:pt idx="77">
                  <c:v>79.769877049666903</c:v>
                </c:pt>
                <c:pt idx="78">
                  <c:v>577.27339602280301</c:v>
                </c:pt>
                <c:pt idx="79">
                  <c:v>737.05723715526199</c:v>
                </c:pt>
                <c:pt idx="80">
                  <c:v>994.04690405313397</c:v>
                </c:pt>
                <c:pt idx="81">
                  <c:v>101.327148734536</c:v>
                </c:pt>
                <c:pt idx="82">
                  <c:v>781.32285996384906</c:v>
                </c:pt>
                <c:pt idx="83">
                  <c:v>820.02378862924797</c:v>
                </c:pt>
                <c:pt idx="84">
                  <c:v>153.02703255448699</c:v>
                </c:pt>
                <c:pt idx="85">
                  <c:v>931.65655052488796</c:v>
                </c:pt>
                <c:pt idx="86">
                  <c:v>178.68175005203301</c:v>
                </c:pt>
                <c:pt idx="87">
                  <c:v>288.64935471339197</c:v>
                </c:pt>
                <c:pt idx="88">
                  <c:v>36.547738843574002</c:v>
                </c:pt>
                <c:pt idx="89">
                  <c:v>210.07819137611301</c:v>
                </c:pt>
                <c:pt idx="90">
                  <c:v>151.54084705488799</c:v>
                </c:pt>
                <c:pt idx="91">
                  <c:v>407.85406267544801</c:v>
                </c:pt>
                <c:pt idx="92">
                  <c:v>618.74186388207795</c:v>
                </c:pt>
                <c:pt idx="93">
                  <c:v>331.62374117296002</c:v>
                </c:pt>
                <c:pt idx="94">
                  <c:v>286.24837169364099</c:v>
                </c:pt>
                <c:pt idx="95">
                  <c:v>34.596333297169799</c:v>
                </c:pt>
                <c:pt idx="96">
                  <c:v>262.77577060852099</c:v>
                </c:pt>
                <c:pt idx="97">
                  <c:v>49.926793983440497</c:v>
                </c:pt>
                <c:pt idx="98">
                  <c:v>552.60052080327205</c:v>
                </c:pt>
                <c:pt idx="99">
                  <c:v>661.30222552628402</c:v>
                </c:pt>
                <c:pt idx="100">
                  <c:v>1000.5572692748</c:v>
                </c:pt>
                <c:pt idx="101">
                  <c:v>122.539705702112</c:v>
                </c:pt>
                <c:pt idx="102">
                  <c:v>851.41232983217503</c:v>
                </c:pt>
                <c:pt idx="103">
                  <c:v>841.64455643478504</c:v>
                </c:pt>
                <c:pt idx="104">
                  <c:v>217.931906082811</c:v>
                </c:pt>
                <c:pt idx="105">
                  <c:v>952.34123867154506</c:v>
                </c:pt>
                <c:pt idx="106">
                  <c:v>184.829889531015</c:v>
                </c:pt>
                <c:pt idx="107">
                  <c:v>356.14753829547999</c:v>
                </c:pt>
                <c:pt idx="108">
                  <c:v>57.338714793343897</c:v>
                </c:pt>
                <c:pt idx="109">
                  <c:v>273.29389052958902</c:v>
                </c:pt>
                <c:pt idx="110">
                  <c:v>184.202201102923</c:v>
                </c:pt>
                <c:pt idx="111">
                  <c:v>454.12767601491601</c:v>
                </c:pt>
                <c:pt idx="112">
                  <c:v>632.72091119599395</c:v>
                </c:pt>
                <c:pt idx="113">
                  <c:v>384.35703358812401</c:v>
                </c:pt>
                <c:pt idx="114">
                  <c:v>305.08019310268702</c:v>
                </c:pt>
                <c:pt idx="115">
                  <c:v>51.002327630851902</c:v>
                </c:pt>
                <c:pt idx="116">
                  <c:v>308.17381969459001</c:v>
                </c:pt>
                <c:pt idx="117">
                  <c:v>90.042161928755903</c:v>
                </c:pt>
                <c:pt idx="118">
                  <c:v>581.44382429550706</c:v>
                </c:pt>
                <c:pt idx="119">
                  <c:v>750.28016369300201</c:v>
                </c:pt>
                <c:pt idx="120">
                  <c:v>998.38837815689305</c:v>
                </c:pt>
                <c:pt idx="121">
                  <c:v>115.05262785612101</c:v>
                </c:pt>
                <c:pt idx="122">
                  <c:v>840.90434578144504</c:v>
                </c:pt>
                <c:pt idx="123">
                  <c:v>834.04390312189901</c:v>
                </c:pt>
                <c:pt idx="124">
                  <c:v>198.04025732902701</c:v>
                </c:pt>
                <c:pt idx="125">
                  <c:v>947.88706327805198</c:v>
                </c:pt>
                <c:pt idx="126">
                  <c:v>184.17969447276599</c:v>
                </c:pt>
                <c:pt idx="127">
                  <c:v>340.80027184367901</c:v>
                </c:pt>
                <c:pt idx="128">
                  <c:v>50.608897230660098</c:v>
                </c:pt>
                <c:pt idx="129">
                  <c:v>256.97732922723799</c:v>
                </c:pt>
                <c:pt idx="130">
                  <c:v>175.32229755015501</c:v>
                </c:pt>
                <c:pt idx="131">
                  <c:v>443.76399304621401</c:v>
                </c:pt>
                <c:pt idx="132">
                  <c:v>627.42313208814198</c:v>
                </c:pt>
                <c:pt idx="133">
                  <c:v>371.20159957195801</c:v>
                </c:pt>
                <c:pt idx="134">
                  <c:v>304.49677048429203</c:v>
                </c:pt>
                <c:pt idx="135">
                  <c:v>47.443402811744399</c:v>
                </c:pt>
                <c:pt idx="136">
                  <c:v>302.95306415175401</c:v>
                </c:pt>
                <c:pt idx="137">
                  <c:v>73.804404406800501</c:v>
                </c:pt>
                <c:pt idx="138">
                  <c:v>573.49849380868204</c:v>
                </c:pt>
                <c:pt idx="139">
                  <c:v>727.62315291858295</c:v>
                </c:pt>
                <c:pt idx="140">
                  <c:v>994.974151715527</c:v>
                </c:pt>
                <c:pt idx="141">
                  <c:v>103.13939189715499</c:v>
                </c:pt>
                <c:pt idx="142">
                  <c:v>794.54181505192298</c:v>
                </c:pt>
                <c:pt idx="143">
                  <c:v>822.42716352265199</c:v>
                </c:pt>
                <c:pt idx="144">
                  <c:v>162.157330957737</c:v>
                </c:pt>
                <c:pt idx="145">
                  <c:v>936.34685920088202</c:v>
                </c:pt>
                <c:pt idx="146">
                  <c:v>181.234712773236</c:v>
                </c:pt>
                <c:pt idx="147">
                  <c:v>298.95364401070799</c:v>
                </c:pt>
                <c:pt idx="148">
                  <c:v>38.263669944784901</c:v>
                </c:pt>
                <c:pt idx="149">
                  <c:v>219.696460037489</c:v>
                </c:pt>
                <c:pt idx="150">
                  <c:v>156.050254886517</c:v>
                </c:pt>
                <c:pt idx="151">
                  <c:v>416.61003398848999</c:v>
                </c:pt>
                <c:pt idx="152">
                  <c:v>620.60414488148501</c:v>
                </c:pt>
                <c:pt idx="153">
                  <c:v>340.40235456697002</c:v>
                </c:pt>
                <c:pt idx="154">
                  <c:v>287.32628861075102</c:v>
                </c:pt>
                <c:pt idx="155">
                  <c:v>38.316729455323703</c:v>
                </c:pt>
                <c:pt idx="156">
                  <c:v>273.08259109413598</c:v>
                </c:pt>
                <c:pt idx="157">
                  <c:v>52.247922517533802</c:v>
                </c:pt>
                <c:pt idx="158">
                  <c:v>556.92673249982602</c:v>
                </c:pt>
                <c:pt idx="159">
                  <c:v>674.928879232496</c:v>
                </c:pt>
                <c:pt idx="160">
                  <c:v>995.275487645103</c:v>
                </c:pt>
                <c:pt idx="161">
                  <c:v>104.42443660256301</c:v>
                </c:pt>
                <c:pt idx="162">
                  <c:v>802.47048619300301</c:v>
                </c:pt>
                <c:pt idx="163">
                  <c:v>823.86608672915395</c:v>
                </c:pt>
                <c:pt idx="164">
                  <c:v>167.598773171695</c:v>
                </c:pt>
                <c:pt idx="165">
                  <c:v>938.25944051741999</c:v>
                </c:pt>
                <c:pt idx="166">
                  <c:v>182.18304224180699</c:v>
                </c:pt>
                <c:pt idx="167">
                  <c:v>305.85048994229101</c:v>
                </c:pt>
                <c:pt idx="168">
                  <c:v>39.320792252886797</c:v>
                </c:pt>
                <c:pt idx="169">
                  <c:v>226.43796761876399</c:v>
                </c:pt>
                <c:pt idx="170">
                  <c:v>159.055401016286</c:v>
                </c:pt>
                <c:pt idx="171">
                  <c:v>422.15136136647101</c:v>
                </c:pt>
                <c:pt idx="172">
                  <c:v>621.64781437824195</c:v>
                </c:pt>
                <c:pt idx="173">
                  <c:v>345.56064303004001</c:v>
                </c:pt>
                <c:pt idx="174">
                  <c:v>290.50755927404299</c:v>
                </c:pt>
                <c:pt idx="175">
                  <c:v>39.0391600426534</c:v>
                </c:pt>
                <c:pt idx="176">
                  <c:v>279.71496363588801</c:v>
                </c:pt>
                <c:pt idx="177">
                  <c:v>53.8960184303604</c:v>
                </c:pt>
                <c:pt idx="178">
                  <c:v>559.40530882496205</c:v>
                </c:pt>
                <c:pt idx="179">
                  <c:v>682.789301463828</c:v>
                </c:pt>
                <c:pt idx="180">
                  <c:v>995.33904710488196</c:v>
                </c:pt>
                <c:pt idx="181">
                  <c:v>104.638866556754</c:v>
                </c:pt>
                <c:pt idx="182">
                  <c:v>803.76660229361005</c:v>
                </c:pt>
                <c:pt idx="183">
                  <c:v>824.07580523150102</c:v>
                </c:pt>
                <c:pt idx="184">
                  <c:v>168.342218121694</c:v>
                </c:pt>
                <c:pt idx="185">
                  <c:v>938.54702261257398</c:v>
                </c:pt>
                <c:pt idx="186">
                  <c:v>182.32103122009701</c:v>
                </c:pt>
                <c:pt idx="187">
                  <c:v>306.824687010427</c:v>
                </c:pt>
                <c:pt idx="188">
                  <c:v>39.4988215048675</c:v>
                </c:pt>
                <c:pt idx="189">
                  <c:v>227.497743792791</c:v>
                </c:pt>
                <c:pt idx="190">
                  <c:v>159.49938285290699</c:v>
                </c:pt>
                <c:pt idx="191">
                  <c:v>422.83887350601901</c:v>
                </c:pt>
                <c:pt idx="192">
                  <c:v>621.80288668672699</c:v>
                </c:pt>
                <c:pt idx="193">
                  <c:v>346.27820877321602</c:v>
                </c:pt>
                <c:pt idx="194">
                  <c:v>291.00429521506601</c:v>
                </c:pt>
                <c:pt idx="195">
                  <c:v>39.122192188308901</c:v>
                </c:pt>
                <c:pt idx="196">
                  <c:v>280.883132356327</c:v>
                </c:pt>
                <c:pt idx="197">
                  <c:v>54.171507347530103</c:v>
                </c:pt>
                <c:pt idx="198">
                  <c:v>559.81647364789603</c:v>
                </c:pt>
                <c:pt idx="199">
                  <c:v>683.96221722684697</c:v>
                </c:pt>
              </c:numCache>
            </c:numRef>
          </c:yVal>
          <c:smooth val="0"/>
          <c:extLst>
            <c:ext xmlns:c16="http://schemas.microsoft.com/office/drawing/2014/chart" uri="{C3380CC4-5D6E-409C-BE32-E72D297353CC}">
              <c16:uniqueId val="{00000002-232C-4F4D-89DD-91BC86CC17C8}"/>
            </c:ext>
          </c:extLst>
        </c:ser>
        <c:dLbls>
          <c:showLegendKey val="0"/>
          <c:showVal val="0"/>
          <c:showCatName val="0"/>
          <c:showSerName val="0"/>
          <c:showPercent val="0"/>
          <c:showBubbleSize val="0"/>
        </c:dLbls>
        <c:axId val="427191888"/>
        <c:axId val="42719244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E$7:$E$26</c15:sqref>
                        </c15:formulaRef>
                      </c:ext>
                    </c:extLst>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extLst>
                      <c:ext uri="{02D57815-91ED-43cb-92C2-25804820EDAC}">
                        <c15:formulaRef>
                          <c15:sqref>[Collect_Indiviual_Data_LS1.xlsm]Butte!$K$31:$K$50</c15:sqref>
                        </c15:formulaRef>
                      </c:ext>
                    </c:extLst>
                    <c:numCache>
                      <c:formatCode>General</c:formatCode>
                      <c:ptCount val="20"/>
                      <c:pt idx="0">
                        <c:v>909.28111537602899</c:v>
                      </c:pt>
                      <c:pt idx="1">
                        <c:v>110.756154774618</c:v>
                      </c:pt>
                      <c:pt idx="2">
                        <c:v>689.90002403949495</c:v>
                      </c:pt>
                      <c:pt idx="3">
                        <c:v>554.22693092849704</c:v>
                      </c:pt>
                      <c:pt idx="4">
                        <c:v>61.6543422795054</c:v>
                      </c:pt>
                      <c:pt idx="5">
                        <c:v>814.63972211633904</c:v>
                      </c:pt>
                      <c:pt idx="6">
                        <c:v>155.21151107723</c:v>
                      </c:pt>
                      <c:pt idx="7">
                        <c:v>160.07143651726901</c:v>
                      </c:pt>
                      <c:pt idx="8">
                        <c:v>17.494131492328599</c:v>
                      </c:pt>
                      <c:pt idx="9">
                        <c:v>140.24722619479101</c:v>
                      </c:pt>
                      <c:pt idx="10">
                        <c:v>55.806815218249596</c:v>
                      </c:pt>
                      <c:pt idx="11">
                        <c:v>351.523887488323</c:v>
                      </c:pt>
                      <c:pt idx="12">
                        <c:v>597.88009483834503</c:v>
                      </c:pt>
                      <c:pt idx="13">
                        <c:v>66.236734418019594</c:v>
                      </c:pt>
                      <c:pt idx="14">
                        <c:v>302.49741399986101</c:v>
                      </c:pt>
                      <c:pt idx="15">
                        <c:v>42.0957332744129</c:v>
                      </c:pt>
                      <c:pt idx="16">
                        <c:v>212.045554307857</c:v>
                      </c:pt>
                      <c:pt idx="17">
                        <c:v>93.908468263878703</c:v>
                      </c:pt>
                      <c:pt idx="18">
                        <c:v>393.82851929789098</c:v>
                      </c:pt>
                      <c:pt idx="19">
                        <c:v>365.5440123857</c:v>
                      </c:pt>
                    </c:numCache>
                  </c:numRef>
                </c:yVal>
                <c:smooth val="0"/>
                <c:extLst>
                  <c:ext xmlns:c16="http://schemas.microsoft.com/office/drawing/2014/chart" uri="{C3380CC4-5D6E-409C-BE32-E72D297353CC}">
                    <c16:uniqueId val="{00000001-2FA7-48E4-AE66-3A1FF7FBDDD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E$7:$E$26</c15:sqref>
                        </c15:formulaRef>
                      </c:ext>
                    </c:extLst>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extLst xmlns:c15="http://schemas.microsoft.com/office/drawing/2012/chart">
                      <c:ext xmlns:c15="http://schemas.microsoft.com/office/drawing/2012/chart" uri="{02D57815-91ED-43cb-92C2-25804820EDAC}">
                        <c15:formulaRef>
                          <c15:sqref>[Collect_Indiviual_Data_LS1.xlsm]Eureka!$K$31:$K$50</c15:sqref>
                        </c15:formulaRef>
                      </c:ext>
                    </c:extLst>
                    <c:numCache>
                      <c:formatCode>General</c:formatCode>
                      <c:ptCount val="20"/>
                      <c:pt idx="0">
                        <c:v>1035.74933256759</c:v>
                      </c:pt>
                      <c:pt idx="1">
                        <c:v>158.30292196906399</c:v>
                      </c:pt>
                      <c:pt idx="2">
                        <c:v>933.70387566576801</c:v>
                      </c:pt>
                      <c:pt idx="3">
                        <c:v>909.988552958843</c:v>
                      </c:pt>
                      <c:pt idx="4">
                        <c:v>228.58854678730901</c:v>
                      </c:pt>
                      <c:pt idx="5">
                        <c:v>1006.5729726011</c:v>
                      </c:pt>
                      <c:pt idx="6">
                        <c:v>198.72211384442201</c:v>
                      </c:pt>
                      <c:pt idx="7">
                        <c:v>384.77291501151001</c:v>
                      </c:pt>
                      <c:pt idx="8">
                        <c:v>57.244326103910502</c:v>
                      </c:pt>
                      <c:pt idx="9">
                        <c:v>385.65195998770997</c:v>
                      </c:pt>
                      <c:pt idx="10">
                        <c:v>204.846918982706</c:v>
                      </c:pt>
                      <c:pt idx="11">
                        <c:v>515.97887635298798</c:v>
                      </c:pt>
                      <c:pt idx="12">
                        <c:v>686.04920307839097</c:v>
                      </c:pt>
                      <c:pt idx="13">
                        <c:v>463.38290078287997</c:v>
                      </c:pt>
                      <c:pt idx="14">
                        <c:v>334.37233115114202</c:v>
                      </c:pt>
                      <c:pt idx="15">
                        <c:v>64.506200420656597</c:v>
                      </c:pt>
                      <c:pt idx="16">
                        <c:v>379.12109088021299</c:v>
                      </c:pt>
                      <c:pt idx="17">
                        <c:v>208.994052739187</c:v>
                      </c:pt>
                      <c:pt idx="18">
                        <c:v>588.00468050370603</c:v>
                      </c:pt>
                      <c:pt idx="19">
                        <c:v>915.52555469988499</c:v>
                      </c:pt>
                    </c:numCache>
                  </c:numRef>
                </c:yVal>
                <c:smooth val="0"/>
                <c:extLst xmlns:c15="http://schemas.microsoft.com/office/drawing/2012/chart">
                  <c:ext xmlns:c16="http://schemas.microsoft.com/office/drawing/2014/chart" uri="{C3380CC4-5D6E-409C-BE32-E72D297353CC}">
                    <c16:uniqueId val="{00000003-2FA7-48E4-AE66-3A1FF7FBDDD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E$7:$E$26</c15:sqref>
                        </c15:formulaRef>
                      </c:ext>
                    </c:extLst>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extLst xmlns:c15="http://schemas.microsoft.com/office/drawing/2012/chart">
                      <c:ext xmlns:c15="http://schemas.microsoft.com/office/drawing/2012/chart" uri="{02D57815-91ED-43cb-92C2-25804820EDAC}">
                        <c15:formulaRef>
                          <c15:sqref>'[Collect_Indiviual_Data_LS1.xlsm]Santa Monica'!$K$31:$K$50</c15:sqref>
                        </c15:formulaRef>
                      </c:ext>
                    </c:extLst>
                    <c:numCache>
                      <c:formatCode>General</c:formatCode>
                      <c:ptCount val="20"/>
                      <c:pt idx="0">
                        <c:v>1031.80647101363</c:v>
                      </c:pt>
                      <c:pt idx="1">
                        <c:v>155.63692088232099</c:v>
                      </c:pt>
                      <c:pt idx="2">
                        <c:v>930.81059101627397</c:v>
                      </c:pt>
                      <c:pt idx="3">
                        <c:v>907.80913335612695</c:v>
                      </c:pt>
                      <c:pt idx="4">
                        <c:v>212.57079467158999</c:v>
                      </c:pt>
                      <c:pt idx="5">
                        <c:v>1006.5729726011</c:v>
                      </c:pt>
                      <c:pt idx="6">
                        <c:v>197.567995717466</c:v>
                      </c:pt>
                      <c:pt idx="7">
                        <c:v>372.14705063507898</c:v>
                      </c:pt>
                      <c:pt idx="8">
                        <c:v>46.265414876411903</c:v>
                      </c:pt>
                      <c:pt idx="9">
                        <c:v>379.19893765301299</c:v>
                      </c:pt>
                      <c:pt idx="10">
                        <c:v>196.82410366677701</c:v>
                      </c:pt>
                      <c:pt idx="11">
                        <c:v>509.74431039575398</c:v>
                      </c:pt>
                      <c:pt idx="12">
                        <c:v>686.04920307839097</c:v>
                      </c:pt>
                      <c:pt idx="13">
                        <c:v>461.12833042030098</c:v>
                      </c:pt>
                      <c:pt idx="14">
                        <c:v>330.93711142148197</c:v>
                      </c:pt>
                      <c:pt idx="15">
                        <c:v>64.506200420656597</c:v>
                      </c:pt>
                      <c:pt idx="16">
                        <c:v>376.18717282333199</c:v>
                      </c:pt>
                      <c:pt idx="17">
                        <c:v>206.160181453446</c:v>
                      </c:pt>
                      <c:pt idx="18">
                        <c:v>582.362170692262</c:v>
                      </c:pt>
                      <c:pt idx="19">
                        <c:v>901.26969593640899</c:v>
                      </c:pt>
                    </c:numCache>
                  </c:numRef>
                </c:yVal>
                <c:smooth val="0"/>
                <c:extLst xmlns:c15="http://schemas.microsoft.com/office/drawing/2012/chart">
                  <c:ext xmlns:c16="http://schemas.microsoft.com/office/drawing/2014/chart" uri="{C3380CC4-5D6E-409C-BE32-E72D297353CC}">
                    <c16:uniqueId val="{00000005-2FA7-48E4-AE66-3A1FF7FBDDD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E$7:$E$26</c15:sqref>
                        </c15:formulaRef>
                      </c:ext>
                    </c:extLst>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extLst xmlns:c15="http://schemas.microsoft.com/office/drawing/2012/chart">
                      <c:ext xmlns:c15="http://schemas.microsoft.com/office/drawing/2012/chart" uri="{02D57815-91ED-43cb-92C2-25804820EDAC}">
                        <c15:formulaRef>
                          <c15:sqref>[Collect_Indiviual_Data_LS1.xlsm]Portland!$K$31:$K$50</c15:sqref>
                        </c15:formulaRef>
                      </c:ext>
                    </c:extLst>
                    <c:numCache>
                      <c:formatCode>General</c:formatCode>
                      <c:ptCount val="20"/>
                      <c:pt idx="0">
                        <c:v>1034.9653841070999</c:v>
                      </c:pt>
                      <c:pt idx="1">
                        <c:v>158.03295831518901</c:v>
                      </c:pt>
                      <c:pt idx="2">
                        <c:v>934.37271468421102</c:v>
                      </c:pt>
                      <c:pt idx="3">
                        <c:v>909.35875173328395</c:v>
                      </c:pt>
                      <c:pt idx="4">
                        <c:v>226.98723762009499</c:v>
                      </c:pt>
                      <c:pt idx="5">
                        <c:v>1006.5729726011</c:v>
                      </c:pt>
                      <c:pt idx="6">
                        <c:v>197.73015232694101</c:v>
                      </c:pt>
                      <c:pt idx="7">
                        <c:v>383.390625686276</c:v>
                      </c:pt>
                      <c:pt idx="8">
                        <c:v>54.911528896454399</c:v>
                      </c:pt>
                      <c:pt idx="9">
                        <c:v>383.48783851622699</c:v>
                      </c:pt>
                      <c:pt idx="10">
                        <c:v>203.45330220828299</c:v>
                      </c:pt>
                      <c:pt idx="11">
                        <c:v>515.80623547494395</c:v>
                      </c:pt>
                      <c:pt idx="12">
                        <c:v>686.04920307839097</c:v>
                      </c:pt>
                      <c:pt idx="13">
                        <c:v>462.44049810360798</c:v>
                      </c:pt>
                      <c:pt idx="14">
                        <c:v>332.24699964054503</c:v>
                      </c:pt>
                      <c:pt idx="15">
                        <c:v>64.506200420656597</c:v>
                      </c:pt>
                      <c:pt idx="16">
                        <c:v>377.77554811469798</c:v>
                      </c:pt>
                      <c:pt idx="17">
                        <c:v>207.83943505453499</c:v>
                      </c:pt>
                      <c:pt idx="18">
                        <c:v>587.57117725381704</c:v>
                      </c:pt>
                      <c:pt idx="19">
                        <c:v>913.97525018847205</c:v>
                      </c:pt>
                    </c:numCache>
                  </c:numRef>
                </c:yVal>
                <c:smooth val="0"/>
                <c:extLst xmlns:c15="http://schemas.microsoft.com/office/drawing/2012/chart">
                  <c:ext xmlns:c16="http://schemas.microsoft.com/office/drawing/2014/chart" uri="{C3380CC4-5D6E-409C-BE32-E72D297353CC}">
                    <c16:uniqueId val="{00000007-2FA7-48E4-AE66-3A1FF7FBDDD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E$7:$E$26</c15:sqref>
                        </c15:formulaRef>
                      </c:ext>
                    </c:extLst>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extLst xmlns:c15="http://schemas.microsoft.com/office/drawing/2012/chart">
                      <c:ext xmlns:c15="http://schemas.microsoft.com/office/drawing/2012/chart" uri="{02D57815-91ED-43cb-92C2-25804820EDAC}">
                        <c15:formulaRef>
                          <c15:sqref>'[Collect_Indiviual_Data_LS1.xlsm]Salt Lake City'!$K$31:$K$50</c15:sqref>
                        </c15:formulaRef>
                      </c:ext>
                    </c:extLst>
                    <c:numCache>
                      <c:formatCode>General</c:formatCode>
                      <c:ptCount val="20"/>
                      <c:pt idx="0">
                        <c:v>1029.0393296275799</c:v>
                      </c:pt>
                      <c:pt idx="1">
                        <c:v>151.39583303691401</c:v>
                      </c:pt>
                      <c:pt idx="2">
                        <c:v>926.23160547659904</c:v>
                      </c:pt>
                      <c:pt idx="3">
                        <c:v>903.971048586949</c:v>
                      </c:pt>
                      <c:pt idx="4">
                        <c:v>191.212889716592</c:v>
                      </c:pt>
                      <c:pt idx="5">
                        <c:v>1006.0721999501</c:v>
                      </c:pt>
                      <c:pt idx="6">
                        <c:v>193.06545210659701</c:v>
                      </c:pt>
                      <c:pt idx="7">
                        <c:v>355.88277387356902</c:v>
                      </c:pt>
                      <c:pt idx="8">
                        <c:v>38.289086105692398</c:v>
                      </c:pt>
                      <c:pt idx="9">
                        <c:v>367.15607469886402</c:v>
                      </c:pt>
                      <c:pt idx="10">
                        <c:v>185.22718161021399</c:v>
                      </c:pt>
                      <c:pt idx="11">
                        <c:v>498.88206836837099</c:v>
                      </c:pt>
                      <c:pt idx="12">
                        <c:v>684.57138932605505</c:v>
                      </c:pt>
                      <c:pt idx="13">
                        <c:v>445.31758856638601</c:v>
                      </c:pt>
                      <c:pt idx="14">
                        <c:v>329.95298720388399</c:v>
                      </c:pt>
                      <c:pt idx="15">
                        <c:v>64.506200420656597</c:v>
                      </c:pt>
                      <c:pt idx="16">
                        <c:v>373.04570250954998</c:v>
                      </c:pt>
                      <c:pt idx="17">
                        <c:v>199.24069867230199</c:v>
                      </c:pt>
                      <c:pt idx="18">
                        <c:v>571.76658289061197</c:v>
                      </c:pt>
                      <c:pt idx="19">
                        <c:v>875.09742139918399</c:v>
                      </c:pt>
                    </c:numCache>
                  </c:numRef>
                </c:yVal>
                <c:smooth val="0"/>
                <c:extLst xmlns:c15="http://schemas.microsoft.com/office/drawing/2012/chart">
                  <c:ext xmlns:c16="http://schemas.microsoft.com/office/drawing/2014/chart" uri="{C3380CC4-5D6E-409C-BE32-E72D297353CC}">
                    <c16:uniqueId val="{00000009-2FA7-48E4-AE66-3A1FF7FBDDD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E$7:$E$26</c15:sqref>
                        </c15:formulaRef>
                      </c:ext>
                    </c:extLst>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extLst xmlns:c15="http://schemas.microsoft.com/office/drawing/2012/chart">
                      <c:ext xmlns:c15="http://schemas.microsoft.com/office/drawing/2012/chart" uri="{02D57815-91ED-43cb-92C2-25804820EDAC}">
                        <c15:formulaRef>
                          <c15:sqref>'[Collect_Indiviual_Data_LS1.xlsm]San Francisco'!$K$31:$K$50</c15:sqref>
                        </c15:formulaRef>
                      </c:ext>
                    </c:extLst>
                    <c:numCache>
                      <c:formatCode>General</c:formatCode>
                      <c:ptCount val="20"/>
                      <c:pt idx="0">
                        <c:v>1033.07331250539</c:v>
                      </c:pt>
                      <c:pt idx="1">
                        <c:v>156.82516833638201</c:v>
                      </c:pt>
                      <c:pt idx="2">
                        <c:v>932.35367152683705</c:v>
                      </c:pt>
                      <c:pt idx="3">
                        <c:v>908.55510808312295</c:v>
                      </c:pt>
                      <c:pt idx="4">
                        <c:v>218.72193378440301</c:v>
                      </c:pt>
                      <c:pt idx="5">
                        <c:v>1006.5729726011</c:v>
                      </c:pt>
                      <c:pt idx="6">
                        <c:v>198.39301054417299</c:v>
                      </c:pt>
                      <c:pt idx="7">
                        <c:v>377.544479669216</c:v>
                      </c:pt>
                      <c:pt idx="8">
                        <c:v>49.679092237336299</c:v>
                      </c:pt>
                      <c:pt idx="9">
                        <c:v>380.88773422675899</c:v>
                      </c:pt>
                      <c:pt idx="10">
                        <c:v>200.491127753255</c:v>
                      </c:pt>
                      <c:pt idx="11">
                        <c:v>512.33074357820101</c:v>
                      </c:pt>
                      <c:pt idx="12">
                        <c:v>686.04920307839097</c:v>
                      </c:pt>
                      <c:pt idx="13">
                        <c:v>462.16958278698098</c:v>
                      </c:pt>
                      <c:pt idx="14">
                        <c:v>331.53218433399701</c:v>
                      </c:pt>
                      <c:pt idx="15">
                        <c:v>64.506200420656597</c:v>
                      </c:pt>
                      <c:pt idx="16">
                        <c:v>376.900315307249</c:v>
                      </c:pt>
                      <c:pt idx="17">
                        <c:v>207.189462787482</c:v>
                      </c:pt>
                      <c:pt idx="18">
                        <c:v>584.70853565544905</c:v>
                      </c:pt>
                      <c:pt idx="19">
                        <c:v>908.180372530358</c:v>
                      </c:pt>
                    </c:numCache>
                  </c:numRef>
                </c:yVal>
                <c:smooth val="0"/>
                <c:extLst xmlns:c15="http://schemas.microsoft.com/office/drawing/2012/chart">
                  <c:ext xmlns:c16="http://schemas.microsoft.com/office/drawing/2014/chart" uri="{C3380CC4-5D6E-409C-BE32-E72D297353CC}">
                    <c16:uniqueId val="{0000000B-2FA7-48E4-AE66-3A1FF7FBDDD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E$7:$E$26</c15:sqref>
                        </c15:formulaRef>
                      </c:ext>
                    </c:extLst>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extLst xmlns:c15="http://schemas.microsoft.com/office/drawing/2012/chart">
                      <c:ext xmlns:c15="http://schemas.microsoft.com/office/drawing/2012/chart" uri="{02D57815-91ED-43cb-92C2-25804820EDAC}">
                        <c15:formulaRef>
                          <c15:sqref>'[Collect_Indiviual_Data_LS1.xlsm]San Jose'!$K$31:$K$50</c15:sqref>
                        </c15:formulaRef>
                      </c:ext>
                    </c:extLst>
                    <c:numCache>
                      <c:formatCode>General</c:formatCode>
                      <c:ptCount val="20"/>
                      <c:pt idx="0">
                        <c:v>1031.13177715455</c:v>
                      </c:pt>
                      <c:pt idx="1">
                        <c:v>155.21090769524599</c:v>
                      </c:pt>
                      <c:pt idx="2">
                        <c:v>930.19165896978097</c:v>
                      </c:pt>
                      <c:pt idx="3">
                        <c:v>907.28878596583297</c:v>
                      </c:pt>
                      <c:pt idx="4">
                        <c:v>208.83017151320601</c:v>
                      </c:pt>
                      <c:pt idx="5">
                        <c:v>1006.5729726011</c:v>
                      </c:pt>
                      <c:pt idx="6">
                        <c:v>197.11247951573301</c:v>
                      </c:pt>
                      <c:pt idx="7">
                        <c:v>369.35172776666201</c:v>
                      </c:pt>
                      <c:pt idx="8">
                        <c:v>44.605653464439698</c:v>
                      </c:pt>
                      <c:pt idx="9">
                        <c:v>377.60078556966198</c:v>
                      </c:pt>
                      <c:pt idx="10">
                        <c:v>194.501561841593</c:v>
                      </c:pt>
                      <c:pt idx="11">
                        <c:v>507.971372627432</c:v>
                      </c:pt>
                      <c:pt idx="12">
                        <c:v>686.04920307839097</c:v>
                      </c:pt>
                      <c:pt idx="13">
                        <c:v>459.90097933530001</c:v>
                      </c:pt>
                      <c:pt idx="14">
                        <c:v>330.70305380419302</c:v>
                      </c:pt>
                      <c:pt idx="15">
                        <c:v>64.506200420656597</c:v>
                      </c:pt>
                      <c:pt idx="16">
                        <c:v>375.85233072395698</c:v>
                      </c:pt>
                      <c:pt idx="17">
                        <c:v>205.436243701461</c:v>
                      </c:pt>
                      <c:pt idx="18">
                        <c:v>580.40129224095097</c:v>
                      </c:pt>
                      <c:pt idx="19">
                        <c:v>897.04544714311896</c:v>
                      </c:pt>
                    </c:numCache>
                  </c:numRef>
                </c:yVal>
                <c:smooth val="0"/>
                <c:extLst xmlns:c15="http://schemas.microsoft.com/office/drawing/2012/chart">
                  <c:ext xmlns:c16="http://schemas.microsoft.com/office/drawing/2014/chart" uri="{C3380CC4-5D6E-409C-BE32-E72D297353CC}">
                    <c16:uniqueId val="{0000000D-2FA7-48E4-AE66-3A1FF7FBDDD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E$7:$E$26</c15:sqref>
                        </c15:formulaRef>
                      </c:ext>
                    </c:extLst>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extLst xmlns:c15="http://schemas.microsoft.com/office/drawing/2012/chart">
                      <c:ext xmlns:c15="http://schemas.microsoft.com/office/drawing/2012/chart" uri="{02D57815-91ED-43cb-92C2-25804820EDAC}">
                        <c15:formulaRef>
                          <c15:sqref>[Collect_Indiviual_Data_LS1.xlsm]Seattle!$K$31:$K$50</c15:sqref>
                        </c15:formulaRef>
                      </c:ext>
                    </c:extLst>
                    <c:numCache>
                      <c:formatCode>General</c:formatCode>
                      <c:ptCount val="20"/>
                      <c:pt idx="0">
                        <c:v>1029.29896318326</c:v>
                      </c:pt>
                      <c:pt idx="1">
                        <c:v>152.241078992979</c:v>
                      </c:pt>
                      <c:pt idx="2">
                        <c:v>927.126448455125</c:v>
                      </c:pt>
                      <c:pt idx="3">
                        <c:v>904.67729243165502</c:v>
                      </c:pt>
                      <c:pt idx="4">
                        <c:v>193.93239787121499</c:v>
                      </c:pt>
                      <c:pt idx="5">
                        <c:v>1006.22328821981</c:v>
                      </c:pt>
                      <c:pt idx="6">
                        <c:v>193.365740687456</c:v>
                      </c:pt>
                      <c:pt idx="7">
                        <c:v>358.52212778141501</c:v>
                      </c:pt>
                      <c:pt idx="8">
                        <c:v>39.543483197125397</c:v>
                      </c:pt>
                      <c:pt idx="9">
                        <c:v>369.024766663386</c:v>
                      </c:pt>
                      <c:pt idx="10">
                        <c:v>186.88396522310299</c:v>
                      </c:pt>
                      <c:pt idx="11">
                        <c:v>500.23041276834198</c:v>
                      </c:pt>
                      <c:pt idx="12">
                        <c:v>684.76039181998306</c:v>
                      </c:pt>
                      <c:pt idx="13">
                        <c:v>448.12531136001797</c:v>
                      </c:pt>
                      <c:pt idx="14">
                        <c:v>330.02427526000201</c:v>
                      </c:pt>
                      <c:pt idx="15">
                        <c:v>64.506200420656597</c:v>
                      </c:pt>
                      <c:pt idx="16">
                        <c:v>373.56207489168202</c:v>
                      </c:pt>
                      <c:pt idx="17">
                        <c:v>200.14125794857799</c:v>
                      </c:pt>
                      <c:pt idx="18">
                        <c:v>573.28020065300598</c:v>
                      </c:pt>
                      <c:pt idx="19">
                        <c:v>878.99795291925705</c:v>
                      </c:pt>
                    </c:numCache>
                  </c:numRef>
                </c:yVal>
                <c:smooth val="0"/>
                <c:extLst xmlns:c15="http://schemas.microsoft.com/office/drawing/2012/chart">
                  <c:ext xmlns:c16="http://schemas.microsoft.com/office/drawing/2014/chart" uri="{C3380CC4-5D6E-409C-BE32-E72D297353CC}">
                    <c16:uniqueId val="{0000000F-2FA7-48E4-AE66-3A1FF7FBDDD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E$7:$E$26</c15:sqref>
                        </c15:formulaRef>
                      </c:ext>
                    </c:extLst>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extLst xmlns:c15="http://schemas.microsoft.com/office/drawing/2012/chart">
                      <c:ext xmlns:c15="http://schemas.microsoft.com/office/drawing/2012/chart" uri="{02D57815-91ED-43cb-92C2-25804820EDAC}">
                        <c15:formulaRef>
                          <c15:sqref>[Collect_Indiviual_Data_LS1.xlsm]Memphis!$K$31:$K$50</c15:sqref>
                        </c15:formulaRef>
                      </c:ext>
                    </c:extLst>
                    <c:numCache>
                      <c:formatCode>General</c:formatCode>
                      <c:ptCount val="20"/>
                      <c:pt idx="0">
                        <c:v>1029.54743286342</c:v>
                      </c:pt>
                      <c:pt idx="1">
                        <c:v>152.667870500211</c:v>
                      </c:pt>
                      <c:pt idx="2">
                        <c:v>927.82284034503004</c:v>
                      </c:pt>
                      <c:pt idx="3">
                        <c:v>905.10500763155699</c:v>
                      </c:pt>
                      <c:pt idx="4">
                        <c:v>196.24504471794799</c:v>
                      </c:pt>
                      <c:pt idx="5">
                        <c:v>1006.25925461013</c:v>
                      </c:pt>
                      <c:pt idx="6">
                        <c:v>193.46474336336101</c:v>
                      </c:pt>
                      <c:pt idx="7">
                        <c:v>360.357775658116</c:v>
                      </c:pt>
                      <c:pt idx="8">
                        <c:v>40.228449284675399</c:v>
                      </c:pt>
                      <c:pt idx="9">
                        <c:v>369.912933064946</c:v>
                      </c:pt>
                      <c:pt idx="10">
                        <c:v>187.665442551871</c:v>
                      </c:pt>
                      <c:pt idx="11">
                        <c:v>501.20219631880599</c:v>
                      </c:pt>
                      <c:pt idx="12">
                        <c:v>684.78288560091096</c:v>
                      </c:pt>
                      <c:pt idx="13">
                        <c:v>449.355739300339</c:v>
                      </c:pt>
                      <c:pt idx="14">
                        <c:v>330.08355556123001</c:v>
                      </c:pt>
                      <c:pt idx="15">
                        <c:v>64.506200420656597</c:v>
                      </c:pt>
                      <c:pt idx="16">
                        <c:v>373.68405536286099</c:v>
                      </c:pt>
                      <c:pt idx="17">
                        <c:v>200.550553649693</c:v>
                      </c:pt>
                      <c:pt idx="18">
                        <c:v>574.282300400655</c:v>
                      </c:pt>
                      <c:pt idx="19">
                        <c:v>881.16667120767897</c:v>
                      </c:pt>
                    </c:numCache>
                  </c:numRef>
                </c:yVal>
                <c:smooth val="0"/>
                <c:extLst xmlns:c15="http://schemas.microsoft.com/office/drawing/2012/chart">
                  <c:ext xmlns:c16="http://schemas.microsoft.com/office/drawing/2014/chart" uri="{C3380CC4-5D6E-409C-BE32-E72D297353CC}">
                    <c16:uniqueId val="{00000011-2FA7-48E4-AE66-3A1FF7FBDDD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E$7:$E$26</c15:sqref>
                        </c15:formulaRef>
                      </c:ext>
                    </c:extLst>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extLst xmlns:c15="http://schemas.microsoft.com/office/drawing/2012/chart">
                      <c:ext xmlns:c15="http://schemas.microsoft.com/office/drawing/2012/chart" uri="{02D57815-91ED-43cb-92C2-25804820EDAC}">
                        <c15:formulaRef>
                          <c15:sqref>[Collect_Indiviual_Data_LS1.xlsm]Charleston!$K$31:$K$50</c15:sqref>
                        </c15:formulaRef>
                      </c:ext>
                    </c:extLst>
                    <c:numCache>
                      <c:formatCode>General</c:formatCode>
                      <c:ptCount val="20"/>
                      <c:pt idx="0">
                        <c:v>1029.5181242476899</c:v>
                      </c:pt>
                      <c:pt idx="1">
                        <c:v>152.86568521842301</c:v>
                      </c:pt>
                      <c:pt idx="2">
                        <c:v>927.82240399415605</c:v>
                      </c:pt>
                      <c:pt idx="3">
                        <c:v>905.25657752884501</c:v>
                      </c:pt>
                      <c:pt idx="4">
                        <c:v>196.571053427408</c:v>
                      </c:pt>
                      <c:pt idx="5">
                        <c:v>1006.40194738446</c:v>
                      </c:pt>
                      <c:pt idx="6">
                        <c:v>193.73249675817499</c:v>
                      </c:pt>
                      <c:pt idx="7">
                        <c:v>360.742287216156</c:v>
                      </c:pt>
                      <c:pt idx="8">
                        <c:v>40.185030071632397</c:v>
                      </c:pt>
                      <c:pt idx="9">
                        <c:v>370.57791753650702</c:v>
                      </c:pt>
                      <c:pt idx="10">
                        <c:v>187.968808585045</c:v>
                      </c:pt>
                      <c:pt idx="11">
                        <c:v>501.31459539016402</c:v>
                      </c:pt>
                      <c:pt idx="12">
                        <c:v>684.98441290163305</c:v>
                      </c:pt>
                      <c:pt idx="13">
                        <c:v>450.480367199434</c:v>
                      </c:pt>
                      <c:pt idx="14">
                        <c:v>330.09262905751302</c:v>
                      </c:pt>
                      <c:pt idx="15">
                        <c:v>64.506200420656597</c:v>
                      </c:pt>
                      <c:pt idx="16">
                        <c:v>373.94670602562701</c:v>
                      </c:pt>
                      <c:pt idx="17">
                        <c:v>200.99546948228601</c:v>
                      </c:pt>
                      <c:pt idx="18">
                        <c:v>574.77512780365703</c:v>
                      </c:pt>
                      <c:pt idx="19">
                        <c:v>881.98170144648304</c:v>
                      </c:pt>
                    </c:numCache>
                  </c:numRef>
                </c:yVal>
                <c:smooth val="0"/>
                <c:extLst xmlns:c15="http://schemas.microsoft.com/office/drawing/2012/chart">
                  <c:ext xmlns:c16="http://schemas.microsoft.com/office/drawing/2014/chart" uri="{C3380CC4-5D6E-409C-BE32-E72D297353CC}">
                    <c16:uniqueId val="{00000013-2FA7-48E4-AE66-3A1FF7FBDDD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210:$H$409</c15:sqref>
                        </c15:formulaRef>
                      </c:ext>
                    </c:extLst>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extLst xmlns:c15="http://schemas.microsoft.com/office/drawing/2012/chart">
                      <c:ext xmlns:c15="http://schemas.microsoft.com/office/drawing/2012/chart" uri="{02D57815-91ED-43cb-92C2-25804820EDAC}">
                        <c15:formulaRef>
                          <c15:sqref>[Collect_Indiviual_Data_LS1.xlsm]Trendlines!$E$210:$E$409</c15:sqref>
                        </c15:formulaRef>
                      </c:ext>
                    </c:extLst>
                    <c:numCache>
                      <c:formatCode>General</c:formatCode>
                      <c:ptCount val="200"/>
                      <c:pt idx="0">
                        <c:v>909.28111537602899</c:v>
                      </c:pt>
                      <c:pt idx="1">
                        <c:v>110.756154774618</c:v>
                      </c:pt>
                      <c:pt idx="2">
                        <c:v>689.90002403949495</c:v>
                      </c:pt>
                      <c:pt idx="3">
                        <c:v>554.22693092849704</c:v>
                      </c:pt>
                      <c:pt idx="4">
                        <c:v>61.6543422795054</c:v>
                      </c:pt>
                      <c:pt idx="5">
                        <c:v>814.63972211633904</c:v>
                      </c:pt>
                      <c:pt idx="6">
                        <c:v>155.21151107723</c:v>
                      </c:pt>
                      <c:pt idx="7">
                        <c:v>160.07143651726901</c:v>
                      </c:pt>
                      <c:pt idx="8">
                        <c:v>17.494131492328599</c:v>
                      </c:pt>
                      <c:pt idx="9">
                        <c:v>140.24722619479101</c:v>
                      </c:pt>
                      <c:pt idx="10">
                        <c:v>55.806815218249596</c:v>
                      </c:pt>
                      <c:pt idx="11">
                        <c:v>351.523887488323</c:v>
                      </c:pt>
                      <c:pt idx="12">
                        <c:v>597.88009483834503</c:v>
                      </c:pt>
                      <c:pt idx="13">
                        <c:v>66.236734418019594</c:v>
                      </c:pt>
                      <c:pt idx="14">
                        <c:v>302.49741399986101</c:v>
                      </c:pt>
                      <c:pt idx="15">
                        <c:v>42.0957332744129</c:v>
                      </c:pt>
                      <c:pt idx="16">
                        <c:v>212.045554307857</c:v>
                      </c:pt>
                      <c:pt idx="17">
                        <c:v>93.908468263878703</c:v>
                      </c:pt>
                      <c:pt idx="18">
                        <c:v>393.82851929789098</c:v>
                      </c:pt>
                      <c:pt idx="19">
                        <c:v>365.5440123857</c:v>
                      </c:pt>
                      <c:pt idx="20">
                        <c:v>1035.74933256759</c:v>
                      </c:pt>
                      <c:pt idx="21">
                        <c:v>158.30292196906399</c:v>
                      </c:pt>
                      <c:pt idx="22">
                        <c:v>933.70387566576801</c:v>
                      </c:pt>
                      <c:pt idx="23">
                        <c:v>909.988552958843</c:v>
                      </c:pt>
                      <c:pt idx="24">
                        <c:v>228.58854678730901</c:v>
                      </c:pt>
                      <c:pt idx="25">
                        <c:v>1006.5729726011</c:v>
                      </c:pt>
                      <c:pt idx="26">
                        <c:v>198.72211384442201</c:v>
                      </c:pt>
                      <c:pt idx="27">
                        <c:v>384.77291501151001</c:v>
                      </c:pt>
                      <c:pt idx="28">
                        <c:v>57.244326103910502</c:v>
                      </c:pt>
                      <c:pt idx="29">
                        <c:v>385.65195998770997</c:v>
                      </c:pt>
                      <c:pt idx="30">
                        <c:v>204.846918982706</c:v>
                      </c:pt>
                      <c:pt idx="31">
                        <c:v>515.97887635298798</c:v>
                      </c:pt>
                      <c:pt idx="32">
                        <c:v>686.04920307839097</c:v>
                      </c:pt>
                      <c:pt idx="33">
                        <c:v>463.38290078287997</c:v>
                      </c:pt>
                      <c:pt idx="34">
                        <c:v>334.37233115114202</c:v>
                      </c:pt>
                      <c:pt idx="35">
                        <c:v>64.506200420656597</c:v>
                      </c:pt>
                      <c:pt idx="36">
                        <c:v>379.12109088021299</c:v>
                      </c:pt>
                      <c:pt idx="37">
                        <c:v>208.994052739187</c:v>
                      </c:pt>
                      <c:pt idx="38">
                        <c:v>588.00468050370603</c:v>
                      </c:pt>
                      <c:pt idx="39">
                        <c:v>915.52555469988499</c:v>
                      </c:pt>
                      <c:pt idx="40">
                        <c:v>1031.80647101363</c:v>
                      </c:pt>
                      <c:pt idx="41">
                        <c:v>155.63692088232099</c:v>
                      </c:pt>
                      <c:pt idx="42">
                        <c:v>930.81059101627397</c:v>
                      </c:pt>
                      <c:pt idx="43">
                        <c:v>907.80913335612695</c:v>
                      </c:pt>
                      <c:pt idx="44">
                        <c:v>212.57079467158999</c:v>
                      </c:pt>
                      <c:pt idx="45">
                        <c:v>1006.5729726011</c:v>
                      </c:pt>
                      <c:pt idx="46">
                        <c:v>197.567995717466</c:v>
                      </c:pt>
                      <c:pt idx="47">
                        <c:v>372.14705063507898</c:v>
                      </c:pt>
                      <c:pt idx="48">
                        <c:v>46.265414876411903</c:v>
                      </c:pt>
                      <c:pt idx="49">
                        <c:v>379.19893765301299</c:v>
                      </c:pt>
                      <c:pt idx="50">
                        <c:v>196.82410366677701</c:v>
                      </c:pt>
                      <c:pt idx="51">
                        <c:v>509.74431039575398</c:v>
                      </c:pt>
                      <c:pt idx="52">
                        <c:v>686.04920307839097</c:v>
                      </c:pt>
                      <c:pt idx="53">
                        <c:v>461.12833042030098</c:v>
                      </c:pt>
                      <c:pt idx="54">
                        <c:v>330.93711142148197</c:v>
                      </c:pt>
                      <c:pt idx="55">
                        <c:v>64.506200420656597</c:v>
                      </c:pt>
                      <c:pt idx="56">
                        <c:v>376.18717282333199</c:v>
                      </c:pt>
                      <c:pt idx="57">
                        <c:v>206.160181453446</c:v>
                      </c:pt>
                      <c:pt idx="58">
                        <c:v>582.362170692262</c:v>
                      </c:pt>
                      <c:pt idx="59">
                        <c:v>901.26969593640899</c:v>
                      </c:pt>
                      <c:pt idx="60">
                        <c:v>1034.9653841070999</c:v>
                      </c:pt>
                      <c:pt idx="61">
                        <c:v>158.03295831518901</c:v>
                      </c:pt>
                      <c:pt idx="62">
                        <c:v>934.37271468421102</c:v>
                      </c:pt>
                      <c:pt idx="63">
                        <c:v>909.35875173328395</c:v>
                      </c:pt>
                      <c:pt idx="64">
                        <c:v>226.98723762009499</c:v>
                      </c:pt>
                      <c:pt idx="65">
                        <c:v>1006.5729726011</c:v>
                      </c:pt>
                      <c:pt idx="66">
                        <c:v>197.73015232694101</c:v>
                      </c:pt>
                      <c:pt idx="67">
                        <c:v>383.390625686276</c:v>
                      </c:pt>
                      <c:pt idx="68">
                        <c:v>54.911528896454399</c:v>
                      </c:pt>
                      <c:pt idx="69">
                        <c:v>383.48783851622699</c:v>
                      </c:pt>
                      <c:pt idx="70">
                        <c:v>203.45330220828299</c:v>
                      </c:pt>
                      <c:pt idx="71">
                        <c:v>515.80623547494395</c:v>
                      </c:pt>
                      <c:pt idx="72">
                        <c:v>686.04920307839097</c:v>
                      </c:pt>
                      <c:pt idx="73">
                        <c:v>462.44049810360798</c:v>
                      </c:pt>
                      <c:pt idx="74">
                        <c:v>332.24699964054503</c:v>
                      </c:pt>
                      <c:pt idx="75">
                        <c:v>64.506200420656597</c:v>
                      </c:pt>
                      <c:pt idx="76">
                        <c:v>377.77554811469798</c:v>
                      </c:pt>
                      <c:pt idx="77">
                        <c:v>207.83943505453499</c:v>
                      </c:pt>
                      <c:pt idx="78">
                        <c:v>587.57117725381704</c:v>
                      </c:pt>
                      <c:pt idx="79">
                        <c:v>913.97525018847205</c:v>
                      </c:pt>
                      <c:pt idx="80">
                        <c:v>1029.0393296275799</c:v>
                      </c:pt>
                      <c:pt idx="81">
                        <c:v>151.39583303691401</c:v>
                      </c:pt>
                      <c:pt idx="82">
                        <c:v>926.23160547659904</c:v>
                      </c:pt>
                      <c:pt idx="83">
                        <c:v>903.971048586949</c:v>
                      </c:pt>
                      <c:pt idx="84">
                        <c:v>191.212889716592</c:v>
                      </c:pt>
                      <c:pt idx="85">
                        <c:v>1006.0721999501</c:v>
                      </c:pt>
                      <c:pt idx="86">
                        <c:v>193.06545210659701</c:v>
                      </c:pt>
                      <c:pt idx="87">
                        <c:v>355.88277387356902</c:v>
                      </c:pt>
                      <c:pt idx="88">
                        <c:v>38.289086105692398</c:v>
                      </c:pt>
                      <c:pt idx="89">
                        <c:v>367.15607469886402</c:v>
                      </c:pt>
                      <c:pt idx="90">
                        <c:v>185.22718161021399</c:v>
                      </c:pt>
                      <c:pt idx="91">
                        <c:v>498.88206836837099</c:v>
                      </c:pt>
                      <c:pt idx="92">
                        <c:v>684.57138932605505</c:v>
                      </c:pt>
                      <c:pt idx="93">
                        <c:v>445.31758856638601</c:v>
                      </c:pt>
                      <c:pt idx="94">
                        <c:v>329.95298720388399</c:v>
                      </c:pt>
                      <c:pt idx="95">
                        <c:v>64.506200420656597</c:v>
                      </c:pt>
                      <c:pt idx="96">
                        <c:v>373.04570250954998</c:v>
                      </c:pt>
                      <c:pt idx="97">
                        <c:v>199.24069867230199</c:v>
                      </c:pt>
                      <c:pt idx="98">
                        <c:v>571.76658289061197</c:v>
                      </c:pt>
                      <c:pt idx="99">
                        <c:v>875.09742139918399</c:v>
                      </c:pt>
                      <c:pt idx="100">
                        <c:v>1033.07331250539</c:v>
                      </c:pt>
                      <c:pt idx="101">
                        <c:v>156.82516833638201</c:v>
                      </c:pt>
                      <c:pt idx="102">
                        <c:v>932.35367152683705</c:v>
                      </c:pt>
                      <c:pt idx="103">
                        <c:v>908.55510808312295</c:v>
                      </c:pt>
                      <c:pt idx="104">
                        <c:v>218.72193378440301</c:v>
                      </c:pt>
                      <c:pt idx="105">
                        <c:v>1006.5729726011</c:v>
                      </c:pt>
                      <c:pt idx="106">
                        <c:v>198.39301054417299</c:v>
                      </c:pt>
                      <c:pt idx="107">
                        <c:v>377.544479669216</c:v>
                      </c:pt>
                      <c:pt idx="108">
                        <c:v>49.679092237336299</c:v>
                      </c:pt>
                      <c:pt idx="109">
                        <c:v>380.88773422675899</c:v>
                      </c:pt>
                      <c:pt idx="110">
                        <c:v>200.491127753255</c:v>
                      </c:pt>
                      <c:pt idx="111">
                        <c:v>512.33074357820101</c:v>
                      </c:pt>
                      <c:pt idx="112">
                        <c:v>686.04920307839097</c:v>
                      </c:pt>
                      <c:pt idx="113">
                        <c:v>462.16958278698098</c:v>
                      </c:pt>
                      <c:pt idx="114">
                        <c:v>331.53218433399701</c:v>
                      </c:pt>
                      <c:pt idx="115">
                        <c:v>64.506200420656597</c:v>
                      </c:pt>
                      <c:pt idx="116">
                        <c:v>376.900315307249</c:v>
                      </c:pt>
                      <c:pt idx="117">
                        <c:v>207.189462787482</c:v>
                      </c:pt>
                      <c:pt idx="118">
                        <c:v>584.70853565544905</c:v>
                      </c:pt>
                      <c:pt idx="119">
                        <c:v>908.180372530358</c:v>
                      </c:pt>
                      <c:pt idx="120">
                        <c:v>1031.13177715455</c:v>
                      </c:pt>
                      <c:pt idx="121">
                        <c:v>155.21090769524599</c:v>
                      </c:pt>
                      <c:pt idx="122">
                        <c:v>930.19165896978097</c:v>
                      </c:pt>
                      <c:pt idx="123">
                        <c:v>907.28878596583297</c:v>
                      </c:pt>
                      <c:pt idx="124">
                        <c:v>208.83017151320601</c:v>
                      </c:pt>
                      <c:pt idx="125">
                        <c:v>1006.5729726011</c:v>
                      </c:pt>
                      <c:pt idx="126">
                        <c:v>197.11247951573301</c:v>
                      </c:pt>
                      <c:pt idx="127">
                        <c:v>369.35172776666201</c:v>
                      </c:pt>
                      <c:pt idx="128">
                        <c:v>44.605653464439698</c:v>
                      </c:pt>
                      <c:pt idx="129">
                        <c:v>377.60078556966198</c:v>
                      </c:pt>
                      <c:pt idx="130">
                        <c:v>194.501561841593</c:v>
                      </c:pt>
                      <c:pt idx="131">
                        <c:v>507.971372627432</c:v>
                      </c:pt>
                      <c:pt idx="132">
                        <c:v>686.04920307839097</c:v>
                      </c:pt>
                      <c:pt idx="133">
                        <c:v>459.90097933530001</c:v>
                      </c:pt>
                      <c:pt idx="134">
                        <c:v>330.70305380419302</c:v>
                      </c:pt>
                      <c:pt idx="135">
                        <c:v>64.506200420656597</c:v>
                      </c:pt>
                      <c:pt idx="136">
                        <c:v>375.85233072395698</c:v>
                      </c:pt>
                      <c:pt idx="137">
                        <c:v>205.436243701461</c:v>
                      </c:pt>
                      <c:pt idx="138">
                        <c:v>580.40129224095097</c:v>
                      </c:pt>
                      <c:pt idx="139">
                        <c:v>897.04544714311896</c:v>
                      </c:pt>
                      <c:pt idx="140">
                        <c:v>1029.29896318326</c:v>
                      </c:pt>
                      <c:pt idx="141">
                        <c:v>152.241078992979</c:v>
                      </c:pt>
                      <c:pt idx="142">
                        <c:v>927.126448455125</c:v>
                      </c:pt>
                      <c:pt idx="143">
                        <c:v>904.67729243165502</c:v>
                      </c:pt>
                      <c:pt idx="144">
                        <c:v>193.93239787121499</c:v>
                      </c:pt>
                      <c:pt idx="145">
                        <c:v>1006.22328821981</c:v>
                      </c:pt>
                      <c:pt idx="146">
                        <c:v>193.365740687456</c:v>
                      </c:pt>
                      <c:pt idx="147">
                        <c:v>358.52212778141501</c:v>
                      </c:pt>
                      <c:pt idx="148">
                        <c:v>39.543483197125397</c:v>
                      </c:pt>
                      <c:pt idx="149">
                        <c:v>369.024766663386</c:v>
                      </c:pt>
                      <c:pt idx="150">
                        <c:v>186.88396522310299</c:v>
                      </c:pt>
                      <c:pt idx="151">
                        <c:v>500.23041276834198</c:v>
                      </c:pt>
                      <c:pt idx="152">
                        <c:v>684.76039181998306</c:v>
                      </c:pt>
                      <c:pt idx="153">
                        <c:v>448.12531136001797</c:v>
                      </c:pt>
                      <c:pt idx="154">
                        <c:v>330.02427526000201</c:v>
                      </c:pt>
                      <c:pt idx="155">
                        <c:v>64.506200420656597</c:v>
                      </c:pt>
                      <c:pt idx="156">
                        <c:v>373.56207489168202</c:v>
                      </c:pt>
                      <c:pt idx="157">
                        <c:v>200.14125794857799</c:v>
                      </c:pt>
                      <c:pt idx="158">
                        <c:v>573.28020065300598</c:v>
                      </c:pt>
                      <c:pt idx="159">
                        <c:v>878.99795291925705</c:v>
                      </c:pt>
                      <c:pt idx="160">
                        <c:v>1029.54743286342</c:v>
                      </c:pt>
                      <c:pt idx="161">
                        <c:v>152.667870500211</c:v>
                      </c:pt>
                      <c:pt idx="162">
                        <c:v>927.82284034503004</c:v>
                      </c:pt>
                      <c:pt idx="163">
                        <c:v>905.10500763155699</c:v>
                      </c:pt>
                      <c:pt idx="164">
                        <c:v>196.24504471794799</c:v>
                      </c:pt>
                      <c:pt idx="165">
                        <c:v>1006.25925461013</c:v>
                      </c:pt>
                      <c:pt idx="166">
                        <c:v>193.46474336336101</c:v>
                      </c:pt>
                      <c:pt idx="167">
                        <c:v>360.357775658116</c:v>
                      </c:pt>
                      <c:pt idx="168">
                        <c:v>40.228449284675399</c:v>
                      </c:pt>
                      <c:pt idx="169">
                        <c:v>369.912933064946</c:v>
                      </c:pt>
                      <c:pt idx="170">
                        <c:v>187.665442551871</c:v>
                      </c:pt>
                      <c:pt idx="171">
                        <c:v>501.20219631880599</c:v>
                      </c:pt>
                      <c:pt idx="172">
                        <c:v>684.78288560091096</c:v>
                      </c:pt>
                      <c:pt idx="173">
                        <c:v>449.355739300339</c:v>
                      </c:pt>
                      <c:pt idx="174">
                        <c:v>330.08355556123001</c:v>
                      </c:pt>
                      <c:pt idx="175">
                        <c:v>64.506200420656597</c:v>
                      </c:pt>
                      <c:pt idx="176">
                        <c:v>373.68405536286099</c:v>
                      </c:pt>
                      <c:pt idx="177">
                        <c:v>200.550553649693</c:v>
                      </c:pt>
                      <c:pt idx="178">
                        <c:v>574.282300400655</c:v>
                      </c:pt>
                      <c:pt idx="179">
                        <c:v>881.16667120767897</c:v>
                      </c:pt>
                      <c:pt idx="180">
                        <c:v>1029.5181242476899</c:v>
                      </c:pt>
                      <c:pt idx="181">
                        <c:v>152.86568521842301</c:v>
                      </c:pt>
                      <c:pt idx="182">
                        <c:v>927.82240399415605</c:v>
                      </c:pt>
                      <c:pt idx="183">
                        <c:v>905.25657752884501</c:v>
                      </c:pt>
                      <c:pt idx="184">
                        <c:v>196.571053427408</c:v>
                      </c:pt>
                      <c:pt idx="185">
                        <c:v>1006.40194738446</c:v>
                      </c:pt>
                      <c:pt idx="186">
                        <c:v>193.73249675817499</c:v>
                      </c:pt>
                      <c:pt idx="187">
                        <c:v>360.742287216156</c:v>
                      </c:pt>
                      <c:pt idx="188">
                        <c:v>40.185030071632397</c:v>
                      </c:pt>
                      <c:pt idx="189">
                        <c:v>370.57791753650702</c:v>
                      </c:pt>
                      <c:pt idx="190">
                        <c:v>187.968808585045</c:v>
                      </c:pt>
                      <c:pt idx="191">
                        <c:v>501.31459539016402</c:v>
                      </c:pt>
                      <c:pt idx="192">
                        <c:v>684.98441290163305</c:v>
                      </c:pt>
                      <c:pt idx="193">
                        <c:v>450.480367199434</c:v>
                      </c:pt>
                      <c:pt idx="194">
                        <c:v>330.09262905751302</c:v>
                      </c:pt>
                      <c:pt idx="195">
                        <c:v>64.506200420656597</c:v>
                      </c:pt>
                      <c:pt idx="196">
                        <c:v>373.94670602562701</c:v>
                      </c:pt>
                      <c:pt idx="197">
                        <c:v>200.99546948228601</c:v>
                      </c:pt>
                      <c:pt idx="198">
                        <c:v>574.77512780365703</c:v>
                      </c:pt>
                      <c:pt idx="199">
                        <c:v>881.98170144648304</c:v>
                      </c:pt>
                    </c:numCache>
                  </c:numRef>
                </c:yVal>
                <c:smooth val="0"/>
                <c:extLst xmlns:c15="http://schemas.microsoft.com/office/drawing/2012/chart">
                  <c:ext xmlns:c16="http://schemas.microsoft.com/office/drawing/2014/chart" uri="{C3380CC4-5D6E-409C-BE32-E72D297353CC}">
                    <c16:uniqueId val="{00000003-232C-4F4D-89DD-91BC86CC17C8}"/>
                  </c:ext>
                </c:extLst>
              </c15:ser>
            </c15:filteredScatterSeries>
          </c:ext>
        </c:extLst>
      </c:scatterChart>
      <c:valAx>
        <c:axId val="427191888"/>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192448"/>
        <c:crosses val="autoZero"/>
        <c:crossBetween val="midCat"/>
      </c:valAx>
      <c:valAx>
        <c:axId val="427192448"/>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19188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F$7:$F$26</c:f>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f>[Collect_Indiviual_Data_LS1.xlsm]Butte!$L$31:$L$50</c:f>
              <c:numCache>
                <c:formatCode>General</c:formatCode>
                <c:ptCount val="20"/>
                <c:pt idx="0">
                  <c:v>740.13614132112502</c:v>
                </c:pt>
                <c:pt idx="1">
                  <c:v>68.350943525335296</c:v>
                </c:pt>
                <c:pt idx="2">
                  <c:v>467.444183352854</c:v>
                </c:pt>
                <c:pt idx="3">
                  <c:v>336.52711336732199</c:v>
                </c:pt>
                <c:pt idx="4">
                  <c:v>31.212030626311702</c:v>
                </c:pt>
                <c:pt idx="5">
                  <c:v>648.54357287883397</c:v>
                </c:pt>
                <c:pt idx="6">
                  <c:v>78.567078476017201</c:v>
                </c:pt>
                <c:pt idx="7">
                  <c:v>31.4341483447804</c:v>
                </c:pt>
                <c:pt idx="8">
                  <c:v>13.164156651017199</c:v>
                </c:pt>
                <c:pt idx="9">
                  <c:v>54.579210901764199</c:v>
                </c:pt>
                <c:pt idx="10">
                  <c:v>14.104208688024199</c:v>
                </c:pt>
                <c:pt idx="11">
                  <c:v>87.0397210194498</c:v>
                </c:pt>
                <c:pt idx="12">
                  <c:v>430.95435715537502</c:v>
                </c:pt>
                <c:pt idx="13">
                  <c:v>13.8839332020582</c:v>
                </c:pt>
                <c:pt idx="14">
                  <c:v>148.01236970521799</c:v>
                </c:pt>
                <c:pt idx="15">
                  <c:v>1.21385549698212</c:v>
                </c:pt>
                <c:pt idx="16">
                  <c:v>27.491942567356599</c:v>
                </c:pt>
                <c:pt idx="17">
                  <c:v>0.10479533543215</c:v>
                </c:pt>
                <c:pt idx="18">
                  <c:v>323.78947191946799</c:v>
                </c:pt>
                <c:pt idx="19">
                  <c:v>101.502845793261</c:v>
                </c:pt>
              </c:numCache>
            </c:numRef>
          </c:yVal>
          <c:smooth val="0"/>
          <c:extLst>
            <c:ext xmlns:c16="http://schemas.microsoft.com/office/drawing/2014/chart" uri="{C3380CC4-5D6E-409C-BE32-E72D297353CC}">
              <c16:uniqueId val="{00000000-6605-4F91-AF52-4D4E14340C7B}"/>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F$7:$F$26</c:f>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f>[Collect_Indiviual_Data_LS1.xlsm]Eureka!$L$31:$L$50</c:f>
              <c:numCache>
                <c:formatCode>General</c:formatCode>
                <c:ptCount val="20"/>
                <c:pt idx="0">
                  <c:v>1002.50013307524</c:v>
                </c:pt>
                <c:pt idx="1">
                  <c:v>137.38610681906999</c:v>
                </c:pt>
                <c:pt idx="2">
                  <c:v>867.63418988930198</c:v>
                </c:pt>
                <c:pt idx="3">
                  <c:v>851.92409010006702</c:v>
                </c:pt>
                <c:pt idx="4">
                  <c:v>267.824787840824</c:v>
                </c:pt>
                <c:pt idx="5">
                  <c:v>954.44490915913002</c:v>
                </c:pt>
                <c:pt idx="6">
                  <c:v>187.49848018195999</c:v>
                </c:pt>
                <c:pt idx="7">
                  <c:v>374.49714664665601</c:v>
                </c:pt>
                <c:pt idx="8">
                  <c:v>69.556901455662498</c:v>
                </c:pt>
                <c:pt idx="9">
                  <c:v>310.06863571984502</c:v>
                </c:pt>
                <c:pt idx="10">
                  <c:v>202.612224372166</c:v>
                </c:pt>
                <c:pt idx="11">
                  <c:v>489.24475637695798</c:v>
                </c:pt>
                <c:pt idx="12">
                  <c:v>633.90912502405104</c:v>
                </c:pt>
                <c:pt idx="13">
                  <c:v>406.68030628685602</c:v>
                </c:pt>
                <c:pt idx="14">
                  <c:v>321.416431600382</c:v>
                </c:pt>
                <c:pt idx="15">
                  <c:v>58.622158647325101</c:v>
                </c:pt>
                <c:pt idx="16">
                  <c:v>330.69345110729603</c:v>
                </c:pt>
                <c:pt idx="17">
                  <c:v>143.601011972762</c:v>
                </c:pt>
                <c:pt idx="18">
                  <c:v>594.96420517984495</c:v>
                </c:pt>
                <c:pt idx="19">
                  <c:v>810.95618634458697</c:v>
                </c:pt>
              </c:numCache>
            </c:numRef>
          </c:yVal>
          <c:smooth val="0"/>
          <c:extLst>
            <c:ext xmlns:c16="http://schemas.microsoft.com/office/drawing/2014/chart" uri="{C3380CC4-5D6E-409C-BE32-E72D297353CC}">
              <c16:uniqueId val="{00000002-6605-4F91-AF52-4D4E14340C7B}"/>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F$7:$F$26</c:f>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f>'[Collect_Indiviual_Data_LS1.xlsm]Santa Monica'!$L$31:$L$50</c:f>
              <c:numCache>
                <c:formatCode>General</c:formatCode>
                <c:ptCount val="20"/>
                <c:pt idx="0">
                  <c:v>1001.79304897669</c:v>
                </c:pt>
                <c:pt idx="1">
                  <c:v>129.02387615390401</c:v>
                </c:pt>
                <c:pt idx="2">
                  <c:v>859.55640183477499</c:v>
                </c:pt>
                <c:pt idx="3">
                  <c:v>846.26948264449697</c:v>
                </c:pt>
                <c:pt idx="4">
                  <c:v>238.20009588707501</c:v>
                </c:pt>
                <c:pt idx="5">
                  <c:v>953.01158912216897</c:v>
                </c:pt>
                <c:pt idx="6">
                  <c:v>185.959937054828</c:v>
                </c:pt>
                <c:pt idx="7">
                  <c:v>367.16965001782802</c:v>
                </c:pt>
                <c:pt idx="8">
                  <c:v>62.381777880700398</c:v>
                </c:pt>
                <c:pt idx="9">
                  <c:v>290.52090791145298</c:v>
                </c:pt>
                <c:pt idx="10">
                  <c:v>191.37496745429499</c:v>
                </c:pt>
                <c:pt idx="11">
                  <c:v>467.62480539398803</c:v>
                </c:pt>
                <c:pt idx="12">
                  <c:v>633.85359570010098</c:v>
                </c:pt>
                <c:pt idx="13">
                  <c:v>398.02720855834201</c:v>
                </c:pt>
                <c:pt idx="14">
                  <c:v>306.37276844002002</c:v>
                </c:pt>
                <c:pt idx="15">
                  <c:v>51.507191936611498</c:v>
                </c:pt>
                <c:pt idx="16">
                  <c:v>321.639485028161</c:v>
                </c:pt>
                <c:pt idx="17">
                  <c:v>103.367285762363</c:v>
                </c:pt>
                <c:pt idx="18">
                  <c:v>587.369643430054</c:v>
                </c:pt>
                <c:pt idx="19">
                  <c:v>778.00207040717805</c:v>
                </c:pt>
              </c:numCache>
            </c:numRef>
          </c:yVal>
          <c:smooth val="0"/>
          <c:extLst>
            <c:ext xmlns:c16="http://schemas.microsoft.com/office/drawing/2014/chart" uri="{C3380CC4-5D6E-409C-BE32-E72D297353CC}">
              <c16:uniqueId val="{00000004-6605-4F91-AF52-4D4E14340C7B}"/>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F$7:$F$26</c:f>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f>[Collect_Indiviual_Data_LS1.xlsm]Portland!$L$31:$L$50</c:f>
              <c:numCache>
                <c:formatCode>General</c:formatCode>
                <c:ptCount val="20"/>
                <c:pt idx="0">
                  <c:v>1001.76703061279</c:v>
                </c:pt>
                <c:pt idx="1">
                  <c:v>128.83087992669701</c:v>
                </c:pt>
                <c:pt idx="2">
                  <c:v>859.27477226056897</c:v>
                </c:pt>
                <c:pt idx="3">
                  <c:v>846.18034144915896</c:v>
                </c:pt>
                <c:pt idx="4">
                  <c:v>237.52534977305999</c:v>
                </c:pt>
                <c:pt idx="5">
                  <c:v>952.98910561519403</c:v>
                </c:pt>
                <c:pt idx="6">
                  <c:v>185.91020830988299</c:v>
                </c:pt>
                <c:pt idx="7">
                  <c:v>367.06225930493201</c:v>
                </c:pt>
                <c:pt idx="8">
                  <c:v>62.202426882538397</c:v>
                </c:pt>
                <c:pt idx="9">
                  <c:v>290.03960848168202</c:v>
                </c:pt>
                <c:pt idx="10">
                  <c:v>191.120134520335</c:v>
                </c:pt>
                <c:pt idx="11">
                  <c:v>467.10881183529199</c:v>
                </c:pt>
                <c:pt idx="12">
                  <c:v>633.85149493345398</c:v>
                </c:pt>
                <c:pt idx="13">
                  <c:v>397.86340943927502</c:v>
                </c:pt>
                <c:pt idx="14">
                  <c:v>306.30875699770399</c:v>
                </c:pt>
                <c:pt idx="15">
                  <c:v>51.479221387752403</c:v>
                </c:pt>
                <c:pt idx="16">
                  <c:v>321.241046119332</c:v>
                </c:pt>
                <c:pt idx="17">
                  <c:v>103.042044105234</c:v>
                </c:pt>
                <c:pt idx="18">
                  <c:v>587.22286556547999</c:v>
                </c:pt>
                <c:pt idx="19">
                  <c:v>777.02935342923502</c:v>
                </c:pt>
              </c:numCache>
            </c:numRef>
          </c:yVal>
          <c:smooth val="0"/>
          <c:extLst>
            <c:ext xmlns:c16="http://schemas.microsoft.com/office/drawing/2014/chart" uri="{C3380CC4-5D6E-409C-BE32-E72D297353CC}">
              <c16:uniqueId val="{00000006-6605-4F91-AF52-4D4E14340C7B}"/>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F$7:$F$26</c:f>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f>'[Collect_Indiviual_Data_LS1.xlsm]Salt Lake City'!$L$31:$L$50</c:f>
              <c:numCache>
                <c:formatCode>General</c:formatCode>
                <c:ptCount val="20"/>
                <c:pt idx="0">
                  <c:v>999.40984605838196</c:v>
                </c:pt>
                <c:pt idx="1">
                  <c:v>119.246368574459</c:v>
                </c:pt>
                <c:pt idx="2">
                  <c:v>847.776695495784</c:v>
                </c:pt>
                <c:pt idx="3">
                  <c:v>837.54405955800803</c:v>
                </c:pt>
                <c:pt idx="4">
                  <c:v>208.13609453992899</c:v>
                </c:pt>
                <c:pt idx="5">
                  <c:v>950.63451364828404</c:v>
                </c:pt>
                <c:pt idx="6">
                  <c:v>184.42018956995099</c:v>
                </c:pt>
                <c:pt idx="7">
                  <c:v>348.83282327488598</c:v>
                </c:pt>
                <c:pt idx="8">
                  <c:v>54.272417692171103</c:v>
                </c:pt>
                <c:pt idx="9">
                  <c:v>263.36025340153202</c:v>
                </c:pt>
                <c:pt idx="10">
                  <c:v>180.22139569246099</c:v>
                </c:pt>
                <c:pt idx="11">
                  <c:v>448.49148489407401</c:v>
                </c:pt>
                <c:pt idx="12">
                  <c:v>630.30995542809399</c:v>
                </c:pt>
                <c:pt idx="13">
                  <c:v>378.07227566837503</c:v>
                </c:pt>
                <c:pt idx="14">
                  <c:v>304.73770273447502</c:v>
                </c:pt>
                <c:pt idx="15">
                  <c:v>50.510466879365602</c:v>
                </c:pt>
                <c:pt idx="16">
                  <c:v>305.87981523454403</c:v>
                </c:pt>
                <c:pt idx="17">
                  <c:v>80.836466228434801</c:v>
                </c:pt>
                <c:pt idx="18">
                  <c:v>577.73098917577897</c:v>
                </c:pt>
                <c:pt idx="19">
                  <c:v>738.78849205750805</c:v>
                </c:pt>
              </c:numCache>
            </c:numRef>
          </c:yVal>
          <c:smooth val="0"/>
          <c:extLst>
            <c:ext xmlns:c16="http://schemas.microsoft.com/office/drawing/2014/chart" uri="{C3380CC4-5D6E-409C-BE32-E72D297353CC}">
              <c16:uniqueId val="{00000008-6605-4F91-AF52-4D4E14340C7B}"/>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F$7:$F$26</c:f>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f>'[Collect_Indiviual_Data_LS1.xlsm]San Francisco'!$L$31:$L$50</c:f>
              <c:numCache>
                <c:formatCode>General</c:formatCode>
                <c:ptCount val="20"/>
                <c:pt idx="0">
                  <c:v>1002.03991103098</c:v>
                </c:pt>
                <c:pt idx="1">
                  <c:v>131.31706950629899</c:v>
                </c:pt>
                <c:pt idx="2">
                  <c:v>862.669876024372</c:v>
                </c:pt>
                <c:pt idx="3">
                  <c:v>847.65123918037602</c:v>
                </c:pt>
                <c:pt idx="4">
                  <c:v>246.95498206479701</c:v>
                </c:pt>
                <c:pt idx="5">
                  <c:v>953.20399492310605</c:v>
                </c:pt>
                <c:pt idx="6">
                  <c:v>186.56514656136301</c:v>
                </c:pt>
                <c:pt idx="7">
                  <c:v>369.64211362376199</c:v>
                </c:pt>
                <c:pt idx="8">
                  <c:v>64.836939028227306</c:v>
                </c:pt>
                <c:pt idx="9">
                  <c:v>294.93290689523599</c:v>
                </c:pt>
                <c:pt idx="10">
                  <c:v>194.19178694583701</c:v>
                </c:pt>
                <c:pt idx="11">
                  <c:v>473.729691352938</c:v>
                </c:pt>
                <c:pt idx="12">
                  <c:v>633.88359457677802</c:v>
                </c:pt>
                <c:pt idx="13">
                  <c:v>400.49138952935999</c:v>
                </c:pt>
                <c:pt idx="14">
                  <c:v>307.40134642196398</c:v>
                </c:pt>
                <c:pt idx="15">
                  <c:v>54.259316747562401</c:v>
                </c:pt>
                <c:pt idx="16">
                  <c:v>325.715336459122</c:v>
                </c:pt>
                <c:pt idx="17">
                  <c:v>109.620054955627</c:v>
                </c:pt>
                <c:pt idx="18">
                  <c:v>589.714783239491</c:v>
                </c:pt>
                <c:pt idx="19">
                  <c:v>788.66152885295503</c:v>
                </c:pt>
              </c:numCache>
            </c:numRef>
          </c:yVal>
          <c:smooth val="0"/>
          <c:extLst>
            <c:ext xmlns:c16="http://schemas.microsoft.com/office/drawing/2014/chart" uri="{C3380CC4-5D6E-409C-BE32-E72D297353CC}">
              <c16:uniqueId val="{0000000A-6605-4F91-AF52-4D4E14340C7B}"/>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F$7:$F$26</c:f>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f>'[Collect_Indiviual_Data_LS1.xlsm]San Jose'!$L$31:$L$50</c:f>
              <c:numCache>
                <c:formatCode>General</c:formatCode>
                <c:ptCount val="20"/>
                <c:pt idx="0">
                  <c:v>1001.13712426539</c:v>
                </c:pt>
                <c:pt idx="1">
                  <c:v>124.233655264557</c:v>
                </c:pt>
                <c:pt idx="2">
                  <c:v>853.55330499081094</c:v>
                </c:pt>
                <c:pt idx="3">
                  <c:v>843.54124289669301</c:v>
                </c:pt>
                <c:pt idx="4">
                  <c:v>222.827409719516</c:v>
                </c:pt>
                <c:pt idx="5">
                  <c:v>952.60724069000798</c:v>
                </c:pt>
                <c:pt idx="6">
                  <c:v>185.04750641383399</c:v>
                </c:pt>
                <c:pt idx="7">
                  <c:v>359.74192102041701</c:v>
                </c:pt>
                <c:pt idx="8">
                  <c:v>58.832699875989597</c:v>
                </c:pt>
                <c:pt idx="9">
                  <c:v>278.01840911006798</c:v>
                </c:pt>
                <c:pt idx="10">
                  <c:v>185.895244349667</c:v>
                </c:pt>
                <c:pt idx="11">
                  <c:v>457.11156879852098</c:v>
                </c:pt>
                <c:pt idx="12">
                  <c:v>633.21475379846902</c:v>
                </c:pt>
                <c:pt idx="13">
                  <c:v>388.08978588129099</c:v>
                </c:pt>
                <c:pt idx="14">
                  <c:v>305.30577769033403</c:v>
                </c:pt>
                <c:pt idx="15">
                  <c:v>51.138749602632799</c:v>
                </c:pt>
                <c:pt idx="16">
                  <c:v>309.89307024742601</c:v>
                </c:pt>
                <c:pt idx="17">
                  <c:v>94.332258812772395</c:v>
                </c:pt>
                <c:pt idx="18">
                  <c:v>582.95397866221697</c:v>
                </c:pt>
                <c:pt idx="19">
                  <c:v>757.190747165125</c:v>
                </c:pt>
              </c:numCache>
            </c:numRef>
          </c:yVal>
          <c:smooth val="0"/>
          <c:extLst>
            <c:ext xmlns:c16="http://schemas.microsoft.com/office/drawing/2014/chart" uri="{C3380CC4-5D6E-409C-BE32-E72D297353CC}">
              <c16:uniqueId val="{0000000C-6605-4F91-AF52-4D4E14340C7B}"/>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F$7:$F$26</c:f>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f>[Collect_Indiviual_Data_LS1.xlsm]Seattle!$L$31:$L$50</c:f>
              <c:numCache>
                <c:formatCode>General</c:formatCode>
                <c:ptCount val="20"/>
                <c:pt idx="0">
                  <c:v>998.36373634067297</c:v>
                </c:pt>
                <c:pt idx="1">
                  <c:v>114.958111266922</c:v>
                </c:pt>
                <c:pt idx="2">
                  <c:v>840.71948731085502</c:v>
                </c:pt>
                <c:pt idx="3">
                  <c:v>833.956880551891</c:v>
                </c:pt>
                <c:pt idx="4">
                  <c:v>197.794325013839</c:v>
                </c:pt>
                <c:pt idx="5">
                  <c:v>947.81418949168005</c:v>
                </c:pt>
                <c:pt idx="6">
                  <c:v>184.17447501954399</c:v>
                </c:pt>
                <c:pt idx="7">
                  <c:v>340.67475234112499</c:v>
                </c:pt>
                <c:pt idx="8">
                  <c:v>50.487120694168397</c:v>
                </c:pt>
                <c:pt idx="9">
                  <c:v>256.90215514674202</c:v>
                </c:pt>
                <c:pt idx="10">
                  <c:v>175.193094463596</c:v>
                </c:pt>
                <c:pt idx="11">
                  <c:v>443.65777722723698</c:v>
                </c:pt>
                <c:pt idx="12">
                  <c:v>627.35851800532805</c:v>
                </c:pt>
                <c:pt idx="13">
                  <c:v>370.986693885916</c:v>
                </c:pt>
                <c:pt idx="14">
                  <c:v>304.49161729494</c:v>
                </c:pt>
                <c:pt idx="15">
                  <c:v>47.3674285972088</c:v>
                </c:pt>
                <c:pt idx="16">
                  <c:v>302.85170598752001</c:v>
                </c:pt>
                <c:pt idx="17">
                  <c:v>73.644417247510006</c:v>
                </c:pt>
                <c:pt idx="18">
                  <c:v>573.38446557816496</c:v>
                </c:pt>
                <c:pt idx="19">
                  <c:v>727.274493880715</c:v>
                </c:pt>
              </c:numCache>
            </c:numRef>
          </c:yVal>
          <c:smooth val="0"/>
          <c:extLst>
            <c:ext xmlns:c16="http://schemas.microsoft.com/office/drawing/2014/chart" uri="{C3380CC4-5D6E-409C-BE32-E72D297353CC}">
              <c16:uniqueId val="{0000000E-6605-4F91-AF52-4D4E14340C7B}"/>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F$7:$F$26</c:f>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f>[Collect_Indiviual_Data_LS1.xlsm]Memphis!$L$31:$L$50</c:f>
              <c:numCache>
                <c:formatCode>General</c:formatCode>
                <c:ptCount val="20"/>
                <c:pt idx="0">
                  <c:v>1000.24323465394</c:v>
                </c:pt>
                <c:pt idx="1">
                  <c:v>121.79307426971999</c:v>
                </c:pt>
                <c:pt idx="2">
                  <c:v>850.37695680167803</c:v>
                </c:pt>
                <c:pt idx="3">
                  <c:v>840.70761912500802</c:v>
                </c:pt>
                <c:pt idx="4">
                  <c:v>215.80354254993901</c:v>
                </c:pt>
                <c:pt idx="5">
                  <c:v>952.10068864395805</c:v>
                </c:pt>
                <c:pt idx="6">
                  <c:v>184.73282011508999</c:v>
                </c:pt>
                <c:pt idx="7">
                  <c:v>354.323625632485</c:v>
                </c:pt>
                <c:pt idx="8">
                  <c:v>56.574339166133001</c:v>
                </c:pt>
                <c:pt idx="9">
                  <c:v>270.87653151587</c:v>
                </c:pt>
                <c:pt idx="10">
                  <c:v>183.219658874716</c:v>
                </c:pt>
                <c:pt idx="11">
                  <c:v>452.656306145283</c:v>
                </c:pt>
                <c:pt idx="12">
                  <c:v>632.16161047567903</c:v>
                </c:pt>
                <c:pt idx="13">
                  <c:v>382.42419188061098</c:v>
                </c:pt>
                <c:pt idx="14">
                  <c:v>304.982423393631</c:v>
                </c:pt>
                <c:pt idx="15">
                  <c:v>50.909245292829397</c:v>
                </c:pt>
                <c:pt idx="16">
                  <c:v>307.57618613166602</c:v>
                </c:pt>
                <c:pt idx="17">
                  <c:v>87.487949731188195</c:v>
                </c:pt>
                <c:pt idx="18">
                  <c:v>580.60855846130596</c:v>
                </c:pt>
                <c:pt idx="19">
                  <c:v>747.18843630224501</c:v>
                </c:pt>
              </c:numCache>
            </c:numRef>
          </c:yVal>
          <c:smooth val="0"/>
          <c:extLst>
            <c:ext xmlns:c16="http://schemas.microsoft.com/office/drawing/2014/chart" uri="{C3380CC4-5D6E-409C-BE32-E72D297353CC}">
              <c16:uniqueId val="{00000010-6605-4F91-AF52-4D4E14340C7B}"/>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F$7:$F$26</c:f>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f>[Collect_Indiviual_Data_LS1.xlsm]Charleston!$L$31:$L$50</c:f>
              <c:numCache>
                <c:formatCode>General</c:formatCode>
                <c:ptCount val="20"/>
                <c:pt idx="0">
                  <c:v>1001.77513846852</c:v>
                </c:pt>
                <c:pt idx="1">
                  <c:v>128.89096697283799</c:v>
                </c:pt>
                <c:pt idx="2">
                  <c:v>859.36191848756903</c:v>
                </c:pt>
                <c:pt idx="3">
                  <c:v>846.20806719698498</c:v>
                </c:pt>
                <c:pt idx="4">
                  <c:v>237.735560354694</c:v>
                </c:pt>
                <c:pt idx="5">
                  <c:v>952.99611010422905</c:v>
                </c:pt>
                <c:pt idx="6">
                  <c:v>185.92568055704601</c:v>
                </c:pt>
                <c:pt idx="7">
                  <c:v>367.06290502695902</c:v>
                </c:pt>
                <c:pt idx="8">
                  <c:v>62.258214403143299</c:v>
                </c:pt>
                <c:pt idx="9">
                  <c:v>290.18931568690101</c:v>
                </c:pt>
                <c:pt idx="10">
                  <c:v>191.19954005749</c:v>
                </c:pt>
                <c:pt idx="11">
                  <c:v>467.27080164716</c:v>
                </c:pt>
                <c:pt idx="12">
                  <c:v>633.85214931690996</c:v>
                </c:pt>
                <c:pt idx="13">
                  <c:v>397.94335001277801</c:v>
                </c:pt>
                <c:pt idx="14">
                  <c:v>306.32859310741401</c:v>
                </c:pt>
                <c:pt idx="15">
                  <c:v>51.487814511382602</c:v>
                </c:pt>
                <c:pt idx="16">
                  <c:v>321.37016925099601</c:v>
                </c:pt>
                <c:pt idx="17">
                  <c:v>103.142813845562</c:v>
                </c:pt>
                <c:pt idx="18">
                  <c:v>587.244128027839</c:v>
                </c:pt>
                <c:pt idx="19">
                  <c:v>777.33182606296305</c:v>
                </c:pt>
              </c:numCache>
            </c:numRef>
          </c:yVal>
          <c:smooth val="0"/>
          <c:extLst>
            <c:ext xmlns:c16="http://schemas.microsoft.com/office/drawing/2014/chart" uri="{C3380CC4-5D6E-409C-BE32-E72D297353CC}">
              <c16:uniqueId val="{00000012-6605-4F91-AF52-4D4E14340C7B}"/>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BDD6-4331-B425-3DA4EA8E12FB}"/>
              </c:ext>
            </c:extLst>
          </c:dPt>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I$5:$I$204</c:f>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f>[Collect_Indiviual_Data_LS1.xlsm]Trendlines!$F$5:$F$204</c:f>
              <c:numCache>
                <c:formatCode>General</c:formatCode>
                <c:ptCount val="200"/>
                <c:pt idx="0">
                  <c:v>740.13614132112502</c:v>
                </c:pt>
                <c:pt idx="1">
                  <c:v>68.350943525335296</c:v>
                </c:pt>
                <c:pt idx="2">
                  <c:v>467.444183352854</c:v>
                </c:pt>
                <c:pt idx="3">
                  <c:v>336.52711336732199</c:v>
                </c:pt>
                <c:pt idx="4">
                  <c:v>31.212030626311702</c:v>
                </c:pt>
                <c:pt idx="5">
                  <c:v>648.54357287883397</c:v>
                </c:pt>
                <c:pt idx="6">
                  <c:v>78.567078476017201</c:v>
                </c:pt>
                <c:pt idx="7">
                  <c:v>31.4341483447804</c:v>
                </c:pt>
                <c:pt idx="8">
                  <c:v>13.164156651017199</c:v>
                </c:pt>
                <c:pt idx="9">
                  <c:v>54.579210901764199</c:v>
                </c:pt>
                <c:pt idx="10">
                  <c:v>14.104208688024199</c:v>
                </c:pt>
                <c:pt idx="11">
                  <c:v>87.0397210194498</c:v>
                </c:pt>
                <c:pt idx="12">
                  <c:v>430.95435715537502</c:v>
                </c:pt>
                <c:pt idx="13">
                  <c:v>13.8839332020582</c:v>
                </c:pt>
                <c:pt idx="14">
                  <c:v>148.01236970521799</c:v>
                </c:pt>
                <c:pt idx="15">
                  <c:v>1.21385549698212</c:v>
                </c:pt>
                <c:pt idx="16">
                  <c:v>27.491942567356599</c:v>
                </c:pt>
                <c:pt idx="17">
                  <c:v>0.10479533543215</c:v>
                </c:pt>
                <c:pt idx="18">
                  <c:v>323.78947191946799</c:v>
                </c:pt>
                <c:pt idx="19">
                  <c:v>101.502845793261</c:v>
                </c:pt>
                <c:pt idx="20">
                  <c:v>1002.50013307524</c:v>
                </c:pt>
                <c:pt idx="21">
                  <c:v>137.38610681906999</c:v>
                </c:pt>
                <c:pt idx="22">
                  <c:v>867.63418988930198</c:v>
                </c:pt>
                <c:pt idx="23">
                  <c:v>851.92409010006702</c:v>
                </c:pt>
                <c:pt idx="24">
                  <c:v>267.824787840824</c:v>
                </c:pt>
                <c:pt idx="25">
                  <c:v>954.44490915913002</c:v>
                </c:pt>
                <c:pt idx="26">
                  <c:v>187.49848018195999</c:v>
                </c:pt>
                <c:pt idx="27">
                  <c:v>374.49714664665601</c:v>
                </c:pt>
                <c:pt idx="28">
                  <c:v>69.556901455662498</c:v>
                </c:pt>
                <c:pt idx="29">
                  <c:v>310.06863571984502</c:v>
                </c:pt>
                <c:pt idx="30">
                  <c:v>202.612224372166</c:v>
                </c:pt>
                <c:pt idx="31">
                  <c:v>489.24475637695798</c:v>
                </c:pt>
                <c:pt idx="32">
                  <c:v>633.90912502405104</c:v>
                </c:pt>
                <c:pt idx="33">
                  <c:v>406.68030628685602</c:v>
                </c:pt>
                <c:pt idx="34">
                  <c:v>321.416431600382</c:v>
                </c:pt>
                <c:pt idx="35">
                  <c:v>58.622158647325101</c:v>
                </c:pt>
                <c:pt idx="36">
                  <c:v>330.69345110729603</c:v>
                </c:pt>
                <c:pt idx="37">
                  <c:v>143.601011972762</c:v>
                </c:pt>
                <c:pt idx="38">
                  <c:v>594.96420517984495</c:v>
                </c:pt>
                <c:pt idx="39">
                  <c:v>810.95618634458697</c:v>
                </c:pt>
                <c:pt idx="40">
                  <c:v>1001.79304897669</c:v>
                </c:pt>
                <c:pt idx="41">
                  <c:v>129.02387615390401</c:v>
                </c:pt>
                <c:pt idx="42">
                  <c:v>859.55640183477499</c:v>
                </c:pt>
                <c:pt idx="43">
                  <c:v>846.26948264449697</c:v>
                </c:pt>
                <c:pt idx="44">
                  <c:v>238.20009588707501</c:v>
                </c:pt>
                <c:pt idx="45">
                  <c:v>953.01158912216897</c:v>
                </c:pt>
                <c:pt idx="46">
                  <c:v>185.959937054828</c:v>
                </c:pt>
                <c:pt idx="47">
                  <c:v>367.16965001782802</c:v>
                </c:pt>
                <c:pt idx="48">
                  <c:v>62.381777880700398</c:v>
                </c:pt>
                <c:pt idx="49">
                  <c:v>290.52090791145298</c:v>
                </c:pt>
                <c:pt idx="50">
                  <c:v>191.37496745429499</c:v>
                </c:pt>
                <c:pt idx="51">
                  <c:v>467.62480539398803</c:v>
                </c:pt>
                <c:pt idx="52">
                  <c:v>633.85359570010098</c:v>
                </c:pt>
                <c:pt idx="53">
                  <c:v>398.02720855834201</c:v>
                </c:pt>
                <c:pt idx="54">
                  <c:v>306.37276844002002</c:v>
                </c:pt>
                <c:pt idx="55">
                  <c:v>51.507191936611498</c:v>
                </c:pt>
                <c:pt idx="56">
                  <c:v>321.639485028161</c:v>
                </c:pt>
                <c:pt idx="57">
                  <c:v>103.367285762363</c:v>
                </c:pt>
                <c:pt idx="58">
                  <c:v>587.369643430054</c:v>
                </c:pt>
                <c:pt idx="59">
                  <c:v>778.00207040717805</c:v>
                </c:pt>
                <c:pt idx="60">
                  <c:v>1001.76703061279</c:v>
                </c:pt>
                <c:pt idx="61">
                  <c:v>128.83087992669701</c:v>
                </c:pt>
                <c:pt idx="62">
                  <c:v>859.27477226056897</c:v>
                </c:pt>
                <c:pt idx="63">
                  <c:v>846.18034144915896</c:v>
                </c:pt>
                <c:pt idx="64">
                  <c:v>237.52534977305999</c:v>
                </c:pt>
                <c:pt idx="65">
                  <c:v>952.98910561519403</c:v>
                </c:pt>
                <c:pt idx="66">
                  <c:v>185.91020830988299</c:v>
                </c:pt>
                <c:pt idx="67">
                  <c:v>367.06225930493201</c:v>
                </c:pt>
                <c:pt idx="68">
                  <c:v>62.202426882538397</c:v>
                </c:pt>
                <c:pt idx="69">
                  <c:v>290.03960848168202</c:v>
                </c:pt>
                <c:pt idx="70">
                  <c:v>191.120134520335</c:v>
                </c:pt>
                <c:pt idx="71">
                  <c:v>467.10881183529199</c:v>
                </c:pt>
                <c:pt idx="72">
                  <c:v>633.85149493345398</c:v>
                </c:pt>
                <c:pt idx="73">
                  <c:v>397.86340943927502</c:v>
                </c:pt>
                <c:pt idx="74">
                  <c:v>306.30875699770399</c:v>
                </c:pt>
                <c:pt idx="75">
                  <c:v>51.479221387752403</c:v>
                </c:pt>
                <c:pt idx="76">
                  <c:v>321.241046119332</c:v>
                </c:pt>
                <c:pt idx="77">
                  <c:v>103.042044105234</c:v>
                </c:pt>
                <c:pt idx="78">
                  <c:v>587.22286556547999</c:v>
                </c:pt>
                <c:pt idx="79">
                  <c:v>777.02935342923502</c:v>
                </c:pt>
                <c:pt idx="80">
                  <c:v>999.40984605838196</c:v>
                </c:pt>
                <c:pt idx="81">
                  <c:v>119.246368574459</c:v>
                </c:pt>
                <c:pt idx="82">
                  <c:v>847.776695495784</c:v>
                </c:pt>
                <c:pt idx="83">
                  <c:v>837.54405955800803</c:v>
                </c:pt>
                <c:pt idx="84">
                  <c:v>208.13609453992899</c:v>
                </c:pt>
                <c:pt idx="85">
                  <c:v>950.63451364828404</c:v>
                </c:pt>
                <c:pt idx="86">
                  <c:v>184.42018956995099</c:v>
                </c:pt>
                <c:pt idx="87">
                  <c:v>348.83282327488598</c:v>
                </c:pt>
                <c:pt idx="88">
                  <c:v>54.272417692171103</c:v>
                </c:pt>
                <c:pt idx="89">
                  <c:v>263.36025340153202</c:v>
                </c:pt>
                <c:pt idx="90">
                  <c:v>180.22139569246099</c:v>
                </c:pt>
                <c:pt idx="91">
                  <c:v>448.49148489407401</c:v>
                </c:pt>
                <c:pt idx="92">
                  <c:v>630.30995542809399</c:v>
                </c:pt>
                <c:pt idx="93">
                  <c:v>378.07227566837503</c:v>
                </c:pt>
                <c:pt idx="94">
                  <c:v>304.73770273447502</c:v>
                </c:pt>
                <c:pt idx="95">
                  <c:v>50.510466879365602</c:v>
                </c:pt>
                <c:pt idx="96">
                  <c:v>305.87981523454403</c:v>
                </c:pt>
                <c:pt idx="97">
                  <c:v>80.836466228434801</c:v>
                </c:pt>
                <c:pt idx="98">
                  <c:v>577.73098917577897</c:v>
                </c:pt>
                <c:pt idx="99">
                  <c:v>738.78849205750805</c:v>
                </c:pt>
                <c:pt idx="100">
                  <c:v>1002.03991103098</c:v>
                </c:pt>
                <c:pt idx="101">
                  <c:v>131.31706950629899</c:v>
                </c:pt>
                <c:pt idx="102">
                  <c:v>862.669876024372</c:v>
                </c:pt>
                <c:pt idx="103">
                  <c:v>847.65123918037602</c:v>
                </c:pt>
                <c:pt idx="104">
                  <c:v>246.95498206479701</c:v>
                </c:pt>
                <c:pt idx="105">
                  <c:v>953.20399492310605</c:v>
                </c:pt>
                <c:pt idx="106">
                  <c:v>186.56514656136301</c:v>
                </c:pt>
                <c:pt idx="107">
                  <c:v>369.64211362376199</c:v>
                </c:pt>
                <c:pt idx="108">
                  <c:v>64.836939028227306</c:v>
                </c:pt>
                <c:pt idx="109">
                  <c:v>294.93290689523599</c:v>
                </c:pt>
                <c:pt idx="110">
                  <c:v>194.19178694583701</c:v>
                </c:pt>
                <c:pt idx="111">
                  <c:v>473.729691352938</c:v>
                </c:pt>
                <c:pt idx="112">
                  <c:v>633.88359457677802</c:v>
                </c:pt>
                <c:pt idx="113">
                  <c:v>400.49138952935999</c:v>
                </c:pt>
                <c:pt idx="114">
                  <c:v>307.40134642196398</c:v>
                </c:pt>
                <c:pt idx="115">
                  <c:v>54.259316747562401</c:v>
                </c:pt>
                <c:pt idx="116">
                  <c:v>325.715336459122</c:v>
                </c:pt>
                <c:pt idx="117">
                  <c:v>109.620054955627</c:v>
                </c:pt>
                <c:pt idx="118">
                  <c:v>589.714783239491</c:v>
                </c:pt>
                <c:pt idx="119">
                  <c:v>788.66152885295503</c:v>
                </c:pt>
                <c:pt idx="120">
                  <c:v>1001.13712426539</c:v>
                </c:pt>
                <c:pt idx="121">
                  <c:v>124.233655264557</c:v>
                </c:pt>
                <c:pt idx="122">
                  <c:v>853.55330499081094</c:v>
                </c:pt>
                <c:pt idx="123">
                  <c:v>843.54124289669301</c:v>
                </c:pt>
                <c:pt idx="124">
                  <c:v>222.827409719516</c:v>
                </c:pt>
                <c:pt idx="125">
                  <c:v>952.60724069000798</c:v>
                </c:pt>
                <c:pt idx="126">
                  <c:v>185.04750641383399</c:v>
                </c:pt>
                <c:pt idx="127">
                  <c:v>359.74192102041701</c:v>
                </c:pt>
                <c:pt idx="128">
                  <c:v>58.832699875989597</c:v>
                </c:pt>
                <c:pt idx="129">
                  <c:v>278.01840911006798</c:v>
                </c:pt>
                <c:pt idx="130">
                  <c:v>185.895244349667</c:v>
                </c:pt>
                <c:pt idx="131">
                  <c:v>457.11156879852098</c:v>
                </c:pt>
                <c:pt idx="132">
                  <c:v>633.21475379846902</c:v>
                </c:pt>
                <c:pt idx="133">
                  <c:v>388.08978588129099</c:v>
                </c:pt>
                <c:pt idx="134">
                  <c:v>305.30577769033403</c:v>
                </c:pt>
                <c:pt idx="135">
                  <c:v>51.138749602632799</c:v>
                </c:pt>
                <c:pt idx="136">
                  <c:v>309.89307024742601</c:v>
                </c:pt>
                <c:pt idx="137">
                  <c:v>94.332258812772395</c:v>
                </c:pt>
                <c:pt idx="138">
                  <c:v>582.95397866221697</c:v>
                </c:pt>
                <c:pt idx="139">
                  <c:v>757.190747165125</c:v>
                </c:pt>
                <c:pt idx="140">
                  <c:v>998.36373634067297</c:v>
                </c:pt>
                <c:pt idx="141">
                  <c:v>114.958111266922</c:v>
                </c:pt>
                <c:pt idx="142">
                  <c:v>840.71948731085502</c:v>
                </c:pt>
                <c:pt idx="143">
                  <c:v>833.956880551891</c:v>
                </c:pt>
                <c:pt idx="144">
                  <c:v>197.794325013839</c:v>
                </c:pt>
                <c:pt idx="145">
                  <c:v>947.81418949168005</c:v>
                </c:pt>
                <c:pt idx="146">
                  <c:v>184.17447501954399</c:v>
                </c:pt>
                <c:pt idx="147">
                  <c:v>340.67475234112499</c:v>
                </c:pt>
                <c:pt idx="148">
                  <c:v>50.487120694168397</c:v>
                </c:pt>
                <c:pt idx="149">
                  <c:v>256.90215514674202</c:v>
                </c:pt>
                <c:pt idx="150">
                  <c:v>175.193094463596</c:v>
                </c:pt>
                <c:pt idx="151">
                  <c:v>443.65777722723698</c:v>
                </c:pt>
                <c:pt idx="152">
                  <c:v>627.35851800532805</c:v>
                </c:pt>
                <c:pt idx="153">
                  <c:v>370.986693885916</c:v>
                </c:pt>
                <c:pt idx="154">
                  <c:v>304.49161729494</c:v>
                </c:pt>
                <c:pt idx="155">
                  <c:v>47.3674285972088</c:v>
                </c:pt>
                <c:pt idx="156">
                  <c:v>302.85170598752001</c:v>
                </c:pt>
                <c:pt idx="157">
                  <c:v>73.644417247510006</c:v>
                </c:pt>
                <c:pt idx="158">
                  <c:v>573.38446557816496</c:v>
                </c:pt>
                <c:pt idx="159">
                  <c:v>727.274493880715</c:v>
                </c:pt>
                <c:pt idx="160">
                  <c:v>1000.24323465394</c:v>
                </c:pt>
                <c:pt idx="161">
                  <c:v>121.79307426971999</c:v>
                </c:pt>
                <c:pt idx="162">
                  <c:v>850.37695680167803</c:v>
                </c:pt>
                <c:pt idx="163">
                  <c:v>840.70761912500802</c:v>
                </c:pt>
                <c:pt idx="164">
                  <c:v>215.80354254993901</c:v>
                </c:pt>
                <c:pt idx="165">
                  <c:v>952.10068864395805</c:v>
                </c:pt>
                <c:pt idx="166">
                  <c:v>184.73282011508999</c:v>
                </c:pt>
                <c:pt idx="167">
                  <c:v>354.323625632485</c:v>
                </c:pt>
                <c:pt idx="168">
                  <c:v>56.574339166133001</c:v>
                </c:pt>
                <c:pt idx="169">
                  <c:v>270.87653151587</c:v>
                </c:pt>
                <c:pt idx="170">
                  <c:v>183.219658874716</c:v>
                </c:pt>
                <c:pt idx="171">
                  <c:v>452.656306145283</c:v>
                </c:pt>
                <c:pt idx="172">
                  <c:v>632.16161047567903</c:v>
                </c:pt>
                <c:pt idx="173">
                  <c:v>382.42419188061098</c:v>
                </c:pt>
                <c:pt idx="174">
                  <c:v>304.982423393631</c:v>
                </c:pt>
                <c:pt idx="175">
                  <c:v>50.909245292829397</c:v>
                </c:pt>
                <c:pt idx="176">
                  <c:v>307.57618613166602</c:v>
                </c:pt>
                <c:pt idx="177">
                  <c:v>87.487949731188195</c:v>
                </c:pt>
                <c:pt idx="178">
                  <c:v>580.60855846130596</c:v>
                </c:pt>
                <c:pt idx="179">
                  <c:v>747.18843630224501</c:v>
                </c:pt>
                <c:pt idx="180">
                  <c:v>1001.77513846852</c:v>
                </c:pt>
                <c:pt idx="181">
                  <c:v>128.89096697283799</c:v>
                </c:pt>
                <c:pt idx="182">
                  <c:v>859.36191848756903</c:v>
                </c:pt>
                <c:pt idx="183">
                  <c:v>846.20806719698498</c:v>
                </c:pt>
                <c:pt idx="184">
                  <c:v>237.735560354694</c:v>
                </c:pt>
                <c:pt idx="185">
                  <c:v>952.99611010422905</c:v>
                </c:pt>
                <c:pt idx="186">
                  <c:v>185.92568055704601</c:v>
                </c:pt>
                <c:pt idx="187">
                  <c:v>367.06290502695902</c:v>
                </c:pt>
                <c:pt idx="188">
                  <c:v>62.258214403143299</c:v>
                </c:pt>
                <c:pt idx="189">
                  <c:v>290.18931568690101</c:v>
                </c:pt>
                <c:pt idx="190">
                  <c:v>191.19954005749</c:v>
                </c:pt>
                <c:pt idx="191">
                  <c:v>467.27080164716</c:v>
                </c:pt>
                <c:pt idx="192">
                  <c:v>633.85214931690996</c:v>
                </c:pt>
                <c:pt idx="193">
                  <c:v>397.94335001277801</c:v>
                </c:pt>
                <c:pt idx="194">
                  <c:v>306.32859310741401</c:v>
                </c:pt>
                <c:pt idx="195">
                  <c:v>51.487814511382602</c:v>
                </c:pt>
                <c:pt idx="196">
                  <c:v>321.37016925099601</c:v>
                </c:pt>
                <c:pt idx="197">
                  <c:v>103.142813845562</c:v>
                </c:pt>
                <c:pt idx="198">
                  <c:v>587.244128027839</c:v>
                </c:pt>
                <c:pt idx="199">
                  <c:v>777.33182606296305</c:v>
                </c:pt>
              </c:numCache>
            </c:numRef>
          </c:yVal>
          <c:smooth val="0"/>
          <c:extLst>
            <c:ext xmlns:c16="http://schemas.microsoft.com/office/drawing/2014/chart" uri="{C3380CC4-5D6E-409C-BE32-E72D297353CC}">
              <c16:uniqueId val="{00000002-BDD6-4331-B425-3DA4EA8E12FB}"/>
            </c:ext>
          </c:extLst>
        </c:ser>
        <c:dLbls>
          <c:showLegendKey val="0"/>
          <c:showVal val="0"/>
          <c:showCatName val="0"/>
          <c:showSerName val="0"/>
          <c:showPercent val="0"/>
          <c:showBubbleSize val="0"/>
        </c:dLbls>
        <c:axId val="427207008"/>
        <c:axId val="42720756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G$7:$G$26</c15:sqref>
                        </c15:formulaRef>
                      </c:ext>
                    </c:extLst>
                    <c:numCache>
                      <c:formatCode>General</c:formatCode>
                      <c:ptCount val="2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numCache>
                  </c:numRef>
                </c:xVal>
                <c:yVal>
                  <c:numRef>
                    <c:extLst>
                      <c:ext uri="{02D57815-91ED-43cb-92C2-25804820EDAC}">
                        <c15:formulaRef>
                          <c15:sqref>[Collect_Indiviual_Data_LS1.xlsm]Butte!$M$31:$M$50</c15:sqref>
                        </c15:formulaRef>
                      </c:ext>
                    </c:extLst>
                    <c:numCache>
                      <c:formatCode>General</c:formatCode>
                      <c:ptCount val="20"/>
                      <c:pt idx="0">
                        <c:v>1017.23379661922</c:v>
                      </c:pt>
                      <c:pt idx="1">
                        <c:v>122.75274187615599</c:v>
                      </c:pt>
                      <c:pt idx="2">
                        <c:v>847.12705406200701</c:v>
                      </c:pt>
                      <c:pt idx="3">
                        <c:v>845.22025804565897</c:v>
                      </c:pt>
                      <c:pt idx="4">
                        <c:v>112.501908050647</c:v>
                      </c:pt>
                      <c:pt idx="5">
                        <c:v>909.79763841540603</c:v>
                      </c:pt>
                      <c:pt idx="6">
                        <c:v>175.056619143999</c:v>
                      </c:pt>
                      <c:pt idx="7">
                        <c:v>239.62215921766199</c:v>
                      </c:pt>
                      <c:pt idx="8">
                        <c:v>19.5632376721897</c:v>
                      </c:pt>
                      <c:pt idx="9">
                        <c:v>255.715976883916</c:v>
                      </c:pt>
                      <c:pt idx="10">
                        <c:v>123.285049564616</c:v>
                      </c:pt>
                      <c:pt idx="11">
                        <c:v>465.80866701752001</c:v>
                      </c:pt>
                      <c:pt idx="12">
                        <c:v>654.08610457756004</c:v>
                      </c:pt>
                      <c:pt idx="13">
                        <c:v>231.38605969225199</c:v>
                      </c:pt>
                      <c:pt idx="14">
                        <c:v>325.55921439493397</c:v>
                      </c:pt>
                      <c:pt idx="15">
                        <c:v>50.425561461516502</c:v>
                      </c:pt>
                      <c:pt idx="16">
                        <c:v>332.22332746918897</c:v>
                      </c:pt>
                      <c:pt idx="17">
                        <c:v>164.704642986051</c:v>
                      </c:pt>
                      <c:pt idx="18">
                        <c:v>496.947247329481</c:v>
                      </c:pt>
                      <c:pt idx="19">
                        <c:v>585.511413753277</c:v>
                      </c:pt>
                    </c:numCache>
                  </c:numRef>
                </c:yVal>
                <c:smooth val="0"/>
                <c:extLst>
                  <c:ext xmlns:c16="http://schemas.microsoft.com/office/drawing/2014/chart" uri="{C3380CC4-5D6E-409C-BE32-E72D297353CC}">
                    <c16:uniqueId val="{00000001-6605-4F91-AF52-4D4E14340C7B}"/>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G$7:$G$26</c15:sqref>
                        </c15:formulaRef>
                      </c:ext>
                    </c:extLst>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extLst xmlns:c15="http://schemas.microsoft.com/office/drawing/2012/chart">
                      <c:ext xmlns:c15="http://schemas.microsoft.com/office/drawing/2012/chart" uri="{02D57815-91ED-43cb-92C2-25804820EDAC}">
                        <c15:formulaRef>
                          <c15:sqref>[Collect_Indiviual_Data_LS1.xlsm]Eureka!$M$31:$M$50</c15:sqref>
                        </c15:formulaRef>
                      </c:ext>
                    </c:extLst>
                    <c:numCache>
                      <c:formatCode>General</c:formatCode>
                      <c:ptCount val="20"/>
                      <c:pt idx="0">
                        <c:v>1038.68693631066</c:v>
                      </c:pt>
                      <c:pt idx="1">
                        <c:v>163.52025176367599</c:v>
                      </c:pt>
                      <c:pt idx="2">
                        <c:v>935.86019021379104</c:v>
                      </c:pt>
                      <c:pt idx="3">
                        <c:v>913.39163560793395</c:v>
                      </c:pt>
                      <c:pt idx="4">
                        <c:v>245.19266316924799</c:v>
                      </c:pt>
                      <c:pt idx="5">
                        <c:v>1006.79339176882</c:v>
                      </c:pt>
                      <c:pt idx="6">
                        <c:v>198.72211384442201</c:v>
                      </c:pt>
                      <c:pt idx="7">
                        <c:v>392.406151329105</c:v>
                      </c:pt>
                      <c:pt idx="8">
                        <c:v>63.651278358834098</c:v>
                      </c:pt>
                      <c:pt idx="9">
                        <c:v>392.85906422796501</c:v>
                      </c:pt>
                      <c:pt idx="10">
                        <c:v>210.96882509189999</c:v>
                      </c:pt>
                      <c:pt idx="11">
                        <c:v>523.88419599532801</c:v>
                      </c:pt>
                      <c:pt idx="12">
                        <c:v>686.04920307839097</c:v>
                      </c:pt>
                      <c:pt idx="13">
                        <c:v>463.38290078287997</c:v>
                      </c:pt>
                      <c:pt idx="14">
                        <c:v>334.73177566496997</c:v>
                      </c:pt>
                      <c:pt idx="15">
                        <c:v>64.506200420656597</c:v>
                      </c:pt>
                      <c:pt idx="16">
                        <c:v>382.32578912028401</c:v>
                      </c:pt>
                      <c:pt idx="17">
                        <c:v>209.92439883652699</c:v>
                      </c:pt>
                      <c:pt idx="18">
                        <c:v>593.70509744204799</c:v>
                      </c:pt>
                      <c:pt idx="19">
                        <c:v>924.56315652267199</c:v>
                      </c:pt>
                    </c:numCache>
                  </c:numRef>
                </c:yVal>
                <c:smooth val="0"/>
                <c:extLst xmlns:c15="http://schemas.microsoft.com/office/drawing/2012/chart">
                  <c:ext xmlns:c16="http://schemas.microsoft.com/office/drawing/2014/chart" uri="{C3380CC4-5D6E-409C-BE32-E72D297353CC}">
                    <c16:uniqueId val="{00000003-6605-4F91-AF52-4D4E14340C7B}"/>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G$7:$G$26</c15:sqref>
                        </c15:formulaRef>
                      </c:ext>
                    </c:extLst>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extLst xmlns:c15="http://schemas.microsoft.com/office/drawing/2012/chart">
                      <c:ext xmlns:c15="http://schemas.microsoft.com/office/drawing/2012/chart" uri="{02D57815-91ED-43cb-92C2-25804820EDAC}">
                        <c15:formulaRef>
                          <c15:sqref>'[Collect_Indiviual_Data_LS1.xlsm]Santa Monica'!$M$31:$M$50</c15:sqref>
                        </c15:formulaRef>
                      </c:ext>
                    </c:extLst>
                    <c:numCache>
                      <c:formatCode>General</c:formatCode>
                      <c:ptCount val="20"/>
                      <c:pt idx="0">
                        <c:v>1034.84960678161</c:v>
                      </c:pt>
                      <c:pt idx="1">
                        <c:v>157.77383212454799</c:v>
                      </c:pt>
                      <c:pt idx="2">
                        <c:v>933.32019223395298</c:v>
                      </c:pt>
                      <c:pt idx="3">
                        <c:v>909.47390573276596</c:v>
                      </c:pt>
                      <c:pt idx="4">
                        <c:v>225.744945418725</c:v>
                      </c:pt>
                      <c:pt idx="5">
                        <c:v>1006.5729726011</c:v>
                      </c:pt>
                      <c:pt idx="6">
                        <c:v>198.72211384442201</c:v>
                      </c:pt>
                      <c:pt idx="7">
                        <c:v>382.826651478016</c:v>
                      </c:pt>
                      <c:pt idx="8">
                        <c:v>54.740406352475297</c:v>
                      </c:pt>
                      <c:pt idx="9">
                        <c:v>384.08215788421597</c:v>
                      </c:pt>
                      <c:pt idx="10">
                        <c:v>203.49958979050899</c:v>
                      </c:pt>
                      <c:pt idx="11">
                        <c:v>514.69272310285601</c:v>
                      </c:pt>
                      <c:pt idx="12">
                        <c:v>686.04920307839097</c:v>
                      </c:pt>
                      <c:pt idx="13">
                        <c:v>463.27846979959099</c:v>
                      </c:pt>
                      <c:pt idx="14">
                        <c:v>333.35547168133502</c:v>
                      </c:pt>
                      <c:pt idx="15">
                        <c:v>64.506200420656597</c:v>
                      </c:pt>
                      <c:pt idx="16">
                        <c:v>378.22947070118101</c:v>
                      </c:pt>
                      <c:pt idx="17">
                        <c:v>208.62061917732501</c:v>
                      </c:pt>
                      <c:pt idx="18">
                        <c:v>586.91461970794603</c:v>
                      </c:pt>
                      <c:pt idx="19">
                        <c:v>913.71287669369701</c:v>
                      </c:pt>
                    </c:numCache>
                  </c:numRef>
                </c:yVal>
                <c:smooth val="0"/>
                <c:extLst xmlns:c15="http://schemas.microsoft.com/office/drawing/2012/chart">
                  <c:ext xmlns:c16="http://schemas.microsoft.com/office/drawing/2014/chart" uri="{C3380CC4-5D6E-409C-BE32-E72D297353CC}">
                    <c16:uniqueId val="{00000005-6605-4F91-AF52-4D4E14340C7B}"/>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G$7:$G$26</c15:sqref>
                        </c15:formulaRef>
                      </c:ext>
                    </c:extLst>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extLst xmlns:c15="http://schemas.microsoft.com/office/drawing/2012/chart">
                      <c:ext xmlns:c15="http://schemas.microsoft.com/office/drawing/2012/chart" uri="{02D57815-91ED-43cb-92C2-25804820EDAC}">
                        <c15:formulaRef>
                          <c15:sqref>[Collect_Indiviual_Data_LS1.xlsm]Portland!$M$31:$M$50</c15:sqref>
                        </c15:formulaRef>
                      </c:ext>
                    </c:extLst>
                    <c:numCache>
                      <c:formatCode>General</c:formatCode>
                      <c:ptCount val="20"/>
                      <c:pt idx="0">
                        <c:v>1038.2560837097799</c:v>
                      </c:pt>
                      <c:pt idx="1">
                        <c:v>160.87301931397201</c:v>
                      </c:pt>
                      <c:pt idx="2">
                        <c:v>936.14012507975701</c:v>
                      </c:pt>
                      <c:pt idx="3">
                        <c:v>911.82020052406301</c:v>
                      </c:pt>
                      <c:pt idx="4">
                        <c:v>245.09182459841301</c:v>
                      </c:pt>
                      <c:pt idx="5">
                        <c:v>1006.70759485269</c:v>
                      </c:pt>
                      <c:pt idx="6">
                        <c:v>198.72211384442201</c:v>
                      </c:pt>
                      <c:pt idx="7">
                        <c:v>390.83860976227299</c:v>
                      </c:pt>
                      <c:pt idx="8">
                        <c:v>63.090328775270002</c:v>
                      </c:pt>
                      <c:pt idx="9">
                        <c:v>390.91352021144598</c:v>
                      </c:pt>
                      <c:pt idx="10">
                        <c:v>209.07892515146301</c:v>
                      </c:pt>
                      <c:pt idx="11">
                        <c:v>522.502854252161</c:v>
                      </c:pt>
                      <c:pt idx="12">
                        <c:v>686.04920307839097</c:v>
                      </c:pt>
                      <c:pt idx="13">
                        <c:v>463.38290078287997</c:v>
                      </c:pt>
                      <c:pt idx="14">
                        <c:v>334.57383136478501</c:v>
                      </c:pt>
                      <c:pt idx="15">
                        <c:v>64.506200420656597</c:v>
                      </c:pt>
                      <c:pt idx="16">
                        <c:v>380.95328390595398</c:v>
                      </c:pt>
                      <c:pt idx="17">
                        <c:v>209.883319297344</c:v>
                      </c:pt>
                      <c:pt idx="18">
                        <c:v>591.98016279051399</c:v>
                      </c:pt>
                      <c:pt idx="19">
                        <c:v>922.96906569447503</c:v>
                      </c:pt>
                    </c:numCache>
                  </c:numRef>
                </c:yVal>
                <c:smooth val="0"/>
                <c:extLst xmlns:c15="http://schemas.microsoft.com/office/drawing/2012/chart">
                  <c:ext xmlns:c16="http://schemas.microsoft.com/office/drawing/2014/chart" uri="{C3380CC4-5D6E-409C-BE32-E72D297353CC}">
                    <c16:uniqueId val="{00000007-6605-4F91-AF52-4D4E14340C7B}"/>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G$7:$G$26</c15:sqref>
                        </c15:formulaRef>
                      </c:ext>
                    </c:extLst>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extLst xmlns:c15="http://schemas.microsoft.com/office/drawing/2012/chart">
                      <c:ext xmlns:c15="http://schemas.microsoft.com/office/drawing/2012/chart" uri="{02D57815-91ED-43cb-92C2-25804820EDAC}">
                        <c15:formulaRef>
                          <c15:sqref>'[Collect_Indiviual_Data_LS1.xlsm]Salt Lake City'!$M$31:$M$50</c15:sqref>
                        </c15:formulaRef>
                      </c:ext>
                    </c:extLst>
                    <c:numCache>
                      <c:formatCode>General</c:formatCode>
                      <c:ptCount val="20"/>
                      <c:pt idx="0">
                        <c:v>1031.90225763952</c:v>
                      </c:pt>
                      <c:pt idx="1">
                        <c:v>155.62903851886099</c:v>
                      </c:pt>
                      <c:pt idx="2">
                        <c:v>930.74255858294805</c:v>
                      </c:pt>
                      <c:pt idx="3">
                        <c:v>907.813958367449</c:v>
                      </c:pt>
                      <c:pt idx="4">
                        <c:v>212.805111481149</c:v>
                      </c:pt>
                      <c:pt idx="5">
                        <c:v>1006.5729726011</c:v>
                      </c:pt>
                      <c:pt idx="6">
                        <c:v>198.05812488967101</c:v>
                      </c:pt>
                      <c:pt idx="7">
                        <c:v>372.34191408021002</c:v>
                      </c:pt>
                      <c:pt idx="8">
                        <c:v>46.200567756032797</c:v>
                      </c:pt>
                      <c:pt idx="9">
                        <c:v>379.30749845302199</c:v>
                      </c:pt>
                      <c:pt idx="10">
                        <c:v>197.26542864605801</c:v>
                      </c:pt>
                      <c:pt idx="11">
                        <c:v>509.80217849896098</c:v>
                      </c:pt>
                      <c:pt idx="12">
                        <c:v>686.04920307839097</c:v>
                      </c:pt>
                      <c:pt idx="13">
                        <c:v>461.36675295095</c:v>
                      </c:pt>
                      <c:pt idx="14">
                        <c:v>331.02968567418702</c:v>
                      </c:pt>
                      <c:pt idx="15">
                        <c:v>64.506200420656597</c:v>
                      </c:pt>
                      <c:pt idx="16">
                        <c:v>376.29755234008701</c:v>
                      </c:pt>
                      <c:pt idx="17">
                        <c:v>206.32041044766601</c:v>
                      </c:pt>
                      <c:pt idx="18">
                        <c:v>582.70160590938599</c:v>
                      </c:pt>
                      <c:pt idx="19">
                        <c:v>901.46670268743799</c:v>
                      </c:pt>
                    </c:numCache>
                  </c:numRef>
                </c:yVal>
                <c:smooth val="0"/>
                <c:extLst xmlns:c15="http://schemas.microsoft.com/office/drawing/2012/chart">
                  <c:ext xmlns:c16="http://schemas.microsoft.com/office/drawing/2014/chart" uri="{C3380CC4-5D6E-409C-BE32-E72D297353CC}">
                    <c16:uniqueId val="{00000009-6605-4F91-AF52-4D4E14340C7B}"/>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G$7:$G$26</c15:sqref>
                        </c15:formulaRef>
                      </c:ext>
                    </c:extLst>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extLst xmlns:c15="http://schemas.microsoft.com/office/drawing/2012/chart">
                      <c:ext xmlns:c15="http://schemas.microsoft.com/office/drawing/2012/chart" uri="{02D57815-91ED-43cb-92C2-25804820EDAC}">
                        <c15:formulaRef>
                          <c15:sqref>'[Collect_Indiviual_Data_LS1.xlsm]San Francisco'!$M$31:$M$50</c15:sqref>
                        </c15:formulaRef>
                      </c:ext>
                    </c:extLst>
                    <c:numCache>
                      <c:formatCode>General</c:formatCode>
                      <c:ptCount val="20"/>
                      <c:pt idx="0">
                        <c:v>1036.4202666307399</c:v>
                      </c:pt>
                      <c:pt idx="1">
                        <c:v>158.725288913475</c:v>
                      </c:pt>
                      <c:pt idx="2">
                        <c:v>934.48874523918505</c:v>
                      </c:pt>
                      <c:pt idx="3">
                        <c:v>910.32781750884396</c:v>
                      </c:pt>
                      <c:pt idx="4">
                        <c:v>232.25693494617599</c:v>
                      </c:pt>
                      <c:pt idx="5">
                        <c:v>1006.5729726011</c:v>
                      </c:pt>
                      <c:pt idx="6">
                        <c:v>198.72211384442201</c:v>
                      </c:pt>
                      <c:pt idx="7">
                        <c:v>386.51916634915301</c:v>
                      </c:pt>
                      <c:pt idx="8">
                        <c:v>60.039142475071102</c:v>
                      </c:pt>
                      <c:pt idx="9">
                        <c:v>386.81281974517299</c:v>
                      </c:pt>
                      <c:pt idx="10">
                        <c:v>205.92365030797501</c:v>
                      </c:pt>
                      <c:pt idx="11">
                        <c:v>517.47655140266397</c:v>
                      </c:pt>
                      <c:pt idx="12">
                        <c:v>686.04920307839097</c:v>
                      </c:pt>
                      <c:pt idx="13">
                        <c:v>463.38290078287997</c:v>
                      </c:pt>
                      <c:pt idx="14">
                        <c:v>334.41071341840598</c:v>
                      </c:pt>
                      <c:pt idx="15">
                        <c:v>64.506200420656597</c:v>
                      </c:pt>
                      <c:pt idx="16">
                        <c:v>379.471256464617</c:v>
                      </c:pt>
                      <c:pt idx="17">
                        <c:v>209.22789100734599</c:v>
                      </c:pt>
                      <c:pt idx="18">
                        <c:v>589.25610390293502</c:v>
                      </c:pt>
                      <c:pt idx="19">
                        <c:v>917.90567623217805</c:v>
                      </c:pt>
                    </c:numCache>
                  </c:numRef>
                </c:yVal>
                <c:smooth val="0"/>
                <c:extLst xmlns:c15="http://schemas.microsoft.com/office/drawing/2012/chart">
                  <c:ext xmlns:c16="http://schemas.microsoft.com/office/drawing/2014/chart" uri="{C3380CC4-5D6E-409C-BE32-E72D297353CC}">
                    <c16:uniqueId val="{0000000B-6605-4F91-AF52-4D4E14340C7B}"/>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G$7:$G$26</c15:sqref>
                        </c15:formulaRef>
                      </c:ext>
                    </c:extLst>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extLst xmlns:c15="http://schemas.microsoft.com/office/drawing/2012/chart">
                      <c:ext xmlns:c15="http://schemas.microsoft.com/office/drawing/2012/chart" uri="{02D57815-91ED-43cb-92C2-25804820EDAC}">
                        <c15:formulaRef>
                          <c15:sqref>'[Collect_Indiviual_Data_LS1.xlsm]San Jose'!$M$31:$M$50</c15:sqref>
                        </c15:formulaRef>
                      </c:ext>
                    </c:extLst>
                    <c:numCache>
                      <c:formatCode>General</c:formatCode>
                      <c:ptCount val="20"/>
                      <c:pt idx="0">
                        <c:v>1033.2158413551399</c:v>
                      </c:pt>
                      <c:pt idx="1">
                        <c:v>156.75918331372</c:v>
                      </c:pt>
                      <c:pt idx="2">
                        <c:v>932.04436264176195</c:v>
                      </c:pt>
                      <c:pt idx="3">
                        <c:v>908.55305495704397</c:v>
                      </c:pt>
                      <c:pt idx="4">
                        <c:v>218.36880798973499</c:v>
                      </c:pt>
                      <c:pt idx="5">
                        <c:v>1006.5729726011</c:v>
                      </c:pt>
                      <c:pt idx="6">
                        <c:v>198.72211384442201</c:v>
                      </c:pt>
                      <c:pt idx="7">
                        <c:v>377.17190283873202</c:v>
                      </c:pt>
                      <c:pt idx="8">
                        <c:v>49.2367783691735</c:v>
                      </c:pt>
                      <c:pt idx="9">
                        <c:v>381.19758452825499</c:v>
                      </c:pt>
                      <c:pt idx="10">
                        <c:v>200.52161575015</c:v>
                      </c:pt>
                      <c:pt idx="11">
                        <c:v>512.04349018366804</c:v>
                      </c:pt>
                      <c:pt idx="12">
                        <c:v>686.04920307839097</c:v>
                      </c:pt>
                      <c:pt idx="13">
                        <c:v>462.44562757188402</c:v>
                      </c:pt>
                      <c:pt idx="14">
                        <c:v>331.83328489447899</c:v>
                      </c:pt>
                      <c:pt idx="15">
                        <c:v>64.506200420656597</c:v>
                      </c:pt>
                      <c:pt idx="16">
                        <c:v>377.063414493479</c:v>
                      </c:pt>
                      <c:pt idx="17">
                        <c:v>207.38734739895401</c:v>
                      </c:pt>
                      <c:pt idx="18">
                        <c:v>584.67298825231398</c:v>
                      </c:pt>
                      <c:pt idx="19">
                        <c:v>908.19357763238997</c:v>
                      </c:pt>
                    </c:numCache>
                  </c:numRef>
                </c:yVal>
                <c:smooth val="0"/>
                <c:extLst xmlns:c15="http://schemas.microsoft.com/office/drawing/2012/chart">
                  <c:ext xmlns:c16="http://schemas.microsoft.com/office/drawing/2014/chart" uri="{C3380CC4-5D6E-409C-BE32-E72D297353CC}">
                    <c16:uniqueId val="{0000000D-6605-4F91-AF52-4D4E14340C7B}"/>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G$7:$G$26</c15:sqref>
                        </c15:formulaRef>
                      </c:ext>
                    </c:extLst>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extLst xmlns:c15="http://schemas.microsoft.com/office/drawing/2012/chart">
                      <c:ext xmlns:c15="http://schemas.microsoft.com/office/drawing/2012/chart" uri="{02D57815-91ED-43cb-92C2-25804820EDAC}">
                        <c15:formulaRef>
                          <c15:sqref>[Collect_Indiviual_Data_LS1.xlsm]Seattle!$M$31:$M$50</c15:sqref>
                        </c15:formulaRef>
                      </c:ext>
                    </c:extLst>
                    <c:numCache>
                      <c:formatCode>General</c:formatCode>
                      <c:ptCount val="20"/>
                      <c:pt idx="0">
                        <c:v>1031.10455169888</c:v>
                      </c:pt>
                      <c:pt idx="1">
                        <c:v>155.20224574103901</c:v>
                      </c:pt>
                      <c:pt idx="2">
                        <c:v>930.25933755900201</c:v>
                      </c:pt>
                      <c:pt idx="3">
                        <c:v>907.24729364728296</c:v>
                      </c:pt>
                      <c:pt idx="4">
                        <c:v>208.70333261409701</c:v>
                      </c:pt>
                      <c:pt idx="5">
                        <c:v>1006.5729726011</c:v>
                      </c:pt>
                      <c:pt idx="6">
                        <c:v>196.82711634145201</c:v>
                      </c:pt>
                      <c:pt idx="7">
                        <c:v>369.27454855511098</c:v>
                      </c:pt>
                      <c:pt idx="8">
                        <c:v>44.835850522722197</c:v>
                      </c:pt>
                      <c:pt idx="9">
                        <c:v>377.39663352806502</c:v>
                      </c:pt>
                      <c:pt idx="10">
                        <c:v>194.34332581374801</c:v>
                      </c:pt>
                      <c:pt idx="11">
                        <c:v>507.82404835406402</c:v>
                      </c:pt>
                      <c:pt idx="12">
                        <c:v>686.04920307839097</c:v>
                      </c:pt>
                      <c:pt idx="13">
                        <c:v>459.64841484926501</c:v>
                      </c:pt>
                      <c:pt idx="14">
                        <c:v>330.66793050305603</c:v>
                      </c:pt>
                      <c:pt idx="15">
                        <c:v>64.506200420656597</c:v>
                      </c:pt>
                      <c:pt idx="16">
                        <c:v>375.81129104438099</c:v>
                      </c:pt>
                      <c:pt idx="17">
                        <c:v>205.255726732814</c:v>
                      </c:pt>
                      <c:pt idx="18">
                        <c:v>580.32296996277796</c:v>
                      </c:pt>
                      <c:pt idx="19">
                        <c:v>897.12996499665803</c:v>
                      </c:pt>
                    </c:numCache>
                  </c:numRef>
                </c:yVal>
                <c:smooth val="0"/>
                <c:extLst xmlns:c15="http://schemas.microsoft.com/office/drawing/2012/chart">
                  <c:ext xmlns:c16="http://schemas.microsoft.com/office/drawing/2014/chart" uri="{C3380CC4-5D6E-409C-BE32-E72D297353CC}">
                    <c16:uniqueId val="{0000000F-6605-4F91-AF52-4D4E14340C7B}"/>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G$7:$G$26</c15:sqref>
                        </c15:formulaRef>
                      </c:ext>
                    </c:extLst>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extLst xmlns:c15="http://schemas.microsoft.com/office/drawing/2012/chart">
                      <c:ext xmlns:c15="http://schemas.microsoft.com/office/drawing/2012/chart" uri="{02D57815-91ED-43cb-92C2-25804820EDAC}">
                        <c15:formulaRef>
                          <c15:sqref>[Collect_Indiviual_Data_LS1.xlsm]Memphis!$M$31:$M$50</c15:sqref>
                        </c15:formulaRef>
                      </c:ext>
                    </c:extLst>
                    <c:numCache>
                      <c:formatCode>General</c:formatCode>
                      <c:ptCount val="20"/>
                      <c:pt idx="0">
                        <c:v>1032.66342634845</c:v>
                      </c:pt>
                      <c:pt idx="1">
                        <c:v>156.593224480234</c:v>
                      </c:pt>
                      <c:pt idx="2">
                        <c:v>931.93617822723797</c:v>
                      </c:pt>
                      <c:pt idx="3">
                        <c:v>908.12554096473298</c:v>
                      </c:pt>
                      <c:pt idx="4">
                        <c:v>216.91616458940399</c:v>
                      </c:pt>
                      <c:pt idx="5">
                        <c:v>1006.5729726011</c:v>
                      </c:pt>
                      <c:pt idx="6">
                        <c:v>198.289554685589</c:v>
                      </c:pt>
                      <c:pt idx="7">
                        <c:v>376.00959125385498</c:v>
                      </c:pt>
                      <c:pt idx="8">
                        <c:v>48.5556873175045</c:v>
                      </c:pt>
                      <c:pt idx="9">
                        <c:v>380.33755167513101</c:v>
                      </c:pt>
                      <c:pt idx="10">
                        <c:v>199.38052422472501</c:v>
                      </c:pt>
                      <c:pt idx="11">
                        <c:v>511.65446259007598</c:v>
                      </c:pt>
                      <c:pt idx="12">
                        <c:v>686.04920307839097</c:v>
                      </c:pt>
                      <c:pt idx="13">
                        <c:v>461.945737556155</c:v>
                      </c:pt>
                      <c:pt idx="14">
                        <c:v>331.35171767296703</c:v>
                      </c:pt>
                      <c:pt idx="15">
                        <c:v>64.506200420656597</c:v>
                      </c:pt>
                      <c:pt idx="16">
                        <c:v>376.74842374425401</c:v>
                      </c:pt>
                      <c:pt idx="17">
                        <c:v>206.930271949744</c:v>
                      </c:pt>
                      <c:pt idx="18">
                        <c:v>583.91065276775396</c:v>
                      </c:pt>
                      <c:pt idx="19">
                        <c:v>906.26858711302702</c:v>
                      </c:pt>
                    </c:numCache>
                  </c:numRef>
                </c:yVal>
                <c:smooth val="0"/>
                <c:extLst xmlns:c15="http://schemas.microsoft.com/office/drawing/2012/chart">
                  <c:ext xmlns:c16="http://schemas.microsoft.com/office/drawing/2014/chart" uri="{C3380CC4-5D6E-409C-BE32-E72D297353CC}">
                    <c16:uniqueId val="{00000011-6605-4F91-AF52-4D4E14340C7B}"/>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G$7:$G$26</c15:sqref>
                        </c15:formulaRef>
                      </c:ext>
                    </c:extLst>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extLst xmlns:c15="http://schemas.microsoft.com/office/drawing/2012/chart">
                      <c:ext xmlns:c15="http://schemas.microsoft.com/office/drawing/2012/chart" uri="{02D57815-91ED-43cb-92C2-25804820EDAC}">
                        <c15:formulaRef>
                          <c15:sqref>[Collect_Indiviual_Data_LS1.xlsm]Charleston!$M$31:$M$50</c15:sqref>
                        </c15:formulaRef>
                      </c:ext>
                    </c:extLst>
                    <c:numCache>
                      <c:formatCode>General</c:formatCode>
                      <c:ptCount val="20"/>
                      <c:pt idx="0">
                        <c:v>1034.7929288948501</c:v>
                      </c:pt>
                      <c:pt idx="1">
                        <c:v>157.592011278862</c:v>
                      </c:pt>
                      <c:pt idx="2">
                        <c:v>933.28130732606303</c:v>
                      </c:pt>
                      <c:pt idx="3">
                        <c:v>909.44419692993404</c:v>
                      </c:pt>
                      <c:pt idx="4">
                        <c:v>225.52082625018099</c:v>
                      </c:pt>
                      <c:pt idx="5">
                        <c:v>1006.5729726011</c:v>
                      </c:pt>
                      <c:pt idx="6">
                        <c:v>198.72211384442201</c:v>
                      </c:pt>
                      <c:pt idx="7">
                        <c:v>382.65782624469199</c:v>
                      </c:pt>
                      <c:pt idx="8">
                        <c:v>54.5554877362624</c:v>
                      </c:pt>
                      <c:pt idx="9">
                        <c:v>383.998674363372</c:v>
                      </c:pt>
                      <c:pt idx="10">
                        <c:v>203.411911288613</c:v>
                      </c:pt>
                      <c:pt idx="11">
                        <c:v>514.60429316418799</c:v>
                      </c:pt>
                      <c:pt idx="12">
                        <c:v>686.04920307839097</c:v>
                      </c:pt>
                      <c:pt idx="13">
                        <c:v>463.24932009604402</c:v>
                      </c:pt>
                      <c:pt idx="14">
                        <c:v>333.302194662776</c:v>
                      </c:pt>
                      <c:pt idx="15">
                        <c:v>64.506200420656597</c:v>
                      </c:pt>
                      <c:pt idx="16">
                        <c:v>378.18336716837302</c:v>
                      </c:pt>
                      <c:pt idx="17">
                        <c:v>208.571366974846</c:v>
                      </c:pt>
                      <c:pt idx="18">
                        <c:v>586.84596227577299</c:v>
                      </c:pt>
                      <c:pt idx="19">
                        <c:v>913.55546001210701</c:v>
                      </c:pt>
                    </c:numCache>
                  </c:numRef>
                </c:yVal>
                <c:smooth val="0"/>
                <c:extLst xmlns:c15="http://schemas.microsoft.com/office/drawing/2012/chart">
                  <c:ext xmlns:c16="http://schemas.microsoft.com/office/drawing/2014/chart" uri="{C3380CC4-5D6E-409C-BE32-E72D297353CC}">
                    <c16:uniqueId val="{00000013-6605-4F91-AF52-4D4E14340C7B}"/>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210:$I$409</c15:sqref>
                        </c15:formulaRef>
                      </c:ext>
                    </c:extLst>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extLst xmlns:c15="http://schemas.microsoft.com/office/drawing/2012/chart">
                      <c:ext xmlns:c15="http://schemas.microsoft.com/office/drawing/2012/chart" uri="{02D57815-91ED-43cb-92C2-25804820EDAC}">
                        <c15:formulaRef>
                          <c15:sqref>[Collect_Indiviual_Data_LS1.xlsm]Trendlines!$F$210:$F$409</c15:sqref>
                        </c15:formulaRef>
                      </c:ext>
                    </c:extLst>
                    <c:numCache>
                      <c:formatCode>General</c:formatCode>
                      <c:ptCount val="200"/>
                      <c:pt idx="0">
                        <c:v>1017.23379661922</c:v>
                      </c:pt>
                      <c:pt idx="1">
                        <c:v>122.75274187615599</c:v>
                      </c:pt>
                      <c:pt idx="2">
                        <c:v>847.12705406200701</c:v>
                      </c:pt>
                      <c:pt idx="3">
                        <c:v>845.22025804565897</c:v>
                      </c:pt>
                      <c:pt idx="4">
                        <c:v>112.501908050647</c:v>
                      </c:pt>
                      <c:pt idx="5">
                        <c:v>909.79763841540603</c:v>
                      </c:pt>
                      <c:pt idx="6">
                        <c:v>175.056619143999</c:v>
                      </c:pt>
                      <c:pt idx="7">
                        <c:v>239.62215921766199</c:v>
                      </c:pt>
                      <c:pt idx="8">
                        <c:v>19.5632376721897</c:v>
                      </c:pt>
                      <c:pt idx="9">
                        <c:v>255.715976883916</c:v>
                      </c:pt>
                      <c:pt idx="10">
                        <c:v>123.285049564616</c:v>
                      </c:pt>
                      <c:pt idx="11">
                        <c:v>465.80866701752001</c:v>
                      </c:pt>
                      <c:pt idx="12">
                        <c:v>654.08610457756004</c:v>
                      </c:pt>
                      <c:pt idx="13">
                        <c:v>231.38605969225199</c:v>
                      </c:pt>
                      <c:pt idx="14">
                        <c:v>325.55921439493397</c:v>
                      </c:pt>
                      <c:pt idx="15">
                        <c:v>50.425561461516502</c:v>
                      </c:pt>
                      <c:pt idx="16">
                        <c:v>332.22332746918897</c:v>
                      </c:pt>
                      <c:pt idx="17">
                        <c:v>164.704642986051</c:v>
                      </c:pt>
                      <c:pt idx="18">
                        <c:v>496.947247329481</c:v>
                      </c:pt>
                      <c:pt idx="19">
                        <c:v>585.511413753277</c:v>
                      </c:pt>
                      <c:pt idx="20">
                        <c:v>1038.68693631066</c:v>
                      </c:pt>
                      <c:pt idx="21">
                        <c:v>163.52025176367599</c:v>
                      </c:pt>
                      <c:pt idx="22">
                        <c:v>935.86019021379104</c:v>
                      </c:pt>
                      <c:pt idx="23">
                        <c:v>913.39163560793395</c:v>
                      </c:pt>
                      <c:pt idx="24">
                        <c:v>245.19266316924799</c:v>
                      </c:pt>
                      <c:pt idx="25">
                        <c:v>1006.79339176882</c:v>
                      </c:pt>
                      <c:pt idx="26">
                        <c:v>198.72211384442201</c:v>
                      </c:pt>
                      <c:pt idx="27">
                        <c:v>392.406151329105</c:v>
                      </c:pt>
                      <c:pt idx="28">
                        <c:v>63.651278358834098</c:v>
                      </c:pt>
                      <c:pt idx="29">
                        <c:v>392.85906422796501</c:v>
                      </c:pt>
                      <c:pt idx="30">
                        <c:v>210.96882509189999</c:v>
                      </c:pt>
                      <c:pt idx="31">
                        <c:v>523.88419599532801</c:v>
                      </c:pt>
                      <c:pt idx="32">
                        <c:v>686.04920307839097</c:v>
                      </c:pt>
                      <c:pt idx="33">
                        <c:v>463.38290078287997</c:v>
                      </c:pt>
                      <c:pt idx="34">
                        <c:v>334.73177566496997</c:v>
                      </c:pt>
                      <c:pt idx="35">
                        <c:v>64.506200420656597</c:v>
                      </c:pt>
                      <c:pt idx="36">
                        <c:v>382.32578912028401</c:v>
                      </c:pt>
                      <c:pt idx="37">
                        <c:v>209.92439883652699</c:v>
                      </c:pt>
                      <c:pt idx="38">
                        <c:v>593.70509744204799</c:v>
                      </c:pt>
                      <c:pt idx="39">
                        <c:v>924.56315652267199</c:v>
                      </c:pt>
                      <c:pt idx="40">
                        <c:v>1034.84960678161</c:v>
                      </c:pt>
                      <c:pt idx="41">
                        <c:v>157.77383212454799</c:v>
                      </c:pt>
                      <c:pt idx="42">
                        <c:v>933.32019223395298</c:v>
                      </c:pt>
                      <c:pt idx="43">
                        <c:v>909.47390573276596</c:v>
                      </c:pt>
                      <c:pt idx="44">
                        <c:v>225.744945418725</c:v>
                      </c:pt>
                      <c:pt idx="45">
                        <c:v>1006.5729726011</c:v>
                      </c:pt>
                      <c:pt idx="46">
                        <c:v>198.72211384442201</c:v>
                      </c:pt>
                      <c:pt idx="47">
                        <c:v>382.826651478016</c:v>
                      </c:pt>
                      <c:pt idx="48">
                        <c:v>54.740406352475297</c:v>
                      </c:pt>
                      <c:pt idx="49">
                        <c:v>384.08215788421597</c:v>
                      </c:pt>
                      <c:pt idx="50">
                        <c:v>203.49958979050899</c:v>
                      </c:pt>
                      <c:pt idx="51">
                        <c:v>514.69272310285601</c:v>
                      </c:pt>
                      <c:pt idx="52">
                        <c:v>686.04920307839097</c:v>
                      </c:pt>
                      <c:pt idx="53">
                        <c:v>463.27846979959099</c:v>
                      </c:pt>
                      <c:pt idx="54">
                        <c:v>333.35547168133502</c:v>
                      </c:pt>
                      <c:pt idx="55">
                        <c:v>64.506200420656597</c:v>
                      </c:pt>
                      <c:pt idx="56">
                        <c:v>378.22947070118101</c:v>
                      </c:pt>
                      <c:pt idx="57">
                        <c:v>208.62061917732501</c:v>
                      </c:pt>
                      <c:pt idx="58">
                        <c:v>586.91461970794603</c:v>
                      </c:pt>
                      <c:pt idx="59">
                        <c:v>913.71287669369701</c:v>
                      </c:pt>
                      <c:pt idx="60">
                        <c:v>1038.2560837097799</c:v>
                      </c:pt>
                      <c:pt idx="61">
                        <c:v>160.87301931397201</c:v>
                      </c:pt>
                      <c:pt idx="62">
                        <c:v>936.14012507975701</c:v>
                      </c:pt>
                      <c:pt idx="63">
                        <c:v>911.82020052406301</c:v>
                      </c:pt>
                      <c:pt idx="64">
                        <c:v>245.09182459841301</c:v>
                      </c:pt>
                      <c:pt idx="65">
                        <c:v>1006.70759485269</c:v>
                      </c:pt>
                      <c:pt idx="66">
                        <c:v>198.72211384442201</c:v>
                      </c:pt>
                      <c:pt idx="67">
                        <c:v>390.83860976227299</c:v>
                      </c:pt>
                      <c:pt idx="68">
                        <c:v>63.090328775270002</c:v>
                      </c:pt>
                      <c:pt idx="69">
                        <c:v>390.91352021144598</c:v>
                      </c:pt>
                      <c:pt idx="70">
                        <c:v>209.07892515146301</c:v>
                      </c:pt>
                      <c:pt idx="71">
                        <c:v>522.502854252161</c:v>
                      </c:pt>
                      <c:pt idx="72">
                        <c:v>686.04920307839097</c:v>
                      </c:pt>
                      <c:pt idx="73">
                        <c:v>463.38290078287997</c:v>
                      </c:pt>
                      <c:pt idx="74">
                        <c:v>334.57383136478501</c:v>
                      </c:pt>
                      <c:pt idx="75">
                        <c:v>64.506200420656597</c:v>
                      </c:pt>
                      <c:pt idx="76">
                        <c:v>380.95328390595398</c:v>
                      </c:pt>
                      <c:pt idx="77">
                        <c:v>209.883319297344</c:v>
                      </c:pt>
                      <c:pt idx="78">
                        <c:v>591.98016279051399</c:v>
                      </c:pt>
                      <c:pt idx="79">
                        <c:v>922.96906569447503</c:v>
                      </c:pt>
                      <c:pt idx="80">
                        <c:v>1031.90225763952</c:v>
                      </c:pt>
                      <c:pt idx="81">
                        <c:v>155.62903851886099</c:v>
                      </c:pt>
                      <c:pt idx="82">
                        <c:v>930.74255858294805</c:v>
                      </c:pt>
                      <c:pt idx="83">
                        <c:v>907.813958367449</c:v>
                      </c:pt>
                      <c:pt idx="84">
                        <c:v>212.805111481149</c:v>
                      </c:pt>
                      <c:pt idx="85">
                        <c:v>1006.5729726011</c:v>
                      </c:pt>
                      <c:pt idx="86">
                        <c:v>198.05812488967101</c:v>
                      </c:pt>
                      <c:pt idx="87">
                        <c:v>372.34191408021002</c:v>
                      </c:pt>
                      <c:pt idx="88">
                        <c:v>46.200567756032797</c:v>
                      </c:pt>
                      <c:pt idx="89">
                        <c:v>379.30749845302199</c:v>
                      </c:pt>
                      <c:pt idx="90">
                        <c:v>197.26542864605801</c:v>
                      </c:pt>
                      <c:pt idx="91">
                        <c:v>509.80217849896098</c:v>
                      </c:pt>
                      <c:pt idx="92">
                        <c:v>686.04920307839097</c:v>
                      </c:pt>
                      <c:pt idx="93">
                        <c:v>461.36675295095</c:v>
                      </c:pt>
                      <c:pt idx="94">
                        <c:v>331.02968567418702</c:v>
                      </c:pt>
                      <c:pt idx="95">
                        <c:v>64.506200420656597</c:v>
                      </c:pt>
                      <c:pt idx="96">
                        <c:v>376.29755234008701</c:v>
                      </c:pt>
                      <c:pt idx="97">
                        <c:v>206.32041044766601</c:v>
                      </c:pt>
                      <c:pt idx="98">
                        <c:v>582.70160590938599</c:v>
                      </c:pt>
                      <c:pt idx="99">
                        <c:v>901.46670268743799</c:v>
                      </c:pt>
                      <c:pt idx="100">
                        <c:v>1036.4202666307399</c:v>
                      </c:pt>
                      <c:pt idx="101">
                        <c:v>158.725288913475</c:v>
                      </c:pt>
                      <c:pt idx="102">
                        <c:v>934.48874523918505</c:v>
                      </c:pt>
                      <c:pt idx="103">
                        <c:v>910.32781750884396</c:v>
                      </c:pt>
                      <c:pt idx="104">
                        <c:v>232.25693494617599</c:v>
                      </c:pt>
                      <c:pt idx="105">
                        <c:v>1006.5729726011</c:v>
                      </c:pt>
                      <c:pt idx="106">
                        <c:v>198.72211384442201</c:v>
                      </c:pt>
                      <c:pt idx="107">
                        <c:v>386.51916634915301</c:v>
                      </c:pt>
                      <c:pt idx="108">
                        <c:v>60.039142475071102</c:v>
                      </c:pt>
                      <c:pt idx="109">
                        <c:v>386.81281974517299</c:v>
                      </c:pt>
                      <c:pt idx="110">
                        <c:v>205.92365030797501</c:v>
                      </c:pt>
                      <c:pt idx="111">
                        <c:v>517.47655140266397</c:v>
                      </c:pt>
                      <c:pt idx="112">
                        <c:v>686.04920307839097</c:v>
                      </c:pt>
                      <c:pt idx="113">
                        <c:v>463.38290078287997</c:v>
                      </c:pt>
                      <c:pt idx="114">
                        <c:v>334.41071341840598</c:v>
                      </c:pt>
                      <c:pt idx="115">
                        <c:v>64.506200420656597</c:v>
                      </c:pt>
                      <c:pt idx="116">
                        <c:v>379.471256464617</c:v>
                      </c:pt>
                      <c:pt idx="117">
                        <c:v>209.22789100734599</c:v>
                      </c:pt>
                      <c:pt idx="118">
                        <c:v>589.25610390293502</c:v>
                      </c:pt>
                      <c:pt idx="119">
                        <c:v>917.90567623217805</c:v>
                      </c:pt>
                      <c:pt idx="120">
                        <c:v>1033.2158413551399</c:v>
                      </c:pt>
                      <c:pt idx="121">
                        <c:v>156.75918331372</c:v>
                      </c:pt>
                      <c:pt idx="122">
                        <c:v>932.04436264176195</c:v>
                      </c:pt>
                      <c:pt idx="123">
                        <c:v>908.55305495704397</c:v>
                      </c:pt>
                      <c:pt idx="124">
                        <c:v>218.36880798973499</c:v>
                      </c:pt>
                      <c:pt idx="125">
                        <c:v>1006.5729726011</c:v>
                      </c:pt>
                      <c:pt idx="126">
                        <c:v>198.72211384442201</c:v>
                      </c:pt>
                      <c:pt idx="127">
                        <c:v>377.17190283873202</c:v>
                      </c:pt>
                      <c:pt idx="128">
                        <c:v>49.2367783691735</c:v>
                      </c:pt>
                      <c:pt idx="129">
                        <c:v>381.19758452825499</c:v>
                      </c:pt>
                      <c:pt idx="130">
                        <c:v>200.52161575015</c:v>
                      </c:pt>
                      <c:pt idx="131">
                        <c:v>512.04349018366804</c:v>
                      </c:pt>
                      <c:pt idx="132">
                        <c:v>686.04920307839097</c:v>
                      </c:pt>
                      <c:pt idx="133">
                        <c:v>462.44562757188402</c:v>
                      </c:pt>
                      <c:pt idx="134">
                        <c:v>331.83328489447899</c:v>
                      </c:pt>
                      <c:pt idx="135">
                        <c:v>64.506200420656597</c:v>
                      </c:pt>
                      <c:pt idx="136">
                        <c:v>377.063414493479</c:v>
                      </c:pt>
                      <c:pt idx="137">
                        <c:v>207.38734739895401</c:v>
                      </c:pt>
                      <c:pt idx="138">
                        <c:v>584.67298825231398</c:v>
                      </c:pt>
                      <c:pt idx="139">
                        <c:v>908.19357763238997</c:v>
                      </c:pt>
                      <c:pt idx="140">
                        <c:v>1031.10455169888</c:v>
                      </c:pt>
                      <c:pt idx="141">
                        <c:v>155.20224574103901</c:v>
                      </c:pt>
                      <c:pt idx="142">
                        <c:v>930.25933755900201</c:v>
                      </c:pt>
                      <c:pt idx="143">
                        <c:v>907.24729364728296</c:v>
                      </c:pt>
                      <c:pt idx="144">
                        <c:v>208.70333261409701</c:v>
                      </c:pt>
                      <c:pt idx="145">
                        <c:v>1006.5729726011</c:v>
                      </c:pt>
                      <c:pt idx="146">
                        <c:v>196.82711634145201</c:v>
                      </c:pt>
                      <c:pt idx="147">
                        <c:v>369.27454855511098</c:v>
                      </c:pt>
                      <c:pt idx="148">
                        <c:v>44.835850522722197</c:v>
                      </c:pt>
                      <c:pt idx="149">
                        <c:v>377.39663352806502</c:v>
                      </c:pt>
                      <c:pt idx="150">
                        <c:v>194.34332581374801</c:v>
                      </c:pt>
                      <c:pt idx="151">
                        <c:v>507.82404835406402</c:v>
                      </c:pt>
                      <c:pt idx="152">
                        <c:v>686.04920307839097</c:v>
                      </c:pt>
                      <c:pt idx="153">
                        <c:v>459.64841484926501</c:v>
                      </c:pt>
                      <c:pt idx="154">
                        <c:v>330.66793050305603</c:v>
                      </c:pt>
                      <c:pt idx="155">
                        <c:v>64.506200420656597</c:v>
                      </c:pt>
                      <c:pt idx="156">
                        <c:v>375.81129104438099</c:v>
                      </c:pt>
                      <c:pt idx="157">
                        <c:v>205.255726732814</c:v>
                      </c:pt>
                      <c:pt idx="158">
                        <c:v>580.32296996277796</c:v>
                      </c:pt>
                      <c:pt idx="159">
                        <c:v>897.12996499665803</c:v>
                      </c:pt>
                      <c:pt idx="160">
                        <c:v>1032.66342634845</c:v>
                      </c:pt>
                      <c:pt idx="161">
                        <c:v>156.593224480234</c:v>
                      </c:pt>
                      <c:pt idx="162">
                        <c:v>931.93617822723797</c:v>
                      </c:pt>
                      <c:pt idx="163">
                        <c:v>908.12554096473298</c:v>
                      </c:pt>
                      <c:pt idx="164">
                        <c:v>216.91616458940399</c:v>
                      </c:pt>
                      <c:pt idx="165">
                        <c:v>1006.5729726011</c:v>
                      </c:pt>
                      <c:pt idx="166">
                        <c:v>198.289554685589</c:v>
                      </c:pt>
                      <c:pt idx="167">
                        <c:v>376.00959125385498</c:v>
                      </c:pt>
                      <c:pt idx="168">
                        <c:v>48.5556873175045</c:v>
                      </c:pt>
                      <c:pt idx="169">
                        <c:v>380.33755167513101</c:v>
                      </c:pt>
                      <c:pt idx="170">
                        <c:v>199.38052422472501</c:v>
                      </c:pt>
                      <c:pt idx="171">
                        <c:v>511.65446259007598</c:v>
                      </c:pt>
                      <c:pt idx="172">
                        <c:v>686.04920307839097</c:v>
                      </c:pt>
                      <c:pt idx="173">
                        <c:v>461.945737556155</c:v>
                      </c:pt>
                      <c:pt idx="174">
                        <c:v>331.35171767296703</c:v>
                      </c:pt>
                      <c:pt idx="175">
                        <c:v>64.506200420656597</c:v>
                      </c:pt>
                      <c:pt idx="176">
                        <c:v>376.74842374425401</c:v>
                      </c:pt>
                      <c:pt idx="177">
                        <c:v>206.930271949744</c:v>
                      </c:pt>
                      <c:pt idx="178">
                        <c:v>583.91065276775396</c:v>
                      </c:pt>
                      <c:pt idx="179">
                        <c:v>906.26858711302702</c:v>
                      </c:pt>
                      <c:pt idx="180">
                        <c:v>1034.7929288948501</c:v>
                      </c:pt>
                      <c:pt idx="181">
                        <c:v>157.592011278862</c:v>
                      </c:pt>
                      <c:pt idx="182">
                        <c:v>933.28130732606303</c:v>
                      </c:pt>
                      <c:pt idx="183">
                        <c:v>909.44419692993404</c:v>
                      </c:pt>
                      <c:pt idx="184">
                        <c:v>225.52082625018099</c:v>
                      </c:pt>
                      <c:pt idx="185">
                        <c:v>1006.5729726011</c:v>
                      </c:pt>
                      <c:pt idx="186">
                        <c:v>198.72211384442201</c:v>
                      </c:pt>
                      <c:pt idx="187">
                        <c:v>382.65782624469199</c:v>
                      </c:pt>
                      <c:pt idx="188">
                        <c:v>54.5554877362624</c:v>
                      </c:pt>
                      <c:pt idx="189">
                        <c:v>383.998674363372</c:v>
                      </c:pt>
                      <c:pt idx="190">
                        <c:v>203.411911288613</c:v>
                      </c:pt>
                      <c:pt idx="191">
                        <c:v>514.60429316418799</c:v>
                      </c:pt>
                      <c:pt idx="192">
                        <c:v>686.04920307839097</c:v>
                      </c:pt>
                      <c:pt idx="193">
                        <c:v>463.24932009604402</c:v>
                      </c:pt>
                      <c:pt idx="194">
                        <c:v>333.302194662776</c:v>
                      </c:pt>
                      <c:pt idx="195">
                        <c:v>64.506200420656597</c:v>
                      </c:pt>
                      <c:pt idx="196">
                        <c:v>378.18336716837302</c:v>
                      </c:pt>
                      <c:pt idx="197">
                        <c:v>208.571366974846</c:v>
                      </c:pt>
                      <c:pt idx="198">
                        <c:v>586.84596227577299</c:v>
                      </c:pt>
                      <c:pt idx="199">
                        <c:v>913.55546001210701</c:v>
                      </c:pt>
                    </c:numCache>
                  </c:numRef>
                </c:yVal>
                <c:smooth val="0"/>
                <c:extLst xmlns:c15="http://schemas.microsoft.com/office/drawing/2012/chart">
                  <c:ext xmlns:c16="http://schemas.microsoft.com/office/drawing/2014/chart" uri="{C3380CC4-5D6E-409C-BE32-E72D297353CC}">
                    <c16:uniqueId val="{00000003-BDD6-4331-B425-3DA4EA8E12FB}"/>
                  </c:ext>
                </c:extLst>
              </c15:ser>
            </c15:filteredScatterSeries>
          </c:ext>
        </c:extLst>
      </c:scatterChart>
      <c:valAx>
        <c:axId val="427207008"/>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207568"/>
        <c:crosses val="autoZero"/>
        <c:crossBetween val="midCat"/>
      </c:valAx>
      <c:valAx>
        <c:axId val="427207568"/>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20700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B$7:$B$26</c:f>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f>[Collect_Indiviual_Data_LS1.xlsm]Butte!$H$7:$H$26</c:f>
              <c:numCache>
                <c:formatCode>General</c:formatCode>
                <c:ptCount val="20"/>
                <c:pt idx="0">
                  <c:v>587.25874612880318</c:v>
                </c:pt>
                <c:pt idx="1">
                  <c:v>59.940731105560857</c:v>
                </c:pt>
                <c:pt idx="2">
                  <c:v>386.76959324430703</c:v>
                </c:pt>
                <c:pt idx="3">
                  <c:v>243.16276017015568</c:v>
                </c:pt>
                <c:pt idx="4">
                  <c:v>35.685760562255574</c:v>
                </c:pt>
                <c:pt idx="5">
                  <c:v>520.81065051563655</c:v>
                </c:pt>
                <c:pt idx="6">
                  <c:v>66.1694231855423</c:v>
                </c:pt>
                <c:pt idx="7">
                  <c:v>54.738052188790036</c:v>
                </c:pt>
                <c:pt idx="8">
                  <c:v>14.783681028496458</c:v>
                </c:pt>
                <c:pt idx="9">
                  <c:v>48.116029593670845</c:v>
                </c:pt>
                <c:pt idx="10">
                  <c:v>25.530323010776023</c:v>
                </c:pt>
                <c:pt idx="11">
                  <c:v>61.733328488225801</c:v>
                </c:pt>
                <c:pt idx="12">
                  <c:v>293.45342901272335</c:v>
                </c:pt>
                <c:pt idx="13">
                  <c:v>34.714558260063576</c:v>
                </c:pt>
                <c:pt idx="14">
                  <c:v>125.60298575690308</c:v>
                </c:pt>
                <c:pt idx="15">
                  <c:v>1.551653567108457</c:v>
                </c:pt>
                <c:pt idx="16">
                  <c:v>25.988853452760818</c:v>
                </c:pt>
                <c:pt idx="17">
                  <c:v>2.6165807712627971</c:v>
                </c:pt>
                <c:pt idx="18">
                  <c:v>302.62555578356211</c:v>
                </c:pt>
                <c:pt idx="19">
                  <c:v>78.540981808341883</c:v>
                </c:pt>
              </c:numCache>
            </c:numRef>
          </c:yVal>
          <c:smooth val="0"/>
          <c:extLst>
            <c:ext xmlns:c16="http://schemas.microsoft.com/office/drawing/2014/chart" uri="{C3380CC4-5D6E-409C-BE32-E72D297353CC}">
              <c16:uniqueId val="{00000000-4146-4E62-947B-264ECEF700DD}"/>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B$7:$B$26</c:f>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f>[Collect_Indiviual_Data_LS1.xlsm]Eureka!$H$7:$H$26</c:f>
              <c:numCache>
                <c:formatCode>General</c:formatCode>
                <c:ptCount val="20"/>
                <c:pt idx="0">
                  <c:v>955.66274022108212</c:v>
                </c:pt>
                <c:pt idx="1">
                  <c:v>101.98044313828565</c:v>
                </c:pt>
                <c:pt idx="2">
                  <c:v>744.09732818678208</c:v>
                </c:pt>
                <c:pt idx="3">
                  <c:v>788.45273761984026</c:v>
                </c:pt>
                <c:pt idx="4">
                  <c:v>156.40720557228181</c:v>
                </c:pt>
                <c:pt idx="5">
                  <c:v>869.03245846141851</c:v>
                </c:pt>
                <c:pt idx="6">
                  <c:v>167.29141009373012</c:v>
                </c:pt>
                <c:pt idx="7">
                  <c:v>243.2760292992451</c:v>
                </c:pt>
                <c:pt idx="8">
                  <c:v>38.058627574910531</c:v>
                </c:pt>
                <c:pt idx="9">
                  <c:v>189.43725549878383</c:v>
                </c:pt>
                <c:pt idx="10">
                  <c:v>133.56956188593324</c:v>
                </c:pt>
                <c:pt idx="11">
                  <c:v>387.62531295997849</c:v>
                </c:pt>
                <c:pt idx="12">
                  <c:v>597.77854425009275</c:v>
                </c:pt>
                <c:pt idx="13">
                  <c:v>265.71383971959551</c:v>
                </c:pt>
                <c:pt idx="14">
                  <c:v>290.8818848492383</c:v>
                </c:pt>
                <c:pt idx="15">
                  <c:v>27.402230947453045</c:v>
                </c:pt>
                <c:pt idx="16">
                  <c:v>241.00856655159944</c:v>
                </c:pt>
                <c:pt idx="17">
                  <c:v>49.487574377712697</c:v>
                </c:pt>
                <c:pt idx="18">
                  <c:v>517.98902549613854</c:v>
                </c:pt>
                <c:pt idx="19">
                  <c:v>584.42508408938113</c:v>
                </c:pt>
              </c:numCache>
            </c:numRef>
          </c:yVal>
          <c:smooth val="0"/>
          <c:extLst>
            <c:ext xmlns:c16="http://schemas.microsoft.com/office/drawing/2014/chart" uri="{C3380CC4-5D6E-409C-BE32-E72D297353CC}">
              <c16:uniqueId val="{00000002-4146-4E62-947B-264ECEF700DD}"/>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B$7:$B$26</c:f>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f>'[Collect_Indiviual_Data_LS1.xlsm]Santa Monica'!$H$7:$H$26</c:f>
              <c:numCache>
                <c:formatCode>General</c:formatCode>
                <c:ptCount val="20"/>
                <c:pt idx="0">
                  <c:v>933.80639869098172</c:v>
                </c:pt>
                <c:pt idx="1">
                  <c:v>97.947564218615142</c:v>
                </c:pt>
                <c:pt idx="2">
                  <c:v>712.84949372772087</c:v>
                </c:pt>
                <c:pt idx="3">
                  <c:v>765.28593755453153</c:v>
                </c:pt>
                <c:pt idx="4">
                  <c:v>138.04706501815676</c:v>
                </c:pt>
                <c:pt idx="5">
                  <c:v>852.45751125437948</c:v>
                </c:pt>
                <c:pt idx="6">
                  <c:v>158.16412756999787</c:v>
                </c:pt>
                <c:pt idx="7">
                  <c:v>220.28561809759623</c:v>
                </c:pt>
                <c:pt idx="8">
                  <c:v>33.846171200896343</c:v>
                </c:pt>
                <c:pt idx="9">
                  <c:v>168.38581553692248</c:v>
                </c:pt>
                <c:pt idx="10">
                  <c:v>118.40511486942709</c:v>
                </c:pt>
                <c:pt idx="11">
                  <c:v>355.43772693129961</c:v>
                </c:pt>
                <c:pt idx="12">
                  <c:v>587.29981424349296</c:v>
                </c:pt>
                <c:pt idx="13">
                  <c:v>222.92152791288675</c:v>
                </c:pt>
                <c:pt idx="14">
                  <c:v>274.2167519314458</c:v>
                </c:pt>
                <c:pt idx="15">
                  <c:v>20.470062302363235</c:v>
                </c:pt>
                <c:pt idx="16">
                  <c:v>214.94856319028298</c:v>
                </c:pt>
                <c:pt idx="17">
                  <c:v>38.813369968938872</c:v>
                </c:pt>
                <c:pt idx="18">
                  <c:v>499.65830487013881</c:v>
                </c:pt>
                <c:pt idx="19">
                  <c:v>531.42692293404207</c:v>
                </c:pt>
              </c:numCache>
            </c:numRef>
          </c:yVal>
          <c:smooth val="0"/>
          <c:extLst>
            <c:ext xmlns:c16="http://schemas.microsoft.com/office/drawing/2014/chart" uri="{C3380CC4-5D6E-409C-BE32-E72D297353CC}">
              <c16:uniqueId val="{00000004-4146-4E62-947B-264ECEF700DD}"/>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B$7:$B$26</c:f>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f>[Collect_Indiviual_Data_LS1.xlsm]Portland!$H$7:$H$26</c:f>
              <c:numCache>
                <c:formatCode>General</c:formatCode>
                <c:ptCount val="20"/>
                <c:pt idx="0">
                  <c:v>880.93693581330206</c:v>
                </c:pt>
                <c:pt idx="1">
                  <c:v>89.975017148458576</c:v>
                </c:pt>
                <c:pt idx="2">
                  <c:v>659.70897404638447</c:v>
                </c:pt>
                <c:pt idx="3">
                  <c:v>681.80292658859685</c:v>
                </c:pt>
                <c:pt idx="4">
                  <c:v>102.25547582863125</c:v>
                </c:pt>
                <c:pt idx="5">
                  <c:v>813.75097125841842</c:v>
                </c:pt>
                <c:pt idx="6">
                  <c:v>136.63812593569489</c:v>
                </c:pt>
                <c:pt idx="7">
                  <c:v>171.37019525361649</c:v>
                </c:pt>
                <c:pt idx="8">
                  <c:v>26.499053490083185</c:v>
                </c:pt>
                <c:pt idx="9">
                  <c:v>131.01048781358958</c:v>
                </c:pt>
                <c:pt idx="10">
                  <c:v>82.463149336732116</c:v>
                </c:pt>
                <c:pt idx="11">
                  <c:v>286.74683324228567</c:v>
                </c:pt>
                <c:pt idx="12">
                  <c:v>552.99993416389668</c:v>
                </c:pt>
                <c:pt idx="13">
                  <c:v>139.30726932008025</c:v>
                </c:pt>
                <c:pt idx="14">
                  <c:v>239.57460435952314</c:v>
                </c:pt>
                <c:pt idx="15">
                  <c:v>12.482327574507687</c:v>
                </c:pt>
                <c:pt idx="16">
                  <c:v>157.72831216681703</c:v>
                </c:pt>
                <c:pt idx="17">
                  <c:v>20.782127726700963</c:v>
                </c:pt>
                <c:pt idx="18">
                  <c:v>452.61415589996102</c:v>
                </c:pt>
                <c:pt idx="19">
                  <c:v>413.66113630258224</c:v>
                </c:pt>
              </c:numCache>
            </c:numRef>
          </c:yVal>
          <c:smooth val="0"/>
          <c:extLst>
            <c:ext xmlns:c16="http://schemas.microsoft.com/office/drawing/2014/chart" uri="{C3380CC4-5D6E-409C-BE32-E72D297353CC}">
              <c16:uniqueId val="{00000006-4146-4E62-947B-264ECEF700DD}"/>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B$7:$B$26</c:f>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f>'[Collect_Indiviual_Data_LS1.xlsm]Salt Lake City'!$H$7:$H$26</c:f>
              <c:numCache>
                <c:formatCode>General</c:formatCode>
                <c:ptCount val="20"/>
                <c:pt idx="0">
                  <c:v>905.36131495978691</c:v>
                </c:pt>
                <c:pt idx="1">
                  <c:v>93.145148502583197</c:v>
                </c:pt>
                <c:pt idx="2">
                  <c:v>682.74885069587322</c:v>
                </c:pt>
                <c:pt idx="3">
                  <c:v>727.22276369411452</c:v>
                </c:pt>
                <c:pt idx="4">
                  <c:v>118.3278191876942</c:v>
                </c:pt>
                <c:pt idx="5">
                  <c:v>832.35781350944751</c:v>
                </c:pt>
                <c:pt idx="6">
                  <c:v>146.85383338642001</c:v>
                </c:pt>
                <c:pt idx="7">
                  <c:v>193.77707595141965</c:v>
                </c:pt>
                <c:pt idx="8">
                  <c:v>29.272176528869533</c:v>
                </c:pt>
                <c:pt idx="9">
                  <c:v>146.83061855572186</c:v>
                </c:pt>
                <c:pt idx="10">
                  <c:v>99.040254177152093</c:v>
                </c:pt>
                <c:pt idx="11">
                  <c:v>318.46325670850484</c:v>
                </c:pt>
                <c:pt idx="12">
                  <c:v>570.85392468364012</c:v>
                </c:pt>
                <c:pt idx="13">
                  <c:v>177.47925282737808</c:v>
                </c:pt>
                <c:pt idx="14">
                  <c:v>257.03292215681324</c:v>
                </c:pt>
                <c:pt idx="15">
                  <c:v>14.260427541334067</c:v>
                </c:pt>
                <c:pt idx="16">
                  <c:v>183.5562960380112</c:v>
                </c:pt>
                <c:pt idx="17">
                  <c:v>29.486454360402313</c:v>
                </c:pt>
                <c:pt idx="18">
                  <c:v>476.16753867718404</c:v>
                </c:pt>
                <c:pt idx="19">
                  <c:v>470.22124851841352</c:v>
                </c:pt>
              </c:numCache>
            </c:numRef>
          </c:yVal>
          <c:smooth val="0"/>
          <c:extLst>
            <c:ext xmlns:c16="http://schemas.microsoft.com/office/drawing/2014/chart" uri="{C3380CC4-5D6E-409C-BE32-E72D297353CC}">
              <c16:uniqueId val="{00000008-4146-4E62-947B-264ECEF700DD}"/>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B$7:$B$26</c:f>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f>'[Collect_Indiviual_Data_LS1.xlsm]San Francisco'!$H$7:$H$26</c:f>
              <c:numCache>
                <c:formatCode>General</c:formatCode>
                <c:ptCount val="20"/>
                <c:pt idx="0">
                  <c:v>939.61553427170134</c:v>
                </c:pt>
                <c:pt idx="1">
                  <c:v>99.01129581380188</c:v>
                </c:pt>
                <c:pt idx="2">
                  <c:v>721.41025083141494</c:v>
                </c:pt>
                <c:pt idx="3">
                  <c:v>771.58669222393632</c:v>
                </c:pt>
                <c:pt idx="4">
                  <c:v>142.96733573733849</c:v>
                </c:pt>
                <c:pt idx="5">
                  <c:v>857.38093018855614</c:v>
                </c:pt>
                <c:pt idx="6">
                  <c:v>160.77626983693639</c:v>
                </c:pt>
                <c:pt idx="7">
                  <c:v>227.06112616284236</c:v>
                </c:pt>
                <c:pt idx="8">
                  <c:v>34.96011666195588</c:v>
                </c:pt>
                <c:pt idx="9">
                  <c:v>174.16016102641098</c:v>
                </c:pt>
                <c:pt idx="10">
                  <c:v>122.2909237654811</c:v>
                </c:pt>
                <c:pt idx="11">
                  <c:v>364.74379260805478</c:v>
                </c:pt>
                <c:pt idx="12">
                  <c:v>590.47620292422073</c:v>
                </c:pt>
                <c:pt idx="13">
                  <c:v>234.08442614513277</c:v>
                </c:pt>
                <c:pt idx="14">
                  <c:v>279.00741856991306</c:v>
                </c:pt>
                <c:pt idx="15">
                  <c:v>22.149868382748672</c:v>
                </c:pt>
                <c:pt idx="16">
                  <c:v>221.58587174558204</c:v>
                </c:pt>
                <c:pt idx="17">
                  <c:v>41.3823936670493</c:v>
                </c:pt>
                <c:pt idx="18">
                  <c:v>505.35985471361391</c:v>
                </c:pt>
                <c:pt idx="19">
                  <c:v>545.77831191669043</c:v>
                </c:pt>
              </c:numCache>
            </c:numRef>
          </c:yVal>
          <c:smooth val="0"/>
          <c:extLst>
            <c:ext xmlns:c16="http://schemas.microsoft.com/office/drawing/2014/chart" uri="{C3380CC4-5D6E-409C-BE32-E72D297353CC}">
              <c16:uniqueId val="{0000000A-4146-4E62-947B-264ECEF700DD}"/>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B$7:$B$26</c:f>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f>'[Collect_Indiviual_Data_LS1.xlsm]San Jose'!$H$7:$H$26</c:f>
              <c:numCache>
                <c:formatCode>General</c:formatCode>
                <c:ptCount val="20"/>
                <c:pt idx="0">
                  <c:v>942.5435011250504</c:v>
                </c:pt>
                <c:pt idx="1">
                  <c:v>99.410842407172495</c:v>
                </c:pt>
                <c:pt idx="2">
                  <c:v>725.7989316320311</c:v>
                </c:pt>
                <c:pt idx="3">
                  <c:v>774.6694269788693</c:v>
                </c:pt>
                <c:pt idx="4">
                  <c:v>144.97215452109759</c:v>
                </c:pt>
                <c:pt idx="5">
                  <c:v>859.66481498082896</c:v>
                </c:pt>
                <c:pt idx="6">
                  <c:v>161.78478630747446</c:v>
                </c:pt>
                <c:pt idx="7">
                  <c:v>229.7517203356735</c:v>
                </c:pt>
                <c:pt idx="8">
                  <c:v>35.584727113813877</c:v>
                </c:pt>
                <c:pt idx="9">
                  <c:v>176.82604518081877</c:v>
                </c:pt>
                <c:pt idx="10">
                  <c:v>124.17571964771636</c:v>
                </c:pt>
                <c:pt idx="11">
                  <c:v>368.01194772493659</c:v>
                </c:pt>
                <c:pt idx="12">
                  <c:v>591.9357197905689</c:v>
                </c:pt>
                <c:pt idx="13">
                  <c:v>239.9391875221678</c:v>
                </c:pt>
                <c:pt idx="14">
                  <c:v>281.43441964854787</c:v>
                </c:pt>
                <c:pt idx="15">
                  <c:v>23.050932945182613</c:v>
                </c:pt>
                <c:pt idx="16">
                  <c:v>225.07218583916503</c:v>
                </c:pt>
                <c:pt idx="17">
                  <c:v>42.819593884272145</c:v>
                </c:pt>
                <c:pt idx="18">
                  <c:v>507.74436806028774</c:v>
                </c:pt>
                <c:pt idx="19">
                  <c:v>553.14001814520486</c:v>
                </c:pt>
              </c:numCache>
            </c:numRef>
          </c:yVal>
          <c:smooth val="0"/>
          <c:extLst>
            <c:ext xmlns:c16="http://schemas.microsoft.com/office/drawing/2014/chart" uri="{C3380CC4-5D6E-409C-BE32-E72D297353CC}">
              <c16:uniqueId val="{0000000C-4146-4E62-947B-264ECEF700DD}"/>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B$7:$B$26</c:f>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f>[Collect_Indiviual_Data_LS1.xlsm]Seattle!$H$7:$H$26</c:f>
              <c:numCache>
                <c:formatCode>General</c:formatCode>
                <c:ptCount val="20"/>
                <c:pt idx="0">
                  <c:v>919.82001111202248</c:v>
                </c:pt>
                <c:pt idx="1">
                  <c:v>95.377781046866843</c:v>
                </c:pt>
                <c:pt idx="2">
                  <c:v>696.18869396443552</c:v>
                </c:pt>
                <c:pt idx="3">
                  <c:v>747.83008630902964</c:v>
                </c:pt>
                <c:pt idx="4">
                  <c:v>127.713298399492</c:v>
                </c:pt>
                <c:pt idx="5">
                  <c:v>842.01669017664119</c:v>
                </c:pt>
                <c:pt idx="6">
                  <c:v>153.19714553457243</c:v>
                </c:pt>
                <c:pt idx="7">
                  <c:v>205.88246704652099</c:v>
                </c:pt>
                <c:pt idx="8">
                  <c:v>31.505033643626216</c:v>
                </c:pt>
                <c:pt idx="9">
                  <c:v>156.51216519549132</c:v>
                </c:pt>
                <c:pt idx="10">
                  <c:v>109.36434492106507</c:v>
                </c:pt>
                <c:pt idx="11">
                  <c:v>334.98365502393</c:v>
                </c:pt>
                <c:pt idx="12">
                  <c:v>578.15473999237372</c:v>
                </c:pt>
                <c:pt idx="13">
                  <c:v>197.90499200822552</c:v>
                </c:pt>
                <c:pt idx="14">
                  <c:v>266.1482760994985</c:v>
                </c:pt>
                <c:pt idx="15">
                  <c:v>17.112574394285875</c:v>
                </c:pt>
                <c:pt idx="16">
                  <c:v>198.68058360064285</c:v>
                </c:pt>
                <c:pt idx="17">
                  <c:v>33.680993198616875</c:v>
                </c:pt>
                <c:pt idx="18">
                  <c:v>487.18013623468585</c:v>
                </c:pt>
                <c:pt idx="19">
                  <c:v>498.02191717122747</c:v>
                </c:pt>
              </c:numCache>
            </c:numRef>
          </c:yVal>
          <c:smooth val="0"/>
          <c:extLst>
            <c:ext xmlns:c16="http://schemas.microsoft.com/office/drawing/2014/chart" uri="{C3380CC4-5D6E-409C-BE32-E72D297353CC}">
              <c16:uniqueId val="{0000000E-4146-4E62-947B-264ECEF700DD}"/>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B$7:$B$26</c:f>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f>[Collect_Indiviual_Data_LS1.xlsm]Memphis!$H$7:$H$26</c:f>
              <c:numCache>
                <c:formatCode>General</c:formatCode>
                <c:ptCount val="20"/>
                <c:pt idx="0">
                  <c:v>855.0612634649699</c:v>
                </c:pt>
                <c:pt idx="1">
                  <c:v>87.854310547772272</c:v>
                </c:pt>
                <c:pt idx="2">
                  <c:v>643.33685031520156</c:v>
                </c:pt>
                <c:pt idx="3">
                  <c:v>648.66447650010264</c:v>
                </c:pt>
                <c:pt idx="4">
                  <c:v>93.987904126200988</c:v>
                </c:pt>
                <c:pt idx="5">
                  <c:v>798.72419842072861</c:v>
                </c:pt>
                <c:pt idx="6">
                  <c:v>129.73992340273324</c:v>
                </c:pt>
                <c:pt idx="7">
                  <c:v>156.58074122988867</c:v>
                </c:pt>
                <c:pt idx="8">
                  <c:v>25.149296915422489</c:v>
                </c:pt>
                <c:pt idx="9">
                  <c:v>121.37696355461493</c:v>
                </c:pt>
                <c:pt idx="10">
                  <c:v>73.217020708207386</c:v>
                </c:pt>
                <c:pt idx="11">
                  <c:v>265.92385218451847</c:v>
                </c:pt>
                <c:pt idx="12">
                  <c:v>535.87097563600855</c:v>
                </c:pt>
                <c:pt idx="13">
                  <c:v>121.89455008485501</c:v>
                </c:pt>
                <c:pt idx="14">
                  <c:v>223.79511611709154</c:v>
                </c:pt>
                <c:pt idx="15">
                  <c:v>11.869452594690006</c:v>
                </c:pt>
                <c:pt idx="16">
                  <c:v>137.70041606049216</c:v>
                </c:pt>
                <c:pt idx="17">
                  <c:v>16.504141635655674</c:v>
                </c:pt>
                <c:pt idx="18">
                  <c:v>438.23196773071169</c:v>
                </c:pt>
                <c:pt idx="19">
                  <c:v>375.14388668949852</c:v>
                </c:pt>
              </c:numCache>
            </c:numRef>
          </c:yVal>
          <c:smooth val="0"/>
          <c:extLst>
            <c:ext xmlns:c16="http://schemas.microsoft.com/office/drawing/2014/chart" uri="{C3380CC4-5D6E-409C-BE32-E72D297353CC}">
              <c16:uniqueId val="{00000010-4146-4E62-947B-264ECEF700DD}"/>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B$7:$B$26</c:f>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f>[Collect_Indiviual_Data_LS1.xlsm]Charleston!$H$7:$H$26</c:f>
              <c:numCache>
                <c:formatCode>General</c:formatCode>
                <c:ptCount val="20"/>
                <c:pt idx="0">
                  <c:v>850.24963276673293</c:v>
                </c:pt>
                <c:pt idx="1">
                  <c:v>87.556460508094702</c:v>
                </c:pt>
                <c:pt idx="2">
                  <c:v>640.55490304981038</c:v>
                </c:pt>
                <c:pt idx="3">
                  <c:v>642.30969390332416</c:v>
                </c:pt>
                <c:pt idx="4">
                  <c:v>92.697644662412216</c:v>
                </c:pt>
                <c:pt idx="5">
                  <c:v>796.49983760802274</c:v>
                </c:pt>
                <c:pt idx="6">
                  <c:v>128.92138675481561</c:v>
                </c:pt>
                <c:pt idx="7">
                  <c:v>154.03531366431022</c:v>
                </c:pt>
                <c:pt idx="8">
                  <c:v>24.952939136472295</c:v>
                </c:pt>
                <c:pt idx="9">
                  <c:v>120.05271322241092</c:v>
                </c:pt>
                <c:pt idx="10">
                  <c:v>71.699350283306543</c:v>
                </c:pt>
                <c:pt idx="11">
                  <c:v>262.21474641256344</c:v>
                </c:pt>
                <c:pt idx="12">
                  <c:v>533.02532010986022</c:v>
                </c:pt>
                <c:pt idx="13">
                  <c:v>119.64585851970372</c:v>
                </c:pt>
                <c:pt idx="14">
                  <c:v>221.74078287606332</c:v>
                </c:pt>
                <c:pt idx="15">
                  <c:v>11.78517884585743</c:v>
                </c:pt>
                <c:pt idx="16">
                  <c:v>135.0031728331914</c:v>
                </c:pt>
                <c:pt idx="17">
                  <c:v>16.018323415759987</c:v>
                </c:pt>
                <c:pt idx="18">
                  <c:v>435.10222964607311</c:v>
                </c:pt>
                <c:pt idx="19">
                  <c:v>369.57050733498164</c:v>
                </c:pt>
              </c:numCache>
            </c:numRef>
          </c:yVal>
          <c:smooth val="0"/>
          <c:extLst>
            <c:ext xmlns:c16="http://schemas.microsoft.com/office/drawing/2014/chart" uri="{C3380CC4-5D6E-409C-BE32-E72D297353CC}">
              <c16:uniqueId val="{00000012-4146-4E62-947B-264ECEF700DD}"/>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G$5:$G$204</c:f>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f>[Collect_Indiviual_Data_LS1.xlsm]Trendlines!$J$5:$J$204</c:f>
              <c:numCache>
                <c:formatCode>General</c:formatCode>
                <c:ptCount val="200"/>
                <c:pt idx="0">
                  <c:v>587.25874612880318</c:v>
                </c:pt>
                <c:pt idx="1">
                  <c:v>59.940731105560857</c:v>
                </c:pt>
                <c:pt idx="2">
                  <c:v>386.76959324430703</c:v>
                </c:pt>
                <c:pt idx="3">
                  <c:v>243.16276017015568</c:v>
                </c:pt>
                <c:pt idx="4">
                  <c:v>35.685760562255574</c:v>
                </c:pt>
                <c:pt idx="5">
                  <c:v>520.81065051563655</c:v>
                </c:pt>
                <c:pt idx="6">
                  <c:v>66.1694231855423</c:v>
                </c:pt>
                <c:pt idx="7">
                  <c:v>54.738052188790036</c:v>
                </c:pt>
                <c:pt idx="8">
                  <c:v>14.783681028496458</c:v>
                </c:pt>
                <c:pt idx="9">
                  <c:v>48.116029593670845</c:v>
                </c:pt>
                <c:pt idx="10">
                  <c:v>25.530323010776023</c:v>
                </c:pt>
                <c:pt idx="11">
                  <c:v>61.733328488225801</c:v>
                </c:pt>
                <c:pt idx="12">
                  <c:v>293.45342901272335</c:v>
                </c:pt>
                <c:pt idx="13">
                  <c:v>34.714558260063576</c:v>
                </c:pt>
                <c:pt idx="14">
                  <c:v>125.60298575690308</c:v>
                </c:pt>
                <c:pt idx="15">
                  <c:v>1.551653567108457</c:v>
                </c:pt>
                <c:pt idx="16">
                  <c:v>25.988853452760818</c:v>
                </c:pt>
                <c:pt idx="17">
                  <c:v>2.6165807712627971</c:v>
                </c:pt>
                <c:pt idx="18">
                  <c:v>302.62555578356211</c:v>
                </c:pt>
                <c:pt idx="19">
                  <c:v>78.540981808341883</c:v>
                </c:pt>
                <c:pt idx="20">
                  <c:v>955.66274022108212</c:v>
                </c:pt>
                <c:pt idx="21">
                  <c:v>101.98044313828565</c:v>
                </c:pt>
                <c:pt idx="22">
                  <c:v>744.09732818678208</c:v>
                </c:pt>
                <c:pt idx="23">
                  <c:v>788.45273761984026</c:v>
                </c:pt>
                <c:pt idx="24">
                  <c:v>156.40720557228181</c:v>
                </c:pt>
                <c:pt idx="25">
                  <c:v>869.03245846141851</c:v>
                </c:pt>
                <c:pt idx="26">
                  <c:v>167.29141009373012</c:v>
                </c:pt>
                <c:pt idx="27">
                  <c:v>243.2760292992451</c:v>
                </c:pt>
                <c:pt idx="28">
                  <c:v>38.058627574910531</c:v>
                </c:pt>
                <c:pt idx="29">
                  <c:v>189.43725549878383</c:v>
                </c:pt>
                <c:pt idx="30">
                  <c:v>133.56956188593324</c:v>
                </c:pt>
                <c:pt idx="31">
                  <c:v>387.62531295997849</c:v>
                </c:pt>
                <c:pt idx="32">
                  <c:v>597.77854425009275</c:v>
                </c:pt>
                <c:pt idx="33">
                  <c:v>265.71383971959551</c:v>
                </c:pt>
                <c:pt idx="34">
                  <c:v>290.8818848492383</c:v>
                </c:pt>
                <c:pt idx="35">
                  <c:v>27.402230947453045</c:v>
                </c:pt>
                <c:pt idx="36">
                  <c:v>241.00856655159944</c:v>
                </c:pt>
                <c:pt idx="37">
                  <c:v>49.487574377712697</c:v>
                </c:pt>
                <c:pt idx="38">
                  <c:v>517.98902549613854</c:v>
                </c:pt>
                <c:pt idx="39">
                  <c:v>584.42508408938113</c:v>
                </c:pt>
                <c:pt idx="40">
                  <c:v>933.80639869098172</c:v>
                </c:pt>
                <c:pt idx="41">
                  <c:v>97.947564218615142</c:v>
                </c:pt>
                <c:pt idx="42">
                  <c:v>712.84949372772087</c:v>
                </c:pt>
                <c:pt idx="43">
                  <c:v>765.28593755453153</c:v>
                </c:pt>
                <c:pt idx="44">
                  <c:v>138.04706501815676</c:v>
                </c:pt>
                <c:pt idx="45">
                  <c:v>852.45751125437948</c:v>
                </c:pt>
                <c:pt idx="46">
                  <c:v>158.16412756999787</c:v>
                </c:pt>
                <c:pt idx="47">
                  <c:v>220.28561809759623</c:v>
                </c:pt>
                <c:pt idx="48">
                  <c:v>33.846171200896343</c:v>
                </c:pt>
                <c:pt idx="49">
                  <c:v>168.38581553692248</c:v>
                </c:pt>
                <c:pt idx="50">
                  <c:v>118.40511486942709</c:v>
                </c:pt>
                <c:pt idx="51">
                  <c:v>355.43772693129961</c:v>
                </c:pt>
                <c:pt idx="52">
                  <c:v>587.29981424349296</c:v>
                </c:pt>
                <c:pt idx="53">
                  <c:v>222.92152791288675</c:v>
                </c:pt>
                <c:pt idx="54">
                  <c:v>274.2167519314458</c:v>
                </c:pt>
                <c:pt idx="55">
                  <c:v>20.470062302363235</c:v>
                </c:pt>
                <c:pt idx="56">
                  <c:v>214.94856319028298</c:v>
                </c:pt>
                <c:pt idx="57">
                  <c:v>38.813369968938872</c:v>
                </c:pt>
                <c:pt idx="58">
                  <c:v>499.65830487013881</c:v>
                </c:pt>
                <c:pt idx="59">
                  <c:v>531.42692293404207</c:v>
                </c:pt>
                <c:pt idx="60">
                  <c:v>880.93693581330206</c:v>
                </c:pt>
                <c:pt idx="61">
                  <c:v>89.975017148458576</c:v>
                </c:pt>
                <c:pt idx="62">
                  <c:v>659.70897404638447</c:v>
                </c:pt>
                <c:pt idx="63">
                  <c:v>681.80292658859685</c:v>
                </c:pt>
                <c:pt idx="64">
                  <c:v>102.25547582863125</c:v>
                </c:pt>
                <c:pt idx="65">
                  <c:v>813.75097125841842</c:v>
                </c:pt>
                <c:pt idx="66">
                  <c:v>136.63812593569489</c:v>
                </c:pt>
                <c:pt idx="67">
                  <c:v>171.37019525361649</c:v>
                </c:pt>
                <c:pt idx="68">
                  <c:v>26.499053490083185</c:v>
                </c:pt>
                <c:pt idx="69">
                  <c:v>131.01048781358958</c:v>
                </c:pt>
                <c:pt idx="70">
                  <c:v>82.463149336732116</c:v>
                </c:pt>
                <c:pt idx="71">
                  <c:v>286.74683324228567</c:v>
                </c:pt>
                <c:pt idx="72">
                  <c:v>552.99993416389668</c:v>
                </c:pt>
                <c:pt idx="73">
                  <c:v>139.30726932008025</c:v>
                </c:pt>
                <c:pt idx="74">
                  <c:v>239.57460435952314</c:v>
                </c:pt>
                <c:pt idx="75">
                  <c:v>12.482327574507687</c:v>
                </c:pt>
                <c:pt idx="76">
                  <c:v>157.72831216681703</c:v>
                </c:pt>
                <c:pt idx="77">
                  <c:v>20.782127726700963</c:v>
                </c:pt>
                <c:pt idx="78">
                  <c:v>452.61415589996102</c:v>
                </c:pt>
                <c:pt idx="79">
                  <c:v>413.66113630258224</c:v>
                </c:pt>
                <c:pt idx="80">
                  <c:v>905.36131495978691</c:v>
                </c:pt>
                <c:pt idx="81">
                  <c:v>93.145148502583197</c:v>
                </c:pt>
                <c:pt idx="82">
                  <c:v>682.74885069587322</c:v>
                </c:pt>
                <c:pt idx="83">
                  <c:v>727.22276369411452</c:v>
                </c:pt>
                <c:pt idx="84">
                  <c:v>118.3278191876942</c:v>
                </c:pt>
                <c:pt idx="85">
                  <c:v>832.35781350944751</c:v>
                </c:pt>
                <c:pt idx="86">
                  <c:v>146.85383338642001</c:v>
                </c:pt>
                <c:pt idx="87">
                  <c:v>193.77707595141965</c:v>
                </c:pt>
                <c:pt idx="88">
                  <c:v>29.272176528869533</c:v>
                </c:pt>
                <c:pt idx="89">
                  <c:v>146.83061855572186</c:v>
                </c:pt>
                <c:pt idx="90">
                  <c:v>99.040254177152093</c:v>
                </c:pt>
                <c:pt idx="91">
                  <c:v>318.46325670850484</c:v>
                </c:pt>
                <c:pt idx="92">
                  <c:v>570.85392468364012</c:v>
                </c:pt>
                <c:pt idx="93">
                  <c:v>177.47925282737808</c:v>
                </c:pt>
                <c:pt idx="94">
                  <c:v>257.03292215681324</c:v>
                </c:pt>
                <c:pt idx="95">
                  <c:v>14.260427541334067</c:v>
                </c:pt>
                <c:pt idx="96">
                  <c:v>183.5562960380112</c:v>
                </c:pt>
                <c:pt idx="97">
                  <c:v>29.486454360402313</c:v>
                </c:pt>
                <c:pt idx="98">
                  <c:v>476.16753867718404</c:v>
                </c:pt>
                <c:pt idx="99">
                  <c:v>470.22124851841352</c:v>
                </c:pt>
                <c:pt idx="100">
                  <c:v>939.61553427170134</c:v>
                </c:pt>
                <c:pt idx="101">
                  <c:v>99.01129581380188</c:v>
                </c:pt>
                <c:pt idx="102">
                  <c:v>721.41025083141494</c:v>
                </c:pt>
                <c:pt idx="103">
                  <c:v>771.58669222393632</c:v>
                </c:pt>
                <c:pt idx="104">
                  <c:v>142.96733573733849</c:v>
                </c:pt>
                <c:pt idx="105">
                  <c:v>857.38093018855614</c:v>
                </c:pt>
                <c:pt idx="106">
                  <c:v>160.77626983693639</c:v>
                </c:pt>
                <c:pt idx="107">
                  <c:v>227.06112616284236</c:v>
                </c:pt>
                <c:pt idx="108">
                  <c:v>34.96011666195588</c:v>
                </c:pt>
                <c:pt idx="109">
                  <c:v>174.16016102641098</c:v>
                </c:pt>
                <c:pt idx="110">
                  <c:v>122.2909237654811</c:v>
                </c:pt>
                <c:pt idx="111">
                  <c:v>364.74379260805478</c:v>
                </c:pt>
                <c:pt idx="112">
                  <c:v>590.47620292422073</c:v>
                </c:pt>
                <c:pt idx="113">
                  <c:v>234.08442614513277</c:v>
                </c:pt>
                <c:pt idx="114">
                  <c:v>279.00741856991306</c:v>
                </c:pt>
                <c:pt idx="115">
                  <c:v>22.149868382748672</c:v>
                </c:pt>
                <c:pt idx="116">
                  <c:v>221.58587174558204</c:v>
                </c:pt>
                <c:pt idx="117">
                  <c:v>41.3823936670493</c:v>
                </c:pt>
                <c:pt idx="118">
                  <c:v>505.35985471361391</c:v>
                </c:pt>
                <c:pt idx="119">
                  <c:v>545.77831191669043</c:v>
                </c:pt>
                <c:pt idx="120">
                  <c:v>942.5435011250504</c:v>
                </c:pt>
                <c:pt idx="121">
                  <c:v>99.410842407172495</c:v>
                </c:pt>
                <c:pt idx="122">
                  <c:v>725.7989316320311</c:v>
                </c:pt>
                <c:pt idx="123">
                  <c:v>774.6694269788693</c:v>
                </c:pt>
                <c:pt idx="124">
                  <c:v>144.97215452109759</c:v>
                </c:pt>
                <c:pt idx="125">
                  <c:v>859.66481498082896</c:v>
                </c:pt>
                <c:pt idx="126">
                  <c:v>161.78478630747446</c:v>
                </c:pt>
                <c:pt idx="127">
                  <c:v>229.7517203356735</c:v>
                </c:pt>
                <c:pt idx="128">
                  <c:v>35.584727113813877</c:v>
                </c:pt>
                <c:pt idx="129">
                  <c:v>176.82604518081877</c:v>
                </c:pt>
                <c:pt idx="130">
                  <c:v>124.17571964771636</c:v>
                </c:pt>
                <c:pt idx="131">
                  <c:v>368.01194772493659</c:v>
                </c:pt>
                <c:pt idx="132">
                  <c:v>591.9357197905689</c:v>
                </c:pt>
                <c:pt idx="133">
                  <c:v>239.9391875221678</c:v>
                </c:pt>
                <c:pt idx="134">
                  <c:v>281.43441964854787</c:v>
                </c:pt>
                <c:pt idx="135">
                  <c:v>23.050932945182613</c:v>
                </c:pt>
                <c:pt idx="136">
                  <c:v>225.07218583916503</c:v>
                </c:pt>
                <c:pt idx="137">
                  <c:v>42.819593884272145</c:v>
                </c:pt>
                <c:pt idx="138">
                  <c:v>507.74436806028774</c:v>
                </c:pt>
                <c:pt idx="139">
                  <c:v>553.14001814520486</c:v>
                </c:pt>
                <c:pt idx="140">
                  <c:v>919.82001111202248</c:v>
                </c:pt>
                <c:pt idx="141">
                  <c:v>95.377781046866843</c:v>
                </c:pt>
                <c:pt idx="142">
                  <c:v>696.18869396443552</c:v>
                </c:pt>
                <c:pt idx="143">
                  <c:v>747.83008630902964</c:v>
                </c:pt>
                <c:pt idx="144">
                  <c:v>127.713298399492</c:v>
                </c:pt>
                <c:pt idx="145">
                  <c:v>842.01669017664119</c:v>
                </c:pt>
                <c:pt idx="146">
                  <c:v>153.19714553457243</c:v>
                </c:pt>
                <c:pt idx="147">
                  <c:v>205.88246704652099</c:v>
                </c:pt>
                <c:pt idx="148">
                  <c:v>31.505033643626216</c:v>
                </c:pt>
                <c:pt idx="149">
                  <c:v>156.51216519549132</c:v>
                </c:pt>
                <c:pt idx="150">
                  <c:v>109.36434492106507</c:v>
                </c:pt>
                <c:pt idx="151">
                  <c:v>334.98365502393</c:v>
                </c:pt>
                <c:pt idx="152">
                  <c:v>578.15473999237372</c:v>
                </c:pt>
                <c:pt idx="153">
                  <c:v>197.90499200822552</c:v>
                </c:pt>
                <c:pt idx="154">
                  <c:v>266.1482760994985</c:v>
                </c:pt>
                <c:pt idx="155">
                  <c:v>17.112574394285875</c:v>
                </c:pt>
                <c:pt idx="156">
                  <c:v>198.68058360064285</c:v>
                </c:pt>
                <c:pt idx="157">
                  <c:v>33.680993198616875</c:v>
                </c:pt>
                <c:pt idx="158">
                  <c:v>487.18013623468585</c:v>
                </c:pt>
                <c:pt idx="159">
                  <c:v>498.02191717122747</c:v>
                </c:pt>
                <c:pt idx="160">
                  <c:v>855.0612634649699</c:v>
                </c:pt>
                <c:pt idx="161">
                  <c:v>87.854310547772272</c:v>
                </c:pt>
                <c:pt idx="162">
                  <c:v>643.33685031520156</c:v>
                </c:pt>
                <c:pt idx="163">
                  <c:v>648.66447650010264</c:v>
                </c:pt>
                <c:pt idx="164">
                  <c:v>93.987904126200988</c:v>
                </c:pt>
                <c:pt idx="165">
                  <c:v>798.72419842072861</c:v>
                </c:pt>
                <c:pt idx="166">
                  <c:v>129.73992340273324</c:v>
                </c:pt>
                <c:pt idx="167">
                  <c:v>156.58074122988867</c:v>
                </c:pt>
                <c:pt idx="168">
                  <c:v>25.149296915422489</c:v>
                </c:pt>
                <c:pt idx="169">
                  <c:v>121.37696355461493</c:v>
                </c:pt>
                <c:pt idx="170">
                  <c:v>73.217020708207386</c:v>
                </c:pt>
                <c:pt idx="171">
                  <c:v>265.92385218451847</c:v>
                </c:pt>
                <c:pt idx="172">
                  <c:v>535.87097563600855</c:v>
                </c:pt>
                <c:pt idx="173">
                  <c:v>121.89455008485501</c:v>
                </c:pt>
                <c:pt idx="174">
                  <c:v>223.79511611709154</c:v>
                </c:pt>
                <c:pt idx="175">
                  <c:v>11.869452594690006</c:v>
                </c:pt>
                <c:pt idx="176">
                  <c:v>137.70041606049216</c:v>
                </c:pt>
                <c:pt idx="177">
                  <c:v>16.504141635655674</c:v>
                </c:pt>
                <c:pt idx="178">
                  <c:v>438.23196773071169</c:v>
                </c:pt>
                <c:pt idx="179">
                  <c:v>375.14388668949852</c:v>
                </c:pt>
                <c:pt idx="180">
                  <c:v>850.24963276673293</c:v>
                </c:pt>
                <c:pt idx="181">
                  <c:v>87.556460508094702</c:v>
                </c:pt>
                <c:pt idx="182">
                  <c:v>640.55490304981038</c:v>
                </c:pt>
                <c:pt idx="183">
                  <c:v>642.30969390332416</c:v>
                </c:pt>
                <c:pt idx="184">
                  <c:v>92.697644662412216</c:v>
                </c:pt>
                <c:pt idx="185">
                  <c:v>796.49983760802274</c:v>
                </c:pt>
                <c:pt idx="186">
                  <c:v>128.92138675481561</c:v>
                </c:pt>
                <c:pt idx="187">
                  <c:v>154.03531366431022</c:v>
                </c:pt>
                <c:pt idx="188">
                  <c:v>24.952939136472295</c:v>
                </c:pt>
                <c:pt idx="189">
                  <c:v>120.05271322241092</c:v>
                </c:pt>
                <c:pt idx="190">
                  <c:v>71.699350283306543</c:v>
                </c:pt>
                <c:pt idx="191">
                  <c:v>262.21474641256344</c:v>
                </c:pt>
                <c:pt idx="192">
                  <c:v>533.02532010986022</c:v>
                </c:pt>
                <c:pt idx="193">
                  <c:v>119.64585851970372</c:v>
                </c:pt>
                <c:pt idx="194">
                  <c:v>221.74078287606332</c:v>
                </c:pt>
                <c:pt idx="195">
                  <c:v>11.78517884585743</c:v>
                </c:pt>
                <c:pt idx="196">
                  <c:v>135.0031728331914</c:v>
                </c:pt>
                <c:pt idx="197">
                  <c:v>16.018323415759987</c:v>
                </c:pt>
                <c:pt idx="198">
                  <c:v>435.10222964607311</c:v>
                </c:pt>
                <c:pt idx="199">
                  <c:v>369.57050733498164</c:v>
                </c:pt>
              </c:numCache>
            </c:numRef>
          </c:yVal>
          <c:smooth val="0"/>
          <c:extLst>
            <c:ext xmlns:c16="http://schemas.microsoft.com/office/drawing/2014/chart" uri="{C3380CC4-5D6E-409C-BE32-E72D297353CC}">
              <c16:uniqueId val="{00000000-C367-4911-874A-9435D7B707EE}"/>
            </c:ext>
          </c:extLst>
        </c:ser>
        <c:dLbls>
          <c:showLegendKey val="0"/>
          <c:showVal val="0"/>
          <c:showCatName val="0"/>
          <c:showSerName val="0"/>
          <c:showPercent val="0"/>
          <c:showBubbleSize val="0"/>
        </c:dLbls>
        <c:axId val="428973600"/>
        <c:axId val="42897416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C$7:$C$26</c15:sqref>
                        </c15:formulaRef>
                      </c:ext>
                    </c:extLst>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extLst>
                      <c:ext uri="{02D57815-91ED-43cb-92C2-25804820EDAC}">
                        <c15:formulaRef>
                          <c15:sqref>[Collect_Indiviual_Data_LS1.xlsm]Butte!$I$7:$I$26</c15:sqref>
                        </c15:formulaRef>
                      </c:ext>
                    </c:extLst>
                    <c:numCache>
                      <c:formatCode>General</c:formatCode>
                      <c:ptCount val="20"/>
                      <c:pt idx="0">
                        <c:v>918.7052641147809</c:v>
                      </c:pt>
                      <c:pt idx="1">
                        <c:v>111.99317243849123</c:v>
                      </c:pt>
                      <c:pt idx="2">
                        <c:v>725.88969101352961</c:v>
                      </c:pt>
                      <c:pt idx="3">
                        <c:v>658.23728679063277</c:v>
                      </c:pt>
                      <c:pt idx="4">
                        <c:v>75.257924479148187</c:v>
                      </c:pt>
                      <c:pt idx="5">
                        <c:v>840.94837109637865</c:v>
                      </c:pt>
                      <c:pt idx="6">
                        <c:v>158.85834784528143</c:v>
                      </c:pt>
                      <c:pt idx="7">
                        <c:v>178.10507985127191</c:v>
                      </c:pt>
                      <c:pt idx="8">
                        <c:v>18.39909211531857</c:v>
                      </c:pt>
                      <c:pt idx="9">
                        <c:v>172.53181851960423</c:v>
                      </c:pt>
                      <c:pt idx="10">
                        <c:v>60.998290862764954</c:v>
                      </c:pt>
                      <c:pt idx="11">
                        <c:v>378.65152370665055</c:v>
                      </c:pt>
                      <c:pt idx="12">
                        <c:v>607.24110543061249</c:v>
                      </c:pt>
                      <c:pt idx="13">
                        <c:v>99.841880374229547</c:v>
                      </c:pt>
                      <c:pt idx="14">
                        <c:v>307.74951671119697</c:v>
                      </c:pt>
                      <c:pt idx="15">
                        <c:v>43.120899356244884</c:v>
                      </c:pt>
                      <c:pt idx="16">
                        <c:v>259.45503901733849</c:v>
                      </c:pt>
                      <c:pt idx="17">
                        <c:v>111.83066072724078</c:v>
                      </c:pt>
                      <c:pt idx="18">
                        <c:v>419.01224396794174</c:v>
                      </c:pt>
                      <c:pt idx="19">
                        <c:v>416.67190684099825</c:v>
                      </c:pt>
                    </c:numCache>
                  </c:numRef>
                </c:yVal>
                <c:smooth val="0"/>
                <c:extLst>
                  <c:ext xmlns:c16="http://schemas.microsoft.com/office/drawing/2014/chart" uri="{C3380CC4-5D6E-409C-BE32-E72D297353CC}">
                    <c16:uniqueId val="{00000001-4146-4E62-947B-264ECEF700DD}"/>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C$7:$C$26</c15:sqref>
                        </c15:formulaRef>
                      </c:ext>
                    </c:extLst>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extLst xmlns:c15="http://schemas.microsoft.com/office/drawing/2012/chart">
                      <c:ext xmlns:c15="http://schemas.microsoft.com/office/drawing/2012/chart" uri="{02D57815-91ED-43cb-92C2-25804820EDAC}">
                        <c15:formulaRef>
                          <c15:sqref>[Collect_Indiviual_Data_LS1.xlsm]Eureka!$I$7:$I$26</c15:sqref>
                        </c15:formulaRef>
                      </c:ext>
                    </c:extLst>
                    <c:numCache>
                      <c:formatCode>General</c:formatCode>
                      <c:ptCount val="20"/>
                      <c:pt idx="0">
                        <c:v>1038.0245662964967</c:v>
                      </c:pt>
                      <c:pt idx="1">
                        <c:v>159.95581973058722</c:v>
                      </c:pt>
                      <c:pt idx="2">
                        <c:v>935.37084101706455</c:v>
                      </c:pt>
                      <c:pt idx="3">
                        <c:v>911.46640823676057</c:v>
                      </c:pt>
                      <c:pt idx="4">
                        <c:v>239.44443936135244</c:v>
                      </c:pt>
                      <c:pt idx="5">
                        <c:v>1006.579506969661</c:v>
                      </c:pt>
                      <c:pt idx="6">
                        <c:v>198.72211384442201</c:v>
                      </c:pt>
                      <c:pt idx="7">
                        <c:v>389.18689818466572</c:v>
                      </c:pt>
                      <c:pt idx="8">
                        <c:v>62.401318730671335</c:v>
                      </c:pt>
                      <c:pt idx="9">
                        <c:v>389.70326279028973</c:v>
                      </c:pt>
                      <c:pt idx="10">
                        <c:v>208.36305822187751</c:v>
                      </c:pt>
                      <c:pt idx="11">
                        <c:v>520.60508970860974</c:v>
                      </c:pt>
                      <c:pt idx="12">
                        <c:v>686.0492030783912</c:v>
                      </c:pt>
                      <c:pt idx="13">
                        <c:v>463.38290078288014</c:v>
                      </c:pt>
                      <c:pt idx="14">
                        <c:v>334.5376497701053</c:v>
                      </c:pt>
                      <c:pt idx="15">
                        <c:v>64.506200420656654</c:v>
                      </c:pt>
                      <c:pt idx="16">
                        <c:v>380.78253537501951</c:v>
                      </c:pt>
                      <c:pt idx="17">
                        <c:v>209.75411183272664</c:v>
                      </c:pt>
                      <c:pt idx="18">
                        <c:v>591.12437218887692</c:v>
                      </c:pt>
                      <c:pt idx="19">
                        <c:v>921.84838013654053</c:v>
                      </c:pt>
                    </c:numCache>
                  </c:numRef>
                </c:yVal>
                <c:smooth val="0"/>
                <c:extLst xmlns:c15="http://schemas.microsoft.com/office/drawing/2012/chart">
                  <c:ext xmlns:c16="http://schemas.microsoft.com/office/drawing/2014/chart" uri="{C3380CC4-5D6E-409C-BE32-E72D297353CC}">
                    <c16:uniqueId val="{00000003-4146-4E62-947B-264ECEF700DD}"/>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C$7:$C$26</c15:sqref>
                        </c15:formulaRef>
                      </c:ext>
                    </c:extLst>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extLst xmlns:c15="http://schemas.microsoft.com/office/drawing/2012/chart">
                      <c:ext xmlns:c15="http://schemas.microsoft.com/office/drawing/2012/chart" uri="{02D57815-91ED-43cb-92C2-25804820EDAC}">
                        <c15:formulaRef>
                          <c15:sqref>'[Collect_Indiviual_Data_LS1.xlsm]Santa Monica'!$I$7:$I$26</c15:sqref>
                        </c15:formulaRef>
                      </c:ext>
                    </c:extLst>
                    <c:numCache>
                      <c:formatCode>General</c:formatCode>
                      <c:ptCount val="20"/>
                      <c:pt idx="0">
                        <c:v>1031.2521608804977</c:v>
                      </c:pt>
                      <c:pt idx="1">
                        <c:v>155.14869725471124</c:v>
                      </c:pt>
                      <c:pt idx="2">
                        <c:v>930.30014376513805</c:v>
                      </c:pt>
                      <c:pt idx="3">
                        <c:v>907.25800325726891</c:v>
                      </c:pt>
                      <c:pt idx="4">
                        <c:v>209.32924369166921</c:v>
                      </c:pt>
                      <c:pt idx="5">
                        <c:v>1006.5729726011011</c:v>
                      </c:pt>
                      <c:pt idx="6">
                        <c:v>197.02510036623733</c:v>
                      </c:pt>
                      <c:pt idx="7">
                        <c:v>369.45369533324009</c:v>
                      </c:pt>
                      <c:pt idx="8">
                        <c:v>44.888304980477542</c:v>
                      </c:pt>
                      <c:pt idx="9">
                        <c:v>377.95217426348432</c:v>
                      </c:pt>
                      <c:pt idx="10">
                        <c:v>194.17483399360506</c:v>
                      </c:pt>
                      <c:pt idx="11">
                        <c:v>508.42840041574721</c:v>
                      </c:pt>
                      <c:pt idx="12">
                        <c:v>686.0635942711491</c:v>
                      </c:pt>
                      <c:pt idx="13">
                        <c:v>459.60470440420039</c:v>
                      </c:pt>
                      <c:pt idx="14">
                        <c:v>330.84257225421351</c:v>
                      </c:pt>
                      <c:pt idx="15">
                        <c:v>64.506200420656654</c:v>
                      </c:pt>
                      <c:pt idx="16">
                        <c:v>375.99321814837344</c:v>
                      </c:pt>
                      <c:pt idx="17">
                        <c:v>205.23737150429176</c:v>
                      </c:pt>
                      <c:pt idx="18">
                        <c:v>580.02183916609692</c:v>
                      </c:pt>
                      <c:pt idx="19">
                        <c:v>897.64814449323308</c:v>
                      </c:pt>
                    </c:numCache>
                  </c:numRef>
                </c:yVal>
                <c:smooth val="0"/>
                <c:extLst xmlns:c15="http://schemas.microsoft.com/office/drawing/2012/chart">
                  <c:ext xmlns:c16="http://schemas.microsoft.com/office/drawing/2014/chart" uri="{C3380CC4-5D6E-409C-BE32-E72D297353CC}">
                    <c16:uniqueId val="{00000005-4146-4E62-947B-264ECEF700DD}"/>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C$7:$C$26</c15:sqref>
                        </c15:formulaRef>
                      </c:ext>
                    </c:extLst>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extLst xmlns:c15="http://schemas.microsoft.com/office/drawing/2012/chart">
                      <c:ext xmlns:c15="http://schemas.microsoft.com/office/drawing/2012/chart" uri="{02D57815-91ED-43cb-92C2-25804820EDAC}">
                        <c15:formulaRef>
                          <c15:sqref>[Collect_Indiviual_Data_LS1.xlsm]Portland!$I$7:$I$26</c15:sqref>
                        </c15:formulaRef>
                      </c:ext>
                    </c:extLst>
                    <c:numCache>
                      <c:formatCode>General</c:formatCode>
                      <c:ptCount val="20"/>
                      <c:pt idx="0">
                        <c:v>1027.1855022610214</c:v>
                      </c:pt>
                      <c:pt idx="1">
                        <c:v>142.47298287311736</c:v>
                      </c:pt>
                      <c:pt idx="2">
                        <c:v>915.64378291987214</c:v>
                      </c:pt>
                      <c:pt idx="3">
                        <c:v>892.37065214803613</c:v>
                      </c:pt>
                      <c:pt idx="4">
                        <c:v>175.22394347064653</c:v>
                      </c:pt>
                      <c:pt idx="5">
                        <c:v>991.98862576951967</c:v>
                      </c:pt>
                      <c:pt idx="6">
                        <c:v>190.26194235042917</c:v>
                      </c:pt>
                      <c:pt idx="7">
                        <c:v>326.42764959580171</c:v>
                      </c:pt>
                      <c:pt idx="8">
                        <c:v>29.922033791294371</c:v>
                      </c:pt>
                      <c:pt idx="9">
                        <c:v>334.80309564894992</c:v>
                      </c:pt>
                      <c:pt idx="10">
                        <c:v>168.41947480514256</c:v>
                      </c:pt>
                      <c:pt idx="11">
                        <c:v>489.86435323991969</c:v>
                      </c:pt>
                      <c:pt idx="12">
                        <c:v>678.44042022183851</c:v>
                      </c:pt>
                      <c:pt idx="13">
                        <c:v>415.54224171581359</c:v>
                      </c:pt>
                      <c:pt idx="14">
                        <c:v>328.56323693992408</c:v>
                      </c:pt>
                      <c:pt idx="15">
                        <c:v>63.091345612354253</c:v>
                      </c:pt>
                      <c:pt idx="16">
                        <c:v>368.50107404496879</c:v>
                      </c:pt>
                      <c:pt idx="17">
                        <c:v>188.66806300385019</c:v>
                      </c:pt>
                      <c:pt idx="18">
                        <c:v>555.49734763604465</c:v>
                      </c:pt>
                      <c:pt idx="19">
                        <c:v>820.61023863018795</c:v>
                      </c:pt>
                    </c:numCache>
                  </c:numRef>
                </c:yVal>
                <c:smooth val="0"/>
                <c:extLst xmlns:c15="http://schemas.microsoft.com/office/drawing/2012/chart">
                  <c:ext xmlns:c16="http://schemas.microsoft.com/office/drawing/2014/chart" uri="{C3380CC4-5D6E-409C-BE32-E72D297353CC}">
                    <c16:uniqueId val="{00000007-4146-4E62-947B-264ECEF700DD}"/>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C$7:$C$26</c15:sqref>
                        </c15:formulaRef>
                      </c:ext>
                    </c:extLst>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extLst xmlns:c15="http://schemas.microsoft.com/office/drawing/2012/chart">
                      <c:ext xmlns:c15="http://schemas.microsoft.com/office/drawing/2012/chart" uri="{02D57815-91ED-43cb-92C2-25804820EDAC}">
                        <c15:formulaRef>
                          <c15:sqref>'[Collect_Indiviual_Data_LS1.xlsm]Salt Lake City'!$I$7:$I$26</c15:sqref>
                        </c15:formulaRef>
                      </c:ext>
                    </c:extLst>
                    <c:numCache>
                      <c:formatCode>General</c:formatCode>
                      <c:ptCount val="20"/>
                      <c:pt idx="0">
                        <c:v>1027.7616042478553</c:v>
                      </c:pt>
                      <c:pt idx="1">
                        <c:v>146.5833553959352</c:v>
                      </c:pt>
                      <c:pt idx="2">
                        <c:v>921.36926199104335</c:v>
                      </c:pt>
                      <c:pt idx="3">
                        <c:v>900.77255025910347</c:v>
                      </c:pt>
                      <c:pt idx="4">
                        <c:v>184.33709269669657</c:v>
                      </c:pt>
                      <c:pt idx="5">
                        <c:v>1004.2507939370333</c:v>
                      </c:pt>
                      <c:pt idx="6">
                        <c:v>192.15383512805028</c:v>
                      </c:pt>
                      <c:pt idx="7">
                        <c:v>343.00893046878252</c:v>
                      </c:pt>
                      <c:pt idx="8">
                        <c:v>33.315084997802025</c:v>
                      </c:pt>
                      <c:pt idx="9">
                        <c:v>356.83764561954689</c:v>
                      </c:pt>
                      <c:pt idx="10">
                        <c:v>176.86619618539905</c:v>
                      </c:pt>
                      <c:pt idx="11">
                        <c:v>494.26604952484786</c:v>
                      </c:pt>
                      <c:pt idx="12">
                        <c:v>682.20919869247859</c:v>
                      </c:pt>
                      <c:pt idx="13">
                        <c:v>433.71440098253146</c:v>
                      </c:pt>
                      <c:pt idx="14">
                        <c:v>329.80114801472394</c:v>
                      </c:pt>
                      <c:pt idx="15">
                        <c:v>64.397360744201535</c:v>
                      </c:pt>
                      <c:pt idx="16">
                        <c:v>371.01255016943361</c:v>
                      </c:pt>
                      <c:pt idx="17">
                        <c:v>195.33082581749281</c:v>
                      </c:pt>
                      <c:pt idx="18">
                        <c:v>564.33581876598089</c:v>
                      </c:pt>
                      <c:pt idx="19">
                        <c:v>855.44146556281146</c:v>
                      </c:pt>
                    </c:numCache>
                  </c:numRef>
                </c:yVal>
                <c:smooth val="0"/>
                <c:extLst xmlns:c15="http://schemas.microsoft.com/office/drawing/2012/chart">
                  <c:ext xmlns:c16="http://schemas.microsoft.com/office/drawing/2014/chart" uri="{C3380CC4-5D6E-409C-BE32-E72D297353CC}">
                    <c16:uniqueId val="{00000009-4146-4E62-947B-264ECEF700DD}"/>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C$7:$C$26</c15:sqref>
                        </c15:formulaRef>
                      </c:ext>
                    </c:extLst>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extLst xmlns:c15="http://schemas.microsoft.com/office/drawing/2012/chart">
                      <c:ext xmlns:c15="http://schemas.microsoft.com/office/drawing/2012/chart" uri="{02D57815-91ED-43cb-92C2-25804820EDAC}">
                        <c15:formulaRef>
                          <c15:sqref>'[Collect_Indiviual_Data_LS1.xlsm]San Francisco'!$I$7:$I$26</c15:sqref>
                        </c15:formulaRef>
                      </c:ext>
                    </c:extLst>
                    <c:numCache>
                      <c:formatCode>General</c:formatCode>
                      <c:ptCount val="20"/>
                      <c:pt idx="0">
                        <c:v>1032.9029134507928</c:v>
                      </c:pt>
                      <c:pt idx="1">
                        <c:v>156.13390269770443</c:v>
                      </c:pt>
                      <c:pt idx="2">
                        <c:v>931.96186490090474</c:v>
                      </c:pt>
                      <c:pt idx="3">
                        <c:v>908.3973482727564</c:v>
                      </c:pt>
                      <c:pt idx="4">
                        <c:v>216.95221171879476</c:v>
                      </c:pt>
                      <c:pt idx="5">
                        <c:v>1006.5729726011011</c:v>
                      </c:pt>
                      <c:pt idx="6">
                        <c:v>198.24405770765463</c:v>
                      </c:pt>
                      <c:pt idx="7">
                        <c:v>375.69170561898875</c:v>
                      </c:pt>
                      <c:pt idx="8">
                        <c:v>48.625668226562489</c:v>
                      </c:pt>
                      <c:pt idx="9">
                        <c:v>380.44941909630126</c:v>
                      </c:pt>
                      <c:pt idx="10">
                        <c:v>199.2571619016386</c:v>
                      </c:pt>
                      <c:pt idx="11">
                        <c:v>511.46269656772745</c:v>
                      </c:pt>
                      <c:pt idx="12">
                        <c:v>686.0492030783912</c:v>
                      </c:pt>
                      <c:pt idx="13">
                        <c:v>461.9205253195218</c:v>
                      </c:pt>
                      <c:pt idx="14">
                        <c:v>331.33248873597068</c:v>
                      </c:pt>
                      <c:pt idx="15">
                        <c:v>64.506200420656654</c:v>
                      </c:pt>
                      <c:pt idx="16">
                        <c:v>376.73357517749702</c:v>
                      </c:pt>
                      <c:pt idx="17">
                        <c:v>207.09990579886397</c:v>
                      </c:pt>
                      <c:pt idx="18">
                        <c:v>584.28024455340278</c:v>
                      </c:pt>
                      <c:pt idx="19">
                        <c:v>905.94609058478261</c:v>
                      </c:pt>
                    </c:numCache>
                  </c:numRef>
                </c:yVal>
                <c:smooth val="0"/>
                <c:extLst xmlns:c15="http://schemas.microsoft.com/office/drawing/2012/chart">
                  <c:ext xmlns:c16="http://schemas.microsoft.com/office/drawing/2014/chart" uri="{C3380CC4-5D6E-409C-BE32-E72D297353CC}">
                    <c16:uniqueId val="{0000000B-4146-4E62-947B-264ECEF700DD}"/>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C$7:$C$26</c15:sqref>
                        </c15:formulaRef>
                      </c:ext>
                    </c:extLst>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extLst xmlns:c15="http://schemas.microsoft.com/office/drawing/2012/chart">
                      <c:ext xmlns:c15="http://schemas.microsoft.com/office/drawing/2012/chart" uri="{02D57815-91ED-43cb-92C2-25804820EDAC}">
                        <c15:formulaRef>
                          <c15:sqref>'[Collect_Indiviual_Data_LS1.xlsm]San Jose'!$I$7:$I$26</c15:sqref>
                        </c15:formulaRef>
                      </c:ext>
                    </c:extLst>
                    <c:numCache>
                      <c:formatCode>General</c:formatCode>
                      <c:ptCount val="20"/>
                      <c:pt idx="0">
                        <c:v>1033.5777031840714</c:v>
                      </c:pt>
                      <c:pt idx="1">
                        <c:v>156.84346594104781</c:v>
                      </c:pt>
                      <c:pt idx="2">
                        <c:v>932.22179032890017</c:v>
                      </c:pt>
                      <c:pt idx="3">
                        <c:v>908.74033818012163</c:v>
                      </c:pt>
                      <c:pt idx="4">
                        <c:v>220.41309736004712</c:v>
                      </c:pt>
                      <c:pt idx="5">
                        <c:v>1006.5729726011011</c:v>
                      </c:pt>
                      <c:pt idx="6">
                        <c:v>198.63644764920977</c:v>
                      </c:pt>
                      <c:pt idx="7">
                        <c:v>378.07605650436716</c:v>
                      </c:pt>
                      <c:pt idx="8">
                        <c:v>49.703054918732747</c:v>
                      </c:pt>
                      <c:pt idx="9">
                        <c:v>381.82673405224358</c:v>
                      </c:pt>
                      <c:pt idx="10">
                        <c:v>201.17759759722028</c:v>
                      </c:pt>
                      <c:pt idx="11">
                        <c:v>512.69663121286067</c:v>
                      </c:pt>
                      <c:pt idx="12">
                        <c:v>686.0492030783912</c:v>
                      </c:pt>
                      <c:pt idx="13">
                        <c:v>462.53886278602124</c:v>
                      </c:pt>
                      <c:pt idx="14">
                        <c:v>331.82438831221765</c:v>
                      </c:pt>
                      <c:pt idx="15">
                        <c:v>64.506200420656654</c:v>
                      </c:pt>
                      <c:pt idx="16">
                        <c:v>377.21547746601976</c:v>
                      </c:pt>
                      <c:pt idx="17">
                        <c:v>207.76528520485786</c:v>
                      </c:pt>
                      <c:pt idx="18">
                        <c:v>585.12793346591764</c:v>
                      </c:pt>
                      <c:pt idx="19">
                        <c:v>909.81819085701056</c:v>
                      </c:pt>
                    </c:numCache>
                  </c:numRef>
                </c:yVal>
                <c:smooth val="0"/>
                <c:extLst xmlns:c15="http://schemas.microsoft.com/office/drawing/2012/chart">
                  <c:ext xmlns:c16="http://schemas.microsoft.com/office/drawing/2014/chart" uri="{C3380CC4-5D6E-409C-BE32-E72D297353CC}">
                    <c16:uniqueId val="{0000000D-4146-4E62-947B-264ECEF700DD}"/>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C$7:$C$26</c15:sqref>
                        </c15:formulaRef>
                      </c:ext>
                    </c:extLst>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extLst xmlns:c15="http://schemas.microsoft.com/office/drawing/2012/chart">
                      <c:ext xmlns:c15="http://schemas.microsoft.com/office/drawing/2012/chart" uri="{02D57815-91ED-43cb-92C2-25804820EDAC}">
                        <c15:formulaRef>
                          <c15:sqref>[Collect_Indiviual_Data_LS1.xlsm]Seattle!$I$7:$I$26</c15:sqref>
                        </c15:formulaRef>
                      </c:ext>
                    </c:extLst>
                    <c:numCache>
                      <c:formatCode>General</c:formatCode>
                      <c:ptCount val="20"/>
                      <c:pt idx="0">
                        <c:v>1029.3842254217604</c:v>
                      </c:pt>
                      <c:pt idx="1">
                        <c:v>152.01623805827168</c:v>
                      </c:pt>
                      <c:pt idx="2">
                        <c:v>927.12242697040165</c:v>
                      </c:pt>
                      <c:pt idx="3">
                        <c:v>904.71511540657127</c:v>
                      </c:pt>
                      <c:pt idx="4">
                        <c:v>195.33414908115785</c:v>
                      </c:pt>
                      <c:pt idx="5">
                        <c:v>1006.2646911690757</c:v>
                      </c:pt>
                      <c:pt idx="6">
                        <c:v>193.28669429003784</c:v>
                      </c:pt>
                      <c:pt idx="7">
                        <c:v>358.64833812405311</c:v>
                      </c:pt>
                      <c:pt idx="8">
                        <c:v>39.234309476808249</c:v>
                      </c:pt>
                      <c:pt idx="9">
                        <c:v>368.5881512518153</c:v>
                      </c:pt>
                      <c:pt idx="10">
                        <c:v>186.63497337854886</c:v>
                      </c:pt>
                      <c:pt idx="11">
                        <c:v>499.95711495405658</c:v>
                      </c:pt>
                      <c:pt idx="12">
                        <c:v>684.67943169744842</c:v>
                      </c:pt>
                      <c:pt idx="13">
                        <c:v>448.48820212501226</c:v>
                      </c:pt>
                      <c:pt idx="14">
                        <c:v>330.12003023059856</c:v>
                      </c:pt>
                      <c:pt idx="15">
                        <c:v>64.506200420656654</c:v>
                      </c:pt>
                      <c:pt idx="16">
                        <c:v>373.43382716301352</c:v>
                      </c:pt>
                      <c:pt idx="17">
                        <c:v>200.27964297193074</c:v>
                      </c:pt>
                      <c:pt idx="18">
                        <c:v>573.54801184521909</c:v>
                      </c:pt>
                      <c:pt idx="19">
                        <c:v>880.4406898005675</c:v>
                      </c:pt>
                    </c:numCache>
                  </c:numRef>
                </c:yVal>
                <c:smooth val="0"/>
                <c:extLst xmlns:c15="http://schemas.microsoft.com/office/drawing/2012/chart">
                  <c:ext xmlns:c16="http://schemas.microsoft.com/office/drawing/2014/chart" uri="{C3380CC4-5D6E-409C-BE32-E72D297353CC}">
                    <c16:uniqueId val="{0000000F-4146-4E62-947B-264ECEF700DD}"/>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C$7:$C$26</c15:sqref>
                        </c15:formulaRef>
                      </c:ext>
                    </c:extLst>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extLst xmlns:c15="http://schemas.microsoft.com/office/drawing/2012/chart">
                      <c:ext xmlns:c15="http://schemas.microsoft.com/office/drawing/2012/chart" uri="{02D57815-91ED-43cb-92C2-25804820EDAC}">
                        <c15:formulaRef>
                          <c15:sqref>[Collect_Indiviual_Data_LS1.xlsm]Memphis!$I$7:$I$26</c15:sqref>
                        </c15:formulaRef>
                      </c:ext>
                    </c:extLst>
                    <c:numCache>
                      <c:formatCode>General</c:formatCode>
                      <c:ptCount val="20"/>
                      <c:pt idx="0">
                        <c:v>1026.9780134735449</c:v>
                      </c:pt>
                      <c:pt idx="1">
                        <c:v>140.12264872036477</c:v>
                      </c:pt>
                      <c:pt idx="2">
                        <c:v>906.25369557130057</c:v>
                      </c:pt>
                      <c:pt idx="3">
                        <c:v>885.85251421819305</c:v>
                      </c:pt>
                      <c:pt idx="4">
                        <c:v>162.82995761817742</c:v>
                      </c:pt>
                      <c:pt idx="5">
                        <c:v>976.10454652724354</c:v>
                      </c:pt>
                      <c:pt idx="6">
                        <c:v>187.57489704526537</c:v>
                      </c:pt>
                      <c:pt idx="7">
                        <c:v>309.96680735019748</c:v>
                      </c:pt>
                      <c:pt idx="8">
                        <c:v>27.736302610461859</c:v>
                      </c:pt>
                      <c:pt idx="9">
                        <c:v>320.22965011625769</c:v>
                      </c:pt>
                      <c:pt idx="10">
                        <c:v>162.62849799140278</c:v>
                      </c:pt>
                      <c:pt idx="11">
                        <c:v>487.69712875518729</c:v>
                      </c:pt>
                      <c:pt idx="12">
                        <c:v>675.03209283868637</c:v>
                      </c:pt>
                      <c:pt idx="13">
                        <c:v>398.52302865748874</c:v>
                      </c:pt>
                      <c:pt idx="14">
                        <c:v>327.6774994696712</c:v>
                      </c:pt>
                      <c:pt idx="15">
                        <c:v>62.091309443189942</c:v>
                      </c:pt>
                      <c:pt idx="16">
                        <c:v>363.80045310354495</c:v>
                      </c:pt>
                      <c:pt idx="17">
                        <c:v>185.86176855148494</c:v>
                      </c:pt>
                      <c:pt idx="18">
                        <c:v>546.24902642875668</c:v>
                      </c:pt>
                      <c:pt idx="19">
                        <c:v>785.50104397771713</c:v>
                      </c:pt>
                    </c:numCache>
                  </c:numRef>
                </c:yVal>
                <c:smooth val="0"/>
                <c:extLst xmlns:c15="http://schemas.microsoft.com/office/drawing/2012/chart">
                  <c:ext xmlns:c16="http://schemas.microsoft.com/office/drawing/2014/chart" uri="{C3380CC4-5D6E-409C-BE32-E72D297353CC}">
                    <c16:uniqueId val="{00000011-4146-4E62-947B-264ECEF700DD}"/>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C$7:$C$26</c15:sqref>
                        </c15:formulaRef>
                      </c:ext>
                    </c:extLst>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extLst xmlns:c15="http://schemas.microsoft.com/office/drawing/2012/chart">
                      <c:ext xmlns:c15="http://schemas.microsoft.com/office/drawing/2012/chart" uri="{02D57815-91ED-43cb-92C2-25804820EDAC}">
                        <c15:formulaRef>
                          <c15:sqref>[Collect_Indiviual_Data_LS1.xlsm]Charleston!$I$7:$I$26</c15:sqref>
                        </c15:formulaRef>
                      </c:ext>
                    </c:extLst>
                    <c:numCache>
                      <c:formatCode>General</c:formatCode>
                      <c:ptCount val="20"/>
                      <c:pt idx="0">
                        <c:v>1027.0824042380054</c:v>
                      </c:pt>
                      <c:pt idx="1">
                        <c:v>141.36816619739761</c:v>
                      </c:pt>
                      <c:pt idx="2">
                        <c:v>909.46083706004947</c:v>
                      </c:pt>
                      <c:pt idx="3">
                        <c:v>889.31378435808017</c:v>
                      </c:pt>
                      <c:pt idx="4">
                        <c:v>165.40496755617318</c:v>
                      </c:pt>
                      <c:pt idx="5">
                        <c:v>982.77464790840884</c:v>
                      </c:pt>
                      <c:pt idx="6">
                        <c:v>188.7889017007349</c:v>
                      </c:pt>
                      <c:pt idx="7">
                        <c:v>315.44834500975782</c:v>
                      </c:pt>
                      <c:pt idx="8">
                        <c:v>28.385118382810024</c:v>
                      </c:pt>
                      <c:pt idx="9">
                        <c:v>327.54781004026853</c:v>
                      </c:pt>
                      <c:pt idx="10">
                        <c:v>163.94764575298015</c:v>
                      </c:pt>
                      <c:pt idx="11">
                        <c:v>488.67998378363694</c:v>
                      </c:pt>
                      <c:pt idx="12">
                        <c:v>675.77213645594065</c:v>
                      </c:pt>
                      <c:pt idx="13">
                        <c:v>404.74691166891068</c:v>
                      </c:pt>
                      <c:pt idx="14">
                        <c:v>328.0551823350998</c:v>
                      </c:pt>
                      <c:pt idx="15">
                        <c:v>62.668178701490234</c:v>
                      </c:pt>
                      <c:pt idx="16">
                        <c:v>365.48233593704515</c:v>
                      </c:pt>
                      <c:pt idx="17">
                        <c:v>186.60932629596627</c:v>
                      </c:pt>
                      <c:pt idx="18">
                        <c:v>550.44678060597982</c:v>
                      </c:pt>
                      <c:pt idx="19">
                        <c:v>803.0751166185039</c:v>
                      </c:pt>
                    </c:numCache>
                  </c:numRef>
                </c:yVal>
                <c:smooth val="0"/>
                <c:extLst xmlns:c15="http://schemas.microsoft.com/office/drawing/2012/chart">
                  <c:ext xmlns:c16="http://schemas.microsoft.com/office/drawing/2014/chart" uri="{C3380CC4-5D6E-409C-BE32-E72D297353CC}">
                    <c16:uniqueId val="{00000013-4146-4E62-947B-264ECEF700DD}"/>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210:$G$409</c15:sqref>
                        </c15:formulaRef>
                      </c:ext>
                    </c:extLst>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extLst xmlns:c15="http://schemas.microsoft.com/office/drawing/2012/chart">
                      <c:ext xmlns:c15="http://schemas.microsoft.com/office/drawing/2012/chart" uri="{02D57815-91ED-43cb-92C2-25804820EDAC}">
                        <c15:formulaRef>
                          <c15:sqref>[Collect_Indiviual_Data_LS1.xlsm]Trendlines!$J$210:$J$409</c15:sqref>
                        </c15:formulaRef>
                      </c:ext>
                    </c:extLst>
                    <c:numCache>
                      <c:formatCode>General</c:formatCode>
                      <c:ptCount val="200"/>
                      <c:pt idx="0">
                        <c:v>918.7052641147809</c:v>
                      </c:pt>
                      <c:pt idx="1">
                        <c:v>111.99317243849123</c:v>
                      </c:pt>
                      <c:pt idx="2">
                        <c:v>725.88969101352961</c:v>
                      </c:pt>
                      <c:pt idx="3">
                        <c:v>658.23728679063277</c:v>
                      </c:pt>
                      <c:pt idx="4">
                        <c:v>75.257924479148187</c:v>
                      </c:pt>
                      <c:pt idx="5">
                        <c:v>840.94837109637865</c:v>
                      </c:pt>
                      <c:pt idx="6">
                        <c:v>158.85834784528143</c:v>
                      </c:pt>
                      <c:pt idx="7">
                        <c:v>178.10507985127191</c:v>
                      </c:pt>
                      <c:pt idx="8">
                        <c:v>18.39909211531857</c:v>
                      </c:pt>
                      <c:pt idx="9">
                        <c:v>172.53181851960423</c:v>
                      </c:pt>
                      <c:pt idx="10">
                        <c:v>60.998290862764954</c:v>
                      </c:pt>
                      <c:pt idx="11">
                        <c:v>378.65152370665055</c:v>
                      </c:pt>
                      <c:pt idx="12">
                        <c:v>607.24110543061249</c:v>
                      </c:pt>
                      <c:pt idx="13">
                        <c:v>99.841880374229547</c:v>
                      </c:pt>
                      <c:pt idx="14">
                        <c:v>307.74951671119697</c:v>
                      </c:pt>
                      <c:pt idx="15">
                        <c:v>43.120899356244884</c:v>
                      </c:pt>
                      <c:pt idx="16">
                        <c:v>259.45503901733849</c:v>
                      </c:pt>
                      <c:pt idx="17">
                        <c:v>111.83066072724078</c:v>
                      </c:pt>
                      <c:pt idx="18">
                        <c:v>419.01224396794174</c:v>
                      </c:pt>
                      <c:pt idx="19">
                        <c:v>416.67190684099825</c:v>
                      </c:pt>
                      <c:pt idx="20">
                        <c:v>1038.0245662964967</c:v>
                      </c:pt>
                      <c:pt idx="21">
                        <c:v>159.95581973058722</c:v>
                      </c:pt>
                      <c:pt idx="22">
                        <c:v>935.37084101706455</c:v>
                      </c:pt>
                      <c:pt idx="23">
                        <c:v>911.46640823676057</c:v>
                      </c:pt>
                      <c:pt idx="24">
                        <c:v>239.44443936135244</c:v>
                      </c:pt>
                      <c:pt idx="25">
                        <c:v>1006.579506969661</c:v>
                      </c:pt>
                      <c:pt idx="26">
                        <c:v>198.72211384442201</c:v>
                      </c:pt>
                      <c:pt idx="27">
                        <c:v>389.18689818466572</c:v>
                      </c:pt>
                      <c:pt idx="28">
                        <c:v>62.401318730671335</c:v>
                      </c:pt>
                      <c:pt idx="29">
                        <c:v>389.70326279028973</c:v>
                      </c:pt>
                      <c:pt idx="30">
                        <c:v>208.36305822187751</c:v>
                      </c:pt>
                      <c:pt idx="31">
                        <c:v>520.60508970860974</c:v>
                      </c:pt>
                      <c:pt idx="32">
                        <c:v>686.0492030783912</c:v>
                      </c:pt>
                      <c:pt idx="33">
                        <c:v>463.38290078288014</c:v>
                      </c:pt>
                      <c:pt idx="34">
                        <c:v>334.5376497701053</c:v>
                      </c:pt>
                      <c:pt idx="35">
                        <c:v>64.506200420656654</c:v>
                      </c:pt>
                      <c:pt idx="36">
                        <c:v>380.78253537501951</c:v>
                      </c:pt>
                      <c:pt idx="37">
                        <c:v>209.75411183272664</c:v>
                      </c:pt>
                      <c:pt idx="38">
                        <c:v>591.12437218887692</c:v>
                      </c:pt>
                      <c:pt idx="39">
                        <c:v>921.84838013654053</c:v>
                      </c:pt>
                      <c:pt idx="40">
                        <c:v>1031.2521608804977</c:v>
                      </c:pt>
                      <c:pt idx="41">
                        <c:v>155.14869725471124</c:v>
                      </c:pt>
                      <c:pt idx="42">
                        <c:v>930.30014376513805</c:v>
                      </c:pt>
                      <c:pt idx="43">
                        <c:v>907.25800325726891</c:v>
                      </c:pt>
                      <c:pt idx="44">
                        <c:v>209.32924369166921</c:v>
                      </c:pt>
                      <c:pt idx="45">
                        <c:v>1006.5729726011011</c:v>
                      </c:pt>
                      <c:pt idx="46">
                        <c:v>197.02510036623733</c:v>
                      </c:pt>
                      <c:pt idx="47">
                        <c:v>369.45369533324009</c:v>
                      </c:pt>
                      <c:pt idx="48">
                        <c:v>44.888304980477542</c:v>
                      </c:pt>
                      <c:pt idx="49">
                        <c:v>377.95217426348432</c:v>
                      </c:pt>
                      <c:pt idx="50">
                        <c:v>194.17483399360506</c:v>
                      </c:pt>
                      <c:pt idx="51">
                        <c:v>508.42840041574721</c:v>
                      </c:pt>
                      <c:pt idx="52">
                        <c:v>686.0635942711491</c:v>
                      </c:pt>
                      <c:pt idx="53">
                        <c:v>459.60470440420039</c:v>
                      </c:pt>
                      <c:pt idx="54">
                        <c:v>330.84257225421351</c:v>
                      </c:pt>
                      <c:pt idx="55">
                        <c:v>64.506200420656654</c:v>
                      </c:pt>
                      <c:pt idx="56">
                        <c:v>375.99321814837344</c:v>
                      </c:pt>
                      <c:pt idx="57">
                        <c:v>205.23737150429176</c:v>
                      </c:pt>
                      <c:pt idx="58">
                        <c:v>580.02183916609692</c:v>
                      </c:pt>
                      <c:pt idx="59">
                        <c:v>897.64814449323308</c:v>
                      </c:pt>
                      <c:pt idx="60">
                        <c:v>1027.1855022610214</c:v>
                      </c:pt>
                      <c:pt idx="61">
                        <c:v>142.47298287311736</c:v>
                      </c:pt>
                      <c:pt idx="62">
                        <c:v>915.64378291987214</c:v>
                      </c:pt>
                      <c:pt idx="63">
                        <c:v>892.37065214803613</c:v>
                      </c:pt>
                      <c:pt idx="64">
                        <c:v>175.22394347064653</c:v>
                      </c:pt>
                      <c:pt idx="65">
                        <c:v>991.98862576951967</c:v>
                      </c:pt>
                      <c:pt idx="66">
                        <c:v>190.26194235042917</c:v>
                      </c:pt>
                      <c:pt idx="67">
                        <c:v>326.42764959580171</c:v>
                      </c:pt>
                      <c:pt idx="68">
                        <c:v>29.922033791294371</c:v>
                      </c:pt>
                      <c:pt idx="69">
                        <c:v>334.80309564894992</c:v>
                      </c:pt>
                      <c:pt idx="70">
                        <c:v>168.41947480514256</c:v>
                      </c:pt>
                      <c:pt idx="71">
                        <c:v>489.86435323991969</c:v>
                      </c:pt>
                      <c:pt idx="72">
                        <c:v>678.44042022183851</c:v>
                      </c:pt>
                      <c:pt idx="73">
                        <c:v>415.54224171581359</c:v>
                      </c:pt>
                      <c:pt idx="74">
                        <c:v>328.56323693992408</c:v>
                      </c:pt>
                      <c:pt idx="75">
                        <c:v>63.091345612354253</c:v>
                      </c:pt>
                      <c:pt idx="76">
                        <c:v>368.50107404496879</c:v>
                      </c:pt>
                      <c:pt idx="77">
                        <c:v>188.66806300385019</c:v>
                      </c:pt>
                      <c:pt idx="78">
                        <c:v>555.49734763604465</c:v>
                      </c:pt>
                      <c:pt idx="79">
                        <c:v>820.61023863018795</c:v>
                      </c:pt>
                      <c:pt idx="80">
                        <c:v>1027.7616042478553</c:v>
                      </c:pt>
                      <c:pt idx="81">
                        <c:v>146.5833553959352</c:v>
                      </c:pt>
                      <c:pt idx="82">
                        <c:v>921.36926199104335</c:v>
                      </c:pt>
                      <c:pt idx="83">
                        <c:v>900.77255025910347</c:v>
                      </c:pt>
                      <c:pt idx="84">
                        <c:v>184.33709269669657</c:v>
                      </c:pt>
                      <c:pt idx="85">
                        <c:v>1004.2507939370333</c:v>
                      </c:pt>
                      <c:pt idx="86">
                        <c:v>192.15383512805028</c:v>
                      </c:pt>
                      <c:pt idx="87">
                        <c:v>343.00893046878252</c:v>
                      </c:pt>
                      <c:pt idx="88">
                        <c:v>33.315084997802025</c:v>
                      </c:pt>
                      <c:pt idx="89">
                        <c:v>356.83764561954689</c:v>
                      </c:pt>
                      <c:pt idx="90">
                        <c:v>176.86619618539905</c:v>
                      </c:pt>
                      <c:pt idx="91">
                        <c:v>494.26604952484786</c:v>
                      </c:pt>
                      <c:pt idx="92">
                        <c:v>682.20919869247859</c:v>
                      </c:pt>
                      <c:pt idx="93">
                        <c:v>433.71440098253146</c:v>
                      </c:pt>
                      <c:pt idx="94">
                        <c:v>329.80114801472394</c:v>
                      </c:pt>
                      <c:pt idx="95">
                        <c:v>64.397360744201535</c:v>
                      </c:pt>
                      <c:pt idx="96">
                        <c:v>371.01255016943361</c:v>
                      </c:pt>
                      <c:pt idx="97">
                        <c:v>195.33082581749281</c:v>
                      </c:pt>
                      <c:pt idx="98">
                        <c:v>564.33581876598089</c:v>
                      </c:pt>
                      <c:pt idx="99">
                        <c:v>855.44146556281146</c:v>
                      </c:pt>
                      <c:pt idx="100">
                        <c:v>1032.9029134507928</c:v>
                      </c:pt>
                      <c:pt idx="101">
                        <c:v>156.13390269770443</c:v>
                      </c:pt>
                      <c:pt idx="102">
                        <c:v>931.96186490090474</c:v>
                      </c:pt>
                      <c:pt idx="103">
                        <c:v>908.3973482727564</c:v>
                      </c:pt>
                      <c:pt idx="104">
                        <c:v>216.95221171879476</c:v>
                      </c:pt>
                      <c:pt idx="105">
                        <c:v>1006.5729726011011</c:v>
                      </c:pt>
                      <c:pt idx="106">
                        <c:v>198.24405770765463</c:v>
                      </c:pt>
                      <c:pt idx="107">
                        <c:v>375.69170561898875</c:v>
                      </c:pt>
                      <c:pt idx="108">
                        <c:v>48.625668226562489</c:v>
                      </c:pt>
                      <c:pt idx="109">
                        <c:v>380.44941909630126</c:v>
                      </c:pt>
                      <c:pt idx="110">
                        <c:v>199.2571619016386</c:v>
                      </c:pt>
                      <c:pt idx="111">
                        <c:v>511.46269656772745</c:v>
                      </c:pt>
                      <c:pt idx="112">
                        <c:v>686.0492030783912</c:v>
                      </c:pt>
                      <c:pt idx="113">
                        <c:v>461.9205253195218</c:v>
                      </c:pt>
                      <c:pt idx="114">
                        <c:v>331.33248873597068</c:v>
                      </c:pt>
                      <c:pt idx="115">
                        <c:v>64.506200420656654</c:v>
                      </c:pt>
                      <c:pt idx="116">
                        <c:v>376.73357517749702</c:v>
                      </c:pt>
                      <c:pt idx="117">
                        <c:v>207.09990579886397</c:v>
                      </c:pt>
                      <c:pt idx="118">
                        <c:v>584.28024455340278</c:v>
                      </c:pt>
                      <c:pt idx="119">
                        <c:v>905.94609058478261</c:v>
                      </c:pt>
                      <c:pt idx="120">
                        <c:v>1033.5777031840714</c:v>
                      </c:pt>
                      <c:pt idx="121">
                        <c:v>156.84346594104781</c:v>
                      </c:pt>
                      <c:pt idx="122">
                        <c:v>932.22179032890017</c:v>
                      </c:pt>
                      <c:pt idx="123">
                        <c:v>908.74033818012163</c:v>
                      </c:pt>
                      <c:pt idx="124">
                        <c:v>220.41309736004712</c:v>
                      </c:pt>
                      <c:pt idx="125">
                        <c:v>1006.5729726011011</c:v>
                      </c:pt>
                      <c:pt idx="126">
                        <c:v>198.63644764920977</c:v>
                      </c:pt>
                      <c:pt idx="127">
                        <c:v>378.07605650436716</c:v>
                      </c:pt>
                      <c:pt idx="128">
                        <c:v>49.703054918732747</c:v>
                      </c:pt>
                      <c:pt idx="129">
                        <c:v>381.82673405224358</c:v>
                      </c:pt>
                      <c:pt idx="130">
                        <c:v>201.17759759722028</c:v>
                      </c:pt>
                      <c:pt idx="131">
                        <c:v>512.69663121286067</c:v>
                      </c:pt>
                      <c:pt idx="132">
                        <c:v>686.0492030783912</c:v>
                      </c:pt>
                      <c:pt idx="133">
                        <c:v>462.53886278602124</c:v>
                      </c:pt>
                      <c:pt idx="134">
                        <c:v>331.82438831221765</c:v>
                      </c:pt>
                      <c:pt idx="135">
                        <c:v>64.506200420656654</c:v>
                      </c:pt>
                      <c:pt idx="136">
                        <c:v>377.21547746601976</c:v>
                      </c:pt>
                      <c:pt idx="137">
                        <c:v>207.76528520485786</c:v>
                      </c:pt>
                      <c:pt idx="138">
                        <c:v>585.12793346591764</c:v>
                      </c:pt>
                      <c:pt idx="139">
                        <c:v>909.81819085701056</c:v>
                      </c:pt>
                      <c:pt idx="140">
                        <c:v>1029.3842254217604</c:v>
                      </c:pt>
                      <c:pt idx="141">
                        <c:v>152.01623805827168</c:v>
                      </c:pt>
                      <c:pt idx="142">
                        <c:v>927.12242697040165</c:v>
                      </c:pt>
                      <c:pt idx="143">
                        <c:v>904.71511540657127</c:v>
                      </c:pt>
                      <c:pt idx="144">
                        <c:v>195.33414908115785</c:v>
                      </c:pt>
                      <c:pt idx="145">
                        <c:v>1006.2646911690757</c:v>
                      </c:pt>
                      <c:pt idx="146">
                        <c:v>193.28669429003784</c:v>
                      </c:pt>
                      <c:pt idx="147">
                        <c:v>358.64833812405311</c:v>
                      </c:pt>
                      <c:pt idx="148">
                        <c:v>39.234309476808249</c:v>
                      </c:pt>
                      <c:pt idx="149">
                        <c:v>368.5881512518153</c:v>
                      </c:pt>
                      <c:pt idx="150">
                        <c:v>186.63497337854886</c:v>
                      </c:pt>
                      <c:pt idx="151">
                        <c:v>499.95711495405658</c:v>
                      </c:pt>
                      <c:pt idx="152">
                        <c:v>684.67943169744842</c:v>
                      </c:pt>
                      <c:pt idx="153">
                        <c:v>448.48820212501226</c:v>
                      </c:pt>
                      <c:pt idx="154">
                        <c:v>330.12003023059856</c:v>
                      </c:pt>
                      <c:pt idx="155">
                        <c:v>64.506200420656654</c:v>
                      </c:pt>
                      <c:pt idx="156">
                        <c:v>373.43382716301352</c:v>
                      </c:pt>
                      <c:pt idx="157">
                        <c:v>200.27964297193074</c:v>
                      </c:pt>
                      <c:pt idx="158">
                        <c:v>573.54801184521909</c:v>
                      </c:pt>
                      <c:pt idx="159">
                        <c:v>880.4406898005675</c:v>
                      </c:pt>
                      <c:pt idx="160">
                        <c:v>1026.9780134735449</c:v>
                      </c:pt>
                      <c:pt idx="161">
                        <c:v>140.12264872036477</c:v>
                      </c:pt>
                      <c:pt idx="162">
                        <c:v>906.25369557130057</c:v>
                      </c:pt>
                      <c:pt idx="163">
                        <c:v>885.85251421819305</c:v>
                      </c:pt>
                      <c:pt idx="164">
                        <c:v>162.82995761817742</c:v>
                      </c:pt>
                      <c:pt idx="165">
                        <c:v>976.10454652724354</c:v>
                      </c:pt>
                      <c:pt idx="166">
                        <c:v>187.57489704526537</c:v>
                      </c:pt>
                      <c:pt idx="167">
                        <c:v>309.96680735019748</c:v>
                      </c:pt>
                      <c:pt idx="168">
                        <c:v>27.736302610461859</c:v>
                      </c:pt>
                      <c:pt idx="169">
                        <c:v>320.22965011625769</c:v>
                      </c:pt>
                      <c:pt idx="170">
                        <c:v>162.62849799140278</c:v>
                      </c:pt>
                      <c:pt idx="171">
                        <c:v>487.69712875518729</c:v>
                      </c:pt>
                      <c:pt idx="172">
                        <c:v>675.03209283868637</c:v>
                      </c:pt>
                      <c:pt idx="173">
                        <c:v>398.52302865748874</c:v>
                      </c:pt>
                      <c:pt idx="174">
                        <c:v>327.6774994696712</c:v>
                      </c:pt>
                      <c:pt idx="175">
                        <c:v>62.091309443189942</c:v>
                      </c:pt>
                      <c:pt idx="176">
                        <c:v>363.80045310354495</c:v>
                      </c:pt>
                      <c:pt idx="177">
                        <c:v>185.86176855148494</c:v>
                      </c:pt>
                      <c:pt idx="178">
                        <c:v>546.24902642875668</c:v>
                      </c:pt>
                      <c:pt idx="179">
                        <c:v>785.50104397771713</c:v>
                      </c:pt>
                      <c:pt idx="180">
                        <c:v>1027.0824042380054</c:v>
                      </c:pt>
                      <c:pt idx="181">
                        <c:v>141.36816619739761</c:v>
                      </c:pt>
                      <c:pt idx="182">
                        <c:v>909.46083706004947</c:v>
                      </c:pt>
                      <c:pt idx="183">
                        <c:v>889.31378435808017</c:v>
                      </c:pt>
                      <c:pt idx="184">
                        <c:v>165.40496755617318</c:v>
                      </c:pt>
                      <c:pt idx="185">
                        <c:v>982.77464790840884</c:v>
                      </c:pt>
                      <c:pt idx="186">
                        <c:v>188.7889017007349</c:v>
                      </c:pt>
                      <c:pt idx="187">
                        <c:v>315.44834500975782</c:v>
                      </c:pt>
                      <c:pt idx="188">
                        <c:v>28.385118382810024</c:v>
                      </c:pt>
                      <c:pt idx="189">
                        <c:v>327.54781004026853</c:v>
                      </c:pt>
                      <c:pt idx="190">
                        <c:v>163.94764575298015</c:v>
                      </c:pt>
                      <c:pt idx="191">
                        <c:v>488.67998378363694</c:v>
                      </c:pt>
                      <c:pt idx="192">
                        <c:v>675.77213645594065</c:v>
                      </c:pt>
                      <c:pt idx="193">
                        <c:v>404.74691166891068</c:v>
                      </c:pt>
                      <c:pt idx="194">
                        <c:v>328.0551823350998</c:v>
                      </c:pt>
                      <c:pt idx="195">
                        <c:v>62.668178701490234</c:v>
                      </c:pt>
                      <c:pt idx="196">
                        <c:v>365.48233593704515</c:v>
                      </c:pt>
                      <c:pt idx="197">
                        <c:v>186.60932629596627</c:v>
                      </c:pt>
                      <c:pt idx="198">
                        <c:v>550.44678060597982</c:v>
                      </c:pt>
                      <c:pt idx="199">
                        <c:v>803.0751166185039</c:v>
                      </c:pt>
                    </c:numCache>
                  </c:numRef>
                </c:yVal>
                <c:smooth val="0"/>
                <c:extLst xmlns:c15="http://schemas.microsoft.com/office/drawing/2012/chart">
                  <c:ext xmlns:c16="http://schemas.microsoft.com/office/drawing/2014/chart" uri="{C3380CC4-5D6E-409C-BE32-E72D297353CC}">
                    <c16:uniqueId val="{00000001-C367-4911-874A-9435D7B707EE}"/>
                  </c:ext>
                </c:extLst>
              </c15:ser>
            </c15:filteredScatterSeries>
          </c:ext>
        </c:extLst>
      </c:scatterChart>
      <c:valAx>
        <c:axId val="428973600"/>
        <c:scaling>
          <c:orientation val="minMax"/>
          <c:max val="1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8974160"/>
        <c:crosses val="autoZero"/>
        <c:crossBetween val="midCat"/>
      </c:valAx>
      <c:valAx>
        <c:axId val="428974160"/>
        <c:scaling>
          <c:orientation val="minMax"/>
          <c:max val="1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897360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D$7:$D$26</c:f>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f>[Collect_Indiviual_Data_LS1.xlsm]Butte!$J$7:$J$26</c:f>
              <c:numCache>
                <c:formatCode>General</c:formatCode>
                <c:ptCount val="20"/>
                <c:pt idx="0">
                  <c:v>690.00371062987585</c:v>
                </c:pt>
                <c:pt idx="1">
                  <c:v>73.998552095248314</c:v>
                </c:pt>
                <c:pt idx="2">
                  <c:v>503.69859120425002</c:v>
                </c:pt>
                <c:pt idx="3">
                  <c:v>367.68837921296029</c:v>
                </c:pt>
                <c:pt idx="4">
                  <c:v>56.865214651412387</c:v>
                </c:pt>
                <c:pt idx="5">
                  <c:v>654.43343459603386</c:v>
                </c:pt>
                <c:pt idx="6">
                  <c:v>89.614049396654337</c:v>
                </c:pt>
                <c:pt idx="7">
                  <c:v>80.853342934107445</c:v>
                </c:pt>
                <c:pt idx="8">
                  <c:v>18.944893224999802</c:v>
                </c:pt>
                <c:pt idx="9">
                  <c:v>74.414270904132565</c:v>
                </c:pt>
                <c:pt idx="10">
                  <c:v>39.136567372737389</c:v>
                </c:pt>
                <c:pt idx="11">
                  <c:v>130.20802495982218</c:v>
                </c:pt>
                <c:pt idx="12">
                  <c:v>402.38977154859282</c:v>
                </c:pt>
                <c:pt idx="13">
                  <c:v>57.2114543654966</c:v>
                </c:pt>
                <c:pt idx="14">
                  <c:v>152.80213821718758</c:v>
                </c:pt>
                <c:pt idx="15">
                  <c:v>5.5486348340227929</c:v>
                </c:pt>
                <c:pt idx="16">
                  <c:v>47.626225558559263</c:v>
                </c:pt>
                <c:pt idx="17">
                  <c:v>4.3522733381252197</c:v>
                </c:pt>
                <c:pt idx="18">
                  <c:v>349.32664659289577</c:v>
                </c:pt>
                <c:pt idx="19">
                  <c:v>173.16401439544666</c:v>
                </c:pt>
              </c:numCache>
            </c:numRef>
          </c:yVal>
          <c:smooth val="0"/>
          <c:extLst>
            <c:ext xmlns:c16="http://schemas.microsoft.com/office/drawing/2014/chart" uri="{C3380CC4-5D6E-409C-BE32-E72D297353CC}">
              <c16:uniqueId val="{00000000-DB6E-4D13-BBAB-0FCBC286AE81}"/>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D$7:$D$26</c:f>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f>[Collect_Indiviual_Data_LS1.xlsm]Eureka!$J$7:$J$26</c:f>
              <c:numCache>
                <c:formatCode>General</c:formatCode>
                <c:ptCount val="20"/>
                <c:pt idx="0">
                  <c:v>962.03910363250884</c:v>
                </c:pt>
                <c:pt idx="1">
                  <c:v>103.51568591952953</c:v>
                </c:pt>
                <c:pt idx="2">
                  <c:v>754.09899183796983</c:v>
                </c:pt>
                <c:pt idx="3">
                  <c:v>795.0915029729955</c:v>
                </c:pt>
                <c:pt idx="4">
                  <c:v>163.61888758633066</c:v>
                </c:pt>
                <c:pt idx="5">
                  <c:v>874.37860398436442</c:v>
                </c:pt>
                <c:pt idx="6">
                  <c:v>170.31531280679411</c:v>
                </c:pt>
                <c:pt idx="7">
                  <c:v>251.47077636981396</c:v>
                </c:pt>
                <c:pt idx="8">
                  <c:v>39.683955821056756</c:v>
                </c:pt>
                <c:pt idx="9">
                  <c:v>197.36299219245223</c:v>
                </c:pt>
                <c:pt idx="10">
                  <c:v>138.64898834094356</c:v>
                </c:pt>
                <c:pt idx="11">
                  <c:v>396.25926203772298</c:v>
                </c:pt>
                <c:pt idx="12">
                  <c:v>601.4383852124065</c:v>
                </c:pt>
                <c:pt idx="13">
                  <c:v>279.02574266000892</c:v>
                </c:pt>
                <c:pt idx="14">
                  <c:v>294.01259477186659</c:v>
                </c:pt>
                <c:pt idx="15">
                  <c:v>30.123721893785156</c:v>
                </c:pt>
                <c:pt idx="16">
                  <c:v>249.49035339824192</c:v>
                </c:pt>
                <c:pt idx="17">
                  <c:v>53.470989378316084</c:v>
                </c:pt>
                <c:pt idx="18">
                  <c:v>523.16644273597899</c:v>
                </c:pt>
                <c:pt idx="19">
                  <c:v>602.7329457915331</c:v>
                </c:pt>
              </c:numCache>
            </c:numRef>
          </c:yVal>
          <c:smooth val="0"/>
          <c:extLst>
            <c:ext xmlns:c16="http://schemas.microsoft.com/office/drawing/2014/chart" uri="{C3380CC4-5D6E-409C-BE32-E72D297353CC}">
              <c16:uniqueId val="{00000002-DB6E-4D13-BBAB-0FCBC286AE81}"/>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D$7:$D$26</c:f>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f>'[Collect_Indiviual_Data_LS1.xlsm]Santa Monica'!$J$7:$J$26</c:f>
              <c:numCache>
                <c:formatCode>General</c:formatCode>
                <c:ptCount val="20"/>
                <c:pt idx="0">
                  <c:v>942.91323629568831</c:v>
                </c:pt>
                <c:pt idx="1">
                  <c:v>99.599932304741088</c:v>
                </c:pt>
                <c:pt idx="2">
                  <c:v>725.64624808540248</c:v>
                </c:pt>
                <c:pt idx="3">
                  <c:v>775.17408564235552</c:v>
                </c:pt>
                <c:pt idx="4">
                  <c:v>144.75878635373323</c:v>
                </c:pt>
                <c:pt idx="5">
                  <c:v>859.86747811906821</c:v>
                </c:pt>
                <c:pt idx="6">
                  <c:v>162.24094277600773</c:v>
                </c:pt>
                <c:pt idx="7">
                  <c:v>229.77588591792536</c:v>
                </c:pt>
                <c:pt idx="8">
                  <c:v>35.461420181311397</c:v>
                </c:pt>
                <c:pt idx="9">
                  <c:v>176.97410081669568</c:v>
                </c:pt>
                <c:pt idx="10">
                  <c:v>124.49824947395145</c:v>
                </c:pt>
                <c:pt idx="11">
                  <c:v>367.98026510044178</c:v>
                </c:pt>
                <c:pt idx="12">
                  <c:v>592.37734126248222</c:v>
                </c:pt>
                <c:pt idx="13">
                  <c:v>238.5551172091923</c:v>
                </c:pt>
                <c:pt idx="14">
                  <c:v>281.49794599088546</c:v>
                </c:pt>
                <c:pt idx="15">
                  <c:v>22.863684793718317</c:v>
                </c:pt>
                <c:pt idx="16">
                  <c:v>225.06691645451704</c:v>
                </c:pt>
                <c:pt idx="17">
                  <c:v>42.565312880062358</c:v>
                </c:pt>
                <c:pt idx="18">
                  <c:v>508.15457680156237</c:v>
                </c:pt>
                <c:pt idx="19">
                  <c:v>552.18953930905775</c:v>
                </c:pt>
              </c:numCache>
            </c:numRef>
          </c:yVal>
          <c:smooth val="0"/>
          <c:extLst>
            <c:ext xmlns:c16="http://schemas.microsoft.com/office/drawing/2014/chart" uri="{C3380CC4-5D6E-409C-BE32-E72D297353CC}">
              <c16:uniqueId val="{00000004-DB6E-4D13-BBAB-0FCBC286AE81}"/>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D$7:$D$26</c:f>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f>[Collect_Indiviual_Data_LS1.xlsm]Portland!$J$7:$J$26</c:f>
              <c:numCache>
                <c:formatCode>General</c:formatCode>
                <c:ptCount val="20"/>
                <c:pt idx="0">
                  <c:v>913.98498867807393</c:v>
                </c:pt>
                <c:pt idx="1">
                  <c:v>94.384651602130475</c:v>
                </c:pt>
                <c:pt idx="2">
                  <c:v>690.83200128323654</c:v>
                </c:pt>
                <c:pt idx="3">
                  <c:v>740.17423199381585</c:v>
                </c:pt>
                <c:pt idx="4">
                  <c:v>124.34515287361916</c:v>
                </c:pt>
                <c:pt idx="5">
                  <c:v>838.58622401195714</c:v>
                </c:pt>
                <c:pt idx="6">
                  <c:v>150.2761365942828</c:v>
                </c:pt>
                <c:pt idx="7">
                  <c:v>201.28678712475107</c:v>
                </c:pt>
                <c:pt idx="8">
                  <c:v>30.842554715651534</c:v>
                </c:pt>
                <c:pt idx="9">
                  <c:v>152.56278682350964</c:v>
                </c:pt>
                <c:pt idx="10">
                  <c:v>106.63791870640254</c:v>
                </c:pt>
                <c:pt idx="11">
                  <c:v>328.62801721880356</c:v>
                </c:pt>
                <c:pt idx="12">
                  <c:v>575.04318525512451</c:v>
                </c:pt>
                <c:pt idx="13">
                  <c:v>189.97877250825786</c:v>
                </c:pt>
                <c:pt idx="14">
                  <c:v>262.10228695523875</c:v>
                </c:pt>
                <c:pt idx="15">
                  <c:v>15.856968985017108</c:v>
                </c:pt>
                <c:pt idx="16">
                  <c:v>192.63713617820551</c:v>
                </c:pt>
                <c:pt idx="17">
                  <c:v>31.768680409248113</c:v>
                </c:pt>
                <c:pt idx="18">
                  <c:v>482.77647180567772</c:v>
                </c:pt>
                <c:pt idx="19">
                  <c:v>488.48691683904525</c:v>
                </c:pt>
              </c:numCache>
            </c:numRef>
          </c:yVal>
          <c:smooth val="0"/>
          <c:extLst>
            <c:ext xmlns:c16="http://schemas.microsoft.com/office/drawing/2014/chart" uri="{C3380CC4-5D6E-409C-BE32-E72D297353CC}">
              <c16:uniqueId val="{00000006-DB6E-4D13-BBAB-0FCBC286AE81}"/>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D$7:$D$26</c:f>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f>'[Collect_Indiviual_Data_LS1.xlsm]Salt Lake City'!$J$7:$J$26</c:f>
              <c:numCache>
                <c:formatCode>General</c:formatCode>
                <c:ptCount val="20"/>
                <c:pt idx="0">
                  <c:v>928.94233947763701</c:v>
                </c:pt>
                <c:pt idx="1">
                  <c:v>96.880260809114219</c:v>
                </c:pt>
                <c:pt idx="2">
                  <c:v>706.29196802545187</c:v>
                </c:pt>
                <c:pt idx="3">
                  <c:v>758.91992909608757</c:v>
                </c:pt>
                <c:pt idx="4">
                  <c:v>134.53040916951704</c:v>
                </c:pt>
                <c:pt idx="5">
                  <c:v>848.9465579121744</c:v>
                </c:pt>
                <c:pt idx="6">
                  <c:v>156.37736150575643</c:v>
                </c:pt>
                <c:pt idx="7">
                  <c:v>215.11851473155636</c:v>
                </c:pt>
                <c:pt idx="8">
                  <c:v>32.88964104621796</c:v>
                </c:pt>
                <c:pt idx="9">
                  <c:v>164.33712573096591</c:v>
                </c:pt>
                <c:pt idx="10">
                  <c:v>115.52414756559446</c:v>
                </c:pt>
                <c:pt idx="11">
                  <c:v>347.62902800380255</c:v>
                </c:pt>
                <c:pt idx="12">
                  <c:v>584.13021721449354</c:v>
                </c:pt>
                <c:pt idx="13">
                  <c:v>213.24451834040971</c:v>
                </c:pt>
                <c:pt idx="14">
                  <c:v>271.79728177178788</c:v>
                </c:pt>
                <c:pt idx="15">
                  <c:v>19.162510362995647</c:v>
                </c:pt>
                <c:pt idx="16">
                  <c:v>208.77047926208297</c:v>
                </c:pt>
                <c:pt idx="17">
                  <c:v>37.034626565213074</c:v>
                </c:pt>
                <c:pt idx="18">
                  <c:v>495.39470511064047</c:v>
                </c:pt>
                <c:pt idx="19">
                  <c:v>519.5906441143112</c:v>
                </c:pt>
              </c:numCache>
            </c:numRef>
          </c:yVal>
          <c:smooth val="0"/>
          <c:extLst>
            <c:ext xmlns:c16="http://schemas.microsoft.com/office/drawing/2014/chart" uri="{C3380CC4-5D6E-409C-BE32-E72D297353CC}">
              <c16:uniqueId val="{00000008-DB6E-4D13-BBAB-0FCBC286AE81}"/>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D$7:$D$26</c:f>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f>'[Collect_Indiviual_Data_LS1.xlsm]San Francisco'!$J$7:$J$26</c:f>
              <c:numCache>
                <c:formatCode>General</c:formatCode>
                <c:ptCount val="20"/>
                <c:pt idx="0">
                  <c:v>947.52844568847718</c:v>
                </c:pt>
                <c:pt idx="1">
                  <c:v>100.49201343391216</c:v>
                </c:pt>
                <c:pt idx="2">
                  <c:v>731.81478181840794</c:v>
                </c:pt>
                <c:pt idx="3">
                  <c:v>780.66604005373722</c:v>
                </c:pt>
                <c:pt idx="4">
                  <c:v>148.78683062991976</c:v>
                </c:pt>
                <c:pt idx="5">
                  <c:v>863.20502351768255</c:v>
                </c:pt>
                <c:pt idx="6">
                  <c:v>164.06379870401793</c:v>
                </c:pt>
                <c:pt idx="7">
                  <c:v>234.67509567857661</c:v>
                </c:pt>
                <c:pt idx="8">
                  <c:v>36.59692863549764</c:v>
                </c:pt>
                <c:pt idx="9">
                  <c:v>181.70568106816492</c:v>
                </c:pt>
                <c:pt idx="10">
                  <c:v>127.56827557417584</c:v>
                </c:pt>
                <c:pt idx="11">
                  <c:v>374.55415340401959</c:v>
                </c:pt>
                <c:pt idx="12">
                  <c:v>594.2710079935905</c:v>
                </c:pt>
                <c:pt idx="13">
                  <c:v>248.51122870382247</c:v>
                </c:pt>
                <c:pt idx="14">
                  <c:v>285.33713359582117</c:v>
                </c:pt>
                <c:pt idx="15">
                  <c:v>24.203413485493826</c:v>
                </c:pt>
                <c:pt idx="16">
                  <c:v>230.45271882173355</c:v>
                </c:pt>
                <c:pt idx="17">
                  <c:v>44.961328902032129</c:v>
                </c:pt>
                <c:pt idx="18">
                  <c:v>511.87036326455006</c:v>
                </c:pt>
                <c:pt idx="19">
                  <c:v>563.67328645690782</c:v>
                </c:pt>
              </c:numCache>
            </c:numRef>
          </c:yVal>
          <c:smooth val="0"/>
          <c:extLst>
            <c:ext xmlns:c16="http://schemas.microsoft.com/office/drawing/2014/chart" uri="{C3380CC4-5D6E-409C-BE32-E72D297353CC}">
              <c16:uniqueId val="{0000000A-DB6E-4D13-BBAB-0FCBC286AE81}"/>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D$7:$D$26</c:f>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f>'[Collect_Indiviual_Data_LS1.xlsm]San Jose'!$J$7:$J$26</c:f>
              <c:numCache>
                <c:formatCode>General</c:formatCode>
                <c:ptCount val="20"/>
                <c:pt idx="0">
                  <c:v>948.84976882843227</c:v>
                </c:pt>
                <c:pt idx="1">
                  <c:v>100.78478400861066</c:v>
                </c:pt>
                <c:pt idx="2">
                  <c:v>733.81140965046131</c:v>
                </c:pt>
                <c:pt idx="3">
                  <c:v>782.05334503712777</c:v>
                </c:pt>
                <c:pt idx="4">
                  <c:v>150.20376113634501</c:v>
                </c:pt>
                <c:pt idx="5">
                  <c:v>864.14737091037046</c:v>
                </c:pt>
                <c:pt idx="6">
                  <c:v>164.69438347987881</c:v>
                </c:pt>
                <c:pt idx="7">
                  <c:v>235.97479118573514</c:v>
                </c:pt>
                <c:pt idx="8">
                  <c:v>36.87531003673471</c:v>
                </c:pt>
                <c:pt idx="9">
                  <c:v>183.09308225190776</c:v>
                </c:pt>
                <c:pt idx="10">
                  <c:v>128.36958045517099</c:v>
                </c:pt>
                <c:pt idx="11">
                  <c:v>377.09067860265515</c:v>
                </c:pt>
                <c:pt idx="12">
                  <c:v>594.93186137798796</c:v>
                </c:pt>
                <c:pt idx="13">
                  <c:v>251.43644698860362</c:v>
                </c:pt>
                <c:pt idx="14">
                  <c:v>285.8258200173604</c:v>
                </c:pt>
                <c:pt idx="15">
                  <c:v>24.707558345772132</c:v>
                </c:pt>
                <c:pt idx="16">
                  <c:v>232.27207613582527</c:v>
                </c:pt>
                <c:pt idx="17">
                  <c:v>45.830284924537871</c:v>
                </c:pt>
                <c:pt idx="18">
                  <c:v>512.86180318738525</c:v>
                </c:pt>
                <c:pt idx="19">
                  <c:v>567.59539111034917</c:v>
                </c:pt>
              </c:numCache>
            </c:numRef>
          </c:yVal>
          <c:smooth val="0"/>
          <c:extLst>
            <c:ext xmlns:c16="http://schemas.microsoft.com/office/drawing/2014/chart" uri="{C3380CC4-5D6E-409C-BE32-E72D297353CC}">
              <c16:uniqueId val="{0000000C-DB6E-4D13-BBAB-0FCBC286AE81}"/>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D$7:$D$26</c:f>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f>[Collect_Indiviual_Data_LS1.xlsm]Seattle!$J$7:$J$26</c:f>
              <c:numCache>
                <c:formatCode>General</c:formatCode>
                <c:ptCount val="20"/>
                <c:pt idx="0">
                  <c:v>932.0883223580546</c:v>
                </c:pt>
                <c:pt idx="1">
                  <c:v>97.479935391986373</c:v>
                </c:pt>
                <c:pt idx="2">
                  <c:v>710.99116870282433</c:v>
                </c:pt>
                <c:pt idx="3">
                  <c:v>763.09035041752225</c:v>
                </c:pt>
                <c:pt idx="4">
                  <c:v>136.8740682302286</c:v>
                </c:pt>
                <c:pt idx="5">
                  <c:v>851.64473370962526</c:v>
                </c:pt>
                <c:pt idx="6">
                  <c:v>157.66553542233237</c:v>
                </c:pt>
                <c:pt idx="7">
                  <c:v>218.13084844392864</c:v>
                </c:pt>
                <c:pt idx="8">
                  <c:v>33.517685630864193</c:v>
                </c:pt>
                <c:pt idx="9">
                  <c:v>166.7172481336853</c:v>
                </c:pt>
                <c:pt idx="10">
                  <c:v>117.85188151672877</c:v>
                </c:pt>
                <c:pt idx="11">
                  <c:v>351.23323817195308</c:v>
                </c:pt>
                <c:pt idx="12">
                  <c:v>586.44974506401354</c:v>
                </c:pt>
                <c:pt idx="13">
                  <c:v>218.18714114926723</c:v>
                </c:pt>
                <c:pt idx="14">
                  <c:v>274.12372224987024</c:v>
                </c:pt>
                <c:pt idx="15">
                  <c:v>19.847260240801898</c:v>
                </c:pt>
                <c:pt idx="16">
                  <c:v>212.77427500985593</c:v>
                </c:pt>
                <c:pt idx="17">
                  <c:v>38.036772355966228</c:v>
                </c:pt>
                <c:pt idx="18">
                  <c:v>498.61543118413971</c:v>
                </c:pt>
                <c:pt idx="19">
                  <c:v>526.31108684423953</c:v>
                </c:pt>
              </c:numCache>
            </c:numRef>
          </c:yVal>
          <c:smooth val="0"/>
          <c:extLst>
            <c:ext xmlns:c16="http://schemas.microsoft.com/office/drawing/2014/chart" uri="{C3380CC4-5D6E-409C-BE32-E72D297353CC}">
              <c16:uniqueId val="{0000000E-DB6E-4D13-BBAB-0FCBC286AE81}"/>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D$7:$D$26</c:f>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f>[Collect_Indiviual_Data_LS1.xlsm]Memphis!$J$7:$J$26</c:f>
              <c:numCache>
                <c:formatCode>General</c:formatCode>
                <c:ptCount val="20"/>
                <c:pt idx="0">
                  <c:v>911.37135285964223</c:v>
                </c:pt>
                <c:pt idx="1">
                  <c:v>94.036949797181521</c:v>
                </c:pt>
                <c:pt idx="2">
                  <c:v>688.22004112506386</c:v>
                </c:pt>
                <c:pt idx="3">
                  <c:v>736.73555882075971</c:v>
                </c:pt>
                <c:pt idx="4">
                  <c:v>122.94569909082855</c:v>
                </c:pt>
                <c:pt idx="5">
                  <c:v>836.87324973501745</c:v>
                </c:pt>
                <c:pt idx="6">
                  <c:v>149.2709555055026</c:v>
                </c:pt>
                <c:pt idx="7">
                  <c:v>199.02829872168206</c:v>
                </c:pt>
                <c:pt idx="8">
                  <c:v>30.443744262266311</c:v>
                </c:pt>
                <c:pt idx="9">
                  <c:v>151.28193162172795</c:v>
                </c:pt>
                <c:pt idx="10">
                  <c:v>105.35585783361577</c:v>
                </c:pt>
                <c:pt idx="11">
                  <c:v>326.53717184743687</c:v>
                </c:pt>
                <c:pt idx="12">
                  <c:v>574.26542065713988</c:v>
                </c:pt>
                <c:pt idx="13">
                  <c:v>187.09692813895956</c:v>
                </c:pt>
                <c:pt idx="14">
                  <c:v>260.58404022934394</c:v>
                </c:pt>
                <c:pt idx="15">
                  <c:v>15.434329584191726</c:v>
                </c:pt>
                <c:pt idx="16">
                  <c:v>190.39863491070662</c:v>
                </c:pt>
                <c:pt idx="17">
                  <c:v>30.868967588897025</c:v>
                </c:pt>
                <c:pt idx="18">
                  <c:v>480.88546386446279</c:v>
                </c:pt>
                <c:pt idx="19">
                  <c:v>484.33803908397743</c:v>
                </c:pt>
              </c:numCache>
            </c:numRef>
          </c:yVal>
          <c:smooth val="0"/>
          <c:extLst>
            <c:ext xmlns:c16="http://schemas.microsoft.com/office/drawing/2014/chart" uri="{C3380CC4-5D6E-409C-BE32-E72D297353CC}">
              <c16:uniqueId val="{00000010-DB6E-4D13-BBAB-0FCBC286AE81}"/>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D$7:$D$26</c:f>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f>[Collect_Indiviual_Data_LS1.xlsm]Charleston!$J$7:$J$26</c:f>
              <c:numCache>
                <c:formatCode>General</c:formatCode>
                <c:ptCount val="20"/>
                <c:pt idx="0">
                  <c:v>915.70719142553924</c:v>
                </c:pt>
                <c:pt idx="1">
                  <c:v>94.754157940537254</c:v>
                </c:pt>
                <c:pt idx="2">
                  <c:v>692.505565402152</c:v>
                </c:pt>
                <c:pt idx="3">
                  <c:v>742.94527009503975</c:v>
                </c:pt>
                <c:pt idx="4">
                  <c:v>125.65500923260352</c:v>
                </c:pt>
                <c:pt idx="5">
                  <c:v>839.70169874437829</c:v>
                </c:pt>
                <c:pt idx="6">
                  <c:v>151.39146275131128</c:v>
                </c:pt>
                <c:pt idx="7">
                  <c:v>202.81256973020291</c:v>
                </c:pt>
                <c:pt idx="8">
                  <c:v>31.003137475516244</c:v>
                </c:pt>
                <c:pt idx="9">
                  <c:v>153.7430449407974</c:v>
                </c:pt>
                <c:pt idx="10">
                  <c:v>107.90062681561461</c:v>
                </c:pt>
                <c:pt idx="11">
                  <c:v>330.75663710152776</c:v>
                </c:pt>
                <c:pt idx="12">
                  <c:v>576.14837025322367</c:v>
                </c:pt>
                <c:pt idx="13">
                  <c:v>192.60901692336535</c:v>
                </c:pt>
                <c:pt idx="14">
                  <c:v>263.81818130570952</c:v>
                </c:pt>
                <c:pt idx="15">
                  <c:v>16.320869788872489</c:v>
                </c:pt>
                <c:pt idx="16">
                  <c:v>194.88927964144037</c:v>
                </c:pt>
                <c:pt idx="17">
                  <c:v>32.353255953746554</c:v>
                </c:pt>
                <c:pt idx="18">
                  <c:v>484.16658656122814</c:v>
                </c:pt>
                <c:pt idx="19">
                  <c:v>491.88600802062678</c:v>
                </c:pt>
              </c:numCache>
            </c:numRef>
          </c:yVal>
          <c:smooth val="0"/>
          <c:extLst>
            <c:ext xmlns:c16="http://schemas.microsoft.com/office/drawing/2014/chart" uri="{C3380CC4-5D6E-409C-BE32-E72D297353CC}">
              <c16:uniqueId val="{00000012-DB6E-4D13-BBAB-0FCBC286AE81}"/>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H$5:$H$204</c:f>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f>[Collect_Indiviual_Data_LS1.xlsm]Trendlines!$K$5:$K$204</c:f>
              <c:numCache>
                <c:formatCode>General</c:formatCode>
                <c:ptCount val="200"/>
                <c:pt idx="0">
                  <c:v>690.00371062987585</c:v>
                </c:pt>
                <c:pt idx="1">
                  <c:v>73.998552095248314</c:v>
                </c:pt>
                <c:pt idx="2">
                  <c:v>503.69859120425002</c:v>
                </c:pt>
                <c:pt idx="3">
                  <c:v>367.68837921296029</c:v>
                </c:pt>
                <c:pt idx="4">
                  <c:v>56.865214651412387</c:v>
                </c:pt>
                <c:pt idx="5">
                  <c:v>654.43343459603386</c:v>
                </c:pt>
                <c:pt idx="6">
                  <c:v>89.614049396654337</c:v>
                </c:pt>
                <c:pt idx="7">
                  <c:v>80.853342934107445</c:v>
                </c:pt>
                <c:pt idx="8">
                  <c:v>18.944893224999802</c:v>
                </c:pt>
                <c:pt idx="9">
                  <c:v>74.414270904132565</c:v>
                </c:pt>
                <c:pt idx="10">
                  <c:v>39.136567372737389</c:v>
                </c:pt>
                <c:pt idx="11">
                  <c:v>130.20802495982218</c:v>
                </c:pt>
                <c:pt idx="12">
                  <c:v>402.38977154859282</c:v>
                </c:pt>
                <c:pt idx="13">
                  <c:v>57.2114543654966</c:v>
                </c:pt>
                <c:pt idx="14">
                  <c:v>152.80213821718758</c:v>
                </c:pt>
                <c:pt idx="15">
                  <c:v>5.5486348340227929</c:v>
                </c:pt>
                <c:pt idx="16">
                  <c:v>47.626225558559263</c:v>
                </c:pt>
                <c:pt idx="17">
                  <c:v>4.3522733381252197</c:v>
                </c:pt>
                <c:pt idx="18">
                  <c:v>349.32664659289577</c:v>
                </c:pt>
                <c:pt idx="19">
                  <c:v>173.16401439544666</c:v>
                </c:pt>
                <c:pt idx="20">
                  <c:v>962.03910363250884</c:v>
                </c:pt>
                <c:pt idx="21">
                  <c:v>103.51568591952953</c:v>
                </c:pt>
                <c:pt idx="22">
                  <c:v>754.09899183796983</c:v>
                </c:pt>
                <c:pt idx="23">
                  <c:v>795.0915029729955</c:v>
                </c:pt>
                <c:pt idx="24">
                  <c:v>163.61888758633066</c:v>
                </c:pt>
                <c:pt idx="25">
                  <c:v>874.37860398436442</c:v>
                </c:pt>
                <c:pt idx="26">
                  <c:v>170.31531280679411</c:v>
                </c:pt>
                <c:pt idx="27">
                  <c:v>251.47077636981396</c:v>
                </c:pt>
                <c:pt idx="28">
                  <c:v>39.683955821056756</c:v>
                </c:pt>
                <c:pt idx="29">
                  <c:v>197.36299219245223</c:v>
                </c:pt>
                <c:pt idx="30">
                  <c:v>138.64898834094356</c:v>
                </c:pt>
                <c:pt idx="31">
                  <c:v>396.25926203772298</c:v>
                </c:pt>
                <c:pt idx="32">
                  <c:v>601.4383852124065</c:v>
                </c:pt>
                <c:pt idx="33">
                  <c:v>279.02574266000892</c:v>
                </c:pt>
                <c:pt idx="34">
                  <c:v>294.01259477186659</c:v>
                </c:pt>
                <c:pt idx="35">
                  <c:v>30.123721893785156</c:v>
                </c:pt>
                <c:pt idx="36">
                  <c:v>249.49035339824192</c:v>
                </c:pt>
                <c:pt idx="37">
                  <c:v>53.470989378316084</c:v>
                </c:pt>
                <c:pt idx="38">
                  <c:v>523.16644273597899</c:v>
                </c:pt>
                <c:pt idx="39">
                  <c:v>602.7329457915331</c:v>
                </c:pt>
                <c:pt idx="40">
                  <c:v>942.91323629568831</c:v>
                </c:pt>
                <c:pt idx="41">
                  <c:v>99.599932304741088</c:v>
                </c:pt>
                <c:pt idx="42">
                  <c:v>725.64624808540248</c:v>
                </c:pt>
                <c:pt idx="43">
                  <c:v>775.17408564235552</c:v>
                </c:pt>
                <c:pt idx="44">
                  <c:v>144.75878635373323</c:v>
                </c:pt>
                <c:pt idx="45">
                  <c:v>859.86747811906821</c:v>
                </c:pt>
                <c:pt idx="46">
                  <c:v>162.24094277600773</c:v>
                </c:pt>
                <c:pt idx="47">
                  <c:v>229.77588591792536</c:v>
                </c:pt>
                <c:pt idx="48">
                  <c:v>35.461420181311397</c:v>
                </c:pt>
                <c:pt idx="49">
                  <c:v>176.97410081669568</c:v>
                </c:pt>
                <c:pt idx="50">
                  <c:v>124.49824947395145</c:v>
                </c:pt>
                <c:pt idx="51">
                  <c:v>367.98026510044178</c:v>
                </c:pt>
                <c:pt idx="52">
                  <c:v>592.37734126248222</c:v>
                </c:pt>
                <c:pt idx="53">
                  <c:v>238.5551172091923</c:v>
                </c:pt>
                <c:pt idx="54">
                  <c:v>281.49794599088546</c:v>
                </c:pt>
                <c:pt idx="55">
                  <c:v>22.863684793718317</c:v>
                </c:pt>
                <c:pt idx="56">
                  <c:v>225.06691645451704</c:v>
                </c:pt>
                <c:pt idx="57">
                  <c:v>42.565312880062358</c:v>
                </c:pt>
                <c:pt idx="58">
                  <c:v>508.15457680156237</c:v>
                </c:pt>
                <c:pt idx="59">
                  <c:v>552.18953930905775</c:v>
                </c:pt>
                <c:pt idx="60">
                  <c:v>913.98498867807393</c:v>
                </c:pt>
                <c:pt idx="61">
                  <c:v>94.384651602130475</c:v>
                </c:pt>
                <c:pt idx="62">
                  <c:v>690.83200128323654</c:v>
                </c:pt>
                <c:pt idx="63">
                  <c:v>740.17423199381585</c:v>
                </c:pt>
                <c:pt idx="64">
                  <c:v>124.34515287361916</c:v>
                </c:pt>
                <c:pt idx="65">
                  <c:v>838.58622401195714</c:v>
                </c:pt>
                <c:pt idx="66">
                  <c:v>150.2761365942828</c:v>
                </c:pt>
                <c:pt idx="67">
                  <c:v>201.28678712475107</c:v>
                </c:pt>
                <c:pt idx="68">
                  <c:v>30.842554715651534</c:v>
                </c:pt>
                <c:pt idx="69">
                  <c:v>152.56278682350964</c:v>
                </c:pt>
                <c:pt idx="70">
                  <c:v>106.63791870640254</c:v>
                </c:pt>
                <c:pt idx="71">
                  <c:v>328.62801721880356</c:v>
                </c:pt>
                <c:pt idx="72">
                  <c:v>575.04318525512451</c:v>
                </c:pt>
                <c:pt idx="73">
                  <c:v>189.97877250825786</c:v>
                </c:pt>
                <c:pt idx="74">
                  <c:v>262.10228695523875</c:v>
                </c:pt>
                <c:pt idx="75">
                  <c:v>15.856968985017108</c:v>
                </c:pt>
                <c:pt idx="76">
                  <c:v>192.63713617820551</c:v>
                </c:pt>
                <c:pt idx="77">
                  <c:v>31.768680409248113</c:v>
                </c:pt>
                <c:pt idx="78">
                  <c:v>482.77647180567772</c:v>
                </c:pt>
                <c:pt idx="79">
                  <c:v>488.48691683904525</c:v>
                </c:pt>
                <c:pt idx="80">
                  <c:v>928.94233947763701</c:v>
                </c:pt>
                <c:pt idx="81">
                  <c:v>96.880260809114219</c:v>
                </c:pt>
                <c:pt idx="82">
                  <c:v>706.29196802545187</c:v>
                </c:pt>
                <c:pt idx="83">
                  <c:v>758.91992909608757</c:v>
                </c:pt>
                <c:pt idx="84">
                  <c:v>134.53040916951704</c:v>
                </c:pt>
                <c:pt idx="85">
                  <c:v>848.9465579121744</c:v>
                </c:pt>
                <c:pt idx="86">
                  <c:v>156.37736150575643</c:v>
                </c:pt>
                <c:pt idx="87">
                  <c:v>215.11851473155636</c:v>
                </c:pt>
                <c:pt idx="88">
                  <c:v>32.88964104621796</c:v>
                </c:pt>
                <c:pt idx="89">
                  <c:v>164.33712573096591</c:v>
                </c:pt>
                <c:pt idx="90">
                  <c:v>115.52414756559446</c:v>
                </c:pt>
                <c:pt idx="91">
                  <c:v>347.62902800380255</c:v>
                </c:pt>
                <c:pt idx="92">
                  <c:v>584.13021721449354</c:v>
                </c:pt>
                <c:pt idx="93">
                  <c:v>213.24451834040971</c:v>
                </c:pt>
                <c:pt idx="94">
                  <c:v>271.79728177178788</c:v>
                </c:pt>
                <c:pt idx="95">
                  <c:v>19.162510362995647</c:v>
                </c:pt>
                <c:pt idx="96">
                  <c:v>208.77047926208297</c:v>
                </c:pt>
                <c:pt idx="97">
                  <c:v>37.034626565213074</c:v>
                </c:pt>
                <c:pt idx="98">
                  <c:v>495.39470511064047</c:v>
                </c:pt>
                <c:pt idx="99">
                  <c:v>519.5906441143112</c:v>
                </c:pt>
                <c:pt idx="100">
                  <c:v>947.52844568847718</c:v>
                </c:pt>
                <c:pt idx="101">
                  <c:v>100.49201343391216</c:v>
                </c:pt>
                <c:pt idx="102">
                  <c:v>731.81478181840794</c:v>
                </c:pt>
                <c:pt idx="103">
                  <c:v>780.66604005373722</c:v>
                </c:pt>
                <c:pt idx="104">
                  <c:v>148.78683062991976</c:v>
                </c:pt>
                <c:pt idx="105">
                  <c:v>863.20502351768255</c:v>
                </c:pt>
                <c:pt idx="106">
                  <c:v>164.06379870401793</c:v>
                </c:pt>
                <c:pt idx="107">
                  <c:v>234.67509567857661</c:v>
                </c:pt>
                <c:pt idx="108">
                  <c:v>36.59692863549764</c:v>
                </c:pt>
                <c:pt idx="109">
                  <c:v>181.70568106816492</c:v>
                </c:pt>
                <c:pt idx="110">
                  <c:v>127.56827557417584</c:v>
                </c:pt>
                <c:pt idx="111">
                  <c:v>374.55415340401959</c:v>
                </c:pt>
                <c:pt idx="112">
                  <c:v>594.2710079935905</c:v>
                </c:pt>
                <c:pt idx="113">
                  <c:v>248.51122870382247</c:v>
                </c:pt>
                <c:pt idx="114">
                  <c:v>285.33713359582117</c:v>
                </c:pt>
                <c:pt idx="115">
                  <c:v>24.203413485493826</c:v>
                </c:pt>
                <c:pt idx="116">
                  <c:v>230.45271882173355</c:v>
                </c:pt>
                <c:pt idx="117">
                  <c:v>44.961328902032129</c:v>
                </c:pt>
                <c:pt idx="118">
                  <c:v>511.87036326455006</c:v>
                </c:pt>
                <c:pt idx="119">
                  <c:v>563.67328645690782</c:v>
                </c:pt>
                <c:pt idx="120">
                  <c:v>948.84976882843227</c:v>
                </c:pt>
                <c:pt idx="121">
                  <c:v>100.78478400861066</c:v>
                </c:pt>
                <c:pt idx="122">
                  <c:v>733.81140965046131</c:v>
                </c:pt>
                <c:pt idx="123">
                  <c:v>782.05334503712777</c:v>
                </c:pt>
                <c:pt idx="124">
                  <c:v>150.20376113634501</c:v>
                </c:pt>
                <c:pt idx="125">
                  <c:v>864.14737091037046</c:v>
                </c:pt>
                <c:pt idx="126">
                  <c:v>164.69438347987881</c:v>
                </c:pt>
                <c:pt idx="127">
                  <c:v>235.97479118573514</c:v>
                </c:pt>
                <c:pt idx="128">
                  <c:v>36.87531003673471</c:v>
                </c:pt>
                <c:pt idx="129">
                  <c:v>183.09308225190776</c:v>
                </c:pt>
                <c:pt idx="130">
                  <c:v>128.36958045517099</c:v>
                </c:pt>
                <c:pt idx="131">
                  <c:v>377.09067860265515</c:v>
                </c:pt>
                <c:pt idx="132">
                  <c:v>594.93186137798796</c:v>
                </c:pt>
                <c:pt idx="133">
                  <c:v>251.43644698860362</c:v>
                </c:pt>
                <c:pt idx="134">
                  <c:v>285.8258200173604</c:v>
                </c:pt>
                <c:pt idx="135">
                  <c:v>24.707558345772132</c:v>
                </c:pt>
                <c:pt idx="136">
                  <c:v>232.27207613582527</c:v>
                </c:pt>
                <c:pt idx="137">
                  <c:v>45.830284924537871</c:v>
                </c:pt>
                <c:pt idx="138">
                  <c:v>512.86180318738525</c:v>
                </c:pt>
                <c:pt idx="139">
                  <c:v>567.59539111034917</c:v>
                </c:pt>
                <c:pt idx="140">
                  <c:v>932.0883223580546</c:v>
                </c:pt>
                <c:pt idx="141">
                  <c:v>97.479935391986373</c:v>
                </c:pt>
                <c:pt idx="142">
                  <c:v>710.99116870282433</c:v>
                </c:pt>
                <c:pt idx="143">
                  <c:v>763.09035041752225</c:v>
                </c:pt>
                <c:pt idx="144">
                  <c:v>136.8740682302286</c:v>
                </c:pt>
                <c:pt idx="145">
                  <c:v>851.64473370962526</c:v>
                </c:pt>
                <c:pt idx="146">
                  <c:v>157.66553542233237</c:v>
                </c:pt>
                <c:pt idx="147">
                  <c:v>218.13084844392864</c:v>
                </c:pt>
                <c:pt idx="148">
                  <c:v>33.517685630864193</c:v>
                </c:pt>
                <c:pt idx="149">
                  <c:v>166.7172481336853</c:v>
                </c:pt>
                <c:pt idx="150">
                  <c:v>117.85188151672877</c:v>
                </c:pt>
                <c:pt idx="151">
                  <c:v>351.23323817195308</c:v>
                </c:pt>
                <c:pt idx="152">
                  <c:v>586.44974506401354</c:v>
                </c:pt>
                <c:pt idx="153">
                  <c:v>218.18714114926723</c:v>
                </c:pt>
                <c:pt idx="154">
                  <c:v>274.12372224987024</c:v>
                </c:pt>
                <c:pt idx="155">
                  <c:v>19.847260240801898</c:v>
                </c:pt>
                <c:pt idx="156">
                  <c:v>212.77427500985593</c:v>
                </c:pt>
                <c:pt idx="157">
                  <c:v>38.036772355966228</c:v>
                </c:pt>
                <c:pt idx="158">
                  <c:v>498.61543118413971</c:v>
                </c:pt>
                <c:pt idx="159">
                  <c:v>526.31108684423953</c:v>
                </c:pt>
                <c:pt idx="160">
                  <c:v>911.37135285964223</c:v>
                </c:pt>
                <c:pt idx="161">
                  <c:v>94.036949797181521</c:v>
                </c:pt>
                <c:pt idx="162">
                  <c:v>688.22004112506386</c:v>
                </c:pt>
                <c:pt idx="163">
                  <c:v>736.73555882075971</c:v>
                </c:pt>
                <c:pt idx="164">
                  <c:v>122.94569909082855</c:v>
                </c:pt>
                <c:pt idx="165">
                  <c:v>836.87324973501745</c:v>
                </c:pt>
                <c:pt idx="166">
                  <c:v>149.2709555055026</c:v>
                </c:pt>
                <c:pt idx="167">
                  <c:v>199.02829872168206</c:v>
                </c:pt>
                <c:pt idx="168">
                  <c:v>30.443744262266311</c:v>
                </c:pt>
                <c:pt idx="169">
                  <c:v>151.28193162172795</c:v>
                </c:pt>
                <c:pt idx="170">
                  <c:v>105.35585783361577</c:v>
                </c:pt>
                <c:pt idx="171">
                  <c:v>326.53717184743687</c:v>
                </c:pt>
                <c:pt idx="172">
                  <c:v>574.26542065713988</c:v>
                </c:pt>
                <c:pt idx="173">
                  <c:v>187.09692813895956</c:v>
                </c:pt>
                <c:pt idx="174">
                  <c:v>260.58404022934394</c:v>
                </c:pt>
                <c:pt idx="175">
                  <c:v>15.434329584191726</c:v>
                </c:pt>
                <c:pt idx="176">
                  <c:v>190.39863491070662</c:v>
                </c:pt>
                <c:pt idx="177">
                  <c:v>30.868967588897025</c:v>
                </c:pt>
                <c:pt idx="178">
                  <c:v>480.88546386446279</c:v>
                </c:pt>
                <c:pt idx="179">
                  <c:v>484.33803908397743</c:v>
                </c:pt>
                <c:pt idx="180">
                  <c:v>915.70719142553924</c:v>
                </c:pt>
                <c:pt idx="181">
                  <c:v>94.754157940537254</c:v>
                </c:pt>
                <c:pt idx="182">
                  <c:v>692.505565402152</c:v>
                </c:pt>
                <c:pt idx="183">
                  <c:v>742.94527009503975</c:v>
                </c:pt>
                <c:pt idx="184">
                  <c:v>125.65500923260352</c:v>
                </c:pt>
                <c:pt idx="185">
                  <c:v>839.70169874437829</c:v>
                </c:pt>
                <c:pt idx="186">
                  <c:v>151.39146275131128</c:v>
                </c:pt>
                <c:pt idx="187">
                  <c:v>202.81256973020291</c:v>
                </c:pt>
                <c:pt idx="188">
                  <c:v>31.003137475516244</c:v>
                </c:pt>
                <c:pt idx="189">
                  <c:v>153.7430449407974</c:v>
                </c:pt>
                <c:pt idx="190">
                  <c:v>107.90062681561461</c:v>
                </c:pt>
                <c:pt idx="191">
                  <c:v>330.75663710152776</c:v>
                </c:pt>
                <c:pt idx="192">
                  <c:v>576.14837025322367</c:v>
                </c:pt>
                <c:pt idx="193">
                  <c:v>192.60901692336535</c:v>
                </c:pt>
                <c:pt idx="194">
                  <c:v>263.81818130570952</c:v>
                </c:pt>
                <c:pt idx="195">
                  <c:v>16.320869788872489</c:v>
                </c:pt>
                <c:pt idx="196">
                  <c:v>194.88927964144037</c:v>
                </c:pt>
                <c:pt idx="197">
                  <c:v>32.353255953746554</c:v>
                </c:pt>
                <c:pt idx="198">
                  <c:v>484.16658656122814</c:v>
                </c:pt>
                <c:pt idx="199">
                  <c:v>491.88600802062678</c:v>
                </c:pt>
              </c:numCache>
            </c:numRef>
          </c:yVal>
          <c:smooth val="0"/>
          <c:extLst>
            <c:ext xmlns:c16="http://schemas.microsoft.com/office/drawing/2014/chart" uri="{C3380CC4-5D6E-409C-BE32-E72D297353CC}">
              <c16:uniqueId val="{00000000-9199-4BE8-BBF3-9A2DAB74CE66}"/>
            </c:ext>
          </c:extLst>
        </c:ser>
        <c:dLbls>
          <c:showLegendKey val="0"/>
          <c:showVal val="0"/>
          <c:showCatName val="0"/>
          <c:showSerName val="0"/>
          <c:showPercent val="0"/>
          <c:showBubbleSize val="0"/>
        </c:dLbls>
        <c:axId val="428988720"/>
        <c:axId val="42898928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E$7:$E$26</c15:sqref>
                        </c15:formulaRef>
                      </c:ext>
                    </c:extLst>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extLst>
                      <c:ext uri="{02D57815-91ED-43cb-92C2-25804820EDAC}">
                        <c15:formulaRef>
                          <c15:sqref>[Collect_Indiviual_Data_LS1.xlsm]Butte!$K$7:$K$26</c15:sqref>
                        </c15:formulaRef>
                      </c:ext>
                    </c:extLst>
                    <c:numCache>
                      <c:formatCode>General</c:formatCode>
                      <c:ptCount val="20"/>
                      <c:pt idx="0">
                        <c:v>1006.2619074204096</c:v>
                      </c:pt>
                      <c:pt idx="1">
                        <c:v>122.3721025075949</c:v>
                      </c:pt>
                      <c:pt idx="2">
                        <c:v>841.03435699088152</c:v>
                      </c:pt>
                      <c:pt idx="3">
                        <c:v>839.18275108411171</c:v>
                      </c:pt>
                      <c:pt idx="4">
                        <c:v>111.78727877845496</c:v>
                      </c:pt>
                      <c:pt idx="5">
                        <c:v>907.10417115337157</c:v>
                      </c:pt>
                      <c:pt idx="6">
                        <c:v>174.55644658678148</c:v>
                      </c:pt>
                      <c:pt idx="7">
                        <c:v>238.07666908900924</c:v>
                      </c:pt>
                      <c:pt idx="8">
                        <c:v>20.14215770707235</c:v>
                      </c:pt>
                      <c:pt idx="9">
                        <c:v>252.04295355296617</c:v>
                      </c:pt>
                      <c:pt idx="10">
                        <c:v>118.68833577837137</c:v>
                      </c:pt>
                      <c:pt idx="11">
                        <c:v>456.29541008112449</c:v>
                      </c:pt>
                      <c:pt idx="12">
                        <c:v>650.69919237480701</c:v>
                      </c:pt>
                      <c:pt idx="13">
                        <c:v>214.44477599731414</c:v>
                      </c:pt>
                      <c:pt idx="14">
                        <c:v>325.63182207944459</c:v>
                      </c:pt>
                      <c:pt idx="15">
                        <c:v>49.115383059450657</c:v>
                      </c:pt>
                      <c:pt idx="16">
                        <c:v>329.91769742015475</c:v>
                      </c:pt>
                      <c:pt idx="17">
                        <c:v>159.16489676015621</c:v>
                      </c:pt>
                      <c:pt idx="18">
                        <c:v>493.451082408204</c:v>
                      </c:pt>
                      <c:pt idx="19">
                        <c:v>573.82597836017339</c:v>
                      </c:pt>
                    </c:numCache>
                  </c:numRef>
                </c:yVal>
                <c:smooth val="0"/>
                <c:extLst>
                  <c:ext xmlns:c16="http://schemas.microsoft.com/office/drawing/2014/chart" uri="{C3380CC4-5D6E-409C-BE32-E72D297353CC}">
                    <c16:uniqueId val="{00000001-DB6E-4D13-BBAB-0FCBC286AE81}"/>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E$7:$E$26</c15:sqref>
                        </c15:formulaRef>
                      </c:ext>
                    </c:extLst>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extLst xmlns:c15="http://schemas.microsoft.com/office/drawing/2012/chart">
                      <c:ext xmlns:c15="http://schemas.microsoft.com/office/drawing/2012/chart" uri="{02D57815-91ED-43cb-92C2-25804820EDAC}">
                        <c15:formulaRef>
                          <c15:sqref>[Collect_Indiviual_Data_LS1.xlsm]Eureka!$K$7:$K$26</c15:sqref>
                        </c15:formulaRef>
                      </c:ext>
                    </c:extLst>
                    <c:numCache>
                      <c:formatCode>General</c:formatCode>
                      <c:ptCount val="20"/>
                      <c:pt idx="0">
                        <c:v>1038.6673827847974</c:v>
                      </c:pt>
                      <c:pt idx="1">
                        <c:v>163.07068764465583</c:v>
                      </c:pt>
                      <c:pt idx="2">
                        <c:v>936.62043048374062</c:v>
                      </c:pt>
                      <c:pt idx="3">
                        <c:v>912.905745422427</c:v>
                      </c:pt>
                      <c:pt idx="4">
                        <c:v>252.96486349249301</c:v>
                      </c:pt>
                      <c:pt idx="5">
                        <c:v>1006.7503390655932</c:v>
                      </c:pt>
                      <c:pt idx="6">
                        <c:v>198.72211384442201</c:v>
                      </c:pt>
                      <c:pt idx="7">
                        <c:v>392.73768629024437</c:v>
                      </c:pt>
                      <c:pt idx="8">
                        <c:v>65.927227170051395</c:v>
                      </c:pt>
                      <c:pt idx="9">
                        <c:v>394.9087217339785</c:v>
                      </c:pt>
                      <c:pt idx="10">
                        <c:v>211.39573936182171</c:v>
                      </c:pt>
                      <c:pt idx="11">
                        <c:v>525.68321466606972</c:v>
                      </c:pt>
                      <c:pt idx="12">
                        <c:v>686.0492030783912</c:v>
                      </c:pt>
                      <c:pt idx="13">
                        <c:v>463.38290078288014</c:v>
                      </c:pt>
                      <c:pt idx="14">
                        <c:v>334.97354032806533</c:v>
                      </c:pt>
                      <c:pt idx="15">
                        <c:v>64.506200420656654</c:v>
                      </c:pt>
                      <c:pt idx="16">
                        <c:v>381.92481875055881</c:v>
                      </c:pt>
                      <c:pt idx="17">
                        <c:v>209.96813635179151</c:v>
                      </c:pt>
                      <c:pt idx="18">
                        <c:v>594.36758121293565</c:v>
                      </c:pt>
                      <c:pt idx="19">
                        <c:v>925.15898362109863</c:v>
                      </c:pt>
                    </c:numCache>
                  </c:numRef>
                </c:yVal>
                <c:smooth val="0"/>
                <c:extLst xmlns:c15="http://schemas.microsoft.com/office/drawing/2012/chart">
                  <c:ext xmlns:c16="http://schemas.microsoft.com/office/drawing/2014/chart" uri="{C3380CC4-5D6E-409C-BE32-E72D297353CC}">
                    <c16:uniqueId val="{00000003-DB6E-4D13-BBAB-0FCBC286AE81}"/>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E$7:$E$26</c15:sqref>
                        </c15:formulaRef>
                      </c:ext>
                    </c:extLst>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extLst xmlns:c15="http://schemas.microsoft.com/office/drawing/2012/chart">
                      <c:ext xmlns:c15="http://schemas.microsoft.com/office/drawing/2012/chart" uri="{02D57815-91ED-43cb-92C2-25804820EDAC}">
                        <c15:formulaRef>
                          <c15:sqref>'[Collect_Indiviual_Data_LS1.xlsm]Santa Monica'!$K$7:$K$26</c15:sqref>
                        </c15:formulaRef>
                      </c:ext>
                    </c:extLst>
                    <c:numCache>
                      <c:formatCode>General</c:formatCode>
                      <c:ptCount val="20"/>
                      <c:pt idx="0">
                        <c:v>1033.6518538215551</c:v>
                      </c:pt>
                      <c:pt idx="1">
                        <c:v>156.84224320958413</c:v>
                      </c:pt>
                      <c:pt idx="2">
                        <c:v>932.0428226067321</c:v>
                      </c:pt>
                      <c:pt idx="3">
                        <c:v>908.56354213559268</c:v>
                      </c:pt>
                      <c:pt idx="4">
                        <c:v>219.43425577892617</c:v>
                      </c:pt>
                      <c:pt idx="5">
                        <c:v>1006.5729726011011</c:v>
                      </c:pt>
                      <c:pt idx="6">
                        <c:v>198.72211384442201</c:v>
                      </c:pt>
                      <c:pt idx="7">
                        <c:v>377.49167737858852</c:v>
                      </c:pt>
                      <c:pt idx="8">
                        <c:v>49.589686564874654</c:v>
                      </c:pt>
                      <c:pt idx="9">
                        <c:v>381.6435879623856</c:v>
                      </c:pt>
                      <c:pt idx="10">
                        <c:v>201.217332450924</c:v>
                      </c:pt>
                      <c:pt idx="11">
                        <c:v>512.61764685786704</c:v>
                      </c:pt>
                      <c:pt idx="12">
                        <c:v>686.0492030783912</c:v>
                      </c:pt>
                      <c:pt idx="13">
                        <c:v>462.43966083885323</c:v>
                      </c:pt>
                      <c:pt idx="14">
                        <c:v>331.83214450085597</c:v>
                      </c:pt>
                      <c:pt idx="15">
                        <c:v>64.506200420656654</c:v>
                      </c:pt>
                      <c:pt idx="16">
                        <c:v>377.18311522598361</c:v>
                      </c:pt>
                      <c:pt idx="17">
                        <c:v>207.55588725847267</c:v>
                      </c:pt>
                      <c:pt idx="18">
                        <c:v>584.73390591297823</c:v>
                      </c:pt>
                      <c:pt idx="19">
                        <c:v>909.10578887114491</c:v>
                      </c:pt>
                    </c:numCache>
                  </c:numRef>
                </c:yVal>
                <c:smooth val="0"/>
                <c:extLst xmlns:c15="http://schemas.microsoft.com/office/drawing/2012/chart">
                  <c:ext xmlns:c16="http://schemas.microsoft.com/office/drawing/2014/chart" uri="{C3380CC4-5D6E-409C-BE32-E72D297353CC}">
                    <c16:uniqueId val="{00000005-DB6E-4D13-BBAB-0FCBC286AE81}"/>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E$7:$E$26</c15:sqref>
                        </c15:formulaRef>
                      </c:ext>
                    </c:extLst>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extLst xmlns:c15="http://schemas.microsoft.com/office/drawing/2012/chart">
                      <c:ext xmlns:c15="http://schemas.microsoft.com/office/drawing/2012/chart" uri="{02D57815-91ED-43cb-92C2-25804820EDAC}">
                        <c15:formulaRef>
                          <c15:sqref>[Collect_Indiviual_Data_LS1.xlsm]Portland!$K$7:$K$26</c15:sqref>
                        </c15:formulaRef>
                      </c:ext>
                    </c:extLst>
                    <c:numCache>
                      <c:formatCode>General</c:formatCode>
                      <c:ptCount val="20"/>
                      <c:pt idx="0">
                        <c:v>1029.1269103387176</c:v>
                      </c:pt>
                      <c:pt idx="1">
                        <c:v>150.50615024457048</c:v>
                      </c:pt>
                      <c:pt idx="2">
                        <c:v>926.28100070782261</c:v>
                      </c:pt>
                      <c:pt idx="3">
                        <c:v>903.5364577740213</c:v>
                      </c:pt>
                      <c:pt idx="4">
                        <c:v>190.74190144272094</c:v>
                      </c:pt>
                      <c:pt idx="5">
                        <c:v>1005.9617495418223</c:v>
                      </c:pt>
                      <c:pt idx="6">
                        <c:v>192.75194589876926</c:v>
                      </c:pt>
                      <c:pt idx="7">
                        <c:v>354.7374724277185</c:v>
                      </c:pt>
                      <c:pt idx="8">
                        <c:v>37.716211898657519</c:v>
                      </c:pt>
                      <c:pt idx="9">
                        <c:v>365.32150090625538</c:v>
                      </c:pt>
                      <c:pt idx="10">
                        <c:v>184.3280281308013</c:v>
                      </c:pt>
                      <c:pt idx="11">
                        <c:v>498.3758060932592</c:v>
                      </c:pt>
                      <c:pt idx="12">
                        <c:v>684.20745648620164</c:v>
                      </c:pt>
                      <c:pt idx="13">
                        <c:v>443.24225976230053</c:v>
                      </c:pt>
                      <c:pt idx="14">
                        <c:v>329.95806163430939</c:v>
                      </c:pt>
                      <c:pt idx="15">
                        <c:v>64.506200420656654</c:v>
                      </c:pt>
                      <c:pt idx="16">
                        <c:v>372.4262787466547</c:v>
                      </c:pt>
                      <c:pt idx="17">
                        <c:v>198.36588849265894</c:v>
                      </c:pt>
                      <c:pt idx="18">
                        <c:v>570.80273233167497</c:v>
                      </c:pt>
                      <c:pt idx="19">
                        <c:v>872.2578199075424</c:v>
                      </c:pt>
                    </c:numCache>
                  </c:numRef>
                </c:yVal>
                <c:smooth val="0"/>
                <c:extLst xmlns:c15="http://schemas.microsoft.com/office/drawing/2012/chart">
                  <c:ext xmlns:c16="http://schemas.microsoft.com/office/drawing/2014/chart" uri="{C3380CC4-5D6E-409C-BE32-E72D297353CC}">
                    <c16:uniqueId val="{00000007-DB6E-4D13-BBAB-0FCBC286AE81}"/>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E$7:$E$26</c15:sqref>
                        </c15:formulaRef>
                      </c:ext>
                    </c:extLst>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extLst xmlns:c15="http://schemas.microsoft.com/office/drawing/2012/chart">
                      <c:ext xmlns:c15="http://schemas.microsoft.com/office/drawing/2012/chart" uri="{02D57815-91ED-43cb-92C2-25804820EDAC}">
                        <c15:formulaRef>
                          <c15:sqref>'[Collect_Indiviual_Data_LS1.xlsm]Salt Lake City'!$K$7:$K$26</c15:sqref>
                        </c15:formulaRef>
                      </c:ext>
                    </c:extLst>
                    <c:numCache>
                      <c:formatCode>General</c:formatCode>
                      <c:ptCount val="20"/>
                      <c:pt idx="0">
                        <c:v>1030.1893194874176</c:v>
                      </c:pt>
                      <c:pt idx="1">
                        <c:v>153.6479424397366</c:v>
                      </c:pt>
                      <c:pt idx="2">
                        <c:v>928.48289528176338</c:v>
                      </c:pt>
                      <c:pt idx="3">
                        <c:v>906.1698595045923</c:v>
                      </c:pt>
                      <c:pt idx="4">
                        <c:v>200.74275870872421</c:v>
                      </c:pt>
                      <c:pt idx="5">
                        <c:v>1006.5619905400174</c:v>
                      </c:pt>
                      <c:pt idx="6">
                        <c:v>194.70648810296959</c:v>
                      </c:pt>
                      <c:pt idx="7">
                        <c:v>363.7504209146154</c:v>
                      </c:pt>
                      <c:pt idx="8">
                        <c:v>41.722051468994479</c:v>
                      </c:pt>
                      <c:pt idx="9">
                        <c:v>372.9354726968283</c:v>
                      </c:pt>
                      <c:pt idx="10">
                        <c:v>190.36117943258296</c:v>
                      </c:pt>
                      <c:pt idx="11">
                        <c:v>503.39059077758128</c:v>
                      </c:pt>
                      <c:pt idx="12">
                        <c:v>685.49119154067864</c:v>
                      </c:pt>
                      <c:pt idx="13">
                        <c:v>453.87987133385849</c:v>
                      </c:pt>
                      <c:pt idx="14">
                        <c:v>330.27340007849705</c:v>
                      </c:pt>
                      <c:pt idx="15">
                        <c:v>64.506200420656654</c:v>
                      </c:pt>
                      <c:pt idx="16">
                        <c:v>374.60382966189547</c:v>
                      </c:pt>
                      <c:pt idx="17">
                        <c:v>202.49270311931676</c:v>
                      </c:pt>
                      <c:pt idx="18">
                        <c:v>576.59527978651454</c:v>
                      </c:pt>
                      <c:pt idx="19">
                        <c:v>887.33412491098193</c:v>
                      </c:pt>
                    </c:numCache>
                  </c:numRef>
                </c:yVal>
                <c:smooth val="0"/>
                <c:extLst xmlns:c15="http://schemas.microsoft.com/office/drawing/2012/chart">
                  <c:ext xmlns:c16="http://schemas.microsoft.com/office/drawing/2014/chart" uri="{C3380CC4-5D6E-409C-BE32-E72D297353CC}">
                    <c16:uniqueId val="{00000009-DB6E-4D13-BBAB-0FCBC286AE81}"/>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E$7:$E$26</c15:sqref>
                        </c15:formulaRef>
                      </c:ext>
                    </c:extLst>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extLst xmlns:c15="http://schemas.microsoft.com/office/drawing/2012/chart">
                      <c:ext xmlns:c15="http://schemas.microsoft.com/office/drawing/2012/chart" uri="{02D57815-91ED-43cb-92C2-25804820EDAC}">
                        <c15:formulaRef>
                          <c15:sqref>'[Collect_Indiviual_Data_LS1.xlsm]San Francisco'!$K$7:$K$26</c15:sqref>
                        </c15:formulaRef>
                      </c:ext>
                    </c:extLst>
                    <c:numCache>
                      <c:formatCode>General</c:formatCode>
                      <c:ptCount val="20"/>
                      <c:pt idx="0">
                        <c:v>1034.8481640029377</c:v>
                      </c:pt>
                      <c:pt idx="1">
                        <c:v>157.93599614225352</c:v>
                      </c:pt>
                      <c:pt idx="2">
                        <c:v>933.77459770834002</c:v>
                      </c:pt>
                      <c:pt idx="3">
                        <c:v>909.68747541674509</c:v>
                      </c:pt>
                      <c:pt idx="4">
                        <c:v>226.93060636026502</c:v>
                      </c:pt>
                      <c:pt idx="5">
                        <c:v>1006.5729726011011</c:v>
                      </c:pt>
                      <c:pt idx="6">
                        <c:v>198.72211384442201</c:v>
                      </c:pt>
                      <c:pt idx="7">
                        <c:v>383.38583414053977</c:v>
                      </c:pt>
                      <c:pt idx="8">
                        <c:v>56.173126188277216</c:v>
                      </c:pt>
                      <c:pt idx="9">
                        <c:v>384.38966000856158</c:v>
                      </c:pt>
                      <c:pt idx="10">
                        <c:v>203.91281382893021</c:v>
                      </c:pt>
                      <c:pt idx="11">
                        <c:v>515.23683380839475</c:v>
                      </c:pt>
                      <c:pt idx="12">
                        <c:v>686.0492030783912</c:v>
                      </c:pt>
                      <c:pt idx="13">
                        <c:v>463.34910521266715</c:v>
                      </c:pt>
                      <c:pt idx="14">
                        <c:v>333.77005168546174</c:v>
                      </c:pt>
                      <c:pt idx="15">
                        <c:v>64.506200420656654</c:v>
                      </c:pt>
                      <c:pt idx="16">
                        <c:v>378.41561864260962</c:v>
                      </c:pt>
                      <c:pt idx="17">
                        <c:v>208.79323467328953</c:v>
                      </c:pt>
                      <c:pt idx="18">
                        <c:v>587.23727853833168</c:v>
                      </c:pt>
                      <c:pt idx="19">
                        <c:v>914.00905853737629</c:v>
                      </c:pt>
                    </c:numCache>
                  </c:numRef>
                </c:yVal>
                <c:smooth val="0"/>
                <c:extLst xmlns:c15="http://schemas.microsoft.com/office/drawing/2012/chart">
                  <c:ext xmlns:c16="http://schemas.microsoft.com/office/drawing/2014/chart" uri="{C3380CC4-5D6E-409C-BE32-E72D297353CC}">
                    <c16:uniqueId val="{0000000B-DB6E-4D13-BBAB-0FCBC286AE81}"/>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E$7:$E$26</c15:sqref>
                        </c15:formulaRef>
                      </c:ext>
                    </c:extLst>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extLst xmlns:c15="http://schemas.microsoft.com/office/drawing/2012/chart">
                      <c:ext xmlns:c15="http://schemas.microsoft.com/office/drawing/2012/chart" uri="{02D57815-91ED-43cb-92C2-25804820EDAC}">
                        <c15:formulaRef>
                          <c15:sqref>'[Collect_Indiviual_Data_LS1.xlsm]San Jose'!$K$7:$K$26</c15:sqref>
                        </c15:formulaRef>
                      </c:ext>
                    </c:extLst>
                    <c:numCache>
                      <c:formatCode>General</c:formatCode>
                      <c:ptCount val="20"/>
                      <c:pt idx="0">
                        <c:v>1035.4732615076171</c:v>
                      </c:pt>
                      <c:pt idx="1">
                        <c:v>158.21099420327855</c:v>
                      </c:pt>
                      <c:pt idx="2">
                        <c:v>933.65555043020584</c:v>
                      </c:pt>
                      <c:pt idx="3">
                        <c:v>909.96206662451459</c:v>
                      </c:pt>
                      <c:pt idx="4">
                        <c:v>228.76203872977251</c:v>
                      </c:pt>
                      <c:pt idx="5">
                        <c:v>1006.5729726011011</c:v>
                      </c:pt>
                      <c:pt idx="6">
                        <c:v>198.72211384442201</c:v>
                      </c:pt>
                      <c:pt idx="7">
                        <c:v>384.7352104193132</c:v>
                      </c:pt>
                      <c:pt idx="8">
                        <c:v>55.945660716602283</c:v>
                      </c:pt>
                      <c:pt idx="9">
                        <c:v>385.23111221957112</c:v>
                      </c:pt>
                      <c:pt idx="10">
                        <c:v>204.4332720600996</c:v>
                      </c:pt>
                      <c:pt idx="11">
                        <c:v>515.64371340799005</c:v>
                      </c:pt>
                      <c:pt idx="12">
                        <c:v>686.0492030783912</c:v>
                      </c:pt>
                      <c:pt idx="13">
                        <c:v>463.37620946459538</c:v>
                      </c:pt>
                      <c:pt idx="14">
                        <c:v>334.16045052728333</c:v>
                      </c:pt>
                      <c:pt idx="15">
                        <c:v>64.506200420656654</c:v>
                      </c:pt>
                      <c:pt idx="16">
                        <c:v>379.07969061773304</c:v>
                      </c:pt>
                      <c:pt idx="17">
                        <c:v>208.84169321321775</c:v>
                      </c:pt>
                      <c:pt idx="18">
                        <c:v>587.86195445779504</c:v>
                      </c:pt>
                      <c:pt idx="19">
                        <c:v>915.02536206900152</c:v>
                      </c:pt>
                    </c:numCache>
                  </c:numRef>
                </c:yVal>
                <c:smooth val="0"/>
                <c:extLst xmlns:c15="http://schemas.microsoft.com/office/drawing/2012/chart">
                  <c:ext xmlns:c16="http://schemas.microsoft.com/office/drawing/2014/chart" uri="{C3380CC4-5D6E-409C-BE32-E72D297353CC}">
                    <c16:uniqueId val="{0000000D-DB6E-4D13-BBAB-0FCBC286AE81}"/>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E$7:$E$26</c15:sqref>
                        </c15:formulaRef>
                      </c:ext>
                    </c:extLst>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extLst xmlns:c15="http://schemas.microsoft.com/office/drawing/2012/chart">
                      <c:ext xmlns:c15="http://schemas.microsoft.com/office/drawing/2012/chart" uri="{02D57815-91ED-43cb-92C2-25804820EDAC}">
                        <c15:formulaRef>
                          <c15:sqref>[Collect_Indiviual_Data_LS1.xlsm]Seattle!$K$7:$K$26</c15:sqref>
                        </c15:formulaRef>
                      </c:ext>
                    </c:extLst>
                    <c:numCache>
                      <c:formatCode>General</c:formatCode>
                      <c:ptCount val="20"/>
                      <c:pt idx="0">
                        <c:v>1031.1459059395713</c:v>
                      </c:pt>
                      <c:pt idx="1">
                        <c:v>154.97965275223436</c:v>
                      </c:pt>
                      <c:pt idx="2">
                        <c:v>930.11686156553196</c:v>
                      </c:pt>
                      <c:pt idx="3">
                        <c:v>907.06412601368038</c:v>
                      </c:pt>
                      <c:pt idx="4">
                        <c:v>208.56197657771517</c:v>
                      </c:pt>
                      <c:pt idx="5">
                        <c:v>1006.5729726011011</c:v>
                      </c:pt>
                      <c:pt idx="6">
                        <c:v>196.36648396945668</c:v>
                      </c:pt>
                      <c:pt idx="7">
                        <c:v>368.66951969062279</c:v>
                      </c:pt>
                      <c:pt idx="8">
                        <c:v>44.673889641944783</c:v>
                      </c:pt>
                      <c:pt idx="9">
                        <c:v>377.28673786664825</c:v>
                      </c:pt>
                      <c:pt idx="10">
                        <c:v>193.23190287618155</c:v>
                      </c:pt>
                      <c:pt idx="11">
                        <c:v>507.69358997366055</c:v>
                      </c:pt>
                      <c:pt idx="12">
                        <c:v>686.09876894324691</c:v>
                      </c:pt>
                      <c:pt idx="13">
                        <c:v>459.28748628126323</c:v>
                      </c:pt>
                      <c:pt idx="14">
                        <c:v>330.5446023938207</c:v>
                      </c:pt>
                      <c:pt idx="15">
                        <c:v>64.506200420656654</c:v>
                      </c:pt>
                      <c:pt idx="16">
                        <c:v>375.72810784056702</c:v>
                      </c:pt>
                      <c:pt idx="17">
                        <c:v>204.95738195508076</c:v>
                      </c:pt>
                      <c:pt idx="18">
                        <c:v>579.70306305228644</c:v>
                      </c:pt>
                      <c:pt idx="19">
                        <c:v>897.06713139505109</c:v>
                      </c:pt>
                    </c:numCache>
                  </c:numRef>
                </c:yVal>
                <c:smooth val="0"/>
                <c:extLst xmlns:c15="http://schemas.microsoft.com/office/drawing/2012/chart">
                  <c:ext xmlns:c16="http://schemas.microsoft.com/office/drawing/2014/chart" uri="{C3380CC4-5D6E-409C-BE32-E72D297353CC}">
                    <c16:uniqueId val="{0000000F-DB6E-4D13-BBAB-0FCBC286AE81}"/>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E$7:$E$26</c15:sqref>
                        </c15:formulaRef>
                      </c:ext>
                    </c:extLst>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extLst xmlns:c15="http://schemas.microsoft.com/office/drawing/2012/chart">
                      <c:ext xmlns:c15="http://schemas.microsoft.com/office/drawing/2012/chart" uri="{02D57815-91ED-43cb-92C2-25804820EDAC}">
                        <c15:formulaRef>
                          <c15:sqref>[Collect_Indiviual_Data_LS1.xlsm]Memphis!$K$7:$K$26</c15:sqref>
                        </c15:formulaRef>
                      </c:ext>
                    </c:extLst>
                    <c:numCache>
                      <c:formatCode>General</c:formatCode>
                      <c:ptCount val="20"/>
                      <c:pt idx="0">
                        <c:v>1028.5784977974595</c:v>
                      </c:pt>
                      <c:pt idx="1">
                        <c:v>148.54463242765132</c:v>
                      </c:pt>
                      <c:pt idx="2">
                        <c:v>923.4545632228776</c:v>
                      </c:pt>
                      <c:pt idx="3">
                        <c:v>902.54529489979495</c:v>
                      </c:pt>
                      <c:pt idx="4">
                        <c:v>186.90146126281587</c:v>
                      </c:pt>
                      <c:pt idx="5">
                        <c:v>1005.133096452923</c:v>
                      </c:pt>
                      <c:pt idx="6">
                        <c:v>192.51541381450261</c:v>
                      </c:pt>
                      <c:pt idx="7">
                        <c:v>349.15737122863618</c:v>
                      </c:pt>
                      <c:pt idx="8">
                        <c:v>34.940475730814057</c:v>
                      </c:pt>
                      <c:pt idx="9">
                        <c:v>360.94053314112608</c:v>
                      </c:pt>
                      <c:pt idx="10">
                        <c:v>181.02322748986347</c:v>
                      </c:pt>
                      <c:pt idx="11">
                        <c:v>496.16673782521775</c:v>
                      </c:pt>
                      <c:pt idx="12">
                        <c:v>683.70242569198729</c:v>
                      </c:pt>
                      <c:pt idx="13">
                        <c:v>438.41298097146387</c:v>
                      </c:pt>
                      <c:pt idx="14">
                        <c:v>329.86973500201702</c:v>
                      </c:pt>
                      <c:pt idx="15">
                        <c:v>64.492765395993317</c:v>
                      </c:pt>
                      <c:pt idx="16">
                        <c:v>371.96252266963631</c:v>
                      </c:pt>
                      <c:pt idx="17">
                        <c:v>196.91817744814068</c:v>
                      </c:pt>
                      <c:pt idx="18">
                        <c:v>567.87546350504567</c:v>
                      </c:pt>
                      <c:pt idx="19">
                        <c:v>863.37808930331505</c:v>
                      </c:pt>
                    </c:numCache>
                  </c:numRef>
                </c:yVal>
                <c:smooth val="0"/>
                <c:extLst xmlns:c15="http://schemas.microsoft.com/office/drawing/2012/chart">
                  <c:ext xmlns:c16="http://schemas.microsoft.com/office/drawing/2014/chart" uri="{C3380CC4-5D6E-409C-BE32-E72D297353CC}">
                    <c16:uniqueId val="{00000011-DB6E-4D13-BBAB-0FCBC286AE81}"/>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E$7:$E$26</c15:sqref>
                        </c15:formulaRef>
                      </c:ext>
                    </c:extLst>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extLst xmlns:c15="http://schemas.microsoft.com/office/drawing/2012/chart">
                      <c:ext xmlns:c15="http://schemas.microsoft.com/office/drawing/2012/chart" uri="{02D57815-91ED-43cb-92C2-25804820EDAC}">
                        <c15:formulaRef>
                          <c15:sqref>[Collect_Indiviual_Data_LS1.xlsm]Charleston!$K$7:$K$26</c15:sqref>
                        </c15:formulaRef>
                      </c:ext>
                    </c:extLst>
                    <c:numCache>
                      <c:formatCode>General</c:formatCode>
                      <c:ptCount val="20"/>
                      <c:pt idx="0">
                        <c:v>1029.0571469756767</c:v>
                      </c:pt>
                      <c:pt idx="1">
                        <c:v>150.70616486544836</c:v>
                      </c:pt>
                      <c:pt idx="2">
                        <c:v>925.24016552073567</c:v>
                      </c:pt>
                      <c:pt idx="3">
                        <c:v>903.76406188637122</c:v>
                      </c:pt>
                      <c:pt idx="4">
                        <c:v>190.10350522237746</c:v>
                      </c:pt>
                      <c:pt idx="5">
                        <c:v>1005.7629763116113</c:v>
                      </c:pt>
                      <c:pt idx="6">
                        <c:v>192.95802395531746</c:v>
                      </c:pt>
                      <c:pt idx="7">
                        <c:v>353.40396328901704</c:v>
                      </c:pt>
                      <c:pt idx="8">
                        <c:v>36.774310365847469</c:v>
                      </c:pt>
                      <c:pt idx="9">
                        <c:v>364.8074451723657</c:v>
                      </c:pt>
                      <c:pt idx="10">
                        <c:v>183.54225658256601</c:v>
                      </c:pt>
                      <c:pt idx="11">
                        <c:v>498.37819451278898</c:v>
                      </c:pt>
                      <c:pt idx="12">
                        <c:v>684.43820458726555</c:v>
                      </c:pt>
                      <c:pt idx="13">
                        <c:v>442.96349806477554</c:v>
                      </c:pt>
                      <c:pt idx="14">
                        <c:v>329.94727538013689</c:v>
                      </c:pt>
                      <c:pt idx="15">
                        <c:v>64.506200420656654</c:v>
                      </c:pt>
                      <c:pt idx="16">
                        <c:v>372.77413098482145</c:v>
                      </c:pt>
                      <c:pt idx="17">
                        <c:v>198.29583787023614</c:v>
                      </c:pt>
                      <c:pt idx="18">
                        <c:v>570.28890320728897</c:v>
                      </c:pt>
                      <c:pt idx="19">
                        <c:v>870.01541398423399</c:v>
                      </c:pt>
                    </c:numCache>
                  </c:numRef>
                </c:yVal>
                <c:smooth val="0"/>
                <c:extLst xmlns:c15="http://schemas.microsoft.com/office/drawing/2012/chart">
                  <c:ext xmlns:c16="http://schemas.microsoft.com/office/drawing/2014/chart" uri="{C3380CC4-5D6E-409C-BE32-E72D297353CC}">
                    <c16:uniqueId val="{00000013-DB6E-4D13-BBAB-0FCBC286AE81}"/>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210:$H$409</c15:sqref>
                        </c15:formulaRef>
                      </c:ext>
                    </c:extLst>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extLst xmlns:c15="http://schemas.microsoft.com/office/drawing/2012/chart">
                      <c:ext xmlns:c15="http://schemas.microsoft.com/office/drawing/2012/chart" uri="{02D57815-91ED-43cb-92C2-25804820EDAC}">
                        <c15:formulaRef>
                          <c15:sqref>[Collect_Indiviual_Data_LS1.xlsm]Trendlines!$K$210:$K$409</c15:sqref>
                        </c15:formulaRef>
                      </c:ext>
                    </c:extLst>
                    <c:numCache>
                      <c:formatCode>General</c:formatCode>
                      <c:ptCount val="200"/>
                      <c:pt idx="0">
                        <c:v>1006.2619074204096</c:v>
                      </c:pt>
                      <c:pt idx="1">
                        <c:v>122.3721025075949</c:v>
                      </c:pt>
                      <c:pt idx="2">
                        <c:v>841.03435699088152</c:v>
                      </c:pt>
                      <c:pt idx="3">
                        <c:v>839.18275108411171</c:v>
                      </c:pt>
                      <c:pt idx="4">
                        <c:v>111.78727877845496</c:v>
                      </c:pt>
                      <c:pt idx="5">
                        <c:v>907.10417115337157</c:v>
                      </c:pt>
                      <c:pt idx="6">
                        <c:v>174.55644658678148</c:v>
                      </c:pt>
                      <c:pt idx="7">
                        <c:v>238.07666908900924</c:v>
                      </c:pt>
                      <c:pt idx="8">
                        <c:v>20.14215770707235</c:v>
                      </c:pt>
                      <c:pt idx="9">
                        <c:v>252.04295355296617</c:v>
                      </c:pt>
                      <c:pt idx="10">
                        <c:v>118.68833577837137</c:v>
                      </c:pt>
                      <c:pt idx="11">
                        <c:v>456.29541008112449</c:v>
                      </c:pt>
                      <c:pt idx="12">
                        <c:v>650.69919237480701</c:v>
                      </c:pt>
                      <c:pt idx="13">
                        <c:v>214.44477599731414</c:v>
                      </c:pt>
                      <c:pt idx="14">
                        <c:v>325.63182207944459</c:v>
                      </c:pt>
                      <c:pt idx="15">
                        <c:v>49.115383059450657</c:v>
                      </c:pt>
                      <c:pt idx="16">
                        <c:v>329.91769742015475</c:v>
                      </c:pt>
                      <c:pt idx="17">
                        <c:v>159.16489676015621</c:v>
                      </c:pt>
                      <c:pt idx="18">
                        <c:v>493.451082408204</c:v>
                      </c:pt>
                      <c:pt idx="19">
                        <c:v>573.82597836017339</c:v>
                      </c:pt>
                      <c:pt idx="20">
                        <c:v>1038.6673827847974</c:v>
                      </c:pt>
                      <c:pt idx="21">
                        <c:v>163.07068764465583</c:v>
                      </c:pt>
                      <c:pt idx="22">
                        <c:v>936.62043048374062</c:v>
                      </c:pt>
                      <c:pt idx="23">
                        <c:v>912.905745422427</c:v>
                      </c:pt>
                      <c:pt idx="24">
                        <c:v>252.96486349249301</c:v>
                      </c:pt>
                      <c:pt idx="25">
                        <c:v>1006.7503390655932</c:v>
                      </c:pt>
                      <c:pt idx="26">
                        <c:v>198.72211384442201</c:v>
                      </c:pt>
                      <c:pt idx="27">
                        <c:v>392.73768629024437</c:v>
                      </c:pt>
                      <c:pt idx="28">
                        <c:v>65.927227170051395</c:v>
                      </c:pt>
                      <c:pt idx="29">
                        <c:v>394.9087217339785</c:v>
                      </c:pt>
                      <c:pt idx="30">
                        <c:v>211.39573936182171</c:v>
                      </c:pt>
                      <c:pt idx="31">
                        <c:v>525.68321466606972</c:v>
                      </c:pt>
                      <c:pt idx="32">
                        <c:v>686.0492030783912</c:v>
                      </c:pt>
                      <c:pt idx="33">
                        <c:v>463.38290078288014</c:v>
                      </c:pt>
                      <c:pt idx="34">
                        <c:v>334.97354032806533</c:v>
                      </c:pt>
                      <c:pt idx="35">
                        <c:v>64.506200420656654</c:v>
                      </c:pt>
                      <c:pt idx="36">
                        <c:v>381.92481875055881</c:v>
                      </c:pt>
                      <c:pt idx="37">
                        <c:v>209.96813635179151</c:v>
                      </c:pt>
                      <c:pt idx="38">
                        <c:v>594.36758121293565</c:v>
                      </c:pt>
                      <c:pt idx="39">
                        <c:v>925.15898362109863</c:v>
                      </c:pt>
                      <c:pt idx="40">
                        <c:v>1033.6518538215551</c:v>
                      </c:pt>
                      <c:pt idx="41">
                        <c:v>156.84224320958413</c:v>
                      </c:pt>
                      <c:pt idx="42">
                        <c:v>932.0428226067321</c:v>
                      </c:pt>
                      <c:pt idx="43">
                        <c:v>908.56354213559268</c:v>
                      </c:pt>
                      <c:pt idx="44">
                        <c:v>219.43425577892617</c:v>
                      </c:pt>
                      <c:pt idx="45">
                        <c:v>1006.5729726011011</c:v>
                      </c:pt>
                      <c:pt idx="46">
                        <c:v>198.72211384442201</c:v>
                      </c:pt>
                      <c:pt idx="47">
                        <c:v>377.49167737858852</c:v>
                      </c:pt>
                      <c:pt idx="48">
                        <c:v>49.589686564874654</c:v>
                      </c:pt>
                      <c:pt idx="49">
                        <c:v>381.6435879623856</c:v>
                      </c:pt>
                      <c:pt idx="50">
                        <c:v>201.217332450924</c:v>
                      </c:pt>
                      <c:pt idx="51">
                        <c:v>512.61764685786704</c:v>
                      </c:pt>
                      <c:pt idx="52">
                        <c:v>686.0492030783912</c:v>
                      </c:pt>
                      <c:pt idx="53">
                        <c:v>462.43966083885323</c:v>
                      </c:pt>
                      <c:pt idx="54">
                        <c:v>331.83214450085597</c:v>
                      </c:pt>
                      <c:pt idx="55">
                        <c:v>64.506200420656654</c:v>
                      </c:pt>
                      <c:pt idx="56">
                        <c:v>377.18311522598361</c:v>
                      </c:pt>
                      <c:pt idx="57">
                        <c:v>207.55588725847267</c:v>
                      </c:pt>
                      <c:pt idx="58">
                        <c:v>584.73390591297823</c:v>
                      </c:pt>
                      <c:pt idx="59">
                        <c:v>909.10578887114491</c:v>
                      </c:pt>
                      <c:pt idx="60">
                        <c:v>1029.1269103387176</c:v>
                      </c:pt>
                      <c:pt idx="61">
                        <c:v>150.50615024457048</c:v>
                      </c:pt>
                      <c:pt idx="62">
                        <c:v>926.28100070782261</c:v>
                      </c:pt>
                      <c:pt idx="63">
                        <c:v>903.5364577740213</c:v>
                      </c:pt>
                      <c:pt idx="64">
                        <c:v>190.74190144272094</c:v>
                      </c:pt>
                      <c:pt idx="65">
                        <c:v>1005.9617495418223</c:v>
                      </c:pt>
                      <c:pt idx="66">
                        <c:v>192.75194589876926</c:v>
                      </c:pt>
                      <c:pt idx="67">
                        <c:v>354.7374724277185</c:v>
                      </c:pt>
                      <c:pt idx="68">
                        <c:v>37.716211898657519</c:v>
                      </c:pt>
                      <c:pt idx="69">
                        <c:v>365.32150090625538</c:v>
                      </c:pt>
                      <c:pt idx="70">
                        <c:v>184.3280281308013</c:v>
                      </c:pt>
                      <c:pt idx="71">
                        <c:v>498.3758060932592</c:v>
                      </c:pt>
                      <c:pt idx="72">
                        <c:v>684.20745648620164</c:v>
                      </c:pt>
                      <c:pt idx="73">
                        <c:v>443.24225976230053</c:v>
                      </c:pt>
                      <c:pt idx="74">
                        <c:v>329.95806163430939</c:v>
                      </c:pt>
                      <c:pt idx="75">
                        <c:v>64.506200420656654</c:v>
                      </c:pt>
                      <c:pt idx="76">
                        <c:v>372.4262787466547</c:v>
                      </c:pt>
                      <c:pt idx="77">
                        <c:v>198.36588849265894</c:v>
                      </c:pt>
                      <c:pt idx="78">
                        <c:v>570.80273233167497</c:v>
                      </c:pt>
                      <c:pt idx="79">
                        <c:v>872.2578199075424</c:v>
                      </c:pt>
                      <c:pt idx="80">
                        <c:v>1030.1893194874176</c:v>
                      </c:pt>
                      <c:pt idx="81">
                        <c:v>153.6479424397366</c:v>
                      </c:pt>
                      <c:pt idx="82">
                        <c:v>928.48289528176338</c:v>
                      </c:pt>
                      <c:pt idx="83">
                        <c:v>906.1698595045923</c:v>
                      </c:pt>
                      <c:pt idx="84">
                        <c:v>200.74275870872421</c:v>
                      </c:pt>
                      <c:pt idx="85">
                        <c:v>1006.5619905400174</c:v>
                      </c:pt>
                      <c:pt idx="86">
                        <c:v>194.70648810296959</c:v>
                      </c:pt>
                      <c:pt idx="87">
                        <c:v>363.7504209146154</c:v>
                      </c:pt>
                      <c:pt idx="88">
                        <c:v>41.722051468994479</c:v>
                      </c:pt>
                      <c:pt idx="89">
                        <c:v>372.9354726968283</c:v>
                      </c:pt>
                      <c:pt idx="90">
                        <c:v>190.36117943258296</c:v>
                      </c:pt>
                      <c:pt idx="91">
                        <c:v>503.39059077758128</c:v>
                      </c:pt>
                      <c:pt idx="92">
                        <c:v>685.49119154067864</c:v>
                      </c:pt>
                      <c:pt idx="93">
                        <c:v>453.87987133385849</c:v>
                      </c:pt>
                      <c:pt idx="94">
                        <c:v>330.27340007849705</c:v>
                      </c:pt>
                      <c:pt idx="95">
                        <c:v>64.506200420656654</c:v>
                      </c:pt>
                      <c:pt idx="96">
                        <c:v>374.60382966189547</c:v>
                      </c:pt>
                      <c:pt idx="97">
                        <c:v>202.49270311931676</c:v>
                      </c:pt>
                      <c:pt idx="98">
                        <c:v>576.59527978651454</c:v>
                      </c:pt>
                      <c:pt idx="99">
                        <c:v>887.33412491098193</c:v>
                      </c:pt>
                      <c:pt idx="100">
                        <c:v>1034.8481640029377</c:v>
                      </c:pt>
                      <c:pt idx="101">
                        <c:v>157.93599614225352</c:v>
                      </c:pt>
                      <c:pt idx="102">
                        <c:v>933.77459770834002</c:v>
                      </c:pt>
                      <c:pt idx="103">
                        <c:v>909.68747541674509</c:v>
                      </c:pt>
                      <c:pt idx="104">
                        <c:v>226.93060636026502</c:v>
                      </c:pt>
                      <c:pt idx="105">
                        <c:v>1006.5729726011011</c:v>
                      </c:pt>
                      <c:pt idx="106">
                        <c:v>198.72211384442201</c:v>
                      </c:pt>
                      <c:pt idx="107">
                        <c:v>383.38583414053977</c:v>
                      </c:pt>
                      <c:pt idx="108">
                        <c:v>56.173126188277216</c:v>
                      </c:pt>
                      <c:pt idx="109">
                        <c:v>384.38966000856158</c:v>
                      </c:pt>
                      <c:pt idx="110">
                        <c:v>203.91281382893021</c:v>
                      </c:pt>
                      <c:pt idx="111">
                        <c:v>515.23683380839475</c:v>
                      </c:pt>
                      <c:pt idx="112">
                        <c:v>686.0492030783912</c:v>
                      </c:pt>
                      <c:pt idx="113">
                        <c:v>463.34910521266715</c:v>
                      </c:pt>
                      <c:pt idx="114">
                        <c:v>333.77005168546174</c:v>
                      </c:pt>
                      <c:pt idx="115">
                        <c:v>64.506200420656654</c:v>
                      </c:pt>
                      <c:pt idx="116">
                        <c:v>378.41561864260962</c:v>
                      </c:pt>
                      <c:pt idx="117">
                        <c:v>208.79323467328953</c:v>
                      </c:pt>
                      <c:pt idx="118">
                        <c:v>587.23727853833168</c:v>
                      </c:pt>
                      <c:pt idx="119">
                        <c:v>914.00905853737629</c:v>
                      </c:pt>
                      <c:pt idx="120">
                        <c:v>1035.4732615076171</c:v>
                      </c:pt>
                      <c:pt idx="121">
                        <c:v>158.21099420327855</c:v>
                      </c:pt>
                      <c:pt idx="122">
                        <c:v>933.65555043020584</c:v>
                      </c:pt>
                      <c:pt idx="123">
                        <c:v>909.96206662451459</c:v>
                      </c:pt>
                      <c:pt idx="124">
                        <c:v>228.76203872977251</c:v>
                      </c:pt>
                      <c:pt idx="125">
                        <c:v>1006.5729726011011</c:v>
                      </c:pt>
                      <c:pt idx="126">
                        <c:v>198.72211384442201</c:v>
                      </c:pt>
                      <c:pt idx="127">
                        <c:v>384.7352104193132</c:v>
                      </c:pt>
                      <c:pt idx="128">
                        <c:v>55.945660716602283</c:v>
                      </c:pt>
                      <c:pt idx="129">
                        <c:v>385.23111221957112</c:v>
                      </c:pt>
                      <c:pt idx="130">
                        <c:v>204.4332720600996</c:v>
                      </c:pt>
                      <c:pt idx="131">
                        <c:v>515.64371340799005</c:v>
                      </c:pt>
                      <c:pt idx="132">
                        <c:v>686.0492030783912</c:v>
                      </c:pt>
                      <c:pt idx="133">
                        <c:v>463.37620946459538</c:v>
                      </c:pt>
                      <c:pt idx="134">
                        <c:v>334.16045052728333</c:v>
                      </c:pt>
                      <c:pt idx="135">
                        <c:v>64.506200420656654</c:v>
                      </c:pt>
                      <c:pt idx="136">
                        <c:v>379.07969061773304</c:v>
                      </c:pt>
                      <c:pt idx="137">
                        <c:v>208.84169321321775</c:v>
                      </c:pt>
                      <c:pt idx="138">
                        <c:v>587.86195445779504</c:v>
                      </c:pt>
                      <c:pt idx="139">
                        <c:v>915.02536206900152</c:v>
                      </c:pt>
                      <c:pt idx="140">
                        <c:v>1031.1459059395713</c:v>
                      </c:pt>
                      <c:pt idx="141">
                        <c:v>154.97965275223436</c:v>
                      </c:pt>
                      <c:pt idx="142">
                        <c:v>930.11686156553196</c:v>
                      </c:pt>
                      <c:pt idx="143">
                        <c:v>907.06412601368038</c:v>
                      </c:pt>
                      <c:pt idx="144">
                        <c:v>208.56197657771517</c:v>
                      </c:pt>
                      <c:pt idx="145">
                        <c:v>1006.5729726011011</c:v>
                      </c:pt>
                      <c:pt idx="146">
                        <c:v>196.36648396945668</c:v>
                      </c:pt>
                      <c:pt idx="147">
                        <c:v>368.66951969062279</c:v>
                      </c:pt>
                      <c:pt idx="148">
                        <c:v>44.673889641944783</c:v>
                      </c:pt>
                      <c:pt idx="149">
                        <c:v>377.28673786664825</c:v>
                      </c:pt>
                      <c:pt idx="150">
                        <c:v>193.23190287618155</c:v>
                      </c:pt>
                      <c:pt idx="151">
                        <c:v>507.69358997366055</c:v>
                      </c:pt>
                      <c:pt idx="152">
                        <c:v>686.09876894324691</c:v>
                      </c:pt>
                      <c:pt idx="153">
                        <c:v>459.28748628126323</c:v>
                      </c:pt>
                      <c:pt idx="154">
                        <c:v>330.5446023938207</c:v>
                      </c:pt>
                      <c:pt idx="155">
                        <c:v>64.506200420656654</c:v>
                      </c:pt>
                      <c:pt idx="156">
                        <c:v>375.72810784056702</c:v>
                      </c:pt>
                      <c:pt idx="157">
                        <c:v>204.95738195508076</c:v>
                      </c:pt>
                      <c:pt idx="158">
                        <c:v>579.70306305228644</c:v>
                      </c:pt>
                      <c:pt idx="159">
                        <c:v>897.06713139505109</c:v>
                      </c:pt>
                      <c:pt idx="160">
                        <c:v>1028.5784977974595</c:v>
                      </c:pt>
                      <c:pt idx="161">
                        <c:v>148.54463242765132</c:v>
                      </c:pt>
                      <c:pt idx="162">
                        <c:v>923.4545632228776</c:v>
                      </c:pt>
                      <c:pt idx="163">
                        <c:v>902.54529489979495</c:v>
                      </c:pt>
                      <c:pt idx="164">
                        <c:v>186.90146126281587</c:v>
                      </c:pt>
                      <c:pt idx="165">
                        <c:v>1005.133096452923</c:v>
                      </c:pt>
                      <c:pt idx="166">
                        <c:v>192.51541381450261</c:v>
                      </c:pt>
                      <c:pt idx="167">
                        <c:v>349.15737122863618</c:v>
                      </c:pt>
                      <c:pt idx="168">
                        <c:v>34.940475730814057</c:v>
                      </c:pt>
                      <c:pt idx="169">
                        <c:v>360.94053314112608</c:v>
                      </c:pt>
                      <c:pt idx="170">
                        <c:v>181.02322748986347</c:v>
                      </c:pt>
                      <c:pt idx="171">
                        <c:v>496.16673782521775</c:v>
                      </c:pt>
                      <c:pt idx="172">
                        <c:v>683.70242569198729</c:v>
                      </c:pt>
                      <c:pt idx="173">
                        <c:v>438.41298097146387</c:v>
                      </c:pt>
                      <c:pt idx="174">
                        <c:v>329.86973500201702</c:v>
                      </c:pt>
                      <c:pt idx="175">
                        <c:v>64.492765395993317</c:v>
                      </c:pt>
                      <c:pt idx="176">
                        <c:v>371.96252266963631</c:v>
                      </c:pt>
                      <c:pt idx="177">
                        <c:v>196.91817744814068</c:v>
                      </c:pt>
                      <c:pt idx="178">
                        <c:v>567.87546350504567</c:v>
                      </c:pt>
                      <c:pt idx="179">
                        <c:v>863.37808930331505</c:v>
                      </c:pt>
                      <c:pt idx="180">
                        <c:v>1029.0571469756767</c:v>
                      </c:pt>
                      <c:pt idx="181">
                        <c:v>150.70616486544836</c:v>
                      </c:pt>
                      <c:pt idx="182">
                        <c:v>925.24016552073567</c:v>
                      </c:pt>
                      <c:pt idx="183">
                        <c:v>903.76406188637122</c:v>
                      </c:pt>
                      <c:pt idx="184">
                        <c:v>190.10350522237746</c:v>
                      </c:pt>
                      <c:pt idx="185">
                        <c:v>1005.7629763116113</c:v>
                      </c:pt>
                      <c:pt idx="186">
                        <c:v>192.95802395531746</c:v>
                      </c:pt>
                      <c:pt idx="187">
                        <c:v>353.40396328901704</c:v>
                      </c:pt>
                      <c:pt idx="188">
                        <c:v>36.774310365847469</c:v>
                      </c:pt>
                      <c:pt idx="189">
                        <c:v>364.8074451723657</c:v>
                      </c:pt>
                      <c:pt idx="190">
                        <c:v>183.54225658256601</c:v>
                      </c:pt>
                      <c:pt idx="191">
                        <c:v>498.37819451278898</c:v>
                      </c:pt>
                      <c:pt idx="192">
                        <c:v>684.43820458726555</c:v>
                      </c:pt>
                      <c:pt idx="193">
                        <c:v>442.96349806477554</c:v>
                      </c:pt>
                      <c:pt idx="194">
                        <c:v>329.94727538013689</c:v>
                      </c:pt>
                      <c:pt idx="195">
                        <c:v>64.506200420656654</c:v>
                      </c:pt>
                      <c:pt idx="196">
                        <c:v>372.77413098482145</c:v>
                      </c:pt>
                      <c:pt idx="197">
                        <c:v>198.29583787023614</c:v>
                      </c:pt>
                      <c:pt idx="198">
                        <c:v>570.28890320728897</c:v>
                      </c:pt>
                      <c:pt idx="199">
                        <c:v>870.01541398423399</c:v>
                      </c:pt>
                    </c:numCache>
                  </c:numRef>
                </c:yVal>
                <c:smooth val="0"/>
                <c:extLst xmlns:c15="http://schemas.microsoft.com/office/drawing/2012/chart">
                  <c:ext xmlns:c16="http://schemas.microsoft.com/office/drawing/2014/chart" uri="{C3380CC4-5D6E-409C-BE32-E72D297353CC}">
                    <c16:uniqueId val="{00000001-9199-4BE8-BBF3-9A2DAB74CE66}"/>
                  </c:ext>
                </c:extLst>
              </c15:ser>
            </c15:filteredScatterSeries>
          </c:ext>
        </c:extLst>
      </c:scatterChart>
      <c:valAx>
        <c:axId val="428988720"/>
        <c:scaling>
          <c:orientation val="minMax"/>
          <c:max val="1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8989280"/>
        <c:crosses val="autoZero"/>
        <c:crossBetween val="midCat"/>
      </c:valAx>
      <c:valAx>
        <c:axId val="428989280"/>
        <c:scaling>
          <c:orientation val="minMax"/>
          <c:max val="1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898872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F$7:$F$26</c:f>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f>[Collect_Indiviual_Data_LS1.xlsm]Butte!$L$7:$L$26</c:f>
              <c:numCache>
                <c:formatCode>General</c:formatCode>
                <c:ptCount val="20"/>
                <c:pt idx="0">
                  <c:v>800.91698336795366</c:v>
                </c:pt>
                <c:pt idx="1">
                  <c:v>84.342322136710422</c:v>
                </c:pt>
                <c:pt idx="2">
                  <c:v>603.50460375863133</c:v>
                </c:pt>
                <c:pt idx="3">
                  <c:v>562.43089772223516</c:v>
                </c:pt>
                <c:pt idx="4">
                  <c:v>79.1354011692124</c:v>
                </c:pt>
                <c:pt idx="5">
                  <c:v>763.33490729420373</c:v>
                </c:pt>
                <c:pt idx="6">
                  <c:v>116.54627318711069</c:v>
                </c:pt>
                <c:pt idx="7">
                  <c:v>128.19132481743353</c:v>
                </c:pt>
                <c:pt idx="8">
                  <c:v>23.232132210280106</c:v>
                </c:pt>
                <c:pt idx="9">
                  <c:v>105.77250640192347</c:v>
                </c:pt>
                <c:pt idx="10">
                  <c:v>58.746094510630996</c:v>
                </c:pt>
                <c:pt idx="11">
                  <c:v>219.90674044295946</c:v>
                </c:pt>
                <c:pt idx="12">
                  <c:v>500.19766089261515</c:v>
                </c:pt>
                <c:pt idx="13">
                  <c:v>95.720663021271889</c:v>
                </c:pt>
                <c:pt idx="14">
                  <c:v>196.76804195394448</c:v>
                </c:pt>
                <c:pt idx="15">
                  <c:v>10.722125508785357</c:v>
                </c:pt>
                <c:pt idx="16">
                  <c:v>101.27783072127274</c:v>
                </c:pt>
                <c:pt idx="17">
                  <c:v>10.69773669636295</c:v>
                </c:pt>
                <c:pt idx="18">
                  <c:v>409.41259581924913</c:v>
                </c:pt>
                <c:pt idx="19">
                  <c:v>305.76014933688492</c:v>
                </c:pt>
              </c:numCache>
            </c:numRef>
          </c:yVal>
          <c:smooth val="0"/>
          <c:extLst>
            <c:ext xmlns:c16="http://schemas.microsoft.com/office/drawing/2014/chart" uri="{C3380CC4-5D6E-409C-BE32-E72D297353CC}">
              <c16:uniqueId val="{00000000-6D7E-40F5-8A5A-B583BECDC5A8}"/>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F$7:$F$26</c:f>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f>[Collect_Indiviual_Data_LS1.xlsm]Eureka!$L$7:$L$26</c:f>
              <c:numCache>
                <c:formatCode>General</c:formatCode>
                <c:ptCount val="20"/>
                <c:pt idx="0">
                  <c:v>968.69929263218603</c:v>
                </c:pt>
                <c:pt idx="1">
                  <c:v>105.04767607738265</c:v>
                </c:pt>
                <c:pt idx="2">
                  <c:v>764.84907714150108</c:v>
                </c:pt>
                <c:pt idx="3">
                  <c:v>800.81750461676427</c:v>
                </c:pt>
                <c:pt idx="4">
                  <c:v>170.41934174167471</c:v>
                </c:pt>
                <c:pt idx="5">
                  <c:v>880.14178736872782</c:v>
                </c:pt>
                <c:pt idx="6">
                  <c:v>172.59327591619319</c:v>
                </c:pt>
                <c:pt idx="7">
                  <c:v>259.73192777131788</c:v>
                </c:pt>
                <c:pt idx="8">
                  <c:v>41.445338064091985</c:v>
                </c:pt>
                <c:pt idx="9">
                  <c:v>204.82646004299593</c:v>
                </c:pt>
                <c:pt idx="10">
                  <c:v>143.4985215589349</c:v>
                </c:pt>
                <c:pt idx="11">
                  <c:v>407.37199819991912</c:v>
                </c:pt>
                <c:pt idx="12">
                  <c:v>605.06795443684905</c:v>
                </c:pt>
                <c:pt idx="13">
                  <c:v>291.46632163711621</c:v>
                </c:pt>
                <c:pt idx="14">
                  <c:v>295.8502081647236</c:v>
                </c:pt>
                <c:pt idx="15">
                  <c:v>33.206557059373537</c:v>
                </c:pt>
                <c:pt idx="16">
                  <c:v>257.43598606757723</c:v>
                </c:pt>
                <c:pt idx="17">
                  <c:v>58.042991219990903</c:v>
                </c:pt>
                <c:pt idx="18">
                  <c:v>528.97728330080724</c:v>
                </c:pt>
                <c:pt idx="19">
                  <c:v>620.84951086586307</c:v>
                </c:pt>
              </c:numCache>
            </c:numRef>
          </c:yVal>
          <c:smooth val="0"/>
          <c:extLst>
            <c:ext xmlns:c16="http://schemas.microsoft.com/office/drawing/2014/chart" uri="{C3380CC4-5D6E-409C-BE32-E72D297353CC}">
              <c16:uniqueId val="{00000002-6D7E-40F5-8A5A-B583BECDC5A8}"/>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F$7:$F$26</c:f>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f>'[Collect_Indiviual_Data_LS1.xlsm]Santa Monica'!$L$7:$L$26</c:f>
              <c:numCache>
                <c:formatCode>General</c:formatCode>
                <c:ptCount val="20"/>
                <c:pt idx="0">
                  <c:v>952.09066748399164</c:v>
                </c:pt>
                <c:pt idx="1">
                  <c:v>101.45481786016114</c:v>
                </c:pt>
                <c:pt idx="2">
                  <c:v>738.96527003298684</c:v>
                </c:pt>
                <c:pt idx="3">
                  <c:v>785.63282231013943</c:v>
                </c:pt>
                <c:pt idx="4">
                  <c:v>153.64757589927689</c:v>
                </c:pt>
                <c:pt idx="5">
                  <c:v>866.58925483381756</c:v>
                </c:pt>
                <c:pt idx="6">
                  <c:v>166.14414816420123</c:v>
                </c:pt>
                <c:pt idx="7">
                  <c:v>239.58550411718062</c:v>
                </c:pt>
                <c:pt idx="8">
                  <c:v>37.472760874153096</c:v>
                </c:pt>
                <c:pt idx="9">
                  <c:v>186.42079522422318</c:v>
                </c:pt>
                <c:pt idx="10">
                  <c:v>130.83714254950354</c:v>
                </c:pt>
                <c:pt idx="11">
                  <c:v>382.18520012438984</c:v>
                </c:pt>
                <c:pt idx="12">
                  <c:v>596.48023436586811</c:v>
                </c:pt>
                <c:pt idx="13">
                  <c:v>258.45584059756999</c:v>
                </c:pt>
                <c:pt idx="14">
                  <c:v>288.34161880015262</c:v>
                </c:pt>
                <c:pt idx="15">
                  <c:v>26.044614032372294</c:v>
                </c:pt>
                <c:pt idx="16">
                  <c:v>236.48555362441445</c:v>
                </c:pt>
                <c:pt idx="17">
                  <c:v>47.539581656545479</c:v>
                </c:pt>
                <c:pt idx="18">
                  <c:v>515.47624898709455</c:v>
                </c:pt>
                <c:pt idx="19">
                  <c:v>576.25948198105993</c:v>
                </c:pt>
              </c:numCache>
            </c:numRef>
          </c:yVal>
          <c:smooth val="0"/>
          <c:extLst>
            <c:ext xmlns:c16="http://schemas.microsoft.com/office/drawing/2014/chart" uri="{C3380CC4-5D6E-409C-BE32-E72D297353CC}">
              <c16:uniqueId val="{00000004-6D7E-40F5-8A5A-B583BECDC5A8}"/>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F$7:$F$26</c:f>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f>[Collect_Indiviual_Data_LS1.xlsm]Portland!$L$7:$L$26</c:f>
              <c:numCache>
                <c:formatCode>General</c:formatCode>
                <c:ptCount val="20"/>
                <c:pt idx="0">
                  <c:v>933.41376111745501</c:v>
                </c:pt>
                <c:pt idx="1">
                  <c:v>97.695508654165906</c:v>
                </c:pt>
                <c:pt idx="2">
                  <c:v>712.67979668807664</c:v>
                </c:pt>
                <c:pt idx="3">
                  <c:v>764.49642589040684</c:v>
                </c:pt>
                <c:pt idx="4">
                  <c:v>137.65980371662883</c:v>
                </c:pt>
                <c:pt idx="5">
                  <c:v>852.49323492560347</c:v>
                </c:pt>
                <c:pt idx="6">
                  <c:v>158.08351230646946</c:v>
                </c:pt>
                <c:pt idx="7">
                  <c:v>219.71957888060101</c:v>
                </c:pt>
                <c:pt idx="8">
                  <c:v>33.686827434747919</c:v>
                </c:pt>
                <c:pt idx="9">
                  <c:v>168.29162646307381</c:v>
                </c:pt>
                <c:pt idx="10">
                  <c:v>118.56460336806971</c:v>
                </c:pt>
                <c:pt idx="11">
                  <c:v>354.44137873831755</c:v>
                </c:pt>
                <c:pt idx="12">
                  <c:v>587.20836005439855</c:v>
                </c:pt>
                <c:pt idx="13">
                  <c:v>221.87457833222422</c:v>
                </c:pt>
                <c:pt idx="14">
                  <c:v>274.57038252653336</c:v>
                </c:pt>
                <c:pt idx="15">
                  <c:v>20.290336496791145</c:v>
                </c:pt>
                <c:pt idx="16">
                  <c:v>214.41395873288474</c:v>
                </c:pt>
                <c:pt idx="17">
                  <c:v>38.64712801936178</c:v>
                </c:pt>
                <c:pt idx="18">
                  <c:v>499.72419190944515</c:v>
                </c:pt>
                <c:pt idx="19">
                  <c:v>530.18041498640855</c:v>
                </c:pt>
              </c:numCache>
            </c:numRef>
          </c:yVal>
          <c:smooth val="0"/>
          <c:extLst>
            <c:ext xmlns:c16="http://schemas.microsoft.com/office/drawing/2014/chart" uri="{C3380CC4-5D6E-409C-BE32-E72D297353CC}">
              <c16:uniqueId val="{00000006-6D7E-40F5-8A5A-B583BECDC5A8}"/>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F$7:$F$26</c:f>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f>'[Collect_Indiviual_Data_LS1.xlsm]Salt Lake City'!$L$7:$L$26</c:f>
              <c:numCache>
                <c:formatCode>General</c:formatCode>
                <c:ptCount val="20"/>
                <c:pt idx="0">
                  <c:v>944.6038949317516</c:v>
                </c:pt>
                <c:pt idx="1">
                  <c:v>99.96405761699215</c:v>
                </c:pt>
                <c:pt idx="2">
                  <c:v>727.97432056864784</c:v>
                </c:pt>
                <c:pt idx="3">
                  <c:v>777.09588653705964</c:v>
                </c:pt>
                <c:pt idx="4">
                  <c:v>146.5873809623159</c:v>
                </c:pt>
                <c:pt idx="5">
                  <c:v>861.19507198186307</c:v>
                </c:pt>
                <c:pt idx="6">
                  <c:v>162.66710102685926</c:v>
                </c:pt>
                <c:pt idx="7">
                  <c:v>232.04633838028676</c:v>
                </c:pt>
                <c:pt idx="8">
                  <c:v>35.958298412496973</c:v>
                </c:pt>
                <c:pt idx="9">
                  <c:v>178.78692482479101</c:v>
                </c:pt>
                <c:pt idx="10">
                  <c:v>125.52740297005951</c:v>
                </c:pt>
                <c:pt idx="11">
                  <c:v>371.1647511594349</c:v>
                </c:pt>
                <c:pt idx="12">
                  <c:v>592.7548214256816</c:v>
                </c:pt>
                <c:pt idx="13">
                  <c:v>243.33658442901384</c:v>
                </c:pt>
                <c:pt idx="14">
                  <c:v>282.64822871664916</c:v>
                </c:pt>
                <c:pt idx="15">
                  <c:v>23.431940740519885</c:v>
                </c:pt>
                <c:pt idx="16">
                  <c:v>227.68779057100852</c:v>
                </c:pt>
                <c:pt idx="17">
                  <c:v>43.730655333360687</c:v>
                </c:pt>
                <c:pt idx="18">
                  <c:v>509.75351451239652</c:v>
                </c:pt>
                <c:pt idx="19">
                  <c:v>557.72090352976977</c:v>
                </c:pt>
              </c:numCache>
            </c:numRef>
          </c:yVal>
          <c:smooth val="0"/>
          <c:extLst>
            <c:ext xmlns:c16="http://schemas.microsoft.com/office/drawing/2014/chart" uri="{C3380CC4-5D6E-409C-BE32-E72D297353CC}">
              <c16:uniqueId val="{00000008-6D7E-40F5-8A5A-B583BECDC5A8}"/>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F$7:$F$26</c:f>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f>'[Collect_Indiviual_Data_LS1.xlsm]San Francisco'!$L$7:$L$26</c:f>
              <c:numCache>
                <c:formatCode>General</c:formatCode>
                <c:ptCount val="20"/>
                <c:pt idx="0">
                  <c:v>955.19330953224028</c:v>
                </c:pt>
                <c:pt idx="1">
                  <c:v>101.97779022668915</c:v>
                </c:pt>
                <c:pt idx="2">
                  <c:v>743.15951347504199</c:v>
                </c:pt>
                <c:pt idx="3">
                  <c:v>788.43381244367004</c:v>
                </c:pt>
                <c:pt idx="4">
                  <c:v>156.32020289610557</c:v>
                </c:pt>
                <c:pt idx="5">
                  <c:v>868.93901131571215</c:v>
                </c:pt>
                <c:pt idx="6">
                  <c:v>167.34663015986069</c:v>
                </c:pt>
                <c:pt idx="7">
                  <c:v>243.0821442580218</c:v>
                </c:pt>
                <c:pt idx="8">
                  <c:v>38.118540800732461</c:v>
                </c:pt>
                <c:pt idx="9">
                  <c:v>189.30633776595189</c:v>
                </c:pt>
                <c:pt idx="10">
                  <c:v>133.28939011073209</c:v>
                </c:pt>
                <c:pt idx="11">
                  <c:v>386.73862688238523</c:v>
                </c:pt>
                <c:pt idx="12">
                  <c:v>597.75504285132013</c:v>
                </c:pt>
                <c:pt idx="13">
                  <c:v>265.17091136366128</c:v>
                </c:pt>
                <c:pt idx="14">
                  <c:v>290.91040621232298</c:v>
                </c:pt>
                <c:pt idx="15">
                  <c:v>27.233630812106927</c:v>
                </c:pt>
                <c:pt idx="16">
                  <c:v>240.27852266034421</c:v>
                </c:pt>
                <c:pt idx="17">
                  <c:v>49.283239654757246</c:v>
                </c:pt>
                <c:pt idx="18">
                  <c:v>517.66138831221861</c:v>
                </c:pt>
                <c:pt idx="19">
                  <c:v>584.74512189870734</c:v>
                </c:pt>
              </c:numCache>
            </c:numRef>
          </c:yVal>
          <c:smooth val="0"/>
          <c:extLst>
            <c:ext xmlns:c16="http://schemas.microsoft.com/office/drawing/2014/chart" uri="{C3380CC4-5D6E-409C-BE32-E72D297353CC}">
              <c16:uniqueId val="{0000000A-6D7E-40F5-8A5A-B583BECDC5A8}"/>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F$7:$F$26</c:f>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f>'[Collect_Indiviual_Data_LS1.xlsm]San Jose'!$L$7:$L$26</c:f>
              <c:numCache>
                <c:formatCode>General</c:formatCode>
                <c:ptCount val="20"/>
                <c:pt idx="0">
                  <c:v>955.68115169457337</c:v>
                </c:pt>
                <c:pt idx="1">
                  <c:v>102.06478212570627</c:v>
                </c:pt>
                <c:pt idx="2">
                  <c:v>743.97324167027512</c:v>
                </c:pt>
                <c:pt idx="3">
                  <c:v>788.50795669401134</c:v>
                </c:pt>
                <c:pt idx="4">
                  <c:v>156.40764969033705</c:v>
                </c:pt>
                <c:pt idx="5">
                  <c:v>868.9804140716027</c:v>
                </c:pt>
                <c:pt idx="6">
                  <c:v>167.41566376163402</c:v>
                </c:pt>
                <c:pt idx="7">
                  <c:v>243.58137304007749</c:v>
                </c:pt>
                <c:pt idx="8">
                  <c:v>38.296941895890726</c:v>
                </c:pt>
                <c:pt idx="9">
                  <c:v>189.82433142755983</c:v>
                </c:pt>
                <c:pt idx="10">
                  <c:v>133.41274781869063</c:v>
                </c:pt>
                <c:pt idx="11">
                  <c:v>388.36697088951536</c:v>
                </c:pt>
                <c:pt idx="12">
                  <c:v>597.72570278383216</c:v>
                </c:pt>
                <c:pt idx="13">
                  <c:v>265.41448573126752</c:v>
                </c:pt>
                <c:pt idx="14">
                  <c:v>290.74242442638825</c:v>
                </c:pt>
                <c:pt idx="15">
                  <c:v>27.369211101183076</c:v>
                </c:pt>
                <c:pt idx="16">
                  <c:v>240.8820843135837</c:v>
                </c:pt>
                <c:pt idx="17">
                  <c:v>49.430167295765919</c:v>
                </c:pt>
                <c:pt idx="18">
                  <c:v>518.13443534742635</c:v>
                </c:pt>
                <c:pt idx="19">
                  <c:v>585.6950057286607</c:v>
                </c:pt>
              </c:numCache>
            </c:numRef>
          </c:yVal>
          <c:smooth val="0"/>
          <c:extLst>
            <c:ext xmlns:c16="http://schemas.microsoft.com/office/drawing/2014/chart" uri="{C3380CC4-5D6E-409C-BE32-E72D297353CC}">
              <c16:uniqueId val="{0000000C-6D7E-40F5-8A5A-B583BECDC5A8}"/>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F$7:$F$26</c:f>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f>[Collect_Indiviual_Data_LS1.xlsm]Seattle!$L$7:$L$26</c:f>
              <c:numCache>
                <c:formatCode>General</c:formatCode>
                <c:ptCount val="20"/>
                <c:pt idx="0">
                  <c:v>943.55989575769456</c:v>
                </c:pt>
                <c:pt idx="1">
                  <c:v>99.694086634560264</c:v>
                </c:pt>
                <c:pt idx="2">
                  <c:v>726.44036734127064</c:v>
                </c:pt>
                <c:pt idx="3">
                  <c:v>775.89681662752969</c:v>
                </c:pt>
                <c:pt idx="4">
                  <c:v>145.43064883060774</c:v>
                </c:pt>
                <c:pt idx="5">
                  <c:v>860.32840223888888</c:v>
                </c:pt>
                <c:pt idx="6">
                  <c:v>162.41704710441508</c:v>
                </c:pt>
                <c:pt idx="7">
                  <c:v>230.47181054256328</c:v>
                </c:pt>
                <c:pt idx="8">
                  <c:v>35.662349606046583</c:v>
                </c:pt>
                <c:pt idx="9">
                  <c:v>177.65854828755789</c:v>
                </c:pt>
                <c:pt idx="10">
                  <c:v>124.83931801716115</c:v>
                </c:pt>
                <c:pt idx="11">
                  <c:v>369.14681789484416</c:v>
                </c:pt>
                <c:pt idx="12">
                  <c:v>592.61420552098753</c:v>
                </c:pt>
                <c:pt idx="13">
                  <c:v>240.50122934849469</c:v>
                </c:pt>
                <c:pt idx="14">
                  <c:v>281.99286755630288</c:v>
                </c:pt>
                <c:pt idx="15">
                  <c:v>23.070258318024937</c:v>
                </c:pt>
                <c:pt idx="16">
                  <c:v>226.03248829879175</c:v>
                </c:pt>
                <c:pt idx="17">
                  <c:v>43.067154178477423</c:v>
                </c:pt>
                <c:pt idx="18">
                  <c:v>508.61748964235608</c:v>
                </c:pt>
                <c:pt idx="19">
                  <c:v>554.38958124410112</c:v>
                </c:pt>
              </c:numCache>
            </c:numRef>
          </c:yVal>
          <c:smooth val="0"/>
          <c:extLst>
            <c:ext xmlns:c16="http://schemas.microsoft.com/office/drawing/2014/chart" uri="{C3380CC4-5D6E-409C-BE32-E72D297353CC}">
              <c16:uniqueId val="{0000000E-6D7E-40F5-8A5A-B583BECDC5A8}"/>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F$7:$F$26</c:f>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f>[Collect_Indiviual_Data_LS1.xlsm]Memphis!$L$7:$L$26</c:f>
              <c:numCache>
                <c:formatCode>General</c:formatCode>
                <c:ptCount val="20"/>
                <c:pt idx="0">
                  <c:v>934.45990939759054</c:v>
                </c:pt>
                <c:pt idx="1">
                  <c:v>97.96652697838438</c:v>
                </c:pt>
                <c:pt idx="2">
                  <c:v>714.0276702656929</c:v>
                </c:pt>
                <c:pt idx="3">
                  <c:v>765.9090331378676</c:v>
                </c:pt>
                <c:pt idx="4">
                  <c:v>138.53678988674045</c:v>
                </c:pt>
                <c:pt idx="5">
                  <c:v>853.35169458754274</c:v>
                </c:pt>
                <c:pt idx="6">
                  <c:v>158.64032776258165</c:v>
                </c:pt>
                <c:pt idx="7">
                  <c:v>220.67705315637625</c:v>
                </c:pt>
                <c:pt idx="8">
                  <c:v>33.929859859770566</c:v>
                </c:pt>
                <c:pt idx="9">
                  <c:v>168.74609493001725</c:v>
                </c:pt>
                <c:pt idx="10">
                  <c:v>119.20470081519653</c:v>
                </c:pt>
                <c:pt idx="11">
                  <c:v>355.44329392892161</c:v>
                </c:pt>
                <c:pt idx="12">
                  <c:v>587.87521674009395</c:v>
                </c:pt>
                <c:pt idx="13">
                  <c:v>223.30827783008553</c:v>
                </c:pt>
                <c:pt idx="14">
                  <c:v>275.31909941060371</c:v>
                </c:pt>
                <c:pt idx="15">
                  <c:v>20.591143586976237</c:v>
                </c:pt>
                <c:pt idx="16">
                  <c:v>215.22529726517658</c:v>
                </c:pt>
                <c:pt idx="17">
                  <c:v>38.987840045509749</c:v>
                </c:pt>
                <c:pt idx="18">
                  <c:v>500.48184585527645</c:v>
                </c:pt>
                <c:pt idx="19">
                  <c:v>532.4393678736003</c:v>
                </c:pt>
              </c:numCache>
            </c:numRef>
          </c:yVal>
          <c:smooth val="0"/>
          <c:extLst>
            <c:ext xmlns:c16="http://schemas.microsoft.com/office/drawing/2014/chart" uri="{C3380CC4-5D6E-409C-BE32-E72D297353CC}">
              <c16:uniqueId val="{00000010-6D7E-40F5-8A5A-B583BECDC5A8}"/>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F$7:$F$26</c:f>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f>[Collect_Indiviual_Data_LS1.xlsm]Charleston!$L$7:$L$26</c:f>
              <c:numCache>
                <c:formatCode>General</c:formatCode>
                <c:ptCount val="20"/>
                <c:pt idx="0">
                  <c:v>939.58094388123982</c:v>
                </c:pt>
                <c:pt idx="1">
                  <c:v>98.879940827276755</c:v>
                </c:pt>
                <c:pt idx="2">
                  <c:v>720.95485602136227</c:v>
                </c:pt>
                <c:pt idx="3">
                  <c:v>771.57165225084918</c:v>
                </c:pt>
                <c:pt idx="4">
                  <c:v>142.07985318279964</c:v>
                </c:pt>
                <c:pt idx="5">
                  <c:v>857.26943068498497</c:v>
                </c:pt>
                <c:pt idx="6">
                  <c:v>160.68202077827922</c:v>
                </c:pt>
                <c:pt idx="7">
                  <c:v>226.26319392024891</c:v>
                </c:pt>
                <c:pt idx="8">
                  <c:v>34.818370980797077</c:v>
                </c:pt>
                <c:pt idx="9">
                  <c:v>173.84988332158497</c:v>
                </c:pt>
                <c:pt idx="10">
                  <c:v>122.22640925800501</c:v>
                </c:pt>
                <c:pt idx="11">
                  <c:v>362.81674952778906</c:v>
                </c:pt>
                <c:pt idx="12">
                  <c:v>590.4218186241078</c:v>
                </c:pt>
                <c:pt idx="13">
                  <c:v>233.04868366328589</c:v>
                </c:pt>
                <c:pt idx="14">
                  <c:v>279.22395125875846</c:v>
                </c:pt>
                <c:pt idx="15">
                  <c:v>22.029074327835673</c:v>
                </c:pt>
                <c:pt idx="16">
                  <c:v>221.50479665064194</c:v>
                </c:pt>
                <c:pt idx="17">
                  <c:v>41.1990431112865</c:v>
                </c:pt>
                <c:pt idx="18">
                  <c:v>505.31663891296671</c:v>
                </c:pt>
                <c:pt idx="19">
                  <c:v>544.92008581982873</c:v>
                </c:pt>
              </c:numCache>
            </c:numRef>
          </c:yVal>
          <c:smooth val="0"/>
          <c:extLst>
            <c:ext xmlns:c16="http://schemas.microsoft.com/office/drawing/2014/chart" uri="{C3380CC4-5D6E-409C-BE32-E72D297353CC}">
              <c16:uniqueId val="{00000012-6D7E-40F5-8A5A-B583BECDC5A8}"/>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I$5:$I$204</c:f>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f>[Collect_Indiviual_Data_LS1.xlsm]Trendlines!$L$5:$L$204</c:f>
              <c:numCache>
                <c:formatCode>General</c:formatCode>
                <c:ptCount val="200"/>
                <c:pt idx="0">
                  <c:v>800.91698336795366</c:v>
                </c:pt>
                <c:pt idx="1">
                  <c:v>84.342322136710422</c:v>
                </c:pt>
                <c:pt idx="2">
                  <c:v>603.50460375863133</c:v>
                </c:pt>
                <c:pt idx="3">
                  <c:v>562.43089772223516</c:v>
                </c:pt>
                <c:pt idx="4">
                  <c:v>79.1354011692124</c:v>
                </c:pt>
                <c:pt idx="5">
                  <c:v>763.33490729420373</c:v>
                </c:pt>
                <c:pt idx="6">
                  <c:v>116.54627318711069</c:v>
                </c:pt>
                <c:pt idx="7">
                  <c:v>128.19132481743353</c:v>
                </c:pt>
                <c:pt idx="8">
                  <c:v>23.232132210280106</c:v>
                </c:pt>
                <c:pt idx="9">
                  <c:v>105.77250640192347</c:v>
                </c:pt>
                <c:pt idx="10">
                  <c:v>58.746094510630996</c:v>
                </c:pt>
                <c:pt idx="11">
                  <c:v>219.90674044295946</c:v>
                </c:pt>
                <c:pt idx="12">
                  <c:v>500.19766089261515</c:v>
                </c:pt>
                <c:pt idx="13">
                  <c:v>95.720663021271889</c:v>
                </c:pt>
                <c:pt idx="14">
                  <c:v>196.76804195394448</c:v>
                </c:pt>
                <c:pt idx="15">
                  <c:v>10.722125508785357</c:v>
                </c:pt>
                <c:pt idx="16">
                  <c:v>101.27783072127274</c:v>
                </c:pt>
                <c:pt idx="17">
                  <c:v>10.69773669636295</c:v>
                </c:pt>
                <c:pt idx="18">
                  <c:v>409.41259581924913</c:v>
                </c:pt>
                <c:pt idx="19">
                  <c:v>305.76014933688492</c:v>
                </c:pt>
                <c:pt idx="20">
                  <c:v>968.69929263218603</c:v>
                </c:pt>
                <c:pt idx="21">
                  <c:v>105.04767607738265</c:v>
                </c:pt>
                <c:pt idx="22">
                  <c:v>764.84907714150108</c:v>
                </c:pt>
                <c:pt idx="23">
                  <c:v>800.81750461676427</c:v>
                </c:pt>
                <c:pt idx="24">
                  <c:v>170.41934174167471</c:v>
                </c:pt>
                <c:pt idx="25">
                  <c:v>880.14178736872782</c:v>
                </c:pt>
                <c:pt idx="26">
                  <c:v>172.59327591619319</c:v>
                </c:pt>
                <c:pt idx="27">
                  <c:v>259.73192777131788</c:v>
                </c:pt>
                <c:pt idx="28">
                  <c:v>41.445338064091985</c:v>
                </c:pt>
                <c:pt idx="29">
                  <c:v>204.82646004299593</c:v>
                </c:pt>
                <c:pt idx="30">
                  <c:v>143.4985215589349</c:v>
                </c:pt>
                <c:pt idx="31">
                  <c:v>407.37199819991912</c:v>
                </c:pt>
                <c:pt idx="32">
                  <c:v>605.06795443684905</c:v>
                </c:pt>
                <c:pt idx="33">
                  <c:v>291.46632163711621</c:v>
                </c:pt>
                <c:pt idx="34">
                  <c:v>295.8502081647236</c:v>
                </c:pt>
                <c:pt idx="35">
                  <c:v>33.206557059373537</c:v>
                </c:pt>
                <c:pt idx="36">
                  <c:v>257.43598606757723</c:v>
                </c:pt>
                <c:pt idx="37">
                  <c:v>58.042991219990903</c:v>
                </c:pt>
                <c:pt idx="38">
                  <c:v>528.97728330080724</c:v>
                </c:pt>
                <c:pt idx="39">
                  <c:v>620.84951086586307</c:v>
                </c:pt>
                <c:pt idx="40">
                  <c:v>952.09066748399164</c:v>
                </c:pt>
                <c:pt idx="41">
                  <c:v>101.45481786016114</c:v>
                </c:pt>
                <c:pt idx="42">
                  <c:v>738.96527003298684</c:v>
                </c:pt>
                <c:pt idx="43">
                  <c:v>785.63282231013943</c:v>
                </c:pt>
                <c:pt idx="44">
                  <c:v>153.64757589927689</c:v>
                </c:pt>
                <c:pt idx="45">
                  <c:v>866.58925483381756</c:v>
                </c:pt>
                <c:pt idx="46">
                  <c:v>166.14414816420123</c:v>
                </c:pt>
                <c:pt idx="47">
                  <c:v>239.58550411718062</c:v>
                </c:pt>
                <c:pt idx="48">
                  <c:v>37.472760874153096</c:v>
                </c:pt>
                <c:pt idx="49">
                  <c:v>186.42079522422318</c:v>
                </c:pt>
                <c:pt idx="50">
                  <c:v>130.83714254950354</c:v>
                </c:pt>
                <c:pt idx="51">
                  <c:v>382.18520012438984</c:v>
                </c:pt>
                <c:pt idx="52">
                  <c:v>596.48023436586811</c:v>
                </c:pt>
                <c:pt idx="53">
                  <c:v>258.45584059756999</c:v>
                </c:pt>
                <c:pt idx="54">
                  <c:v>288.34161880015262</c:v>
                </c:pt>
                <c:pt idx="55">
                  <c:v>26.044614032372294</c:v>
                </c:pt>
                <c:pt idx="56">
                  <c:v>236.48555362441445</c:v>
                </c:pt>
                <c:pt idx="57">
                  <c:v>47.539581656545479</c:v>
                </c:pt>
                <c:pt idx="58">
                  <c:v>515.47624898709455</c:v>
                </c:pt>
                <c:pt idx="59">
                  <c:v>576.25948198105993</c:v>
                </c:pt>
                <c:pt idx="60">
                  <c:v>933.41376111745501</c:v>
                </c:pt>
                <c:pt idx="61">
                  <c:v>97.695508654165906</c:v>
                </c:pt>
                <c:pt idx="62">
                  <c:v>712.67979668807664</c:v>
                </c:pt>
                <c:pt idx="63">
                  <c:v>764.49642589040684</c:v>
                </c:pt>
                <c:pt idx="64">
                  <c:v>137.65980371662883</c:v>
                </c:pt>
                <c:pt idx="65">
                  <c:v>852.49323492560347</c:v>
                </c:pt>
                <c:pt idx="66">
                  <c:v>158.08351230646946</c:v>
                </c:pt>
                <c:pt idx="67">
                  <c:v>219.71957888060101</c:v>
                </c:pt>
                <c:pt idx="68">
                  <c:v>33.686827434747919</c:v>
                </c:pt>
                <c:pt idx="69">
                  <c:v>168.29162646307381</c:v>
                </c:pt>
                <c:pt idx="70">
                  <c:v>118.56460336806971</c:v>
                </c:pt>
                <c:pt idx="71">
                  <c:v>354.44137873831755</c:v>
                </c:pt>
                <c:pt idx="72">
                  <c:v>587.20836005439855</c:v>
                </c:pt>
                <c:pt idx="73">
                  <c:v>221.87457833222422</c:v>
                </c:pt>
                <c:pt idx="74">
                  <c:v>274.57038252653336</c:v>
                </c:pt>
                <c:pt idx="75">
                  <c:v>20.290336496791145</c:v>
                </c:pt>
                <c:pt idx="76">
                  <c:v>214.41395873288474</c:v>
                </c:pt>
                <c:pt idx="77">
                  <c:v>38.64712801936178</c:v>
                </c:pt>
                <c:pt idx="78">
                  <c:v>499.72419190944515</c:v>
                </c:pt>
                <c:pt idx="79">
                  <c:v>530.18041498640855</c:v>
                </c:pt>
                <c:pt idx="80">
                  <c:v>944.6038949317516</c:v>
                </c:pt>
                <c:pt idx="81">
                  <c:v>99.96405761699215</c:v>
                </c:pt>
                <c:pt idx="82">
                  <c:v>727.97432056864784</c:v>
                </c:pt>
                <c:pt idx="83">
                  <c:v>777.09588653705964</c:v>
                </c:pt>
                <c:pt idx="84">
                  <c:v>146.5873809623159</c:v>
                </c:pt>
                <c:pt idx="85">
                  <c:v>861.19507198186307</c:v>
                </c:pt>
                <c:pt idx="86">
                  <c:v>162.66710102685926</c:v>
                </c:pt>
                <c:pt idx="87">
                  <c:v>232.04633838028676</c:v>
                </c:pt>
                <c:pt idx="88">
                  <c:v>35.958298412496973</c:v>
                </c:pt>
                <c:pt idx="89">
                  <c:v>178.78692482479101</c:v>
                </c:pt>
                <c:pt idx="90">
                  <c:v>125.52740297005951</c:v>
                </c:pt>
                <c:pt idx="91">
                  <c:v>371.1647511594349</c:v>
                </c:pt>
                <c:pt idx="92">
                  <c:v>592.7548214256816</c:v>
                </c:pt>
                <c:pt idx="93">
                  <c:v>243.33658442901384</c:v>
                </c:pt>
                <c:pt idx="94">
                  <c:v>282.64822871664916</c:v>
                </c:pt>
                <c:pt idx="95">
                  <c:v>23.431940740519885</c:v>
                </c:pt>
                <c:pt idx="96">
                  <c:v>227.68779057100852</c:v>
                </c:pt>
                <c:pt idx="97">
                  <c:v>43.730655333360687</c:v>
                </c:pt>
                <c:pt idx="98">
                  <c:v>509.75351451239652</c:v>
                </c:pt>
                <c:pt idx="99">
                  <c:v>557.72090352976977</c:v>
                </c:pt>
                <c:pt idx="100">
                  <c:v>955.19330953224028</c:v>
                </c:pt>
                <c:pt idx="101">
                  <c:v>101.97779022668915</c:v>
                </c:pt>
                <c:pt idx="102">
                  <c:v>743.15951347504199</c:v>
                </c:pt>
                <c:pt idx="103">
                  <c:v>788.43381244367004</c:v>
                </c:pt>
                <c:pt idx="104">
                  <c:v>156.32020289610557</c:v>
                </c:pt>
                <c:pt idx="105">
                  <c:v>868.93901131571215</c:v>
                </c:pt>
                <c:pt idx="106">
                  <c:v>167.34663015986069</c:v>
                </c:pt>
                <c:pt idx="107">
                  <c:v>243.0821442580218</c:v>
                </c:pt>
                <c:pt idx="108">
                  <c:v>38.118540800732461</c:v>
                </c:pt>
                <c:pt idx="109">
                  <c:v>189.30633776595189</c:v>
                </c:pt>
                <c:pt idx="110">
                  <c:v>133.28939011073209</c:v>
                </c:pt>
                <c:pt idx="111">
                  <c:v>386.73862688238523</c:v>
                </c:pt>
                <c:pt idx="112">
                  <c:v>597.75504285132013</c:v>
                </c:pt>
                <c:pt idx="113">
                  <c:v>265.17091136366128</c:v>
                </c:pt>
                <c:pt idx="114">
                  <c:v>290.91040621232298</c:v>
                </c:pt>
                <c:pt idx="115">
                  <c:v>27.233630812106927</c:v>
                </c:pt>
                <c:pt idx="116">
                  <c:v>240.27852266034421</c:v>
                </c:pt>
                <c:pt idx="117">
                  <c:v>49.283239654757246</c:v>
                </c:pt>
                <c:pt idx="118">
                  <c:v>517.66138831221861</c:v>
                </c:pt>
                <c:pt idx="119">
                  <c:v>584.74512189870734</c:v>
                </c:pt>
                <c:pt idx="120">
                  <c:v>955.68115169457337</c:v>
                </c:pt>
                <c:pt idx="121">
                  <c:v>102.06478212570627</c:v>
                </c:pt>
                <c:pt idx="122">
                  <c:v>743.97324167027512</c:v>
                </c:pt>
                <c:pt idx="123">
                  <c:v>788.50795669401134</c:v>
                </c:pt>
                <c:pt idx="124">
                  <c:v>156.40764969033705</c:v>
                </c:pt>
                <c:pt idx="125">
                  <c:v>868.9804140716027</c:v>
                </c:pt>
                <c:pt idx="126">
                  <c:v>167.41566376163402</c:v>
                </c:pt>
                <c:pt idx="127">
                  <c:v>243.58137304007749</c:v>
                </c:pt>
                <c:pt idx="128">
                  <c:v>38.296941895890726</c:v>
                </c:pt>
                <c:pt idx="129">
                  <c:v>189.82433142755983</c:v>
                </c:pt>
                <c:pt idx="130">
                  <c:v>133.41274781869063</c:v>
                </c:pt>
                <c:pt idx="131">
                  <c:v>388.36697088951536</c:v>
                </c:pt>
                <c:pt idx="132">
                  <c:v>597.72570278383216</c:v>
                </c:pt>
                <c:pt idx="133">
                  <c:v>265.41448573126752</c:v>
                </c:pt>
                <c:pt idx="134">
                  <c:v>290.74242442638825</c:v>
                </c:pt>
                <c:pt idx="135">
                  <c:v>27.369211101183076</c:v>
                </c:pt>
                <c:pt idx="136">
                  <c:v>240.8820843135837</c:v>
                </c:pt>
                <c:pt idx="137">
                  <c:v>49.430167295765919</c:v>
                </c:pt>
                <c:pt idx="138">
                  <c:v>518.13443534742635</c:v>
                </c:pt>
                <c:pt idx="139">
                  <c:v>585.6950057286607</c:v>
                </c:pt>
                <c:pt idx="140">
                  <c:v>943.55989575769456</c:v>
                </c:pt>
                <c:pt idx="141">
                  <c:v>99.694086634560264</c:v>
                </c:pt>
                <c:pt idx="142">
                  <c:v>726.44036734127064</c:v>
                </c:pt>
                <c:pt idx="143">
                  <c:v>775.89681662752969</c:v>
                </c:pt>
                <c:pt idx="144">
                  <c:v>145.43064883060774</c:v>
                </c:pt>
                <c:pt idx="145">
                  <c:v>860.32840223888888</c:v>
                </c:pt>
                <c:pt idx="146">
                  <c:v>162.41704710441508</c:v>
                </c:pt>
                <c:pt idx="147">
                  <c:v>230.47181054256328</c:v>
                </c:pt>
                <c:pt idx="148">
                  <c:v>35.662349606046583</c:v>
                </c:pt>
                <c:pt idx="149">
                  <c:v>177.65854828755789</c:v>
                </c:pt>
                <c:pt idx="150">
                  <c:v>124.83931801716115</c:v>
                </c:pt>
                <c:pt idx="151">
                  <c:v>369.14681789484416</c:v>
                </c:pt>
                <c:pt idx="152">
                  <c:v>592.61420552098753</c:v>
                </c:pt>
                <c:pt idx="153">
                  <c:v>240.50122934849469</c:v>
                </c:pt>
                <c:pt idx="154">
                  <c:v>281.99286755630288</c:v>
                </c:pt>
                <c:pt idx="155">
                  <c:v>23.070258318024937</c:v>
                </c:pt>
                <c:pt idx="156">
                  <c:v>226.03248829879175</c:v>
                </c:pt>
                <c:pt idx="157">
                  <c:v>43.067154178477423</c:v>
                </c:pt>
                <c:pt idx="158">
                  <c:v>508.61748964235608</c:v>
                </c:pt>
                <c:pt idx="159">
                  <c:v>554.38958124410112</c:v>
                </c:pt>
                <c:pt idx="160">
                  <c:v>934.45990939759054</c:v>
                </c:pt>
                <c:pt idx="161">
                  <c:v>97.96652697838438</c:v>
                </c:pt>
                <c:pt idx="162">
                  <c:v>714.0276702656929</c:v>
                </c:pt>
                <c:pt idx="163">
                  <c:v>765.9090331378676</c:v>
                </c:pt>
                <c:pt idx="164">
                  <c:v>138.53678988674045</c:v>
                </c:pt>
                <c:pt idx="165">
                  <c:v>853.35169458754274</c:v>
                </c:pt>
                <c:pt idx="166">
                  <c:v>158.64032776258165</c:v>
                </c:pt>
                <c:pt idx="167">
                  <c:v>220.67705315637625</c:v>
                </c:pt>
                <c:pt idx="168">
                  <c:v>33.929859859770566</c:v>
                </c:pt>
                <c:pt idx="169">
                  <c:v>168.74609493001725</c:v>
                </c:pt>
                <c:pt idx="170">
                  <c:v>119.20470081519653</c:v>
                </c:pt>
                <c:pt idx="171">
                  <c:v>355.44329392892161</c:v>
                </c:pt>
                <c:pt idx="172">
                  <c:v>587.87521674009395</c:v>
                </c:pt>
                <c:pt idx="173">
                  <c:v>223.30827783008553</c:v>
                </c:pt>
                <c:pt idx="174">
                  <c:v>275.31909941060371</c:v>
                </c:pt>
                <c:pt idx="175">
                  <c:v>20.591143586976237</c:v>
                </c:pt>
                <c:pt idx="176">
                  <c:v>215.22529726517658</c:v>
                </c:pt>
                <c:pt idx="177">
                  <c:v>38.987840045509749</c:v>
                </c:pt>
                <c:pt idx="178">
                  <c:v>500.48184585527645</c:v>
                </c:pt>
                <c:pt idx="179">
                  <c:v>532.4393678736003</c:v>
                </c:pt>
                <c:pt idx="180">
                  <c:v>939.58094388123982</c:v>
                </c:pt>
                <c:pt idx="181">
                  <c:v>98.879940827276755</c:v>
                </c:pt>
                <c:pt idx="182">
                  <c:v>720.95485602136227</c:v>
                </c:pt>
                <c:pt idx="183">
                  <c:v>771.57165225084918</c:v>
                </c:pt>
                <c:pt idx="184">
                  <c:v>142.07985318279964</c:v>
                </c:pt>
                <c:pt idx="185">
                  <c:v>857.26943068498497</c:v>
                </c:pt>
                <c:pt idx="186">
                  <c:v>160.68202077827922</c:v>
                </c:pt>
                <c:pt idx="187">
                  <c:v>226.26319392024891</c:v>
                </c:pt>
                <c:pt idx="188">
                  <c:v>34.818370980797077</c:v>
                </c:pt>
                <c:pt idx="189">
                  <c:v>173.84988332158497</c:v>
                </c:pt>
                <c:pt idx="190">
                  <c:v>122.22640925800501</c:v>
                </c:pt>
                <c:pt idx="191">
                  <c:v>362.81674952778906</c:v>
                </c:pt>
                <c:pt idx="192">
                  <c:v>590.4218186241078</c:v>
                </c:pt>
                <c:pt idx="193">
                  <c:v>233.04868366328589</c:v>
                </c:pt>
                <c:pt idx="194">
                  <c:v>279.22395125875846</c:v>
                </c:pt>
                <c:pt idx="195">
                  <c:v>22.029074327835673</c:v>
                </c:pt>
                <c:pt idx="196">
                  <c:v>221.50479665064194</c:v>
                </c:pt>
                <c:pt idx="197">
                  <c:v>41.1990431112865</c:v>
                </c:pt>
                <c:pt idx="198">
                  <c:v>505.31663891296671</c:v>
                </c:pt>
                <c:pt idx="199">
                  <c:v>544.92008581982873</c:v>
                </c:pt>
              </c:numCache>
            </c:numRef>
          </c:yVal>
          <c:smooth val="0"/>
          <c:extLst>
            <c:ext xmlns:c16="http://schemas.microsoft.com/office/drawing/2014/chart" uri="{C3380CC4-5D6E-409C-BE32-E72D297353CC}">
              <c16:uniqueId val="{00000000-3EDF-45ED-865C-6ED0AABB254C}"/>
            </c:ext>
          </c:extLst>
        </c:ser>
        <c:dLbls>
          <c:showLegendKey val="0"/>
          <c:showVal val="0"/>
          <c:showCatName val="0"/>
          <c:showSerName val="0"/>
          <c:showPercent val="0"/>
          <c:showBubbleSize val="0"/>
        </c:dLbls>
        <c:axId val="429003840"/>
        <c:axId val="42900440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E$7:$E$26</c15:sqref>
                        </c15:formulaRef>
                      </c:ext>
                    </c:extLst>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extLst>
                      <c:ext uri="{02D57815-91ED-43cb-92C2-25804820EDAC}">
                        <c15:formulaRef>
                          <c15:sqref>[Collect_Indiviual_Data_LS1.xlsm]Butte!$M$7:$M$26</c15:sqref>
                        </c15:formulaRef>
                      </c:ext>
                    </c:extLst>
                    <c:numCache>
                      <c:formatCode>General</c:formatCode>
                      <c:ptCount val="20"/>
                      <c:pt idx="0">
                        <c:v>1026.3370153663109</c:v>
                      </c:pt>
                      <c:pt idx="1">
                        <c:v>136.93162147729083</c:v>
                      </c:pt>
                      <c:pt idx="2">
                        <c:v>896.47128492419506</c:v>
                      </c:pt>
                      <c:pt idx="3">
                        <c:v>878.24530992605753</c:v>
                      </c:pt>
                      <c:pt idx="4">
                        <c:v>148.92043065609187</c:v>
                      </c:pt>
                      <c:pt idx="5">
                        <c:v>959.52455445351688</c:v>
                      </c:pt>
                      <c:pt idx="6">
                        <c:v>184.63947858914409</c:v>
                      </c:pt>
                      <c:pt idx="7">
                        <c:v>293.62366080555893</c:v>
                      </c:pt>
                      <c:pt idx="8">
                        <c:v>25.10083527878853</c:v>
                      </c:pt>
                      <c:pt idx="9">
                        <c:v>308.61258110023084</c:v>
                      </c:pt>
                      <c:pt idx="10">
                        <c:v>157.94493528068713</c:v>
                      </c:pt>
                      <c:pt idx="11">
                        <c:v>485.60242604195014</c:v>
                      </c:pt>
                      <c:pt idx="12">
                        <c:v>671.98712572479064</c:v>
                      </c:pt>
                      <c:pt idx="13">
                        <c:v>375.05310472409991</c:v>
                      </c:pt>
                      <c:pt idx="14">
                        <c:v>327.06321421760293</c:v>
                      </c:pt>
                      <c:pt idx="15">
                        <c:v>61.513352028178659</c:v>
                      </c:pt>
                      <c:pt idx="16">
                        <c:v>359.46261420049649</c:v>
                      </c:pt>
                      <c:pt idx="17">
                        <c:v>183.88061552602264</c:v>
                      </c:pt>
                      <c:pt idx="18">
                        <c:v>537.69395884416213</c:v>
                      </c:pt>
                      <c:pt idx="19">
                        <c:v>750.43217370511252</c:v>
                      </c:pt>
                    </c:numCache>
                  </c:numRef>
                </c:yVal>
                <c:smooth val="0"/>
                <c:extLst>
                  <c:ext xmlns:c16="http://schemas.microsoft.com/office/drawing/2014/chart" uri="{C3380CC4-5D6E-409C-BE32-E72D297353CC}">
                    <c16:uniqueId val="{00000001-6D7E-40F5-8A5A-B583BECDC5A8}"/>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G$7:$G$26</c15:sqref>
                        </c15:formulaRef>
                      </c:ext>
                    </c:extLst>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extLst xmlns:c15="http://schemas.microsoft.com/office/drawing/2012/chart">
                      <c:ext xmlns:c15="http://schemas.microsoft.com/office/drawing/2012/chart" uri="{02D57815-91ED-43cb-92C2-25804820EDAC}">
                        <c15:formulaRef>
                          <c15:sqref>[Collect_Indiviual_Data_LS1.xlsm]Eureka!$M$7:$M$26</c15:sqref>
                        </c15:formulaRef>
                      </c:ext>
                    </c:extLst>
                    <c:numCache>
                      <c:formatCode>General</c:formatCode>
                      <c:ptCount val="20"/>
                      <c:pt idx="0">
                        <c:v>1039.0807134098345</c:v>
                      </c:pt>
                      <c:pt idx="1">
                        <c:v>166.34578970381733</c:v>
                      </c:pt>
                      <c:pt idx="2">
                        <c:v>937.99978422382981</c:v>
                      </c:pt>
                      <c:pt idx="3">
                        <c:v>915.3560099873996</c:v>
                      </c:pt>
                      <c:pt idx="4">
                        <c:v>264.5347259455545</c:v>
                      </c:pt>
                      <c:pt idx="5">
                        <c:v>1007.1411753441074</c:v>
                      </c:pt>
                      <c:pt idx="6">
                        <c:v>198.72211384442201</c:v>
                      </c:pt>
                      <c:pt idx="7">
                        <c:v>397.50890465794396</c:v>
                      </c:pt>
                      <c:pt idx="8">
                        <c:v>68.457181972050392</c:v>
                      </c:pt>
                      <c:pt idx="9">
                        <c:v>400.21712262039517</c:v>
                      </c:pt>
                      <c:pt idx="10">
                        <c:v>214.57953091132887</c:v>
                      </c:pt>
                      <c:pt idx="11">
                        <c:v>531.08894339965741</c:v>
                      </c:pt>
                      <c:pt idx="12">
                        <c:v>686.0492030783912</c:v>
                      </c:pt>
                      <c:pt idx="13">
                        <c:v>463.38290078288014</c:v>
                      </c:pt>
                      <c:pt idx="14">
                        <c:v>335.87847513709613</c:v>
                      </c:pt>
                      <c:pt idx="15">
                        <c:v>64.506200420656654</c:v>
                      </c:pt>
                      <c:pt idx="16">
                        <c:v>382.09130144728351</c:v>
                      </c:pt>
                      <c:pt idx="17">
                        <c:v>210.29453360729261</c:v>
                      </c:pt>
                      <c:pt idx="18">
                        <c:v>597.91690597980539</c:v>
                      </c:pt>
                      <c:pt idx="19">
                        <c:v>927.30504860364374</c:v>
                      </c:pt>
                    </c:numCache>
                  </c:numRef>
                </c:yVal>
                <c:smooth val="0"/>
                <c:extLst xmlns:c15="http://schemas.microsoft.com/office/drawing/2012/chart">
                  <c:ext xmlns:c16="http://schemas.microsoft.com/office/drawing/2014/chart" uri="{C3380CC4-5D6E-409C-BE32-E72D297353CC}">
                    <c16:uniqueId val="{00000003-6D7E-40F5-8A5A-B583BECDC5A8}"/>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G$7:$G$26</c15:sqref>
                        </c15:formulaRef>
                      </c:ext>
                    </c:extLst>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extLst xmlns:c15="http://schemas.microsoft.com/office/drawing/2012/chart">
                      <c:ext xmlns:c15="http://schemas.microsoft.com/office/drawing/2012/chart" uri="{02D57815-91ED-43cb-92C2-25804820EDAC}">
                        <c15:formulaRef>
                          <c15:sqref>'[Collect_Indiviual_Data_LS1.xlsm]Santa Monica'!$M$7:$M$26</c15:sqref>
                        </c15:formulaRef>
                      </c:ext>
                    </c:extLst>
                    <c:numCache>
                      <c:formatCode>General</c:formatCode>
                      <c:ptCount val="20"/>
                      <c:pt idx="0">
                        <c:v>1036.8481236999344</c:v>
                      </c:pt>
                      <c:pt idx="1">
                        <c:v>158.66585276093949</c:v>
                      </c:pt>
                      <c:pt idx="2">
                        <c:v>934.1563163409221</c:v>
                      </c:pt>
                      <c:pt idx="3">
                        <c:v>910.49733630178514</c:v>
                      </c:pt>
                      <c:pt idx="4">
                        <c:v>231.66745388320336</c:v>
                      </c:pt>
                      <c:pt idx="5">
                        <c:v>1006.5729726011011</c:v>
                      </c:pt>
                      <c:pt idx="6">
                        <c:v>198.72211384442201</c:v>
                      </c:pt>
                      <c:pt idx="7">
                        <c:v>386.02231491596228</c:v>
                      </c:pt>
                      <c:pt idx="8">
                        <c:v>59.987512104574861</c:v>
                      </c:pt>
                      <c:pt idx="9">
                        <c:v>387.16311833239325</c:v>
                      </c:pt>
                      <c:pt idx="10">
                        <c:v>205.9990683816938</c:v>
                      </c:pt>
                      <c:pt idx="11">
                        <c:v>517.62387138759948</c:v>
                      </c:pt>
                      <c:pt idx="12">
                        <c:v>686.0492030783912</c:v>
                      </c:pt>
                      <c:pt idx="13">
                        <c:v>463.38290078288014</c:v>
                      </c:pt>
                      <c:pt idx="14">
                        <c:v>334.4449425540414</c:v>
                      </c:pt>
                      <c:pt idx="15">
                        <c:v>64.506200420656654</c:v>
                      </c:pt>
                      <c:pt idx="16">
                        <c:v>379.84612006262245</c:v>
                      </c:pt>
                      <c:pt idx="17">
                        <c:v>209.30389761569089</c:v>
                      </c:pt>
                      <c:pt idx="18">
                        <c:v>589.14381106046017</c:v>
                      </c:pt>
                      <c:pt idx="19">
                        <c:v>917.2635824858188</c:v>
                      </c:pt>
                    </c:numCache>
                  </c:numRef>
                </c:yVal>
                <c:smooth val="0"/>
                <c:extLst xmlns:c15="http://schemas.microsoft.com/office/drawing/2012/chart">
                  <c:ext xmlns:c16="http://schemas.microsoft.com/office/drawing/2014/chart" uri="{C3380CC4-5D6E-409C-BE32-E72D297353CC}">
                    <c16:uniqueId val="{00000005-6D7E-40F5-8A5A-B583BECDC5A8}"/>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G$7:$G$26</c15:sqref>
                        </c15:formulaRef>
                      </c:ext>
                    </c:extLst>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extLst xmlns:c15="http://schemas.microsoft.com/office/drawing/2012/chart">
                      <c:ext xmlns:c15="http://schemas.microsoft.com/office/drawing/2012/chart" uri="{02D57815-91ED-43cb-92C2-25804820EDAC}">
                        <c15:formulaRef>
                          <c15:sqref>[Collect_Indiviual_Data_LS1.xlsm]Portland!$M$7:$M$26</c15:sqref>
                        </c15:formulaRef>
                      </c:ext>
                    </c:extLst>
                    <c:numCache>
                      <c:formatCode>General</c:formatCode>
                      <c:ptCount val="20"/>
                      <c:pt idx="0">
                        <c:v>1031.7168254203511</c:v>
                      </c:pt>
                      <c:pt idx="1">
                        <c:v>155.63834472866864</c:v>
                      </c:pt>
                      <c:pt idx="2">
                        <c:v>930.83674711767731</c:v>
                      </c:pt>
                      <c:pt idx="3">
                        <c:v>907.73098078845055</c:v>
                      </c:pt>
                      <c:pt idx="4">
                        <c:v>211.87498154772678</c:v>
                      </c:pt>
                      <c:pt idx="5">
                        <c:v>1006.5729726011011</c:v>
                      </c:pt>
                      <c:pt idx="6">
                        <c:v>196.99426297512255</c:v>
                      </c:pt>
                      <c:pt idx="7">
                        <c:v>371.51957606651382</c:v>
                      </c:pt>
                      <c:pt idx="8">
                        <c:v>46.248132308854139</c:v>
                      </c:pt>
                      <c:pt idx="9">
                        <c:v>378.6562201739805</c:v>
                      </c:pt>
                      <c:pt idx="10">
                        <c:v>196.24173447805279</c:v>
                      </c:pt>
                      <c:pt idx="11">
                        <c:v>509.14198487234813</c:v>
                      </c:pt>
                      <c:pt idx="12">
                        <c:v>686.0492030783912</c:v>
                      </c:pt>
                      <c:pt idx="13">
                        <c:v>460.39344491388158</c:v>
                      </c:pt>
                      <c:pt idx="14">
                        <c:v>330.79185119383175</c:v>
                      </c:pt>
                      <c:pt idx="15">
                        <c:v>64.506200420656654</c:v>
                      </c:pt>
                      <c:pt idx="16">
                        <c:v>376.10316904500172</c:v>
                      </c:pt>
                      <c:pt idx="17">
                        <c:v>205.92018187776654</c:v>
                      </c:pt>
                      <c:pt idx="18">
                        <c:v>582.07601365925063</c:v>
                      </c:pt>
                      <c:pt idx="19">
                        <c:v>900.82294038905388</c:v>
                      </c:pt>
                    </c:numCache>
                  </c:numRef>
                </c:yVal>
                <c:smooth val="0"/>
                <c:extLst xmlns:c15="http://schemas.microsoft.com/office/drawing/2012/chart">
                  <c:ext xmlns:c16="http://schemas.microsoft.com/office/drawing/2014/chart" uri="{C3380CC4-5D6E-409C-BE32-E72D297353CC}">
                    <c16:uniqueId val="{00000007-6D7E-40F5-8A5A-B583BECDC5A8}"/>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G$7:$G$26</c15:sqref>
                        </c15:formulaRef>
                      </c:ext>
                    </c:extLst>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extLst xmlns:c15="http://schemas.microsoft.com/office/drawing/2012/chart">
                      <c:ext xmlns:c15="http://schemas.microsoft.com/office/drawing/2012/chart" uri="{02D57815-91ED-43cb-92C2-25804820EDAC}">
                        <c15:formulaRef>
                          <c15:sqref>'[Collect_Indiviual_Data_LS1.xlsm]Salt Lake City'!$M$7:$M$26</c15:sqref>
                        </c15:formulaRef>
                      </c:ext>
                    </c:extLst>
                    <c:numCache>
                      <c:formatCode>General</c:formatCode>
                      <c:ptCount val="20"/>
                      <c:pt idx="0">
                        <c:v>1033.3777844142696</c:v>
                      </c:pt>
                      <c:pt idx="1">
                        <c:v>156.89579738510284</c:v>
                      </c:pt>
                      <c:pt idx="2">
                        <c:v>932.12051497824064</c:v>
                      </c:pt>
                      <c:pt idx="3">
                        <c:v>908.68037481865474</c:v>
                      </c:pt>
                      <c:pt idx="4">
                        <c:v>218.60837659286074</c:v>
                      </c:pt>
                      <c:pt idx="5">
                        <c:v>1006.5729726011011</c:v>
                      </c:pt>
                      <c:pt idx="6">
                        <c:v>198.7064751863235</c:v>
                      </c:pt>
                      <c:pt idx="7">
                        <c:v>377.55412978062049</c:v>
                      </c:pt>
                      <c:pt idx="8">
                        <c:v>50.161999162585602</c:v>
                      </c:pt>
                      <c:pt idx="9">
                        <c:v>381.63310071176323</c:v>
                      </c:pt>
                      <c:pt idx="10">
                        <c:v>200.83786316740162</c:v>
                      </c:pt>
                      <c:pt idx="11">
                        <c:v>512.33254495395158</c:v>
                      </c:pt>
                      <c:pt idx="12">
                        <c:v>686.0492030783912</c:v>
                      </c:pt>
                      <c:pt idx="13">
                        <c:v>462.47714192521676</c:v>
                      </c:pt>
                      <c:pt idx="14">
                        <c:v>331.85627938199082</c:v>
                      </c:pt>
                      <c:pt idx="15">
                        <c:v>64.506200420656654</c:v>
                      </c:pt>
                      <c:pt idx="16">
                        <c:v>377.20360082124569</c:v>
                      </c:pt>
                      <c:pt idx="17">
                        <c:v>207.39388489677827</c:v>
                      </c:pt>
                      <c:pt idx="18">
                        <c:v>584.99616654198053</c:v>
                      </c:pt>
                      <c:pt idx="19">
                        <c:v>908.27117781031291</c:v>
                      </c:pt>
                    </c:numCache>
                  </c:numRef>
                </c:yVal>
                <c:smooth val="0"/>
                <c:extLst xmlns:c15="http://schemas.microsoft.com/office/drawing/2012/chart">
                  <c:ext xmlns:c16="http://schemas.microsoft.com/office/drawing/2014/chart" uri="{C3380CC4-5D6E-409C-BE32-E72D297353CC}">
                    <c16:uniqueId val="{00000009-6D7E-40F5-8A5A-B583BECDC5A8}"/>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G$7:$G$26</c15:sqref>
                        </c15:formulaRef>
                      </c:ext>
                    </c:extLst>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extLst xmlns:c15="http://schemas.microsoft.com/office/drawing/2012/chart">
                      <c:ext xmlns:c15="http://schemas.microsoft.com/office/drawing/2012/chart" uri="{02D57815-91ED-43cb-92C2-25804820EDAC}">
                        <c15:formulaRef>
                          <c15:sqref>'[Collect_Indiviual_Data_LS1.xlsm]San Francisco'!$M$7:$M$26</c15:sqref>
                        </c15:formulaRef>
                      </c:ext>
                    </c:extLst>
                    <c:numCache>
                      <c:formatCode>General</c:formatCode>
                      <c:ptCount val="20"/>
                      <c:pt idx="0">
                        <c:v>1037.7668253298259</c:v>
                      </c:pt>
                      <c:pt idx="1">
                        <c:v>160.00067677667357</c:v>
                      </c:pt>
                      <c:pt idx="2">
                        <c:v>935.38902027304619</c:v>
                      </c:pt>
                      <c:pt idx="3">
                        <c:v>911.52195529588028</c:v>
                      </c:pt>
                      <c:pt idx="4">
                        <c:v>239.61863325803461</c:v>
                      </c:pt>
                      <c:pt idx="5">
                        <c:v>1006.5729726011011</c:v>
                      </c:pt>
                      <c:pt idx="6">
                        <c:v>198.72211384442201</c:v>
                      </c:pt>
                      <c:pt idx="7">
                        <c:v>389.21696414359701</c:v>
                      </c:pt>
                      <c:pt idx="8">
                        <c:v>62.323978308368218</c:v>
                      </c:pt>
                      <c:pt idx="9">
                        <c:v>389.72799265118368</c:v>
                      </c:pt>
                      <c:pt idx="10">
                        <c:v>208.36924813872506</c:v>
                      </c:pt>
                      <c:pt idx="11">
                        <c:v>520.72592384660425</c:v>
                      </c:pt>
                      <c:pt idx="12">
                        <c:v>686.0492030783912</c:v>
                      </c:pt>
                      <c:pt idx="13">
                        <c:v>463.38290078288014</c:v>
                      </c:pt>
                      <c:pt idx="14">
                        <c:v>334.53562725175863</c:v>
                      </c:pt>
                      <c:pt idx="15">
                        <c:v>64.506200420656654</c:v>
                      </c:pt>
                      <c:pt idx="16">
                        <c:v>381.13834598152533</c:v>
                      </c:pt>
                      <c:pt idx="17">
                        <c:v>209.8788897708267</c:v>
                      </c:pt>
                      <c:pt idx="18">
                        <c:v>591.26681385606935</c:v>
                      </c:pt>
                      <c:pt idx="19">
                        <c:v>922.19918904909025</c:v>
                      </c:pt>
                    </c:numCache>
                  </c:numRef>
                </c:yVal>
                <c:smooth val="0"/>
                <c:extLst xmlns:c15="http://schemas.microsoft.com/office/drawing/2012/chart">
                  <c:ext xmlns:c16="http://schemas.microsoft.com/office/drawing/2014/chart" uri="{C3380CC4-5D6E-409C-BE32-E72D297353CC}">
                    <c16:uniqueId val="{0000000B-6D7E-40F5-8A5A-B583BECDC5A8}"/>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G$7:$G$26</c15:sqref>
                        </c15:formulaRef>
                      </c:ext>
                    </c:extLst>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extLst xmlns:c15="http://schemas.microsoft.com/office/drawing/2012/chart">
                      <c:ext xmlns:c15="http://schemas.microsoft.com/office/drawing/2012/chart" uri="{02D57815-91ED-43cb-92C2-25804820EDAC}">
                        <c15:formulaRef>
                          <c15:sqref>'[Collect_Indiviual_Data_LS1.xlsm]San Jose'!$M$7:$M$26</c15:sqref>
                        </c15:formulaRef>
                      </c:ext>
                    </c:extLst>
                    <c:numCache>
                      <c:formatCode>General</c:formatCode>
                      <c:ptCount val="20"/>
                      <c:pt idx="0">
                        <c:v>1038.0911647479224</c:v>
                      </c:pt>
                      <c:pt idx="1">
                        <c:v>160.51974333310406</c:v>
                      </c:pt>
                      <c:pt idx="2">
                        <c:v>935.46042293946812</c:v>
                      </c:pt>
                      <c:pt idx="3">
                        <c:v>911.61155140773712</c:v>
                      </c:pt>
                      <c:pt idx="4">
                        <c:v>239.89473776018744</c:v>
                      </c:pt>
                      <c:pt idx="5">
                        <c:v>1006.5729726011011</c:v>
                      </c:pt>
                      <c:pt idx="6">
                        <c:v>198.72211384442201</c:v>
                      </c:pt>
                      <c:pt idx="7">
                        <c:v>388.99650375175258</c:v>
                      </c:pt>
                      <c:pt idx="8">
                        <c:v>62.136193623905704</c:v>
                      </c:pt>
                      <c:pt idx="9">
                        <c:v>390.4324378038695</c:v>
                      </c:pt>
                      <c:pt idx="10">
                        <c:v>208.2135587343509</c:v>
                      </c:pt>
                      <c:pt idx="11">
                        <c:v>520.41522455426946</c:v>
                      </c:pt>
                      <c:pt idx="12">
                        <c:v>686.0492030783912</c:v>
                      </c:pt>
                      <c:pt idx="13">
                        <c:v>463.38290078288014</c:v>
                      </c:pt>
                      <c:pt idx="14">
                        <c:v>334.58459137926536</c:v>
                      </c:pt>
                      <c:pt idx="15">
                        <c:v>64.506200420656654</c:v>
                      </c:pt>
                      <c:pt idx="16">
                        <c:v>381.22413043969772</c:v>
                      </c:pt>
                      <c:pt idx="17">
                        <c:v>209.88656000913767</c:v>
                      </c:pt>
                      <c:pt idx="18">
                        <c:v>591.21992960259388</c:v>
                      </c:pt>
                      <c:pt idx="19">
                        <c:v>921.70083627007318</c:v>
                      </c:pt>
                    </c:numCache>
                  </c:numRef>
                </c:yVal>
                <c:smooth val="0"/>
                <c:extLst xmlns:c15="http://schemas.microsoft.com/office/drawing/2012/chart">
                  <c:ext xmlns:c16="http://schemas.microsoft.com/office/drawing/2014/chart" uri="{C3380CC4-5D6E-409C-BE32-E72D297353CC}">
                    <c16:uniqueId val="{0000000D-6D7E-40F5-8A5A-B583BECDC5A8}"/>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G$7:$G$26</c15:sqref>
                        </c15:formulaRef>
                      </c:ext>
                    </c:extLst>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extLst xmlns:c15="http://schemas.microsoft.com/office/drawing/2012/chart">
                      <c:ext xmlns:c15="http://schemas.microsoft.com/office/drawing/2012/chart" uri="{02D57815-91ED-43cb-92C2-25804820EDAC}">
                        <c15:formulaRef>
                          <c15:sqref>[Collect_Indiviual_Data_LS1.xlsm]Seattle!$M$7:$M$26</c15:sqref>
                        </c15:formulaRef>
                      </c:ext>
                    </c:extLst>
                    <c:numCache>
                      <c:formatCode>General</c:formatCode>
                      <c:ptCount val="20"/>
                      <c:pt idx="0">
                        <c:v>1033.8808252133265</c:v>
                      </c:pt>
                      <c:pt idx="1">
                        <c:v>157.13833299875051</c:v>
                      </c:pt>
                      <c:pt idx="2">
                        <c:v>932.60845064978116</c:v>
                      </c:pt>
                      <c:pt idx="3">
                        <c:v>908.96439409494246</c:v>
                      </c:pt>
                      <c:pt idx="4">
                        <c:v>221.87093939854432</c:v>
                      </c:pt>
                      <c:pt idx="5">
                        <c:v>1006.5729726011011</c:v>
                      </c:pt>
                      <c:pt idx="6">
                        <c:v>198.72211384442201</c:v>
                      </c:pt>
                      <c:pt idx="7">
                        <c:v>379.41292477975696</c:v>
                      </c:pt>
                      <c:pt idx="8">
                        <c:v>51.069216651018735</c:v>
                      </c:pt>
                      <c:pt idx="9">
                        <c:v>382.59602405687053</c:v>
                      </c:pt>
                      <c:pt idx="10">
                        <c:v>201.64382679242297</c:v>
                      </c:pt>
                      <c:pt idx="11">
                        <c:v>512.98144261425682</c:v>
                      </c:pt>
                      <c:pt idx="12">
                        <c:v>686.0492030783912</c:v>
                      </c:pt>
                      <c:pt idx="13">
                        <c:v>462.65559475003818</c:v>
                      </c:pt>
                      <c:pt idx="14">
                        <c:v>332.13242345560997</c:v>
                      </c:pt>
                      <c:pt idx="15">
                        <c:v>64.506200420656654</c:v>
                      </c:pt>
                      <c:pt idx="16">
                        <c:v>377.45594177924914</c:v>
                      </c:pt>
                      <c:pt idx="17">
                        <c:v>207.78936445868584</c:v>
                      </c:pt>
                      <c:pt idx="18">
                        <c:v>585.69732556542817</c:v>
                      </c:pt>
                      <c:pt idx="19">
                        <c:v>911.20804578484842</c:v>
                      </c:pt>
                    </c:numCache>
                  </c:numRef>
                </c:yVal>
                <c:smooth val="0"/>
                <c:extLst xmlns:c15="http://schemas.microsoft.com/office/drawing/2012/chart">
                  <c:ext xmlns:c16="http://schemas.microsoft.com/office/drawing/2014/chart" uri="{C3380CC4-5D6E-409C-BE32-E72D297353CC}">
                    <c16:uniqueId val="{0000000F-6D7E-40F5-8A5A-B583BECDC5A8}"/>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G$7:$G$26</c15:sqref>
                        </c15:formulaRef>
                      </c:ext>
                    </c:extLst>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extLst xmlns:c15="http://schemas.microsoft.com/office/drawing/2012/chart">
                      <c:ext xmlns:c15="http://schemas.microsoft.com/office/drawing/2012/chart" uri="{02D57815-91ED-43cb-92C2-25804820EDAC}">
                        <c15:formulaRef>
                          <c15:sqref>[Collect_Indiviual_Data_LS1.xlsm]Memphis!$M$7:$M$26</c15:sqref>
                        </c15:formulaRef>
                      </c:ext>
                    </c:extLst>
                    <c:numCache>
                      <c:formatCode>General</c:formatCode>
                      <c:ptCount val="20"/>
                      <c:pt idx="0">
                        <c:v>1031.3221460280818</c:v>
                      </c:pt>
                      <c:pt idx="1">
                        <c:v>155.11578215625897</c:v>
                      </c:pt>
                      <c:pt idx="2">
                        <c:v>930.27044888514627</c:v>
                      </c:pt>
                      <c:pt idx="3">
                        <c:v>907.238291862305</c:v>
                      </c:pt>
                      <c:pt idx="4">
                        <c:v>208.48392823882432</c:v>
                      </c:pt>
                      <c:pt idx="5">
                        <c:v>1006.5729726011011</c:v>
                      </c:pt>
                      <c:pt idx="6">
                        <c:v>196.76140674081896</c:v>
                      </c:pt>
                      <c:pt idx="7">
                        <c:v>369.09725342939367</c:v>
                      </c:pt>
                      <c:pt idx="8">
                        <c:v>44.781590157044675</c:v>
                      </c:pt>
                      <c:pt idx="9">
                        <c:v>377.27120499337093</c:v>
                      </c:pt>
                      <c:pt idx="10">
                        <c:v>194.10496184750539</c:v>
                      </c:pt>
                      <c:pt idx="11">
                        <c:v>507.50243875195588</c:v>
                      </c:pt>
                      <c:pt idx="12">
                        <c:v>686.12583262482497</c:v>
                      </c:pt>
                      <c:pt idx="13">
                        <c:v>459.28269786374671</c:v>
                      </c:pt>
                      <c:pt idx="14">
                        <c:v>330.66947024746827</c:v>
                      </c:pt>
                      <c:pt idx="15">
                        <c:v>64.506200420656654</c:v>
                      </c:pt>
                      <c:pt idx="16">
                        <c:v>375.83662314331127</c:v>
                      </c:pt>
                      <c:pt idx="17">
                        <c:v>205.26440384735415</c:v>
                      </c:pt>
                      <c:pt idx="18">
                        <c:v>580.10426823582247</c:v>
                      </c:pt>
                      <c:pt idx="19">
                        <c:v>895.80358562908702</c:v>
                      </c:pt>
                    </c:numCache>
                  </c:numRef>
                </c:yVal>
                <c:smooth val="0"/>
                <c:extLst xmlns:c15="http://schemas.microsoft.com/office/drawing/2012/chart">
                  <c:ext xmlns:c16="http://schemas.microsoft.com/office/drawing/2014/chart" uri="{C3380CC4-5D6E-409C-BE32-E72D297353CC}">
                    <c16:uniqueId val="{00000011-6D7E-40F5-8A5A-B583BECDC5A8}"/>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G$7:$G$26</c15:sqref>
                        </c15:formulaRef>
                      </c:ext>
                    </c:extLst>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extLst xmlns:c15="http://schemas.microsoft.com/office/drawing/2012/chart">
                      <c:ext xmlns:c15="http://schemas.microsoft.com/office/drawing/2012/chart" uri="{02D57815-91ED-43cb-92C2-25804820EDAC}">
                        <c15:formulaRef>
                          <c15:sqref>[Collect_Indiviual_Data_LS1.xlsm]Charleston!$M$7:$M$26</c15:sqref>
                        </c15:formulaRef>
                      </c:ext>
                    </c:extLst>
                    <c:numCache>
                      <c:formatCode>General</c:formatCode>
                      <c:ptCount val="20"/>
                      <c:pt idx="0">
                        <c:v>1032.0881765462514</c:v>
                      </c:pt>
                      <c:pt idx="1">
                        <c:v>155.7095099457255</c:v>
                      </c:pt>
                      <c:pt idx="2">
                        <c:v>930.89381156660443</c:v>
                      </c:pt>
                      <c:pt idx="3">
                        <c:v>907.92449640396899</c:v>
                      </c:pt>
                      <c:pt idx="4">
                        <c:v>213.50792344290878</c:v>
                      </c:pt>
                      <c:pt idx="5">
                        <c:v>1006.5729726011011</c:v>
                      </c:pt>
                      <c:pt idx="6">
                        <c:v>197.97959742369315</c:v>
                      </c:pt>
                      <c:pt idx="7">
                        <c:v>372.89571273240051</c:v>
                      </c:pt>
                      <c:pt idx="8">
                        <c:v>46.470626329705297</c:v>
                      </c:pt>
                      <c:pt idx="9">
                        <c:v>379.57546435757882</c:v>
                      </c:pt>
                      <c:pt idx="10">
                        <c:v>197.40689385555305</c:v>
                      </c:pt>
                      <c:pt idx="11">
                        <c:v>510.41960621783426</c:v>
                      </c:pt>
                      <c:pt idx="12">
                        <c:v>686.0492030783912</c:v>
                      </c:pt>
                      <c:pt idx="13">
                        <c:v>461.2135908715577</c:v>
                      </c:pt>
                      <c:pt idx="14">
                        <c:v>331.13872136773182</c:v>
                      </c:pt>
                      <c:pt idx="15">
                        <c:v>64.506200420656654</c:v>
                      </c:pt>
                      <c:pt idx="16">
                        <c:v>376.42453161864574</c:v>
                      </c:pt>
                      <c:pt idx="17">
                        <c:v>206.37993131172931</c:v>
                      </c:pt>
                      <c:pt idx="18">
                        <c:v>582.41698362567138</c:v>
                      </c:pt>
                      <c:pt idx="19">
                        <c:v>901.75219646565404</c:v>
                      </c:pt>
                    </c:numCache>
                  </c:numRef>
                </c:yVal>
                <c:smooth val="0"/>
                <c:extLst xmlns:c15="http://schemas.microsoft.com/office/drawing/2012/chart">
                  <c:ext xmlns:c16="http://schemas.microsoft.com/office/drawing/2014/chart" uri="{C3380CC4-5D6E-409C-BE32-E72D297353CC}">
                    <c16:uniqueId val="{00000013-6D7E-40F5-8A5A-B583BECDC5A8}"/>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210:$I$409</c15:sqref>
                        </c15:formulaRef>
                      </c:ext>
                    </c:extLst>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extLst xmlns:c15="http://schemas.microsoft.com/office/drawing/2012/chart">
                      <c:ext xmlns:c15="http://schemas.microsoft.com/office/drawing/2012/chart" uri="{02D57815-91ED-43cb-92C2-25804820EDAC}">
                        <c15:formulaRef>
                          <c15:sqref>[Collect_Indiviual_Data_LS1.xlsm]Trendlines!$L$210:$L$409</c15:sqref>
                        </c15:formulaRef>
                      </c:ext>
                    </c:extLst>
                    <c:numCache>
                      <c:formatCode>General</c:formatCode>
                      <c:ptCount val="200"/>
                      <c:pt idx="0">
                        <c:v>1026.3370153663109</c:v>
                      </c:pt>
                      <c:pt idx="1">
                        <c:v>136.93162147729083</c:v>
                      </c:pt>
                      <c:pt idx="2">
                        <c:v>896.47128492419506</c:v>
                      </c:pt>
                      <c:pt idx="3">
                        <c:v>878.24530992605753</c:v>
                      </c:pt>
                      <c:pt idx="4">
                        <c:v>148.92043065609187</c:v>
                      </c:pt>
                      <c:pt idx="5">
                        <c:v>959.52455445351688</c:v>
                      </c:pt>
                      <c:pt idx="6">
                        <c:v>184.63947858914409</c:v>
                      </c:pt>
                      <c:pt idx="7">
                        <c:v>293.62366080555893</c:v>
                      </c:pt>
                      <c:pt idx="8">
                        <c:v>25.10083527878853</c:v>
                      </c:pt>
                      <c:pt idx="9">
                        <c:v>308.61258110023084</c:v>
                      </c:pt>
                      <c:pt idx="10">
                        <c:v>157.94493528068713</c:v>
                      </c:pt>
                      <c:pt idx="11">
                        <c:v>485.60242604195014</c:v>
                      </c:pt>
                      <c:pt idx="12">
                        <c:v>671.98712572479064</c:v>
                      </c:pt>
                      <c:pt idx="13">
                        <c:v>375.05310472409991</c:v>
                      </c:pt>
                      <c:pt idx="14">
                        <c:v>327.06321421760293</c:v>
                      </c:pt>
                      <c:pt idx="15">
                        <c:v>61.513352028178659</c:v>
                      </c:pt>
                      <c:pt idx="16">
                        <c:v>359.46261420049649</c:v>
                      </c:pt>
                      <c:pt idx="17">
                        <c:v>183.88061552602264</c:v>
                      </c:pt>
                      <c:pt idx="18">
                        <c:v>537.69395884416213</c:v>
                      </c:pt>
                      <c:pt idx="19">
                        <c:v>750.43217370511252</c:v>
                      </c:pt>
                      <c:pt idx="20">
                        <c:v>1039.0807134098345</c:v>
                      </c:pt>
                      <c:pt idx="21">
                        <c:v>166.34578970381733</c:v>
                      </c:pt>
                      <c:pt idx="22">
                        <c:v>937.99978422382981</c:v>
                      </c:pt>
                      <c:pt idx="23">
                        <c:v>915.3560099873996</c:v>
                      </c:pt>
                      <c:pt idx="24">
                        <c:v>264.5347259455545</c:v>
                      </c:pt>
                      <c:pt idx="25">
                        <c:v>1007.1411753441074</c:v>
                      </c:pt>
                      <c:pt idx="26">
                        <c:v>198.72211384442201</c:v>
                      </c:pt>
                      <c:pt idx="27">
                        <c:v>397.50890465794396</c:v>
                      </c:pt>
                      <c:pt idx="28">
                        <c:v>68.457181972050392</c:v>
                      </c:pt>
                      <c:pt idx="29">
                        <c:v>400.21712262039517</c:v>
                      </c:pt>
                      <c:pt idx="30">
                        <c:v>214.57953091132887</c:v>
                      </c:pt>
                      <c:pt idx="31">
                        <c:v>531.08894339965741</c:v>
                      </c:pt>
                      <c:pt idx="32">
                        <c:v>686.0492030783912</c:v>
                      </c:pt>
                      <c:pt idx="33">
                        <c:v>463.38290078288014</c:v>
                      </c:pt>
                      <c:pt idx="34">
                        <c:v>335.87847513709613</c:v>
                      </c:pt>
                      <c:pt idx="35">
                        <c:v>64.506200420656654</c:v>
                      </c:pt>
                      <c:pt idx="36">
                        <c:v>382.09130144728351</c:v>
                      </c:pt>
                      <c:pt idx="37">
                        <c:v>210.29453360729261</c:v>
                      </c:pt>
                      <c:pt idx="38">
                        <c:v>597.91690597980539</c:v>
                      </c:pt>
                      <c:pt idx="39">
                        <c:v>927.30504860364374</c:v>
                      </c:pt>
                      <c:pt idx="40">
                        <c:v>1036.8481236999344</c:v>
                      </c:pt>
                      <c:pt idx="41">
                        <c:v>158.66585276093949</c:v>
                      </c:pt>
                      <c:pt idx="42">
                        <c:v>934.1563163409221</c:v>
                      </c:pt>
                      <c:pt idx="43">
                        <c:v>910.49733630178514</c:v>
                      </c:pt>
                      <c:pt idx="44">
                        <c:v>231.66745388320336</c:v>
                      </c:pt>
                      <c:pt idx="45">
                        <c:v>1006.5729726011011</c:v>
                      </c:pt>
                      <c:pt idx="46">
                        <c:v>198.72211384442201</c:v>
                      </c:pt>
                      <c:pt idx="47">
                        <c:v>386.02231491596228</c:v>
                      </c:pt>
                      <c:pt idx="48">
                        <c:v>59.987512104574861</c:v>
                      </c:pt>
                      <c:pt idx="49">
                        <c:v>387.16311833239325</c:v>
                      </c:pt>
                      <c:pt idx="50">
                        <c:v>205.9990683816938</c:v>
                      </c:pt>
                      <c:pt idx="51">
                        <c:v>517.62387138759948</c:v>
                      </c:pt>
                      <c:pt idx="52">
                        <c:v>686.0492030783912</c:v>
                      </c:pt>
                      <c:pt idx="53">
                        <c:v>463.38290078288014</c:v>
                      </c:pt>
                      <c:pt idx="54">
                        <c:v>334.4449425540414</c:v>
                      </c:pt>
                      <c:pt idx="55">
                        <c:v>64.506200420656654</c:v>
                      </c:pt>
                      <c:pt idx="56">
                        <c:v>379.84612006262245</c:v>
                      </c:pt>
                      <c:pt idx="57">
                        <c:v>209.30389761569089</c:v>
                      </c:pt>
                      <c:pt idx="58">
                        <c:v>589.14381106046017</c:v>
                      </c:pt>
                      <c:pt idx="59">
                        <c:v>917.2635824858188</c:v>
                      </c:pt>
                      <c:pt idx="60">
                        <c:v>1031.7168254203511</c:v>
                      </c:pt>
                      <c:pt idx="61">
                        <c:v>155.63834472866864</c:v>
                      </c:pt>
                      <c:pt idx="62">
                        <c:v>930.83674711767731</c:v>
                      </c:pt>
                      <c:pt idx="63">
                        <c:v>907.73098078845055</c:v>
                      </c:pt>
                      <c:pt idx="64">
                        <c:v>211.87498154772678</c:v>
                      </c:pt>
                      <c:pt idx="65">
                        <c:v>1006.5729726011011</c:v>
                      </c:pt>
                      <c:pt idx="66">
                        <c:v>196.99426297512255</c:v>
                      </c:pt>
                      <c:pt idx="67">
                        <c:v>371.51957606651382</c:v>
                      </c:pt>
                      <c:pt idx="68">
                        <c:v>46.248132308854139</c:v>
                      </c:pt>
                      <c:pt idx="69">
                        <c:v>378.6562201739805</c:v>
                      </c:pt>
                      <c:pt idx="70">
                        <c:v>196.24173447805279</c:v>
                      </c:pt>
                      <c:pt idx="71">
                        <c:v>509.14198487234813</c:v>
                      </c:pt>
                      <c:pt idx="72">
                        <c:v>686.0492030783912</c:v>
                      </c:pt>
                      <c:pt idx="73">
                        <c:v>460.39344491388158</c:v>
                      </c:pt>
                      <c:pt idx="74">
                        <c:v>330.79185119383175</c:v>
                      </c:pt>
                      <c:pt idx="75">
                        <c:v>64.506200420656654</c:v>
                      </c:pt>
                      <c:pt idx="76">
                        <c:v>376.10316904500172</c:v>
                      </c:pt>
                      <c:pt idx="77">
                        <c:v>205.92018187776654</c:v>
                      </c:pt>
                      <c:pt idx="78">
                        <c:v>582.07601365925063</c:v>
                      </c:pt>
                      <c:pt idx="79">
                        <c:v>900.82294038905388</c:v>
                      </c:pt>
                      <c:pt idx="80">
                        <c:v>1033.3777844142696</c:v>
                      </c:pt>
                      <c:pt idx="81">
                        <c:v>156.89579738510284</c:v>
                      </c:pt>
                      <c:pt idx="82">
                        <c:v>932.12051497824064</c:v>
                      </c:pt>
                      <c:pt idx="83">
                        <c:v>908.68037481865474</c:v>
                      </c:pt>
                      <c:pt idx="84">
                        <c:v>218.60837659286074</c:v>
                      </c:pt>
                      <c:pt idx="85">
                        <c:v>1006.5729726011011</c:v>
                      </c:pt>
                      <c:pt idx="86">
                        <c:v>198.7064751863235</c:v>
                      </c:pt>
                      <c:pt idx="87">
                        <c:v>377.55412978062049</c:v>
                      </c:pt>
                      <c:pt idx="88">
                        <c:v>50.161999162585602</c:v>
                      </c:pt>
                      <c:pt idx="89">
                        <c:v>381.63310071176323</c:v>
                      </c:pt>
                      <c:pt idx="90">
                        <c:v>200.83786316740162</c:v>
                      </c:pt>
                      <c:pt idx="91">
                        <c:v>512.33254495395158</c:v>
                      </c:pt>
                      <c:pt idx="92">
                        <c:v>686.0492030783912</c:v>
                      </c:pt>
                      <c:pt idx="93">
                        <c:v>462.47714192521676</c:v>
                      </c:pt>
                      <c:pt idx="94">
                        <c:v>331.85627938199082</c:v>
                      </c:pt>
                      <c:pt idx="95">
                        <c:v>64.506200420656654</c:v>
                      </c:pt>
                      <c:pt idx="96">
                        <c:v>377.20360082124569</c:v>
                      </c:pt>
                      <c:pt idx="97">
                        <c:v>207.39388489677827</c:v>
                      </c:pt>
                      <c:pt idx="98">
                        <c:v>584.99616654198053</c:v>
                      </c:pt>
                      <c:pt idx="99">
                        <c:v>908.27117781031291</c:v>
                      </c:pt>
                      <c:pt idx="100">
                        <c:v>1037.7668253298259</c:v>
                      </c:pt>
                      <c:pt idx="101">
                        <c:v>160.00067677667357</c:v>
                      </c:pt>
                      <c:pt idx="102">
                        <c:v>935.38902027304619</c:v>
                      </c:pt>
                      <c:pt idx="103">
                        <c:v>911.52195529588028</c:v>
                      </c:pt>
                      <c:pt idx="104">
                        <c:v>239.61863325803461</c:v>
                      </c:pt>
                      <c:pt idx="105">
                        <c:v>1006.5729726011011</c:v>
                      </c:pt>
                      <c:pt idx="106">
                        <c:v>198.72211384442201</c:v>
                      </c:pt>
                      <c:pt idx="107">
                        <c:v>389.21696414359701</c:v>
                      </c:pt>
                      <c:pt idx="108">
                        <c:v>62.323978308368218</c:v>
                      </c:pt>
                      <c:pt idx="109">
                        <c:v>389.72799265118368</c:v>
                      </c:pt>
                      <c:pt idx="110">
                        <c:v>208.36924813872506</c:v>
                      </c:pt>
                      <c:pt idx="111">
                        <c:v>520.72592384660425</c:v>
                      </c:pt>
                      <c:pt idx="112">
                        <c:v>686.0492030783912</c:v>
                      </c:pt>
                      <c:pt idx="113">
                        <c:v>463.38290078288014</c:v>
                      </c:pt>
                      <c:pt idx="114">
                        <c:v>334.53562725175863</c:v>
                      </c:pt>
                      <c:pt idx="115">
                        <c:v>64.506200420656654</c:v>
                      </c:pt>
                      <c:pt idx="116">
                        <c:v>381.13834598152533</c:v>
                      </c:pt>
                      <c:pt idx="117">
                        <c:v>209.8788897708267</c:v>
                      </c:pt>
                      <c:pt idx="118">
                        <c:v>591.26681385606935</c:v>
                      </c:pt>
                      <c:pt idx="119">
                        <c:v>922.19918904909025</c:v>
                      </c:pt>
                      <c:pt idx="120">
                        <c:v>1038.0911647479224</c:v>
                      </c:pt>
                      <c:pt idx="121">
                        <c:v>160.51974333310406</c:v>
                      </c:pt>
                      <c:pt idx="122">
                        <c:v>935.46042293946812</c:v>
                      </c:pt>
                      <c:pt idx="123">
                        <c:v>911.61155140773712</c:v>
                      </c:pt>
                      <c:pt idx="124">
                        <c:v>239.89473776018744</c:v>
                      </c:pt>
                      <c:pt idx="125">
                        <c:v>1006.5729726011011</c:v>
                      </c:pt>
                      <c:pt idx="126">
                        <c:v>198.72211384442201</c:v>
                      </c:pt>
                      <c:pt idx="127">
                        <c:v>388.99650375175258</c:v>
                      </c:pt>
                      <c:pt idx="128">
                        <c:v>62.136193623905704</c:v>
                      </c:pt>
                      <c:pt idx="129">
                        <c:v>390.4324378038695</c:v>
                      </c:pt>
                      <c:pt idx="130">
                        <c:v>208.2135587343509</c:v>
                      </c:pt>
                      <c:pt idx="131">
                        <c:v>520.41522455426946</c:v>
                      </c:pt>
                      <c:pt idx="132">
                        <c:v>686.0492030783912</c:v>
                      </c:pt>
                      <c:pt idx="133">
                        <c:v>463.38290078288014</c:v>
                      </c:pt>
                      <c:pt idx="134">
                        <c:v>334.58459137926536</c:v>
                      </c:pt>
                      <c:pt idx="135">
                        <c:v>64.506200420656654</c:v>
                      </c:pt>
                      <c:pt idx="136">
                        <c:v>381.22413043969772</c:v>
                      </c:pt>
                      <c:pt idx="137">
                        <c:v>209.88656000913767</c:v>
                      </c:pt>
                      <c:pt idx="138">
                        <c:v>591.21992960259388</c:v>
                      </c:pt>
                      <c:pt idx="139">
                        <c:v>921.70083627007318</c:v>
                      </c:pt>
                      <c:pt idx="140">
                        <c:v>1033.8808252133265</c:v>
                      </c:pt>
                      <c:pt idx="141">
                        <c:v>157.13833299875051</c:v>
                      </c:pt>
                      <c:pt idx="142">
                        <c:v>932.60845064978116</c:v>
                      </c:pt>
                      <c:pt idx="143">
                        <c:v>908.96439409494246</c:v>
                      </c:pt>
                      <c:pt idx="144">
                        <c:v>221.87093939854432</c:v>
                      </c:pt>
                      <c:pt idx="145">
                        <c:v>1006.5729726011011</c:v>
                      </c:pt>
                      <c:pt idx="146">
                        <c:v>198.72211384442201</c:v>
                      </c:pt>
                      <c:pt idx="147">
                        <c:v>379.41292477975696</c:v>
                      </c:pt>
                      <c:pt idx="148">
                        <c:v>51.069216651018735</c:v>
                      </c:pt>
                      <c:pt idx="149">
                        <c:v>382.59602405687053</c:v>
                      </c:pt>
                      <c:pt idx="150">
                        <c:v>201.64382679242297</c:v>
                      </c:pt>
                      <c:pt idx="151">
                        <c:v>512.98144261425682</c:v>
                      </c:pt>
                      <c:pt idx="152">
                        <c:v>686.0492030783912</c:v>
                      </c:pt>
                      <c:pt idx="153">
                        <c:v>462.65559475003818</c:v>
                      </c:pt>
                      <c:pt idx="154">
                        <c:v>332.13242345560997</c:v>
                      </c:pt>
                      <c:pt idx="155">
                        <c:v>64.506200420656654</c:v>
                      </c:pt>
                      <c:pt idx="156">
                        <c:v>377.45594177924914</c:v>
                      </c:pt>
                      <c:pt idx="157">
                        <c:v>207.78936445868584</c:v>
                      </c:pt>
                      <c:pt idx="158">
                        <c:v>585.69732556542817</c:v>
                      </c:pt>
                      <c:pt idx="159">
                        <c:v>911.20804578484842</c:v>
                      </c:pt>
                      <c:pt idx="160">
                        <c:v>1031.3221460280818</c:v>
                      </c:pt>
                      <c:pt idx="161">
                        <c:v>155.11578215625897</c:v>
                      </c:pt>
                      <c:pt idx="162">
                        <c:v>930.27044888514627</c:v>
                      </c:pt>
                      <c:pt idx="163">
                        <c:v>907.238291862305</c:v>
                      </c:pt>
                      <c:pt idx="164">
                        <c:v>208.48392823882432</c:v>
                      </c:pt>
                      <c:pt idx="165">
                        <c:v>1006.5729726011011</c:v>
                      </c:pt>
                      <c:pt idx="166">
                        <c:v>196.76140674081896</c:v>
                      </c:pt>
                      <c:pt idx="167">
                        <c:v>369.09725342939367</c:v>
                      </c:pt>
                      <c:pt idx="168">
                        <c:v>44.781590157044675</c:v>
                      </c:pt>
                      <c:pt idx="169">
                        <c:v>377.27120499337093</c:v>
                      </c:pt>
                      <c:pt idx="170">
                        <c:v>194.10496184750539</c:v>
                      </c:pt>
                      <c:pt idx="171">
                        <c:v>507.50243875195588</c:v>
                      </c:pt>
                      <c:pt idx="172">
                        <c:v>686.12583262482497</c:v>
                      </c:pt>
                      <c:pt idx="173">
                        <c:v>459.28269786374671</c:v>
                      </c:pt>
                      <c:pt idx="174">
                        <c:v>330.66947024746827</c:v>
                      </c:pt>
                      <c:pt idx="175">
                        <c:v>64.506200420656654</c:v>
                      </c:pt>
                      <c:pt idx="176">
                        <c:v>375.83662314331127</c:v>
                      </c:pt>
                      <c:pt idx="177">
                        <c:v>205.26440384735415</c:v>
                      </c:pt>
                      <c:pt idx="178">
                        <c:v>580.10426823582247</c:v>
                      </c:pt>
                      <c:pt idx="179">
                        <c:v>895.80358562908702</c:v>
                      </c:pt>
                      <c:pt idx="180">
                        <c:v>1032.0881765462514</c:v>
                      </c:pt>
                      <c:pt idx="181">
                        <c:v>155.7095099457255</c:v>
                      </c:pt>
                      <c:pt idx="182">
                        <c:v>930.89381156660443</c:v>
                      </c:pt>
                      <c:pt idx="183">
                        <c:v>907.92449640396899</c:v>
                      </c:pt>
                      <c:pt idx="184">
                        <c:v>213.50792344290878</c:v>
                      </c:pt>
                      <c:pt idx="185">
                        <c:v>1006.5729726011011</c:v>
                      </c:pt>
                      <c:pt idx="186">
                        <c:v>197.97959742369315</c:v>
                      </c:pt>
                      <c:pt idx="187">
                        <c:v>372.89571273240051</c:v>
                      </c:pt>
                      <c:pt idx="188">
                        <c:v>46.470626329705297</c:v>
                      </c:pt>
                      <c:pt idx="189">
                        <c:v>379.57546435757882</c:v>
                      </c:pt>
                      <c:pt idx="190">
                        <c:v>197.40689385555305</c:v>
                      </c:pt>
                      <c:pt idx="191">
                        <c:v>510.41960621783426</c:v>
                      </c:pt>
                      <c:pt idx="192">
                        <c:v>686.0492030783912</c:v>
                      </c:pt>
                      <c:pt idx="193">
                        <c:v>461.2135908715577</c:v>
                      </c:pt>
                      <c:pt idx="194">
                        <c:v>331.13872136773182</c:v>
                      </c:pt>
                      <c:pt idx="195">
                        <c:v>64.506200420656654</c:v>
                      </c:pt>
                      <c:pt idx="196">
                        <c:v>376.42453161864574</c:v>
                      </c:pt>
                      <c:pt idx="197">
                        <c:v>206.37993131172931</c:v>
                      </c:pt>
                      <c:pt idx="198">
                        <c:v>582.41698362567138</c:v>
                      </c:pt>
                      <c:pt idx="199">
                        <c:v>901.75219646565404</c:v>
                      </c:pt>
                    </c:numCache>
                  </c:numRef>
                </c:yVal>
                <c:smooth val="0"/>
                <c:extLst xmlns:c15="http://schemas.microsoft.com/office/drawing/2012/chart">
                  <c:ext xmlns:c16="http://schemas.microsoft.com/office/drawing/2014/chart" uri="{C3380CC4-5D6E-409C-BE32-E72D297353CC}">
                    <c16:uniqueId val="{00000001-3EDF-45ED-865C-6ED0AABB254C}"/>
                  </c:ext>
                </c:extLst>
              </c15:ser>
            </c15:filteredScatterSeries>
          </c:ext>
        </c:extLst>
      </c:scatterChart>
      <c:valAx>
        <c:axId val="429003840"/>
        <c:scaling>
          <c:orientation val="minMax"/>
          <c:max val="1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9004400"/>
        <c:crosses val="autoZero"/>
        <c:crossBetween val="midCat"/>
      </c:valAx>
      <c:valAx>
        <c:axId val="429004400"/>
        <c:scaling>
          <c:orientation val="minMax"/>
          <c:max val="1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900384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C$7:$C$26</c:f>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f>[Collect_Indiviual_Data_LS1.xlsm]Butte!$C$31:$C$50</c:f>
              <c:numCache>
                <c:formatCode>General</c:formatCode>
                <c:ptCount val="20"/>
                <c:pt idx="0">
                  <c:v>766.27170587030503</c:v>
                </c:pt>
                <c:pt idx="1">
                  <c:v>95.628808717808596</c:v>
                </c:pt>
                <c:pt idx="2">
                  <c:v>500.04793541995701</c:v>
                </c:pt>
                <c:pt idx="3">
                  <c:v>403.23159594665901</c:v>
                </c:pt>
                <c:pt idx="4">
                  <c:v>30.916838505667599</c:v>
                </c:pt>
                <c:pt idx="5">
                  <c:v>635.72785449439596</c:v>
                </c:pt>
                <c:pt idx="6">
                  <c:v>129.978379759826</c:v>
                </c:pt>
                <c:pt idx="7">
                  <c:v>92.055632022392899</c:v>
                </c:pt>
                <c:pt idx="8">
                  <c:v>17.283422141180701</c:v>
                </c:pt>
                <c:pt idx="9">
                  <c:v>89.045590272636801</c:v>
                </c:pt>
                <c:pt idx="10">
                  <c:v>25.9409994337231</c:v>
                </c:pt>
                <c:pt idx="11">
                  <c:v>162.79405438271399</c:v>
                </c:pt>
                <c:pt idx="12">
                  <c:v>445.250846785882</c:v>
                </c:pt>
                <c:pt idx="13">
                  <c:v>25.773002082890201</c:v>
                </c:pt>
                <c:pt idx="14">
                  <c:v>242.38941552620599</c:v>
                </c:pt>
                <c:pt idx="15">
                  <c:v>28.5637591340871</c:v>
                </c:pt>
                <c:pt idx="16">
                  <c:v>99.373279571872501</c:v>
                </c:pt>
                <c:pt idx="17">
                  <c:v>29.053814519744101</c:v>
                </c:pt>
                <c:pt idx="18">
                  <c:v>311.35850060702501</c:v>
                </c:pt>
                <c:pt idx="19">
                  <c:v>111.324365539813</c:v>
                </c:pt>
              </c:numCache>
            </c:numRef>
          </c:yVal>
          <c:smooth val="0"/>
          <c:extLst>
            <c:ext xmlns:c16="http://schemas.microsoft.com/office/drawing/2014/chart" uri="{C3380CC4-5D6E-409C-BE32-E72D297353CC}">
              <c16:uniqueId val="{00000001-C361-4369-9A72-370A44159606}"/>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C$7:$C$26</c:f>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f>[Collect_Indiviual_Data_LS1.xlsm]Eureka!$C$31:$C$50</c:f>
              <c:numCache>
                <c:formatCode>General</c:formatCode>
                <c:ptCount val="20"/>
                <c:pt idx="0">
                  <c:v>1034.7134398335299</c:v>
                </c:pt>
                <c:pt idx="1">
                  <c:v>157.74186767200899</c:v>
                </c:pt>
                <c:pt idx="2">
                  <c:v>933.427620713387</c:v>
                </c:pt>
                <c:pt idx="3">
                  <c:v>909.37706709239399</c:v>
                </c:pt>
                <c:pt idx="4">
                  <c:v>225.50521933488901</c:v>
                </c:pt>
                <c:pt idx="5">
                  <c:v>1006.5729726011</c:v>
                </c:pt>
                <c:pt idx="6">
                  <c:v>198.72211384442201</c:v>
                </c:pt>
                <c:pt idx="7">
                  <c:v>382.64808940642502</c:v>
                </c:pt>
                <c:pt idx="8">
                  <c:v>54.550598229133698</c:v>
                </c:pt>
                <c:pt idx="9">
                  <c:v>383.877211515206</c:v>
                </c:pt>
                <c:pt idx="10">
                  <c:v>203.381337704271</c:v>
                </c:pt>
                <c:pt idx="11">
                  <c:v>514.81788863884503</c:v>
                </c:pt>
                <c:pt idx="12">
                  <c:v>686.04920307839097</c:v>
                </c:pt>
                <c:pt idx="13">
                  <c:v>463.06253287677703</c:v>
                </c:pt>
                <c:pt idx="14">
                  <c:v>332.99351686831801</c:v>
                </c:pt>
                <c:pt idx="15">
                  <c:v>64.506200420656597</c:v>
                </c:pt>
                <c:pt idx="16">
                  <c:v>377.995934647556</c:v>
                </c:pt>
                <c:pt idx="17">
                  <c:v>208.35088329113</c:v>
                </c:pt>
                <c:pt idx="18">
                  <c:v>586.81183523522702</c:v>
                </c:pt>
                <c:pt idx="19">
                  <c:v>913.59543670333903</c:v>
                </c:pt>
              </c:numCache>
            </c:numRef>
          </c:yVal>
          <c:smooth val="0"/>
          <c:extLst>
            <c:ext xmlns:c16="http://schemas.microsoft.com/office/drawing/2014/chart" uri="{C3380CC4-5D6E-409C-BE32-E72D297353CC}">
              <c16:uniqueId val="{00000003-C361-4369-9A72-370A44159606}"/>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C$7:$C$26</c:f>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f>'[Collect_Indiviual_Data_LS1.xlsm]Santa Monica'!$C$31:$C$50</c:f>
              <c:numCache>
                <c:formatCode>General</c:formatCode>
                <c:ptCount val="20"/>
                <c:pt idx="0">
                  <c:v>1028.1559971480699</c:v>
                </c:pt>
                <c:pt idx="1">
                  <c:v>150.06213186821799</c:v>
                </c:pt>
                <c:pt idx="2">
                  <c:v>924.36177972668304</c:v>
                </c:pt>
                <c:pt idx="3">
                  <c:v>903.05643887976601</c:v>
                </c:pt>
                <c:pt idx="4">
                  <c:v>188.00579064313399</c:v>
                </c:pt>
                <c:pt idx="5">
                  <c:v>1005.86187886843</c:v>
                </c:pt>
                <c:pt idx="6">
                  <c:v>192.64546966570799</c:v>
                </c:pt>
                <c:pt idx="7">
                  <c:v>351.73588753490202</c:v>
                </c:pt>
                <c:pt idx="8">
                  <c:v>36.289538551089898</c:v>
                </c:pt>
                <c:pt idx="9">
                  <c:v>364.13309826929799</c:v>
                </c:pt>
                <c:pt idx="10">
                  <c:v>181.990474746449</c:v>
                </c:pt>
                <c:pt idx="11">
                  <c:v>497.21040113076901</c:v>
                </c:pt>
                <c:pt idx="12">
                  <c:v>684.276152292951</c:v>
                </c:pt>
                <c:pt idx="13">
                  <c:v>441.16805750824</c:v>
                </c:pt>
                <c:pt idx="14">
                  <c:v>329.86412844022902</c:v>
                </c:pt>
                <c:pt idx="15">
                  <c:v>64.506200420656597</c:v>
                </c:pt>
                <c:pt idx="16">
                  <c:v>372.29992615247801</c:v>
                </c:pt>
                <c:pt idx="17">
                  <c:v>197.90175164185899</c:v>
                </c:pt>
                <c:pt idx="18">
                  <c:v>569.41978841187597</c:v>
                </c:pt>
                <c:pt idx="19">
                  <c:v>868.71128601631494</c:v>
                </c:pt>
              </c:numCache>
            </c:numRef>
          </c:yVal>
          <c:smooth val="0"/>
          <c:extLst>
            <c:ext xmlns:c16="http://schemas.microsoft.com/office/drawing/2014/chart" uri="{C3380CC4-5D6E-409C-BE32-E72D297353CC}">
              <c16:uniqueId val="{00000005-C361-4369-9A72-370A44159606}"/>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C$7:$C$26</c:f>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f>[Collect_Indiviual_Data_LS1.xlsm]Portland!$C$31:$C$50</c:f>
              <c:numCache>
                <c:formatCode>General</c:formatCode>
                <c:ptCount val="20"/>
                <c:pt idx="0">
                  <c:v>1026.25285974035</c:v>
                </c:pt>
                <c:pt idx="1">
                  <c:v>135.52743820242301</c:v>
                </c:pt>
                <c:pt idx="2">
                  <c:v>897.64506901946299</c:v>
                </c:pt>
                <c:pt idx="3">
                  <c:v>876.91115583564897</c:v>
                </c:pt>
                <c:pt idx="4">
                  <c:v>149.54161025756301</c:v>
                </c:pt>
                <c:pt idx="5">
                  <c:v>957.34937925825795</c:v>
                </c:pt>
                <c:pt idx="6">
                  <c:v>184.703886284671</c:v>
                </c:pt>
                <c:pt idx="7">
                  <c:v>293.47920856389402</c:v>
                </c:pt>
                <c:pt idx="8">
                  <c:v>25.750977734546598</c:v>
                </c:pt>
                <c:pt idx="9">
                  <c:v>303.89933385621703</c:v>
                </c:pt>
                <c:pt idx="10">
                  <c:v>157.42660220506099</c:v>
                </c:pt>
                <c:pt idx="11">
                  <c:v>484.31143959377101</c:v>
                </c:pt>
                <c:pt idx="12">
                  <c:v>671.09063528243701</c:v>
                </c:pt>
                <c:pt idx="13">
                  <c:v>375.55684472476599</c:v>
                </c:pt>
                <c:pt idx="14">
                  <c:v>326.83571912111302</c:v>
                </c:pt>
                <c:pt idx="15">
                  <c:v>61.0643925263496</c:v>
                </c:pt>
                <c:pt idx="16">
                  <c:v>360.834036252602</c:v>
                </c:pt>
                <c:pt idx="17">
                  <c:v>183.396144679435</c:v>
                </c:pt>
                <c:pt idx="18">
                  <c:v>537.52795678355699</c:v>
                </c:pt>
                <c:pt idx="19">
                  <c:v>740.68879344648997</c:v>
                </c:pt>
              </c:numCache>
            </c:numRef>
          </c:yVal>
          <c:smooth val="0"/>
          <c:extLst>
            <c:ext xmlns:c16="http://schemas.microsoft.com/office/drawing/2014/chart" uri="{C3380CC4-5D6E-409C-BE32-E72D297353CC}">
              <c16:uniqueId val="{00000007-C361-4369-9A72-370A44159606}"/>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C$7:$C$26</c:f>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f>'[Collect_Indiviual_Data_LS1.xlsm]Salt Lake City'!$C$31:$C$50</c:f>
              <c:numCache>
                <c:formatCode>General</c:formatCode>
                <c:ptCount val="20"/>
                <c:pt idx="0">
                  <c:v>1027.0490700667201</c:v>
                </c:pt>
                <c:pt idx="1">
                  <c:v>140.16323210771299</c:v>
                </c:pt>
                <c:pt idx="2">
                  <c:v>906.94607667511298</c:v>
                </c:pt>
                <c:pt idx="3">
                  <c:v>885.89197745375202</c:v>
                </c:pt>
                <c:pt idx="4">
                  <c:v>161.28970804567101</c:v>
                </c:pt>
                <c:pt idx="5">
                  <c:v>979.09606950972</c:v>
                </c:pt>
                <c:pt idx="6">
                  <c:v>187.88250680755999</c:v>
                </c:pt>
                <c:pt idx="7">
                  <c:v>310.04008256179299</c:v>
                </c:pt>
                <c:pt idx="8">
                  <c:v>27.3853002728078</c:v>
                </c:pt>
                <c:pt idx="9">
                  <c:v>321.78550519854502</c:v>
                </c:pt>
                <c:pt idx="10">
                  <c:v>162.04953156340099</c:v>
                </c:pt>
                <c:pt idx="11">
                  <c:v>487.30583019404003</c:v>
                </c:pt>
                <c:pt idx="12">
                  <c:v>675.20177162708603</c:v>
                </c:pt>
                <c:pt idx="13">
                  <c:v>399.04995457124602</c:v>
                </c:pt>
                <c:pt idx="14">
                  <c:v>327.77778185846199</c:v>
                </c:pt>
                <c:pt idx="15">
                  <c:v>62.214182216480701</c:v>
                </c:pt>
                <c:pt idx="16">
                  <c:v>363.78421729765302</c:v>
                </c:pt>
                <c:pt idx="17">
                  <c:v>185.30385438071301</c:v>
                </c:pt>
                <c:pt idx="18">
                  <c:v>547.22195135336699</c:v>
                </c:pt>
                <c:pt idx="19">
                  <c:v>789.50459485510498</c:v>
                </c:pt>
              </c:numCache>
            </c:numRef>
          </c:yVal>
          <c:smooth val="0"/>
          <c:extLst>
            <c:ext xmlns:c16="http://schemas.microsoft.com/office/drawing/2014/chart" uri="{C3380CC4-5D6E-409C-BE32-E72D297353CC}">
              <c16:uniqueId val="{00000009-C361-4369-9A72-370A44159606}"/>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C$7:$C$26</c:f>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f>'[Collect_Indiviual_Data_LS1.xlsm]San Francisco'!$C$31:$C$50</c:f>
              <c:numCache>
                <c:formatCode>General</c:formatCode>
                <c:ptCount val="20"/>
                <c:pt idx="0">
                  <c:v>1029.68960871319</c:v>
                </c:pt>
                <c:pt idx="1">
                  <c:v>153.102506298029</c:v>
                </c:pt>
                <c:pt idx="2">
                  <c:v>928.33088716922805</c:v>
                </c:pt>
                <c:pt idx="3">
                  <c:v>905.61421234122201</c:v>
                </c:pt>
                <c:pt idx="4">
                  <c:v>198.18942541388799</c:v>
                </c:pt>
                <c:pt idx="5">
                  <c:v>1006.45475243948</c:v>
                </c:pt>
                <c:pt idx="6">
                  <c:v>193.85955141864599</c:v>
                </c:pt>
                <c:pt idx="7">
                  <c:v>361.94269923845798</c:v>
                </c:pt>
                <c:pt idx="8">
                  <c:v>40.738351431620799</c:v>
                </c:pt>
                <c:pt idx="9">
                  <c:v>371.14227567789499</c:v>
                </c:pt>
                <c:pt idx="10">
                  <c:v>188.64218170215</c:v>
                </c:pt>
                <c:pt idx="11">
                  <c:v>502.037373899334</c:v>
                </c:pt>
                <c:pt idx="12">
                  <c:v>685.036363038378</c:v>
                </c:pt>
                <c:pt idx="13">
                  <c:v>451.55659167635798</c:v>
                </c:pt>
                <c:pt idx="14">
                  <c:v>330.13812930363201</c:v>
                </c:pt>
                <c:pt idx="15">
                  <c:v>64.506200420656597</c:v>
                </c:pt>
                <c:pt idx="16">
                  <c:v>374.08084018963302</c:v>
                </c:pt>
                <c:pt idx="17">
                  <c:v>201.317592832038</c:v>
                </c:pt>
                <c:pt idx="18">
                  <c:v>575.36106086299003</c:v>
                </c:pt>
                <c:pt idx="19">
                  <c:v>883.60735987064697</c:v>
                </c:pt>
              </c:numCache>
            </c:numRef>
          </c:yVal>
          <c:smooth val="0"/>
          <c:extLst>
            <c:ext xmlns:c16="http://schemas.microsoft.com/office/drawing/2014/chart" uri="{C3380CC4-5D6E-409C-BE32-E72D297353CC}">
              <c16:uniqueId val="{0000000B-C361-4369-9A72-370A44159606}"/>
            </c:ext>
          </c:extLst>
        </c:ser>
        <c:ser>
          <c:idx val="43"/>
          <c:order val="13"/>
          <c:tx>
            <c:v>Sam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C$7:$C$26</c:f>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f>'[Collect_Indiviual_Data_LS1.xlsm]San Jose'!$C$31:$C$50</c:f>
              <c:numCache>
                <c:formatCode>General</c:formatCode>
                <c:ptCount val="20"/>
                <c:pt idx="0">
                  <c:v>1029.6678463721701</c:v>
                </c:pt>
                <c:pt idx="1">
                  <c:v>153.26946575168199</c:v>
                </c:pt>
                <c:pt idx="2">
                  <c:v>928.31495243429401</c:v>
                </c:pt>
                <c:pt idx="3">
                  <c:v>905.76514131608599</c:v>
                </c:pt>
                <c:pt idx="4">
                  <c:v>198.633696610801</c:v>
                </c:pt>
                <c:pt idx="5">
                  <c:v>1006.60150780398</c:v>
                </c:pt>
                <c:pt idx="6">
                  <c:v>194.15710307683699</c:v>
                </c:pt>
                <c:pt idx="7">
                  <c:v>362.12432489862903</c:v>
                </c:pt>
                <c:pt idx="8">
                  <c:v>40.678713993311099</c:v>
                </c:pt>
                <c:pt idx="9">
                  <c:v>371.61195455588199</c:v>
                </c:pt>
                <c:pt idx="10">
                  <c:v>188.888337170884</c:v>
                </c:pt>
                <c:pt idx="11">
                  <c:v>502.35158601761202</c:v>
                </c:pt>
                <c:pt idx="12">
                  <c:v>685.246235071157</c:v>
                </c:pt>
                <c:pt idx="13">
                  <c:v>452.35201948577202</c:v>
                </c:pt>
                <c:pt idx="14">
                  <c:v>330.14952365001</c:v>
                </c:pt>
                <c:pt idx="15">
                  <c:v>64.506200420656597</c:v>
                </c:pt>
                <c:pt idx="16">
                  <c:v>374.29310451286398</c:v>
                </c:pt>
                <c:pt idx="17">
                  <c:v>201.71770698133801</c:v>
                </c:pt>
                <c:pt idx="18">
                  <c:v>575.51027613988595</c:v>
                </c:pt>
                <c:pt idx="19">
                  <c:v>884.37269152395595</c:v>
                </c:pt>
              </c:numCache>
            </c:numRef>
          </c:yVal>
          <c:smooth val="0"/>
          <c:extLst>
            <c:ext xmlns:c16="http://schemas.microsoft.com/office/drawing/2014/chart" uri="{C3380CC4-5D6E-409C-BE32-E72D297353CC}">
              <c16:uniqueId val="{0000000D-C361-4369-9A72-370A44159606}"/>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C$7:$C$26</c:f>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f>[Collect_Indiviual_Data_LS1.xlsm]Seattle!$C$31:$C$50</c:f>
              <c:numCache>
                <c:formatCode>General</c:formatCode>
                <c:ptCount val="20"/>
                <c:pt idx="0">
                  <c:v>1027.2654280617101</c:v>
                </c:pt>
                <c:pt idx="1">
                  <c:v>145.60323901641701</c:v>
                </c:pt>
                <c:pt idx="2">
                  <c:v>920.10486623744396</c:v>
                </c:pt>
                <c:pt idx="3">
                  <c:v>899.48049206480096</c:v>
                </c:pt>
                <c:pt idx="4">
                  <c:v>181.70121196282901</c:v>
                </c:pt>
                <c:pt idx="5">
                  <c:v>1003.23505042105</c:v>
                </c:pt>
                <c:pt idx="6">
                  <c:v>191.87393323199299</c:v>
                </c:pt>
                <c:pt idx="7">
                  <c:v>338.68220185021698</c:v>
                </c:pt>
                <c:pt idx="8">
                  <c:v>31.995510679599501</c:v>
                </c:pt>
                <c:pt idx="9">
                  <c:v>352.74000455140498</c:v>
                </c:pt>
                <c:pt idx="10">
                  <c:v>174.63434812269699</c:v>
                </c:pt>
                <c:pt idx="11">
                  <c:v>492.82717506621702</c:v>
                </c:pt>
                <c:pt idx="12">
                  <c:v>681.51521660987896</c:v>
                </c:pt>
                <c:pt idx="13">
                  <c:v>430.01559934901201</c:v>
                </c:pt>
                <c:pt idx="14">
                  <c:v>329.72143829948601</c:v>
                </c:pt>
                <c:pt idx="15">
                  <c:v>64.331046680202704</c:v>
                </c:pt>
                <c:pt idx="16">
                  <c:v>370.21772448631401</c:v>
                </c:pt>
                <c:pt idx="17">
                  <c:v>193.66248517434599</c:v>
                </c:pt>
                <c:pt idx="18">
                  <c:v>562.38424481273103</c:v>
                </c:pt>
                <c:pt idx="19">
                  <c:v>849.61116356315097</c:v>
                </c:pt>
              </c:numCache>
            </c:numRef>
          </c:yVal>
          <c:smooth val="0"/>
          <c:extLst>
            <c:ext xmlns:c16="http://schemas.microsoft.com/office/drawing/2014/chart" uri="{C3380CC4-5D6E-409C-BE32-E72D297353CC}">
              <c16:uniqueId val="{0000000F-C361-4369-9A72-370A44159606}"/>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C$7:$C$26</c:f>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f>[Collect_Indiviual_Data_LS1.xlsm]Memphis!$C$31:$C$50</c:f>
              <c:numCache>
                <c:formatCode>General</c:formatCode>
                <c:ptCount val="20"/>
                <c:pt idx="0">
                  <c:v>1025.83350200992</c:v>
                </c:pt>
                <c:pt idx="1">
                  <c:v>135.556602737514</c:v>
                </c:pt>
                <c:pt idx="2">
                  <c:v>895.27713717737004</c:v>
                </c:pt>
                <c:pt idx="3">
                  <c:v>876.04114606665405</c:v>
                </c:pt>
                <c:pt idx="4">
                  <c:v>146.186615698238</c:v>
                </c:pt>
                <c:pt idx="5">
                  <c:v>956.82189576978396</c:v>
                </c:pt>
                <c:pt idx="6">
                  <c:v>184.28133664159199</c:v>
                </c:pt>
                <c:pt idx="7">
                  <c:v>290.94022742315002</c:v>
                </c:pt>
                <c:pt idx="8">
                  <c:v>24.692852355613901</c:v>
                </c:pt>
                <c:pt idx="9">
                  <c:v>303.50649580355201</c:v>
                </c:pt>
                <c:pt idx="10">
                  <c:v>156.10261789765599</c:v>
                </c:pt>
                <c:pt idx="11">
                  <c:v>484.280591828372</c:v>
                </c:pt>
                <c:pt idx="12">
                  <c:v>670.91219356672696</c:v>
                </c:pt>
                <c:pt idx="13">
                  <c:v>371.24421860494198</c:v>
                </c:pt>
                <c:pt idx="14">
                  <c:v>326.80860182234801</c:v>
                </c:pt>
                <c:pt idx="15">
                  <c:v>61.254723866492</c:v>
                </c:pt>
                <c:pt idx="16">
                  <c:v>359.37824348197</c:v>
                </c:pt>
                <c:pt idx="17">
                  <c:v>183.05045012406799</c:v>
                </c:pt>
                <c:pt idx="18">
                  <c:v>535.91569647255699</c:v>
                </c:pt>
                <c:pt idx="19">
                  <c:v>738.27140212831898</c:v>
                </c:pt>
              </c:numCache>
            </c:numRef>
          </c:yVal>
          <c:smooth val="0"/>
          <c:extLst>
            <c:ext xmlns:c16="http://schemas.microsoft.com/office/drawing/2014/chart" uri="{C3380CC4-5D6E-409C-BE32-E72D297353CC}">
              <c16:uniqueId val="{00000011-C361-4369-9A72-370A44159606}"/>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C$7:$C$26</c:f>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f>[Collect_Indiviual_Data_LS1.xlsm]Charleston!$C$31:$C$50</c:f>
              <c:numCache>
                <c:formatCode>General</c:formatCode>
                <c:ptCount val="20"/>
                <c:pt idx="0">
                  <c:v>1026.0611017946201</c:v>
                </c:pt>
                <c:pt idx="1">
                  <c:v>136.78578197138</c:v>
                </c:pt>
                <c:pt idx="2">
                  <c:v>896.56839040949103</c:v>
                </c:pt>
                <c:pt idx="3">
                  <c:v>877.61702345256299</c:v>
                </c:pt>
                <c:pt idx="4">
                  <c:v>147.06794133288199</c:v>
                </c:pt>
                <c:pt idx="5">
                  <c:v>961.42305506163495</c:v>
                </c:pt>
                <c:pt idx="6">
                  <c:v>184.73926315959301</c:v>
                </c:pt>
                <c:pt idx="7">
                  <c:v>293.24572168481399</c:v>
                </c:pt>
                <c:pt idx="8">
                  <c:v>24.699444464721299</c:v>
                </c:pt>
                <c:pt idx="9">
                  <c:v>306.80168399462201</c:v>
                </c:pt>
                <c:pt idx="10">
                  <c:v>156.85817059342901</c:v>
                </c:pt>
                <c:pt idx="11">
                  <c:v>484.70817178970998</c:v>
                </c:pt>
                <c:pt idx="12">
                  <c:v>671.74131752030496</c:v>
                </c:pt>
                <c:pt idx="13">
                  <c:v>375.42980950574201</c:v>
                </c:pt>
                <c:pt idx="14">
                  <c:v>326.96145675104401</c:v>
                </c:pt>
                <c:pt idx="15">
                  <c:v>61.440760042131799</c:v>
                </c:pt>
                <c:pt idx="16">
                  <c:v>359.44793226281598</c:v>
                </c:pt>
                <c:pt idx="17">
                  <c:v>183.25873144170399</c:v>
                </c:pt>
                <c:pt idx="18">
                  <c:v>537.417644889033</c:v>
                </c:pt>
                <c:pt idx="19">
                  <c:v>747.34351695106295</c:v>
                </c:pt>
              </c:numCache>
            </c:numRef>
          </c:yVal>
          <c:smooth val="0"/>
          <c:extLst>
            <c:ext xmlns:c16="http://schemas.microsoft.com/office/drawing/2014/chart" uri="{C3380CC4-5D6E-409C-BE32-E72D297353CC}">
              <c16:uniqueId val="{00000013-C361-4369-9A72-370A44159606}"/>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1.xlsm]Trendlines!$G$210:$G$409</c:f>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f>[Collect_Indiviual_Data_LS1.xlsm]Trendlines!$A$210:$A$409</c:f>
              <c:numCache>
                <c:formatCode>General</c:formatCode>
                <c:ptCount val="200"/>
                <c:pt idx="0">
                  <c:v>766.27170587030503</c:v>
                </c:pt>
                <c:pt idx="1">
                  <c:v>95.628808717808596</c:v>
                </c:pt>
                <c:pt idx="2">
                  <c:v>500.04793541995701</c:v>
                </c:pt>
                <c:pt idx="3">
                  <c:v>403.23159594665901</c:v>
                </c:pt>
                <c:pt idx="4">
                  <c:v>30.916838505667599</c:v>
                </c:pt>
                <c:pt idx="5">
                  <c:v>635.72785449439596</c:v>
                </c:pt>
                <c:pt idx="6">
                  <c:v>129.978379759826</c:v>
                </c:pt>
                <c:pt idx="7">
                  <c:v>92.055632022392899</c:v>
                </c:pt>
                <c:pt idx="8">
                  <c:v>17.283422141180701</c:v>
                </c:pt>
                <c:pt idx="9">
                  <c:v>89.045590272636801</c:v>
                </c:pt>
                <c:pt idx="10">
                  <c:v>25.9409994337231</c:v>
                </c:pt>
                <c:pt idx="11">
                  <c:v>162.79405438271399</c:v>
                </c:pt>
                <c:pt idx="12">
                  <c:v>445.250846785882</c:v>
                </c:pt>
                <c:pt idx="13">
                  <c:v>25.773002082890201</c:v>
                </c:pt>
                <c:pt idx="14">
                  <c:v>242.38941552620599</c:v>
                </c:pt>
                <c:pt idx="15">
                  <c:v>28.5637591340871</c:v>
                </c:pt>
                <c:pt idx="16">
                  <c:v>99.373279571872501</c:v>
                </c:pt>
                <c:pt idx="17">
                  <c:v>29.053814519744101</c:v>
                </c:pt>
                <c:pt idx="18">
                  <c:v>311.35850060702501</c:v>
                </c:pt>
                <c:pt idx="19">
                  <c:v>111.324365539813</c:v>
                </c:pt>
                <c:pt idx="20">
                  <c:v>1034.7134398335299</c:v>
                </c:pt>
                <c:pt idx="21">
                  <c:v>157.74186767200899</c:v>
                </c:pt>
                <c:pt idx="22">
                  <c:v>933.427620713387</c:v>
                </c:pt>
                <c:pt idx="23">
                  <c:v>909.37706709239399</c:v>
                </c:pt>
                <c:pt idx="24">
                  <c:v>225.50521933488901</c:v>
                </c:pt>
                <c:pt idx="25">
                  <c:v>1006.5729726011</c:v>
                </c:pt>
                <c:pt idx="26">
                  <c:v>198.72211384442201</c:v>
                </c:pt>
                <c:pt idx="27">
                  <c:v>382.64808940642502</c:v>
                </c:pt>
                <c:pt idx="28">
                  <c:v>54.550598229133698</c:v>
                </c:pt>
                <c:pt idx="29">
                  <c:v>383.877211515206</c:v>
                </c:pt>
                <c:pt idx="30">
                  <c:v>203.381337704271</c:v>
                </c:pt>
                <c:pt idx="31">
                  <c:v>514.81788863884503</c:v>
                </c:pt>
                <c:pt idx="32">
                  <c:v>686.04920307839097</c:v>
                </c:pt>
                <c:pt idx="33">
                  <c:v>463.06253287677703</c:v>
                </c:pt>
                <c:pt idx="34">
                  <c:v>332.99351686831801</c:v>
                </c:pt>
                <c:pt idx="35">
                  <c:v>64.506200420656597</c:v>
                </c:pt>
                <c:pt idx="36">
                  <c:v>377.995934647556</c:v>
                </c:pt>
                <c:pt idx="37">
                  <c:v>208.35088329113</c:v>
                </c:pt>
                <c:pt idx="38">
                  <c:v>586.81183523522702</c:v>
                </c:pt>
                <c:pt idx="39">
                  <c:v>913.59543670333903</c:v>
                </c:pt>
                <c:pt idx="40">
                  <c:v>1028.1559971480699</c:v>
                </c:pt>
                <c:pt idx="41">
                  <c:v>150.06213186821799</c:v>
                </c:pt>
                <c:pt idx="42">
                  <c:v>924.36177972668304</c:v>
                </c:pt>
                <c:pt idx="43">
                  <c:v>903.05643887976601</c:v>
                </c:pt>
                <c:pt idx="44">
                  <c:v>188.00579064313399</c:v>
                </c:pt>
                <c:pt idx="45">
                  <c:v>1005.86187886843</c:v>
                </c:pt>
                <c:pt idx="46">
                  <c:v>192.64546966570799</c:v>
                </c:pt>
                <c:pt idx="47">
                  <c:v>351.73588753490202</c:v>
                </c:pt>
                <c:pt idx="48">
                  <c:v>36.289538551089898</c:v>
                </c:pt>
                <c:pt idx="49">
                  <c:v>364.13309826929799</c:v>
                </c:pt>
                <c:pt idx="50">
                  <c:v>181.990474746449</c:v>
                </c:pt>
                <c:pt idx="51">
                  <c:v>497.21040113076901</c:v>
                </c:pt>
                <c:pt idx="52">
                  <c:v>684.276152292951</c:v>
                </c:pt>
                <c:pt idx="53">
                  <c:v>441.16805750824</c:v>
                </c:pt>
                <c:pt idx="54">
                  <c:v>329.86412844022902</c:v>
                </c:pt>
                <c:pt idx="55">
                  <c:v>64.506200420656597</c:v>
                </c:pt>
                <c:pt idx="56">
                  <c:v>372.29992615247801</c:v>
                </c:pt>
                <c:pt idx="57">
                  <c:v>197.90175164185899</c:v>
                </c:pt>
                <c:pt idx="58">
                  <c:v>569.41978841187597</c:v>
                </c:pt>
                <c:pt idx="59">
                  <c:v>868.71128601631494</c:v>
                </c:pt>
                <c:pt idx="60">
                  <c:v>1026.25285974035</c:v>
                </c:pt>
                <c:pt idx="61">
                  <c:v>135.52743820242301</c:v>
                </c:pt>
                <c:pt idx="62">
                  <c:v>897.64506901946299</c:v>
                </c:pt>
                <c:pt idx="63">
                  <c:v>876.91115583564897</c:v>
                </c:pt>
                <c:pt idx="64">
                  <c:v>149.54161025756301</c:v>
                </c:pt>
                <c:pt idx="65">
                  <c:v>957.34937925825795</c:v>
                </c:pt>
                <c:pt idx="66">
                  <c:v>184.703886284671</c:v>
                </c:pt>
                <c:pt idx="67">
                  <c:v>293.47920856389402</c:v>
                </c:pt>
                <c:pt idx="68">
                  <c:v>25.750977734546598</c:v>
                </c:pt>
                <c:pt idx="69">
                  <c:v>303.89933385621703</c:v>
                </c:pt>
                <c:pt idx="70">
                  <c:v>157.42660220506099</c:v>
                </c:pt>
                <c:pt idx="71">
                  <c:v>484.31143959377101</c:v>
                </c:pt>
                <c:pt idx="72">
                  <c:v>671.09063528243701</c:v>
                </c:pt>
                <c:pt idx="73">
                  <c:v>375.55684472476599</c:v>
                </c:pt>
                <c:pt idx="74">
                  <c:v>326.83571912111302</c:v>
                </c:pt>
                <c:pt idx="75">
                  <c:v>61.0643925263496</c:v>
                </c:pt>
                <c:pt idx="76">
                  <c:v>360.834036252602</c:v>
                </c:pt>
                <c:pt idx="77">
                  <c:v>183.396144679435</c:v>
                </c:pt>
                <c:pt idx="78">
                  <c:v>537.52795678355699</c:v>
                </c:pt>
                <c:pt idx="79">
                  <c:v>740.68879344648997</c:v>
                </c:pt>
                <c:pt idx="80">
                  <c:v>1027.0490700667201</c:v>
                </c:pt>
                <c:pt idx="81">
                  <c:v>140.16323210771299</c:v>
                </c:pt>
                <c:pt idx="82">
                  <c:v>906.94607667511298</c:v>
                </c:pt>
                <c:pt idx="83">
                  <c:v>885.89197745375202</c:v>
                </c:pt>
                <c:pt idx="84">
                  <c:v>161.28970804567101</c:v>
                </c:pt>
                <c:pt idx="85">
                  <c:v>979.09606950972</c:v>
                </c:pt>
                <c:pt idx="86">
                  <c:v>187.88250680755999</c:v>
                </c:pt>
                <c:pt idx="87">
                  <c:v>310.04008256179299</c:v>
                </c:pt>
                <c:pt idx="88">
                  <c:v>27.3853002728078</c:v>
                </c:pt>
                <c:pt idx="89">
                  <c:v>321.78550519854502</c:v>
                </c:pt>
                <c:pt idx="90">
                  <c:v>162.04953156340099</c:v>
                </c:pt>
                <c:pt idx="91">
                  <c:v>487.30583019404003</c:v>
                </c:pt>
                <c:pt idx="92">
                  <c:v>675.20177162708603</c:v>
                </c:pt>
                <c:pt idx="93">
                  <c:v>399.04995457124602</c:v>
                </c:pt>
                <c:pt idx="94">
                  <c:v>327.77778185846199</c:v>
                </c:pt>
                <c:pt idx="95">
                  <c:v>62.214182216480701</c:v>
                </c:pt>
                <c:pt idx="96">
                  <c:v>363.78421729765302</c:v>
                </c:pt>
                <c:pt idx="97">
                  <c:v>185.30385438071301</c:v>
                </c:pt>
                <c:pt idx="98">
                  <c:v>547.22195135336699</c:v>
                </c:pt>
                <c:pt idx="99">
                  <c:v>789.50459485510498</c:v>
                </c:pt>
                <c:pt idx="100">
                  <c:v>1029.68960871319</c:v>
                </c:pt>
                <c:pt idx="101">
                  <c:v>153.102506298029</c:v>
                </c:pt>
                <c:pt idx="102">
                  <c:v>928.33088716922805</c:v>
                </c:pt>
                <c:pt idx="103">
                  <c:v>905.61421234122201</c:v>
                </c:pt>
                <c:pt idx="104">
                  <c:v>198.18942541388799</c:v>
                </c:pt>
                <c:pt idx="105">
                  <c:v>1006.45475243948</c:v>
                </c:pt>
                <c:pt idx="106">
                  <c:v>193.85955141864599</c:v>
                </c:pt>
                <c:pt idx="107">
                  <c:v>361.94269923845798</c:v>
                </c:pt>
                <c:pt idx="108">
                  <c:v>40.738351431620799</c:v>
                </c:pt>
                <c:pt idx="109">
                  <c:v>371.14227567789499</c:v>
                </c:pt>
                <c:pt idx="110">
                  <c:v>188.64218170215</c:v>
                </c:pt>
                <c:pt idx="111">
                  <c:v>502.037373899334</c:v>
                </c:pt>
                <c:pt idx="112">
                  <c:v>685.036363038378</c:v>
                </c:pt>
                <c:pt idx="113">
                  <c:v>451.55659167635798</c:v>
                </c:pt>
                <c:pt idx="114">
                  <c:v>330.13812930363201</c:v>
                </c:pt>
                <c:pt idx="115">
                  <c:v>64.506200420656597</c:v>
                </c:pt>
                <c:pt idx="116">
                  <c:v>374.08084018963302</c:v>
                </c:pt>
                <c:pt idx="117">
                  <c:v>201.317592832038</c:v>
                </c:pt>
                <c:pt idx="118">
                  <c:v>575.36106086299003</c:v>
                </c:pt>
                <c:pt idx="119">
                  <c:v>883.60735987064697</c:v>
                </c:pt>
                <c:pt idx="120">
                  <c:v>1029.6678463721701</c:v>
                </c:pt>
                <c:pt idx="121">
                  <c:v>153.26946575168199</c:v>
                </c:pt>
                <c:pt idx="122">
                  <c:v>928.31495243429401</c:v>
                </c:pt>
                <c:pt idx="123">
                  <c:v>905.76514131608599</c:v>
                </c:pt>
                <c:pt idx="124">
                  <c:v>198.633696610801</c:v>
                </c:pt>
                <c:pt idx="125">
                  <c:v>1006.60150780398</c:v>
                </c:pt>
                <c:pt idx="126">
                  <c:v>194.15710307683699</c:v>
                </c:pt>
                <c:pt idx="127">
                  <c:v>362.12432489862903</c:v>
                </c:pt>
                <c:pt idx="128">
                  <c:v>40.678713993311099</c:v>
                </c:pt>
                <c:pt idx="129">
                  <c:v>371.61195455588199</c:v>
                </c:pt>
                <c:pt idx="130">
                  <c:v>188.888337170884</c:v>
                </c:pt>
                <c:pt idx="131">
                  <c:v>502.35158601761202</c:v>
                </c:pt>
                <c:pt idx="132">
                  <c:v>685.246235071157</c:v>
                </c:pt>
                <c:pt idx="133">
                  <c:v>452.35201948577202</c:v>
                </c:pt>
                <c:pt idx="134">
                  <c:v>330.14952365001</c:v>
                </c:pt>
                <c:pt idx="135">
                  <c:v>64.506200420656597</c:v>
                </c:pt>
                <c:pt idx="136">
                  <c:v>374.29310451286398</c:v>
                </c:pt>
                <c:pt idx="137">
                  <c:v>201.71770698133801</c:v>
                </c:pt>
                <c:pt idx="138">
                  <c:v>575.51027613988595</c:v>
                </c:pt>
                <c:pt idx="139">
                  <c:v>884.37269152395595</c:v>
                </c:pt>
                <c:pt idx="140">
                  <c:v>1027.2654280617101</c:v>
                </c:pt>
                <c:pt idx="141">
                  <c:v>145.60323901641701</c:v>
                </c:pt>
                <c:pt idx="142">
                  <c:v>920.10486623744396</c:v>
                </c:pt>
                <c:pt idx="143">
                  <c:v>899.48049206480096</c:v>
                </c:pt>
                <c:pt idx="144">
                  <c:v>181.70121196282901</c:v>
                </c:pt>
                <c:pt idx="145">
                  <c:v>1003.23505042105</c:v>
                </c:pt>
                <c:pt idx="146">
                  <c:v>191.87393323199299</c:v>
                </c:pt>
                <c:pt idx="147">
                  <c:v>338.68220185021698</c:v>
                </c:pt>
                <c:pt idx="148">
                  <c:v>31.995510679599501</c:v>
                </c:pt>
                <c:pt idx="149">
                  <c:v>352.74000455140498</c:v>
                </c:pt>
                <c:pt idx="150">
                  <c:v>174.63434812269699</c:v>
                </c:pt>
                <c:pt idx="151">
                  <c:v>492.82717506621702</c:v>
                </c:pt>
                <c:pt idx="152">
                  <c:v>681.51521660987896</c:v>
                </c:pt>
                <c:pt idx="153">
                  <c:v>430.01559934901201</c:v>
                </c:pt>
                <c:pt idx="154">
                  <c:v>329.72143829948601</c:v>
                </c:pt>
                <c:pt idx="155">
                  <c:v>64.331046680202704</c:v>
                </c:pt>
                <c:pt idx="156">
                  <c:v>370.21772448631401</c:v>
                </c:pt>
                <c:pt idx="157">
                  <c:v>193.66248517434599</c:v>
                </c:pt>
                <c:pt idx="158">
                  <c:v>562.38424481273103</c:v>
                </c:pt>
                <c:pt idx="159">
                  <c:v>849.61116356315097</c:v>
                </c:pt>
                <c:pt idx="160">
                  <c:v>1025.83350200992</c:v>
                </c:pt>
                <c:pt idx="161">
                  <c:v>135.556602737514</c:v>
                </c:pt>
                <c:pt idx="162">
                  <c:v>895.27713717737004</c:v>
                </c:pt>
                <c:pt idx="163">
                  <c:v>876.04114606665405</c:v>
                </c:pt>
                <c:pt idx="164">
                  <c:v>146.186615698238</c:v>
                </c:pt>
                <c:pt idx="165">
                  <c:v>956.82189576978396</c:v>
                </c:pt>
                <c:pt idx="166">
                  <c:v>184.28133664159199</c:v>
                </c:pt>
                <c:pt idx="167">
                  <c:v>290.94022742315002</c:v>
                </c:pt>
                <c:pt idx="168">
                  <c:v>24.692852355613901</c:v>
                </c:pt>
                <c:pt idx="169">
                  <c:v>303.50649580355201</c:v>
                </c:pt>
                <c:pt idx="170">
                  <c:v>156.10261789765599</c:v>
                </c:pt>
                <c:pt idx="171">
                  <c:v>484.280591828372</c:v>
                </c:pt>
                <c:pt idx="172">
                  <c:v>670.91219356672696</c:v>
                </c:pt>
                <c:pt idx="173">
                  <c:v>371.24421860494198</c:v>
                </c:pt>
                <c:pt idx="174">
                  <c:v>326.80860182234801</c:v>
                </c:pt>
                <c:pt idx="175">
                  <c:v>61.254723866492</c:v>
                </c:pt>
                <c:pt idx="176">
                  <c:v>359.37824348197</c:v>
                </c:pt>
                <c:pt idx="177">
                  <c:v>183.05045012406799</c:v>
                </c:pt>
                <c:pt idx="178">
                  <c:v>535.91569647255699</c:v>
                </c:pt>
                <c:pt idx="179">
                  <c:v>738.27140212831898</c:v>
                </c:pt>
                <c:pt idx="180">
                  <c:v>1026.0611017946201</c:v>
                </c:pt>
                <c:pt idx="181">
                  <c:v>136.78578197138</c:v>
                </c:pt>
                <c:pt idx="182">
                  <c:v>896.56839040949103</c:v>
                </c:pt>
                <c:pt idx="183">
                  <c:v>877.61702345256299</c:v>
                </c:pt>
                <c:pt idx="184">
                  <c:v>147.06794133288199</c:v>
                </c:pt>
                <c:pt idx="185">
                  <c:v>961.42305506163495</c:v>
                </c:pt>
                <c:pt idx="186">
                  <c:v>184.73926315959301</c:v>
                </c:pt>
                <c:pt idx="187">
                  <c:v>293.24572168481399</c:v>
                </c:pt>
                <c:pt idx="188">
                  <c:v>24.699444464721299</c:v>
                </c:pt>
                <c:pt idx="189">
                  <c:v>306.80168399462201</c:v>
                </c:pt>
                <c:pt idx="190">
                  <c:v>156.85817059342901</c:v>
                </c:pt>
                <c:pt idx="191">
                  <c:v>484.70817178970998</c:v>
                </c:pt>
                <c:pt idx="192">
                  <c:v>671.74131752030496</c:v>
                </c:pt>
                <c:pt idx="193">
                  <c:v>375.42980950574201</c:v>
                </c:pt>
                <c:pt idx="194">
                  <c:v>326.96145675104401</c:v>
                </c:pt>
                <c:pt idx="195">
                  <c:v>61.440760042131799</c:v>
                </c:pt>
                <c:pt idx="196">
                  <c:v>359.44793226281598</c:v>
                </c:pt>
                <c:pt idx="197">
                  <c:v>183.25873144170399</c:v>
                </c:pt>
                <c:pt idx="198">
                  <c:v>537.417644889033</c:v>
                </c:pt>
                <c:pt idx="199">
                  <c:v>747.34351695106295</c:v>
                </c:pt>
              </c:numCache>
            </c:numRef>
          </c:yVal>
          <c:smooth val="0"/>
          <c:extLst>
            <c:ext xmlns:c16="http://schemas.microsoft.com/office/drawing/2014/chart" uri="{C3380CC4-5D6E-409C-BE32-E72D297353CC}">
              <c16:uniqueId val="{00000000-0F12-4A5C-9708-4A01E772DFEE}"/>
            </c:ext>
          </c:extLst>
        </c:ser>
        <c:dLbls>
          <c:showLegendKey val="0"/>
          <c:showVal val="0"/>
          <c:showCatName val="0"/>
          <c:showSerName val="0"/>
          <c:showPercent val="0"/>
          <c:showBubbleSize val="0"/>
        </c:dLbls>
        <c:axId val="429018960"/>
        <c:axId val="42901952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B$7:$B$26</c15:sqref>
                        </c15:formulaRef>
                      </c:ext>
                    </c:extLst>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extLst>
                      <c:ext uri="{02D57815-91ED-43cb-92C2-25804820EDAC}">
                        <c15:formulaRef>
                          <c15:sqref>[Collect_Indiviual_Data_LS1.xlsm]Butte!$B$31:$B$50</c15:sqref>
                        </c15:formulaRef>
                      </c:ext>
                    </c:extLst>
                    <c:numCache>
                      <c:formatCode>General</c:formatCode>
                      <c:ptCount val="20"/>
                      <c:pt idx="0">
                        <c:v>466.65258604891801</c:v>
                      </c:pt>
                      <c:pt idx="1">
                        <c:v>36.366964906170701</c:v>
                      </c:pt>
                      <c:pt idx="2">
                        <c:v>244.45517282582799</c:v>
                      </c:pt>
                      <c:pt idx="3">
                        <c:v>96.156178713577404</c:v>
                      </c:pt>
                      <c:pt idx="4">
                        <c:v>13.4588083615747</c:v>
                      </c:pt>
                      <c:pt idx="5">
                        <c:v>339.928029786791</c:v>
                      </c:pt>
                      <c:pt idx="6">
                        <c:v>36.115733844846602</c:v>
                      </c:pt>
                      <c:pt idx="7">
                        <c:v>6.9533600504759603</c:v>
                      </c:pt>
                      <c:pt idx="8">
                        <c:v>10.6499519023729</c:v>
                      </c:pt>
                      <c:pt idx="9">
                        <c:v>14.476975489546801</c:v>
                      </c:pt>
                      <c:pt idx="10">
                        <c:v>2.19745078855878</c:v>
                      </c:pt>
                      <c:pt idx="11">
                        <c:v>8.8498666280615996</c:v>
                      </c:pt>
                      <c:pt idx="12">
                        <c:v>145.65486501954101</c:v>
                      </c:pt>
                      <c:pt idx="13">
                        <c:v>1.52686931070966</c:v>
                      </c:pt>
                      <c:pt idx="14">
                        <c:v>96.329485504776898</c:v>
                      </c:pt>
                      <c:pt idx="15">
                        <c:v>2.80663245487725E-2</c:v>
                      </c:pt>
                      <c:pt idx="16">
                        <c:v>12.2491309590539</c:v>
                      </c:pt>
                      <c:pt idx="17">
                        <c:v>4.4769343476168998E-3</c:v>
                      </c:pt>
                      <c:pt idx="18">
                        <c:v>233.13460364908599</c:v>
                      </c:pt>
                      <c:pt idx="19">
                        <c:v>6.4151536637340296</c:v>
                      </c:pt>
                    </c:numCache>
                  </c:numRef>
                </c:yVal>
                <c:smooth val="0"/>
                <c:extLst>
                  <c:ext xmlns:c16="http://schemas.microsoft.com/office/drawing/2014/chart" uri="{C3380CC4-5D6E-409C-BE32-E72D297353CC}">
                    <c16:uniqueId val="{00000000-C361-4369-9A72-370A44159606}"/>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B$7:$B$26</c15:sqref>
                        </c15:formulaRef>
                      </c:ext>
                    </c:extLst>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extLst xmlns:c15="http://schemas.microsoft.com/office/drawing/2012/chart">
                      <c:ext xmlns:c15="http://schemas.microsoft.com/office/drawing/2012/chart" uri="{02D57815-91ED-43cb-92C2-25804820EDAC}">
                        <c15:formulaRef>
                          <c15:sqref>[Collect_Indiviual_Data_LS1.xlsm]Eureka!$B$31:$B$50</c15:sqref>
                        </c15:formulaRef>
                      </c:ext>
                    </c:extLst>
                    <c:numCache>
                      <c:formatCode>General</c:formatCode>
                      <c:ptCount val="20"/>
                      <c:pt idx="0">
                        <c:v>1001.63368596772</c:v>
                      </c:pt>
                      <c:pt idx="1">
                        <c:v>127.877190878045</c:v>
                      </c:pt>
                      <c:pt idx="2">
                        <c:v>857.89886382036696</c:v>
                      </c:pt>
                      <c:pt idx="3">
                        <c:v>845.67477137655203</c:v>
                      </c:pt>
                      <c:pt idx="4">
                        <c:v>233.69958540078099</c:v>
                      </c:pt>
                      <c:pt idx="5">
                        <c:v>952.87415221734705</c:v>
                      </c:pt>
                      <c:pt idx="6">
                        <c:v>185.658946871469</c:v>
                      </c:pt>
                      <c:pt idx="7">
                        <c:v>365.65874331431399</c:v>
                      </c:pt>
                      <c:pt idx="8">
                        <c:v>61.2593283051444</c:v>
                      </c:pt>
                      <c:pt idx="9">
                        <c:v>287.480463790437</c:v>
                      </c:pt>
                      <c:pt idx="10">
                        <c:v>189.82261556789101</c:v>
                      </c:pt>
                      <c:pt idx="11">
                        <c:v>464.44748692038098</c:v>
                      </c:pt>
                      <c:pt idx="12">
                        <c:v>633.84138586199799</c:v>
                      </c:pt>
                      <c:pt idx="13">
                        <c:v>395.98314712050097</c:v>
                      </c:pt>
                      <c:pt idx="14">
                        <c:v>305.99642354729201</c:v>
                      </c:pt>
                      <c:pt idx="15">
                        <c:v>51.352992111921402</c:v>
                      </c:pt>
                      <c:pt idx="16">
                        <c:v>317.96211480462898</c:v>
                      </c:pt>
                      <c:pt idx="17">
                        <c:v>101.45863252153799</c:v>
                      </c:pt>
                      <c:pt idx="18">
                        <c:v>586.13902942398204</c:v>
                      </c:pt>
                      <c:pt idx="19">
                        <c:v>772.05768945832301</c:v>
                      </c:pt>
                    </c:numCache>
                  </c:numRef>
                </c:yVal>
                <c:smooth val="0"/>
                <c:extLst xmlns:c15="http://schemas.microsoft.com/office/drawing/2012/chart">
                  <c:ext xmlns:c16="http://schemas.microsoft.com/office/drawing/2014/chart" uri="{C3380CC4-5D6E-409C-BE32-E72D297353CC}">
                    <c16:uniqueId val="{00000002-C361-4369-9A72-370A44159606}"/>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B$7:$B$26</c15:sqref>
                        </c15:formulaRef>
                      </c:ext>
                    </c:extLst>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extLst xmlns:c15="http://schemas.microsoft.com/office/drawing/2012/chart">
                      <c:ext xmlns:c15="http://schemas.microsoft.com/office/drawing/2012/chart" uri="{02D57815-91ED-43cb-92C2-25804820EDAC}">
                        <c15:formulaRef>
                          <c15:sqref>'[Collect_Indiviual_Data_LS1.xlsm]Santa Monica'!$B$31:$B$50</c15:sqref>
                        </c15:formulaRef>
                      </c:ext>
                    </c:extLst>
                    <c:numCache>
                      <c:formatCode>General</c:formatCode>
                      <c:ptCount val="20"/>
                      <c:pt idx="0">
                        <c:v>992.84523835735502</c:v>
                      </c:pt>
                      <c:pt idx="1">
                        <c:v>98.854620175075596</c:v>
                      </c:pt>
                      <c:pt idx="2">
                        <c:v>762.94980849253</c:v>
                      </c:pt>
                      <c:pt idx="3">
                        <c:v>816.90547029197205</c:v>
                      </c:pt>
                      <c:pt idx="4">
                        <c:v>139.81890078033899</c:v>
                      </c:pt>
                      <c:pt idx="5">
                        <c:v>920.95722200383796</c:v>
                      </c:pt>
                      <c:pt idx="6">
                        <c:v>172.84956673302301</c:v>
                      </c:pt>
                      <c:pt idx="7">
                        <c:v>271.81817173961701</c:v>
                      </c:pt>
                      <c:pt idx="8">
                        <c:v>34.028296833097997</c:v>
                      </c:pt>
                      <c:pt idx="9">
                        <c:v>195.35182159319899</c:v>
                      </c:pt>
                      <c:pt idx="10">
                        <c:v>144.59783179433401</c:v>
                      </c:pt>
                      <c:pt idx="11">
                        <c:v>395.13048851646198</c:v>
                      </c:pt>
                      <c:pt idx="12">
                        <c:v>614.46370876921196</c:v>
                      </c:pt>
                      <c:pt idx="13">
                        <c:v>316.73236057418899</c:v>
                      </c:pt>
                      <c:pt idx="14">
                        <c:v>285.28071941302602</c:v>
                      </c:pt>
                      <c:pt idx="15">
                        <c:v>26.6634260864951</c:v>
                      </c:pt>
                      <c:pt idx="16">
                        <c:v>248.33594312505599</c:v>
                      </c:pt>
                      <c:pt idx="17">
                        <c:v>46.636886229618398</c:v>
                      </c:pt>
                      <c:pt idx="18">
                        <c:v>545.42739937740498</c:v>
                      </c:pt>
                      <c:pt idx="19">
                        <c:v>638.87106578948203</c:v>
                      </c:pt>
                    </c:numCache>
                  </c:numRef>
                </c:yVal>
                <c:smooth val="0"/>
                <c:extLst xmlns:c15="http://schemas.microsoft.com/office/drawing/2012/chart">
                  <c:ext xmlns:c16="http://schemas.microsoft.com/office/drawing/2014/chart" uri="{C3380CC4-5D6E-409C-BE32-E72D297353CC}">
                    <c16:uniqueId val="{00000004-C361-4369-9A72-370A44159606}"/>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B$7:$B$26</c15:sqref>
                        </c15:formulaRef>
                      </c:ext>
                    </c:extLst>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extLst xmlns:c15="http://schemas.microsoft.com/office/drawing/2012/chart">
                      <c:ext xmlns:c15="http://schemas.microsoft.com/office/drawing/2012/chart" uri="{02D57815-91ED-43cb-92C2-25804820EDAC}">
                        <c15:formulaRef>
                          <c15:sqref>[Collect_Indiviual_Data_LS1.xlsm]Portland!$B$31:$B$50</c15:sqref>
                        </c15:formulaRef>
                      </c:ext>
                    </c:extLst>
                    <c:numCache>
                      <c:formatCode>General</c:formatCode>
                      <c:ptCount val="20"/>
                      <c:pt idx="0">
                        <c:v>972.15062823769802</c:v>
                      </c:pt>
                      <c:pt idx="1">
                        <c:v>88.176047678426301</c:v>
                      </c:pt>
                      <c:pt idx="2">
                        <c:v>679.13823069903697</c:v>
                      </c:pt>
                      <c:pt idx="3">
                        <c:v>756.99899222017598</c:v>
                      </c:pt>
                      <c:pt idx="4">
                        <c:v>72.645579904082695</c:v>
                      </c:pt>
                      <c:pt idx="5">
                        <c:v>838.15309806760695</c:v>
                      </c:pt>
                      <c:pt idx="6">
                        <c:v>142.654723990333</c:v>
                      </c:pt>
                      <c:pt idx="7">
                        <c:v>165.47056907635601</c:v>
                      </c:pt>
                      <c:pt idx="8">
                        <c:v>18.515857886129702</c:v>
                      </c:pt>
                      <c:pt idx="9">
                        <c:v>127.867532795844</c:v>
                      </c:pt>
                      <c:pt idx="10">
                        <c:v>100.310739234472</c:v>
                      </c:pt>
                      <c:pt idx="11">
                        <c:v>301.71941727877498</c:v>
                      </c:pt>
                      <c:pt idx="12">
                        <c:v>571.36495664601796</c:v>
                      </c:pt>
                      <c:pt idx="13">
                        <c:v>191.15536092431299</c:v>
                      </c:pt>
                      <c:pt idx="14">
                        <c:v>247.255027605973</c:v>
                      </c:pt>
                      <c:pt idx="15">
                        <c:v>9.8311570984886494</c:v>
                      </c:pt>
                      <c:pt idx="16">
                        <c:v>151.81476986350799</c:v>
                      </c:pt>
                      <c:pt idx="17">
                        <c:v>15.5027373019092</c:v>
                      </c:pt>
                      <c:pt idx="18">
                        <c:v>483.19615874089902</c:v>
                      </c:pt>
                      <c:pt idx="19">
                        <c:v>450.55537890512397</c:v>
                      </c:pt>
                    </c:numCache>
                  </c:numRef>
                </c:yVal>
                <c:smooth val="0"/>
                <c:extLst xmlns:c15="http://schemas.microsoft.com/office/drawing/2012/chart">
                  <c:ext xmlns:c16="http://schemas.microsoft.com/office/drawing/2014/chart" uri="{C3380CC4-5D6E-409C-BE32-E72D297353CC}">
                    <c16:uniqueId val="{00000006-C361-4369-9A72-370A44159606}"/>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B$7:$B$26</c15:sqref>
                        </c15:formulaRef>
                      </c:ext>
                    </c:extLst>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extLst xmlns:c15="http://schemas.microsoft.com/office/drawing/2012/chart">
                      <c:ext xmlns:c15="http://schemas.microsoft.com/office/drawing/2012/chart" uri="{02D57815-91ED-43cb-92C2-25804820EDAC}">
                        <c15:formulaRef>
                          <c15:sqref>'[Collect_Indiviual_Data_LS1.xlsm]Salt Lake City'!$B$31:$B$50</c15:sqref>
                        </c15:formulaRef>
                      </c:ext>
                    </c:extLst>
                    <c:numCache>
                      <c:formatCode>General</c:formatCode>
                      <c:ptCount val="20"/>
                      <c:pt idx="0">
                        <c:v>975.96349226398604</c:v>
                      </c:pt>
                      <c:pt idx="1">
                        <c:v>88.938219105992005</c:v>
                      </c:pt>
                      <c:pt idx="2">
                        <c:v>686.03893990973404</c:v>
                      </c:pt>
                      <c:pt idx="3">
                        <c:v>765.90692831322497</c:v>
                      </c:pt>
                      <c:pt idx="4">
                        <c:v>77.038281363900396</c:v>
                      </c:pt>
                      <c:pt idx="5">
                        <c:v>844.49872493226906</c:v>
                      </c:pt>
                      <c:pt idx="6">
                        <c:v>144.14991206047301</c:v>
                      </c:pt>
                      <c:pt idx="7">
                        <c:v>172.13970619295799</c:v>
                      </c:pt>
                      <c:pt idx="8">
                        <c:v>18.890417296897901</c:v>
                      </c:pt>
                      <c:pt idx="9">
                        <c:v>131.351015354742</c:v>
                      </c:pt>
                      <c:pt idx="10">
                        <c:v>103.080325173632</c:v>
                      </c:pt>
                      <c:pt idx="11">
                        <c:v>309.25842999810698</c:v>
                      </c:pt>
                      <c:pt idx="12">
                        <c:v>574.74485863713301</c:v>
                      </c:pt>
                      <c:pt idx="13">
                        <c:v>201.219649070423</c:v>
                      </c:pt>
                      <c:pt idx="14">
                        <c:v>251.934699284602</c:v>
                      </c:pt>
                      <c:pt idx="15">
                        <c:v>10.0725891649394</c:v>
                      </c:pt>
                      <c:pt idx="16">
                        <c:v>160.74908222533699</c:v>
                      </c:pt>
                      <c:pt idx="17">
                        <c:v>17.033432407225799</c:v>
                      </c:pt>
                      <c:pt idx="18">
                        <c:v>488.55002840285198</c:v>
                      </c:pt>
                      <c:pt idx="19">
                        <c:v>464.29338638034</c:v>
                      </c:pt>
                    </c:numCache>
                  </c:numRef>
                </c:yVal>
                <c:smooth val="0"/>
                <c:extLst xmlns:c15="http://schemas.microsoft.com/office/drawing/2012/chart">
                  <c:ext xmlns:c16="http://schemas.microsoft.com/office/drawing/2014/chart" uri="{C3380CC4-5D6E-409C-BE32-E72D297353CC}">
                    <c16:uniqueId val="{00000008-C361-4369-9A72-370A44159606}"/>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B$7:$B$26</c15:sqref>
                        </c15:formulaRef>
                      </c:ext>
                    </c:extLst>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extLst xmlns:c15="http://schemas.microsoft.com/office/drawing/2012/chart">
                      <c:ext xmlns:c15="http://schemas.microsoft.com/office/drawing/2012/chart" uri="{02D57815-91ED-43cb-92C2-25804820EDAC}">
                        <c15:formulaRef>
                          <c15:sqref>'[Collect_Indiviual_Data_LS1.xlsm]San Francisco'!$B$31:$B$50</c15:sqref>
                        </c15:formulaRef>
                      </c:ext>
                    </c:extLst>
                    <c:numCache>
                      <c:formatCode>General</c:formatCode>
                      <c:ptCount val="20"/>
                      <c:pt idx="0">
                        <c:v>995.63439934303699</c:v>
                      </c:pt>
                      <c:pt idx="1">
                        <c:v>105.782247504423</c:v>
                      </c:pt>
                      <c:pt idx="2">
                        <c:v>809.91669361692504</c:v>
                      </c:pt>
                      <c:pt idx="3">
                        <c:v>825.09672519143305</c:v>
                      </c:pt>
                      <c:pt idx="4">
                        <c:v>172.46719198515899</c:v>
                      </c:pt>
                      <c:pt idx="5">
                        <c:v>940.08343840621205</c:v>
                      </c:pt>
                      <c:pt idx="6">
                        <c:v>182.72858105495399</c:v>
                      </c:pt>
                      <c:pt idx="7">
                        <c:v>311.636391513055</c:v>
                      </c:pt>
                      <c:pt idx="8">
                        <c:v>40.512541838389602</c:v>
                      </c:pt>
                      <c:pt idx="9">
                        <c:v>232.17792730003501</c:v>
                      </c:pt>
                      <c:pt idx="10">
                        <c:v>161.80774417842301</c:v>
                      </c:pt>
                      <c:pt idx="11">
                        <c:v>426.29616411326901</c:v>
                      </c:pt>
                      <c:pt idx="12">
                        <c:v>622.41188233294599</c:v>
                      </c:pt>
                      <c:pt idx="13">
                        <c:v>349.28471553216701</c:v>
                      </c:pt>
                      <c:pt idx="14">
                        <c:v>293.286002165821</c:v>
                      </c:pt>
                      <c:pt idx="15">
                        <c:v>39.5368447166666</c:v>
                      </c:pt>
                      <c:pt idx="16">
                        <c:v>285.22576126478401</c:v>
                      </c:pt>
                      <c:pt idx="17">
                        <c:v>55.752426295046803</c:v>
                      </c:pt>
                      <c:pt idx="18">
                        <c:v>561.73316018425896</c:v>
                      </c:pt>
                      <c:pt idx="19">
                        <c:v>689.34362821170998</c:v>
                      </c:pt>
                    </c:numCache>
                  </c:numRef>
                </c:yVal>
                <c:smooth val="0"/>
                <c:extLst xmlns:c15="http://schemas.microsoft.com/office/drawing/2012/chart">
                  <c:ext xmlns:c16="http://schemas.microsoft.com/office/drawing/2014/chart" uri="{C3380CC4-5D6E-409C-BE32-E72D297353CC}">
                    <c16:uniqueId val="{0000000A-C361-4369-9A72-370A44159606}"/>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B$7:$B$26</c15:sqref>
                        </c15:formulaRef>
                      </c:ext>
                    </c:extLst>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extLst xmlns:c15="http://schemas.microsoft.com/office/drawing/2012/chart">
                      <c:ext xmlns:c15="http://schemas.microsoft.com/office/drawing/2012/chart" uri="{02D57815-91ED-43cb-92C2-25804820EDAC}">
                        <c15:formulaRef>
                          <c15:sqref>'[Collect_Indiviual_Data_LS1.xlsm]San Jose'!$B$31:$B$50</c15:sqref>
                        </c15:formulaRef>
                      </c:ext>
                    </c:extLst>
                    <c:numCache>
                      <c:formatCode>General</c:formatCode>
                      <c:ptCount val="20"/>
                      <c:pt idx="0">
                        <c:v>995.64125838863094</c:v>
                      </c:pt>
                      <c:pt idx="1">
                        <c:v>105.806627986937</c:v>
                      </c:pt>
                      <c:pt idx="2">
                        <c:v>810.05182152846805</c:v>
                      </c:pt>
                      <c:pt idx="3">
                        <c:v>825.12074504684699</c:v>
                      </c:pt>
                      <c:pt idx="4">
                        <c:v>172.54076374512201</c:v>
                      </c:pt>
                      <c:pt idx="5">
                        <c:v>940.12267832307703</c:v>
                      </c:pt>
                      <c:pt idx="6">
                        <c:v>182.74052158841801</c:v>
                      </c:pt>
                      <c:pt idx="7">
                        <c:v>311.74374233548502</c:v>
                      </c:pt>
                      <c:pt idx="8">
                        <c:v>40.5331267251632</c:v>
                      </c:pt>
                      <c:pt idx="9">
                        <c:v>232.28513825706901</c:v>
                      </c:pt>
                      <c:pt idx="10">
                        <c:v>161.858535314004</c:v>
                      </c:pt>
                      <c:pt idx="11">
                        <c:v>426.37363550624599</c:v>
                      </c:pt>
                      <c:pt idx="12">
                        <c:v>622.42599177525597</c:v>
                      </c:pt>
                      <c:pt idx="13">
                        <c:v>349.35045787624199</c:v>
                      </c:pt>
                      <c:pt idx="14">
                        <c:v>293.337147677112</c:v>
                      </c:pt>
                      <c:pt idx="15">
                        <c:v>39.546808974060802</c:v>
                      </c:pt>
                      <c:pt idx="16">
                        <c:v>285.31625465998201</c:v>
                      </c:pt>
                      <c:pt idx="17">
                        <c:v>55.808544760191303</c:v>
                      </c:pt>
                      <c:pt idx="18">
                        <c:v>561.77559394556999</c:v>
                      </c:pt>
                      <c:pt idx="19">
                        <c:v>689.45244276552603</c:v>
                      </c:pt>
                    </c:numCache>
                  </c:numRef>
                </c:yVal>
                <c:smooth val="0"/>
                <c:extLst xmlns:c15="http://schemas.microsoft.com/office/drawing/2012/chart">
                  <c:ext xmlns:c16="http://schemas.microsoft.com/office/drawing/2014/chart" uri="{C3380CC4-5D6E-409C-BE32-E72D297353CC}">
                    <c16:uniqueId val="{0000000C-C361-4369-9A72-370A44159606}"/>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B$7:$B$26</c15:sqref>
                        </c15:formulaRef>
                      </c:ext>
                    </c:extLst>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extLst xmlns:c15="http://schemas.microsoft.com/office/drawing/2012/chart">
                      <c:ext xmlns:c15="http://schemas.microsoft.com/office/drawing/2012/chart" uri="{02D57815-91ED-43cb-92C2-25804820EDAC}">
                        <c15:formulaRef>
                          <c15:sqref>[Collect_Indiviual_Data_LS1.xlsm]Seattle!$B$31:$B$50</c15:sqref>
                        </c15:formulaRef>
                      </c:ext>
                    </c:extLst>
                    <c:numCache>
                      <c:formatCode>General</c:formatCode>
                      <c:ptCount val="20"/>
                      <c:pt idx="0">
                        <c:v>990.82410327371599</c:v>
                      </c:pt>
                      <c:pt idx="1">
                        <c:v>93.698761871360801</c:v>
                      </c:pt>
                      <c:pt idx="2">
                        <c:v>735.67442683213994</c:v>
                      </c:pt>
                      <c:pt idx="3">
                        <c:v>799.79113139275796</c:v>
                      </c:pt>
                      <c:pt idx="4">
                        <c:v>115.46380692734699</c:v>
                      </c:pt>
                      <c:pt idx="5">
                        <c:v>892.97108062871098</c:v>
                      </c:pt>
                      <c:pt idx="6">
                        <c:v>159.60539805375501</c:v>
                      </c:pt>
                      <c:pt idx="7">
                        <c:v>232.087808253888</c:v>
                      </c:pt>
                      <c:pt idx="8">
                        <c:v>26.400326490785702</c:v>
                      </c:pt>
                      <c:pt idx="9">
                        <c:v>171.916624144471</c:v>
                      </c:pt>
                      <c:pt idx="10">
                        <c:v>128.792696845042</c:v>
                      </c:pt>
                      <c:pt idx="11">
                        <c:v>360.43197244435498</c:v>
                      </c:pt>
                      <c:pt idx="12">
                        <c:v>603.33141199942202</c:v>
                      </c:pt>
                      <c:pt idx="13">
                        <c:v>277.69696123457197</c:v>
                      </c:pt>
                      <c:pt idx="14">
                        <c:v>282.65102853065798</c:v>
                      </c:pt>
                      <c:pt idx="15">
                        <c:v>14.499694728073401</c:v>
                      </c:pt>
                      <c:pt idx="16">
                        <c:v>222.72275102812699</c:v>
                      </c:pt>
                      <c:pt idx="17">
                        <c:v>32.974968334587899</c:v>
                      </c:pt>
                      <c:pt idx="18">
                        <c:v>526.95553395692195</c:v>
                      </c:pt>
                      <c:pt idx="19">
                        <c:v>591.19666342745495</c:v>
                      </c:pt>
                    </c:numCache>
                  </c:numRef>
                </c:yVal>
                <c:smooth val="0"/>
                <c:extLst xmlns:c15="http://schemas.microsoft.com/office/drawing/2012/chart">
                  <c:ext xmlns:c16="http://schemas.microsoft.com/office/drawing/2014/chart" uri="{C3380CC4-5D6E-409C-BE32-E72D297353CC}">
                    <c16:uniqueId val="{0000000E-C361-4369-9A72-370A44159606}"/>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B$7:$B$26</c15:sqref>
                        </c15:formulaRef>
                      </c:ext>
                    </c:extLst>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extLst xmlns:c15="http://schemas.microsoft.com/office/drawing/2012/chart">
                      <c:ext xmlns:c15="http://schemas.microsoft.com/office/drawing/2012/chart" uri="{02D57815-91ED-43cb-92C2-25804820EDAC}">
                        <c15:formulaRef>
                          <c15:sqref>[Collect_Indiviual_Data_LS1.xlsm]Memphis!$B$31:$B$50</c15:sqref>
                        </c15:formulaRef>
                      </c:ext>
                    </c:extLst>
                    <c:numCache>
                      <c:formatCode>General</c:formatCode>
                      <c:ptCount val="20"/>
                      <c:pt idx="0">
                        <c:v>956.39039369826799</c:v>
                      </c:pt>
                      <c:pt idx="1">
                        <c:v>86.085995459068599</c:v>
                      </c:pt>
                      <c:pt idx="2">
                        <c:v>657.91481770645703</c:v>
                      </c:pt>
                      <c:pt idx="3">
                        <c:v>725.50885511414197</c:v>
                      </c:pt>
                      <c:pt idx="4">
                        <c:v>64.0751608476359</c:v>
                      </c:pt>
                      <c:pt idx="5">
                        <c:v>823.49540854160603</c:v>
                      </c:pt>
                      <c:pt idx="6">
                        <c:v>136.24740873491899</c:v>
                      </c:pt>
                      <c:pt idx="7">
                        <c:v>147.69896705926701</c:v>
                      </c:pt>
                      <c:pt idx="8">
                        <c:v>17.400927168974999</c:v>
                      </c:pt>
                      <c:pt idx="9">
                        <c:v>118.23381298017</c:v>
                      </c:pt>
                      <c:pt idx="10">
                        <c:v>89.819046862401095</c:v>
                      </c:pt>
                      <c:pt idx="11">
                        <c:v>275.303059186805</c:v>
                      </c:pt>
                      <c:pt idx="12">
                        <c:v>561.48192240751405</c:v>
                      </c:pt>
                      <c:pt idx="13">
                        <c:v>159.96807047630401</c:v>
                      </c:pt>
                      <c:pt idx="14">
                        <c:v>229.34489463454099</c:v>
                      </c:pt>
                      <c:pt idx="15">
                        <c:v>9.3248463589394799</c:v>
                      </c:pt>
                      <c:pt idx="16">
                        <c:v>127.686478288042</c:v>
                      </c:pt>
                      <c:pt idx="17">
                        <c:v>10.768343900262799</c:v>
                      </c:pt>
                      <c:pt idx="18">
                        <c:v>467.20710685282398</c:v>
                      </c:pt>
                      <c:pt idx="19">
                        <c:v>406.55496144791499</c:v>
                      </c:pt>
                    </c:numCache>
                  </c:numRef>
                </c:yVal>
                <c:smooth val="0"/>
                <c:extLst xmlns:c15="http://schemas.microsoft.com/office/drawing/2012/chart">
                  <c:ext xmlns:c16="http://schemas.microsoft.com/office/drawing/2014/chart" uri="{C3380CC4-5D6E-409C-BE32-E72D297353CC}">
                    <c16:uniqueId val="{00000010-C361-4369-9A72-370A44159606}"/>
                  </c:ext>
                </c:extLst>
              </c15:ser>
            </c15:filteredScatterSeries>
            <c15:filteredScatterSeries>
              <c15:ser>
                <c:idx val="15"/>
                <c:order val="18"/>
                <c:tx>
                  <c:v>Charleston - Robertson</c:v>
                </c:tx>
                <c:spPr>
                  <a:ln w="25400" cap="rnd">
                    <a:noFill/>
                    <a:round/>
                  </a:ln>
                  <a:effectLst/>
                </c:spPr>
                <c:marker>
                  <c:symbol val="x"/>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B$7:$B$26</c15:sqref>
                        </c15:formulaRef>
                      </c:ext>
                    </c:extLst>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extLst xmlns:c15="http://schemas.microsoft.com/office/drawing/2012/chart">
                      <c:ext xmlns:c15="http://schemas.microsoft.com/office/drawing/2012/chart" uri="{02D57815-91ED-43cb-92C2-25804820EDAC}">
                        <c15:formulaRef>
                          <c15:sqref>[Collect_Indiviual_Data_LS1.xlsm]Charleston!$B$31:$B$50</c15:sqref>
                        </c15:formulaRef>
                      </c:ext>
                    </c:extLst>
                    <c:numCache>
                      <c:formatCode>General</c:formatCode>
                      <c:ptCount val="20"/>
                      <c:pt idx="0">
                        <c:v>946.05379865978102</c:v>
                      </c:pt>
                      <c:pt idx="1">
                        <c:v>84.908646105709195</c:v>
                      </c:pt>
                      <c:pt idx="2">
                        <c:v>646.122980785393</c:v>
                      </c:pt>
                      <c:pt idx="3">
                        <c:v>702.61739946157104</c:v>
                      </c:pt>
                      <c:pt idx="4">
                        <c:v>62.288549656961301</c:v>
                      </c:pt>
                      <c:pt idx="5">
                        <c:v>815.88774060690901</c:v>
                      </c:pt>
                      <c:pt idx="6">
                        <c:v>131.49176201821999</c:v>
                      </c:pt>
                      <c:pt idx="7">
                        <c:v>138.17189821444299</c:v>
                      </c:pt>
                      <c:pt idx="8">
                        <c:v>17.031338672194501</c:v>
                      </c:pt>
                      <c:pt idx="9">
                        <c:v>111.481760871809</c:v>
                      </c:pt>
                      <c:pt idx="10">
                        <c:v>82.421141446257394</c:v>
                      </c:pt>
                      <c:pt idx="11">
                        <c:v>255.48250324423</c:v>
                      </c:pt>
                      <c:pt idx="12">
                        <c:v>556.20241505614797</c:v>
                      </c:pt>
                      <c:pt idx="13">
                        <c:v>141.340108943686</c:v>
                      </c:pt>
                      <c:pt idx="14">
                        <c:v>220.03003027307801</c:v>
                      </c:pt>
                      <c:pt idx="15">
                        <c:v>9.1298038137610593</c:v>
                      </c:pt>
                      <c:pt idx="16">
                        <c:v>115.783265718371</c:v>
                      </c:pt>
                      <c:pt idx="17">
                        <c:v>8.2559900381256099</c:v>
                      </c:pt>
                      <c:pt idx="18">
                        <c:v>457.73576698768301</c:v>
                      </c:pt>
                      <c:pt idx="19">
                        <c:v>383.157743213934</c:v>
                      </c:pt>
                    </c:numCache>
                  </c:numRef>
                </c:yVal>
                <c:smooth val="0"/>
                <c:extLst xmlns:c15="http://schemas.microsoft.com/office/drawing/2012/chart">
                  <c:ext xmlns:c16="http://schemas.microsoft.com/office/drawing/2014/chart" uri="{C3380CC4-5D6E-409C-BE32-E72D297353CC}">
                    <c16:uniqueId val="{00000012-C361-4369-9A72-370A44159606}"/>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5:$G$204</c15:sqref>
                        </c15:formulaRef>
                      </c:ext>
                    </c:extLst>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extLst xmlns:c15="http://schemas.microsoft.com/office/drawing/2012/chart">
                      <c:ext xmlns:c15="http://schemas.microsoft.com/office/drawing/2012/chart" uri="{02D57815-91ED-43cb-92C2-25804820EDAC}">
                        <c15:formulaRef>
                          <c15:sqref>[Collect_Indiviual_Data_LS1.xlsm]Trendlines!$A$5:$A$204</c15:sqref>
                        </c15:formulaRef>
                      </c:ext>
                    </c:extLst>
                    <c:numCache>
                      <c:formatCode>General</c:formatCode>
                      <c:ptCount val="200"/>
                      <c:pt idx="0">
                        <c:v>466.65258604891801</c:v>
                      </c:pt>
                      <c:pt idx="1">
                        <c:v>36.366964906170701</c:v>
                      </c:pt>
                      <c:pt idx="2">
                        <c:v>244.45517282582799</c:v>
                      </c:pt>
                      <c:pt idx="3">
                        <c:v>96.156178713577404</c:v>
                      </c:pt>
                      <c:pt idx="4">
                        <c:v>13.4588083615747</c:v>
                      </c:pt>
                      <c:pt idx="5">
                        <c:v>339.928029786791</c:v>
                      </c:pt>
                      <c:pt idx="6">
                        <c:v>36.115733844846602</c:v>
                      </c:pt>
                      <c:pt idx="7">
                        <c:v>6.9533600504759603</c:v>
                      </c:pt>
                      <c:pt idx="8">
                        <c:v>10.6499519023729</c:v>
                      </c:pt>
                      <c:pt idx="9">
                        <c:v>14.476975489546801</c:v>
                      </c:pt>
                      <c:pt idx="10">
                        <c:v>2.19745078855878</c:v>
                      </c:pt>
                      <c:pt idx="11">
                        <c:v>8.8498666280615996</c:v>
                      </c:pt>
                      <c:pt idx="12">
                        <c:v>145.65486501954101</c:v>
                      </c:pt>
                      <c:pt idx="13">
                        <c:v>1.52686931070966</c:v>
                      </c:pt>
                      <c:pt idx="14">
                        <c:v>96.329485504776898</c:v>
                      </c:pt>
                      <c:pt idx="15">
                        <c:v>2.80663245487725E-2</c:v>
                      </c:pt>
                      <c:pt idx="16">
                        <c:v>12.2491309590539</c:v>
                      </c:pt>
                      <c:pt idx="17">
                        <c:v>4.4769343476168998E-3</c:v>
                      </c:pt>
                      <c:pt idx="18">
                        <c:v>233.13460364908599</c:v>
                      </c:pt>
                      <c:pt idx="19">
                        <c:v>6.4151536637340296</c:v>
                      </c:pt>
                      <c:pt idx="20">
                        <c:v>1001.63368596772</c:v>
                      </c:pt>
                      <c:pt idx="21">
                        <c:v>127.877190878045</c:v>
                      </c:pt>
                      <c:pt idx="22">
                        <c:v>857.89886382036696</c:v>
                      </c:pt>
                      <c:pt idx="23">
                        <c:v>845.67477137655203</c:v>
                      </c:pt>
                      <c:pt idx="24">
                        <c:v>233.69958540078099</c:v>
                      </c:pt>
                      <c:pt idx="25">
                        <c:v>952.87415221734705</c:v>
                      </c:pt>
                      <c:pt idx="26">
                        <c:v>185.658946871469</c:v>
                      </c:pt>
                      <c:pt idx="27">
                        <c:v>365.65874331431399</c:v>
                      </c:pt>
                      <c:pt idx="28">
                        <c:v>61.2593283051444</c:v>
                      </c:pt>
                      <c:pt idx="29">
                        <c:v>287.480463790437</c:v>
                      </c:pt>
                      <c:pt idx="30">
                        <c:v>189.82261556789101</c:v>
                      </c:pt>
                      <c:pt idx="31">
                        <c:v>464.44748692038098</c:v>
                      </c:pt>
                      <c:pt idx="32">
                        <c:v>633.84138586199799</c:v>
                      </c:pt>
                      <c:pt idx="33">
                        <c:v>395.98314712050097</c:v>
                      </c:pt>
                      <c:pt idx="34">
                        <c:v>305.99642354729201</c:v>
                      </c:pt>
                      <c:pt idx="35">
                        <c:v>51.352992111921402</c:v>
                      </c:pt>
                      <c:pt idx="36">
                        <c:v>317.96211480462898</c:v>
                      </c:pt>
                      <c:pt idx="37">
                        <c:v>101.45863252153799</c:v>
                      </c:pt>
                      <c:pt idx="38">
                        <c:v>586.13902942398204</c:v>
                      </c:pt>
                      <c:pt idx="39">
                        <c:v>772.05768945832301</c:v>
                      </c:pt>
                      <c:pt idx="40">
                        <c:v>992.84523835735502</c:v>
                      </c:pt>
                      <c:pt idx="41">
                        <c:v>98.854620175075596</c:v>
                      </c:pt>
                      <c:pt idx="42">
                        <c:v>762.94980849253</c:v>
                      </c:pt>
                      <c:pt idx="43">
                        <c:v>816.90547029197205</c:v>
                      </c:pt>
                      <c:pt idx="44">
                        <c:v>139.81890078033899</c:v>
                      </c:pt>
                      <c:pt idx="45">
                        <c:v>920.95722200383796</c:v>
                      </c:pt>
                      <c:pt idx="46">
                        <c:v>172.84956673302301</c:v>
                      </c:pt>
                      <c:pt idx="47">
                        <c:v>271.81817173961701</c:v>
                      </c:pt>
                      <c:pt idx="48">
                        <c:v>34.028296833097997</c:v>
                      </c:pt>
                      <c:pt idx="49">
                        <c:v>195.35182159319899</c:v>
                      </c:pt>
                      <c:pt idx="50">
                        <c:v>144.59783179433401</c:v>
                      </c:pt>
                      <c:pt idx="51">
                        <c:v>395.13048851646198</c:v>
                      </c:pt>
                      <c:pt idx="52">
                        <c:v>614.46370876921196</c:v>
                      </c:pt>
                      <c:pt idx="53">
                        <c:v>316.73236057418899</c:v>
                      </c:pt>
                      <c:pt idx="54">
                        <c:v>285.28071941302602</c:v>
                      </c:pt>
                      <c:pt idx="55">
                        <c:v>26.6634260864951</c:v>
                      </c:pt>
                      <c:pt idx="56">
                        <c:v>248.33594312505599</c:v>
                      </c:pt>
                      <c:pt idx="57">
                        <c:v>46.636886229618398</c:v>
                      </c:pt>
                      <c:pt idx="58">
                        <c:v>545.42739937740498</c:v>
                      </c:pt>
                      <c:pt idx="59">
                        <c:v>638.87106578948203</c:v>
                      </c:pt>
                      <c:pt idx="60">
                        <c:v>972.15062823769802</c:v>
                      </c:pt>
                      <c:pt idx="61">
                        <c:v>88.176047678426301</c:v>
                      </c:pt>
                      <c:pt idx="62">
                        <c:v>679.13823069903697</c:v>
                      </c:pt>
                      <c:pt idx="63">
                        <c:v>756.99899222017598</c:v>
                      </c:pt>
                      <c:pt idx="64">
                        <c:v>72.645579904082695</c:v>
                      </c:pt>
                      <c:pt idx="65">
                        <c:v>838.15309806760695</c:v>
                      </c:pt>
                      <c:pt idx="66">
                        <c:v>142.654723990333</c:v>
                      </c:pt>
                      <c:pt idx="67">
                        <c:v>165.47056907635601</c:v>
                      </c:pt>
                      <c:pt idx="68">
                        <c:v>18.515857886129702</c:v>
                      </c:pt>
                      <c:pt idx="69">
                        <c:v>127.867532795844</c:v>
                      </c:pt>
                      <c:pt idx="70">
                        <c:v>100.310739234472</c:v>
                      </c:pt>
                      <c:pt idx="71">
                        <c:v>301.71941727877498</c:v>
                      </c:pt>
                      <c:pt idx="72">
                        <c:v>571.36495664601796</c:v>
                      </c:pt>
                      <c:pt idx="73">
                        <c:v>191.15536092431299</c:v>
                      </c:pt>
                      <c:pt idx="74">
                        <c:v>247.255027605973</c:v>
                      </c:pt>
                      <c:pt idx="75">
                        <c:v>9.8311570984886494</c:v>
                      </c:pt>
                      <c:pt idx="76">
                        <c:v>151.81476986350799</c:v>
                      </c:pt>
                      <c:pt idx="77">
                        <c:v>15.5027373019092</c:v>
                      </c:pt>
                      <c:pt idx="78">
                        <c:v>483.19615874089902</c:v>
                      </c:pt>
                      <c:pt idx="79">
                        <c:v>450.55537890512397</c:v>
                      </c:pt>
                      <c:pt idx="80">
                        <c:v>975.96349226398604</c:v>
                      </c:pt>
                      <c:pt idx="81">
                        <c:v>88.938219105992005</c:v>
                      </c:pt>
                      <c:pt idx="82">
                        <c:v>686.03893990973404</c:v>
                      </c:pt>
                      <c:pt idx="83">
                        <c:v>765.90692831322497</c:v>
                      </c:pt>
                      <c:pt idx="84">
                        <c:v>77.038281363900396</c:v>
                      </c:pt>
                      <c:pt idx="85">
                        <c:v>844.49872493226906</c:v>
                      </c:pt>
                      <c:pt idx="86">
                        <c:v>144.14991206047301</c:v>
                      </c:pt>
                      <c:pt idx="87">
                        <c:v>172.13970619295799</c:v>
                      </c:pt>
                      <c:pt idx="88">
                        <c:v>18.890417296897901</c:v>
                      </c:pt>
                      <c:pt idx="89">
                        <c:v>131.351015354742</c:v>
                      </c:pt>
                      <c:pt idx="90">
                        <c:v>103.080325173632</c:v>
                      </c:pt>
                      <c:pt idx="91">
                        <c:v>309.25842999810698</c:v>
                      </c:pt>
                      <c:pt idx="92">
                        <c:v>574.74485863713301</c:v>
                      </c:pt>
                      <c:pt idx="93">
                        <c:v>201.219649070423</c:v>
                      </c:pt>
                      <c:pt idx="94">
                        <c:v>251.934699284602</c:v>
                      </c:pt>
                      <c:pt idx="95">
                        <c:v>10.0725891649394</c:v>
                      </c:pt>
                      <c:pt idx="96">
                        <c:v>160.74908222533699</c:v>
                      </c:pt>
                      <c:pt idx="97">
                        <c:v>17.033432407225799</c:v>
                      </c:pt>
                      <c:pt idx="98">
                        <c:v>488.55002840285198</c:v>
                      </c:pt>
                      <c:pt idx="99">
                        <c:v>464.29338638034</c:v>
                      </c:pt>
                      <c:pt idx="100">
                        <c:v>995.63439934303699</c:v>
                      </c:pt>
                      <c:pt idx="101">
                        <c:v>105.782247504423</c:v>
                      </c:pt>
                      <c:pt idx="102">
                        <c:v>809.91669361692504</c:v>
                      </c:pt>
                      <c:pt idx="103">
                        <c:v>825.09672519143305</c:v>
                      </c:pt>
                      <c:pt idx="104">
                        <c:v>172.46719198515899</c:v>
                      </c:pt>
                      <c:pt idx="105">
                        <c:v>940.08343840621205</c:v>
                      </c:pt>
                      <c:pt idx="106">
                        <c:v>182.72858105495399</c:v>
                      </c:pt>
                      <c:pt idx="107">
                        <c:v>311.636391513055</c:v>
                      </c:pt>
                      <c:pt idx="108">
                        <c:v>40.512541838389602</c:v>
                      </c:pt>
                      <c:pt idx="109">
                        <c:v>232.17792730003501</c:v>
                      </c:pt>
                      <c:pt idx="110">
                        <c:v>161.80774417842301</c:v>
                      </c:pt>
                      <c:pt idx="111">
                        <c:v>426.29616411326901</c:v>
                      </c:pt>
                      <c:pt idx="112">
                        <c:v>622.41188233294599</c:v>
                      </c:pt>
                      <c:pt idx="113">
                        <c:v>349.28471553216701</c:v>
                      </c:pt>
                      <c:pt idx="114">
                        <c:v>293.286002165821</c:v>
                      </c:pt>
                      <c:pt idx="115">
                        <c:v>39.5368447166666</c:v>
                      </c:pt>
                      <c:pt idx="116">
                        <c:v>285.22576126478401</c:v>
                      </c:pt>
                      <c:pt idx="117">
                        <c:v>55.752426295046803</c:v>
                      </c:pt>
                      <c:pt idx="118">
                        <c:v>561.73316018425896</c:v>
                      </c:pt>
                      <c:pt idx="119">
                        <c:v>689.34362821170998</c:v>
                      </c:pt>
                      <c:pt idx="120">
                        <c:v>995.64125838863094</c:v>
                      </c:pt>
                      <c:pt idx="121">
                        <c:v>105.806627986937</c:v>
                      </c:pt>
                      <c:pt idx="122">
                        <c:v>810.05182152846805</c:v>
                      </c:pt>
                      <c:pt idx="123">
                        <c:v>825.12074504684699</c:v>
                      </c:pt>
                      <c:pt idx="124">
                        <c:v>172.54076374512201</c:v>
                      </c:pt>
                      <c:pt idx="125">
                        <c:v>940.12267832307703</c:v>
                      </c:pt>
                      <c:pt idx="126">
                        <c:v>182.74052158841801</c:v>
                      </c:pt>
                      <c:pt idx="127">
                        <c:v>311.74374233548502</c:v>
                      </c:pt>
                      <c:pt idx="128">
                        <c:v>40.5331267251632</c:v>
                      </c:pt>
                      <c:pt idx="129">
                        <c:v>232.28513825706901</c:v>
                      </c:pt>
                      <c:pt idx="130">
                        <c:v>161.858535314004</c:v>
                      </c:pt>
                      <c:pt idx="131">
                        <c:v>426.37363550624599</c:v>
                      </c:pt>
                      <c:pt idx="132">
                        <c:v>622.42599177525597</c:v>
                      </c:pt>
                      <c:pt idx="133">
                        <c:v>349.35045787624199</c:v>
                      </c:pt>
                      <c:pt idx="134">
                        <c:v>293.337147677112</c:v>
                      </c:pt>
                      <c:pt idx="135">
                        <c:v>39.546808974060802</c:v>
                      </c:pt>
                      <c:pt idx="136">
                        <c:v>285.31625465998201</c:v>
                      </c:pt>
                      <c:pt idx="137">
                        <c:v>55.808544760191303</c:v>
                      </c:pt>
                      <c:pt idx="138">
                        <c:v>561.77559394556999</c:v>
                      </c:pt>
                      <c:pt idx="139">
                        <c:v>689.45244276552603</c:v>
                      </c:pt>
                      <c:pt idx="140">
                        <c:v>990.82410327371599</c:v>
                      </c:pt>
                      <c:pt idx="141">
                        <c:v>93.698761871360801</c:v>
                      </c:pt>
                      <c:pt idx="142">
                        <c:v>735.67442683213994</c:v>
                      </c:pt>
                      <c:pt idx="143">
                        <c:v>799.79113139275796</c:v>
                      </c:pt>
                      <c:pt idx="144">
                        <c:v>115.46380692734699</c:v>
                      </c:pt>
                      <c:pt idx="145">
                        <c:v>892.97108062871098</c:v>
                      </c:pt>
                      <c:pt idx="146">
                        <c:v>159.60539805375501</c:v>
                      </c:pt>
                      <c:pt idx="147">
                        <c:v>232.087808253888</c:v>
                      </c:pt>
                      <c:pt idx="148">
                        <c:v>26.400326490785702</c:v>
                      </c:pt>
                      <c:pt idx="149">
                        <c:v>171.916624144471</c:v>
                      </c:pt>
                      <c:pt idx="150">
                        <c:v>128.792696845042</c:v>
                      </c:pt>
                      <c:pt idx="151">
                        <c:v>360.43197244435498</c:v>
                      </c:pt>
                      <c:pt idx="152">
                        <c:v>603.33141199942202</c:v>
                      </c:pt>
                      <c:pt idx="153">
                        <c:v>277.69696123457197</c:v>
                      </c:pt>
                      <c:pt idx="154">
                        <c:v>282.65102853065798</c:v>
                      </c:pt>
                      <c:pt idx="155">
                        <c:v>14.499694728073401</c:v>
                      </c:pt>
                      <c:pt idx="156">
                        <c:v>222.72275102812699</c:v>
                      </c:pt>
                      <c:pt idx="157">
                        <c:v>32.974968334587899</c:v>
                      </c:pt>
                      <c:pt idx="158">
                        <c:v>526.95553395692195</c:v>
                      </c:pt>
                      <c:pt idx="159">
                        <c:v>591.19666342745495</c:v>
                      </c:pt>
                      <c:pt idx="160">
                        <c:v>956.39039369826799</c:v>
                      </c:pt>
                      <c:pt idx="161">
                        <c:v>86.085995459068599</c:v>
                      </c:pt>
                      <c:pt idx="162">
                        <c:v>657.91481770645703</c:v>
                      </c:pt>
                      <c:pt idx="163">
                        <c:v>725.50885511414197</c:v>
                      </c:pt>
                      <c:pt idx="164">
                        <c:v>64.0751608476359</c:v>
                      </c:pt>
                      <c:pt idx="165">
                        <c:v>823.49540854160603</c:v>
                      </c:pt>
                      <c:pt idx="166">
                        <c:v>136.24740873491899</c:v>
                      </c:pt>
                      <c:pt idx="167">
                        <c:v>147.69896705926701</c:v>
                      </c:pt>
                      <c:pt idx="168">
                        <c:v>17.400927168974999</c:v>
                      </c:pt>
                      <c:pt idx="169">
                        <c:v>118.23381298017</c:v>
                      </c:pt>
                      <c:pt idx="170">
                        <c:v>89.819046862401095</c:v>
                      </c:pt>
                      <c:pt idx="171">
                        <c:v>275.303059186805</c:v>
                      </c:pt>
                      <c:pt idx="172">
                        <c:v>561.48192240751405</c:v>
                      </c:pt>
                      <c:pt idx="173">
                        <c:v>159.96807047630401</c:v>
                      </c:pt>
                      <c:pt idx="174">
                        <c:v>229.34489463454099</c:v>
                      </c:pt>
                      <c:pt idx="175">
                        <c:v>9.3248463589394799</c:v>
                      </c:pt>
                      <c:pt idx="176">
                        <c:v>127.686478288042</c:v>
                      </c:pt>
                      <c:pt idx="177">
                        <c:v>10.768343900262799</c:v>
                      </c:pt>
                      <c:pt idx="178">
                        <c:v>467.20710685282398</c:v>
                      </c:pt>
                      <c:pt idx="179">
                        <c:v>406.55496144791499</c:v>
                      </c:pt>
                      <c:pt idx="180">
                        <c:v>946.05379865978102</c:v>
                      </c:pt>
                      <c:pt idx="181">
                        <c:v>84.908646105709195</c:v>
                      </c:pt>
                      <c:pt idx="182">
                        <c:v>646.122980785393</c:v>
                      </c:pt>
                      <c:pt idx="183">
                        <c:v>702.61739946157104</c:v>
                      </c:pt>
                      <c:pt idx="184">
                        <c:v>62.288549656961301</c:v>
                      </c:pt>
                      <c:pt idx="185">
                        <c:v>815.88774060690901</c:v>
                      </c:pt>
                      <c:pt idx="186">
                        <c:v>131.49176201821999</c:v>
                      </c:pt>
                      <c:pt idx="187">
                        <c:v>138.17189821444299</c:v>
                      </c:pt>
                      <c:pt idx="188">
                        <c:v>17.031338672194501</c:v>
                      </c:pt>
                      <c:pt idx="189">
                        <c:v>111.481760871809</c:v>
                      </c:pt>
                      <c:pt idx="190">
                        <c:v>82.421141446257394</c:v>
                      </c:pt>
                      <c:pt idx="191">
                        <c:v>255.48250324423</c:v>
                      </c:pt>
                      <c:pt idx="192">
                        <c:v>556.20241505614797</c:v>
                      </c:pt>
                      <c:pt idx="193">
                        <c:v>141.340108943686</c:v>
                      </c:pt>
                      <c:pt idx="194">
                        <c:v>220.03003027307801</c:v>
                      </c:pt>
                      <c:pt idx="195">
                        <c:v>9.1298038137610593</c:v>
                      </c:pt>
                      <c:pt idx="196">
                        <c:v>115.783265718371</c:v>
                      </c:pt>
                      <c:pt idx="197">
                        <c:v>8.2559900381256099</c:v>
                      </c:pt>
                      <c:pt idx="198">
                        <c:v>457.73576698768301</c:v>
                      </c:pt>
                      <c:pt idx="199">
                        <c:v>383.157743213934</c:v>
                      </c:pt>
                    </c:numCache>
                  </c:numRef>
                </c:yVal>
                <c:smooth val="0"/>
                <c:extLst xmlns:c15="http://schemas.microsoft.com/office/drawing/2012/chart">
                  <c:ext xmlns:c16="http://schemas.microsoft.com/office/drawing/2014/chart" uri="{C3380CC4-5D6E-409C-BE32-E72D297353CC}">
                    <c16:uniqueId val="{00000001-0F12-4A5C-9708-4A01E772DFEE}"/>
                  </c:ext>
                </c:extLst>
              </c15:ser>
            </c15:filteredScatterSeries>
          </c:ext>
        </c:extLst>
      </c:scatterChart>
      <c:valAx>
        <c:axId val="429018960"/>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9019520"/>
        <c:crosses val="autoZero"/>
        <c:crossBetween val="midCat"/>
        <c:majorUnit val="200"/>
      </c:valAx>
      <c:valAx>
        <c:axId val="429019520"/>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9018960"/>
        <c:crosses val="autoZero"/>
        <c:crossBetween val="midCat"/>
        <c:majorUnit val="2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E$7:$E$26</c:f>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f>[Collect_Indiviual_Data_LS1.xlsm]Butte!$E$31:$E$50</c:f>
              <c:numCache>
                <c:formatCode>General</c:formatCode>
                <c:ptCount val="20"/>
                <c:pt idx="0">
                  <c:v>982.65584705066499</c:v>
                </c:pt>
                <c:pt idx="1">
                  <c:v>117.251781214956</c:v>
                </c:pt>
                <c:pt idx="2">
                  <c:v>792.94741387740396</c:v>
                </c:pt>
                <c:pt idx="3">
                  <c:v>786.19120842128598</c:v>
                </c:pt>
                <c:pt idx="4">
                  <c:v>94.052475749306296</c:v>
                </c:pt>
                <c:pt idx="5">
                  <c:v>879.25964293820095</c:v>
                </c:pt>
                <c:pt idx="6">
                  <c:v>167.73012551632101</c:v>
                </c:pt>
                <c:pt idx="7">
                  <c:v>209.94786943693401</c:v>
                </c:pt>
                <c:pt idx="8">
                  <c:v>18.518623962796202</c:v>
                </c:pt>
                <c:pt idx="9">
                  <c:v>217.22526530700901</c:v>
                </c:pt>
                <c:pt idx="10">
                  <c:v>95.565393025717398</c:v>
                </c:pt>
                <c:pt idx="11">
                  <c:v>422.18914026530001</c:v>
                </c:pt>
                <c:pt idx="12">
                  <c:v>635.50798351135302</c:v>
                </c:pt>
                <c:pt idx="13">
                  <c:v>134.863958959847</c:v>
                </c:pt>
                <c:pt idx="14">
                  <c:v>322.147725783466</c:v>
                </c:pt>
                <c:pt idx="15">
                  <c:v>44.181927532528199</c:v>
                </c:pt>
                <c:pt idx="16">
                  <c:v>302.08981036338503</c:v>
                </c:pt>
                <c:pt idx="17">
                  <c:v>136.16075391157801</c:v>
                </c:pt>
                <c:pt idx="18">
                  <c:v>469.14949097444099</c:v>
                </c:pt>
                <c:pt idx="19">
                  <c:v>481.34050247053199</c:v>
                </c:pt>
              </c:numCache>
            </c:numRef>
          </c:yVal>
          <c:smooth val="0"/>
          <c:extLst>
            <c:ext xmlns:c16="http://schemas.microsoft.com/office/drawing/2014/chart" uri="{C3380CC4-5D6E-409C-BE32-E72D297353CC}">
              <c16:uniqueId val="{00000001-8726-4EF6-87F8-87B325C77EA0}"/>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E$7:$E$26</c:f>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f>[Collect_Indiviual_Data_LS1.xlsm]Eureka!$E$31:$E$50</c:f>
              <c:numCache>
                <c:formatCode>General</c:formatCode>
                <c:ptCount val="20"/>
                <c:pt idx="0">
                  <c:v>1038.56569790803</c:v>
                </c:pt>
                <c:pt idx="1">
                  <c:v>161.40089550651501</c:v>
                </c:pt>
                <c:pt idx="2">
                  <c:v>936.09205715209202</c:v>
                </c:pt>
                <c:pt idx="3">
                  <c:v>912.20064687371496</c:v>
                </c:pt>
                <c:pt idx="4">
                  <c:v>246.17434713941699</c:v>
                </c:pt>
                <c:pt idx="5">
                  <c:v>1006.70713677984</c:v>
                </c:pt>
                <c:pt idx="6">
                  <c:v>198.72211384442201</c:v>
                </c:pt>
                <c:pt idx="7">
                  <c:v>391.00689884172903</c:v>
                </c:pt>
                <c:pt idx="8">
                  <c:v>63.787358366419802</c:v>
                </c:pt>
                <c:pt idx="9">
                  <c:v>392.03477259444497</c:v>
                </c:pt>
                <c:pt idx="10">
                  <c:v>209.737416165002</c:v>
                </c:pt>
                <c:pt idx="11">
                  <c:v>523.30471805492596</c:v>
                </c:pt>
                <c:pt idx="12">
                  <c:v>686.04920307839097</c:v>
                </c:pt>
                <c:pt idx="13">
                  <c:v>463.38290078287997</c:v>
                </c:pt>
                <c:pt idx="14">
                  <c:v>334.70997212838603</c:v>
                </c:pt>
                <c:pt idx="15">
                  <c:v>64.506200420656597</c:v>
                </c:pt>
                <c:pt idx="16">
                  <c:v>381.667359687454</c:v>
                </c:pt>
                <c:pt idx="17">
                  <c:v>209.91924169302499</c:v>
                </c:pt>
                <c:pt idx="18">
                  <c:v>592.41944737918402</c:v>
                </c:pt>
                <c:pt idx="19">
                  <c:v>923.60095800291401</c:v>
                </c:pt>
              </c:numCache>
            </c:numRef>
          </c:yVal>
          <c:smooth val="0"/>
          <c:extLst>
            <c:ext xmlns:c16="http://schemas.microsoft.com/office/drawing/2014/chart" uri="{C3380CC4-5D6E-409C-BE32-E72D297353CC}">
              <c16:uniqueId val="{00000003-8726-4EF6-87F8-87B325C77EA0}"/>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E$7:$E$26</c:f>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f>'[Collect_Indiviual_Data_LS1.xlsm]Santa Monica'!$E$31:$E$50</c:f>
              <c:numCache>
                <c:formatCode>General</c:formatCode>
                <c:ptCount val="20"/>
                <c:pt idx="0">
                  <c:v>1030.3263067176499</c:v>
                </c:pt>
                <c:pt idx="1">
                  <c:v>154.318323207937</c:v>
                </c:pt>
                <c:pt idx="2">
                  <c:v>929.71700874629596</c:v>
                </c:pt>
                <c:pt idx="3">
                  <c:v>906.82994647548298</c:v>
                </c:pt>
                <c:pt idx="4">
                  <c:v>204.29885067449601</c:v>
                </c:pt>
                <c:pt idx="5">
                  <c:v>1006.5729726011</c:v>
                </c:pt>
                <c:pt idx="6">
                  <c:v>195.692643204219</c:v>
                </c:pt>
                <c:pt idx="7">
                  <c:v>365.70100743611101</c:v>
                </c:pt>
                <c:pt idx="8">
                  <c:v>42.904046982588902</c:v>
                </c:pt>
                <c:pt idx="9">
                  <c:v>374.984904178509</c:v>
                </c:pt>
                <c:pt idx="10">
                  <c:v>191.622590752338</c:v>
                </c:pt>
                <c:pt idx="11">
                  <c:v>505.301938577496</c:v>
                </c:pt>
                <c:pt idx="12">
                  <c:v>686.04337120999901</c:v>
                </c:pt>
                <c:pt idx="13">
                  <c:v>457.52903930026901</c:v>
                </c:pt>
                <c:pt idx="14">
                  <c:v>330.38658022293299</c:v>
                </c:pt>
                <c:pt idx="15">
                  <c:v>64.506200420656597</c:v>
                </c:pt>
                <c:pt idx="16">
                  <c:v>375.32132450246303</c:v>
                </c:pt>
                <c:pt idx="17">
                  <c:v>203.86570224780601</c:v>
                </c:pt>
                <c:pt idx="18">
                  <c:v>578.09923423791395</c:v>
                </c:pt>
                <c:pt idx="19">
                  <c:v>891.798818856465</c:v>
                </c:pt>
              </c:numCache>
            </c:numRef>
          </c:yVal>
          <c:smooth val="0"/>
          <c:extLst>
            <c:ext xmlns:c16="http://schemas.microsoft.com/office/drawing/2014/chart" uri="{C3380CC4-5D6E-409C-BE32-E72D297353CC}">
              <c16:uniqueId val="{00000005-8726-4EF6-87F8-87B325C77EA0}"/>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E$7:$E$26</c:f>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f>[Collect_Indiviual_Data_LS1.xlsm]Portland!$E$31:$E$50</c:f>
              <c:numCache>
                <c:formatCode>General</c:formatCode>
                <c:ptCount val="20"/>
                <c:pt idx="0">
                  <c:v>1027.6707428618099</c:v>
                </c:pt>
                <c:pt idx="1">
                  <c:v>146.516003198546</c:v>
                </c:pt>
                <c:pt idx="2">
                  <c:v>921.94650497896305</c:v>
                </c:pt>
                <c:pt idx="3">
                  <c:v>900.58583860382896</c:v>
                </c:pt>
                <c:pt idx="4">
                  <c:v>184.31609460884599</c:v>
                </c:pt>
                <c:pt idx="5">
                  <c:v>1004.1383481983401</c:v>
                </c:pt>
                <c:pt idx="6">
                  <c:v>192.049784405835</c:v>
                </c:pt>
                <c:pt idx="7">
                  <c:v>343.778741240356</c:v>
                </c:pt>
                <c:pt idx="8">
                  <c:v>33.456670113519003</c:v>
                </c:pt>
                <c:pt idx="9">
                  <c:v>355.90580008612801</c:v>
                </c:pt>
                <c:pt idx="10">
                  <c:v>177.20078021085101</c:v>
                </c:pt>
                <c:pt idx="11">
                  <c:v>494.22883937820899</c:v>
                </c:pt>
                <c:pt idx="12">
                  <c:v>682.19361827606599</c:v>
                </c:pt>
                <c:pt idx="13">
                  <c:v>433.67837750228</c:v>
                </c:pt>
                <c:pt idx="14">
                  <c:v>329.77765988969799</c:v>
                </c:pt>
                <c:pt idx="15">
                  <c:v>64.376376339758295</c:v>
                </c:pt>
                <c:pt idx="16">
                  <c:v>370.60537812247799</c:v>
                </c:pt>
                <c:pt idx="17">
                  <c:v>194.72878862325899</c:v>
                </c:pt>
                <c:pt idx="18">
                  <c:v>564.87934180900697</c:v>
                </c:pt>
                <c:pt idx="19">
                  <c:v>854.63041132795195</c:v>
                </c:pt>
              </c:numCache>
            </c:numRef>
          </c:yVal>
          <c:smooth val="0"/>
          <c:extLst>
            <c:ext xmlns:c16="http://schemas.microsoft.com/office/drawing/2014/chart" uri="{C3380CC4-5D6E-409C-BE32-E72D297353CC}">
              <c16:uniqueId val="{00000007-8726-4EF6-87F8-87B325C77EA0}"/>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E$7:$E$26</c:f>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f>'[Collect_Indiviual_Data_LS1.xlsm]Salt Lake City'!$E$31:$E$50</c:f>
              <c:numCache>
                <c:formatCode>General</c:formatCode>
                <c:ptCount val="20"/>
                <c:pt idx="0">
                  <c:v>1028.88494599041</c:v>
                </c:pt>
                <c:pt idx="1">
                  <c:v>150.848739852851</c:v>
                </c:pt>
                <c:pt idx="2">
                  <c:v>925.37111818361404</c:v>
                </c:pt>
                <c:pt idx="3">
                  <c:v>903.54301693172602</c:v>
                </c:pt>
                <c:pt idx="4">
                  <c:v>189.636937873405</c:v>
                </c:pt>
                <c:pt idx="5">
                  <c:v>1006.04502786006</c:v>
                </c:pt>
                <c:pt idx="6">
                  <c:v>192.87418513591001</c:v>
                </c:pt>
                <c:pt idx="7">
                  <c:v>354.02726635535998</c:v>
                </c:pt>
                <c:pt idx="8">
                  <c:v>37.451068976443203</c:v>
                </c:pt>
                <c:pt idx="9">
                  <c:v>365.83578831254698</c:v>
                </c:pt>
                <c:pt idx="10">
                  <c:v>183.877757581682</c:v>
                </c:pt>
                <c:pt idx="11">
                  <c:v>498.21102239108302</c:v>
                </c:pt>
                <c:pt idx="12">
                  <c:v>684.44186793284496</c:v>
                </c:pt>
                <c:pt idx="13">
                  <c:v>443.41780989860899</c:v>
                </c:pt>
                <c:pt idx="14">
                  <c:v>329.91096811688698</c:v>
                </c:pt>
                <c:pt idx="15">
                  <c:v>64.506200420656597</c:v>
                </c:pt>
                <c:pt idx="16">
                  <c:v>372.79640229151499</c:v>
                </c:pt>
                <c:pt idx="17">
                  <c:v>198.623474595255</c:v>
                </c:pt>
                <c:pt idx="18">
                  <c:v>570.65660556651596</c:v>
                </c:pt>
                <c:pt idx="19">
                  <c:v>872.29967077053698</c:v>
                </c:pt>
              </c:numCache>
            </c:numRef>
          </c:yVal>
          <c:smooth val="0"/>
          <c:extLst>
            <c:ext xmlns:c16="http://schemas.microsoft.com/office/drawing/2014/chart" uri="{C3380CC4-5D6E-409C-BE32-E72D297353CC}">
              <c16:uniqueId val="{00000009-8726-4EF6-87F8-87B325C77EA0}"/>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E$7:$E$26</c:f>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f>'[Collect_Indiviual_Data_LS1.xlsm]San Francisco'!$E$31:$E$50</c:f>
              <c:numCache>
                <c:formatCode>General</c:formatCode>
                <c:ptCount val="20"/>
                <c:pt idx="0">
                  <c:v>1031.5998951890001</c:v>
                </c:pt>
                <c:pt idx="1">
                  <c:v>155.622441791304</c:v>
                </c:pt>
                <c:pt idx="2">
                  <c:v>930.70032233740005</c:v>
                </c:pt>
                <c:pt idx="3">
                  <c:v>907.51795069924697</c:v>
                </c:pt>
                <c:pt idx="4">
                  <c:v>211.385424512122</c:v>
                </c:pt>
                <c:pt idx="5">
                  <c:v>1006.5729726011</c:v>
                </c:pt>
                <c:pt idx="6">
                  <c:v>197.190681388755</c:v>
                </c:pt>
                <c:pt idx="7">
                  <c:v>371.36829578976398</c:v>
                </c:pt>
                <c:pt idx="8">
                  <c:v>45.922849052793701</c:v>
                </c:pt>
                <c:pt idx="9">
                  <c:v>378.60075297864398</c:v>
                </c:pt>
                <c:pt idx="10">
                  <c:v>196.14668731490599</c:v>
                </c:pt>
                <c:pt idx="11">
                  <c:v>509.24579093426303</c:v>
                </c:pt>
                <c:pt idx="12">
                  <c:v>686.04920307839097</c:v>
                </c:pt>
                <c:pt idx="13">
                  <c:v>460.52871048756498</c:v>
                </c:pt>
                <c:pt idx="14">
                  <c:v>330.84060606567903</c:v>
                </c:pt>
                <c:pt idx="15">
                  <c:v>64.506200420656597</c:v>
                </c:pt>
                <c:pt idx="16">
                  <c:v>376.05893457022501</c:v>
                </c:pt>
                <c:pt idx="17">
                  <c:v>205.89479177880801</c:v>
                </c:pt>
                <c:pt idx="18">
                  <c:v>581.89545364914795</c:v>
                </c:pt>
                <c:pt idx="19">
                  <c:v>900.16908439847498</c:v>
                </c:pt>
              </c:numCache>
            </c:numRef>
          </c:yVal>
          <c:smooth val="0"/>
          <c:extLst>
            <c:ext xmlns:c16="http://schemas.microsoft.com/office/drawing/2014/chart" uri="{C3380CC4-5D6E-409C-BE32-E72D297353CC}">
              <c16:uniqueId val="{0000000B-8726-4EF6-87F8-87B325C77EA0}"/>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E$7:$E$26</c:f>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f>'[Collect_Indiviual_Data_LS1.xlsm]San Jose'!$E$31:$E$50</c:f>
              <c:numCache>
                <c:formatCode>General</c:formatCode>
                <c:ptCount val="20"/>
                <c:pt idx="0">
                  <c:v>1031.71445058687</c:v>
                </c:pt>
                <c:pt idx="1">
                  <c:v>155.58067325042001</c:v>
                </c:pt>
                <c:pt idx="2">
                  <c:v>930.64241760394304</c:v>
                </c:pt>
                <c:pt idx="3">
                  <c:v>907.63907118958502</c:v>
                </c:pt>
                <c:pt idx="4">
                  <c:v>212.00347578983599</c:v>
                </c:pt>
                <c:pt idx="5">
                  <c:v>1006.5729726011</c:v>
                </c:pt>
                <c:pt idx="6">
                  <c:v>197.74635149049499</c:v>
                </c:pt>
                <c:pt idx="7">
                  <c:v>371.66111187950298</c:v>
                </c:pt>
                <c:pt idx="8">
                  <c:v>45.886910966573801</c:v>
                </c:pt>
                <c:pt idx="9">
                  <c:v>378.85234317262501</c:v>
                </c:pt>
                <c:pt idx="10">
                  <c:v>196.618237234931</c:v>
                </c:pt>
                <c:pt idx="11">
                  <c:v>509.46953356202403</c:v>
                </c:pt>
                <c:pt idx="12">
                  <c:v>686.04920307839097</c:v>
                </c:pt>
                <c:pt idx="13">
                  <c:v>460.96634819569999</c:v>
                </c:pt>
                <c:pt idx="14">
                  <c:v>330.932433546651</c:v>
                </c:pt>
                <c:pt idx="15">
                  <c:v>64.506200420656597</c:v>
                </c:pt>
                <c:pt idx="16">
                  <c:v>376.17006399855501</c:v>
                </c:pt>
                <c:pt idx="17">
                  <c:v>206.14408423609001</c:v>
                </c:pt>
                <c:pt idx="18">
                  <c:v>582.072856239109</c:v>
                </c:pt>
                <c:pt idx="19">
                  <c:v>900.51015061245903</c:v>
                </c:pt>
              </c:numCache>
            </c:numRef>
          </c:yVal>
          <c:smooth val="0"/>
          <c:extLst>
            <c:ext xmlns:c16="http://schemas.microsoft.com/office/drawing/2014/chart" uri="{C3380CC4-5D6E-409C-BE32-E72D297353CC}">
              <c16:uniqueId val="{0000000D-8726-4EF6-87F8-87B325C77EA0}"/>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E$7:$E$26</c:f>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f>[Collect_Indiviual_Data_LS1.xlsm]Seattle!$E$31:$E$50</c:f>
              <c:numCache>
                <c:formatCode>General</c:formatCode>
                <c:ptCount val="20"/>
                <c:pt idx="0">
                  <c:v>1029.1580143558299</c:v>
                </c:pt>
                <c:pt idx="1">
                  <c:v>151.70755379789699</c:v>
                </c:pt>
                <c:pt idx="2">
                  <c:v>926.578547311639</c:v>
                </c:pt>
                <c:pt idx="3">
                  <c:v>904.42627911013301</c:v>
                </c:pt>
                <c:pt idx="4">
                  <c:v>192.537402454588</c:v>
                </c:pt>
                <c:pt idx="5">
                  <c:v>1006.13368834451</c:v>
                </c:pt>
                <c:pt idx="6">
                  <c:v>193.186892465266</c:v>
                </c:pt>
                <c:pt idx="7">
                  <c:v>356.898070866382</c:v>
                </c:pt>
                <c:pt idx="8">
                  <c:v>38.873528203729101</c:v>
                </c:pt>
                <c:pt idx="9">
                  <c:v>368.00595350153498</c:v>
                </c:pt>
                <c:pt idx="10">
                  <c:v>186.09798534178901</c:v>
                </c:pt>
                <c:pt idx="11">
                  <c:v>499.48438920557902</c:v>
                </c:pt>
                <c:pt idx="12">
                  <c:v>684.645833403913</c:v>
                </c:pt>
                <c:pt idx="13">
                  <c:v>446.53133685814697</c:v>
                </c:pt>
                <c:pt idx="14">
                  <c:v>329.98436450323197</c:v>
                </c:pt>
                <c:pt idx="15">
                  <c:v>64.506200420656597</c:v>
                </c:pt>
                <c:pt idx="16">
                  <c:v>373.32787246686598</c:v>
                </c:pt>
                <c:pt idx="17">
                  <c:v>199.613837625164</c:v>
                </c:pt>
                <c:pt idx="18">
                  <c:v>572.42537608326904</c:v>
                </c:pt>
                <c:pt idx="19">
                  <c:v>876.87971324485</c:v>
                </c:pt>
              </c:numCache>
            </c:numRef>
          </c:yVal>
          <c:smooth val="0"/>
          <c:extLst>
            <c:ext xmlns:c16="http://schemas.microsoft.com/office/drawing/2014/chart" uri="{C3380CC4-5D6E-409C-BE32-E72D297353CC}">
              <c16:uniqueId val="{0000000F-8726-4EF6-87F8-87B325C77EA0}"/>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E$7:$E$26</c:f>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f>[Collect_Indiviual_Data_LS1.xlsm]Memphis!$E$31:$E$50</c:f>
              <c:numCache>
                <c:formatCode>General</c:formatCode>
                <c:ptCount val="20"/>
                <c:pt idx="0">
                  <c:v>1027.7166753792701</c:v>
                </c:pt>
                <c:pt idx="1">
                  <c:v>148.22285199263601</c:v>
                </c:pt>
                <c:pt idx="2">
                  <c:v>923.00307959086399</c:v>
                </c:pt>
                <c:pt idx="3">
                  <c:v>902.33959232615496</c:v>
                </c:pt>
                <c:pt idx="4">
                  <c:v>185.69433091839699</c:v>
                </c:pt>
                <c:pt idx="5">
                  <c:v>1005.10285806339</c:v>
                </c:pt>
                <c:pt idx="6">
                  <c:v>192.30397022720999</c:v>
                </c:pt>
                <c:pt idx="7">
                  <c:v>347.82599242358998</c:v>
                </c:pt>
                <c:pt idx="8">
                  <c:v>34.575682703642599</c:v>
                </c:pt>
                <c:pt idx="9">
                  <c:v>360.597023459372</c:v>
                </c:pt>
                <c:pt idx="10">
                  <c:v>179.436588672564</c:v>
                </c:pt>
                <c:pt idx="11">
                  <c:v>495.80076163814903</c:v>
                </c:pt>
                <c:pt idx="12">
                  <c:v>683.81865382102603</c:v>
                </c:pt>
                <c:pt idx="13">
                  <c:v>437.44608539790499</c:v>
                </c:pt>
                <c:pt idx="14">
                  <c:v>329.803995821586</c:v>
                </c:pt>
                <c:pt idx="15">
                  <c:v>64.506200420656597</c:v>
                </c:pt>
                <c:pt idx="16">
                  <c:v>371.36765726771398</c:v>
                </c:pt>
                <c:pt idx="17">
                  <c:v>196.491574560647</c:v>
                </c:pt>
                <c:pt idx="18">
                  <c:v>567.48101843876998</c:v>
                </c:pt>
                <c:pt idx="19">
                  <c:v>862.39238793169898</c:v>
                </c:pt>
              </c:numCache>
            </c:numRef>
          </c:yVal>
          <c:smooth val="0"/>
          <c:extLst>
            <c:ext xmlns:c16="http://schemas.microsoft.com/office/drawing/2014/chart" uri="{C3380CC4-5D6E-409C-BE32-E72D297353CC}">
              <c16:uniqueId val="{00000011-8726-4EF6-87F8-87B325C77EA0}"/>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E$7:$E$26</c:f>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f>[Collect_Indiviual_Data_LS1.xlsm]Charleston!$E$31:$E$50</c:f>
              <c:numCache>
                <c:formatCode>General</c:formatCode>
                <c:ptCount val="20"/>
                <c:pt idx="0">
                  <c:v>1028.14119148588</c:v>
                </c:pt>
                <c:pt idx="1">
                  <c:v>150.14915496984699</c:v>
                </c:pt>
                <c:pt idx="2">
                  <c:v>924.27409058851504</c:v>
                </c:pt>
                <c:pt idx="3">
                  <c:v>903.03689377997102</c:v>
                </c:pt>
                <c:pt idx="4">
                  <c:v>187.781145656479</c:v>
                </c:pt>
                <c:pt idx="5">
                  <c:v>1005.91230414411</c:v>
                </c:pt>
                <c:pt idx="6">
                  <c:v>192.66254285767101</c:v>
                </c:pt>
                <c:pt idx="7">
                  <c:v>351.53368624368801</c:v>
                </c:pt>
                <c:pt idx="8">
                  <c:v>36.230985369372</c:v>
                </c:pt>
                <c:pt idx="9">
                  <c:v>364.12225388779399</c:v>
                </c:pt>
                <c:pt idx="10">
                  <c:v>181.972734729481</c:v>
                </c:pt>
                <c:pt idx="11">
                  <c:v>497.21560192926</c:v>
                </c:pt>
                <c:pt idx="12">
                  <c:v>684.29814868054905</c:v>
                </c:pt>
                <c:pt idx="13">
                  <c:v>441.16165797717099</c:v>
                </c:pt>
                <c:pt idx="14">
                  <c:v>329.860719242492</c:v>
                </c:pt>
                <c:pt idx="15">
                  <c:v>64.506200420656597</c:v>
                </c:pt>
                <c:pt idx="16">
                  <c:v>372.37779616625102</c:v>
                </c:pt>
                <c:pt idx="17">
                  <c:v>197.93780168938599</c:v>
                </c:pt>
                <c:pt idx="18">
                  <c:v>569.41889905994606</c:v>
                </c:pt>
                <c:pt idx="19">
                  <c:v>868.82254667805</c:v>
                </c:pt>
              </c:numCache>
            </c:numRef>
          </c:yVal>
          <c:smooth val="0"/>
          <c:extLst>
            <c:ext xmlns:c16="http://schemas.microsoft.com/office/drawing/2014/chart" uri="{C3380CC4-5D6E-409C-BE32-E72D297353CC}">
              <c16:uniqueId val="{00000013-8726-4EF6-87F8-87B325C77EA0}"/>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1.xlsm]Trendlines!$H$210:$H$409</c:f>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f>[Collect_Indiviual_Data_LS1.xlsm]Trendlines!$B$210:$B$409</c:f>
              <c:numCache>
                <c:formatCode>General</c:formatCode>
                <c:ptCount val="200"/>
                <c:pt idx="0">
                  <c:v>982.65584705066499</c:v>
                </c:pt>
                <c:pt idx="1">
                  <c:v>117.251781214956</c:v>
                </c:pt>
                <c:pt idx="2">
                  <c:v>792.94741387740396</c:v>
                </c:pt>
                <c:pt idx="3">
                  <c:v>786.19120842128598</c:v>
                </c:pt>
                <c:pt idx="4">
                  <c:v>94.052475749306296</c:v>
                </c:pt>
                <c:pt idx="5">
                  <c:v>879.25964293820095</c:v>
                </c:pt>
                <c:pt idx="6">
                  <c:v>167.73012551632101</c:v>
                </c:pt>
                <c:pt idx="7">
                  <c:v>209.94786943693401</c:v>
                </c:pt>
                <c:pt idx="8">
                  <c:v>18.518623962796202</c:v>
                </c:pt>
                <c:pt idx="9">
                  <c:v>217.22526530700901</c:v>
                </c:pt>
                <c:pt idx="10">
                  <c:v>95.565393025717398</c:v>
                </c:pt>
                <c:pt idx="11">
                  <c:v>422.18914026530001</c:v>
                </c:pt>
                <c:pt idx="12">
                  <c:v>635.50798351135302</c:v>
                </c:pt>
                <c:pt idx="13">
                  <c:v>134.863958959847</c:v>
                </c:pt>
                <c:pt idx="14">
                  <c:v>322.147725783466</c:v>
                </c:pt>
                <c:pt idx="15">
                  <c:v>44.181927532528199</c:v>
                </c:pt>
                <c:pt idx="16">
                  <c:v>302.08981036338503</c:v>
                </c:pt>
                <c:pt idx="17">
                  <c:v>136.16075391157801</c:v>
                </c:pt>
                <c:pt idx="18">
                  <c:v>469.14949097444099</c:v>
                </c:pt>
                <c:pt idx="19">
                  <c:v>481.34050247053199</c:v>
                </c:pt>
                <c:pt idx="20">
                  <c:v>1038.56569790803</c:v>
                </c:pt>
                <c:pt idx="21">
                  <c:v>161.40089550651501</c:v>
                </c:pt>
                <c:pt idx="22">
                  <c:v>936.09205715209202</c:v>
                </c:pt>
                <c:pt idx="23">
                  <c:v>912.20064687371496</c:v>
                </c:pt>
                <c:pt idx="24">
                  <c:v>246.17434713941699</c:v>
                </c:pt>
                <c:pt idx="25">
                  <c:v>1006.70713677984</c:v>
                </c:pt>
                <c:pt idx="26">
                  <c:v>198.72211384442201</c:v>
                </c:pt>
                <c:pt idx="27">
                  <c:v>391.00689884172903</c:v>
                </c:pt>
                <c:pt idx="28">
                  <c:v>63.787358366419802</c:v>
                </c:pt>
                <c:pt idx="29">
                  <c:v>392.03477259444497</c:v>
                </c:pt>
                <c:pt idx="30">
                  <c:v>209.737416165002</c:v>
                </c:pt>
                <c:pt idx="31">
                  <c:v>523.30471805492596</c:v>
                </c:pt>
                <c:pt idx="32">
                  <c:v>686.04920307839097</c:v>
                </c:pt>
                <c:pt idx="33">
                  <c:v>463.38290078287997</c:v>
                </c:pt>
                <c:pt idx="34">
                  <c:v>334.70997212838603</c:v>
                </c:pt>
                <c:pt idx="35">
                  <c:v>64.506200420656597</c:v>
                </c:pt>
                <c:pt idx="36">
                  <c:v>381.667359687454</c:v>
                </c:pt>
                <c:pt idx="37">
                  <c:v>209.91924169302499</c:v>
                </c:pt>
                <c:pt idx="38">
                  <c:v>592.41944737918402</c:v>
                </c:pt>
                <c:pt idx="39">
                  <c:v>923.60095800291401</c:v>
                </c:pt>
                <c:pt idx="40">
                  <c:v>1030.3263067176499</c:v>
                </c:pt>
                <c:pt idx="41">
                  <c:v>154.318323207937</c:v>
                </c:pt>
                <c:pt idx="42">
                  <c:v>929.71700874629596</c:v>
                </c:pt>
                <c:pt idx="43">
                  <c:v>906.82994647548298</c:v>
                </c:pt>
                <c:pt idx="44">
                  <c:v>204.29885067449601</c:v>
                </c:pt>
                <c:pt idx="45">
                  <c:v>1006.5729726011</c:v>
                </c:pt>
                <c:pt idx="46">
                  <c:v>195.692643204219</c:v>
                </c:pt>
                <c:pt idx="47">
                  <c:v>365.70100743611101</c:v>
                </c:pt>
                <c:pt idx="48">
                  <c:v>42.904046982588902</c:v>
                </c:pt>
                <c:pt idx="49">
                  <c:v>374.984904178509</c:v>
                </c:pt>
                <c:pt idx="50">
                  <c:v>191.622590752338</c:v>
                </c:pt>
                <c:pt idx="51">
                  <c:v>505.301938577496</c:v>
                </c:pt>
                <c:pt idx="52">
                  <c:v>686.04337120999901</c:v>
                </c:pt>
                <c:pt idx="53">
                  <c:v>457.52903930026901</c:v>
                </c:pt>
                <c:pt idx="54">
                  <c:v>330.38658022293299</c:v>
                </c:pt>
                <c:pt idx="55">
                  <c:v>64.506200420656597</c:v>
                </c:pt>
                <c:pt idx="56">
                  <c:v>375.32132450246303</c:v>
                </c:pt>
                <c:pt idx="57">
                  <c:v>203.86570224780601</c:v>
                </c:pt>
                <c:pt idx="58">
                  <c:v>578.09923423791395</c:v>
                </c:pt>
                <c:pt idx="59">
                  <c:v>891.798818856465</c:v>
                </c:pt>
                <c:pt idx="60">
                  <c:v>1027.6707428618099</c:v>
                </c:pt>
                <c:pt idx="61">
                  <c:v>146.516003198546</c:v>
                </c:pt>
                <c:pt idx="62">
                  <c:v>921.94650497896305</c:v>
                </c:pt>
                <c:pt idx="63">
                  <c:v>900.58583860382896</c:v>
                </c:pt>
                <c:pt idx="64">
                  <c:v>184.31609460884599</c:v>
                </c:pt>
                <c:pt idx="65">
                  <c:v>1004.1383481983401</c:v>
                </c:pt>
                <c:pt idx="66">
                  <c:v>192.049784405835</c:v>
                </c:pt>
                <c:pt idx="67">
                  <c:v>343.778741240356</c:v>
                </c:pt>
                <c:pt idx="68">
                  <c:v>33.456670113519003</c:v>
                </c:pt>
                <c:pt idx="69">
                  <c:v>355.90580008612801</c:v>
                </c:pt>
                <c:pt idx="70">
                  <c:v>177.20078021085101</c:v>
                </c:pt>
                <c:pt idx="71">
                  <c:v>494.22883937820899</c:v>
                </c:pt>
                <c:pt idx="72">
                  <c:v>682.19361827606599</c:v>
                </c:pt>
                <c:pt idx="73">
                  <c:v>433.67837750228</c:v>
                </c:pt>
                <c:pt idx="74">
                  <c:v>329.77765988969799</c:v>
                </c:pt>
                <c:pt idx="75">
                  <c:v>64.376376339758295</c:v>
                </c:pt>
                <c:pt idx="76">
                  <c:v>370.60537812247799</c:v>
                </c:pt>
                <c:pt idx="77">
                  <c:v>194.72878862325899</c:v>
                </c:pt>
                <c:pt idx="78">
                  <c:v>564.87934180900697</c:v>
                </c:pt>
                <c:pt idx="79">
                  <c:v>854.63041132795195</c:v>
                </c:pt>
                <c:pt idx="80">
                  <c:v>1028.88494599041</c:v>
                </c:pt>
                <c:pt idx="81">
                  <c:v>150.848739852851</c:v>
                </c:pt>
                <c:pt idx="82">
                  <c:v>925.37111818361404</c:v>
                </c:pt>
                <c:pt idx="83">
                  <c:v>903.54301693172602</c:v>
                </c:pt>
                <c:pt idx="84">
                  <c:v>189.636937873405</c:v>
                </c:pt>
                <c:pt idx="85">
                  <c:v>1006.04502786006</c:v>
                </c:pt>
                <c:pt idx="86">
                  <c:v>192.87418513591001</c:v>
                </c:pt>
                <c:pt idx="87">
                  <c:v>354.02726635535998</c:v>
                </c:pt>
                <c:pt idx="88">
                  <c:v>37.451068976443203</c:v>
                </c:pt>
                <c:pt idx="89">
                  <c:v>365.83578831254698</c:v>
                </c:pt>
                <c:pt idx="90">
                  <c:v>183.877757581682</c:v>
                </c:pt>
                <c:pt idx="91">
                  <c:v>498.21102239108302</c:v>
                </c:pt>
                <c:pt idx="92">
                  <c:v>684.44186793284496</c:v>
                </c:pt>
                <c:pt idx="93">
                  <c:v>443.41780989860899</c:v>
                </c:pt>
                <c:pt idx="94">
                  <c:v>329.91096811688698</c:v>
                </c:pt>
                <c:pt idx="95">
                  <c:v>64.506200420656597</c:v>
                </c:pt>
                <c:pt idx="96">
                  <c:v>372.79640229151499</c:v>
                </c:pt>
                <c:pt idx="97">
                  <c:v>198.623474595255</c:v>
                </c:pt>
                <c:pt idx="98">
                  <c:v>570.65660556651596</c:v>
                </c:pt>
                <c:pt idx="99">
                  <c:v>872.29967077053698</c:v>
                </c:pt>
                <c:pt idx="100">
                  <c:v>1031.5998951890001</c:v>
                </c:pt>
                <c:pt idx="101">
                  <c:v>155.622441791304</c:v>
                </c:pt>
                <c:pt idx="102">
                  <c:v>930.70032233740005</c:v>
                </c:pt>
                <c:pt idx="103">
                  <c:v>907.51795069924697</c:v>
                </c:pt>
                <c:pt idx="104">
                  <c:v>211.385424512122</c:v>
                </c:pt>
                <c:pt idx="105">
                  <c:v>1006.5729726011</c:v>
                </c:pt>
                <c:pt idx="106">
                  <c:v>197.190681388755</c:v>
                </c:pt>
                <c:pt idx="107">
                  <c:v>371.36829578976398</c:v>
                </c:pt>
                <c:pt idx="108">
                  <c:v>45.922849052793701</c:v>
                </c:pt>
                <c:pt idx="109">
                  <c:v>378.60075297864398</c:v>
                </c:pt>
                <c:pt idx="110">
                  <c:v>196.14668731490599</c:v>
                </c:pt>
                <c:pt idx="111">
                  <c:v>509.24579093426303</c:v>
                </c:pt>
                <c:pt idx="112">
                  <c:v>686.04920307839097</c:v>
                </c:pt>
                <c:pt idx="113">
                  <c:v>460.52871048756498</c:v>
                </c:pt>
                <c:pt idx="114">
                  <c:v>330.84060606567903</c:v>
                </c:pt>
                <c:pt idx="115">
                  <c:v>64.506200420656597</c:v>
                </c:pt>
                <c:pt idx="116">
                  <c:v>376.05893457022501</c:v>
                </c:pt>
                <c:pt idx="117">
                  <c:v>205.89479177880801</c:v>
                </c:pt>
                <c:pt idx="118">
                  <c:v>581.89545364914795</c:v>
                </c:pt>
                <c:pt idx="119">
                  <c:v>900.16908439847498</c:v>
                </c:pt>
                <c:pt idx="120">
                  <c:v>1031.71445058687</c:v>
                </c:pt>
                <c:pt idx="121">
                  <c:v>155.58067325042001</c:v>
                </c:pt>
                <c:pt idx="122">
                  <c:v>930.64241760394304</c:v>
                </c:pt>
                <c:pt idx="123">
                  <c:v>907.63907118958502</c:v>
                </c:pt>
                <c:pt idx="124">
                  <c:v>212.00347578983599</c:v>
                </c:pt>
                <c:pt idx="125">
                  <c:v>1006.5729726011</c:v>
                </c:pt>
                <c:pt idx="126">
                  <c:v>197.74635149049499</c:v>
                </c:pt>
                <c:pt idx="127">
                  <c:v>371.66111187950298</c:v>
                </c:pt>
                <c:pt idx="128">
                  <c:v>45.886910966573801</c:v>
                </c:pt>
                <c:pt idx="129">
                  <c:v>378.85234317262501</c:v>
                </c:pt>
                <c:pt idx="130">
                  <c:v>196.618237234931</c:v>
                </c:pt>
                <c:pt idx="131">
                  <c:v>509.46953356202403</c:v>
                </c:pt>
                <c:pt idx="132">
                  <c:v>686.04920307839097</c:v>
                </c:pt>
                <c:pt idx="133">
                  <c:v>460.96634819569999</c:v>
                </c:pt>
                <c:pt idx="134">
                  <c:v>330.932433546651</c:v>
                </c:pt>
                <c:pt idx="135">
                  <c:v>64.506200420656597</c:v>
                </c:pt>
                <c:pt idx="136">
                  <c:v>376.17006399855501</c:v>
                </c:pt>
                <c:pt idx="137">
                  <c:v>206.14408423609001</c:v>
                </c:pt>
                <c:pt idx="138">
                  <c:v>582.072856239109</c:v>
                </c:pt>
                <c:pt idx="139">
                  <c:v>900.51015061245903</c:v>
                </c:pt>
                <c:pt idx="140">
                  <c:v>1029.1580143558299</c:v>
                </c:pt>
                <c:pt idx="141">
                  <c:v>151.70755379789699</c:v>
                </c:pt>
                <c:pt idx="142">
                  <c:v>926.578547311639</c:v>
                </c:pt>
                <c:pt idx="143">
                  <c:v>904.42627911013301</c:v>
                </c:pt>
                <c:pt idx="144">
                  <c:v>192.537402454588</c:v>
                </c:pt>
                <c:pt idx="145">
                  <c:v>1006.13368834451</c:v>
                </c:pt>
                <c:pt idx="146">
                  <c:v>193.186892465266</c:v>
                </c:pt>
                <c:pt idx="147">
                  <c:v>356.898070866382</c:v>
                </c:pt>
                <c:pt idx="148">
                  <c:v>38.873528203729101</c:v>
                </c:pt>
                <c:pt idx="149">
                  <c:v>368.00595350153498</c:v>
                </c:pt>
                <c:pt idx="150">
                  <c:v>186.09798534178901</c:v>
                </c:pt>
                <c:pt idx="151">
                  <c:v>499.48438920557902</c:v>
                </c:pt>
                <c:pt idx="152">
                  <c:v>684.645833403913</c:v>
                </c:pt>
                <c:pt idx="153">
                  <c:v>446.53133685814697</c:v>
                </c:pt>
                <c:pt idx="154">
                  <c:v>329.98436450323197</c:v>
                </c:pt>
                <c:pt idx="155">
                  <c:v>64.506200420656597</c:v>
                </c:pt>
                <c:pt idx="156">
                  <c:v>373.32787246686598</c:v>
                </c:pt>
                <c:pt idx="157">
                  <c:v>199.613837625164</c:v>
                </c:pt>
                <c:pt idx="158">
                  <c:v>572.42537608326904</c:v>
                </c:pt>
                <c:pt idx="159">
                  <c:v>876.87971324485</c:v>
                </c:pt>
                <c:pt idx="160">
                  <c:v>1027.7166753792701</c:v>
                </c:pt>
                <c:pt idx="161">
                  <c:v>148.22285199263601</c:v>
                </c:pt>
                <c:pt idx="162">
                  <c:v>923.00307959086399</c:v>
                </c:pt>
                <c:pt idx="163">
                  <c:v>902.33959232615496</c:v>
                </c:pt>
                <c:pt idx="164">
                  <c:v>185.69433091839699</c:v>
                </c:pt>
                <c:pt idx="165">
                  <c:v>1005.10285806339</c:v>
                </c:pt>
                <c:pt idx="166">
                  <c:v>192.30397022720999</c:v>
                </c:pt>
                <c:pt idx="167">
                  <c:v>347.82599242358998</c:v>
                </c:pt>
                <c:pt idx="168">
                  <c:v>34.575682703642599</c:v>
                </c:pt>
                <c:pt idx="169">
                  <c:v>360.597023459372</c:v>
                </c:pt>
                <c:pt idx="170">
                  <c:v>179.436588672564</c:v>
                </c:pt>
                <c:pt idx="171">
                  <c:v>495.80076163814903</c:v>
                </c:pt>
                <c:pt idx="172">
                  <c:v>683.81865382102603</c:v>
                </c:pt>
                <c:pt idx="173">
                  <c:v>437.44608539790499</c:v>
                </c:pt>
                <c:pt idx="174">
                  <c:v>329.803995821586</c:v>
                </c:pt>
                <c:pt idx="175">
                  <c:v>64.506200420656597</c:v>
                </c:pt>
                <c:pt idx="176">
                  <c:v>371.36765726771398</c:v>
                </c:pt>
                <c:pt idx="177">
                  <c:v>196.491574560647</c:v>
                </c:pt>
                <c:pt idx="178">
                  <c:v>567.48101843876998</c:v>
                </c:pt>
                <c:pt idx="179">
                  <c:v>862.39238793169898</c:v>
                </c:pt>
                <c:pt idx="180">
                  <c:v>1028.14119148588</c:v>
                </c:pt>
                <c:pt idx="181">
                  <c:v>150.14915496984699</c:v>
                </c:pt>
                <c:pt idx="182">
                  <c:v>924.27409058851504</c:v>
                </c:pt>
                <c:pt idx="183">
                  <c:v>903.03689377997102</c:v>
                </c:pt>
                <c:pt idx="184">
                  <c:v>187.781145656479</c:v>
                </c:pt>
                <c:pt idx="185">
                  <c:v>1005.91230414411</c:v>
                </c:pt>
                <c:pt idx="186">
                  <c:v>192.66254285767101</c:v>
                </c:pt>
                <c:pt idx="187">
                  <c:v>351.53368624368801</c:v>
                </c:pt>
                <c:pt idx="188">
                  <c:v>36.230985369372</c:v>
                </c:pt>
                <c:pt idx="189">
                  <c:v>364.12225388779399</c:v>
                </c:pt>
                <c:pt idx="190">
                  <c:v>181.972734729481</c:v>
                </c:pt>
                <c:pt idx="191">
                  <c:v>497.21560192926</c:v>
                </c:pt>
                <c:pt idx="192">
                  <c:v>684.29814868054905</c:v>
                </c:pt>
                <c:pt idx="193">
                  <c:v>441.16165797717099</c:v>
                </c:pt>
                <c:pt idx="194">
                  <c:v>329.860719242492</c:v>
                </c:pt>
                <c:pt idx="195">
                  <c:v>64.506200420656597</c:v>
                </c:pt>
                <c:pt idx="196">
                  <c:v>372.37779616625102</c:v>
                </c:pt>
                <c:pt idx="197">
                  <c:v>197.93780168938599</c:v>
                </c:pt>
                <c:pt idx="198">
                  <c:v>569.41889905994606</c:v>
                </c:pt>
                <c:pt idx="199">
                  <c:v>868.82254667805</c:v>
                </c:pt>
              </c:numCache>
            </c:numRef>
          </c:yVal>
          <c:smooth val="0"/>
          <c:extLst>
            <c:ext xmlns:c16="http://schemas.microsoft.com/office/drawing/2014/chart" uri="{C3380CC4-5D6E-409C-BE32-E72D297353CC}">
              <c16:uniqueId val="{00000000-CD64-4532-952E-933446FCBDA5}"/>
            </c:ext>
          </c:extLst>
        </c:ser>
        <c:dLbls>
          <c:showLegendKey val="0"/>
          <c:showVal val="0"/>
          <c:showCatName val="0"/>
          <c:showSerName val="0"/>
          <c:showPercent val="0"/>
          <c:showBubbleSize val="0"/>
        </c:dLbls>
        <c:axId val="430321552"/>
        <c:axId val="43032211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D$7:$D$26</c15:sqref>
                        </c15:formulaRef>
                      </c:ext>
                    </c:extLst>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extLst>
                      <c:ext uri="{02D57815-91ED-43cb-92C2-25804820EDAC}">
                        <c15:formulaRef>
                          <c15:sqref>[Collect_Indiviual_Data_LS1.xlsm]Butte!$D$31:$D$50</c15:sqref>
                        </c15:formulaRef>
                      </c:ext>
                    </c:extLst>
                    <c:numCache>
                      <c:formatCode>General</c:formatCode>
                      <c:ptCount val="20"/>
                      <c:pt idx="0">
                        <c:v>735.17315129005704</c:v>
                      </c:pt>
                      <c:pt idx="1">
                        <c:v>67.966888069921097</c:v>
                      </c:pt>
                      <c:pt idx="2">
                        <c:v>464.11325500540698</c:v>
                      </c:pt>
                      <c:pt idx="3">
                        <c:v>333.605784611697</c:v>
                      </c:pt>
                      <c:pt idx="4">
                        <c:v>30.672496220221301</c:v>
                      </c:pt>
                      <c:pt idx="5">
                        <c:v>644.30433138508101</c:v>
                      </c:pt>
                      <c:pt idx="6">
                        <c:v>77.975608136185798</c:v>
                      </c:pt>
                      <c:pt idx="7">
                        <c:v>30.502259772764301</c:v>
                      </c:pt>
                      <c:pt idx="8">
                        <c:v>13.142620818379401</c:v>
                      </c:pt>
                      <c:pt idx="9">
                        <c:v>53.628331599345501</c:v>
                      </c:pt>
                      <c:pt idx="10">
                        <c:v>13.806649827912899</c:v>
                      </c:pt>
                      <c:pt idx="11">
                        <c:v>85.475323113612205</c:v>
                      </c:pt>
                      <c:pt idx="12">
                        <c:v>426.80676965064998</c:v>
                      </c:pt>
                      <c:pt idx="13">
                        <c:v>13.416257149689701</c:v>
                      </c:pt>
                      <c:pt idx="14">
                        <c:v>146.82705757688001</c:v>
                      </c:pt>
                      <c:pt idx="15">
                        <c:v>0.95492155490842501</c:v>
                      </c:pt>
                      <c:pt idx="16">
                        <c:v>26.975217766186301</c:v>
                      </c:pt>
                      <c:pt idx="17">
                        <c:v>0.100413168667134</c:v>
                      </c:pt>
                      <c:pt idx="18">
                        <c:v>322.01503601218701</c:v>
                      </c:pt>
                      <c:pt idx="19">
                        <c:v>98.258553108830299</c:v>
                      </c:pt>
                    </c:numCache>
                  </c:numRef>
                </c:yVal>
                <c:smooth val="0"/>
                <c:extLst>
                  <c:ext xmlns:c16="http://schemas.microsoft.com/office/drawing/2014/chart" uri="{C3380CC4-5D6E-409C-BE32-E72D297353CC}">
                    <c16:uniqueId val="{00000000-8726-4EF6-87F8-87B325C77EA0}"/>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D$7:$D$26</c15:sqref>
                        </c15:formulaRef>
                      </c:ext>
                    </c:extLst>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extLst xmlns:c15="http://schemas.microsoft.com/office/drawing/2012/chart">
                      <c:ext xmlns:c15="http://schemas.microsoft.com/office/drawing/2012/chart" uri="{02D57815-91ED-43cb-92C2-25804820EDAC}">
                        <c15:formulaRef>
                          <c15:sqref>[Collect_Indiviual_Data_LS1.xlsm]Eureka!$D$31:$D$50</c15:sqref>
                        </c15:formulaRef>
                      </c:ext>
                    </c:extLst>
                    <c:numCache>
                      <c:formatCode>General</c:formatCode>
                      <c:ptCount val="20"/>
                      <c:pt idx="0">
                        <c:v>1002.44722585067</c:v>
                      </c:pt>
                      <c:pt idx="1">
                        <c:v>136.51024160422199</c:v>
                      </c:pt>
                      <c:pt idx="2">
                        <c:v>866.20024218609399</c:v>
                      </c:pt>
                      <c:pt idx="3">
                        <c:v>851.34184841922604</c:v>
                      </c:pt>
                      <c:pt idx="4">
                        <c:v>265.740684388158</c:v>
                      </c:pt>
                      <c:pt idx="5">
                        <c:v>954.23624433220198</c:v>
                      </c:pt>
                      <c:pt idx="6">
                        <c:v>187.414975345931</c:v>
                      </c:pt>
                      <c:pt idx="7">
                        <c:v>373.92694246622801</c:v>
                      </c:pt>
                      <c:pt idx="8">
                        <c:v>68.759138423729098</c:v>
                      </c:pt>
                      <c:pt idx="9">
                        <c:v>308.44800683049499</c:v>
                      </c:pt>
                      <c:pt idx="10">
                        <c:v>201.526584026813</c:v>
                      </c:pt>
                      <c:pt idx="11">
                        <c:v>486.71143995147003</c:v>
                      </c:pt>
                      <c:pt idx="12">
                        <c:v>633.90912502405104</c:v>
                      </c:pt>
                      <c:pt idx="13">
                        <c:v>405.88141994514302</c:v>
                      </c:pt>
                      <c:pt idx="14">
                        <c:v>318.45085027271</c:v>
                      </c:pt>
                      <c:pt idx="15">
                        <c:v>58.622158647325101</c:v>
                      </c:pt>
                      <c:pt idx="16">
                        <c:v>330.19310898440801</c:v>
                      </c:pt>
                      <c:pt idx="17">
                        <c:v>140.7961405611</c:v>
                      </c:pt>
                      <c:pt idx="18">
                        <c:v>594.46575168660695</c:v>
                      </c:pt>
                      <c:pt idx="19">
                        <c:v>808.44311954488103</c:v>
                      </c:pt>
                    </c:numCache>
                  </c:numRef>
                </c:yVal>
                <c:smooth val="0"/>
                <c:extLst xmlns:c15="http://schemas.microsoft.com/office/drawing/2012/chart">
                  <c:ext xmlns:c16="http://schemas.microsoft.com/office/drawing/2014/chart" uri="{C3380CC4-5D6E-409C-BE32-E72D297353CC}">
                    <c16:uniqueId val="{00000002-8726-4EF6-87F8-87B325C77EA0}"/>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D$7:$D$26</c15:sqref>
                        </c15:formulaRef>
                      </c:ext>
                    </c:extLst>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extLst xmlns:c15="http://schemas.microsoft.com/office/drawing/2012/chart">
                      <c:ext xmlns:c15="http://schemas.microsoft.com/office/drawing/2012/chart" uri="{02D57815-91ED-43cb-92C2-25804820EDAC}">
                        <c15:formulaRef>
                          <c15:sqref>'[Collect_Indiviual_Data_LS1.xlsm]Santa Monica'!$D$31:$D$50</c15:sqref>
                        </c15:formulaRef>
                      </c:ext>
                    </c:extLst>
                    <c:numCache>
                      <c:formatCode>General</c:formatCode>
                      <c:ptCount val="20"/>
                      <c:pt idx="0">
                        <c:v>997.03918496633605</c:v>
                      </c:pt>
                      <c:pt idx="1">
                        <c:v>110.226509502139</c:v>
                      </c:pt>
                      <c:pt idx="2">
                        <c:v>829.47028823361097</c:v>
                      </c:pt>
                      <c:pt idx="3">
                        <c:v>829.66422697051405</c:v>
                      </c:pt>
                      <c:pt idx="4">
                        <c:v>185.46424153255199</c:v>
                      </c:pt>
                      <c:pt idx="5">
                        <c:v>943.88400511448003</c:v>
                      </c:pt>
                      <c:pt idx="6">
                        <c:v>183.77314583262699</c:v>
                      </c:pt>
                      <c:pt idx="7">
                        <c:v>329.61385922910102</c:v>
                      </c:pt>
                      <c:pt idx="8">
                        <c:v>44.717646652441402</c:v>
                      </c:pt>
                      <c:pt idx="9">
                        <c:v>246.905672301793</c:v>
                      </c:pt>
                      <c:pt idx="10">
                        <c:v>168.558569601008</c:v>
                      </c:pt>
                      <c:pt idx="11">
                        <c:v>436.68247455408698</c:v>
                      </c:pt>
                      <c:pt idx="12">
                        <c:v>624.70367722791298</c:v>
                      </c:pt>
                      <c:pt idx="13">
                        <c:v>360.260279200772</c:v>
                      </c:pt>
                      <c:pt idx="14">
                        <c:v>301.838505197975</c:v>
                      </c:pt>
                      <c:pt idx="15">
                        <c:v>42.178073132404997</c:v>
                      </c:pt>
                      <c:pt idx="16">
                        <c:v>298.13522641577498</c:v>
                      </c:pt>
                      <c:pt idx="17">
                        <c:v>65.132144900357503</c:v>
                      </c:pt>
                      <c:pt idx="18">
                        <c:v>567.681469995317</c:v>
                      </c:pt>
                      <c:pt idx="19">
                        <c:v>709.52789045871998</c:v>
                      </c:pt>
                    </c:numCache>
                  </c:numRef>
                </c:yVal>
                <c:smooth val="0"/>
                <c:extLst xmlns:c15="http://schemas.microsoft.com/office/drawing/2012/chart">
                  <c:ext xmlns:c16="http://schemas.microsoft.com/office/drawing/2014/chart" uri="{C3380CC4-5D6E-409C-BE32-E72D297353CC}">
                    <c16:uniqueId val="{00000004-8726-4EF6-87F8-87B325C77EA0}"/>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D$7:$D$26</c15:sqref>
                        </c15:formulaRef>
                      </c:ext>
                    </c:extLst>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extLst xmlns:c15="http://schemas.microsoft.com/office/drawing/2012/chart">
                      <c:ext xmlns:c15="http://schemas.microsoft.com/office/drawing/2012/chart" uri="{02D57815-91ED-43cb-92C2-25804820EDAC}">
                        <c15:formulaRef>
                          <c15:sqref>[Collect_Indiviual_Data_LS1.xlsm]Portland!$D$31:$D$50</c15:sqref>
                        </c15:formulaRef>
                      </c:ext>
                    </c:extLst>
                    <c:numCache>
                      <c:formatCode>General</c:formatCode>
                      <c:ptCount val="20"/>
                      <c:pt idx="0">
                        <c:v>991.65635155144298</c:v>
                      </c:pt>
                      <c:pt idx="1">
                        <c:v>96.350559366663703</c:v>
                      </c:pt>
                      <c:pt idx="2">
                        <c:v>748.02894694808595</c:v>
                      </c:pt>
                      <c:pt idx="3">
                        <c:v>809.23212564445498</c:v>
                      </c:pt>
                      <c:pt idx="4">
                        <c:v>126.71497384579099</c:v>
                      </c:pt>
                      <c:pt idx="5">
                        <c:v>907.32857479500103</c:v>
                      </c:pt>
                      <c:pt idx="6">
                        <c:v>165.29798778595199</c:v>
                      </c:pt>
                      <c:pt idx="7">
                        <c:v>252.379002997301</c:v>
                      </c:pt>
                      <c:pt idx="8">
                        <c:v>30.1327785117732</c:v>
                      </c:pt>
                      <c:pt idx="9">
                        <c:v>182.91471980367601</c:v>
                      </c:pt>
                      <c:pt idx="10">
                        <c:v>137.19523283518899</c:v>
                      </c:pt>
                      <c:pt idx="11">
                        <c:v>377.03013546170598</c:v>
                      </c:pt>
                      <c:pt idx="12">
                        <c:v>609.55996433627604</c:v>
                      </c:pt>
                      <c:pt idx="13">
                        <c:v>298.80701025524098</c:v>
                      </c:pt>
                      <c:pt idx="14">
                        <c:v>284.79680878370101</c:v>
                      </c:pt>
                      <c:pt idx="15">
                        <c:v>18.130157031044099</c:v>
                      </c:pt>
                      <c:pt idx="16">
                        <c:v>238.523266360256</c:v>
                      </c:pt>
                      <c:pt idx="17">
                        <c:v>41.5541112427277</c:v>
                      </c:pt>
                      <c:pt idx="18">
                        <c:v>536.713301979118</c:v>
                      </c:pt>
                      <c:pt idx="19">
                        <c:v>616.68703798859701</c:v>
                      </c:pt>
                    </c:numCache>
                  </c:numRef>
                </c:yVal>
                <c:smooth val="0"/>
                <c:extLst xmlns:c15="http://schemas.microsoft.com/office/drawing/2012/chart">
                  <c:ext xmlns:c16="http://schemas.microsoft.com/office/drawing/2014/chart" uri="{C3380CC4-5D6E-409C-BE32-E72D297353CC}">
                    <c16:uniqueId val="{00000006-8726-4EF6-87F8-87B325C77EA0}"/>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D$7:$D$26</c15:sqref>
                        </c15:formulaRef>
                      </c:ext>
                    </c:extLst>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extLst xmlns:c15="http://schemas.microsoft.com/office/drawing/2012/chart">
                      <c:ext xmlns:c15="http://schemas.microsoft.com/office/drawing/2012/chart" uri="{02D57815-91ED-43cb-92C2-25804820EDAC}">
                        <c15:formulaRef>
                          <c15:sqref>'[Collect_Indiviual_Data_LS1.xlsm]Salt Lake City'!$D$31:$D$50</c15:sqref>
                        </c15:formulaRef>
                      </c:ext>
                    </c:extLst>
                    <c:numCache>
                      <c:formatCode>General</c:formatCode>
                      <c:ptCount val="20"/>
                      <c:pt idx="0">
                        <c:v>993.47654857635405</c:v>
                      </c:pt>
                      <c:pt idx="1">
                        <c:v>100.241930017912</c:v>
                      </c:pt>
                      <c:pt idx="2">
                        <c:v>772.22204464339404</c:v>
                      </c:pt>
                      <c:pt idx="3">
                        <c:v>818.750532134438</c:v>
                      </c:pt>
                      <c:pt idx="4">
                        <c:v>146.68735589207199</c:v>
                      </c:pt>
                      <c:pt idx="5">
                        <c:v>927.23496756747204</c:v>
                      </c:pt>
                      <c:pt idx="6">
                        <c:v>176.41572804864299</c:v>
                      </c:pt>
                      <c:pt idx="7">
                        <c:v>281.189227083177</c:v>
                      </c:pt>
                      <c:pt idx="8">
                        <c:v>35.4399550418782</c:v>
                      </c:pt>
                      <c:pt idx="9">
                        <c:v>202.83474021834701</c:v>
                      </c:pt>
                      <c:pt idx="10">
                        <c:v>148.42858654322799</c:v>
                      </c:pt>
                      <c:pt idx="11">
                        <c:v>402.300808670094</c:v>
                      </c:pt>
                      <c:pt idx="12">
                        <c:v>617.40229157050101</c:v>
                      </c:pt>
                      <c:pt idx="13">
                        <c:v>325.32765711157998</c:v>
                      </c:pt>
                      <c:pt idx="14">
                        <c:v>285.86236327081599</c:v>
                      </c:pt>
                      <c:pt idx="15">
                        <c:v>31.249737591469898</c:v>
                      </c:pt>
                      <c:pt idx="16">
                        <c:v>255.84833872658999</c:v>
                      </c:pt>
                      <c:pt idx="17">
                        <c:v>48.556428154425198</c:v>
                      </c:pt>
                      <c:pt idx="18">
                        <c:v>549.59692935990802</c:v>
                      </c:pt>
                      <c:pt idx="19">
                        <c:v>650.98909975696097</c:v>
                      </c:pt>
                    </c:numCache>
                  </c:numRef>
                </c:yVal>
                <c:smooth val="0"/>
                <c:extLst xmlns:c15="http://schemas.microsoft.com/office/drawing/2012/chart">
                  <c:ext xmlns:c16="http://schemas.microsoft.com/office/drawing/2014/chart" uri="{C3380CC4-5D6E-409C-BE32-E72D297353CC}">
                    <c16:uniqueId val="{00000008-8726-4EF6-87F8-87B325C77EA0}"/>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D$7:$D$26</c15:sqref>
                        </c15:formulaRef>
                      </c:ext>
                    </c:extLst>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extLst xmlns:c15="http://schemas.microsoft.com/office/drawing/2012/chart">
                      <c:ext xmlns:c15="http://schemas.microsoft.com/office/drawing/2012/chart" uri="{02D57815-91ED-43cb-92C2-25804820EDAC}">
                        <c15:formulaRef>
                          <c15:sqref>'[Collect_Indiviual_Data_LS1.xlsm]San Francisco'!$D$31:$D$50</c15:sqref>
                        </c15:formulaRef>
                      </c:ext>
                    </c:extLst>
                    <c:numCache>
                      <c:formatCode>General</c:formatCode>
                      <c:ptCount val="20"/>
                      <c:pt idx="0">
                        <c:v>998.961957587813</c:v>
                      </c:pt>
                      <c:pt idx="1">
                        <c:v>117.38515043053</c:v>
                      </c:pt>
                      <c:pt idx="2">
                        <c:v>844.78498748575305</c:v>
                      </c:pt>
                      <c:pt idx="3">
                        <c:v>835.92958060819899</c:v>
                      </c:pt>
                      <c:pt idx="4">
                        <c:v>203.83042578488599</c:v>
                      </c:pt>
                      <c:pt idx="5">
                        <c:v>949.34784968079396</c:v>
                      </c:pt>
                      <c:pt idx="6">
                        <c:v>184.303094747579</c:v>
                      </c:pt>
                      <c:pt idx="7">
                        <c:v>345.62974854660501</c:v>
                      </c:pt>
                      <c:pt idx="8">
                        <c:v>52.681879008119303</c:v>
                      </c:pt>
                      <c:pt idx="9">
                        <c:v>260.50289597007998</c:v>
                      </c:pt>
                      <c:pt idx="10">
                        <c:v>178.20804681582101</c:v>
                      </c:pt>
                      <c:pt idx="11">
                        <c:v>446.35299177665701</c:v>
                      </c:pt>
                      <c:pt idx="12">
                        <c:v>628.988535802863</c:v>
                      </c:pt>
                      <c:pt idx="13">
                        <c:v>375.666300652487</c:v>
                      </c:pt>
                      <c:pt idx="14">
                        <c:v>304.61947152367202</c:v>
                      </c:pt>
                      <c:pt idx="15">
                        <c:v>49.110059376341397</c:v>
                      </c:pt>
                      <c:pt idx="16">
                        <c:v>304.70941722395202</c:v>
                      </c:pt>
                      <c:pt idx="17">
                        <c:v>77.518528604541601</c:v>
                      </c:pt>
                      <c:pt idx="18">
                        <c:v>576.11727260543296</c:v>
                      </c:pt>
                      <c:pt idx="19">
                        <c:v>733.79032849948101</c:v>
                      </c:pt>
                    </c:numCache>
                  </c:numRef>
                </c:yVal>
                <c:smooth val="0"/>
                <c:extLst xmlns:c15="http://schemas.microsoft.com/office/drawing/2012/chart">
                  <c:ext xmlns:c16="http://schemas.microsoft.com/office/drawing/2014/chart" uri="{C3380CC4-5D6E-409C-BE32-E72D297353CC}">
                    <c16:uniqueId val="{0000000A-8726-4EF6-87F8-87B325C77EA0}"/>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D$7:$D$26</c15:sqref>
                        </c15:formulaRef>
                      </c:ext>
                    </c:extLst>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extLst xmlns:c15="http://schemas.microsoft.com/office/drawing/2012/chart">
                      <c:ext xmlns:c15="http://schemas.microsoft.com/office/drawing/2012/chart" uri="{02D57815-91ED-43cb-92C2-25804820EDAC}">
                        <c15:formulaRef>
                          <c15:sqref>'[Collect_Indiviual_Data_LS1.xlsm]San Jose'!$D$31:$D$50</c15:sqref>
                        </c15:formulaRef>
                      </c:ext>
                    </c:extLst>
                    <c:numCache>
                      <c:formatCode>General</c:formatCode>
                      <c:ptCount val="20"/>
                      <c:pt idx="0">
                        <c:v>999.18874737175599</c:v>
                      </c:pt>
                      <c:pt idx="1">
                        <c:v>118.393887132717</c:v>
                      </c:pt>
                      <c:pt idx="2">
                        <c:v>846.36742516306299</c:v>
                      </c:pt>
                      <c:pt idx="3">
                        <c:v>836.82806744732898</c:v>
                      </c:pt>
                      <c:pt idx="4">
                        <c:v>205.88129113946599</c:v>
                      </c:pt>
                      <c:pt idx="5">
                        <c:v>950.01471237783005</c:v>
                      </c:pt>
                      <c:pt idx="6">
                        <c:v>184.3594210732</c:v>
                      </c:pt>
                      <c:pt idx="7">
                        <c:v>347.13521022554698</c:v>
                      </c:pt>
                      <c:pt idx="8">
                        <c:v>53.573741322379902</c:v>
                      </c:pt>
                      <c:pt idx="9">
                        <c:v>261.801429514728</c:v>
                      </c:pt>
                      <c:pt idx="10">
                        <c:v>179.40660478837401</c:v>
                      </c:pt>
                      <c:pt idx="11">
                        <c:v>447.40224428167801</c:v>
                      </c:pt>
                      <c:pt idx="12">
                        <c:v>629.60211032272196</c:v>
                      </c:pt>
                      <c:pt idx="13">
                        <c:v>376.855862333169</c:v>
                      </c:pt>
                      <c:pt idx="14">
                        <c:v>304.67610352846901</c:v>
                      </c:pt>
                      <c:pt idx="15">
                        <c:v>49.802813444894902</c:v>
                      </c:pt>
                      <c:pt idx="16">
                        <c:v>305.51493181295302</c:v>
                      </c:pt>
                      <c:pt idx="17">
                        <c:v>79.126288187149299</c:v>
                      </c:pt>
                      <c:pt idx="18">
                        <c:v>577.06003761244403</c:v>
                      </c:pt>
                      <c:pt idx="19">
                        <c:v>736.12170567942496</c:v>
                      </c:pt>
                    </c:numCache>
                  </c:numRef>
                </c:yVal>
                <c:smooth val="0"/>
                <c:extLst xmlns:c15="http://schemas.microsoft.com/office/drawing/2012/chart">
                  <c:ext xmlns:c16="http://schemas.microsoft.com/office/drawing/2014/chart" uri="{C3380CC4-5D6E-409C-BE32-E72D297353CC}">
                    <c16:uniqueId val="{0000000C-8726-4EF6-87F8-87B325C77EA0}"/>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D$7:$D$26</c15:sqref>
                        </c15:formulaRef>
                      </c:ext>
                    </c:extLst>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extLst xmlns:c15="http://schemas.microsoft.com/office/drawing/2012/chart">
                      <c:ext xmlns:c15="http://schemas.microsoft.com/office/drawing/2012/chart" uri="{02D57815-91ED-43cb-92C2-25804820EDAC}">
                        <c15:formulaRef>
                          <c15:sqref>[Collect_Indiviual_Data_LS1.xlsm]Seattle!$D$31:$D$50</c15:sqref>
                        </c15:formulaRef>
                      </c:ext>
                    </c:extLst>
                    <c:numCache>
                      <c:formatCode>General</c:formatCode>
                      <c:ptCount val="20"/>
                      <c:pt idx="0">
                        <c:v>994.47775112090801</c:v>
                      </c:pt>
                      <c:pt idx="1">
                        <c:v>102.197701427889</c:v>
                      </c:pt>
                      <c:pt idx="2">
                        <c:v>788.12499209976102</c:v>
                      </c:pt>
                      <c:pt idx="3">
                        <c:v>821.04003682586597</c:v>
                      </c:pt>
                      <c:pt idx="4">
                        <c:v>157.81410969817199</c:v>
                      </c:pt>
                      <c:pt idx="5">
                        <c:v>934.11911822224704</c:v>
                      </c:pt>
                      <c:pt idx="6">
                        <c:v>180.20271381255</c:v>
                      </c:pt>
                      <c:pt idx="7">
                        <c:v>293.88936233279099</c:v>
                      </c:pt>
                      <c:pt idx="8">
                        <c:v>37.406743694930597</c:v>
                      </c:pt>
                      <c:pt idx="9">
                        <c:v>214.62487914645399</c:v>
                      </c:pt>
                      <c:pt idx="10">
                        <c:v>153.959348232933</c:v>
                      </c:pt>
                      <c:pt idx="11">
                        <c:v>412.05098229531097</c:v>
                      </c:pt>
                      <c:pt idx="12">
                        <c:v>619.66414941374205</c:v>
                      </c:pt>
                      <c:pt idx="13">
                        <c:v>336.11624186503201</c:v>
                      </c:pt>
                      <c:pt idx="14">
                        <c:v>286.57100750739801</c:v>
                      </c:pt>
                      <c:pt idx="15">
                        <c:v>36.892967573426901</c:v>
                      </c:pt>
                      <c:pt idx="16">
                        <c:v>268.124674882053</c:v>
                      </c:pt>
                      <c:pt idx="17">
                        <c:v>50.996795925272501</c:v>
                      </c:pt>
                      <c:pt idx="18">
                        <c:v>554.78361522377202</c:v>
                      </c:pt>
                      <c:pt idx="19">
                        <c:v>668.230591085426</c:v>
                      </c:pt>
                    </c:numCache>
                  </c:numRef>
                </c:yVal>
                <c:smooth val="0"/>
                <c:extLst xmlns:c15="http://schemas.microsoft.com/office/drawing/2012/chart">
                  <c:ext xmlns:c16="http://schemas.microsoft.com/office/drawing/2014/chart" uri="{C3380CC4-5D6E-409C-BE32-E72D297353CC}">
                    <c16:uniqueId val="{0000000E-8726-4EF6-87F8-87B325C77EA0}"/>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D$7:$D$26</c15:sqref>
                        </c15:formulaRef>
                      </c:ext>
                    </c:extLst>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extLst xmlns:c15="http://schemas.microsoft.com/office/drawing/2012/chart">
                      <c:ext xmlns:c15="http://schemas.microsoft.com/office/drawing/2012/chart" uri="{02D57815-91ED-43cb-92C2-25804820EDAC}">
                        <c15:formulaRef>
                          <c15:sqref>[Collect_Indiviual_Data_LS1.xlsm]Memphis!$D$31:$D$50</c15:sqref>
                        </c15:formulaRef>
                      </c:ext>
                    </c:extLst>
                    <c:numCache>
                      <c:formatCode>General</c:formatCode>
                      <c:ptCount val="20"/>
                      <c:pt idx="0">
                        <c:v>991.93097154623604</c:v>
                      </c:pt>
                      <c:pt idx="1">
                        <c:v>97.099131792644798</c:v>
                      </c:pt>
                      <c:pt idx="2">
                        <c:v>751.95851206254304</c:v>
                      </c:pt>
                      <c:pt idx="3">
                        <c:v>811.64703296821403</c:v>
                      </c:pt>
                      <c:pt idx="4">
                        <c:v>130.77737799327701</c:v>
                      </c:pt>
                      <c:pt idx="5">
                        <c:v>911.51279223922597</c:v>
                      </c:pt>
                      <c:pt idx="6">
                        <c:v>167.59835452899199</c:v>
                      </c:pt>
                      <c:pt idx="7">
                        <c:v>258.98416920405901</c:v>
                      </c:pt>
                      <c:pt idx="8">
                        <c:v>31.188243434404701</c:v>
                      </c:pt>
                      <c:pt idx="9">
                        <c:v>186.63232006841</c:v>
                      </c:pt>
                      <c:pt idx="10">
                        <c:v>139.36542678887699</c:v>
                      </c:pt>
                      <c:pt idx="11">
                        <c:v>382.773685008646</c:v>
                      </c:pt>
                      <c:pt idx="12">
                        <c:v>611.07198931985602</c:v>
                      </c:pt>
                      <c:pt idx="13">
                        <c:v>304.43143521375299</c:v>
                      </c:pt>
                      <c:pt idx="14">
                        <c:v>284.92355375564398</c:v>
                      </c:pt>
                      <c:pt idx="15">
                        <c:v>20.711232065784099</c:v>
                      </c:pt>
                      <c:pt idx="16">
                        <c:v>241.54191163975699</c:v>
                      </c:pt>
                      <c:pt idx="17">
                        <c:v>43.547525823701001</c:v>
                      </c:pt>
                      <c:pt idx="18">
                        <c:v>539.56108023133504</c:v>
                      </c:pt>
                      <c:pt idx="19">
                        <c:v>623.11921307359</c:v>
                      </c:pt>
                    </c:numCache>
                  </c:numRef>
                </c:yVal>
                <c:smooth val="0"/>
                <c:extLst xmlns:c15="http://schemas.microsoft.com/office/drawing/2012/chart">
                  <c:ext xmlns:c16="http://schemas.microsoft.com/office/drawing/2014/chart" uri="{C3380CC4-5D6E-409C-BE32-E72D297353CC}">
                    <c16:uniqueId val="{00000010-8726-4EF6-87F8-87B325C77EA0}"/>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D$7:$D$26</c15:sqref>
                        </c15:formulaRef>
                      </c:ext>
                    </c:extLst>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extLst xmlns:c15="http://schemas.microsoft.com/office/drawing/2012/chart">
                      <c:ext xmlns:c15="http://schemas.microsoft.com/office/drawing/2012/chart" uri="{02D57815-91ED-43cb-92C2-25804820EDAC}">
                        <c15:formulaRef>
                          <c15:sqref>[Collect_Indiviual_Data_LS1.xlsm]Charleston!$D$31:$D$50</c15:sqref>
                        </c15:formulaRef>
                      </c:ext>
                    </c:extLst>
                    <c:numCache>
                      <c:formatCode>General</c:formatCode>
                      <c:ptCount val="20"/>
                      <c:pt idx="0">
                        <c:v>992.71089627630795</c:v>
                      </c:pt>
                      <c:pt idx="1">
                        <c:v>98.550055509907907</c:v>
                      </c:pt>
                      <c:pt idx="2">
                        <c:v>761.045371112613</c:v>
                      </c:pt>
                      <c:pt idx="3">
                        <c:v>816.10717950072001</c:v>
                      </c:pt>
                      <c:pt idx="4">
                        <c:v>138.58920459981701</c:v>
                      </c:pt>
                      <c:pt idx="5">
                        <c:v>919.49449662555503</c:v>
                      </c:pt>
                      <c:pt idx="6">
                        <c:v>171.91668008198499</c:v>
                      </c:pt>
                      <c:pt idx="7">
                        <c:v>269.79768097502102</c:v>
                      </c:pt>
                      <c:pt idx="8">
                        <c:v>33.581031885929498</c:v>
                      </c:pt>
                      <c:pt idx="9">
                        <c:v>193.73600527685301</c:v>
                      </c:pt>
                      <c:pt idx="10">
                        <c:v>143.80605956531301</c:v>
                      </c:pt>
                      <c:pt idx="11">
                        <c:v>393.210377968253</c:v>
                      </c:pt>
                      <c:pt idx="12">
                        <c:v>613.80192801504495</c:v>
                      </c:pt>
                      <c:pt idx="13">
                        <c:v>314.77891656430899</c:v>
                      </c:pt>
                      <c:pt idx="14">
                        <c:v>285.21030858425303</c:v>
                      </c:pt>
                      <c:pt idx="15">
                        <c:v>25.591150152617899</c:v>
                      </c:pt>
                      <c:pt idx="16">
                        <c:v>246.83859529174299</c:v>
                      </c:pt>
                      <c:pt idx="17">
                        <c:v>46.084231840823001</c:v>
                      </c:pt>
                      <c:pt idx="18">
                        <c:v>544.42530590435399</c:v>
                      </c:pt>
                      <c:pt idx="19">
                        <c:v>636.12639864154505</c:v>
                      </c:pt>
                    </c:numCache>
                  </c:numRef>
                </c:yVal>
                <c:smooth val="0"/>
                <c:extLst xmlns:c15="http://schemas.microsoft.com/office/drawing/2012/chart">
                  <c:ext xmlns:c16="http://schemas.microsoft.com/office/drawing/2014/chart" uri="{C3380CC4-5D6E-409C-BE32-E72D297353CC}">
                    <c16:uniqueId val="{00000012-8726-4EF6-87F8-87B325C77EA0}"/>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5:$H$204</c15:sqref>
                        </c15:formulaRef>
                      </c:ext>
                    </c:extLst>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extLst xmlns:c15="http://schemas.microsoft.com/office/drawing/2012/chart">
                      <c:ext xmlns:c15="http://schemas.microsoft.com/office/drawing/2012/chart" uri="{02D57815-91ED-43cb-92C2-25804820EDAC}">
                        <c15:formulaRef>
                          <c15:sqref>[Collect_Indiviual_Data_LS1.xlsm]Trendlines!$B$5:$B$204</c15:sqref>
                        </c15:formulaRef>
                      </c:ext>
                    </c:extLst>
                    <c:numCache>
                      <c:formatCode>General</c:formatCode>
                      <c:ptCount val="200"/>
                      <c:pt idx="0">
                        <c:v>735.17315129005704</c:v>
                      </c:pt>
                      <c:pt idx="1">
                        <c:v>67.966888069921097</c:v>
                      </c:pt>
                      <c:pt idx="2">
                        <c:v>464.11325500540698</c:v>
                      </c:pt>
                      <c:pt idx="3">
                        <c:v>333.605784611697</c:v>
                      </c:pt>
                      <c:pt idx="4">
                        <c:v>30.672496220221301</c:v>
                      </c:pt>
                      <c:pt idx="5">
                        <c:v>644.30433138508101</c:v>
                      </c:pt>
                      <c:pt idx="6">
                        <c:v>77.975608136185798</c:v>
                      </c:pt>
                      <c:pt idx="7">
                        <c:v>30.502259772764301</c:v>
                      </c:pt>
                      <c:pt idx="8">
                        <c:v>13.142620818379401</c:v>
                      </c:pt>
                      <c:pt idx="9">
                        <c:v>53.628331599345501</c:v>
                      </c:pt>
                      <c:pt idx="10">
                        <c:v>13.806649827912899</c:v>
                      </c:pt>
                      <c:pt idx="11">
                        <c:v>85.475323113612205</c:v>
                      </c:pt>
                      <c:pt idx="12">
                        <c:v>426.80676965064998</c:v>
                      </c:pt>
                      <c:pt idx="13">
                        <c:v>13.416257149689701</c:v>
                      </c:pt>
                      <c:pt idx="14">
                        <c:v>146.82705757688001</c:v>
                      </c:pt>
                      <c:pt idx="15">
                        <c:v>0.95492155490842501</c:v>
                      </c:pt>
                      <c:pt idx="16">
                        <c:v>26.975217766186301</c:v>
                      </c:pt>
                      <c:pt idx="17">
                        <c:v>0.100413168667134</c:v>
                      </c:pt>
                      <c:pt idx="18">
                        <c:v>322.01503601218701</c:v>
                      </c:pt>
                      <c:pt idx="19">
                        <c:v>98.258553108830299</c:v>
                      </c:pt>
                      <c:pt idx="20">
                        <c:v>1002.44722585067</c:v>
                      </c:pt>
                      <c:pt idx="21">
                        <c:v>136.51024160422199</c:v>
                      </c:pt>
                      <c:pt idx="22">
                        <c:v>866.20024218609399</c:v>
                      </c:pt>
                      <c:pt idx="23">
                        <c:v>851.34184841922604</c:v>
                      </c:pt>
                      <c:pt idx="24">
                        <c:v>265.740684388158</c:v>
                      </c:pt>
                      <c:pt idx="25">
                        <c:v>954.23624433220198</c:v>
                      </c:pt>
                      <c:pt idx="26">
                        <c:v>187.414975345931</c:v>
                      </c:pt>
                      <c:pt idx="27">
                        <c:v>373.92694246622801</c:v>
                      </c:pt>
                      <c:pt idx="28">
                        <c:v>68.759138423729098</c:v>
                      </c:pt>
                      <c:pt idx="29">
                        <c:v>308.44800683049499</c:v>
                      </c:pt>
                      <c:pt idx="30">
                        <c:v>201.526584026813</c:v>
                      </c:pt>
                      <c:pt idx="31">
                        <c:v>486.71143995147003</c:v>
                      </c:pt>
                      <c:pt idx="32">
                        <c:v>633.90912502405104</c:v>
                      </c:pt>
                      <c:pt idx="33">
                        <c:v>405.88141994514302</c:v>
                      </c:pt>
                      <c:pt idx="34">
                        <c:v>318.45085027271</c:v>
                      </c:pt>
                      <c:pt idx="35">
                        <c:v>58.622158647325101</c:v>
                      </c:pt>
                      <c:pt idx="36">
                        <c:v>330.19310898440801</c:v>
                      </c:pt>
                      <c:pt idx="37">
                        <c:v>140.7961405611</c:v>
                      </c:pt>
                      <c:pt idx="38">
                        <c:v>594.46575168660695</c:v>
                      </c:pt>
                      <c:pt idx="39">
                        <c:v>808.44311954488103</c:v>
                      </c:pt>
                      <c:pt idx="40">
                        <c:v>997.03918496633605</c:v>
                      </c:pt>
                      <c:pt idx="41">
                        <c:v>110.226509502139</c:v>
                      </c:pt>
                      <c:pt idx="42">
                        <c:v>829.47028823361097</c:v>
                      </c:pt>
                      <c:pt idx="43">
                        <c:v>829.66422697051405</c:v>
                      </c:pt>
                      <c:pt idx="44">
                        <c:v>185.46424153255199</c:v>
                      </c:pt>
                      <c:pt idx="45">
                        <c:v>943.88400511448003</c:v>
                      </c:pt>
                      <c:pt idx="46">
                        <c:v>183.77314583262699</c:v>
                      </c:pt>
                      <c:pt idx="47">
                        <c:v>329.61385922910102</c:v>
                      </c:pt>
                      <c:pt idx="48">
                        <c:v>44.717646652441402</c:v>
                      </c:pt>
                      <c:pt idx="49">
                        <c:v>246.905672301793</c:v>
                      </c:pt>
                      <c:pt idx="50">
                        <c:v>168.558569601008</c:v>
                      </c:pt>
                      <c:pt idx="51">
                        <c:v>436.68247455408698</c:v>
                      </c:pt>
                      <c:pt idx="52">
                        <c:v>624.70367722791298</c:v>
                      </c:pt>
                      <c:pt idx="53">
                        <c:v>360.260279200772</c:v>
                      </c:pt>
                      <c:pt idx="54">
                        <c:v>301.838505197975</c:v>
                      </c:pt>
                      <c:pt idx="55">
                        <c:v>42.178073132404997</c:v>
                      </c:pt>
                      <c:pt idx="56">
                        <c:v>298.13522641577498</c:v>
                      </c:pt>
                      <c:pt idx="57">
                        <c:v>65.132144900357503</c:v>
                      </c:pt>
                      <c:pt idx="58">
                        <c:v>567.681469995317</c:v>
                      </c:pt>
                      <c:pt idx="59">
                        <c:v>709.52789045871998</c:v>
                      </c:pt>
                      <c:pt idx="60">
                        <c:v>991.65635155144298</c:v>
                      </c:pt>
                      <c:pt idx="61">
                        <c:v>96.350559366663703</c:v>
                      </c:pt>
                      <c:pt idx="62">
                        <c:v>748.02894694808595</c:v>
                      </c:pt>
                      <c:pt idx="63">
                        <c:v>809.23212564445498</c:v>
                      </c:pt>
                      <c:pt idx="64">
                        <c:v>126.71497384579099</c:v>
                      </c:pt>
                      <c:pt idx="65">
                        <c:v>907.32857479500103</c:v>
                      </c:pt>
                      <c:pt idx="66">
                        <c:v>165.29798778595199</c:v>
                      </c:pt>
                      <c:pt idx="67">
                        <c:v>252.379002997301</c:v>
                      </c:pt>
                      <c:pt idx="68">
                        <c:v>30.1327785117732</c:v>
                      </c:pt>
                      <c:pt idx="69">
                        <c:v>182.91471980367601</c:v>
                      </c:pt>
                      <c:pt idx="70">
                        <c:v>137.19523283518899</c:v>
                      </c:pt>
                      <c:pt idx="71">
                        <c:v>377.03013546170598</c:v>
                      </c:pt>
                      <c:pt idx="72">
                        <c:v>609.55996433627604</c:v>
                      </c:pt>
                      <c:pt idx="73">
                        <c:v>298.80701025524098</c:v>
                      </c:pt>
                      <c:pt idx="74">
                        <c:v>284.79680878370101</c:v>
                      </c:pt>
                      <c:pt idx="75">
                        <c:v>18.130157031044099</c:v>
                      </c:pt>
                      <c:pt idx="76">
                        <c:v>238.523266360256</c:v>
                      </c:pt>
                      <c:pt idx="77">
                        <c:v>41.5541112427277</c:v>
                      </c:pt>
                      <c:pt idx="78">
                        <c:v>536.713301979118</c:v>
                      </c:pt>
                      <c:pt idx="79">
                        <c:v>616.68703798859701</c:v>
                      </c:pt>
                      <c:pt idx="80">
                        <c:v>993.47654857635405</c:v>
                      </c:pt>
                      <c:pt idx="81">
                        <c:v>100.241930017912</c:v>
                      </c:pt>
                      <c:pt idx="82">
                        <c:v>772.22204464339404</c:v>
                      </c:pt>
                      <c:pt idx="83">
                        <c:v>818.750532134438</c:v>
                      </c:pt>
                      <c:pt idx="84">
                        <c:v>146.68735589207199</c:v>
                      </c:pt>
                      <c:pt idx="85">
                        <c:v>927.23496756747204</c:v>
                      </c:pt>
                      <c:pt idx="86">
                        <c:v>176.41572804864299</c:v>
                      </c:pt>
                      <c:pt idx="87">
                        <c:v>281.189227083177</c:v>
                      </c:pt>
                      <c:pt idx="88">
                        <c:v>35.4399550418782</c:v>
                      </c:pt>
                      <c:pt idx="89">
                        <c:v>202.83474021834701</c:v>
                      </c:pt>
                      <c:pt idx="90">
                        <c:v>148.42858654322799</c:v>
                      </c:pt>
                      <c:pt idx="91">
                        <c:v>402.300808670094</c:v>
                      </c:pt>
                      <c:pt idx="92">
                        <c:v>617.40229157050101</c:v>
                      </c:pt>
                      <c:pt idx="93">
                        <c:v>325.32765711157998</c:v>
                      </c:pt>
                      <c:pt idx="94">
                        <c:v>285.86236327081599</c:v>
                      </c:pt>
                      <c:pt idx="95">
                        <c:v>31.249737591469898</c:v>
                      </c:pt>
                      <c:pt idx="96">
                        <c:v>255.84833872658999</c:v>
                      </c:pt>
                      <c:pt idx="97">
                        <c:v>48.556428154425198</c:v>
                      </c:pt>
                      <c:pt idx="98">
                        <c:v>549.59692935990802</c:v>
                      </c:pt>
                      <c:pt idx="99">
                        <c:v>650.98909975696097</c:v>
                      </c:pt>
                      <c:pt idx="100">
                        <c:v>998.961957587813</c:v>
                      </c:pt>
                      <c:pt idx="101">
                        <c:v>117.38515043053</c:v>
                      </c:pt>
                      <c:pt idx="102">
                        <c:v>844.78498748575305</c:v>
                      </c:pt>
                      <c:pt idx="103">
                        <c:v>835.92958060819899</c:v>
                      </c:pt>
                      <c:pt idx="104">
                        <c:v>203.83042578488599</c:v>
                      </c:pt>
                      <c:pt idx="105">
                        <c:v>949.34784968079396</c:v>
                      </c:pt>
                      <c:pt idx="106">
                        <c:v>184.303094747579</c:v>
                      </c:pt>
                      <c:pt idx="107">
                        <c:v>345.62974854660501</c:v>
                      </c:pt>
                      <c:pt idx="108">
                        <c:v>52.681879008119303</c:v>
                      </c:pt>
                      <c:pt idx="109">
                        <c:v>260.50289597007998</c:v>
                      </c:pt>
                      <c:pt idx="110">
                        <c:v>178.20804681582101</c:v>
                      </c:pt>
                      <c:pt idx="111">
                        <c:v>446.35299177665701</c:v>
                      </c:pt>
                      <c:pt idx="112">
                        <c:v>628.988535802863</c:v>
                      </c:pt>
                      <c:pt idx="113">
                        <c:v>375.666300652487</c:v>
                      </c:pt>
                      <c:pt idx="114">
                        <c:v>304.61947152367202</c:v>
                      </c:pt>
                      <c:pt idx="115">
                        <c:v>49.110059376341397</c:v>
                      </c:pt>
                      <c:pt idx="116">
                        <c:v>304.70941722395202</c:v>
                      </c:pt>
                      <c:pt idx="117">
                        <c:v>77.518528604541601</c:v>
                      </c:pt>
                      <c:pt idx="118">
                        <c:v>576.11727260543296</c:v>
                      </c:pt>
                      <c:pt idx="119">
                        <c:v>733.79032849948101</c:v>
                      </c:pt>
                      <c:pt idx="120">
                        <c:v>999.18874737175599</c:v>
                      </c:pt>
                      <c:pt idx="121">
                        <c:v>118.393887132717</c:v>
                      </c:pt>
                      <c:pt idx="122">
                        <c:v>846.36742516306299</c:v>
                      </c:pt>
                      <c:pt idx="123">
                        <c:v>836.82806744732898</c:v>
                      </c:pt>
                      <c:pt idx="124">
                        <c:v>205.88129113946599</c:v>
                      </c:pt>
                      <c:pt idx="125">
                        <c:v>950.01471237783005</c:v>
                      </c:pt>
                      <c:pt idx="126">
                        <c:v>184.3594210732</c:v>
                      </c:pt>
                      <c:pt idx="127">
                        <c:v>347.13521022554698</c:v>
                      </c:pt>
                      <c:pt idx="128">
                        <c:v>53.573741322379902</c:v>
                      </c:pt>
                      <c:pt idx="129">
                        <c:v>261.801429514728</c:v>
                      </c:pt>
                      <c:pt idx="130">
                        <c:v>179.40660478837401</c:v>
                      </c:pt>
                      <c:pt idx="131">
                        <c:v>447.40224428167801</c:v>
                      </c:pt>
                      <c:pt idx="132">
                        <c:v>629.60211032272196</c:v>
                      </c:pt>
                      <c:pt idx="133">
                        <c:v>376.855862333169</c:v>
                      </c:pt>
                      <c:pt idx="134">
                        <c:v>304.67610352846901</c:v>
                      </c:pt>
                      <c:pt idx="135">
                        <c:v>49.802813444894902</c:v>
                      </c:pt>
                      <c:pt idx="136">
                        <c:v>305.51493181295302</c:v>
                      </c:pt>
                      <c:pt idx="137">
                        <c:v>79.126288187149299</c:v>
                      </c:pt>
                      <c:pt idx="138">
                        <c:v>577.06003761244403</c:v>
                      </c:pt>
                      <c:pt idx="139">
                        <c:v>736.12170567942496</c:v>
                      </c:pt>
                      <c:pt idx="140">
                        <c:v>994.47775112090801</c:v>
                      </c:pt>
                      <c:pt idx="141">
                        <c:v>102.197701427889</c:v>
                      </c:pt>
                      <c:pt idx="142">
                        <c:v>788.12499209976102</c:v>
                      </c:pt>
                      <c:pt idx="143">
                        <c:v>821.04003682586597</c:v>
                      </c:pt>
                      <c:pt idx="144">
                        <c:v>157.81410969817199</c:v>
                      </c:pt>
                      <c:pt idx="145">
                        <c:v>934.11911822224704</c:v>
                      </c:pt>
                      <c:pt idx="146">
                        <c:v>180.20271381255</c:v>
                      </c:pt>
                      <c:pt idx="147">
                        <c:v>293.88936233279099</c:v>
                      </c:pt>
                      <c:pt idx="148">
                        <c:v>37.406743694930597</c:v>
                      </c:pt>
                      <c:pt idx="149">
                        <c:v>214.62487914645399</c:v>
                      </c:pt>
                      <c:pt idx="150">
                        <c:v>153.959348232933</c:v>
                      </c:pt>
                      <c:pt idx="151">
                        <c:v>412.05098229531097</c:v>
                      </c:pt>
                      <c:pt idx="152">
                        <c:v>619.66414941374205</c:v>
                      </c:pt>
                      <c:pt idx="153">
                        <c:v>336.11624186503201</c:v>
                      </c:pt>
                      <c:pt idx="154">
                        <c:v>286.57100750739801</c:v>
                      </c:pt>
                      <c:pt idx="155">
                        <c:v>36.892967573426901</c:v>
                      </c:pt>
                      <c:pt idx="156">
                        <c:v>268.124674882053</c:v>
                      </c:pt>
                      <c:pt idx="157">
                        <c:v>50.996795925272501</c:v>
                      </c:pt>
                      <c:pt idx="158">
                        <c:v>554.78361522377202</c:v>
                      </c:pt>
                      <c:pt idx="159">
                        <c:v>668.230591085426</c:v>
                      </c:pt>
                      <c:pt idx="160">
                        <c:v>991.93097154623604</c:v>
                      </c:pt>
                      <c:pt idx="161">
                        <c:v>97.099131792644798</c:v>
                      </c:pt>
                      <c:pt idx="162">
                        <c:v>751.95851206254304</c:v>
                      </c:pt>
                      <c:pt idx="163">
                        <c:v>811.64703296821403</c:v>
                      </c:pt>
                      <c:pt idx="164">
                        <c:v>130.77737799327701</c:v>
                      </c:pt>
                      <c:pt idx="165">
                        <c:v>911.51279223922597</c:v>
                      </c:pt>
                      <c:pt idx="166">
                        <c:v>167.59835452899199</c:v>
                      </c:pt>
                      <c:pt idx="167">
                        <c:v>258.98416920405901</c:v>
                      </c:pt>
                      <c:pt idx="168">
                        <c:v>31.188243434404701</c:v>
                      </c:pt>
                      <c:pt idx="169">
                        <c:v>186.63232006841</c:v>
                      </c:pt>
                      <c:pt idx="170">
                        <c:v>139.36542678887699</c:v>
                      </c:pt>
                      <c:pt idx="171">
                        <c:v>382.773685008646</c:v>
                      </c:pt>
                      <c:pt idx="172">
                        <c:v>611.07198931985602</c:v>
                      </c:pt>
                      <c:pt idx="173">
                        <c:v>304.43143521375299</c:v>
                      </c:pt>
                      <c:pt idx="174">
                        <c:v>284.92355375564398</c:v>
                      </c:pt>
                      <c:pt idx="175">
                        <c:v>20.711232065784099</c:v>
                      </c:pt>
                      <c:pt idx="176">
                        <c:v>241.54191163975699</c:v>
                      </c:pt>
                      <c:pt idx="177">
                        <c:v>43.547525823701001</c:v>
                      </c:pt>
                      <c:pt idx="178">
                        <c:v>539.56108023133504</c:v>
                      </c:pt>
                      <c:pt idx="179">
                        <c:v>623.11921307359</c:v>
                      </c:pt>
                      <c:pt idx="180">
                        <c:v>992.71089627630795</c:v>
                      </c:pt>
                      <c:pt idx="181">
                        <c:v>98.550055509907907</c:v>
                      </c:pt>
                      <c:pt idx="182">
                        <c:v>761.045371112613</c:v>
                      </c:pt>
                      <c:pt idx="183">
                        <c:v>816.10717950072001</c:v>
                      </c:pt>
                      <c:pt idx="184">
                        <c:v>138.58920459981701</c:v>
                      </c:pt>
                      <c:pt idx="185">
                        <c:v>919.49449662555503</c:v>
                      </c:pt>
                      <c:pt idx="186">
                        <c:v>171.91668008198499</c:v>
                      </c:pt>
                      <c:pt idx="187">
                        <c:v>269.79768097502102</c:v>
                      </c:pt>
                      <c:pt idx="188">
                        <c:v>33.581031885929498</c:v>
                      </c:pt>
                      <c:pt idx="189">
                        <c:v>193.73600527685301</c:v>
                      </c:pt>
                      <c:pt idx="190">
                        <c:v>143.80605956531301</c:v>
                      </c:pt>
                      <c:pt idx="191">
                        <c:v>393.210377968253</c:v>
                      </c:pt>
                      <c:pt idx="192">
                        <c:v>613.80192801504495</c:v>
                      </c:pt>
                      <c:pt idx="193">
                        <c:v>314.77891656430899</c:v>
                      </c:pt>
                      <c:pt idx="194">
                        <c:v>285.21030858425303</c:v>
                      </c:pt>
                      <c:pt idx="195">
                        <c:v>25.591150152617899</c:v>
                      </c:pt>
                      <c:pt idx="196">
                        <c:v>246.83859529174299</c:v>
                      </c:pt>
                      <c:pt idx="197">
                        <c:v>46.084231840823001</c:v>
                      </c:pt>
                      <c:pt idx="198">
                        <c:v>544.42530590435399</c:v>
                      </c:pt>
                      <c:pt idx="199">
                        <c:v>636.12639864154505</c:v>
                      </c:pt>
                    </c:numCache>
                  </c:numRef>
                </c:yVal>
                <c:smooth val="0"/>
                <c:extLst xmlns:c15="http://schemas.microsoft.com/office/drawing/2012/chart">
                  <c:ext xmlns:c16="http://schemas.microsoft.com/office/drawing/2014/chart" uri="{C3380CC4-5D6E-409C-BE32-E72D297353CC}">
                    <c16:uniqueId val="{00000001-CD64-4532-952E-933446FCBDA5}"/>
                  </c:ext>
                </c:extLst>
              </c15:ser>
            </c15:filteredScatterSeries>
          </c:ext>
        </c:extLst>
      </c:scatterChart>
      <c:valAx>
        <c:axId val="430321552"/>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0322112"/>
        <c:crosses val="autoZero"/>
        <c:crossBetween val="midCat"/>
        <c:majorUnit val="200"/>
      </c:valAx>
      <c:valAx>
        <c:axId val="430322112"/>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032155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G$7:$G$26</c:f>
              <c:numCache>
                <c:formatCode>General</c:formatCode>
                <c:ptCount val="2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numCache>
            </c:numRef>
          </c:xVal>
          <c:yVal>
            <c:numRef>
              <c:f>[Collect_Indiviual_Data_LS1.xlsm]Butte!$G$31:$G$50</c:f>
              <c:numCache>
                <c:formatCode>General</c:formatCode>
                <c:ptCount val="20"/>
                <c:pt idx="0">
                  <c:v>1023.8288070743999</c:v>
                </c:pt>
                <c:pt idx="1">
                  <c:v>128.757759426196</c:v>
                </c:pt>
                <c:pt idx="2">
                  <c:v>874.50159222776301</c:v>
                </c:pt>
                <c:pt idx="3">
                  <c:v>865.14402940964396</c:v>
                </c:pt>
                <c:pt idx="4">
                  <c:v>127.811219451524</c:v>
                </c:pt>
                <c:pt idx="5">
                  <c:v>932.80299677234905</c:v>
                </c:pt>
                <c:pt idx="6">
                  <c:v>180.032562340277</c:v>
                </c:pt>
                <c:pt idx="7">
                  <c:v>265.31614084525199</c:v>
                </c:pt>
                <c:pt idx="8">
                  <c:v>21.587621955246199</c:v>
                </c:pt>
                <c:pt idx="9">
                  <c:v>279.59622920699701</c:v>
                </c:pt>
                <c:pt idx="10">
                  <c:v>145.00547044277801</c:v>
                </c:pt>
                <c:pt idx="11">
                  <c:v>478.33933380067998</c:v>
                </c:pt>
                <c:pt idx="12">
                  <c:v>664.28298426953995</c:v>
                </c:pt>
                <c:pt idx="13">
                  <c:v>310.87759591551202</c:v>
                </c:pt>
                <c:pt idx="14">
                  <c:v>326.07150550595401</c:v>
                </c:pt>
                <c:pt idx="15">
                  <c:v>58.094960254496499</c:v>
                </c:pt>
                <c:pt idx="16">
                  <c:v>348.63120168994999</c:v>
                </c:pt>
                <c:pt idx="17">
                  <c:v>177.534660978316</c:v>
                </c:pt>
                <c:pt idx="18">
                  <c:v>517.08703696420002</c:v>
                </c:pt>
                <c:pt idx="19">
                  <c:v>672.156917332116</c:v>
                </c:pt>
              </c:numCache>
            </c:numRef>
          </c:yVal>
          <c:smooth val="0"/>
          <c:extLst>
            <c:ext xmlns:c16="http://schemas.microsoft.com/office/drawing/2014/chart" uri="{C3380CC4-5D6E-409C-BE32-E72D297353CC}">
              <c16:uniqueId val="{00000001-C56E-4162-A783-29C75BCA1B6F}"/>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G$7:$G$26</c:f>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f>[Collect_Indiviual_Data_LS1.xlsm]Eureka!$G$31:$G$50</c:f>
              <c:numCache>
                <c:formatCode>General</c:formatCode>
                <c:ptCount val="20"/>
                <c:pt idx="0">
                  <c:v>1038.98598120771</c:v>
                </c:pt>
                <c:pt idx="1">
                  <c:v>167.58254075532199</c:v>
                </c:pt>
                <c:pt idx="2">
                  <c:v>938.10153033004599</c:v>
                </c:pt>
                <c:pt idx="3">
                  <c:v>915.76823180824294</c:v>
                </c:pt>
                <c:pt idx="4">
                  <c:v>263.71759916481102</c:v>
                </c:pt>
                <c:pt idx="5">
                  <c:v>1007.15499923879</c:v>
                </c:pt>
                <c:pt idx="6">
                  <c:v>198.72211384442201</c:v>
                </c:pt>
                <c:pt idx="7">
                  <c:v>398.058066814526</c:v>
                </c:pt>
                <c:pt idx="8">
                  <c:v>67.829069749889698</c:v>
                </c:pt>
                <c:pt idx="9">
                  <c:v>399.82531093982197</c:v>
                </c:pt>
                <c:pt idx="10">
                  <c:v>214.89162853123599</c:v>
                </c:pt>
                <c:pt idx="11">
                  <c:v>532.67848470846502</c:v>
                </c:pt>
                <c:pt idx="12">
                  <c:v>686.04920307839097</c:v>
                </c:pt>
                <c:pt idx="13">
                  <c:v>463.38290078287997</c:v>
                </c:pt>
                <c:pt idx="14">
                  <c:v>335.51814632282799</c:v>
                </c:pt>
                <c:pt idx="15">
                  <c:v>64.506200420656597</c:v>
                </c:pt>
                <c:pt idx="16">
                  <c:v>382.54414435178802</c:v>
                </c:pt>
                <c:pt idx="17">
                  <c:v>210.14704201793199</c:v>
                </c:pt>
                <c:pt idx="18">
                  <c:v>599.14937903109603</c:v>
                </c:pt>
                <c:pt idx="19">
                  <c:v>927.47800103448299</c:v>
                </c:pt>
              </c:numCache>
            </c:numRef>
          </c:yVal>
          <c:smooth val="0"/>
          <c:extLst>
            <c:ext xmlns:c16="http://schemas.microsoft.com/office/drawing/2014/chart" uri="{C3380CC4-5D6E-409C-BE32-E72D297353CC}">
              <c16:uniqueId val="{00000003-C56E-4162-A783-29C75BCA1B6F}"/>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G$7:$G$26</c:f>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f>'[Collect_Indiviual_Data_LS1.xlsm]Santa Monica'!$G$31:$G$50</c:f>
              <c:numCache>
                <c:formatCode>General</c:formatCode>
                <c:ptCount val="20"/>
                <c:pt idx="0">
                  <c:v>1033.4426266441601</c:v>
                </c:pt>
                <c:pt idx="1">
                  <c:v>156.88151779832501</c:v>
                </c:pt>
                <c:pt idx="2">
                  <c:v>932.26441126927705</c:v>
                </c:pt>
                <c:pt idx="3">
                  <c:v>908.66125305082505</c:v>
                </c:pt>
                <c:pt idx="4">
                  <c:v>219.51916930439899</c:v>
                </c:pt>
                <c:pt idx="5">
                  <c:v>1006.5729726011</c:v>
                </c:pt>
                <c:pt idx="6">
                  <c:v>198.72211384442201</c:v>
                </c:pt>
                <c:pt idx="7">
                  <c:v>377.80608491620399</c:v>
                </c:pt>
                <c:pt idx="8">
                  <c:v>49.863803491416803</c:v>
                </c:pt>
                <c:pt idx="9">
                  <c:v>381.65325872266601</c:v>
                </c:pt>
                <c:pt idx="10">
                  <c:v>201.09578693452701</c:v>
                </c:pt>
                <c:pt idx="11">
                  <c:v>512.36146845958001</c:v>
                </c:pt>
                <c:pt idx="12">
                  <c:v>686.04920307839097</c:v>
                </c:pt>
                <c:pt idx="13">
                  <c:v>462.54882858671402</c:v>
                </c:pt>
                <c:pt idx="14">
                  <c:v>331.95315790297502</c:v>
                </c:pt>
                <c:pt idx="15">
                  <c:v>64.506200420656597</c:v>
                </c:pt>
                <c:pt idx="16">
                  <c:v>377.18343691074699</c:v>
                </c:pt>
                <c:pt idx="17">
                  <c:v>207.51323415580401</c:v>
                </c:pt>
                <c:pt idx="18">
                  <c:v>585.00794322002605</c:v>
                </c:pt>
                <c:pt idx="19">
                  <c:v>909.14181864368004</c:v>
                </c:pt>
              </c:numCache>
            </c:numRef>
          </c:yVal>
          <c:smooth val="0"/>
          <c:extLst>
            <c:ext xmlns:c16="http://schemas.microsoft.com/office/drawing/2014/chart" uri="{C3380CC4-5D6E-409C-BE32-E72D297353CC}">
              <c16:uniqueId val="{00000005-C56E-4162-A783-29C75BCA1B6F}"/>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G$7:$G$26</c:f>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f>[Collect_Indiviual_Data_LS1.xlsm]Portland!$G$31:$G$50</c:f>
              <c:numCache>
                <c:formatCode>General</c:formatCode>
                <c:ptCount val="20"/>
                <c:pt idx="0">
                  <c:v>1029.9666994028901</c:v>
                </c:pt>
                <c:pt idx="1">
                  <c:v>153.44032031483101</c:v>
                </c:pt>
                <c:pt idx="2">
                  <c:v>929.15267444149003</c:v>
                </c:pt>
                <c:pt idx="3">
                  <c:v>906.10375930359305</c:v>
                </c:pt>
                <c:pt idx="4">
                  <c:v>200.76425555366501</c:v>
                </c:pt>
                <c:pt idx="5">
                  <c:v>1006.59007511014</c:v>
                </c:pt>
                <c:pt idx="6">
                  <c:v>194.17470989065799</c:v>
                </c:pt>
                <c:pt idx="7">
                  <c:v>363.71747476452902</c:v>
                </c:pt>
                <c:pt idx="8">
                  <c:v>41.941692032173599</c:v>
                </c:pt>
                <c:pt idx="9">
                  <c:v>372.456600862144</c:v>
                </c:pt>
                <c:pt idx="10">
                  <c:v>189.85947696182799</c:v>
                </c:pt>
                <c:pt idx="11">
                  <c:v>503.09088758523097</c:v>
                </c:pt>
                <c:pt idx="12">
                  <c:v>685.19252980178806</c:v>
                </c:pt>
                <c:pt idx="13">
                  <c:v>453.613606114562</c:v>
                </c:pt>
                <c:pt idx="14">
                  <c:v>330.21973833666499</c:v>
                </c:pt>
                <c:pt idx="15">
                  <c:v>64.506200420656597</c:v>
                </c:pt>
                <c:pt idx="16">
                  <c:v>374.37651304875999</c:v>
                </c:pt>
                <c:pt idx="17">
                  <c:v>202.00472654928501</c:v>
                </c:pt>
                <c:pt idx="18">
                  <c:v>576.42225039568598</c:v>
                </c:pt>
                <c:pt idx="19">
                  <c:v>886.772881832807</c:v>
                </c:pt>
              </c:numCache>
            </c:numRef>
          </c:yVal>
          <c:smooth val="0"/>
          <c:extLst>
            <c:ext xmlns:c16="http://schemas.microsoft.com/office/drawing/2014/chart" uri="{C3380CC4-5D6E-409C-BE32-E72D297353CC}">
              <c16:uniqueId val="{00000007-C56E-4162-A783-29C75BCA1B6F}"/>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G$7:$G$26</c:f>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f>'[Collect_Indiviual_Data_LS1.xlsm]Salt Lake City'!$G$31:$G$50</c:f>
              <c:numCache>
                <c:formatCode>General</c:formatCode>
                <c:ptCount val="20"/>
                <c:pt idx="0">
                  <c:v>1031.6377872287601</c:v>
                </c:pt>
                <c:pt idx="1">
                  <c:v>155.61107143794001</c:v>
                </c:pt>
                <c:pt idx="2">
                  <c:v>930.53344127657897</c:v>
                </c:pt>
                <c:pt idx="3">
                  <c:v>907.60646329274005</c:v>
                </c:pt>
                <c:pt idx="4">
                  <c:v>211.60714800284501</c:v>
                </c:pt>
                <c:pt idx="5">
                  <c:v>1006.5729726011</c:v>
                </c:pt>
                <c:pt idx="6">
                  <c:v>197.78679380356601</c:v>
                </c:pt>
                <c:pt idx="7">
                  <c:v>371.33410314158101</c:v>
                </c:pt>
                <c:pt idx="8">
                  <c:v>45.638973993515897</c:v>
                </c:pt>
                <c:pt idx="9">
                  <c:v>378.76086992503599</c:v>
                </c:pt>
                <c:pt idx="10">
                  <c:v>196.40003711146599</c:v>
                </c:pt>
                <c:pt idx="11">
                  <c:v>509.18189786671701</c:v>
                </c:pt>
                <c:pt idx="12">
                  <c:v>686.04920307839097</c:v>
                </c:pt>
                <c:pt idx="13">
                  <c:v>460.99839719694103</c:v>
                </c:pt>
                <c:pt idx="14">
                  <c:v>330.91593989776197</c:v>
                </c:pt>
                <c:pt idx="15">
                  <c:v>64.506200420656597</c:v>
                </c:pt>
                <c:pt idx="16">
                  <c:v>376.14271532154203</c:v>
                </c:pt>
                <c:pt idx="17">
                  <c:v>206.107855884082</c:v>
                </c:pt>
                <c:pt idx="18">
                  <c:v>581.91202847639397</c:v>
                </c:pt>
                <c:pt idx="19">
                  <c:v>899.90468513574604</c:v>
                </c:pt>
              </c:numCache>
            </c:numRef>
          </c:yVal>
          <c:smooth val="0"/>
          <c:extLst>
            <c:ext xmlns:c16="http://schemas.microsoft.com/office/drawing/2014/chart" uri="{C3380CC4-5D6E-409C-BE32-E72D297353CC}">
              <c16:uniqueId val="{00000009-C56E-4162-A783-29C75BCA1B6F}"/>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G$7:$G$26</c:f>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f>'[Collect_Indiviual_Data_LS1.xlsm]San Francisco'!$G$31:$G$50</c:f>
              <c:numCache>
                <c:formatCode>General</c:formatCode>
                <c:ptCount val="20"/>
                <c:pt idx="0">
                  <c:v>1034.56315858475</c:v>
                </c:pt>
                <c:pt idx="1">
                  <c:v>157.48572521068499</c:v>
                </c:pt>
                <c:pt idx="2">
                  <c:v>933.21463652930095</c:v>
                </c:pt>
                <c:pt idx="3">
                  <c:v>909.31413614882001</c:v>
                </c:pt>
                <c:pt idx="4">
                  <c:v>224.60362678226301</c:v>
                </c:pt>
                <c:pt idx="5">
                  <c:v>1006.5729726011</c:v>
                </c:pt>
                <c:pt idx="6">
                  <c:v>198.72211384442201</c:v>
                </c:pt>
                <c:pt idx="7">
                  <c:v>382.08856992059202</c:v>
                </c:pt>
                <c:pt idx="8">
                  <c:v>53.900194799996299</c:v>
                </c:pt>
                <c:pt idx="9">
                  <c:v>383.64032829486598</c:v>
                </c:pt>
                <c:pt idx="10">
                  <c:v>203.15687323029599</c:v>
                </c:pt>
                <c:pt idx="11">
                  <c:v>514.33471476712896</c:v>
                </c:pt>
                <c:pt idx="12">
                  <c:v>686.04920307839097</c:v>
                </c:pt>
                <c:pt idx="13">
                  <c:v>463.06915749871501</c:v>
                </c:pt>
                <c:pt idx="14">
                  <c:v>332.98693718953098</c:v>
                </c:pt>
                <c:pt idx="15">
                  <c:v>64.506200420656597</c:v>
                </c:pt>
                <c:pt idx="16">
                  <c:v>377.94460177292802</c:v>
                </c:pt>
                <c:pt idx="17">
                  <c:v>208.30978505688401</c:v>
                </c:pt>
                <c:pt idx="18">
                  <c:v>586.58235925565202</c:v>
                </c:pt>
                <c:pt idx="19">
                  <c:v>913.06227524897895</c:v>
                </c:pt>
              </c:numCache>
            </c:numRef>
          </c:yVal>
          <c:smooth val="0"/>
          <c:extLst>
            <c:ext xmlns:c16="http://schemas.microsoft.com/office/drawing/2014/chart" uri="{C3380CC4-5D6E-409C-BE32-E72D297353CC}">
              <c16:uniqueId val="{0000000B-C56E-4162-A783-29C75BCA1B6F}"/>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G$7:$G$26</c:f>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f>'[Collect_Indiviual_Data_LS1.xlsm]San Jose'!$G$31:$G$50</c:f>
              <c:numCache>
                <c:formatCode>General</c:formatCode>
                <c:ptCount val="20"/>
                <c:pt idx="0">
                  <c:v>1034.07251491547</c:v>
                </c:pt>
                <c:pt idx="1">
                  <c:v>157.19289241988301</c:v>
                </c:pt>
                <c:pt idx="2">
                  <c:v>932.78152164779601</c:v>
                </c:pt>
                <c:pt idx="3">
                  <c:v>909.07798464240898</c:v>
                </c:pt>
                <c:pt idx="4">
                  <c:v>221.901774084631</c:v>
                </c:pt>
                <c:pt idx="5">
                  <c:v>1006.5729726011</c:v>
                </c:pt>
                <c:pt idx="6">
                  <c:v>198.72211384442201</c:v>
                </c:pt>
                <c:pt idx="7">
                  <c:v>379.88945289830002</c:v>
                </c:pt>
                <c:pt idx="8">
                  <c:v>51.957677436534603</c:v>
                </c:pt>
                <c:pt idx="9">
                  <c:v>383.00319587080298</c:v>
                </c:pt>
                <c:pt idx="10">
                  <c:v>202.315420820702</c:v>
                </c:pt>
                <c:pt idx="11">
                  <c:v>513.15906031112695</c:v>
                </c:pt>
                <c:pt idx="12">
                  <c:v>686.04920307839097</c:v>
                </c:pt>
                <c:pt idx="13">
                  <c:v>462.95846206497998</c:v>
                </c:pt>
                <c:pt idx="14">
                  <c:v>332.44591994986001</c:v>
                </c:pt>
                <c:pt idx="15">
                  <c:v>64.506200420656597</c:v>
                </c:pt>
                <c:pt idx="16">
                  <c:v>377.63511158052501</c:v>
                </c:pt>
                <c:pt idx="17">
                  <c:v>207.99183176522999</c:v>
                </c:pt>
                <c:pt idx="18">
                  <c:v>585.92815881766205</c:v>
                </c:pt>
                <c:pt idx="19">
                  <c:v>911.29801551959804</c:v>
                </c:pt>
              </c:numCache>
            </c:numRef>
          </c:yVal>
          <c:smooth val="0"/>
          <c:extLst>
            <c:ext xmlns:c16="http://schemas.microsoft.com/office/drawing/2014/chart" uri="{C3380CC4-5D6E-409C-BE32-E72D297353CC}">
              <c16:uniqueId val="{0000000D-C56E-4162-A783-29C75BCA1B6F}"/>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G$7:$G$26</c:f>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f>[Collect_Indiviual_Data_LS1.xlsm]Seattle!$G$31:$G$50</c:f>
              <c:numCache>
                <c:formatCode>General</c:formatCode>
                <c:ptCount val="20"/>
                <c:pt idx="0">
                  <c:v>1030.9831800550501</c:v>
                </c:pt>
                <c:pt idx="1">
                  <c:v>155.14325196453299</c:v>
                </c:pt>
                <c:pt idx="2">
                  <c:v>930.164434044676</c:v>
                </c:pt>
                <c:pt idx="3">
                  <c:v>907.17618014666505</c:v>
                </c:pt>
                <c:pt idx="4">
                  <c:v>208.10755856713999</c:v>
                </c:pt>
                <c:pt idx="5">
                  <c:v>1006.5729726011</c:v>
                </c:pt>
                <c:pt idx="6">
                  <c:v>196.69877281120199</c:v>
                </c:pt>
                <c:pt idx="7">
                  <c:v>368.84890376631603</c:v>
                </c:pt>
                <c:pt idx="8">
                  <c:v>44.5979030695595</c:v>
                </c:pt>
                <c:pt idx="9">
                  <c:v>377.09591771902399</c:v>
                </c:pt>
                <c:pt idx="10">
                  <c:v>193.93905559036699</c:v>
                </c:pt>
                <c:pt idx="11">
                  <c:v>507.48831017372203</c:v>
                </c:pt>
                <c:pt idx="12">
                  <c:v>686.04920307839097</c:v>
                </c:pt>
                <c:pt idx="13">
                  <c:v>459.39865796607103</c:v>
                </c:pt>
                <c:pt idx="14">
                  <c:v>330.62277736877502</c:v>
                </c:pt>
                <c:pt idx="15">
                  <c:v>64.506200420656597</c:v>
                </c:pt>
                <c:pt idx="16">
                  <c:v>375.74723369028499</c:v>
                </c:pt>
                <c:pt idx="17">
                  <c:v>205.08035361611999</c:v>
                </c:pt>
                <c:pt idx="18">
                  <c:v>579.99024329119095</c:v>
                </c:pt>
                <c:pt idx="19">
                  <c:v>896.41782076428501</c:v>
                </c:pt>
              </c:numCache>
            </c:numRef>
          </c:yVal>
          <c:smooth val="0"/>
          <c:extLst>
            <c:ext xmlns:c16="http://schemas.microsoft.com/office/drawing/2014/chart" uri="{C3380CC4-5D6E-409C-BE32-E72D297353CC}">
              <c16:uniqueId val="{0000000F-C56E-4162-A783-29C75BCA1B6F}"/>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G$7:$G$26</c:f>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f>[Collect_Indiviual_Data_LS1.xlsm]Memphis!$G$31:$G$50</c:f>
              <c:numCache>
                <c:formatCode>General</c:formatCode>
                <c:ptCount val="20"/>
                <c:pt idx="0">
                  <c:v>1030.5414372816899</c:v>
                </c:pt>
                <c:pt idx="1">
                  <c:v>154.63305021925001</c:v>
                </c:pt>
                <c:pt idx="2">
                  <c:v>929.94594483047001</c:v>
                </c:pt>
                <c:pt idx="3">
                  <c:v>906.91823280722497</c:v>
                </c:pt>
                <c:pt idx="4">
                  <c:v>205.46330177838399</c:v>
                </c:pt>
                <c:pt idx="5">
                  <c:v>1006.5729726011</c:v>
                </c:pt>
                <c:pt idx="6">
                  <c:v>196.12593356174199</c:v>
                </c:pt>
                <c:pt idx="7">
                  <c:v>366.76549695580599</c:v>
                </c:pt>
                <c:pt idx="8">
                  <c:v>43.510367121747798</c:v>
                </c:pt>
                <c:pt idx="9">
                  <c:v>375.91236924370901</c:v>
                </c:pt>
                <c:pt idx="10">
                  <c:v>192.480765497747</c:v>
                </c:pt>
                <c:pt idx="11">
                  <c:v>505.94103848599298</c:v>
                </c:pt>
                <c:pt idx="12">
                  <c:v>686.12045739970995</c:v>
                </c:pt>
                <c:pt idx="13">
                  <c:v>458.271345945522</c:v>
                </c:pt>
                <c:pt idx="14">
                  <c:v>330.462882050367</c:v>
                </c:pt>
                <c:pt idx="15">
                  <c:v>64.506200420656597</c:v>
                </c:pt>
                <c:pt idx="16">
                  <c:v>375.51733462711201</c:v>
                </c:pt>
                <c:pt idx="17">
                  <c:v>204.36435204414801</c:v>
                </c:pt>
                <c:pt idx="18">
                  <c:v>578.78243911912102</c:v>
                </c:pt>
                <c:pt idx="19">
                  <c:v>893.50353941768105</c:v>
                </c:pt>
              </c:numCache>
            </c:numRef>
          </c:yVal>
          <c:smooth val="0"/>
          <c:extLst>
            <c:ext xmlns:c16="http://schemas.microsoft.com/office/drawing/2014/chart" uri="{C3380CC4-5D6E-409C-BE32-E72D297353CC}">
              <c16:uniqueId val="{00000011-C56E-4162-A783-29C75BCA1B6F}"/>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G$7:$G$26</c:f>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f>[Collect_Indiviual_Data_LS1.xlsm]Charleston!$G$31:$G$50</c:f>
              <c:numCache>
                <c:formatCode>General</c:formatCode>
                <c:ptCount val="20"/>
                <c:pt idx="0">
                  <c:v>1032.86277565049</c:v>
                </c:pt>
                <c:pt idx="1">
                  <c:v>156.591072386279</c:v>
                </c:pt>
                <c:pt idx="2">
                  <c:v>931.49861409692903</c:v>
                </c:pt>
                <c:pt idx="3">
                  <c:v>908.23867957790503</c:v>
                </c:pt>
                <c:pt idx="4">
                  <c:v>216.990975268412</c:v>
                </c:pt>
                <c:pt idx="5">
                  <c:v>1006.5729726011</c:v>
                </c:pt>
                <c:pt idx="6">
                  <c:v>198.714990129358</c:v>
                </c:pt>
                <c:pt idx="7">
                  <c:v>376.08520137967002</c:v>
                </c:pt>
                <c:pt idx="8">
                  <c:v>48.333554882117198</c:v>
                </c:pt>
                <c:pt idx="9">
                  <c:v>380.69256139756499</c:v>
                </c:pt>
                <c:pt idx="10">
                  <c:v>199.838631550016</c:v>
                </c:pt>
                <c:pt idx="11">
                  <c:v>511.712292373178</c:v>
                </c:pt>
                <c:pt idx="12">
                  <c:v>686.04920307839097</c:v>
                </c:pt>
                <c:pt idx="13">
                  <c:v>462.26918409233201</c:v>
                </c:pt>
                <c:pt idx="14">
                  <c:v>331.61362715215199</c:v>
                </c:pt>
                <c:pt idx="15">
                  <c:v>64.506200420656597</c:v>
                </c:pt>
                <c:pt idx="16">
                  <c:v>376.864228526663</c:v>
                </c:pt>
                <c:pt idx="17">
                  <c:v>207.177988211996</c:v>
                </c:pt>
                <c:pt idx="18">
                  <c:v>584.05470746938897</c:v>
                </c:pt>
                <c:pt idx="19">
                  <c:v>906.79653328752795</c:v>
                </c:pt>
              </c:numCache>
            </c:numRef>
          </c:yVal>
          <c:smooth val="0"/>
          <c:extLst>
            <c:ext xmlns:c16="http://schemas.microsoft.com/office/drawing/2014/chart" uri="{C3380CC4-5D6E-409C-BE32-E72D297353CC}">
              <c16:uniqueId val="{00000013-C56E-4162-A783-29C75BCA1B6F}"/>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1.xlsm]Trendlines!$I$210:$I$409</c:f>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f>[Collect_Indiviual_Data_LS1.xlsm]Trendlines!$C$210:$C$409</c:f>
              <c:numCache>
                <c:formatCode>General</c:formatCode>
                <c:ptCount val="200"/>
                <c:pt idx="0">
                  <c:v>1023.8288070743999</c:v>
                </c:pt>
                <c:pt idx="1">
                  <c:v>128.757759426196</c:v>
                </c:pt>
                <c:pt idx="2">
                  <c:v>874.50159222776301</c:v>
                </c:pt>
                <c:pt idx="3">
                  <c:v>865.14402940964396</c:v>
                </c:pt>
                <c:pt idx="4">
                  <c:v>127.811219451524</c:v>
                </c:pt>
                <c:pt idx="5">
                  <c:v>932.80299677234905</c:v>
                </c:pt>
                <c:pt idx="6">
                  <c:v>180.032562340277</c:v>
                </c:pt>
                <c:pt idx="7">
                  <c:v>265.31614084525199</c:v>
                </c:pt>
                <c:pt idx="8">
                  <c:v>21.587621955246199</c:v>
                </c:pt>
                <c:pt idx="9">
                  <c:v>279.59622920699701</c:v>
                </c:pt>
                <c:pt idx="10">
                  <c:v>145.00547044277801</c:v>
                </c:pt>
                <c:pt idx="11">
                  <c:v>478.33933380067998</c:v>
                </c:pt>
                <c:pt idx="12">
                  <c:v>664.28298426953995</c:v>
                </c:pt>
                <c:pt idx="13">
                  <c:v>310.87759591551202</c:v>
                </c:pt>
                <c:pt idx="14">
                  <c:v>326.07150550595401</c:v>
                </c:pt>
                <c:pt idx="15">
                  <c:v>58.094960254496499</c:v>
                </c:pt>
                <c:pt idx="16">
                  <c:v>348.63120168994999</c:v>
                </c:pt>
                <c:pt idx="17">
                  <c:v>177.534660978316</c:v>
                </c:pt>
                <c:pt idx="18">
                  <c:v>517.08703696420002</c:v>
                </c:pt>
                <c:pt idx="19">
                  <c:v>672.156917332116</c:v>
                </c:pt>
                <c:pt idx="20">
                  <c:v>1038.98598120771</c:v>
                </c:pt>
                <c:pt idx="21">
                  <c:v>167.58254075532199</c:v>
                </c:pt>
                <c:pt idx="22">
                  <c:v>938.10153033004599</c:v>
                </c:pt>
                <c:pt idx="23">
                  <c:v>915.76823180824294</c:v>
                </c:pt>
                <c:pt idx="24">
                  <c:v>263.71759916481102</c:v>
                </c:pt>
                <c:pt idx="25">
                  <c:v>1007.15499923879</c:v>
                </c:pt>
                <c:pt idx="26">
                  <c:v>198.72211384442201</c:v>
                </c:pt>
                <c:pt idx="27">
                  <c:v>398.058066814526</c:v>
                </c:pt>
                <c:pt idx="28">
                  <c:v>67.829069749889698</c:v>
                </c:pt>
                <c:pt idx="29">
                  <c:v>399.82531093982197</c:v>
                </c:pt>
                <c:pt idx="30">
                  <c:v>214.89162853123599</c:v>
                </c:pt>
                <c:pt idx="31">
                  <c:v>532.67848470846502</c:v>
                </c:pt>
                <c:pt idx="32">
                  <c:v>686.04920307839097</c:v>
                </c:pt>
                <c:pt idx="33">
                  <c:v>463.38290078287997</c:v>
                </c:pt>
                <c:pt idx="34">
                  <c:v>335.51814632282799</c:v>
                </c:pt>
                <c:pt idx="35">
                  <c:v>64.506200420656597</c:v>
                </c:pt>
                <c:pt idx="36">
                  <c:v>382.54414435178802</c:v>
                </c:pt>
                <c:pt idx="37">
                  <c:v>210.14704201793199</c:v>
                </c:pt>
                <c:pt idx="38">
                  <c:v>599.14937903109603</c:v>
                </c:pt>
                <c:pt idx="39">
                  <c:v>927.47800103448299</c:v>
                </c:pt>
                <c:pt idx="40">
                  <c:v>1033.4426266441601</c:v>
                </c:pt>
                <c:pt idx="41">
                  <c:v>156.88151779832501</c:v>
                </c:pt>
                <c:pt idx="42">
                  <c:v>932.26441126927705</c:v>
                </c:pt>
                <c:pt idx="43">
                  <c:v>908.66125305082505</c:v>
                </c:pt>
                <c:pt idx="44">
                  <c:v>219.51916930439899</c:v>
                </c:pt>
                <c:pt idx="45">
                  <c:v>1006.5729726011</c:v>
                </c:pt>
                <c:pt idx="46">
                  <c:v>198.72211384442201</c:v>
                </c:pt>
                <c:pt idx="47">
                  <c:v>377.80608491620399</c:v>
                </c:pt>
                <c:pt idx="48">
                  <c:v>49.863803491416803</c:v>
                </c:pt>
                <c:pt idx="49">
                  <c:v>381.65325872266601</c:v>
                </c:pt>
                <c:pt idx="50">
                  <c:v>201.09578693452701</c:v>
                </c:pt>
                <c:pt idx="51">
                  <c:v>512.36146845958001</c:v>
                </c:pt>
                <c:pt idx="52">
                  <c:v>686.04920307839097</c:v>
                </c:pt>
                <c:pt idx="53">
                  <c:v>462.54882858671402</c:v>
                </c:pt>
                <c:pt idx="54">
                  <c:v>331.95315790297502</c:v>
                </c:pt>
                <c:pt idx="55">
                  <c:v>64.506200420656597</c:v>
                </c:pt>
                <c:pt idx="56">
                  <c:v>377.18343691074699</c:v>
                </c:pt>
                <c:pt idx="57">
                  <c:v>207.51323415580401</c:v>
                </c:pt>
                <c:pt idx="58">
                  <c:v>585.00794322002605</c:v>
                </c:pt>
                <c:pt idx="59">
                  <c:v>909.14181864368004</c:v>
                </c:pt>
                <c:pt idx="60">
                  <c:v>1029.9666994028901</c:v>
                </c:pt>
                <c:pt idx="61">
                  <c:v>153.44032031483101</c:v>
                </c:pt>
                <c:pt idx="62">
                  <c:v>929.15267444149003</c:v>
                </c:pt>
                <c:pt idx="63">
                  <c:v>906.10375930359305</c:v>
                </c:pt>
                <c:pt idx="64">
                  <c:v>200.76425555366501</c:v>
                </c:pt>
                <c:pt idx="65">
                  <c:v>1006.59007511014</c:v>
                </c:pt>
                <c:pt idx="66">
                  <c:v>194.17470989065799</c:v>
                </c:pt>
                <c:pt idx="67">
                  <c:v>363.71747476452902</c:v>
                </c:pt>
                <c:pt idx="68">
                  <c:v>41.941692032173599</c:v>
                </c:pt>
                <c:pt idx="69">
                  <c:v>372.456600862144</c:v>
                </c:pt>
                <c:pt idx="70">
                  <c:v>189.85947696182799</c:v>
                </c:pt>
                <c:pt idx="71">
                  <c:v>503.09088758523097</c:v>
                </c:pt>
                <c:pt idx="72">
                  <c:v>685.19252980178806</c:v>
                </c:pt>
                <c:pt idx="73">
                  <c:v>453.613606114562</c:v>
                </c:pt>
                <c:pt idx="74">
                  <c:v>330.21973833666499</c:v>
                </c:pt>
                <c:pt idx="75">
                  <c:v>64.506200420656597</c:v>
                </c:pt>
                <c:pt idx="76">
                  <c:v>374.37651304875999</c:v>
                </c:pt>
                <c:pt idx="77">
                  <c:v>202.00472654928501</c:v>
                </c:pt>
                <c:pt idx="78">
                  <c:v>576.42225039568598</c:v>
                </c:pt>
                <c:pt idx="79">
                  <c:v>886.772881832807</c:v>
                </c:pt>
                <c:pt idx="80">
                  <c:v>1031.6377872287601</c:v>
                </c:pt>
                <c:pt idx="81">
                  <c:v>155.61107143794001</c:v>
                </c:pt>
                <c:pt idx="82">
                  <c:v>930.53344127657897</c:v>
                </c:pt>
                <c:pt idx="83">
                  <c:v>907.60646329274005</c:v>
                </c:pt>
                <c:pt idx="84">
                  <c:v>211.60714800284501</c:v>
                </c:pt>
                <c:pt idx="85">
                  <c:v>1006.5729726011</c:v>
                </c:pt>
                <c:pt idx="86">
                  <c:v>197.78679380356601</c:v>
                </c:pt>
                <c:pt idx="87">
                  <c:v>371.33410314158101</c:v>
                </c:pt>
                <c:pt idx="88">
                  <c:v>45.638973993515897</c:v>
                </c:pt>
                <c:pt idx="89">
                  <c:v>378.76086992503599</c:v>
                </c:pt>
                <c:pt idx="90">
                  <c:v>196.40003711146599</c:v>
                </c:pt>
                <c:pt idx="91">
                  <c:v>509.18189786671701</c:v>
                </c:pt>
                <c:pt idx="92">
                  <c:v>686.04920307839097</c:v>
                </c:pt>
                <c:pt idx="93">
                  <c:v>460.99839719694103</c:v>
                </c:pt>
                <c:pt idx="94">
                  <c:v>330.91593989776197</c:v>
                </c:pt>
                <c:pt idx="95">
                  <c:v>64.506200420656597</c:v>
                </c:pt>
                <c:pt idx="96">
                  <c:v>376.14271532154203</c:v>
                </c:pt>
                <c:pt idx="97">
                  <c:v>206.107855884082</c:v>
                </c:pt>
                <c:pt idx="98">
                  <c:v>581.91202847639397</c:v>
                </c:pt>
                <c:pt idx="99">
                  <c:v>899.90468513574604</c:v>
                </c:pt>
                <c:pt idx="100">
                  <c:v>1034.56315858475</c:v>
                </c:pt>
                <c:pt idx="101">
                  <c:v>157.48572521068499</c:v>
                </c:pt>
                <c:pt idx="102">
                  <c:v>933.21463652930095</c:v>
                </c:pt>
                <c:pt idx="103">
                  <c:v>909.31413614882001</c:v>
                </c:pt>
                <c:pt idx="104">
                  <c:v>224.60362678226301</c:v>
                </c:pt>
                <c:pt idx="105">
                  <c:v>1006.5729726011</c:v>
                </c:pt>
                <c:pt idx="106">
                  <c:v>198.72211384442201</c:v>
                </c:pt>
                <c:pt idx="107">
                  <c:v>382.08856992059202</c:v>
                </c:pt>
                <c:pt idx="108">
                  <c:v>53.900194799996299</c:v>
                </c:pt>
                <c:pt idx="109">
                  <c:v>383.64032829486598</c:v>
                </c:pt>
                <c:pt idx="110">
                  <c:v>203.15687323029599</c:v>
                </c:pt>
                <c:pt idx="111">
                  <c:v>514.33471476712896</c:v>
                </c:pt>
                <c:pt idx="112">
                  <c:v>686.04920307839097</c:v>
                </c:pt>
                <c:pt idx="113">
                  <c:v>463.06915749871501</c:v>
                </c:pt>
                <c:pt idx="114">
                  <c:v>332.98693718953098</c:v>
                </c:pt>
                <c:pt idx="115">
                  <c:v>64.506200420656597</c:v>
                </c:pt>
                <c:pt idx="116">
                  <c:v>377.94460177292802</c:v>
                </c:pt>
                <c:pt idx="117">
                  <c:v>208.30978505688401</c:v>
                </c:pt>
                <c:pt idx="118">
                  <c:v>586.58235925565202</c:v>
                </c:pt>
                <c:pt idx="119">
                  <c:v>913.06227524897895</c:v>
                </c:pt>
                <c:pt idx="120">
                  <c:v>1034.07251491547</c:v>
                </c:pt>
                <c:pt idx="121">
                  <c:v>157.19289241988301</c:v>
                </c:pt>
                <c:pt idx="122">
                  <c:v>932.78152164779601</c:v>
                </c:pt>
                <c:pt idx="123">
                  <c:v>909.07798464240898</c:v>
                </c:pt>
                <c:pt idx="124">
                  <c:v>221.901774084631</c:v>
                </c:pt>
                <c:pt idx="125">
                  <c:v>1006.5729726011</c:v>
                </c:pt>
                <c:pt idx="126">
                  <c:v>198.72211384442201</c:v>
                </c:pt>
                <c:pt idx="127">
                  <c:v>379.88945289830002</c:v>
                </c:pt>
                <c:pt idx="128">
                  <c:v>51.957677436534603</c:v>
                </c:pt>
                <c:pt idx="129">
                  <c:v>383.00319587080298</c:v>
                </c:pt>
                <c:pt idx="130">
                  <c:v>202.315420820702</c:v>
                </c:pt>
                <c:pt idx="131">
                  <c:v>513.15906031112695</c:v>
                </c:pt>
                <c:pt idx="132">
                  <c:v>686.04920307839097</c:v>
                </c:pt>
                <c:pt idx="133">
                  <c:v>462.95846206497998</c:v>
                </c:pt>
                <c:pt idx="134">
                  <c:v>332.44591994986001</c:v>
                </c:pt>
                <c:pt idx="135">
                  <c:v>64.506200420656597</c:v>
                </c:pt>
                <c:pt idx="136">
                  <c:v>377.63511158052501</c:v>
                </c:pt>
                <c:pt idx="137">
                  <c:v>207.99183176522999</c:v>
                </c:pt>
                <c:pt idx="138">
                  <c:v>585.92815881766205</c:v>
                </c:pt>
                <c:pt idx="139">
                  <c:v>911.29801551959804</c:v>
                </c:pt>
                <c:pt idx="140">
                  <c:v>1030.9831800550501</c:v>
                </c:pt>
                <c:pt idx="141">
                  <c:v>155.14325196453299</c:v>
                </c:pt>
                <c:pt idx="142">
                  <c:v>930.164434044676</c:v>
                </c:pt>
                <c:pt idx="143">
                  <c:v>907.17618014666505</c:v>
                </c:pt>
                <c:pt idx="144">
                  <c:v>208.10755856713999</c:v>
                </c:pt>
                <c:pt idx="145">
                  <c:v>1006.5729726011</c:v>
                </c:pt>
                <c:pt idx="146">
                  <c:v>196.69877281120199</c:v>
                </c:pt>
                <c:pt idx="147">
                  <c:v>368.84890376631603</c:v>
                </c:pt>
                <c:pt idx="148">
                  <c:v>44.5979030695595</c:v>
                </c:pt>
                <c:pt idx="149">
                  <c:v>377.09591771902399</c:v>
                </c:pt>
                <c:pt idx="150">
                  <c:v>193.93905559036699</c:v>
                </c:pt>
                <c:pt idx="151">
                  <c:v>507.48831017372203</c:v>
                </c:pt>
                <c:pt idx="152">
                  <c:v>686.04920307839097</c:v>
                </c:pt>
                <c:pt idx="153">
                  <c:v>459.39865796607103</c:v>
                </c:pt>
                <c:pt idx="154">
                  <c:v>330.62277736877502</c:v>
                </c:pt>
                <c:pt idx="155">
                  <c:v>64.506200420656597</c:v>
                </c:pt>
                <c:pt idx="156">
                  <c:v>375.74723369028499</c:v>
                </c:pt>
                <c:pt idx="157">
                  <c:v>205.08035361611999</c:v>
                </c:pt>
                <c:pt idx="158">
                  <c:v>579.99024329119095</c:v>
                </c:pt>
                <c:pt idx="159">
                  <c:v>896.41782076428501</c:v>
                </c:pt>
                <c:pt idx="160">
                  <c:v>1030.5414372816899</c:v>
                </c:pt>
                <c:pt idx="161">
                  <c:v>154.63305021925001</c:v>
                </c:pt>
                <c:pt idx="162">
                  <c:v>929.94594483047001</c:v>
                </c:pt>
                <c:pt idx="163">
                  <c:v>906.91823280722497</c:v>
                </c:pt>
                <c:pt idx="164">
                  <c:v>205.46330177838399</c:v>
                </c:pt>
                <c:pt idx="165">
                  <c:v>1006.5729726011</c:v>
                </c:pt>
                <c:pt idx="166">
                  <c:v>196.12593356174199</c:v>
                </c:pt>
                <c:pt idx="167">
                  <c:v>366.76549695580599</c:v>
                </c:pt>
                <c:pt idx="168">
                  <c:v>43.510367121747798</c:v>
                </c:pt>
                <c:pt idx="169">
                  <c:v>375.91236924370901</c:v>
                </c:pt>
                <c:pt idx="170">
                  <c:v>192.480765497747</c:v>
                </c:pt>
                <c:pt idx="171">
                  <c:v>505.94103848599298</c:v>
                </c:pt>
                <c:pt idx="172">
                  <c:v>686.12045739970995</c:v>
                </c:pt>
                <c:pt idx="173">
                  <c:v>458.271345945522</c:v>
                </c:pt>
                <c:pt idx="174">
                  <c:v>330.462882050367</c:v>
                </c:pt>
                <c:pt idx="175">
                  <c:v>64.506200420656597</c:v>
                </c:pt>
                <c:pt idx="176">
                  <c:v>375.51733462711201</c:v>
                </c:pt>
                <c:pt idx="177">
                  <c:v>204.36435204414801</c:v>
                </c:pt>
                <c:pt idx="178">
                  <c:v>578.78243911912102</c:v>
                </c:pt>
                <c:pt idx="179">
                  <c:v>893.50353941768105</c:v>
                </c:pt>
                <c:pt idx="180">
                  <c:v>1032.86277565049</c:v>
                </c:pt>
                <c:pt idx="181">
                  <c:v>156.591072386279</c:v>
                </c:pt>
                <c:pt idx="182">
                  <c:v>931.49861409692903</c:v>
                </c:pt>
                <c:pt idx="183">
                  <c:v>908.23867957790503</c:v>
                </c:pt>
                <c:pt idx="184">
                  <c:v>216.990975268412</c:v>
                </c:pt>
                <c:pt idx="185">
                  <c:v>1006.5729726011</c:v>
                </c:pt>
                <c:pt idx="186">
                  <c:v>198.714990129358</c:v>
                </c:pt>
                <c:pt idx="187">
                  <c:v>376.08520137967002</c:v>
                </c:pt>
                <c:pt idx="188">
                  <c:v>48.333554882117198</c:v>
                </c:pt>
                <c:pt idx="189">
                  <c:v>380.69256139756499</c:v>
                </c:pt>
                <c:pt idx="190">
                  <c:v>199.838631550016</c:v>
                </c:pt>
                <c:pt idx="191">
                  <c:v>511.712292373178</c:v>
                </c:pt>
                <c:pt idx="192">
                  <c:v>686.04920307839097</c:v>
                </c:pt>
                <c:pt idx="193">
                  <c:v>462.26918409233201</c:v>
                </c:pt>
                <c:pt idx="194">
                  <c:v>331.61362715215199</c:v>
                </c:pt>
                <c:pt idx="195">
                  <c:v>64.506200420656597</c:v>
                </c:pt>
                <c:pt idx="196">
                  <c:v>376.864228526663</c:v>
                </c:pt>
                <c:pt idx="197">
                  <c:v>207.177988211996</c:v>
                </c:pt>
                <c:pt idx="198">
                  <c:v>584.05470746938897</c:v>
                </c:pt>
                <c:pt idx="199">
                  <c:v>906.79653328752795</c:v>
                </c:pt>
              </c:numCache>
            </c:numRef>
          </c:yVal>
          <c:smooth val="0"/>
          <c:extLst>
            <c:ext xmlns:c16="http://schemas.microsoft.com/office/drawing/2014/chart" uri="{C3380CC4-5D6E-409C-BE32-E72D297353CC}">
              <c16:uniqueId val="{00000000-D399-4E94-A163-BDFD8AA83340}"/>
            </c:ext>
          </c:extLst>
        </c:ser>
        <c:dLbls>
          <c:showLegendKey val="0"/>
          <c:showVal val="0"/>
          <c:showCatName val="0"/>
          <c:showSerName val="0"/>
          <c:showPercent val="0"/>
          <c:showBubbleSize val="0"/>
        </c:dLbls>
        <c:axId val="430336672"/>
        <c:axId val="43033723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F$7:$F$26</c15:sqref>
                        </c15:formulaRef>
                      </c:ext>
                    </c:extLst>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extLst>
                      <c:ext uri="{02D57815-91ED-43cb-92C2-25804820EDAC}">
                        <c15:formulaRef>
                          <c15:sqref>[Collect_Indiviual_Data_LS1.xlsm]Butte!$F$31:$F$50</c15:sqref>
                        </c15:formulaRef>
                      </c:ext>
                    </c:extLst>
                    <c:numCache>
                      <c:formatCode>General</c:formatCode>
                      <c:ptCount val="20"/>
                      <c:pt idx="0">
                        <c:v>902.62343099907901</c:v>
                      </c:pt>
                      <c:pt idx="1">
                        <c:v>78.567388535622399</c:v>
                      </c:pt>
                      <c:pt idx="2">
                        <c:v>596.00681632838302</c:v>
                      </c:pt>
                      <c:pt idx="3">
                        <c:v>587.86246037207695</c:v>
                      </c:pt>
                      <c:pt idx="4">
                        <c:v>52.3302801580788</c:v>
                      </c:pt>
                      <c:pt idx="5">
                        <c:v>786.57951712330203</c:v>
                      </c:pt>
                      <c:pt idx="6">
                        <c:v>117.259818784562</c:v>
                      </c:pt>
                      <c:pt idx="7">
                        <c:v>102.068334113871</c:v>
                      </c:pt>
                      <c:pt idx="8">
                        <c:v>15.597585440809</c:v>
                      </c:pt>
                      <c:pt idx="9">
                        <c:v>92.062653098319998</c:v>
                      </c:pt>
                      <c:pt idx="10">
                        <c:v>43.910435475638401</c:v>
                      </c:pt>
                      <c:pt idx="11">
                        <c:v>181.61315379239301</c:v>
                      </c:pt>
                      <c:pt idx="12">
                        <c:v>526.02766387496501</c:v>
                      </c:pt>
                      <c:pt idx="13">
                        <c:v>75.211435805522697</c:v>
                      </c:pt>
                      <c:pt idx="14">
                        <c:v>193.43285914383199</c:v>
                      </c:pt>
                      <c:pt idx="15">
                        <c:v>8.56450167881707</c:v>
                      </c:pt>
                      <c:pt idx="16">
                        <c:v>77.830674669736794</c:v>
                      </c:pt>
                      <c:pt idx="17">
                        <c:v>1.8630681644359099</c:v>
                      </c:pt>
                      <c:pt idx="18">
                        <c:v>420.74283658235402</c:v>
                      </c:pt>
                      <c:pt idx="19">
                        <c:v>270.67849155044701</c:v>
                      </c:pt>
                    </c:numCache>
                  </c:numRef>
                </c:yVal>
                <c:smooth val="0"/>
                <c:extLst>
                  <c:ext xmlns:c16="http://schemas.microsoft.com/office/drawing/2014/chart" uri="{C3380CC4-5D6E-409C-BE32-E72D297353CC}">
                    <c16:uniqueId val="{00000000-C56E-4162-A783-29C75BCA1B6F}"/>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F$7:$F$26</c15:sqref>
                        </c15:formulaRef>
                      </c:ext>
                    </c:extLst>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extLst xmlns:c15="http://schemas.microsoft.com/office/drawing/2012/chart">
                      <c:ext xmlns:c15="http://schemas.microsoft.com/office/drawing/2012/chart" uri="{02D57815-91ED-43cb-92C2-25804820EDAC}">
                        <c15:formulaRef>
                          <c15:sqref>[Collect_Indiviual_Data_LS1.xlsm]Eureka!$F$31:$F$50</c15:sqref>
                        </c15:formulaRef>
                      </c:ext>
                    </c:extLst>
                    <c:numCache>
                      <c:formatCode>General</c:formatCode>
                      <c:ptCount val="20"/>
                      <c:pt idx="0">
                        <c:v>1002.56898467593</c:v>
                      </c:pt>
                      <c:pt idx="1">
                        <c:v>143.52342592789901</c:v>
                      </c:pt>
                      <c:pt idx="2">
                        <c:v>874.95839107165204</c:v>
                      </c:pt>
                      <c:pt idx="3">
                        <c:v>854.02298383078096</c:v>
                      </c:pt>
                      <c:pt idx="4">
                        <c:v>273.09956079041302</c:v>
                      </c:pt>
                      <c:pt idx="5">
                        <c:v>954.93074527442695</c:v>
                      </c:pt>
                      <c:pt idx="6">
                        <c:v>188.33459252</c:v>
                      </c:pt>
                      <c:pt idx="7">
                        <c:v>375.94416608034601</c:v>
                      </c:pt>
                      <c:pt idx="8">
                        <c:v>72.725550691895705</c:v>
                      </c:pt>
                      <c:pt idx="9">
                        <c:v>317.01182544919197</c:v>
                      </c:pt>
                      <c:pt idx="10">
                        <c:v>205.342517932569</c:v>
                      </c:pt>
                      <c:pt idx="11">
                        <c:v>495.577568965544</c:v>
                      </c:pt>
                      <c:pt idx="12">
                        <c:v>633.90912502405104</c:v>
                      </c:pt>
                      <c:pt idx="13">
                        <c:v>408.16306968452301</c:v>
                      </c:pt>
                      <c:pt idx="14">
                        <c:v>321.57746593539599</c:v>
                      </c:pt>
                      <c:pt idx="15">
                        <c:v>58.622158647325101</c:v>
                      </c:pt>
                      <c:pt idx="16">
                        <c:v>336.855471602732</c:v>
                      </c:pt>
                      <c:pt idx="17">
                        <c:v>150.60969830945101</c:v>
                      </c:pt>
                      <c:pt idx="18">
                        <c:v>595.90585251785706</c:v>
                      </c:pt>
                      <c:pt idx="19">
                        <c:v>820.77358235721101</c:v>
                      </c:pt>
                    </c:numCache>
                  </c:numRef>
                </c:yVal>
                <c:smooth val="0"/>
                <c:extLst xmlns:c15="http://schemas.microsoft.com/office/drawing/2012/chart">
                  <c:ext xmlns:c16="http://schemas.microsoft.com/office/drawing/2014/chart" uri="{C3380CC4-5D6E-409C-BE32-E72D297353CC}">
                    <c16:uniqueId val="{00000002-C56E-4162-A783-29C75BCA1B6F}"/>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F$7:$F$26</c15:sqref>
                        </c15:formulaRef>
                      </c:ext>
                    </c:extLst>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extLst xmlns:c15="http://schemas.microsoft.com/office/drawing/2012/chart">
                      <c:ext xmlns:c15="http://schemas.microsoft.com/office/drawing/2012/chart" uri="{02D57815-91ED-43cb-92C2-25804820EDAC}">
                        <c15:formulaRef>
                          <c15:sqref>'[Collect_Indiviual_Data_LS1.xlsm]Santa Monica'!$F$31:$F$50</c15:sqref>
                        </c15:formulaRef>
                      </c:ext>
                    </c:extLst>
                    <c:numCache>
                      <c:formatCode>General</c:formatCode>
                      <c:ptCount val="20"/>
                      <c:pt idx="0">
                        <c:v>1001.3408348284501</c:v>
                      </c:pt>
                      <c:pt idx="1">
                        <c:v>125.094037934965</c:v>
                      </c:pt>
                      <c:pt idx="2">
                        <c:v>854.59572018265305</c:v>
                      </c:pt>
                      <c:pt idx="3">
                        <c:v>844.11124534255305</c:v>
                      </c:pt>
                      <c:pt idx="4">
                        <c:v>224.87172221372899</c:v>
                      </c:pt>
                      <c:pt idx="5">
                        <c:v>952.61062404201198</c:v>
                      </c:pt>
                      <c:pt idx="6">
                        <c:v>185.153449207379</c:v>
                      </c:pt>
                      <c:pt idx="7">
                        <c:v>361.41782683237102</c:v>
                      </c:pt>
                      <c:pt idx="8">
                        <c:v>59.401539495159099</c:v>
                      </c:pt>
                      <c:pt idx="9">
                        <c:v>280.21424878833301</c:v>
                      </c:pt>
                      <c:pt idx="10">
                        <c:v>186.67794644776799</c:v>
                      </c:pt>
                      <c:pt idx="11">
                        <c:v>458.370143637316</c:v>
                      </c:pt>
                      <c:pt idx="12">
                        <c:v>633.37714181764295</c:v>
                      </c:pt>
                      <c:pt idx="13">
                        <c:v>389.60836181859798</c:v>
                      </c:pt>
                      <c:pt idx="14">
                        <c:v>305.419107887265</c:v>
                      </c:pt>
                      <c:pt idx="15">
                        <c:v>51.167474223341401</c:v>
                      </c:pt>
                      <c:pt idx="16">
                        <c:v>311.14486205072001</c:v>
                      </c:pt>
                      <c:pt idx="17">
                        <c:v>96.171801004455105</c:v>
                      </c:pt>
                      <c:pt idx="18">
                        <c:v>583.57226334265897</c:v>
                      </c:pt>
                      <c:pt idx="19">
                        <c:v>760.24590859832904</c:v>
                      </c:pt>
                    </c:numCache>
                  </c:numRef>
                </c:yVal>
                <c:smooth val="0"/>
                <c:extLst xmlns:c15="http://schemas.microsoft.com/office/drawing/2012/chart">
                  <c:ext xmlns:c16="http://schemas.microsoft.com/office/drawing/2014/chart" uri="{C3380CC4-5D6E-409C-BE32-E72D297353CC}">
                    <c16:uniqueId val="{00000004-C56E-4162-A783-29C75BCA1B6F}"/>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F$7:$F$26</c15:sqref>
                        </c15:formulaRef>
                      </c:ext>
                    </c:extLst>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extLst xmlns:c15="http://schemas.microsoft.com/office/drawing/2012/chart">
                      <c:ext xmlns:c15="http://schemas.microsoft.com/office/drawing/2012/chart" uri="{02D57815-91ED-43cb-92C2-25804820EDAC}">
                        <c15:formulaRef>
                          <c15:sqref>[Collect_Indiviual_Data_LS1.xlsm]Portland!$F$31:$F$50</c15:sqref>
                        </c15:formulaRef>
                      </c:ext>
                    </c:extLst>
                    <c:numCache>
                      <c:formatCode>General</c:formatCode>
                      <c:ptCount val="20"/>
                      <c:pt idx="0">
                        <c:v>996.10078445158899</c:v>
                      </c:pt>
                      <c:pt idx="1">
                        <c:v>107.53155372675199</c:v>
                      </c:pt>
                      <c:pt idx="2">
                        <c:v>818.62260922249095</c:v>
                      </c:pt>
                      <c:pt idx="3">
                        <c:v>826.80759710836696</c:v>
                      </c:pt>
                      <c:pt idx="4">
                        <c:v>177.84493499071601</c:v>
                      </c:pt>
                      <c:pt idx="5">
                        <c:v>941.295580977844</c:v>
                      </c:pt>
                      <c:pt idx="6">
                        <c:v>183.313415391219</c:v>
                      </c:pt>
                      <c:pt idx="7">
                        <c:v>319.09663450175998</c:v>
                      </c:pt>
                      <c:pt idx="8">
                        <c:v>41.993863474359401</c:v>
                      </c:pt>
                      <c:pt idx="9">
                        <c:v>238.292304228174</c:v>
                      </c:pt>
                      <c:pt idx="10">
                        <c:v>164.19242065354101</c:v>
                      </c:pt>
                      <c:pt idx="11">
                        <c:v>431.08083097445001</c:v>
                      </c:pt>
                      <c:pt idx="12">
                        <c:v>623.24282665126304</c:v>
                      </c:pt>
                      <c:pt idx="13">
                        <c:v>353.31828271155803</c:v>
                      </c:pt>
                      <c:pt idx="14">
                        <c:v>296.608196980907</c:v>
                      </c:pt>
                      <c:pt idx="15">
                        <c:v>40.2504063038363</c:v>
                      </c:pt>
                      <c:pt idx="16">
                        <c:v>291.05419926373497</c:v>
                      </c:pt>
                      <c:pt idx="17">
                        <c:v>59.3518741360269</c:v>
                      </c:pt>
                      <c:pt idx="18">
                        <c:v>564.407348151566</c:v>
                      </c:pt>
                      <c:pt idx="19">
                        <c:v>696.71549983811099</c:v>
                      </c:pt>
                    </c:numCache>
                  </c:numRef>
                </c:yVal>
                <c:smooth val="0"/>
                <c:extLst xmlns:c15="http://schemas.microsoft.com/office/drawing/2012/chart">
                  <c:ext xmlns:c16="http://schemas.microsoft.com/office/drawing/2014/chart" uri="{C3380CC4-5D6E-409C-BE32-E72D297353CC}">
                    <c16:uniqueId val="{00000006-C56E-4162-A783-29C75BCA1B6F}"/>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F$7:$F$26</c15:sqref>
                        </c15:formulaRef>
                      </c:ext>
                    </c:extLst>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extLst xmlns:c15="http://schemas.microsoft.com/office/drawing/2012/chart">
                      <c:ext xmlns:c15="http://schemas.microsoft.com/office/drawing/2012/chart" uri="{02D57815-91ED-43cb-92C2-25804820EDAC}">
                        <c15:formulaRef>
                          <c15:sqref>'[Collect_Indiviual_Data_LS1.xlsm]Salt Lake City'!$F$31:$F$50</c15:sqref>
                        </c15:formulaRef>
                      </c:ext>
                    </c:extLst>
                    <c:numCache>
                      <c:formatCode>General</c:formatCode>
                      <c:ptCount val="20"/>
                      <c:pt idx="0">
                        <c:v>999.08740209657401</c:v>
                      </c:pt>
                      <c:pt idx="1">
                        <c:v>117.89892303878401</c:v>
                      </c:pt>
                      <c:pt idx="2">
                        <c:v>845.506052341398</c:v>
                      </c:pt>
                      <c:pt idx="3">
                        <c:v>836.38580242199305</c:v>
                      </c:pt>
                      <c:pt idx="4">
                        <c:v>204.81491114939499</c:v>
                      </c:pt>
                      <c:pt idx="5">
                        <c:v>949.68871788637205</c:v>
                      </c:pt>
                      <c:pt idx="6">
                        <c:v>184.331824855826</c:v>
                      </c:pt>
                      <c:pt idx="7">
                        <c:v>346.28187959410502</c:v>
                      </c:pt>
                      <c:pt idx="8">
                        <c:v>53.176658104858603</c:v>
                      </c:pt>
                      <c:pt idx="9">
                        <c:v>261.19293243587498</c:v>
                      </c:pt>
                      <c:pt idx="10">
                        <c:v>178.92990658336299</c:v>
                      </c:pt>
                      <c:pt idx="11">
                        <c:v>446.89658673301</c:v>
                      </c:pt>
                      <c:pt idx="12">
                        <c:v>629.36531696301802</c:v>
                      </c:pt>
                      <c:pt idx="13">
                        <c:v>376.25811084498599</c:v>
                      </c:pt>
                      <c:pt idx="14">
                        <c:v>304.64830417399202</c:v>
                      </c:pt>
                      <c:pt idx="15">
                        <c:v>49.468134143313101</c:v>
                      </c:pt>
                      <c:pt idx="16">
                        <c:v>305.11435531150403</c:v>
                      </c:pt>
                      <c:pt idx="17">
                        <c:v>78.346689722884804</c:v>
                      </c:pt>
                      <c:pt idx="18">
                        <c:v>576.55776902571495</c:v>
                      </c:pt>
                      <c:pt idx="19">
                        <c:v>734.95605697743895</c:v>
                      </c:pt>
                    </c:numCache>
                  </c:numRef>
                </c:yVal>
                <c:smooth val="0"/>
                <c:extLst xmlns:c15="http://schemas.microsoft.com/office/drawing/2012/chart">
                  <c:ext xmlns:c16="http://schemas.microsoft.com/office/drawing/2014/chart" uri="{C3380CC4-5D6E-409C-BE32-E72D297353CC}">
                    <c16:uniqueId val="{00000008-C56E-4162-A783-29C75BCA1B6F}"/>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F$7:$F$26</c15:sqref>
                        </c15:formulaRef>
                      </c:ext>
                    </c:extLst>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extLst xmlns:c15="http://schemas.microsoft.com/office/drawing/2012/chart">
                      <c:ext xmlns:c15="http://schemas.microsoft.com/office/drawing/2012/chart" uri="{02D57815-91ED-43cb-92C2-25804820EDAC}">
                        <c15:formulaRef>
                          <c15:sqref>'[Collect_Indiviual_Data_LS1.xlsm]San Francisco'!$F$31:$F$50</c15:sqref>
                        </c15:formulaRef>
                      </c:ext>
                    </c:extLst>
                    <c:numCache>
                      <c:formatCode>General</c:formatCode>
                      <c:ptCount val="20"/>
                      <c:pt idx="0">
                        <c:v>1001.66012469398</c:v>
                      </c:pt>
                      <c:pt idx="1">
                        <c:v>128.079982630101</c:v>
                      </c:pt>
                      <c:pt idx="2">
                        <c:v>858.164362616939</c:v>
                      </c:pt>
                      <c:pt idx="3">
                        <c:v>845.79276814040202</c:v>
                      </c:pt>
                      <c:pt idx="4">
                        <c:v>234.477333707925</c:v>
                      </c:pt>
                      <c:pt idx="5">
                        <c:v>952.89690698188099</c:v>
                      </c:pt>
                      <c:pt idx="6">
                        <c:v>185.70828012553801</c:v>
                      </c:pt>
                      <c:pt idx="7">
                        <c:v>365.955256865347</c:v>
                      </c:pt>
                      <c:pt idx="8">
                        <c:v>61.436098262352303</c:v>
                      </c:pt>
                      <c:pt idx="9">
                        <c:v>288.02712461311501</c:v>
                      </c:pt>
                      <c:pt idx="10">
                        <c:v>190.11025384901299</c:v>
                      </c:pt>
                      <c:pt idx="11">
                        <c:v>465.06724704944702</c:v>
                      </c:pt>
                      <c:pt idx="12">
                        <c:v>633.87766007601999</c:v>
                      </c:pt>
                      <c:pt idx="13">
                        <c:v>396.45217509301102</c:v>
                      </c:pt>
                      <c:pt idx="14">
                        <c:v>306.05632624081898</c:v>
                      </c:pt>
                      <c:pt idx="15">
                        <c:v>51.375852260076996</c:v>
                      </c:pt>
                      <c:pt idx="16">
                        <c:v>318.60880292481198</c:v>
                      </c:pt>
                      <c:pt idx="17">
                        <c:v>101.761695399643</c:v>
                      </c:pt>
                      <c:pt idx="18">
                        <c:v>586.36769451799398</c:v>
                      </c:pt>
                      <c:pt idx="19">
                        <c:v>773.04012864267304</c:v>
                      </c:pt>
                    </c:numCache>
                  </c:numRef>
                </c:yVal>
                <c:smooth val="0"/>
                <c:extLst xmlns:c15="http://schemas.microsoft.com/office/drawing/2012/chart">
                  <c:ext xmlns:c16="http://schemas.microsoft.com/office/drawing/2014/chart" uri="{C3380CC4-5D6E-409C-BE32-E72D297353CC}">
                    <c16:uniqueId val="{0000000A-C56E-4162-A783-29C75BCA1B6F}"/>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F$7:$F$26</c15:sqref>
                        </c15:formulaRef>
                      </c:ext>
                    </c:extLst>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extLst xmlns:c15="http://schemas.microsoft.com/office/drawing/2012/chart">
                      <c:ext xmlns:c15="http://schemas.microsoft.com/office/drawing/2012/chart" uri="{02D57815-91ED-43cb-92C2-25804820EDAC}">
                        <c15:formulaRef>
                          <c15:sqref>'[Collect_Indiviual_Data_LS1.xlsm]San Jose'!$F$31:$F$50</c15:sqref>
                        </c15:formulaRef>
                      </c:ext>
                    </c:extLst>
                    <c:numCache>
                      <c:formatCode>General</c:formatCode>
                      <c:ptCount val="20"/>
                      <c:pt idx="0">
                        <c:v>1001.55433880628</c:v>
                      </c:pt>
                      <c:pt idx="1">
                        <c:v>127.11489582423</c:v>
                      </c:pt>
                      <c:pt idx="2">
                        <c:v>857.04434769139903</c:v>
                      </c:pt>
                      <c:pt idx="3">
                        <c:v>845.32503768166396</c:v>
                      </c:pt>
                      <c:pt idx="4">
                        <c:v>231.44885058165301</c:v>
                      </c:pt>
                      <c:pt idx="5">
                        <c:v>952.80597698068198</c:v>
                      </c:pt>
                      <c:pt idx="6">
                        <c:v>185.51236301657099</c:v>
                      </c:pt>
                      <c:pt idx="7">
                        <c:v>364.81314711226997</c:v>
                      </c:pt>
                      <c:pt idx="8">
                        <c:v>60.71700479527</c:v>
                      </c:pt>
                      <c:pt idx="9">
                        <c:v>285.94744547734598</c:v>
                      </c:pt>
                      <c:pt idx="10">
                        <c:v>189.043910014305</c:v>
                      </c:pt>
                      <c:pt idx="11">
                        <c:v>462.55386688378798</c:v>
                      </c:pt>
                      <c:pt idx="12">
                        <c:v>633.73263844806104</c:v>
                      </c:pt>
                      <c:pt idx="13">
                        <c:v>394.283742304604</c:v>
                      </c:pt>
                      <c:pt idx="14">
                        <c:v>305.82234711975599</c:v>
                      </c:pt>
                      <c:pt idx="15">
                        <c:v>51.290320868641601</c:v>
                      </c:pt>
                      <c:pt idx="16">
                        <c:v>315.95915830667201</c:v>
                      </c:pt>
                      <c:pt idx="17">
                        <c:v>100.512479009515</c:v>
                      </c:pt>
                      <c:pt idx="18">
                        <c:v>585.48801893122402</c:v>
                      </c:pt>
                      <c:pt idx="19">
                        <c:v>769.15210239884505</c:v>
                      </c:pt>
                    </c:numCache>
                  </c:numRef>
                </c:yVal>
                <c:smooth val="0"/>
                <c:extLst xmlns:c15="http://schemas.microsoft.com/office/drawing/2012/chart">
                  <c:ext xmlns:c16="http://schemas.microsoft.com/office/drawing/2014/chart" uri="{C3380CC4-5D6E-409C-BE32-E72D297353CC}">
                    <c16:uniqueId val="{0000000C-C56E-4162-A783-29C75BCA1B6F}"/>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F$7:$F$26</c15:sqref>
                        </c15:formulaRef>
                      </c:ext>
                    </c:extLst>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extLst xmlns:c15="http://schemas.microsoft.com/office/drawing/2012/chart">
                      <c:ext xmlns:c15="http://schemas.microsoft.com/office/drawing/2012/chart" uri="{02D57815-91ED-43cb-92C2-25804820EDAC}">
                        <c15:formulaRef>
                          <c15:sqref>[Collect_Indiviual_Data_LS1.xlsm]Seattle!$F$31:$F$50</c15:sqref>
                        </c15:formulaRef>
                      </c:ext>
                    </c:extLst>
                    <c:numCache>
                      <c:formatCode>General</c:formatCode>
                      <c:ptCount val="20"/>
                      <c:pt idx="0">
                        <c:v>998.197757010244</c:v>
                      </c:pt>
                      <c:pt idx="1">
                        <c:v>114.285245653803</c:v>
                      </c:pt>
                      <c:pt idx="2">
                        <c:v>839.42846616197505</c:v>
                      </c:pt>
                      <c:pt idx="3">
                        <c:v>833.45699781668395</c:v>
                      </c:pt>
                      <c:pt idx="4">
                        <c:v>196.137660739235</c:v>
                      </c:pt>
                      <c:pt idx="5">
                        <c:v>947.31139106340902</c:v>
                      </c:pt>
                      <c:pt idx="6">
                        <c:v>184.13949821283899</c:v>
                      </c:pt>
                      <c:pt idx="7">
                        <c:v>339.23677097125199</c:v>
                      </c:pt>
                      <c:pt idx="8">
                        <c:v>49.675093384648001</c:v>
                      </c:pt>
                      <c:pt idx="9">
                        <c:v>255.80055441047799</c:v>
                      </c:pt>
                      <c:pt idx="10">
                        <c:v>174.332128589577</c:v>
                      </c:pt>
                      <c:pt idx="11">
                        <c:v>442.70092437480099</c:v>
                      </c:pt>
                      <c:pt idx="12">
                        <c:v>626.92849350294705</c:v>
                      </c:pt>
                      <c:pt idx="13">
                        <c:v>369.54013875691697</c:v>
                      </c:pt>
                      <c:pt idx="14">
                        <c:v>304.45715206233001</c:v>
                      </c:pt>
                      <c:pt idx="15">
                        <c:v>46.8457854617522</c:v>
                      </c:pt>
                      <c:pt idx="16">
                        <c:v>302.18046184120101</c:v>
                      </c:pt>
                      <c:pt idx="17">
                        <c:v>72.563525117729597</c:v>
                      </c:pt>
                      <c:pt idx="18">
                        <c:v>572.61716798530597</c:v>
                      </c:pt>
                      <c:pt idx="19">
                        <c:v>724.99135922316998</c:v>
                      </c:pt>
                    </c:numCache>
                  </c:numRef>
                </c:yVal>
                <c:smooth val="0"/>
                <c:extLst xmlns:c15="http://schemas.microsoft.com/office/drawing/2012/chart">
                  <c:ext xmlns:c16="http://schemas.microsoft.com/office/drawing/2014/chart" uri="{C3380CC4-5D6E-409C-BE32-E72D297353CC}">
                    <c16:uniqueId val="{0000000E-C56E-4162-A783-29C75BCA1B6F}"/>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F$7:$F$26</c15:sqref>
                        </c15:formulaRef>
                      </c:ext>
                    </c:extLst>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extLst xmlns:c15="http://schemas.microsoft.com/office/drawing/2012/chart">
                      <c:ext xmlns:c15="http://schemas.microsoft.com/office/drawing/2012/chart" uri="{02D57815-91ED-43cb-92C2-25804820EDAC}">
                        <c15:formulaRef>
                          <c15:sqref>[Collect_Indiviual_Data_LS1.xlsm]Memphis!$F$31:$F$50</c15:sqref>
                        </c15:formulaRef>
                      </c:ext>
                    </c:extLst>
                    <c:numCache>
                      <c:formatCode>General</c:formatCode>
                      <c:ptCount val="20"/>
                      <c:pt idx="0">
                        <c:v>997.48612086352796</c:v>
                      </c:pt>
                      <c:pt idx="1">
                        <c:v>111.7345105014</c:v>
                      </c:pt>
                      <c:pt idx="2">
                        <c:v>833.41713732204403</c:v>
                      </c:pt>
                      <c:pt idx="3">
                        <c:v>830.96297948471795</c:v>
                      </c:pt>
                      <c:pt idx="4">
                        <c:v>189.04531495620401</c:v>
                      </c:pt>
                      <c:pt idx="5">
                        <c:v>945.20159661033301</c:v>
                      </c:pt>
                      <c:pt idx="6">
                        <c:v>183.978862186594</c:v>
                      </c:pt>
                      <c:pt idx="7">
                        <c:v>332.941408765804</c:v>
                      </c:pt>
                      <c:pt idx="8">
                        <c:v>46.412862778605998</c:v>
                      </c:pt>
                      <c:pt idx="9">
                        <c:v>250.27078703665799</c:v>
                      </c:pt>
                      <c:pt idx="10">
                        <c:v>170.63731726030201</c:v>
                      </c:pt>
                      <c:pt idx="11">
                        <c:v>439.04904935436502</c:v>
                      </c:pt>
                      <c:pt idx="12">
                        <c:v>625.39148126461805</c:v>
                      </c:pt>
                      <c:pt idx="13">
                        <c:v>363.54474881282601</c:v>
                      </c:pt>
                      <c:pt idx="14">
                        <c:v>304.05685953891498</c:v>
                      </c:pt>
                      <c:pt idx="15">
                        <c:v>43.890293468426101</c:v>
                      </c:pt>
                      <c:pt idx="16">
                        <c:v>299.66866384966499</c:v>
                      </c:pt>
                      <c:pt idx="17">
                        <c:v>67.813542818122698</c:v>
                      </c:pt>
                      <c:pt idx="18">
                        <c:v>569.57635394653903</c:v>
                      </c:pt>
                      <c:pt idx="19">
                        <c:v>715.25453314322203</c:v>
                      </c:pt>
                    </c:numCache>
                  </c:numRef>
                </c:yVal>
                <c:smooth val="0"/>
                <c:extLst xmlns:c15="http://schemas.microsoft.com/office/drawing/2012/chart">
                  <c:ext xmlns:c16="http://schemas.microsoft.com/office/drawing/2014/chart" uri="{C3380CC4-5D6E-409C-BE32-E72D297353CC}">
                    <c16:uniqueId val="{00000010-C56E-4162-A783-29C75BCA1B6F}"/>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F$7:$F$26</c15:sqref>
                        </c15:formulaRef>
                      </c:ext>
                    </c:extLst>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extLst xmlns:c15="http://schemas.microsoft.com/office/drawing/2012/chart">
                      <c:ext xmlns:c15="http://schemas.microsoft.com/office/drawing/2012/chart" uri="{02D57815-91ED-43cb-92C2-25804820EDAC}">
                        <c15:formulaRef>
                          <c15:sqref>[Collect_Indiviual_Data_LS1.xlsm]Charleston!$F$31:$F$50</c15:sqref>
                        </c15:formulaRef>
                      </c:ext>
                    </c:extLst>
                    <c:numCache>
                      <c:formatCode>General</c:formatCode>
                      <c:ptCount val="20"/>
                      <c:pt idx="0">
                        <c:v>1000.7476640967</c:v>
                      </c:pt>
                      <c:pt idx="1">
                        <c:v>123.008706868358</c:v>
                      </c:pt>
                      <c:pt idx="2">
                        <c:v>852.00067832610398</c:v>
                      </c:pt>
                      <c:pt idx="3">
                        <c:v>842.26228869547504</c:v>
                      </c:pt>
                      <c:pt idx="4">
                        <c:v>219.25150368210001</c:v>
                      </c:pt>
                      <c:pt idx="5">
                        <c:v>952.50357950620798</c:v>
                      </c:pt>
                      <c:pt idx="6">
                        <c:v>184.88949059821101</c:v>
                      </c:pt>
                      <c:pt idx="7">
                        <c:v>357.23489625639098</c:v>
                      </c:pt>
                      <c:pt idx="8">
                        <c:v>57.760444556291603</c:v>
                      </c:pt>
                      <c:pt idx="9">
                        <c:v>274.60106270158599</c:v>
                      </c:pt>
                      <c:pt idx="10">
                        <c:v>184.64283203579299</c:v>
                      </c:pt>
                      <c:pt idx="11">
                        <c:v>455.11340965688998</c:v>
                      </c:pt>
                      <c:pt idx="12">
                        <c:v>632.95006647226899</c:v>
                      </c:pt>
                      <c:pt idx="13">
                        <c:v>385.565046120256</c:v>
                      </c:pt>
                      <c:pt idx="14">
                        <c:v>305.14106418952201</c:v>
                      </c:pt>
                      <c:pt idx="15">
                        <c:v>51.064136817960197</c:v>
                      </c:pt>
                      <c:pt idx="16">
                        <c:v>308.55721520631499</c:v>
                      </c:pt>
                      <c:pt idx="17">
                        <c:v>91.415874585456805</c:v>
                      </c:pt>
                      <c:pt idx="18">
                        <c:v>581.825282515553</c:v>
                      </c:pt>
                      <c:pt idx="19">
                        <c:v>751.96635862397295</c:v>
                      </c:pt>
                    </c:numCache>
                  </c:numRef>
                </c:yVal>
                <c:smooth val="0"/>
                <c:extLst xmlns:c15="http://schemas.microsoft.com/office/drawing/2012/chart">
                  <c:ext xmlns:c16="http://schemas.microsoft.com/office/drawing/2014/chart" uri="{C3380CC4-5D6E-409C-BE32-E72D297353CC}">
                    <c16:uniqueId val="{00000012-C56E-4162-A783-29C75BCA1B6F}"/>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5:$I$204</c15:sqref>
                        </c15:formulaRef>
                      </c:ext>
                    </c:extLst>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extLst xmlns:c15="http://schemas.microsoft.com/office/drawing/2012/chart">
                      <c:ext xmlns:c15="http://schemas.microsoft.com/office/drawing/2012/chart" uri="{02D57815-91ED-43cb-92C2-25804820EDAC}">
                        <c15:formulaRef>
                          <c15:sqref>[Collect_Indiviual_Data_LS1.xlsm]Trendlines!$C$5:$C$204</c15:sqref>
                        </c15:formulaRef>
                      </c:ext>
                    </c:extLst>
                    <c:numCache>
                      <c:formatCode>General</c:formatCode>
                      <c:ptCount val="200"/>
                      <c:pt idx="0">
                        <c:v>902.62343099907901</c:v>
                      </c:pt>
                      <c:pt idx="1">
                        <c:v>78.567388535622399</c:v>
                      </c:pt>
                      <c:pt idx="2">
                        <c:v>596.00681632838302</c:v>
                      </c:pt>
                      <c:pt idx="3">
                        <c:v>587.86246037207695</c:v>
                      </c:pt>
                      <c:pt idx="4">
                        <c:v>52.3302801580788</c:v>
                      </c:pt>
                      <c:pt idx="5">
                        <c:v>786.57951712330203</c:v>
                      </c:pt>
                      <c:pt idx="6">
                        <c:v>117.259818784562</c:v>
                      </c:pt>
                      <c:pt idx="7">
                        <c:v>102.068334113871</c:v>
                      </c:pt>
                      <c:pt idx="8">
                        <c:v>15.597585440809</c:v>
                      </c:pt>
                      <c:pt idx="9">
                        <c:v>92.062653098319998</c:v>
                      </c:pt>
                      <c:pt idx="10">
                        <c:v>43.910435475638401</c:v>
                      </c:pt>
                      <c:pt idx="11">
                        <c:v>181.61315379239301</c:v>
                      </c:pt>
                      <c:pt idx="12">
                        <c:v>526.02766387496501</c:v>
                      </c:pt>
                      <c:pt idx="13">
                        <c:v>75.211435805522697</c:v>
                      </c:pt>
                      <c:pt idx="14">
                        <c:v>193.43285914383199</c:v>
                      </c:pt>
                      <c:pt idx="15">
                        <c:v>8.56450167881707</c:v>
                      </c:pt>
                      <c:pt idx="16">
                        <c:v>77.830674669736794</c:v>
                      </c:pt>
                      <c:pt idx="17">
                        <c:v>1.8630681644359099</c:v>
                      </c:pt>
                      <c:pt idx="18">
                        <c:v>420.74283658235402</c:v>
                      </c:pt>
                      <c:pt idx="19">
                        <c:v>270.67849155044701</c:v>
                      </c:pt>
                      <c:pt idx="20">
                        <c:v>1002.56898467593</c:v>
                      </c:pt>
                      <c:pt idx="21">
                        <c:v>143.52342592789901</c:v>
                      </c:pt>
                      <c:pt idx="22">
                        <c:v>874.95839107165204</c:v>
                      </c:pt>
                      <c:pt idx="23">
                        <c:v>854.02298383078096</c:v>
                      </c:pt>
                      <c:pt idx="24">
                        <c:v>273.09956079041302</c:v>
                      </c:pt>
                      <c:pt idx="25">
                        <c:v>954.93074527442695</c:v>
                      </c:pt>
                      <c:pt idx="26">
                        <c:v>188.33459252</c:v>
                      </c:pt>
                      <c:pt idx="27">
                        <c:v>375.94416608034601</c:v>
                      </c:pt>
                      <c:pt idx="28">
                        <c:v>72.725550691895705</c:v>
                      </c:pt>
                      <c:pt idx="29">
                        <c:v>317.01182544919197</c:v>
                      </c:pt>
                      <c:pt idx="30">
                        <c:v>205.342517932569</c:v>
                      </c:pt>
                      <c:pt idx="31">
                        <c:v>495.577568965544</c:v>
                      </c:pt>
                      <c:pt idx="32">
                        <c:v>633.90912502405104</c:v>
                      </c:pt>
                      <c:pt idx="33">
                        <c:v>408.16306968452301</c:v>
                      </c:pt>
                      <c:pt idx="34">
                        <c:v>321.57746593539599</c:v>
                      </c:pt>
                      <c:pt idx="35">
                        <c:v>58.622158647325101</c:v>
                      </c:pt>
                      <c:pt idx="36">
                        <c:v>336.855471602732</c:v>
                      </c:pt>
                      <c:pt idx="37">
                        <c:v>150.60969830945101</c:v>
                      </c:pt>
                      <c:pt idx="38">
                        <c:v>595.90585251785706</c:v>
                      </c:pt>
                      <c:pt idx="39">
                        <c:v>820.77358235721101</c:v>
                      </c:pt>
                      <c:pt idx="40">
                        <c:v>1001.3408348284501</c:v>
                      </c:pt>
                      <c:pt idx="41">
                        <c:v>125.094037934965</c:v>
                      </c:pt>
                      <c:pt idx="42">
                        <c:v>854.59572018265305</c:v>
                      </c:pt>
                      <c:pt idx="43">
                        <c:v>844.11124534255305</c:v>
                      </c:pt>
                      <c:pt idx="44">
                        <c:v>224.87172221372899</c:v>
                      </c:pt>
                      <c:pt idx="45">
                        <c:v>952.61062404201198</c:v>
                      </c:pt>
                      <c:pt idx="46">
                        <c:v>185.153449207379</c:v>
                      </c:pt>
                      <c:pt idx="47">
                        <c:v>361.41782683237102</c:v>
                      </c:pt>
                      <c:pt idx="48">
                        <c:v>59.401539495159099</c:v>
                      </c:pt>
                      <c:pt idx="49">
                        <c:v>280.21424878833301</c:v>
                      </c:pt>
                      <c:pt idx="50">
                        <c:v>186.67794644776799</c:v>
                      </c:pt>
                      <c:pt idx="51">
                        <c:v>458.370143637316</c:v>
                      </c:pt>
                      <c:pt idx="52">
                        <c:v>633.37714181764295</c:v>
                      </c:pt>
                      <c:pt idx="53">
                        <c:v>389.60836181859798</c:v>
                      </c:pt>
                      <c:pt idx="54">
                        <c:v>305.419107887265</c:v>
                      </c:pt>
                      <c:pt idx="55">
                        <c:v>51.167474223341401</c:v>
                      </c:pt>
                      <c:pt idx="56">
                        <c:v>311.14486205072001</c:v>
                      </c:pt>
                      <c:pt idx="57">
                        <c:v>96.171801004455105</c:v>
                      </c:pt>
                      <c:pt idx="58">
                        <c:v>583.57226334265897</c:v>
                      </c:pt>
                      <c:pt idx="59">
                        <c:v>760.24590859832904</c:v>
                      </c:pt>
                      <c:pt idx="60">
                        <c:v>996.10078445158899</c:v>
                      </c:pt>
                      <c:pt idx="61">
                        <c:v>107.53155372675199</c:v>
                      </c:pt>
                      <c:pt idx="62">
                        <c:v>818.62260922249095</c:v>
                      </c:pt>
                      <c:pt idx="63">
                        <c:v>826.80759710836696</c:v>
                      </c:pt>
                      <c:pt idx="64">
                        <c:v>177.84493499071601</c:v>
                      </c:pt>
                      <c:pt idx="65">
                        <c:v>941.295580977844</c:v>
                      </c:pt>
                      <c:pt idx="66">
                        <c:v>183.313415391219</c:v>
                      </c:pt>
                      <c:pt idx="67">
                        <c:v>319.09663450175998</c:v>
                      </c:pt>
                      <c:pt idx="68">
                        <c:v>41.993863474359401</c:v>
                      </c:pt>
                      <c:pt idx="69">
                        <c:v>238.292304228174</c:v>
                      </c:pt>
                      <c:pt idx="70">
                        <c:v>164.19242065354101</c:v>
                      </c:pt>
                      <c:pt idx="71">
                        <c:v>431.08083097445001</c:v>
                      </c:pt>
                      <c:pt idx="72">
                        <c:v>623.24282665126304</c:v>
                      </c:pt>
                      <c:pt idx="73">
                        <c:v>353.31828271155803</c:v>
                      </c:pt>
                      <c:pt idx="74">
                        <c:v>296.608196980907</c:v>
                      </c:pt>
                      <c:pt idx="75">
                        <c:v>40.2504063038363</c:v>
                      </c:pt>
                      <c:pt idx="76">
                        <c:v>291.05419926373497</c:v>
                      </c:pt>
                      <c:pt idx="77">
                        <c:v>59.3518741360269</c:v>
                      </c:pt>
                      <c:pt idx="78">
                        <c:v>564.407348151566</c:v>
                      </c:pt>
                      <c:pt idx="79">
                        <c:v>696.71549983811099</c:v>
                      </c:pt>
                      <c:pt idx="80">
                        <c:v>999.08740209657401</c:v>
                      </c:pt>
                      <c:pt idx="81">
                        <c:v>117.89892303878401</c:v>
                      </c:pt>
                      <c:pt idx="82">
                        <c:v>845.506052341398</c:v>
                      </c:pt>
                      <c:pt idx="83">
                        <c:v>836.38580242199305</c:v>
                      </c:pt>
                      <c:pt idx="84">
                        <c:v>204.81491114939499</c:v>
                      </c:pt>
                      <c:pt idx="85">
                        <c:v>949.68871788637205</c:v>
                      </c:pt>
                      <c:pt idx="86">
                        <c:v>184.331824855826</c:v>
                      </c:pt>
                      <c:pt idx="87">
                        <c:v>346.28187959410502</c:v>
                      </c:pt>
                      <c:pt idx="88">
                        <c:v>53.176658104858603</c:v>
                      </c:pt>
                      <c:pt idx="89">
                        <c:v>261.19293243587498</c:v>
                      </c:pt>
                      <c:pt idx="90">
                        <c:v>178.92990658336299</c:v>
                      </c:pt>
                      <c:pt idx="91">
                        <c:v>446.89658673301</c:v>
                      </c:pt>
                      <c:pt idx="92">
                        <c:v>629.36531696301802</c:v>
                      </c:pt>
                      <c:pt idx="93">
                        <c:v>376.25811084498599</c:v>
                      </c:pt>
                      <c:pt idx="94">
                        <c:v>304.64830417399202</c:v>
                      </c:pt>
                      <c:pt idx="95">
                        <c:v>49.468134143313101</c:v>
                      </c:pt>
                      <c:pt idx="96">
                        <c:v>305.11435531150403</c:v>
                      </c:pt>
                      <c:pt idx="97">
                        <c:v>78.346689722884804</c:v>
                      </c:pt>
                      <c:pt idx="98">
                        <c:v>576.55776902571495</c:v>
                      </c:pt>
                      <c:pt idx="99">
                        <c:v>734.95605697743895</c:v>
                      </c:pt>
                      <c:pt idx="100">
                        <c:v>1001.66012469398</c:v>
                      </c:pt>
                      <c:pt idx="101">
                        <c:v>128.079982630101</c:v>
                      </c:pt>
                      <c:pt idx="102">
                        <c:v>858.164362616939</c:v>
                      </c:pt>
                      <c:pt idx="103">
                        <c:v>845.79276814040202</c:v>
                      </c:pt>
                      <c:pt idx="104">
                        <c:v>234.477333707925</c:v>
                      </c:pt>
                      <c:pt idx="105">
                        <c:v>952.89690698188099</c:v>
                      </c:pt>
                      <c:pt idx="106">
                        <c:v>185.70828012553801</c:v>
                      </c:pt>
                      <c:pt idx="107">
                        <c:v>365.955256865347</c:v>
                      </c:pt>
                      <c:pt idx="108">
                        <c:v>61.436098262352303</c:v>
                      </c:pt>
                      <c:pt idx="109">
                        <c:v>288.02712461311501</c:v>
                      </c:pt>
                      <c:pt idx="110">
                        <c:v>190.11025384901299</c:v>
                      </c:pt>
                      <c:pt idx="111">
                        <c:v>465.06724704944702</c:v>
                      </c:pt>
                      <c:pt idx="112">
                        <c:v>633.87766007601999</c:v>
                      </c:pt>
                      <c:pt idx="113">
                        <c:v>396.45217509301102</c:v>
                      </c:pt>
                      <c:pt idx="114">
                        <c:v>306.05632624081898</c:v>
                      </c:pt>
                      <c:pt idx="115">
                        <c:v>51.375852260076996</c:v>
                      </c:pt>
                      <c:pt idx="116">
                        <c:v>318.60880292481198</c:v>
                      </c:pt>
                      <c:pt idx="117">
                        <c:v>101.761695399643</c:v>
                      </c:pt>
                      <c:pt idx="118">
                        <c:v>586.36769451799398</c:v>
                      </c:pt>
                      <c:pt idx="119">
                        <c:v>773.04012864267304</c:v>
                      </c:pt>
                      <c:pt idx="120">
                        <c:v>1001.55433880628</c:v>
                      </c:pt>
                      <c:pt idx="121">
                        <c:v>127.11489582423</c:v>
                      </c:pt>
                      <c:pt idx="122">
                        <c:v>857.04434769139903</c:v>
                      </c:pt>
                      <c:pt idx="123">
                        <c:v>845.32503768166396</c:v>
                      </c:pt>
                      <c:pt idx="124">
                        <c:v>231.44885058165301</c:v>
                      </c:pt>
                      <c:pt idx="125">
                        <c:v>952.80597698068198</c:v>
                      </c:pt>
                      <c:pt idx="126">
                        <c:v>185.51236301657099</c:v>
                      </c:pt>
                      <c:pt idx="127">
                        <c:v>364.81314711226997</c:v>
                      </c:pt>
                      <c:pt idx="128">
                        <c:v>60.71700479527</c:v>
                      </c:pt>
                      <c:pt idx="129">
                        <c:v>285.94744547734598</c:v>
                      </c:pt>
                      <c:pt idx="130">
                        <c:v>189.043910014305</c:v>
                      </c:pt>
                      <c:pt idx="131">
                        <c:v>462.55386688378798</c:v>
                      </c:pt>
                      <c:pt idx="132">
                        <c:v>633.73263844806104</c:v>
                      </c:pt>
                      <c:pt idx="133">
                        <c:v>394.283742304604</c:v>
                      </c:pt>
                      <c:pt idx="134">
                        <c:v>305.82234711975599</c:v>
                      </c:pt>
                      <c:pt idx="135">
                        <c:v>51.290320868641601</c:v>
                      </c:pt>
                      <c:pt idx="136">
                        <c:v>315.95915830667201</c:v>
                      </c:pt>
                      <c:pt idx="137">
                        <c:v>100.512479009515</c:v>
                      </c:pt>
                      <c:pt idx="138">
                        <c:v>585.48801893122402</c:v>
                      </c:pt>
                      <c:pt idx="139">
                        <c:v>769.15210239884505</c:v>
                      </c:pt>
                      <c:pt idx="140">
                        <c:v>998.197757010244</c:v>
                      </c:pt>
                      <c:pt idx="141">
                        <c:v>114.285245653803</c:v>
                      </c:pt>
                      <c:pt idx="142">
                        <c:v>839.42846616197505</c:v>
                      </c:pt>
                      <c:pt idx="143">
                        <c:v>833.45699781668395</c:v>
                      </c:pt>
                      <c:pt idx="144">
                        <c:v>196.137660739235</c:v>
                      </c:pt>
                      <c:pt idx="145">
                        <c:v>947.31139106340902</c:v>
                      </c:pt>
                      <c:pt idx="146">
                        <c:v>184.13949821283899</c:v>
                      </c:pt>
                      <c:pt idx="147">
                        <c:v>339.23677097125199</c:v>
                      </c:pt>
                      <c:pt idx="148">
                        <c:v>49.675093384648001</c:v>
                      </c:pt>
                      <c:pt idx="149">
                        <c:v>255.80055441047799</c:v>
                      </c:pt>
                      <c:pt idx="150">
                        <c:v>174.332128589577</c:v>
                      </c:pt>
                      <c:pt idx="151">
                        <c:v>442.70092437480099</c:v>
                      </c:pt>
                      <c:pt idx="152">
                        <c:v>626.92849350294705</c:v>
                      </c:pt>
                      <c:pt idx="153">
                        <c:v>369.54013875691697</c:v>
                      </c:pt>
                      <c:pt idx="154">
                        <c:v>304.45715206233001</c:v>
                      </c:pt>
                      <c:pt idx="155">
                        <c:v>46.8457854617522</c:v>
                      </c:pt>
                      <c:pt idx="156">
                        <c:v>302.18046184120101</c:v>
                      </c:pt>
                      <c:pt idx="157">
                        <c:v>72.563525117729597</c:v>
                      </c:pt>
                      <c:pt idx="158">
                        <c:v>572.61716798530597</c:v>
                      </c:pt>
                      <c:pt idx="159">
                        <c:v>724.99135922316998</c:v>
                      </c:pt>
                      <c:pt idx="160">
                        <c:v>997.48612086352796</c:v>
                      </c:pt>
                      <c:pt idx="161">
                        <c:v>111.7345105014</c:v>
                      </c:pt>
                      <c:pt idx="162">
                        <c:v>833.41713732204403</c:v>
                      </c:pt>
                      <c:pt idx="163">
                        <c:v>830.96297948471795</c:v>
                      </c:pt>
                      <c:pt idx="164">
                        <c:v>189.04531495620401</c:v>
                      </c:pt>
                      <c:pt idx="165">
                        <c:v>945.20159661033301</c:v>
                      </c:pt>
                      <c:pt idx="166">
                        <c:v>183.978862186594</c:v>
                      </c:pt>
                      <c:pt idx="167">
                        <c:v>332.941408765804</c:v>
                      </c:pt>
                      <c:pt idx="168">
                        <c:v>46.412862778605998</c:v>
                      </c:pt>
                      <c:pt idx="169">
                        <c:v>250.27078703665799</c:v>
                      </c:pt>
                      <c:pt idx="170">
                        <c:v>170.63731726030201</c:v>
                      </c:pt>
                      <c:pt idx="171">
                        <c:v>439.04904935436502</c:v>
                      </c:pt>
                      <c:pt idx="172">
                        <c:v>625.39148126461805</c:v>
                      </c:pt>
                      <c:pt idx="173">
                        <c:v>363.54474881282601</c:v>
                      </c:pt>
                      <c:pt idx="174">
                        <c:v>304.05685953891498</c:v>
                      </c:pt>
                      <c:pt idx="175">
                        <c:v>43.890293468426101</c:v>
                      </c:pt>
                      <c:pt idx="176">
                        <c:v>299.66866384966499</c:v>
                      </c:pt>
                      <c:pt idx="177">
                        <c:v>67.813542818122698</c:v>
                      </c:pt>
                      <c:pt idx="178">
                        <c:v>569.57635394653903</c:v>
                      </c:pt>
                      <c:pt idx="179">
                        <c:v>715.25453314322203</c:v>
                      </c:pt>
                      <c:pt idx="180">
                        <c:v>1000.7476640967</c:v>
                      </c:pt>
                      <c:pt idx="181">
                        <c:v>123.008706868358</c:v>
                      </c:pt>
                      <c:pt idx="182">
                        <c:v>852.00067832610398</c:v>
                      </c:pt>
                      <c:pt idx="183">
                        <c:v>842.26228869547504</c:v>
                      </c:pt>
                      <c:pt idx="184">
                        <c:v>219.25150368210001</c:v>
                      </c:pt>
                      <c:pt idx="185">
                        <c:v>952.50357950620798</c:v>
                      </c:pt>
                      <c:pt idx="186">
                        <c:v>184.88949059821101</c:v>
                      </c:pt>
                      <c:pt idx="187">
                        <c:v>357.23489625639098</c:v>
                      </c:pt>
                      <c:pt idx="188">
                        <c:v>57.760444556291603</c:v>
                      </c:pt>
                      <c:pt idx="189">
                        <c:v>274.60106270158599</c:v>
                      </c:pt>
                      <c:pt idx="190">
                        <c:v>184.64283203579299</c:v>
                      </c:pt>
                      <c:pt idx="191">
                        <c:v>455.11340965688998</c:v>
                      </c:pt>
                      <c:pt idx="192">
                        <c:v>632.95006647226899</c:v>
                      </c:pt>
                      <c:pt idx="193">
                        <c:v>385.565046120256</c:v>
                      </c:pt>
                      <c:pt idx="194">
                        <c:v>305.14106418952201</c:v>
                      </c:pt>
                      <c:pt idx="195">
                        <c:v>51.064136817960197</c:v>
                      </c:pt>
                      <c:pt idx="196">
                        <c:v>308.55721520631499</c:v>
                      </c:pt>
                      <c:pt idx="197">
                        <c:v>91.415874585456805</c:v>
                      </c:pt>
                      <c:pt idx="198">
                        <c:v>581.825282515553</c:v>
                      </c:pt>
                      <c:pt idx="199">
                        <c:v>751.96635862397295</c:v>
                      </c:pt>
                    </c:numCache>
                  </c:numRef>
                </c:yVal>
                <c:smooth val="0"/>
                <c:extLst xmlns:c15="http://schemas.microsoft.com/office/drawing/2012/chart">
                  <c:ext xmlns:c16="http://schemas.microsoft.com/office/drawing/2014/chart" uri="{C3380CC4-5D6E-409C-BE32-E72D297353CC}">
                    <c16:uniqueId val="{00000001-D399-4E94-A163-BDFD8AA83340}"/>
                  </c:ext>
                </c:extLst>
              </c15:ser>
            </c15:filteredScatterSeries>
          </c:ext>
        </c:extLst>
      </c:scatterChart>
      <c:valAx>
        <c:axId val="430336672"/>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0337232"/>
        <c:crosses val="autoZero"/>
        <c:crossBetween val="midCat"/>
        <c:majorUnit val="200"/>
      </c:valAx>
      <c:valAx>
        <c:axId val="430337232"/>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033667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C$7:$C$26</c:f>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f>[Collect_Indiviual_Data_LS1.xlsm]Butte!$I$31:$I$50</c:f>
              <c:numCache>
                <c:formatCode>General</c:formatCode>
                <c:ptCount val="20"/>
                <c:pt idx="0">
                  <c:v>605.64281671709898</c:v>
                </c:pt>
                <c:pt idx="1">
                  <c:v>83.778362734238002</c:v>
                </c:pt>
                <c:pt idx="2">
                  <c:v>273.13502581450399</c:v>
                </c:pt>
                <c:pt idx="3">
                  <c:v>274.32980185806701</c:v>
                </c:pt>
                <c:pt idx="4">
                  <c:v>18.4579785085309</c:v>
                </c:pt>
                <c:pt idx="5">
                  <c:v>306.22204653455498</c:v>
                </c:pt>
                <c:pt idx="6">
                  <c:v>79.751328088199699</c:v>
                </c:pt>
                <c:pt idx="7">
                  <c:v>41.545350786506397</c:v>
                </c:pt>
                <c:pt idx="8">
                  <c:v>17.112648744468501</c:v>
                </c:pt>
                <c:pt idx="9">
                  <c:v>53.036239927168999</c:v>
                </c:pt>
                <c:pt idx="10">
                  <c:v>16.833715580096101</c:v>
                </c:pt>
                <c:pt idx="11">
                  <c:v>59.736311221704298</c:v>
                </c:pt>
                <c:pt idx="12">
                  <c:v>275.20289780122101</c:v>
                </c:pt>
                <c:pt idx="13">
                  <c:v>6.0617135636655304</c:v>
                </c:pt>
                <c:pt idx="14">
                  <c:v>164.72567658976001</c:v>
                </c:pt>
                <c:pt idx="15">
                  <c:v>11.634279225867701</c:v>
                </c:pt>
                <c:pt idx="16">
                  <c:v>39.212964679866701</c:v>
                </c:pt>
                <c:pt idx="17">
                  <c:v>3.4563195992511999</c:v>
                </c:pt>
                <c:pt idx="18">
                  <c:v>268.68736016803098</c:v>
                </c:pt>
                <c:pt idx="19">
                  <c:v>13.201352868484401</c:v>
                </c:pt>
              </c:numCache>
            </c:numRef>
          </c:yVal>
          <c:smooth val="0"/>
          <c:extLst>
            <c:ext xmlns:c16="http://schemas.microsoft.com/office/drawing/2014/chart" uri="{C3380CC4-5D6E-409C-BE32-E72D297353CC}">
              <c16:uniqueId val="{00000001-5B02-4BC2-AB73-EA30682C4B6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C$7:$C$26</c:f>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f>[Collect_Indiviual_Data_LS1.xlsm]Eureka!$I$31:$I$50</c:f>
              <c:numCache>
                <c:formatCode>General</c:formatCode>
                <c:ptCount val="20"/>
                <c:pt idx="0">
                  <c:v>1031.81154663187</c:v>
                </c:pt>
                <c:pt idx="1">
                  <c:v>155.60907863951601</c:v>
                </c:pt>
                <c:pt idx="2">
                  <c:v>930.71207919607696</c:v>
                </c:pt>
                <c:pt idx="3">
                  <c:v>907.622906993318</c:v>
                </c:pt>
                <c:pt idx="4">
                  <c:v>212.452775951462</c:v>
                </c:pt>
                <c:pt idx="5">
                  <c:v>1006.5729726011</c:v>
                </c:pt>
                <c:pt idx="6">
                  <c:v>197.85194945315499</c:v>
                </c:pt>
                <c:pt idx="7">
                  <c:v>372.00764791225998</c:v>
                </c:pt>
                <c:pt idx="8">
                  <c:v>46.073625527531902</c:v>
                </c:pt>
                <c:pt idx="9">
                  <c:v>378.99330335337299</c:v>
                </c:pt>
                <c:pt idx="10">
                  <c:v>196.922019486691</c:v>
                </c:pt>
                <c:pt idx="11">
                  <c:v>509.69038212413199</c:v>
                </c:pt>
                <c:pt idx="12">
                  <c:v>686.04920307839097</c:v>
                </c:pt>
                <c:pt idx="13">
                  <c:v>461.13049080918199</c:v>
                </c:pt>
                <c:pt idx="14">
                  <c:v>330.97356110208301</c:v>
                </c:pt>
                <c:pt idx="15">
                  <c:v>64.506200420656597</c:v>
                </c:pt>
                <c:pt idx="16">
                  <c:v>376.22568072746202</c:v>
                </c:pt>
                <c:pt idx="17">
                  <c:v>206.22027643012899</c:v>
                </c:pt>
                <c:pt idx="18">
                  <c:v>582.44367940549796</c:v>
                </c:pt>
                <c:pt idx="19">
                  <c:v>901.03492407941803</c:v>
                </c:pt>
              </c:numCache>
            </c:numRef>
          </c:yVal>
          <c:smooth val="0"/>
          <c:extLst>
            <c:ext xmlns:c16="http://schemas.microsoft.com/office/drawing/2014/chart" uri="{C3380CC4-5D6E-409C-BE32-E72D297353CC}">
              <c16:uniqueId val="{00000003-5B02-4BC2-AB73-EA30682C4B6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C$7:$C$26</c:f>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f>'[Collect_Indiviual_Data_LS1.xlsm]Santa Monica'!$I$31:$I$50</c:f>
              <c:numCache>
                <c:formatCode>General</c:formatCode>
                <c:ptCount val="20"/>
                <c:pt idx="0">
                  <c:v>1029.7110243306599</c:v>
                </c:pt>
                <c:pt idx="1">
                  <c:v>153.15227033527</c:v>
                </c:pt>
                <c:pt idx="2">
                  <c:v>928.40087634602901</c:v>
                </c:pt>
                <c:pt idx="3">
                  <c:v>905.68073461691301</c:v>
                </c:pt>
                <c:pt idx="4">
                  <c:v>198.42061847466201</c:v>
                </c:pt>
                <c:pt idx="5">
                  <c:v>1006.47648166691</c:v>
                </c:pt>
                <c:pt idx="6">
                  <c:v>193.90586840875699</c:v>
                </c:pt>
                <c:pt idx="7">
                  <c:v>362.16430452188501</c:v>
                </c:pt>
                <c:pt idx="8">
                  <c:v>40.805648093979997</c:v>
                </c:pt>
                <c:pt idx="9">
                  <c:v>371.29520185420398</c:v>
                </c:pt>
                <c:pt idx="10">
                  <c:v>188.77188212420199</c:v>
                </c:pt>
                <c:pt idx="11">
                  <c:v>502.14923895151497</c:v>
                </c:pt>
                <c:pt idx="12">
                  <c:v>685.06384981757606</c:v>
                </c:pt>
                <c:pt idx="13">
                  <c:v>451.84559748761802</c:v>
                </c:pt>
                <c:pt idx="14">
                  <c:v>330.14559625440103</c:v>
                </c:pt>
                <c:pt idx="15">
                  <c:v>64.506200420656597</c:v>
                </c:pt>
                <c:pt idx="16">
                  <c:v>374.11982620348698</c:v>
                </c:pt>
                <c:pt idx="17">
                  <c:v>201.40170510651899</c:v>
                </c:pt>
                <c:pt idx="18">
                  <c:v>575.39507117581104</c:v>
                </c:pt>
                <c:pt idx="19">
                  <c:v>883.91439535194297</c:v>
                </c:pt>
              </c:numCache>
            </c:numRef>
          </c:yVal>
          <c:smooth val="0"/>
          <c:extLst>
            <c:ext xmlns:c16="http://schemas.microsoft.com/office/drawing/2014/chart" uri="{C3380CC4-5D6E-409C-BE32-E72D297353CC}">
              <c16:uniqueId val="{00000005-5B02-4BC2-AB73-EA30682C4B6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C$7:$C$26</c:f>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f>[Collect_Indiviual_Data_LS1.xlsm]Portland!$I$31:$I$50</c:f>
              <c:numCache>
                <c:formatCode>General</c:formatCode>
                <c:ptCount val="20"/>
                <c:pt idx="0">
                  <c:v>1030.9936222669201</c:v>
                </c:pt>
                <c:pt idx="1">
                  <c:v>151.98304335312699</c:v>
                </c:pt>
                <c:pt idx="2">
                  <c:v>930.16702833168802</c:v>
                </c:pt>
                <c:pt idx="3">
                  <c:v>905.13066484857904</c:v>
                </c:pt>
                <c:pt idx="4">
                  <c:v>201.97838023823601</c:v>
                </c:pt>
                <c:pt idx="5">
                  <c:v>1005.71091046241</c:v>
                </c:pt>
                <c:pt idx="6">
                  <c:v>193.12152098652899</c:v>
                </c:pt>
                <c:pt idx="7">
                  <c:v>363.78644991824598</c:v>
                </c:pt>
                <c:pt idx="8">
                  <c:v>43.622813169105697</c:v>
                </c:pt>
                <c:pt idx="9">
                  <c:v>368.12086083860902</c:v>
                </c:pt>
                <c:pt idx="10">
                  <c:v>189.33541552366501</c:v>
                </c:pt>
                <c:pt idx="11">
                  <c:v>503.01046007660199</c:v>
                </c:pt>
                <c:pt idx="12">
                  <c:v>683.712634599186</c:v>
                </c:pt>
                <c:pt idx="13">
                  <c:v>447.99158970741797</c:v>
                </c:pt>
                <c:pt idx="14">
                  <c:v>330.362190885431</c:v>
                </c:pt>
                <c:pt idx="15">
                  <c:v>64.450618641174799</c:v>
                </c:pt>
                <c:pt idx="16">
                  <c:v>373.07896777234799</c:v>
                </c:pt>
                <c:pt idx="17">
                  <c:v>200.118828218564</c:v>
                </c:pt>
                <c:pt idx="18">
                  <c:v>575.47631185085095</c:v>
                </c:pt>
                <c:pt idx="19">
                  <c:v>881.05667637710405</c:v>
                </c:pt>
              </c:numCache>
            </c:numRef>
          </c:yVal>
          <c:smooth val="0"/>
          <c:extLst>
            <c:ext xmlns:c16="http://schemas.microsoft.com/office/drawing/2014/chart" uri="{C3380CC4-5D6E-409C-BE32-E72D297353CC}">
              <c16:uniqueId val="{00000007-5B02-4BC2-AB73-EA30682C4B6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C$7:$C$26</c:f>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f>'[Collect_Indiviual_Data_LS1.xlsm]Salt Lake City'!$I$31:$I$50</c:f>
              <c:numCache>
                <c:formatCode>General</c:formatCode>
                <c:ptCount val="20"/>
                <c:pt idx="0">
                  <c:v>1027.22513070592</c:v>
                </c:pt>
                <c:pt idx="1">
                  <c:v>140.92665746307199</c:v>
                </c:pt>
                <c:pt idx="2">
                  <c:v>909.78073682741694</c:v>
                </c:pt>
                <c:pt idx="3">
                  <c:v>888.50550040829899</c:v>
                </c:pt>
                <c:pt idx="4">
                  <c:v>165.32684890729701</c:v>
                </c:pt>
                <c:pt idx="5">
                  <c:v>983.85503512813102</c:v>
                </c:pt>
                <c:pt idx="6">
                  <c:v>188.57084563667101</c:v>
                </c:pt>
                <c:pt idx="7">
                  <c:v>315.12711151147101</c:v>
                </c:pt>
                <c:pt idx="8">
                  <c:v>27.914838531643401</c:v>
                </c:pt>
                <c:pt idx="9">
                  <c:v>326.55088128920897</c:v>
                </c:pt>
                <c:pt idx="10">
                  <c:v>163.69294880624699</c:v>
                </c:pt>
                <c:pt idx="11">
                  <c:v>488.07481060011202</c:v>
                </c:pt>
                <c:pt idx="12">
                  <c:v>676.39596614380503</c:v>
                </c:pt>
                <c:pt idx="13">
                  <c:v>404.52573385621298</c:v>
                </c:pt>
                <c:pt idx="14">
                  <c:v>328.084625911503</c:v>
                </c:pt>
                <c:pt idx="15">
                  <c:v>62.507443821563001</c:v>
                </c:pt>
                <c:pt idx="16">
                  <c:v>365.12785980240301</c:v>
                </c:pt>
                <c:pt idx="17">
                  <c:v>186.26848625586899</c:v>
                </c:pt>
                <c:pt idx="18">
                  <c:v>549.76531699738598</c:v>
                </c:pt>
                <c:pt idx="19">
                  <c:v>801.51297396481903</c:v>
                </c:pt>
              </c:numCache>
            </c:numRef>
          </c:yVal>
          <c:smooth val="0"/>
          <c:extLst>
            <c:ext xmlns:c16="http://schemas.microsoft.com/office/drawing/2014/chart" uri="{C3380CC4-5D6E-409C-BE32-E72D297353CC}">
              <c16:uniqueId val="{00000009-5B02-4BC2-AB73-EA30682C4B6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C$7:$C$26</c:f>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f>'[Collect_Indiviual_Data_LS1.xlsm]San Francisco'!$I$31:$I$50</c:f>
              <c:numCache>
                <c:formatCode>General</c:formatCode>
                <c:ptCount val="20"/>
                <c:pt idx="0">
                  <c:v>1030.9936198502</c:v>
                </c:pt>
                <c:pt idx="1">
                  <c:v>154.74303101981701</c:v>
                </c:pt>
                <c:pt idx="2">
                  <c:v>930.377814900933</c:v>
                </c:pt>
                <c:pt idx="3">
                  <c:v>907.093472507711</c:v>
                </c:pt>
                <c:pt idx="4">
                  <c:v>208.02167482844899</c:v>
                </c:pt>
                <c:pt idx="5">
                  <c:v>1006.5729726011</c:v>
                </c:pt>
                <c:pt idx="6">
                  <c:v>195.70708634734899</c:v>
                </c:pt>
                <c:pt idx="7">
                  <c:v>368.81697254539102</c:v>
                </c:pt>
                <c:pt idx="8">
                  <c:v>44.903323699059499</c:v>
                </c:pt>
                <c:pt idx="9">
                  <c:v>376.29470689485697</c:v>
                </c:pt>
                <c:pt idx="10">
                  <c:v>193.57208180331301</c:v>
                </c:pt>
                <c:pt idx="11">
                  <c:v>507.20704284856498</c:v>
                </c:pt>
                <c:pt idx="12">
                  <c:v>685.93335239644398</c:v>
                </c:pt>
                <c:pt idx="13">
                  <c:v>458.50728651630902</c:v>
                </c:pt>
                <c:pt idx="14">
                  <c:v>330.56095436489397</c:v>
                </c:pt>
                <c:pt idx="15">
                  <c:v>64.506200420656597</c:v>
                </c:pt>
                <c:pt idx="16">
                  <c:v>375.524040751391</c:v>
                </c:pt>
                <c:pt idx="17">
                  <c:v>204.52895679297799</c:v>
                </c:pt>
                <c:pt idx="18">
                  <c:v>579.77818827301803</c:v>
                </c:pt>
                <c:pt idx="19">
                  <c:v>896.36482428042905</c:v>
                </c:pt>
              </c:numCache>
            </c:numRef>
          </c:yVal>
          <c:smooth val="0"/>
          <c:extLst>
            <c:ext xmlns:c16="http://schemas.microsoft.com/office/drawing/2014/chart" uri="{C3380CC4-5D6E-409C-BE32-E72D297353CC}">
              <c16:uniqueId val="{0000000B-5B02-4BC2-AB73-EA30682C4B6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C$7:$C$26</c:f>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f>'[Collect_Indiviual_Data_LS1.xlsm]San Jose'!$I$31:$I$50</c:f>
              <c:numCache>
                <c:formatCode>General</c:formatCode>
                <c:ptCount val="20"/>
                <c:pt idx="0">
                  <c:v>1029.4339862229499</c:v>
                </c:pt>
                <c:pt idx="1">
                  <c:v>152.68721571289601</c:v>
                </c:pt>
                <c:pt idx="2">
                  <c:v>927.56939694951097</c:v>
                </c:pt>
                <c:pt idx="3">
                  <c:v>905.15141515310404</c:v>
                </c:pt>
                <c:pt idx="4">
                  <c:v>196.01017630262399</c:v>
                </c:pt>
                <c:pt idx="5">
                  <c:v>1006.44344546378</c:v>
                </c:pt>
                <c:pt idx="6">
                  <c:v>193.80536441997299</c:v>
                </c:pt>
                <c:pt idx="7">
                  <c:v>360.281597867041</c:v>
                </c:pt>
                <c:pt idx="8">
                  <c:v>39.905751375997099</c:v>
                </c:pt>
                <c:pt idx="9">
                  <c:v>370.64852460613702</c:v>
                </c:pt>
                <c:pt idx="10">
                  <c:v>187.811216252192</c:v>
                </c:pt>
                <c:pt idx="11">
                  <c:v>501.05770435533702</c:v>
                </c:pt>
                <c:pt idx="12">
                  <c:v>685.05554480946103</c:v>
                </c:pt>
                <c:pt idx="13">
                  <c:v>450.40553541968598</c:v>
                </c:pt>
                <c:pt idx="14">
                  <c:v>330.07808117212301</c:v>
                </c:pt>
                <c:pt idx="15">
                  <c:v>64.506200420656597</c:v>
                </c:pt>
                <c:pt idx="16">
                  <c:v>373.98146476406203</c:v>
                </c:pt>
                <c:pt idx="17">
                  <c:v>201.02482730559399</c:v>
                </c:pt>
                <c:pt idx="18">
                  <c:v>574.41014250536898</c:v>
                </c:pt>
                <c:pt idx="19">
                  <c:v>881.57664376331297</c:v>
                </c:pt>
              </c:numCache>
            </c:numRef>
          </c:yVal>
          <c:smooth val="0"/>
          <c:extLst>
            <c:ext xmlns:c16="http://schemas.microsoft.com/office/drawing/2014/chart" uri="{C3380CC4-5D6E-409C-BE32-E72D297353CC}">
              <c16:uniqueId val="{0000000D-5B02-4BC2-AB73-EA30682C4B6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C$7:$C$26</c:f>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f>[Collect_Indiviual_Data_LS1.xlsm]Seattle!$I$31:$I$50</c:f>
              <c:numCache>
                <c:formatCode>General</c:formatCode>
                <c:ptCount val="20"/>
                <c:pt idx="0">
                  <c:v>1027.6103196194199</c:v>
                </c:pt>
                <c:pt idx="1">
                  <c:v>146.392774951696</c:v>
                </c:pt>
                <c:pt idx="2">
                  <c:v>921.39667359555301</c:v>
                </c:pt>
                <c:pt idx="3">
                  <c:v>900.70403532255</c:v>
                </c:pt>
                <c:pt idx="4">
                  <c:v>183.42899180956499</c:v>
                </c:pt>
                <c:pt idx="5">
                  <c:v>1004.08253821316</c:v>
                </c:pt>
                <c:pt idx="6">
                  <c:v>192.01635612448899</c:v>
                </c:pt>
                <c:pt idx="7">
                  <c:v>342.74040390857999</c:v>
                </c:pt>
                <c:pt idx="8">
                  <c:v>32.989270538466897</c:v>
                </c:pt>
                <c:pt idx="9">
                  <c:v>355.590100544461</c:v>
                </c:pt>
                <c:pt idx="10">
                  <c:v>176.52661330740199</c:v>
                </c:pt>
                <c:pt idx="11">
                  <c:v>494.11092826492302</c:v>
                </c:pt>
                <c:pt idx="12">
                  <c:v>682.26153532789101</c:v>
                </c:pt>
                <c:pt idx="13">
                  <c:v>432.98124894712902</c:v>
                </c:pt>
                <c:pt idx="14">
                  <c:v>329.75482873850098</c:v>
                </c:pt>
                <c:pt idx="15">
                  <c:v>64.415446378403402</c:v>
                </c:pt>
                <c:pt idx="16">
                  <c:v>370.51067737963098</c:v>
                </c:pt>
                <c:pt idx="17">
                  <c:v>194.653240990418</c:v>
                </c:pt>
                <c:pt idx="18">
                  <c:v>564.26818499337799</c:v>
                </c:pt>
                <c:pt idx="19">
                  <c:v>854.52340226366005</c:v>
                </c:pt>
              </c:numCache>
            </c:numRef>
          </c:yVal>
          <c:smooth val="0"/>
          <c:extLst>
            <c:ext xmlns:c16="http://schemas.microsoft.com/office/drawing/2014/chart" uri="{C3380CC4-5D6E-409C-BE32-E72D297353CC}">
              <c16:uniqueId val="{0000000F-5B02-4BC2-AB73-EA30682C4B6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C$7:$C$26</c:f>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f>[Collect_Indiviual_Data_LS1.xlsm]Memphis!$I$31:$I$50</c:f>
              <c:numCache>
                <c:formatCode>General</c:formatCode>
                <c:ptCount val="20"/>
                <c:pt idx="0">
                  <c:v>1027.21946137957</c:v>
                </c:pt>
                <c:pt idx="1">
                  <c:v>141.57716531064901</c:v>
                </c:pt>
                <c:pt idx="2">
                  <c:v>912.18404939139498</c:v>
                </c:pt>
                <c:pt idx="3">
                  <c:v>889.38359617475805</c:v>
                </c:pt>
                <c:pt idx="4">
                  <c:v>168.906818487474</c:v>
                </c:pt>
                <c:pt idx="5">
                  <c:v>985.524176558313</c:v>
                </c:pt>
                <c:pt idx="6">
                  <c:v>189.222131102514</c:v>
                </c:pt>
                <c:pt idx="7">
                  <c:v>319.28519713367001</c:v>
                </c:pt>
                <c:pt idx="8">
                  <c:v>28.8723319630795</c:v>
                </c:pt>
                <c:pt idx="9">
                  <c:v>328.42695679281599</c:v>
                </c:pt>
                <c:pt idx="10">
                  <c:v>165.45286352367</c:v>
                </c:pt>
                <c:pt idx="11">
                  <c:v>488.72994835483502</c:v>
                </c:pt>
                <c:pt idx="12">
                  <c:v>677.15113716117401</c:v>
                </c:pt>
                <c:pt idx="13">
                  <c:v>408.04628892481998</c:v>
                </c:pt>
                <c:pt idx="14">
                  <c:v>328.259164574257</c:v>
                </c:pt>
                <c:pt idx="15">
                  <c:v>62.451770444017001</c:v>
                </c:pt>
                <c:pt idx="16">
                  <c:v>366.30999253392298</c:v>
                </c:pt>
                <c:pt idx="17">
                  <c:v>187.00001784968799</c:v>
                </c:pt>
                <c:pt idx="18">
                  <c:v>551.61183355824403</c:v>
                </c:pt>
                <c:pt idx="19">
                  <c:v>806.33887022730005</c:v>
                </c:pt>
              </c:numCache>
            </c:numRef>
          </c:yVal>
          <c:smooth val="0"/>
          <c:extLst>
            <c:ext xmlns:c16="http://schemas.microsoft.com/office/drawing/2014/chart" uri="{C3380CC4-5D6E-409C-BE32-E72D297353CC}">
              <c16:uniqueId val="{00000011-5B02-4BC2-AB73-EA30682C4B6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C$7:$C$26</c:f>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f>[Collect_Indiviual_Data_LS1.xlsm]Charleston!$I$31:$I$50</c:f>
              <c:numCache>
                <c:formatCode>General</c:formatCode>
                <c:ptCount val="20"/>
                <c:pt idx="0">
                  <c:v>1027.1074214687601</c:v>
                </c:pt>
                <c:pt idx="1">
                  <c:v>141.848093386698</c:v>
                </c:pt>
                <c:pt idx="2">
                  <c:v>912.91484574521303</c:v>
                </c:pt>
                <c:pt idx="3">
                  <c:v>890.97204653052995</c:v>
                </c:pt>
                <c:pt idx="4">
                  <c:v>169.93526463922601</c:v>
                </c:pt>
                <c:pt idx="5">
                  <c:v>988.41093417913999</c:v>
                </c:pt>
                <c:pt idx="6">
                  <c:v>189.49041595386001</c:v>
                </c:pt>
                <c:pt idx="7">
                  <c:v>320.76139235275201</c:v>
                </c:pt>
                <c:pt idx="8">
                  <c:v>28.487529548012699</c:v>
                </c:pt>
                <c:pt idx="9">
                  <c:v>331.74301387131402</c:v>
                </c:pt>
                <c:pt idx="10">
                  <c:v>165.74385445692499</c:v>
                </c:pt>
                <c:pt idx="11">
                  <c:v>488.8483904981</c:v>
                </c:pt>
                <c:pt idx="12">
                  <c:v>677.72742672612799</c:v>
                </c:pt>
                <c:pt idx="13">
                  <c:v>410.21676272737199</c:v>
                </c:pt>
                <c:pt idx="14">
                  <c:v>328.41807629977097</c:v>
                </c:pt>
                <c:pt idx="15">
                  <c:v>62.833648206476802</c:v>
                </c:pt>
                <c:pt idx="16">
                  <c:v>366.65985056443702</c:v>
                </c:pt>
                <c:pt idx="17">
                  <c:v>187.430853341393</c:v>
                </c:pt>
                <c:pt idx="18">
                  <c:v>552.44338501708103</c:v>
                </c:pt>
                <c:pt idx="19">
                  <c:v>812.62118870003405</c:v>
                </c:pt>
              </c:numCache>
            </c:numRef>
          </c:yVal>
          <c:smooth val="0"/>
          <c:extLst>
            <c:ext xmlns:c16="http://schemas.microsoft.com/office/drawing/2014/chart" uri="{C3380CC4-5D6E-409C-BE32-E72D297353CC}">
              <c16:uniqueId val="{00000013-5B02-4BC2-AB73-EA30682C4B64}"/>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1.xlsm]Trendlines!$G$210:$G$409</c:f>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f>[Collect_Indiviual_Data_LS1.xlsm]Trendlines!$D$210:$D$409</c:f>
              <c:numCache>
                <c:formatCode>General</c:formatCode>
                <c:ptCount val="200"/>
                <c:pt idx="0">
                  <c:v>605.64281671709898</c:v>
                </c:pt>
                <c:pt idx="1">
                  <c:v>83.778362734238002</c:v>
                </c:pt>
                <c:pt idx="2">
                  <c:v>273.13502581450399</c:v>
                </c:pt>
                <c:pt idx="3">
                  <c:v>274.32980185806701</c:v>
                </c:pt>
                <c:pt idx="4">
                  <c:v>18.4579785085309</c:v>
                </c:pt>
                <c:pt idx="5">
                  <c:v>306.22204653455498</c:v>
                </c:pt>
                <c:pt idx="6">
                  <c:v>79.751328088199699</c:v>
                </c:pt>
                <c:pt idx="7">
                  <c:v>41.545350786506397</c:v>
                </c:pt>
                <c:pt idx="8">
                  <c:v>17.112648744468501</c:v>
                </c:pt>
                <c:pt idx="9">
                  <c:v>53.036239927168999</c:v>
                </c:pt>
                <c:pt idx="10">
                  <c:v>16.833715580096101</c:v>
                </c:pt>
                <c:pt idx="11">
                  <c:v>59.736311221704298</c:v>
                </c:pt>
                <c:pt idx="12">
                  <c:v>275.20289780122101</c:v>
                </c:pt>
                <c:pt idx="13">
                  <c:v>6.0617135636655304</c:v>
                </c:pt>
                <c:pt idx="14">
                  <c:v>164.72567658976001</c:v>
                </c:pt>
                <c:pt idx="15">
                  <c:v>11.634279225867701</c:v>
                </c:pt>
                <c:pt idx="16">
                  <c:v>39.212964679866701</c:v>
                </c:pt>
                <c:pt idx="17">
                  <c:v>3.4563195992511999</c:v>
                </c:pt>
                <c:pt idx="18">
                  <c:v>268.68736016803098</c:v>
                </c:pt>
                <c:pt idx="19">
                  <c:v>13.201352868484401</c:v>
                </c:pt>
                <c:pt idx="20">
                  <c:v>1031.81154663187</c:v>
                </c:pt>
                <c:pt idx="21">
                  <c:v>155.60907863951601</c:v>
                </c:pt>
                <c:pt idx="22">
                  <c:v>930.71207919607696</c:v>
                </c:pt>
                <c:pt idx="23">
                  <c:v>907.622906993318</c:v>
                </c:pt>
                <c:pt idx="24">
                  <c:v>212.452775951462</c:v>
                </c:pt>
                <c:pt idx="25">
                  <c:v>1006.5729726011</c:v>
                </c:pt>
                <c:pt idx="26">
                  <c:v>197.85194945315499</c:v>
                </c:pt>
                <c:pt idx="27">
                  <c:v>372.00764791225998</c:v>
                </c:pt>
                <c:pt idx="28">
                  <c:v>46.073625527531902</c:v>
                </c:pt>
                <c:pt idx="29">
                  <c:v>378.99330335337299</c:v>
                </c:pt>
                <c:pt idx="30">
                  <c:v>196.922019486691</c:v>
                </c:pt>
                <c:pt idx="31">
                  <c:v>509.69038212413199</c:v>
                </c:pt>
                <c:pt idx="32">
                  <c:v>686.04920307839097</c:v>
                </c:pt>
                <c:pt idx="33">
                  <c:v>461.13049080918199</c:v>
                </c:pt>
                <c:pt idx="34">
                  <c:v>330.97356110208301</c:v>
                </c:pt>
                <c:pt idx="35">
                  <c:v>64.506200420656597</c:v>
                </c:pt>
                <c:pt idx="36">
                  <c:v>376.22568072746202</c:v>
                </c:pt>
                <c:pt idx="37">
                  <c:v>206.22027643012899</c:v>
                </c:pt>
                <c:pt idx="38">
                  <c:v>582.44367940549796</c:v>
                </c:pt>
                <c:pt idx="39">
                  <c:v>901.03492407941803</c:v>
                </c:pt>
                <c:pt idx="40">
                  <c:v>1029.7110243306599</c:v>
                </c:pt>
                <c:pt idx="41">
                  <c:v>153.15227033527</c:v>
                </c:pt>
                <c:pt idx="42">
                  <c:v>928.40087634602901</c:v>
                </c:pt>
                <c:pt idx="43">
                  <c:v>905.68073461691301</c:v>
                </c:pt>
                <c:pt idx="44">
                  <c:v>198.42061847466201</c:v>
                </c:pt>
                <c:pt idx="45">
                  <c:v>1006.47648166691</c:v>
                </c:pt>
                <c:pt idx="46">
                  <c:v>193.90586840875699</c:v>
                </c:pt>
                <c:pt idx="47">
                  <c:v>362.16430452188501</c:v>
                </c:pt>
                <c:pt idx="48">
                  <c:v>40.805648093979997</c:v>
                </c:pt>
                <c:pt idx="49">
                  <c:v>371.29520185420398</c:v>
                </c:pt>
                <c:pt idx="50">
                  <c:v>188.77188212420199</c:v>
                </c:pt>
                <c:pt idx="51">
                  <c:v>502.14923895151497</c:v>
                </c:pt>
                <c:pt idx="52">
                  <c:v>685.06384981757606</c:v>
                </c:pt>
                <c:pt idx="53">
                  <c:v>451.84559748761802</c:v>
                </c:pt>
                <c:pt idx="54">
                  <c:v>330.14559625440103</c:v>
                </c:pt>
                <c:pt idx="55">
                  <c:v>64.506200420656597</c:v>
                </c:pt>
                <c:pt idx="56">
                  <c:v>374.11982620348698</c:v>
                </c:pt>
                <c:pt idx="57">
                  <c:v>201.40170510651899</c:v>
                </c:pt>
                <c:pt idx="58">
                  <c:v>575.39507117581104</c:v>
                </c:pt>
                <c:pt idx="59">
                  <c:v>883.91439535194297</c:v>
                </c:pt>
                <c:pt idx="60">
                  <c:v>1030.9936222669201</c:v>
                </c:pt>
                <c:pt idx="61">
                  <c:v>151.98304335312699</c:v>
                </c:pt>
                <c:pt idx="62">
                  <c:v>930.16702833168802</c:v>
                </c:pt>
                <c:pt idx="63">
                  <c:v>905.13066484857904</c:v>
                </c:pt>
                <c:pt idx="64">
                  <c:v>201.97838023823601</c:v>
                </c:pt>
                <c:pt idx="65">
                  <c:v>1005.71091046241</c:v>
                </c:pt>
                <c:pt idx="66">
                  <c:v>193.12152098652899</c:v>
                </c:pt>
                <c:pt idx="67">
                  <c:v>363.78644991824598</c:v>
                </c:pt>
                <c:pt idx="68">
                  <c:v>43.622813169105697</c:v>
                </c:pt>
                <c:pt idx="69">
                  <c:v>368.12086083860902</c:v>
                </c:pt>
                <c:pt idx="70">
                  <c:v>189.33541552366501</c:v>
                </c:pt>
                <c:pt idx="71">
                  <c:v>503.01046007660199</c:v>
                </c:pt>
                <c:pt idx="72">
                  <c:v>683.712634599186</c:v>
                </c:pt>
                <c:pt idx="73">
                  <c:v>447.99158970741797</c:v>
                </c:pt>
                <c:pt idx="74">
                  <c:v>330.362190885431</c:v>
                </c:pt>
                <c:pt idx="75">
                  <c:v>64.450618641174799</c:v>
                </c:pt>
                <c:pt idx="76">
                  <c:v>373.07896777234799</c:v>
                </c:pt>
                <c:pt idx="77">
                  <c:v>200.118828218564</c:v>
                </c:pt>
                <c:pt idx="78">
                  <c:v>575.47631185085095</c:v>
                </c:pt>
                <c:pt idx="79">
                  <c:v>881.05667637710405</c:v>
                </c:pt>
                <c:pt idx="80">
                  <c:v>1027.22513070592</c:v>
                </c:pt>
                <c:pt idx="81">
                  <c:v>140.92665746307199</c:v>
                </c:pt>
                <c:pt idx="82">
                  <c:v>909.78073682741694</c:v>
                </c:pt>
                <c:pt idx="83">
                  <c:v>888.50550040829899</c:v>
                </c:pt>
                <c:pt idx="84">
                  <c:v>165.32684890729701</c:v>
                </c:pt>
                <c:pt idx="85">
                  <c:v>983.85503512813102</c:v>
                </c:pt>
                <c:pt idx="86">
                  <c:v>188.57084563667101</c:v>
                </c:pt>
                <c:pt idx="87">
                  <c:v>315.12711151147101</c:v>
                </c:pt>
                <c:pt idx="88">
                  <c:v>27.914838531643401</c:v>
                </c:pt>
                <c:pt idx="89">
                  <c:v>326.55088128920897</c:v>
                </c:pt>
                <c:pt idx="90">
                  <c:v>163.69294880624699</c:v>
                </c:pt>
                <c:pt idx="91">
                  <c:v>488.07481060011202</c:v>
                </c:pt>
                <c:pt idx="92">
                  <c:v>676.39596614380503</c:v>
                </c:pt>
                <c:pt idx="93">
                  <c:v>404.52573385621298</c:v>
                </c:pt>
                <c:pt idx="94">
                  <c:v>328.084625911503</c:v>
                </c:pt>
                <c:pt idx="95">
                  <c:v>62.507443821563001</c:v>
                </c:pt>
                <c:pt idx="96">
                  <c:v>365.12785980240301</c:v>
                </c:pt>
                <c:pt idx="97">
                  <c:v>186.26848625586899</c:v>
                </c:pt>
                <c:pt idx="98">
                  <c:v>549.76531699738598</c:v>
                </c:pt>
                <c:pt idx="99">
                  <c:v>801.51297396481903</c:v>
                </c:pt>
                <c:pt idx="100">
                  <c:v>1030.9936198502</c:v>
                </c:pt>
                <c:pt idx="101">
                  <c:v>154.74303101981701</c:v>
                </c:pt>
                <c:pt idx="102">
                  <c:v>930.377814900933</c:v>
                </c:pt>
                <c:pt idx="103">
                  <c:v>907.093472507711</c:v>
                </c:pt>
                <c:pt idx="104">
                  <c:v>208.02167482844899</c:v>
                </c:pt>
                <c:pt idx="105">
                  <c:v>1006.5729726011</c:v>
                </c:pt>
                <c:pt idx="106">
                  <c:v>195.70708634734899</c:v>
                </c:pt>
                <c:pt idx="107">
                  <c:v>368.81697254539102</c:v>
                </c:pt>
                <c:pt idx="108">
                  <c:v>44.903323699059499</c:v>
                </c:pt>
                <c:pt idx="109">
                  <c:v>376.29470689485697</c:v>
                </c:pt>
                <c:pt idx="110">
                  <c:v>193.57208180331301</c:v>
                </c:pt>
                <c:pt idx="111">
                  <c:v>507.20704284856498</c:v>
                </c:pt>
                <c:pt idx="112">
                  <c:v>685.93335239644398</c:v>
                </c:pt>
                <c:pt idx="113">
                  <c:v>458.50728651630902</c:v>
                </c:pt>
                <c:pt idx="114">
                  <c:v>330.56095436489397</c:v>
                </c:pt>
                <c:pt idx="115">
                  <c:v>64.506200420656597</c:v>
                </c:pt>
                <c:pt idx="116">
                  <c:v>375.524040751391</c:v>
                </c:pt>
                <c:pt idx="117">
                  <c:v>204.52895679297799</c:v>
                </c:pt>
                <c:pt idx="118">
                  <c:v>579.77818827301803</c:v>
                </c:pt>
                <c:pt idx="119">
                  <c:v>896.36482428042905</c:v>
                </c:pt>
                <c:pt idx="120">
                  <c:v>1029.4339862229499</c:v>
                </c:pt>
                <c:pt idx="121">
                  <c:v>152.68721571289601</c:v>
                </c:pt>
                <c:pt idx="122">
                  <c:v>927.56939694951097</c:v>
                </c:pt>
                <c:pt idx="123">
                  <c:v>905.15141515310404</c:v>
                </c:pt>
                <c:pt idx="124">
                  <c:v>196.01017630262399</c:v>
                </c:pt>
                <c:pt idx="125">
                  <c:v>1006.44344546378</c:v>
                </c:pt>
                <c:pt idx="126">
                  <c:v>193.80536441997299</c:v>
                </c:pt>
                <c:pt idx="127">
                  <c:v>360.281597867041</c:v>
                </c:pt>
                <c:pt idx="128">
                  <c:v>39.905751375997099</c:v>
                </c:pt>
                <c:pt idx="129">
                  <c:v>370.64852460613702</c:v>
                </c:pt>
                <c:pt idx="130">
                  <c:v>187.811216252192</c:v>
                </c:pt>
                <c:pt idx="131">
                  <c:v>501.05770435533702</c:v>
                </c:pt>
                <c:pt idx="132">
                  <c:v>685.05554480946103</c:v>
                </c:pt>
                <c:pt idx="133">
                  <c:v>450.40553541968598</c:v>
                </c:pt>
                <c:pt idx="134">
                  <c:v>330.07808117212301</c:v>
                </c:pt>
                <c:pt idx="135">
                  <c:v>64.506200420656597</c:v>
                </c:pt>
                <c:pt idx="136">
                  <c:v>373.98146476406203</c:v>
                </c:pt>
                <c:pt idx="137">
                  <c:v>201.02482730559399</c:v>
                </c:pt>
                <c:pt idx="138">
                  <c:v>574.41014250536898</c:v>
                </c:pt>
                <c:pt idx="139">
                  <c:v>881.57664376331297</c:v>
                </c:pt>
                <c:pt idx="140">
                  <c:v>1027.6103196194199</c:v>
                </c:pt>
                <c:pt idx="141">
                  <c:v>146.392774951696</c:v>
                </c:pt>
                <c:pt idx="142">
                  <c:v>921.39667359555301</c:v>
                </c:pt>
                <c:pt idx="143">
                  <c:v>900.70403532255</c:v>
                </c:pt>
                <c:pt idx="144">
                  <c:v>183.42899180956499</c:v>
                </c:pt>
                <c:pt idx="145">
                  <c:v>1004.08253821316</c:v>
                </c:pt>
                <c:pt idx="146">
                  <c:v>192.01635612448899</c:v>
                </c:pt>
                <c:pt idx="147">
                  <c:v>342.74040390857999</c:v>
                </c:pt>
                <c:pt idx="148">
                  <c:v>32.989270538466897</c:v>
                </c:pt>
                <c:pt idx="149">
                  <c:v>355.590100544461</c:v>
                </c:pt>
                <c:pt idx="150">
                  <c:v>176.52661330740199</c:v>
                </c:pt>
                <c:pt idx="151">
                  <c:v>494.11092826492302</c:v>
                </c:pt>
                <c:pt idx="152">
                  <c:v>682.26153532789101</c:v>
                </c:pt>
                <c:pt idx="153">
                  <c:v>432.98124894712902</c:v>
                </c:pt>
                <c:pt idx="154">
                  <c:v>329.75482873850098</c:v>
                </c:pt>
                <c:pt idx="155">
                  <c:v>64.415446378403402</c:v>
                </c:pt>
                <c:pt idx="156">
                  <c:v>370.51067737963098</c:v>
                </c:pt>
                <c:pt idx="157">
                  <c:v>194.653240990418</c:v>
                </c:pt>
                <c:pt idx="158">
                  <c:v>564.26818499337799</c:v>
                </c:pt>
                <c:pt idx="159">
                  <c:v>854.52340226366005</c:v>
                </c:pt>
                <c:pt idx="160">
                  <c:v>1027.21946137957</c:v>
                </c:pt>
                <c:pt idx="161">
                  <c:v>141.57716531064901</c:v>
                </c:pt>
                <c:pt idx="162">
                  <c:v>912.18404939139498</c:v>
                </c:pt>
                <c:pt idx="163">
                  <c:v>889.38359617475805</c:v>
                </c:pt>
                <c:pt idx="164">
                  <c:v>168.906818487474</c:v>
                </c:pt>
                <c:pt idx="165">
                  <c:v>985.524176558313</c:v>
                </c:pt>
                <c:pt idx="166">
                  <c:v>189.222131102514</c:v>
                </c:pt>
                <c:pt idx="167">
                  <c:v>319.28519713367001</c:v>
                </c:pt>
                <c:pt idx="168">
                  <c:v>28.8723319630795</c:v>
                </c:pt>
                <c:pt idx="169">
                  <c:v>328.42695679281599</c:v>
                </c:pt>
                <c:pt idx="170">
                  <c:v>165.45286352367</c:v>
                </c:pt>
                <c:pt idx="171">
                  <c:v>488.72994835483502</c:v>
                </c:pt>
                <c:pt idx="172">
                  <c:v>677.15113716117401</c:v>
                </c:pt>
                <c:pt idx="173">
                  <c:v>408.04628892481998</c:v>
                </c:pt>
                <c:pt idx="174">
                  <c:v>328.259164574257</c:v>
                </c:pt>
                <c:pt idx="175">
                  <c:v>62.451770444017001</c:v>
                </c:pt>
                <c:pt idx="176">
                  <c:v>366.30999253392298</c:v>
                </c:pt>
                <c:pt idx="177">
                  <c:v>187.00001784968799</c:v>
                </c:pt>
                <c:pt idx="178">
                  <c:v>551.61183355824403</c:v>
                </c:pt>
                <c:pt idx="179">
                  <c:v>806.33887022730005</c:v>
                </c:pt>
                <c:pt idx="180">
                  <c:v>1027.1074214687601</c:v>
                </c:pt>
                <c:pt idx="181">
                  <c:v>141.848093386698</c:v>
                </c:pt>
                <c:pt idx="182">
                  <c:v>912.91484574521303</c:v>
                </c:pt>
                <c:pt idx="183">
                  <c:v>890.97204653052995</c:v>
                </c:pt>
                <c:pt idx="184">
                  <c:v>169.93526463922601</c:v>
                </c:pt>
                <c:pt idx="185">
                  <c:v>988.41093417913999</c:v>
                </c:pt>
                <c:pt idx="186">
                  <c:v>189.49041595386001</c:v>
                </c:pt>
                <c:pt idx="187">
                  <c:v>320.76139235275201</c:v>
                </c:pt>
                <c:pt idx="188">
                  <c:v>28.487529548012699</c:v>
                </c:pt>
                <c:pt idx="189">
                  <c:v>331.74301387131402</c:v>
                </c:pt>
                <c:pt idx="190">
                  <c:v>165.74385445692499</c:v>
                </c:pt>
                <c:pt idx="191">
                  <c:v>488.8483904981</c:v>
                </c:pt>
                <c:pt idx="192">
                  <c:v>677.72742672612799</c:v>
                </c:pt>
                <c:pt idx="193">
                  <c:v>410.21676272737199</c:v>
                </c:pt>
                <c:pt idx="194">
                  <c:v>328.41807629977097</c:v>
                </c:pt>
                <c:pt idx="195">
                  <c:v>62.833648206476802</c:v>
                </c:pt>
                <c:pt idx="196">
                  <c:v>366.65985056443702</c:v>
                </c:pt>
                <c:pt idx="197">
                  <c:v>187.430853341393</c:v>
                </c:pt>
                <c:pt idx="198">
                  <c:v>552.44338501708103</c:v>
                </c:pt>
                <c:pt idx="199">
                  <c:v>812.62118870003405</c:v>
                </c:pt>
              </c:numCache>
            </c:numRef>
          </c:yVal>
          <c:smooth val="0"/>
          <c:extLst>
            <c:ext xmlns:c16="http://schemas.microsoft.com/office/drawing/2014/chart" uri="{C3380CC4-5D6E-409C-BE32-E72D297353CC}">
              <c16:uniqueId val="{00000000-591C-4D86-A11A-835ADC8F7B4C}"/>
            </c:ext>
          </c:extLst>
        </c:ser>
        <c:dLbls>
          <c:showLegendKey val="0"/>
          <c:showVal val="0"/>
          <c:showCatName val="0"/>
          <c:showSerName val="0"/>
          <c:showPercent val="0"/>
          <c:showBubbleSize val="0"/>
        </c:dLbls>
        <c:axId val="430351792"/>
        <c:axId val="43035235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B$7:$B$26</c15:sqref>
                        </c15:formulaRef>
                      </c:ext>
                    </c:extLst>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extLst>
                      <c:ext uri="{02D57815-91ED-43cb-92C2-25804820EDAC}">
                        <c15:formulaRef>
                          <c15:sqref>[Collect_Indiviual_Data_LS1.xlsm]Butte!$H$31:$H$50</c15:sqref>
                        </c15:formulaRef>
                      </c:ext>
                    </c:extLst>
                    <c:numCache>
                      <c:formatCode>General</c:formatCode>
                      <c:ptCount val="20"/>
                      <c:pt idx="0">
                        <c:v>53.699775242497303</c:v>
                      </c:pt>
                      <c:pt idx="1">
                        <c:v>8.6924520435685597</c:v>
                      </c:pt>
                      <c:pt idx="2">
                        <c:v>3.6186340643313999</c:v>
                      </c:pt>
                      <c:pt idx="3">
                        <c:v>1.32691292898763</c:v>
                      </c:pt>
                      <c:pt idx="4">
                        <c:v>8.2809715000295796</c:v>
                      </c:pt>
                      <c:pt idx="5">
                        <c:v>28.406924835760101</c:v>
                      </c:pt>
                      <c:pt idx="6">
                        <c:v>0.19126135919634499</c:v>
                      </c:pt>
                      <c:pt idx="7">
                        <c:v>7.7373470476050699E-2</c:v>
                      </c:pt>
                      <c:pt idx="8">
                        <c:v>8.3701679158178006</c:v>
                      </c:pt>
                      <c:pt idx="9">
                        <c:v>0.29890114489624298</c:v>
                      </c:pt>
                      <c:pt idx="10">
                        <c:v>1.7930559623457801E-2</c:v>
                      </c:pt>
                      <c:pt idx="11">
                        <c:v>5.0381792871681298E-2</c:v>
                      </c:pt>
                      <c:pt idx="12">
                        <c:v>2.2682640684911601</c:v>
                      </c:pt>
                      <c:pt idx="13">
                        <c:v>0</c:v>
                      </c:pt>
                      <c:pt idx="14">
                        <c:v>11.5046488098277</c:v>
                      </c:pt>
                      <c:pt idx="15">
                        <c:v>0</c:v>
                      </c:pt>
                      <c:pt idx="16">
                        <c:v>6.1390438558893798E-2</c:v>
                      </c:pt>
                      <c:pt idx="17">
                        <c:v>0</c:v>
                      </c:pt>
                      <c:pt idx="18">
                        <c:v>2.2444164774526998</c:v>
                      </c:pt>
                      <c:pt idx="19">
                        <c:v>3.8169413727951601E-2</c:v>
                      </c:pt>
                    </c:numCache>
                  </c:numRef>
                </c:yVal>
                <c:smooth val="0"/>
                <c:extLst>
                  <c:ext xmlns:c16="http://schemas.microsoft.com/office/drawing/2014/chart" uri="{C3380CC4-5D6E-409C-BE32-E72D297353CC}">
                    <c16:uniqueId val="{00000000-5B02-4BC2-AB73-EA30682C4B6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B$7:$B$26</c15:sqref>
                        </c15:formulaRef>
                      </c:ext>
                    </c:extLst>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extLst xmlns:c15="http://schemas.microsoft.com/office/drawing/2012/chart">
                      <c:ext xmlns:c15="http://schemas.microsoft.com/office/drawing/2012/chart" uri="{02D57815-91ED-43cb-92C2-25804820EDAC}">
                        <c15:formulaRef>
                          <c15:sqref>[Collect_Indiviual_Data_LS1.xlsm]Eureka!$H$31:$H$50</c15:sqref>
                        </c15:formulaRef>
                      </c:ext>
                    </c:extLst>
                    <c:numCache>
                      <c:formatCode>General</c:formatCode>
                      <c:ptCount val="20"/>
                      <c:pt idx="0">
                        <c:v>999.29802476582995</c:v>
                      </c:pt>
                      <c:pt idx="1">
                        <c:v>118.838517012419</c:v>
                      </c:pt>
                      <c:pt idx="2">
                        <c:v>847.10132434524996</c:v>
                      </c:pt>
                      <c:pt idx="3">
                        <c:v>837.31433393373595</c:v>
                      </c:pt>
                      <c:pt idx="4">
                        <c:v>207.08248247366001</c:v>
                      </c:pt>
                      <c:pt idx="5">
                        <c:v>950.358540840508</c:v>
                      </c:pt>
                      <c:pt idx="6">
                        <c:v>184.38935976118901</c:v>
                      </c:pt>
                      <c:pt idx="7">
                        <c:v>347.82278292983801</c:v>
                      </c:pt>
                      <c:pt idx="8">
                        <c:v>53.995536886372498</c:v>
                      </c:pt>
                      <c:pt idx="9">
                        <c:v>262.578399696308</c:v>
                      </c:pt>
                      <c:pt idx="10">
                        <c:v>179.73953055675</c:v>
                      </c:pt>
                      <c:pt idx="11">
                        <c:v>447.939904579065</c:v>
                      </c:pt>
                      <c:pt idx="12">
                        <c:v>629.96522452624401</c:v>
                      </c:pt>
                      <c:pt idx="13">
                        <c:v>377.48785016304498</c:v>
                      </c:pt>
                      <c:pt idx="14">
                        <c:v>304.706383764897</c:v>
                      </c:pt>
                      <c:pt idx="15">
                        <c:v>50.156280846267997</c:v>
                      </c:pt>
                      <c:pt idx="16">
                        <c:v>305.67481845825102</c:v>
                      </c:pt>
                      <c:pt idx="17">
                        <c:v>79.969632321027802</c:v>
                      </c:pt>
                      <c:pt idx="18">
                        <c:v>577.27087785137803</c:v>
                      </c:pt>
                      <c:pt idx="19">
                        <c:v>737.35891923357804</c:v>
                      </c:pt>
                    </c:numCache>
                  </c:numRef>
                </c:yVal>
                <c:smooth val="0"/>
                <c:extLst xmlns:c15="http://schemas.microsoft.com/office/drawing/2012/chart">
                  <c:ext xmlns:c16="http://schemas.microsoft.com/office/drawing/2014/chart" uri="{C3380CC4-5D6E-409C-BE32-E72D297353CC}">
                    <c16:uniqueId val="{00000002-5B02-4BC2-AB73-EA30682C4B6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B$7:$B$26</c15:sqref>
                        </c15:formulaRef>
                      </c:ext>
                    </c:extLst>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extLst xmlns:c15="http://schemas.microsoft.com/office/drawing/2012/chart">
                      <c:ext xmlns:c15="http://schemas.microsoft.com/office/drawing/2012/chart" uri="{02D57815-91ED-43cb-92C2-25804820EDAC}">
                        <c15:formulaRef>
                          <c15:sqref>'[Collect_Indiviual_Data_LS1.xlsm]Santa Monica'!$H$31:$H$50</c15:sqref>
                        </c15:formulaRef>
                      </c:ext>
                    </c:extLst>
                    <c:numCache>
                      <c:formatCode>General</c:formatCode>
                      <c:ptCount val="20"/>
                      <c:pt idx="0">
                        <c:v>995.67995976207703</c:v>
                      </c:pt>
                      <c:pt idx="1">
                        <c:v>105.944345314758</c:v>
                      </c:pt>
                      <c:pt idx="2">
                        <c:v>810.81695315431296</c:v>
                      </c:pt>
                      <c:pt idx="3">
                        <c:v>825.25653909875996</c:v>
                      </c:pt>
                      <c:pt idx="4">
                        <c:v>172.95756398855599</c:v>
                      </c:pt>
                      <c:pt idx="5">
                        <c:v>940.34412431835199</c:v>
                      </c:pt>
                      <c:pt idx="6">
                        <c:v>182.807987565101</c:v>
                      </c:pt>
                      <c:pt idx="7">
                        <c:v>312.350814620596</c:v>
                      </c:pt>
                      <c:pt idx="8">
                        <c:v>40.6994152568126</c:v>
                      </c:pt>
                      <c:pt idx="9">
                        <c:v>232.87392476782699</c:v>
                      </c:pt>
                      <c:pt idx="10">
                        <c:v>162.14568405571501</c:v>
                      </c:pt>
                      <c:pt idx="11">
                        <c:v>426.895899980953</c:v>
                      </c:pt>
                      <c:pt idx="12">
                        <c:v>622.50574878560997</c:v>
                      </c:pt>
                      <c:pt idx="13">
                        <c:v>349.70778896222299</c:v>
                      </c:pt>
                      <c:pt idx="14">
                        <c:v>293.62424052961302</c:v>
                      </c:pt>
                      <c:pt idx="15">
                        <c:v>39.603321028384102</c:v>
                      </c:pt>
                      <c:pt idx="16">
                        <c:v>285.82818115028698</c:v>
                      </c:pt>
                      <c:pt idx="17">
                        <c:v>56.1256486399244</c:v>
                      </c:pt>
                      <c:pt idx="18">
                        <c:v>562.01506528788298</c:v>
                      </c:pt>
                      <c:pt idx="19">
                        <c:v>690.07073785293699</c:v>
                      </c:pt>
                    </c:numCache>
                  </c:numRef>
                </c:yVal>
                <c:smooth val="0"/>
                <c:extLst xmlns:c15="http://schemas.microsoft.com/office/drawing/2012/chart">
                  <c:ext xmlns:c16="http://schemas.microsoft.com/office/drawing/2014/chart" uri="{C3380CC4-5D6E-409C-BE32-E72D297353CC}">
                    <c16:uniqueId val="{00000004-5B02-4BC2-AB73-EA30682C4B6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B$7:$B$26</c15:sqref>
                        </c15:formulaRef>
                      </c:ext>
                    </c:extLst>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extLst xmlns:c15="http://schemas.microsoft.com/office/drawing/2012/chart">
                      <c:ext xmlns:c15="http://schemas.microsoft.com/office/drawing/2012/chart" uri="{02D57815-91ED-43cb-92C2-25804820EDAC}">
                        <c15:formulaRef>
                          <c15:sqref>[Collect_Indiviual_Data_LS1.xlsm]Portland!$H$31:$H$50</c15:sqref>
                        </c15:formulaRef>
                      </c:ext>
                    </c:extLst>
                    <c:numCache>
                      <c:formatCode>General</c:formatCode>
                      <c:ptCount val="20"/>
                      <c:pt idx="0">
                        <c:v>994.78537320603505</c:v>
                      </c:pt>
                      <c:pt idx="1">
                        <c:v>102.780571901695</c:v>
                      </c:pt>
                      <c:pt idx="2">
                        <c:v>792.13040342019099</c:v>
                      </c:pt>
                      <c:pt idx="3">
                        <c:v>821.92956590013898</c:v>
                      </c:pt>
                      <c:pt idx="4">
                        <c:v>160.59917166890099</c:v>
                      </c:pt>
                      <c:pt idx="5">
                        <c:v>935.60517789260405</c:v>
                      </c:pt>
                      <c:pt idx="6">
                        <c:v>180.92827585666399</c:v>
                      </c:pt>
                      <c:pt idx="7">
                        <c:v>297.12594782730702</c:v>
                      </c:pt>
                      <c:pt idx="8">
                        <c:v>38.0325572637663</c:v>
                      </c:pt>
                      <c:pt idx="9">
                        <c:v>217.706280554172</c:v>
                      </c:pt>
                      <c:pt idx="10">
                        <c:v>155.350701729017</c:v>
                      </c:pt>
                      <c:pt idx="11">
                        <c:v>415.002973174651</c:v>
                      </c:pt>
                      <c:pt idx="12">
                        <c:v>620.26485922654001</c:v>
                      </c:pt>
                      <c:pt idx="13">
                        <c:v>338.79992201082899</c:v>
                      </c:pt>
                      <c:pt idx="14">
                        <c:v>286.81976593957302</c:v>
                      </c:pt>
                      <c:pt idx="15">
                        <c:v>38.061745065042999</c:v>
                      </c:pt>
                      <c:pt idx="16">
                        <c:v>271.26325184598699</c:v>
                      </c:pt>
                      <c:pt idx="17">
                        <c:v>51.852957203077402</c:v>
                      </c:pt>
                      <c:pt idx="18">
                        <c:v>556.10781035465402</c:v>
                      </c:pt>
                      <c:pt idx="19">
                        <c:v>672.40950097846405</c:v>
                      </c:pt>
                    </c:numCache>
                  </c:numRef>
                </c:yVal>
                <c:smooth val="0"/>
                <c:extLst xmlns:c15="http://schemas.microsoft.com/office/drawing/2012/chart">
                  <c:ext xmlns:c16="http://schemas.microsoft.com/office/drawing/2014/chart" uri="{C3380CC4-5D6E-409C-BE32-E72D297353CC}">
                    <c16:uniqueId val="{00000006-5B02-4BC2-AB73-EA30682C4B6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B$7:$B$26</c15:sqref>
                        </c15:formulaRef>
                      </c:ext>
                    </c:extLst>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extLst xmlns:c15="http://schemas.microsoft.com/office/drawing/2012/chart">
                      <c:ext xmlns:c15="http://schemas.microsoft.com/office/drawing/2012/chart" uri="{02D57815-91ED-43cb-92C2-25804820EDAC}">
                        <c15:formulaRef>
                          <c15:sqref>'[Collect_Indiviual_Data_LS1.xlsm]Salt Lake City'!$H$31:$H$50</c15:sqref>
                        </c15:formulaRef>
                      </c:ext>
                    </c:extLst>
                    <c:numCache>
                      <c:formatCode>General</c:formatCode>
                      <c:ptCount val="20"/>
                      <c:pt idx="0">
                        <c:v>981.731041734977</c:v>
                      </c:pt>
                      <c:pt idx="1">
                        <c:v>89.888553096010696</c:v>
                      </c:pt>
                      <c:pt idx="2">
                        <c:v>696.71195581129496</c:v>
                      </c:pt>
                      <c:pt idx="3">
                        <c:v>776.412680918413</c:v>
                      </c:pt>
                      <c:pt idx="4">
                        <c:v>84.700738951126795</c:v>
                      </c:pt>
                      <c:pt idx="5">
                        <c:v>853.73973630538205</c:v>
                      </c:pt>
                      <c:pt idx="6">
                        <c:v>145.641538364056</c:v>
                      </c:pt>
                      <c:pt idx="7">
                        <c:v>182.191041710229</c:v>
                      </c:pt>
                      <c:pt idx="8">
                        <c:v>19.716145096146001</c:v>
                      </c:pt>
                      <c:pt idx="9">
                        <c:v>137.99351307090299</c:v>
                      </c:pt>
                      <c:pt idx="10">
                        <c:v>108.292187751271</c:v>
                      </c:pt>
                      <c:pt idx="11">
                        <c:v>320.52416564786398</c:v>
                      </c:pt>
                      <c:pt idx="12">
                        <c:v>580.145890277739</c:v>
                      </c:pt>
                      <c:pt idx="13">
                        <c:v>218.73766138373</c:v>
                      </c:pt>
                      <c:pt idx="14">
                        <c:v>255.453009792036</c:v>
                      </c:pt>
                      <c:pt idx="15">
                        <c:v>10.554346106089801</c:v>
                      </c:pt>
                      <c:pt idx="16">
                        <c:v>173.34385749143999</c:v>
                      </c:pt>
                      <c:pt idx="17">
                        <c:v>18.378110080223198</c:v>
                      </c:pt>
                      <c:pt idx="18">
                        <c:v>496.33569944622099</c:v>
                      </c:pt>
                      <c:pt idx="19">
                        <c:v>487.93372111573302</c:v>
                      </c:pt>
                    </c:numCache>
                  </c:numRef>
                </c:yVal>
                <c:smooth val="0"/>
                <c:extLst xmlns:c15="http://schemas.microsoft.com/office/drawing/2012/chart">
                  <c:ext xmlns:c16="http://schemas.microsoft.com/office/drawing/2014/chart" uri="{C3380CC4-5D6E-409C-BE32-E72D297353CC}">
                    <c16:uniqueId val="{00000008-5B02-4BC2-AB73-EA30682C4B6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B$7:$B$26</c15:sqref>
                        </c15:formulaRef>
                      </c:ext>
                    </c:extLst>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extLst xmlns:c15="http://schemas.microsoft.com/office/drawing/2012/chart">
                      <c:ext xmlns:c15="http://schemas.microsoft.com/office/drawing/2012/chart" uri="{02D57815-91ED-43cb-92C2-25804820EDAC}">
                        <c15:formulaRef>
                          <c15:sqref>'[Collect_Indiviual_Data_LS1.xlsm]San Francisco'!$H$31:$H$50</c15:sqref>
                        </c15:formulaRef>
                      </c:ext>
                    </c:extLst>
                    <c:numCache>
                      <c:formatCode>General</c:formatCode>
                      <c:ptCount val="20"/>
                      <c:pt idx="0">
                        <c:v>997.928430537743</c:v>
                      </c:pt>
                      <c:pt idx="1">
                        <c:v>112.980010984359</c:v>
                      </c:pt>
                      <c:pt idx="2">
                        <c:v>836.56480698267103</c:v>
                      </c:pt>
                      <c:pt idx="3">
                        <c:v>832.20148579827196</c:v>
                      </c:pt>
                      <c:pt idx="4">
                        <c:v>192.69333879857101</c:v>
                      </c:pt>
                      <c:pt idx="5">
                        <c:v>946.26264886128297</c:v>
                      </c:pt>
                      <c:pt idx="6">
                        <c:v>184.09003595417599</c:v>
                      </c:pt>
                      <c:pt idx="7">
                        <c:v>335.93934591931702</c:v>
                      </c:pt>
                      <c:pt idx="8">
                        <c:v>48.052525307525698</c:v>
                      </c:pt>
                      <c:pt idx="9">
                        <c:v>253.27912420556001</c:v>
                      </c:pt>
                      <c:pt idx="10">
                        <c:v>172.64550532421401</c:v>
                      </c:pt>
                      <c:pt idx="11">
                        <c:v>441.27518772185499</c:v>
                      </c:pt>
                      <c:pt idx="12">
                        <c:v>626.13079593349801</c:v>
                      </c:pt>
                      <c:pt idx="13">
                        <c:v>366.67454068671901</c:v>
                      </c:pt>
                      <c:pt idx="14">
                        <c:v>304.39292478676799</c:v>
                      </c:pt>
                      <c:pt idx="15">
                        <c:v>45.531882442096403</c:v>
                      </c:pt>
                      <c:pt idx="16">
                        <c:v>300.94804800935901</c:v>
                      </c:pt>
                      <c:pt idx="17">
                        <c:v>70.487400493813297</c:v>
                      </c:pt>
                      <c:pt idx="18">
                        <c:v>571.17945009905497</c:v>
                      </c:pt>
                      <c:pt idx="19">
                        <c:v>720.293748128429</c:v>
                      </c:pt>
                    </c:numCache>
                  </c:numRef>
                </c:yVal>
                <c:smooth val="0"/>
                <c:extLst xmlns:c15="http://schemas.microsoft.com/office/drawing/2012/chart">
                  <c:ext xmlns:c16="http://schemas.microsoft.com/office/drawing/2014/chart" uri="{C3380CC4-5D6E-409C-BE32-E72D297353CC}">
                    <c16:uniqueId val="{0000000A-5B02-4BC2-AB73-EA30682C4B6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B$7:$B$26</c15:sqref>
                        </c15:formulaRef>
                      </c:ext>
                    </c:extLst>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extLst xmlns:c15="http://schemas.microsoft.com/office/drawing/2012/chart">
                      <c:ext xmlns:c15="http://schemas.microsoft.com/office/drawing/2012/chart" uri="{02D57815-91ED-43cb-92C2-25804820EDAC}">
                        <c15:formulaRef>
                          <c15:sqref>'[Collect_Indiviual_Data_LS1.xlsm]San Jose'!$H$31:$H$50</c15:sqref>
                        </c15:formulaRef>
                      </c:ext>
                    </c:extLst>
                    <c:numCache>
                      <c:formatCode>General</c:formatCode>
                      <c:ptCount val="20"/>
                      <c:pt idx="0">
                        <c:v>995.14814477817697</c:v>
                      </c:pt>
                      <c:pt idx="1">
                        <c:v>104.02269375807499</c:v>
                      </c:pt>
                      <c:pt idx="2">
                        <c:v>800.07706993461704</c:v>
                      </c:pt>
                      <c:pt idx="3">
                        <c:v>823.42606041051397</c:v>
                      </c:pt>
                      <c:pt idx="4">
                        <c:v>166.17632284614899</c:v>
                      </c:pt>
                      <c:pt idx="5">
                        <c:v>937.48731772885901</c:v>
                      </c:pt>
                      <c:pt idx="6">
                        <c:v>181.924773030176</c:v>
                      </c:pt>
                      <c:pt idx="7">
                        <c:v>303.64371471373403</c:v>
                      </c:pt>
                      <c:pt idx="8">
                        <c:v>38.9884882084258</c:v>
                      </c:pt>
                      <c:pt idx="9">
                        <c:v>224.369617309213</c:v>
                      </c:pt>
                      <c:pt idx="10">
                        <c:v>158.194305288675</c:v>
                      </c:pt>
                      <c:pt idx="11">
                        <c:v>420.35235795596401</c:v>
                      </c:pt>
                      <c:pt idx="12">
                        <c:v>621.37665538372096</c:v>
                      </c:pt>
                      <c:pt idx="13">
                        <c:v>344.09081944189501</c:v>
                      </c:pt>
                      <c:pt idx="14">
                        <c:v>289.55189316745702</c:v>
                      </c:pt>
                      <c:pt idx="15">
                        <c:v>38.886072613056299</c:v>
                      </c:pt>
                      <c:pt idx="16">
                        <c:v>277.67644748120199</c:v>
                      </c:pt>
                      <c:pt idx="17">
                        <c:v>53.319861113081302</c:v>
                      </c:pt>
                      <c:pt idx="18">
                        <c:v>558.60577180141695</c:v>
                      </c:pt>
                      <c:pt idx="19">
                        <c:v>680.53240478560804</c:v>
                      </c:pt>
                    </c:numCache>
                  </c:numRef>
                </c:yVal>
                <c:smooth val="0"/>
                <c:extLst xmlns:c15="http://schemas.microsoft.com/office/drawing/2012/chart">
                  <c:ext xmlns:c16="http://schemas.microsoft.com/office/drawing/2014/chart" uri="{C3380CC4-5D6E-409C-BE32-E72D297353CC}">
                    <c16:uniqueId val="{0000000C-5B02-4BC2-AB73-EA30682C4B6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B$7:$B$26</c15:sqref>
                        </c15:formulaRef>
                      </c:ext>
                    </c:extLst>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extLst xmlns:c15="http://schemas.microsoft.com/office/drawing/2012/chart">
                      <c:ext xmlns:c15="http://schemas.microsoft.com/office/drawing/2012/chart" uri="{02D57815-91ED-43cb-92C2-25804820EDAC}">
                        <c15:formulaRef>
                          <c15:sqref>[Collect_Indiviual_Data_LS1.xlsm]Seattle!$H$31:$H$50</c15:sqref>
                        </c15:formulaRef>
                      </c:ext>
                    </c:extLst>
                    <c:numCache>
                      <c:formatCode>General</c:formatCode>
                      <c:ptCount val="20"/>
                      <c:pt idx="0">
                        <c:v>991.33247047603697</c:v>
                      </c:pt>
                      <c:pt idx="1">
                        <c:v>95.141777160800899</c:v>
                      </c:pt>
                      <c:pt idx="2">
                        <c:v>743.42866893937401</c:v>
                      </c:pt>
                      <c:pt idx="3">
                        <c:v>805.988392081906</c:v>
                      </c:pt>
                      <c:pt idx="4">
                        <c:v>122.372446634914</c:v>
                      </c:pt>
                      <c:pt idx="5">
                        <c:v>902.09192726379604</c:v>
                      </c:pt>
                      <c:pt idx="6">
                        <c:v>162.85886271200701</c:v>
                      </c:pt>
                      <c:pt idx="7">
                        <c:v>244.68845256346401</c:v>
                      </c:pt>
                      <c:pt idx="8">
                        <c:v>28.859446423659499</c:v>
                      </c:pt>
                      <c:pt idx="9">
                        <c:v>178.863581476234</c:v>
                      </c:pt>
                      <c:pt idx="10">
                        <c:v>134.340668949763</c:v>
                      </c:pt>
                      <c:pt idx="11">
                        <c:v>370.96338811835</c:v>
                      </c:pt>
                      <c:pt idx="12">
                        <c:v>607.16633233552795</c:v>
                      </c:pt>
                      <c:pt idx="13">
                        <c:v>291.575531584244</c:v>
                      </c:pt>
                      <c:pt idx="14">
                        <c:v>284.65577463450802</c:v>
                      </c:pt>
                      <c:pt idx="15">
                        <c:v>16.155252058368202</c:v>
                      </c:pt>
                      <c:pt idx="16">
                        <c:v>233.127754195233</c:v>
                      </c:pt>
                      <c:pt idx="17">
                        <c:v>38.1812894975021</c:v>
                      </c:pt>
                      <c:pt idx="18">
                        <c:v>533.29356248159195</c:v>
                      </c:pt>
                      <c:pt idx="19">
                        <c:v>607.66294138094497</c:v>
                      </c:pt>
                    </c:numCache>
                  </c:numRef>
                </c:yVal>
                <c:smooth val="0"/>
                <c:extLst xmlns:c15="http://schemas.microsoft.com/office/drawing/2012/chart">
                  <c:ext xmlns:c16="http://schemas.microsoft.com/office/drawing/2014/chart" uri="{C3380CC4-5D6E-409C-BE32-E72D297353CC}">
                    <c16:uniqueId val="{0000000E-5B02-4BC2-AB73-EA30682C4B6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B$7:$B$26</c15:sqref>
                        </c15:formulaRef>
                      </c:ext>
                    </c:extLst>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extLst xmlns:c15="http://schemas.microsoft.com/office/drawing/2012/chart">
                      <c:ext xmlns:c15="http://schemas.microsoft.com/office/drawing/2012/chart" uri="{02D57815-91ED-43cb-92C2-25804820EDAC}">
                        <c15:formulaRef>
                          <c15:sqref>[Collect_Indiviual_Data_LS1.xlsm]Memphis!$H$31:$H$50</c15:sqref>
                        </c15:formulaRef>
                      </c:ext>
                    </c:extLst>
                    <c:numCache>
                      <c:formatCode>General</c:formatCode>
                      <c:ptCount val="20"/>
                      <c:pt idx="0">
                        <c:v>986.530824652457</c:v>
                      </c:pt>
                      <c:pt idx="1">
                        <c:v>91.223939621584904</c:v>
                      </c:pt>
                      <c:pt idx="2">
                        <c:v>713.00864166903398</c:v>
                      </c:pt>
                      <c:pt idx="3">
                        <c:v>786.38931840234704</c:v>
                      </c:pt>
                      <c:pt idx="4">
                        <c:v>97.697908345482205</c:v>
                      </c:pt>
                      <c:pt idx="5">
                        <c:v>869.55416368783597</c:v>
                      </c:pt>
                      <c:pt idx="6">
                        <c:v>150.62725116932799</c:v>
                      </c:pt>
                      <c:pt idx="7">
                        <c:v>199.558729903336</c:v>
                      </c:pt>
                      <c:pt idx="8">
                        <c:v>21.6163862910138</c:v>
                      </c:pt>
                      <c:pt idx="9">
                        <c:v>150.68982821546399</c:v>
                      </c:pt>
                      <c:pt idx="10">
                        <c:v>115.759142682506</c:v>
                      </c:pt>
                      <c:pt idx="11">
                        <c:v>335.52473768944498</c:v>
                      </c:pt>
                      <c:pt idx="12">
                        <c:v>588.65276311607397</c:v>
                      </c:pt>
                      <c:pt idx="13">
                        <c:v>243.66828676575</c:v>
                      </c:pt>
                      <c:pt idx="14">
                        <c:v>266.36130920264401</c:v>
                      </c:pt>
                      <c:pt idx="15">
                        <c:v>11.6316103803541</c:v>
                      </c:pt>
                      <c:pt idx="16">
                        <c:v>189.94579350182701</c:v>
                      </c:pt>
                      <c:pt idx="17">
                        <c:v>21.160586559718901</c:v>
                      </c:pt>
                      <c:pt idx="18">
                        <c:v>507.83719674432302</c:v>
                      </c:pt>
                      <c:pt idx="19">
                        <c:v>529.86332365384203</c:v>
                      </c:pt>
                    </c:numCache>
                  </c:numRef>
                </c:yVal>
                <c:smooth val="0"/>
                <c:extLst xmlns:c15="http://schemas.microsoft.com/office/drawing/2012/chart">
                  <c:ext xmlns:c16="http://schemas.microsoft.com/office/drawing/2014/chart" uri="{C3380CC4-5D6E-409C-BE32-E72D297353CC}">
                    <c16:uniqueId val="{00000010-5B02-4BC2-AB73-EA30682C4B6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B$7:$B$26</c15:sqref>
                        </c15:formulaRef>
                      </c:ext>
                    </c:extLst>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extLst xmlns:c15="http://schemas.microsoft.com/office/drawing/2012/chart">
                      <c:ext xmlns:c15="http://schemas.microsoft.com/office/drawing/2012/chart" uri="{02D57815-91ED-43cb-92C2-25804820EDAC}">
                        <c15:formulaRef>
                          <c15:sqref>[Collect_Indiviual_Data_LS1.xlsm]Charleston!$H$31:$H$50</c15:sqref>
                        </c15:formulaRef>
                      </c:ext>
                    </c:extLst>
                    <c:numCache>
                      <c:formatCode>General</c:formatCode>
                      <c:ptCount val="20"/>
                      <c:pt idx="0">
                        <c:v>985.27795686053003</c:v>
                      </c:pt>
                      <c:pt idx="1">
                        <c:v>90.902070478788303</c:v>
                      </c:pt>
                      <c:pt idx="2">
                        <c:v>708.34197433376505</c:v>
                      </c:pt>
                      <c:pt idx="3">
                        <c:v>784.11273566330101</c:v>
                      </c:pt>
                      <c:pt idx="4">
                        <c:v>94.473782953774403</c:v>
                      </c:pt>
                      <c:pt idx="5">
                        <c:v>864.96490072442896</c:v>
                      </c:pt>
                      <c:pt idx="6">
                        <c:v>149.22559051782201</c:v>
                      </c:pt>
                      <c:pt idx="7">
                        <c:v>194.625344853174</c:v>
                      </c:pt>
                      <c:pt idx="8">
                        <c:v>20.948170807547299</c:v>
                      </c:pt>
                      <c:pt idx="9">
                        <c:v>147.09663845936899</c:v>
                      </c:pt>
                      <c:pt idx="10">
                        <c:v>113.469506928928</c:v>
                      </c:pt>
                      <c:pt idx="11">
                        <c:v>331.15126309084201</c:v>
                      </c:pt>
                      <c:pt idx="12">
                        <c:v>586.07342222443003</c:v>
                      </c:pt>
                      <c:pt idx="13">
                        <c:v>237.066758695386</c:v>
                      </c:pt>
                      <c:pt idx="14">
                        <c:v>262.506513263866</c:v>
                      </c:pt>
                      <c:pt idx="15">
                        <c:v>11.2816940906245</c:v>
                      </c:pt>
                      <c:pt idx="16">
                        <c:v>185.223435446824</c:v>
                      </c:pt>
                      <c:pt idx="17">
                        <c:v>20.277597395371501</c:v>
                      </c:pt>
                      <c:pt idx="18">
                        <c:v>504.47786692620298</c:v>
                      </c:pt>
                      <c:pt idx="19">
                        <c:v>517.81371597466</c:v>
                      </c:pt>
                    </c:numCache>
                  </c:numRef>
                </c:yVal>
                <c:smooth val="0"/>
                <c:extLst xmlns:c15="http://schemas.microsoft.com/office/drawing/2012/chart">
                  <c:ext xmlns:c16="http://schemas.microsoft.com/office/drawing/2014/chart" uri="{C3380CC4-5D6E-409C-BE32-E72D297353CC}">
                    <c16:uniqueId val="{00000012-5B02-4BC2-AB73-EA30682C4B6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5:$G$204</c15:sqref>
                        </c15:formulaRef>
                      </c:ext>
                    </c:extLst>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extLst xmlns:c15="http://schemas.microsoft.com/office/drawing/2012/chart">
                      <c:ext xmlns:c15="http://schemas.microsoft.com/office/drawing/2012/chart" uri="{02D57815-91ED-43cb-92C2-25804820EDAC}">
                        <c15:formulaRef>
                          <c15:sqref>[Collect_Indiviual_Data_LS1.xlsm]Trendlines!$D$5:$D$204</c15:sqref>
                        </c15:formulaRef>
                      </c:ext>
                    </c:extLst>
                    <c:numCache>
                      <c:formatCode>General</c:formatCode>
                      <c:ptCount val="200"/>
                      <c:pt idx="0">
                        <c:v>53.699775242497303</c:v>
                      </c:pt>
                      <c:pt idx="1">
                        <c:v>8.6924520435685597</c:v>
                      </c:pt>
                      <c:pt idx="2">
                        <c:v>3.6186340643313999</c:v>
                      </c:pt>
                      <c:pt idx="3">
                        <c:v>1.32691292898763</c:v>
                      </c:pt>
                      <c:pt idx="4">
                        <c:v>8.2809715000295796</c:v>
                      </c:pt>
                      <c:pt idx="5">
                        <c:v>28.406924835760101</c:v>
                      </c:pt>
                      <c:pt idx="6">
                        <c:v>0.19126135919634499</c:v>
                      </c:pt>
                      <c:pt idx="7">
                        <c:v>7.7373470476050699E-2</c:v>
                      </c:pt>
                      <c:pt idx="8">
                        <c:v>8.3701679158178006</c:v>
                      </c:pt>
                      <c:pt idx="9">
                        <c:v>0.29890114489624298</c:v>
                      </c:pt>
                      <c:pt idx="10">
                        <c:v>1.7930559623457801E-2</c:v>
                      </c:pt>
                      <c:pt idx="11">
                        <c:v>5.0381792871681298E-2</c:v>
                      </c:pt>
                      <c:pt idx="12">
                        <c:v>2.2682640684911601</c:v>
                      </c:pt>
                      <c:pt idx="13">
                        <c:v>0</c:v>
                      </c:pt>
                      <c:pt idx="14">
                        <c:v>11.5046488098277</c:v>
                      </c:pt>
                      <c:pt idx="15">
                        <c:v>0</c:v>
                      </c:pt>
                      <c:pt idx="16">
                        <c:v>6.1390438558893798E-2</c:v>
                      </c:pt>
                      <c:pt idx="17">
                        <c:v>0</c:v>
                      </c:pt>
                      <c:pt idx="18">
                        <c:v>2.2444164774526998</c:v>
                      </c:pt>
                      <c:pt idx="19">
                        <c:v>3.8169413727951601E-2</c:v>
                      </c:pt>
                      <c:pt idx="20">
                        <c:v>999.29802476582995</c:v>
                      </c:pt>
                      <c:pt idx="21">
                        <c:v>118.838517012419</c:v>
                      </c:pt>
                      <c:pt idx="22">
                        <c:v>847.10132434524996</c:v>
                      </c:pt>
                      <c:pt idx="23">
                        <c:v>837.31433393373595</c:v>
                      </c:pt>
                      <c:pt idx="24">
                        <c:v>207.08248247366001</c:v>
                      </c:pt>
                      <c:pt idx="25">
                        <c:v>950.358540840508</c:v>
                      </c:pt>
                      <c:pt idx="26">
                        <c:v>184.38935976118901</c:v>
                      </c:pt>
                      <c:pt idx="27">
                        <c:v>347.82278292983801</c:v>
                      </c:pt>
                      <c:pt idx="28">
                        <c:v>53.995536886372498</c:v>
                      </c:pt>
                      <c:pt idx="29">
                        <c:v>262.578399696308</c:v>
                      </c:pt>
                      <c:pt idx="30">
                        <c:v>179.73953055675</c:v>
                      </c:pt>
                      <c:pt idx="31">
                        <c:v>447.939904579065</c:v>
                      </c:pt>
                      <c:pt idx="32">
                        <c:v>629.96522452624401</c:v>
                      </c:pt>
                      <c:pt idx="33">
                        <c:v>377.48785016304498</c:v>
                      </c:pt>
                      <c:pt idx="34">
                        <c:v>304.706383764897</c:v>
                      </c:pt>
                      <c:pt idx="35">
                        <c:v>50.156280846267997</c:v>
                      </c:pt>
                      <c:pt idx="36">
                        <c:v>305.67481845825102</c:v>
                      </c:pt>
                      <c:pt idx="37">
                        <c:v>79.969632321027802</c:v>
                      </c:pt>
                      <c:pt idx="38">
                        <c:v>577.27087785137803</c:v>
                      </c:pt>
                      <c:pt idx="39">
                        <c:v>737.35891923357804</c:v>
                      </c:pt>
                      <c:pt idx="40">
                        <c:v>995.67995976207703</c:v>
                      </c:pt>
                      <c:pt idx="41">
                        <c:v>105.944345314758</c:v>
                      </c:pt>
                      <c:pt idx="42">
                        <c:v>810.81695315431296</c:v>
                      </c:pt>
                      <c:pt idx="43">
                        <c:v>825.25653909875996</c:v>
                      </c:pt>
                      <c:pt idx="44">
                        <c:v>172.95756398855599</c:v>
                      </c:pt>
                      <c:pt idx="45">
                        <c:v>940.34412431835199</c:v>
                      </c:pt>
                      <c:pt idx="46">
                        <c:v>182.807987565101</c:v>
                      </c:pt>
                      <c:pt idx="47">
                        <c:v>312.350814620596</c:v>
                      </c:pt>
                      <c:pt idx="48">
                        <c:v>40.6994152568126</c:v>
                      </c:pt>
                      <c:pt idx="49">
                        <c:v>232.87392476782699</c:v>
                      </c:pt>
                      <c:pt idx="50">
                        <c:v>162.14568405571501</c:v>
                      </c:pt>
                      <c:pt idx="51">
                        <c:v>426.895899980953</c:v>
                      </c:pt>
                      <c:pt idx="52">
                        <c:v>622.50574878560997</c:v>
                      </c:pt>
                      <c:pt idx="53">
                        <c:v>349.70778896222299</c:v>
                      </c:pt>
                      <c:pt idx="54">
                        <c:v>293.62424052961302</c:v>
                      </c:pt>
                      <c:pt idx="55">
                        <c:v>39.603321028384102</c:v>
                      </c:pt>
                      <c:pt idx="56">
                        <c:v>285.82818115028698</c:v>
                      </c:pt>
                      <c:pt idx="57">
                        <c:v>56.1256486399244</c:v>
                      </c:pt>
                      <c:pt idx="58">
                        <c:v>562.01506528788298</c:v>
                      </c:pt>
                      <c:pt idx="59">
                        <c:v>690.07073785293699</c:v>
                      </c:pt>
                      <c:pt idx="60">
                        <c:v>994.78537320603505</c:v>
                      </c:pt>
                      <c:pt idx="61">
                        <c:v>102.780571901695</c:v>
                      </c:pt>
                      <c:pt idx="62">
                        <c:v>792.13040342019099</c:v>
                      </c:pt>
                      <c:pt idx="63">
                        <c:v>821.92956590013898</c:v>
                      </c:pt>
                      <c:pt idx="64">
                        <c:v>160.59917166890099</c:v>
                      </c:pt>
                      <c:pt idx="65">
                        <c:v>935.60517789260405</c:v>
                      </c:pt>
                      <c:pt idx="66">
                        <c:v>180.92827585666399</c:v>
                      </c:pt>
                      <c:pt idx="67">
                        <c:v>297.12594782730702</c:v>
                      </c:pt>
                      <c:pt idx="68">
                        <c:v>38.0325572637663</c:v>
                      </c:pt>
                      <c:pt idx="69">
                        <c:v>217.706280554172</c:v>
                      </c:pt>
                      <c:pt idx="70">
                        <c:v>155.350701729017</c:v>
                      </c:pt>
                      <c:pt idx="71">
                        <c:v>415.002973174651</c:v>
                      </c:pt>
                      <c:pt idx="72">
                        <c:v>620.26485922654001</c:v>
                      </c:pt>
                      <c:pt idx="73">
                        <c:v>338.79992201082899</c:v>
                      </c:pt>
                      <c:pt idx="74">
                        <c:v>286.81976593957302</c:v>
                      </c:pt>
                      <c:pt idx="75">
                        <c:v>38.061745065042999</c:v>
                      </c:pt>
                      <c:pt idx="76">
                        <c:v>271.26325184598699</c:v>
                      </c:pt>
                      <c:pt idx="77">
                        <c:v>51.852957203077402</c:v>
                      </c:pt>
                      <c:pt idx="78">
                        <c:v>556.10781035465402</c:v>
                      </c:pt>
                      <c:pt idx="79">
                        <c:v>672.40950097846405</c:v>
                      </c:pt>
                      <c:pt idx="80">
                        <c:v>981.731041734977</c:v>
                      </c:pt>
                      <c:pt idx="81">
                        <c:v>89.888553096010696</c:v>
                      </c:pt>
                      <c:pt idx="82">
                        <c:v>696.71195581129496</c:v>
                      </c:pt>
                      <c:pt idx="83">
                        <c:v>776.412680918413</c:v>
                      </c:pt>
                      <c:pt idx="84">
                        <c:v>84.700738951126795</c:v>
                      </c:pt>
                      <c:pt idx="85">
                        <c:v>853.73973630538205</c:v>
                      </c:pt>
                      <c:pt idx="86">
                        <c:v>145.641538364056</c:v>
                      </c:pt>
                      <c:pt idx="87">
                        <c:v>182.191041710229</c:v>
                      </c:pt>
                      <c:pt idx="88">
                        <c:v>19.716145096146001</c:v>
                      </c:pt>
                      <c:pt idx="89">
                        <c:v>137.99351307090299</c:v>
                      </c:pt>
                      <c:pt idx="90">
                        <c:v>108.292187751271</c:v>
                      </c:pt>
                      <c:pt idx="91">
                        <c:v>320.52416564786398</c:v>
                      </c:pt>
                      <c:pt idx="92">
                        <c:v>580.145890277739</c:v>
                      </c:pt>
                      <c:pt idx="93">
                        <c:v>218.73766138373</c:v>
                      </c:pt>
                      <c:pt idx="94">
                        <c:v>255.453009792036</c:v>
                      </c:pt>
                      <c:pt idx="95">
                        <c:v>10.554346106089801</c:v>
                      </c:pt>
                      <c:pt idx="96">
                        <c:v>173.34385749143999</c:v>
                      </c:pt>
                      <c:pt idx="97">
                        <c:v>18.378110080223198</c:v>
                      </c:pt>
                      <c:pt idx="98">
                        <c:v>496.33569944622099</c:v>
                      </c:pt>
                      <c:pt idx="99">
                        <c:v>487.93372111573302</c:v>
                      </c:pt>
                      <c:pt idx="100">
                        <c:v>997.928430537743</c:v>
                      </c:pt>
                      <c:pt idx="101">
                        <c:v>112.980010984359</c:v>
                      </c:pt>
                      <c:pt idx="102">
                        <c:v>836.56480698267103</c:v>
                      </c:pt>
                      <c:pt idx="103">
                        <c:v>832.20148579827196</c:v>
                      </c:pt>
                      <c:pt idx="104">
                        <c:v>192.69333879857101</c:v>
                      </c:pt>
                      <c:pt idx="105">
                        <c:v>946.26264886128297</c:v>
                      </c:pt>
                      <c:pt idx="106">
                        <c:v>184.09003595417599</c:v>
                      </c:pt>
                      <c:pt idx="107">
                        <c:v>335.93934591931702</c:v>
                      </c:pt>
                      <c:pt idx="108">
                        <c:v>48.052525307525698</c:v>
                      </c:pt>
                      <c:pt idx="109">
                        <c:v>253.27912420556001</c:v>
                      </c:pt>
                      <c:pt idx="110">
                        <c:v>172.64550532421401</c:v>
                      </c:pt>
                      <c:pt idx="111">
                        <c:v>441.27518772185499</c:v>
                      </c:pt>
                      <c:pt idx="112">
                        <c:v>626.13079593349801</c:v>
                      </c:pt>
                      <c:pt idx="113">
                        <c:v>366.67454068671901</c:v>
                      </c:pt>
                      <c:pt idx="114">
                        <c:v>304.39292478676799</c:v>
                      </c:pt>
                      <c:pt idx="115">
                        <c:v>45.531882442096403</c:v>
                      </c:pt>
                      <c:pt idx="116">
                        <c:v>300.94804800935901</c:v>
                      </c:pt>
                      <c:pt idx="117">
                        <c:v>70.487400493813297</c:v>
                      </c:pt>
                      <c:pt idx="118">
                        <c:v>571.17945009905497</c:v>
                      </c:pt>
                      <c:pt idx="119">
                        <c:v>720.293748128429</c:v>
                      </c:pt>
                      <c:pt idx="120">
                        <c:v>995.14814477817697</c:v>
                      </c:pt>
                      <c:pt idx="121">
                        <c:v>104.02269375807499</c:v>
                      </c:pt>
                      <c:pt idx="122">
                        <c:v>800.07706993461704</c:v>
                      </c:pt>
                      <c:pt idx="123">
                        <c:v>823.42606041051397</c:v>
                      </c:pt>
                      <c:pt idx="124">
                        <c:v>166.17632284614899</c:v>
                      </c:pt>
                      <c:pt idx="125">
                        <c:v>937.48731772885901</c:v>
                      </c:pt>
                      <c:pt idx="126">
                        <c:v>181.924773030176</c:v>
                      </c:pt>
                      <c:pt idx="127">
                        <c:v>303.64371471373403</c:v>
                      </c:pt>
                      <c:pt idx="128">
                        <c:v>38.9884882084258</c:v>
                      </c:pt>
                      <c:pt idx="129">
                        <c:v>224.369617309213</c:v>
                      </c:pt>
                      <c:pt idx="130">
                        <c:v>158.194305288675</c:v>
                      </c:pt>
                      <c:pt idx="131">
                        <c:v>420.35235795596401</c:v>
                      </c:pt>
                      <c:pt idx="132">
                        <c:v>621.37665538372096</c:v>
                      </c:pt>
                      <c:pt idx="133">
                        <c:v>344.09081944189501</c:v>
                      </c:pt>
                      <c:pt idx="134">
                        <c:v>289.55189316745702</c:v>
                      </c:pt>
                      <c:pt idx="135">
                        <c:v>38.886072613056299</c:v>
                      </c:pt>
                      <c:pt idx="136">
                        <c:v>277.67644748120199</c:v>
                      </c:pt>
                      <c:pt idx="137">
                        <c:v>53.319861113081302</c:v>
                      </c:pt>
                      <c:pt idx="138">
                        <c:v>558.60577180141695</c:v>
                      </c:pt>
                      <c:pt idx="139">
                        <c:v>680.53240478560804</c:v>
                      </c:pt>
                      <c:pt idx="140">
                        <c:v>991.33247047603697</c:v>
                      </c:pt>
                      <c:pt idx="141">
                        <c:v>95.141777160800899</c:v>
                      </c:pt>
                      <c:pt idx="142">
                        <c:v>743.42866893937401</c:v>
                      </c:pt>
                      <c:pt idx="143">
                        <c:v>805.988392081906</c:v>
                      </c:pt>
                      <c:pt idx="144">
                        <c:v>122.372446634914</c:v>
                      </c:pt>
                      <c:pt idx="145">
                        <c:v>902.09192726379604</c:v>
                      </c:pt>
                      <c:pt idx="146">
                        <c:v>162.85886271200701</c:v>
                      </c:pt>
                      <c:pt idx="147">
                        <c:v>244.68845256346401</c:v>
                      </c:pt>
                      <c:pt idx="148">
                        <c:v>28.859446423659499</c:v>
                      </c:pt>
                      <c:pt idx="149">
                        <c:v>178.863581476234</c:v>
                      </c:pt>
                      <c:pt idx="150">
                        <c:v>134.340668949763</c:v>
                      </c:pt>
                      <c:pt idx="151">
                        <c:v>370.96338811835</c:v>
                      </c:pt>
                      <c:pt idx="152">
                        <c:v>607.16633233552795</c:v>
                      </c:pt>
                      <c:pt idx="153">
                        <c:v>291.575531584244</c:v>
                      </c:pt>
                      <c:pt idx="154">
                        <c:v>284.65577463450802</c:v>
                      </c:pt>
                      <c:pt idx="155">
                        <c:v>16.155252058368202</c:v>
                      </c:pt>
                      <c:pt idx="156">
                        <c:v>233.127754195233</c:v>
                      </c:pt>
                      <c:pt idx="157">
                        <c:v>38.1812894975021</c:v>
                      </c:pt>
                      <c:pt idx="158">
                        <c:v>533.29356248159195</c:v>
                      </c:pt>
                      <c:pt idx="159">
                        <c:v>607.66294138094497</c:v>
                      </c:pt>
                      <c:pt idx="160">
                        <c:v>986.530824652457</c:v>
                      </c:pt>
                      <c:pt idx="161">
                        <c:v>91.223939621584904</c:v>
                      </c:pt>
                      <c:pt idx="162">
                        <c:v>713.00864166903398</c:v>
                      </c:pt>
                      <c:pt idx="163">
                        <c:v>786.38931840234704</c:v>
                      </c:pt>
                      <c:pt idx="164">
                        <c:v>97.697908345482205</c:v>
                      </c:pt>
                      <c:pt idx="165">
                        <c:v>869.55416368783597</c:v>
                      </c:pt>
                      <c:pt idx="166">
                        <c:v>150.62725116932799</c:v>
                      </c:pt>
                      <c:pt idx="167">
                        <c:v>199.558729903336</c:v>
                      </c:pt>
                      <c:pt idx="168">
                        <c:v>21.6163862910138</c:v>
                      </c:pt>
                      <c:pt idx="169">
                        <c:v>150.68982821546399</c:v>
                      </c:pt>
                      <c:pt idx="170">
                        <c:v>115.759142682506</c:v>
                      </c:pt>
                      <c:pt idx="171">
                        <c:v>335.52473768944498</c:v>
                      </c:pt>
                      <c:pt idx="172">
                        <c:v>588.65276311607397</c:v>
                      </c:pt>
                      <c:pt idx="173">
                        <c:v>243.66828676575</c:v>
                      </c:pt>
                      <c:pt idx="174">
                        <c:v>266.36130920264401</c:v>
                      </c:pt>
                      <c:pt idx="175">
                        <c:v>11.6316103803541</c:v>
                      </c:pt>
                      <c:pt idx="176">
                        <c:v>189.94579350182701</c:v>
                      </c:pt>
                      <c:pt idx="177">
                        <c:v>21.160586559718901</c:v>
                      </c:pt>
                      <c:pt idx="178">
                        <c:v>507.83719674432302</c:v>
                      </c:pt>
                      <c:pt idx="179">
                        <c:v>529.86332365384203</c:v>
                      </c:pt>
                      <c:pt idx="180">
                        <c:v>985.27795686053003</c:v>
                      </c:pt>
                      <c:pt idx="181">
                        <c:v>90.902070478788303</c:v>
                      </c:pt>
                      <c:pt idx="182">
                        <c:v>708.34197433376505</c:v>
                      </c:pt>
                      <c:pt idx="183">
                        <c:v>784.11273566330101</c:v>
                      </c:pt>
                      <c:pt idx="184">
                        <c:v>94.473782953774403</c:v>
                      </c:pt>
                      <c:pt idx="185">
                        <c:v>864.96490072442896</c:v>
                      </c:pt>
                      <c:pt idx="186">
                        <c:v>149.22559051782201</c:v>
                      </c:pt>
                      <c:pt idx="187">
                        <c:v>194.625344853174</c:v>
                      </c:pt>
                      <c:pt idx="188">
                        <c:v>20.948170807547299</c:v>
                      </c:pt>
                      <c:pt idx="189">
                        <c:v>147.09663845936899</c:v>
                      </c:pt>
                      <c:pt idx="190">
                        <c:v>113.469506928928</c:v>
                      </c:pt>
                      <c:pt idx="191">
                        <c:v>331.15126309084201</c:v>
                      </c:pt>
                      <c:pt idx="192">
                        <c:v>586.07342222443003</c:v>
                      </c:pt>
                      <c:pt idx="193">
                        <c:v>237.066758695386</c:v>
                      </c:pt>
                      <c:pt idx="194">
                        <c:v>262.506513263866</c:v>
                      </c:pt>
                      <c:pt idx="195">
                        <c:v>11.2816940906245</c:v>
                      </c:pt>
                      <c:pt idx="196">
                        <c:v>185.223435446824</c:v>
                      </c:pt>
                      <c:pt idx="197">
                        <c:v>20.277597395371501</c:v>
                      </c:pt>
                      <c:pt idx="198">
                        <c:v>504.47786692620298</c:v>
                      </c:pt>
                      <c:pt idx="199">
                        <c:v>517.81371597466</c:v>
                      </c:pt>
                    </c:numCache>
                  </c:numRef>
                </c:yVal>
                <c:smooth val="0"/>
                <c:extLst xmlns:c15="http://schemas.microsoft.com/office/drawing/2012/chart">
                  <c:ext xmlns:c16="http://schemas.microsoft.com/office/drawing/2014/chart" uri="{C3380CC4-5D6E-409C-BE32-E72D297353CC}">
                    <c16:uniqueId val="{00000001-591C-4D86-A11A-835ADC8F7B4C}"/>
                  </c:ext>
                </c:extLst>
              </c15:ser>
            </c15:filteredScatterSeries>
          </c:ext>
        </c:extLst>
      </c:scatterChart>
      <c:valAx>
        <c:axId val="430351792"/>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0352352"/>
        <c:crosses val="autoZero"/>
        <c:crossBetween val="midCat"/>
        <c:majorUnit val="200"/>
      </c:valAx>
      <c:valAx>
        <c:axId val="430352352"/>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035179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162694745326168"/>
          <c:y val="0.11797382585203391"/>
          <c:w val="0.76455571892278917"/>
          <c:h val="0.74943106185800845"/>
        </c:manualLayout>
      </c:layout>
      <c:scatterChart>
        <c:scatterStyle val="lineMarker"/>
        <c:varyColors val="0"/>
        <c:ser>
          <c:idx val="0"/>
          <c:order val="0"/>
          <c:tx>
            <c:v>Ku et al. model (Robertson)</c:v>
          </c:tx>
          <c:spPr>
            <a:ln w="25400" cap="rnd">
              <a:noFill/>
              <a:round/>
            </a:ln>
            <a:effectLst/>
          </c:spPr>
          <c:marker>
            <c:symbol val="circle"/>
            <c:size val="5"/>
            <c:spPr>
              <a:solidFill>
                <a:schemeClr val="bg1">
                  <a:lumMod val="65000"/>
                </a:schemeClr>
              </a:solidFill>
              <a:ln w="9525">
                <a:solidFill>
                  <a:schemeClr val="bg1">
                    <a:lumMod val="65000"/>
                  </a:schemeClr>
                </a:solidFill>
              </a:ln>
              <a:effectLst/>
            </c:spPr>
          </c:marker>
          <c:xVal>
            <c:numRef>
              <c:f>Sheet1!$H$5:$H$108</c:f>
              <c:numCache>
                <c:formatCode>General</c:formatCode>
                <c:ptCount val="104"/>
              </c:numCache>
            </c:numRef>
          </c:xVal>
          <c:yVal>
            <c:numRef>
              <c:f>Sheet1!$G$5:$G$108</c:f>
              <c:numCache>
                <c:formatCode>General</c:formatCode>
                <c:ptCount val="104"/>
              </c:numCache>
            </c:numRef>
          </c:yVal>
          <c:smooth val="0"/>
          <c:extLst>
            <c:ext xmlns:c16="http://schemas.microsoft.com/office/drawing/2014/chart" uri="{C3380CC4-5D6E-409C-BE32-E72D297353CC}">
              <c16:uniqueId val="{00000000-F8E4-4FF4-826A-86295FE5F372}"/>
            </c:ext>
          </c:extLst>
        </c:ser>
        <c:ser>
          <c:idx val="1"/>
          <c:order val="1"/>
          <c:tx>
            <c:v>Idriss and Boulanger model</c:v>
          </c:tx>
          <c:spPr>
            <a:ln w="25400" cap="rnd">
              <a:noFill/>
              <a:round/>
            </a:ln>
            <a:effectLst/>
          </c:spPr>
          <c:marker>
            <c:symbol val="x"/>
            <c:size val="5"/>
            <c:spPr>
              <a:solidFill>
                <a:schemeClr val="tx1"/>
              </a:solidFill>
              <a:ln w="9525" cap="flat">
                <a:solidFill>
                  <a:schemeClr val="tx1"/>
                </a:solidFill>
              </a:ln>
              <a:effectLst/>
            </c:spPr>
          </c:marker>
          <c:xVal>
            <c:numRef>
              <c:f>Sheet1!$D$5:$D$130</c:f>
              <c:numCache>
                <c:formatCode>General</c:formatCode>
                <c:ptCount val="126"/>
              </c:numCache>
            </c:numRef>
          </c:xVal>
          <c:yVal>
            <c:numRef>
              <c:f>Sheet1!$C$5:$C$130</c:f>
              <c:numCache>
                <c:formatCode>General</c:formatCode>
                <c:ptCount val="126"/>
              </c:numCache>
            </c:numRef>
          </c:yVal>
          <c:smooth val="0"/>
          <c:extLst>
            <c:ext xmlns:c16="http://schemas.microsoft.com/office/drawing/2014/chart" uri="{C3380CC4-5D6E-409C-BE32-E72D297353CC}">
              <c16:uniqueId val="{00000001-F8E4-4FF4-826A-86295FE5F372}"/>
            </c:ext>
          </c:extLst>
        </c:ser>
        <c:dLbls>
          <c:showLegendKey val="0"/>
          <c:showVal val="0"/>
          <c:showCatName val="0"/>
          <c:showSerName val="0"/>
          <c:showPercent val="0"/>
          <c:showBubbleSize val="0"/>
        </c:dLbls>
        <c:axId val="284552880"/>
        <c:axId val="284552320"/>
      </c:scatterChart>
      <c:valAx>
        <c:axId val="2845528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latin typeface="Times New Roman" panose="02020603050405020304" pitchFamily="18" charset="0"/>
                    <a:cs typeface="Times New Roman" panose="02020603050405020304" pitchFamily="18" charset="0"/>
                  </a:rPr>
                  <a:t>Factor of</a:t>
                </a:r>
                <a:r>
                  <a:rPr lang="en-US" sz="1100" baseline="0">
                    <a:latin typeface="Times New Roman" panose="02020603050405020304" pitchFamily="18" charset="0"/>
                    <a:cs typeface="Times New Roman" panose="02020603050405020304" pitchFamily="18" charset="0"/>
                  </a:rPr>
                  <a:t> Safety</a:t>
                </a:r>
                <a:endParaRPr lang="en-US" sz="1100">
                  <a:latin typeface="Times New Roman" panose="02020603050405020304" pitchFamily="18" charset="0"/>
                  <a:cs typeface="Times New Roman" panose="02020603050405020304" pitchFamily="18" charset="0"/>
                </a:endParaRPr>
              </a:p>
            </c:rich>
          </c:tx>
          <c:layout>
            <c:manualLayout>
              <c:xMode val="edge"/>
              <c:yMode val="edge"/>
              <c:x val="0.45100035790980675"/>
              <c:y val="0.9361881573011419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84552320"/>
        <c:crossesAt val="1.0000000000000004E-5"/>
        <c:crossBetween val="midCat"/>
      </c:valAx>
      <c:valAx>
        <c:axId val="284552320"/>
        <c:scaling>
          <c:logBase val="1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a:latin typeface="Times New Roman" panose="02020603050405020304" pitchFamily="18" charset="0"/>
                    <a:cs typeface="Times New Roman" panose="02020603050405020304" pitchFamily="18" charset="0"/>
                  </a:rPr>
                  <a:t>Annual</a:t>
                </a:r>
                <a:r>
                  <a:rPr lang="en-US" sz="1100" baseline="0">
                    <a:latin typeface="Times New Roman" panose="02020603050405020304" pitchFamily="18" charset="0"/>
                    <a:cs typeface="Times New Roman" panose="02020603050405020304" pitchFamily="18" charset="0"/>
                  </a:rPr>
                  <a:t> Rate of Exceedance </a:t>
                </a:r>
                <a:endParaRPr lang="en-US" sz="1100">
                  <a:latin typeface="Times New Roman" panose="02020603050405020304" pitchFamily="18" charset="0"/>
                  <a:cs typeface="Times New Roman" panose="02020603050405020304" pitchFamily="18" charset="0"/>
                </a:endParaRPr>
              </a:p>
            </c:rich>
          </c:tx>
          <c:layout>
            <c:manualLayout>
              <c:xMode val="edge"/>
              <c:yMode val="edge"/>
              <c:x val="1.4443450250536864E-2"/>
              <c:y val="0.276483536876053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84552880"/>
        <c:crosses val="autoZero"/>
        <c:crossBetween val="midCat"/>
      </c:valAx>
      <c:spPr>
        <a:noFill/>
        <a:ln>
          <a:noFill/>
        </a:ln>
        <a:effectLst/>
      </c:spPr>
    </c:plotArea>
    <c:legend>
      <c:legendPos val="r"/>
      <c:layout>
        <c:manualLayout>
          <c:xMode val="edge"/>
          <c:yMode val="edge"/>
          <c:x val="0.59463476314821562"/>
          <c:y val="0.15476698745990083"/>
          <c:w val="0.28367665115530094"/>
          <c:h val="0.1632409179221038"/>
        </c:manualLayout>
      </c:layout>
      <c:overlay val="0"/>
      <c:spPr>
        <a:solidFill>
          <a:schemeClr val="bg1"/>
        </a:solidFill>
        <a:ln>
          <a:solidFill>
            <a:schemeClr val="tx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E$7:$E$26</c:f>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f>[Collect_Indiviual_Data_LS1.xlsm]Butte!$K$31:$K$50</c:f>
              <c:numCache>
                <c:formatCode>General</c:formatCode>
                <c:ptCount val="20"/>
                <c:pt idx="0">
                  <c:v>909.28111537602899</c:v>
                </c:pt>
                <c:pt idx="1">
                  <c:v>110.756154774618</c:v>
                </c:pt>
                <c:pt idx="2">
                  <c:v>689.90002403949495</c:v>
                </c:pt>
                <c:pt idx="3">
                  <c:v>554.22693092849704</c:v>
                </c:pt>
                <c:pt idx="4">
                  <c:v>61.6543422795054</c:v>
                </c:pt>
                <c:pt idx="5">
                  <c:v>814.63972211633904</c:v>
                </c:pt>
                <c:pt idx="6">
                  <c:v>155.21151107723</c:v>
                </c:pt>
                <c:pt idx="7">
                  <c:v>160.07143651726901</c:v>
                </c:pt>
                <c:pt idx="8">
                  <c:v>17.494131492328599</c:v>
                </c:pt>
                <c:pt idx="9">
                  <c:v>140.24722619479101</c:v>
                </c:pt>
                <c:pt idx="10">
                  <c:v>55.806815218249596</c:v>
                </c:pt>
                <c:pt idx="11">
                  <c:v>351.523887488323</c:v>
                </c:pt>
                <c:pt idx="12">
                  <c:v>597.88009483834503</c:v>
                </c:pt>
                <c:pt idx="13">
                  <c:v>66.236734418019594</c:v>
                </c:pt>
                <c:pt idx="14">
                  <c:v>302.49741399986101</c:v>
                </c:pt>
                <c:pt idx="15">
                  <c:v>42.0957332744129</c:v>
                </c:pt>
                <c:pt idx="16">
                  <c:v>212.045554307857</c:v>
                </c:pt>
                <c:pt idx="17">
                  <c:v>93.908468263878703</c:v>
                </c:pt>
                <c:pt idx="18">
                  <c:v>393.82851929789098</c:v>
                </c:pt>
                <c:pt idx="19">
                  <c:v>365.5440123857</c:v>
                </c:pt>
              </c:numCache>
            </c:numRef>
          </c:yVal>
          <c:smooth val="0"/>
          <c:extLst>
            <c:ext xmlns:c16="http://schemas.microsoft.com/office/drawing/2014/chart" uri="{C3380CC4-5D6E-409C-BE32-E72D297353CC}">
              <c16:uniqueId val="{00000001-2FA7-48E4-AE66-3A1FF7FBDDD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E$7:$E$26</c:f>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f>[Collect_Indiviual_Data_LS1.xlsm]Eureka!$K$31:$K$50</c:f>
              <c:numCache>
                <c:formatCode>General</c:formatCode>
                <c:ptCount val="20"/>
                <c:pt idx="0">
                  <c:v>1035.74933256759</c:v>
                </c:pt>
                <c:pt idx="1">
                  <c:v>158.30292196906399</c:v>
                </c:pt>
                <c:pt idx="2">
                  <c:v>933.70387566576801</c:v>
                </c:pt>
                <c:pt idx="3">
                  <c:v>909.988552958843</c:v>
                </c:pt>
                <c:pt idx="4">
                  <c:v>228.58854678730901</c:v>
                </c:pt>
                <c:pt idx="5">
                  <c:v>1006.5729726011</c:v>
                </c:pt>
                <c:pt idx="6">
                  <c:v>198.72211384442201</c:v>
                </c:pt>
                <c:pt idx="7">
                  <c:v>384.77291501151001</c:v>
                </c:pt>
                <c:pt idx="8">
                  <c:v>57.244326103910502</c:v>
                </c:pt>
                <c:pt idx="9">
                  <c:v>385.65195998770997</c:v>
                </c:pt>
                <c:pt idx="10">
                  <c:v>204.846918982706</c:v>
                </c:pt>
                <c:pt idx="11">
                  <c:v>515.97887635298798</c:v>
                </c:pt>
                <c:pt idx="12">
                  <c:v>686.04920307839097</c:v>
                </c:pt>
                <c:pt idx="13">
                  <c:v>463.38290078287997</c:v>
                </c:pt>
                <c:pt idx="14">
                  <c:v>334.37233115114202</c:v>
                </c:pt>
                <c:pt idx="15">
                  <c:v>64.506200420656597</c:v>
                </c:pt>
                <c:pt idx="16">
                  <c:v>379.12109088021299</c:v>
                </c:pt>
                <c:pt idx="17">
                  <c:v>208.994052739187</c:v>
                </c:pt>
                <c:pt idx="18">
                  <c:v>588.00468050370603</c:v>
                </c:pt>
                <c:pt idx="19">
                  <c:v>915.52555469988499</c:v>
                </c:pt>
              </c:numCache>
            </c:numRef>
          </c:yVal>
          <c:smooth val="0"/>
          <c:extLst>
            <c:ext xmlns:c16="http://schemas.microsoft.com/office/drawing/2014/chart" uri="{C3380CC4-5D6E-409C-BE32-E72D297353CC}">
              <c16:uniqueId val="{00000003-2FA7-48E4-AE66-3A1FF7FBDDD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E$7:$E$26</c:f>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f>'[Collect_Indiviual_Data_LS1.xlsm]Santa Monica'!$K$31:$K$50</c:f>
              <c:numCache>
                <c:formatCode>General</c:formatCode>
                <c:ptCount val="20"/>
                <c:pt idx="0">
                  <c:v>1031.80647101363</c:v>
                </c:pt>
                <c:pt idx="1">
                  <c:v>155.63692088232099</c:v>
                </c:pt>
                <c:pt idx="2">
                  <c:v>930.81059101627397</c:v>
                </c:pt>
                <c:pt idx="3">
                  <c:v>907.80913335612695</c:v>
                </c:pt>
                <c:pt idx="4">
                  <c:v>212.57079467158999</c:v>
                </c:pt>
                <c:pt idx="5">
                  <c:v>1006.5729726011</c:v>
                </c:pt>
                <c:pt idx="6">
                  <c:v>197.567995717466</c:v>
                </c:pt>
                <c:pt idx="7">
                  <c:v>372.14705063507898</c:v>
                </c:pt>
                <c:pt idx="8">
                  <c:v>46.265414876411903</c:v>
                </c:pt>
                <c:pt idx="9">
                  <c:v>379.19893765301299</c:v>
                </c:pt>
                <c:pt idx="10">
                  <c:v>196.82410366677701</c:v>
                </c:pt>
                <c:pt idx="11">
                  <c:v>509.74431039575398</c:v>
                </c:pt>
                <c:pt idx="12">
                  <c:v>686.04920307839097</c:v>
                </c:pt>
                <c:pt idx="13">
                  <c:v>461.12833042030098</c:v>
                </c:pt>
                <c:pt idx="14">
                  <c:v>330.93711142148197</c:v>
                </c:pt>
                <c:pt idx="15">
                  <c:v>64.506200420656597</c:v>
                </c:pt>
                <c:pt idx="16">
                  <c:v>376.18717282333199</c:v>
                </c:pt>
                <c:pt idx="17">
                  <c:v>206.160181453446</c:v>
                </c:pt>
                <c:pt idx="18">
                  <c:v>582.362170692262</c:v>
                </c:pt>
                <c:pt idx="19">
                  <c:v>901.26969593640899</c:v>
                </c:pt>
              </c:numCache>
            </c:numRef>
          </c:yVal>
          <c:smooth val="0"/>
          <c:extLst>
            <c:ext xmlns:c16="http://schemas.microsoft.com/office/drawing/2014/chart" uri="{C3380CC4-5D6E-409C-BE32-E72D297353CC}">
              <c16:uniqueId val="{00000005-2FA7-48E4-AE66-3A1FF7FBDDD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E$7:$E$26</c:f>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f>[Collect_Indiviual_Data_LS1.xlsm]Portland!$K$31:$K$50</c:f>
              <c:numCache>
                <c:formatCode>General</c:formatCode>
                <c:ptCount val="20"/>
                <c:pt idx="0">
                  <c:v>1034.9653841070999</c:v>
                </c:pt>
                <c:pt idx="1">
                  <c:v>158.03295831518901</c:v>
                </c:pt>
                <c:pt idx="2">
                  <c:v>934.37271468421102</c:v>
                </c:pt>
                <c:pt idx="3">
                  <c:v>909.35875173328395</c:v>
                </c:pt>
                <c:pt idx="4">
                  <c:v>226.98723762009499</c:v>
                </c:pt>
                <c:pt idx="5">
                  <c:v>1006.5729726011</c:v>
                </c:pt>
                <c:pt idx="6">
                  <c:v>197.73015232694101</c:v>
                </c:pt>
                <c:pt idx="7">
                  <c:v>383.390625686276</c:v>
                </c:pt>
                <c:pt idx="8">
                  <c:v>54.911528896454399</c:v>
                </c:pt>
                <c:pt idx="9">
                  <c:v>383.48783851622699</c:v>
                </c:pt>
                <c:pt idx="10">
                  <c:v>203.45330220828299</c:v>
                </c:pt>
                <c:pt idx="11">
                  <c:v>515.80623547494395</c:v>
                </c:pt>
                <c:pt idx="12">
                  <c:v>686.04920307839097</c:v>
                </c:pt>
                <c:pt idx="13">
                  <c:v>462.44049810360798</c:v>
                </c:pt>
                <c:pt idx="14">
                  <c:v>332.24699964054503</c:v>
                </c:pt>
                <c:pt idx="15">
                  <c:v>64.506200420656597</c:v>
                </c:pt>
                <c:pt idx="16">
                  <c:v>377.77554811469798</c:v>
                </c:pt>
                <c:pt idx="17">
                  <c:v>207.83943505453499</c:v>
                </c:pt>
                <c:pt idx="18">
                  <c:v>587.57117725381704</c:v>
                </c:pt>
                <c:pt idx="19">
                  <c:v>913.97525018847205</c:v>
                </c:pt>
              </c:numCache>
            </c:numRef>
          </c:yVal>
          <c:smooth val="0"/>
          <c:extLst>
            <c:ext xmlns:c16="http://schemas.microsoft.com/office/drawing/2014/chart" uri="{C3380CC4-5D6E-409C-BE32-E72D297353CC}">
              <c16:uniqueId val="{00000007-2FA7-48E4-AE66-3A1FF7FBDDD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E$7:$E$26</c:f>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f>'[Collect_Indiviual_Data_LS1.xlsm]Salt Lake City'!$K$31:$K$50</c:f>
              <c:numCache>
                <c:formatCode>General</c:formatCode>
                <c:ptCount val="20"/>
                <c:pt idx="0">
                  <c:v>1029.0393296275799</c:v>
                </c:pt>
                <c:pt idx="1">
                  <c:v>151.39583303691401</c:v>
                </c:pt>
                <c:pt idx="2">
                  <c:v>926.23160547659904</c:v>
                </c:pt>
                <c:pt idx="3">
                  <c:v>903.971048586949</c:v>
                </c:pt>
                <c:pt idx="4">
                  <c:v>191.212889716592</c:v>
                </c:pt>
                <c:pt idx="5">
                  <c:v>1006.0721999501</c:v>
                </c:pt>
                <c:pt idx="6">
                  <c:v>193.06545210659701</c:v>
                </c:pt>
                <c:pt idx="7">
                  <c:v>355.88277387356902</c:v>
                </c:pt>
                <c:pt idx="8">
                  <c:v>38.289086105692398</c:v>
                </c:pt>
                <c:pt idx="9">
                  <c:v>367.15607469886402</c:v>
                </c:pt>
                <c:pt idx="10">
                  <c:v>185.22718161021399</c:v>
                </c:pt>
                <c:pt idx="11">
                  <c:v>498.88206836837099</c:v>
                </c:pt>
                <c:pt idx="12">
                  <c:v>684.57138932605505</c:v>
                </c:pt>
                <c:pt idx="13">
                  <c:v>445.31758856638601</c:v>
                </c:pt>
                <c:pt idx="14">
                  <c:v>329.95298720388399</c:v>
                </c:pt>
                <c:pt idx="15">
                  <c:v>64.506200420656597</c:v>
                </c:pt>
                <c:pt idx="16">
                  <c:v>373.04570250954998</c:v>
                </c:pt>
                <c:pt idx="17">
                  <c:v>199.24069867230199</c:v>
                </c:pt>
                <c:pt idx="18">
                  <c:v>571.76658289061197</c:v>
                </c:pt>
                <c:pt idx="19">
                  <c:v>875.09742139918399</c:v>
                </c:pt>
              </c:numCache>
            </c:numRef>
          </c:yVal>
          <c:smooth val="0"/>
          <c:extLst>
            <c:ext xmlns:c16="http://schemas.microsoft.com/office/drawing/2014/chart" uri="{C3380CC4-5D6E-409C-BE32-E72D297353CC}">
              <c16:uniqueId val="{00000009-2FA7-48E4-AE66-3A1FF7FBDDD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E$7:$E$26</c:f>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f>'[Collect_Indiviual_Data_LS1.xlsm]San Francisco'!$K$31:$K$50</c:f>
              <c:numCache>
                <c:formatCode>General</c:formatCode>
                <c:ptCount val="20"/>
                <c:pt idx="0">
                  <c:v>1033.07331250539</c:v>
                </c:pt>
                <c:pt idx="1">
                  <c:v>156.82516833638201</c:v>
                </c:pt>
                <c:pt idx="2">
                  <c:v>932.35367152683705</c:v>
                </c:pt>
                <c:pt idx="3">
                  <c:v>908.55510808312295</c:v>
                </c:pt>
                <c:pt idx="4">
                  <c:v>218.72193378440301</c:v>
                </c:pt>
                <c:pt idx="5">
                  <c:v>1006.5729726011</c:v>
                </c:pt>
                <c:pt idx="6">
                  <c:v>198.39301054417299</c:v>
                </c:pt>
                <c:pt idx="7">
                  <c:v>377.544479669216</c:v>
                </c:pt>
                <c:pt idx="8">
                  <c:v>49.679092237336299</c:v>
                </c:pt>
                <c:pt idx="9">
                  <c:v>380.88773422675899</c:v>
                </c:pt>
                <c:pt idx="10">
                  <c:v>200.491127753255</c:v>
                </c:pt>
                <c:pt idx="11">
                  <c:v>512.33074357820101</c:v>
                </c:pt>
                <c:pt idx="12">
                  <c:v>686.04920307839097</c:v>
                </c:pt>
                <c:pt idx="13">
                  <c:v>462.16958278698098</c:v>
                </c:pt>
                <c:pt idx="14">
                  <c:v>331.53218433399701</c:v>
                </c:pt>
                <c:pt idx="15">
                  <c:v>64.506200420656597</c:v>
                </c:pt>
                <c:pt idx="16">
                  <c:v>376.900315307249</c:v>
                </c:pt>
                <c:pt idx="17">
                  <c:v>207.189462787482</c:v>
                </c:pt>
                <c:pt idx="18">
                  <c:v>584.70853565544905</c:v>
                </c:pt>
                <c:pt idx="19">
                  <c:v>908.180372530358</c:v>
                </c:pt>
              </c:numCache>
            </c:numRef>
          </c:yVal>
          <c:smooth val="0"/>
          <c:extLst>
            <c:ext xmlns:c16="http://schemas.microsoft.com/office/drawing/2014/chart" uri="{C3380CC4-5D6E-409C-BE32-E72D297353CC}">
              <c16:uniqueId val="{0000000B-2FA7-48E4-AE66-3A1FF7FBDDD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E$7:$E$26</c:f>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f>'[Collect_Indiviual_Data_LS1.xlsm]San Jose'!$K$31:$K$50</c:f>
              <c:numCache>
                <c:formatCode>General</c:formatCode>
                <c:ptCount val="20"/>
                <c:pt idx="0">
                  <c:v>1031.13177715455</c:v>
                </c:pt>
                <c:pt idx="1">
                  <c:v>155.21090769524599</c:v>
                </c:pt>
                <c:pt idx="2">
                  <c:v>930.19165896978097</c:v>
                </c:pt>
                <c:pt idx="3">
                  <c:v>907.28878596583297</c:v>
                </c:pt>
                <c:pt idx="4">
                  <c:v>208.83017151320601</c:v>
                </c:pt>
                <c:pt idx="5">
                  <c:v>1006.5729726011</c:v>
                </c:pt>
                <c:pt idx="6">
                  <c:v>197.11247951573301</c:v>
                </c:pt>
                <c:pt idx="7">
                  <c:v>369.35172776666201</c:v>
                </c:pt>
                <c:pt idx="8">
                  <c:v>44.605653464439698</c:v>
                </c:pt>
                <c:pt idx="9">
                  <c:v>377.60078556966198</c:v>
                </c:pt>
                <c:pt idx="10">
                  <c:v>194.501561841593</c:v>
                </c:pt>
                <c:pt idx="11">
                  <c:v>507.971372627432</c:v>
                </c:pt>
                <c:pt idx="12">
                  <c:v>686.04920307839097</c:v>
                </c:pt>
                <c:pt idx="13">
                  <c:v>459.90097933530001</c:v>
                </c:pt>
                <c:pt idx="14">
                  <c:v>330.70305380419302</c:v>
                </c:pt>
                <c:pt idx="15">
                  <c:v>64.506200420656597</c:v>
                </c:pt>
                <c:pt idx="16">
                  <c:v>375.85233072395698</c:v>
                </c:pt>
                <c:pt idx="17">
                  <c:v>205.436243701461</c:v>
                </c:pt>
                <c:pt idx="18">
                  <c:v>580.40129224095097</c:v>
                </c:pt>
                <c:pt idx="19">
                  <c:v>897.04544714311896</c:v>
                </c:pt>
              </c:numCache>
            </c:numRef>
          </c:yVal>
          <c:smooth val="0"/>
          <c:extLst>
            <c:ext xmlns:c16="http://schemas.microsoft.com/office/drawing/2014/chart" uri="{C3380CC4-5D6E-409C-BE32-E72D297353CC}">
              <c16:uniqueId val="{0000000D-2FA7-48E4-AE66-3A1FF7FBDDD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E$7:$E$26</c:f>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f>[Collect_Indiviual_Data_LS1.xlsm]Seattle!$K$31:$K$50</c:f>
              <c:numCache>
                <c:formatCode>General</c:formatCode>
                <c:ptCount val="20"/>
                <c:pt idx="0">
                  <c:v>1029.29896318326</c:v>
                </c:pt>
                <c:pt idx="1">
                  <c:v>152.241078992979</c:v>
                </c:pt>
                <c:pt idx="2">
                  <c:v>927.126448455125</c:v>
                </c:pt>
                <c:pt idx="3">
                  <c:v>904.67729243165502</c:v>
                </c:pt>
                <c:pt idx="4">
                  <c:v>193.93239787121499</c:v>
                </c:pt>
                <c:pt idx="5">
                  <c:v>1006.22328821981</c:v>
                </c:pt>
                <c:pt idx="6">
                  <c:v>193.365740687456</c:v>
                </c:pt>
                <c:pt idx="7">
                  <c:v>358.52212778141501</c:v>
                </c:pt>
                <c:pt idx="8">
                  <c:v>39.543483197125397</c:v>
                </c:pt>
                <c:pt idx="9">
                  <c:v>369.024766663386</c:v>
                </c:pt>
                <c:pt idx="10">
                  <c:v>186.88396522310299</c:v>
                </c:pt>
                <c:pt idx="11">
                  <c:v>500.23041276834198</c:v>
                </c:pt>
                <c:pt idx="12">
                  <c:v>684.76039181998306</c:v>
                </c:pt>
                <c:pt idx="13">
                  <c:v>448.12531136001797</c:v>
                </c:pt>
                <c:pt idx="14">
                  <c:v>330.02427526000201</c:v>
                </c:pt>
                <c:pt idx="15">
                  <c:v>64.506200420656597</c:v>
                </c:pt>
                <c:pt idx="16">
                  <c:v>373.56207489168202</c:v>
                </c:pt>
                <c:pt idx="17">
                  <c:v>200.14125794857799</c:v>
                </c:pt>
                <c:pt idx="18">
                  <c:v>573.28020065300598</c:v>
                </c:pt>
                <c:pt idx="19">
                  <c:v>878.99795291925705</c:v>
                </c:pt>
              </c:numCache>
            </c:numRef>
          </c:yVal>
          <c:smooth val="0"/>
          <c:extLst>
            <c:ext xmlns:c16="http://schemas.microsoft.com/office/drawing/2014/chart" uri="{C3380CC4-5D6E-409C-BE32-E72D297353CC}">
              <c16:uniqueId val="{0000000F-2FA7-48E4-AE66-3A1FF7FBDDD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E$7:$E$26</c:f>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f>[Collect_Indiviual_Data_LS1.xlsm]Memphis!$K$31:$K$50</c:f>
              <c:numCache>
                <c:formatCode>General</c:formatCode>
                <c:ptCount val="20"/>
                <c:pt idx="0">
                  <c:v>1029.54743286342</c:v>
                </c:pt>
                <c:pt idx="1">
                  <c:v>152.667870500211</c:v>
                </c:pt>
                <c:pt idx="2">
                  <c:v>927.82284034503004</c:v>
                </c:pt>
                <c:pt idx="3">
                  <c:v>905.10500763155699</c:v>
                </c:pt>
                <c:pt idx="4">
                  <c:v>196.24504471794799</c:v>
                </c:pt>
                <c:pt idx="5">
                  <c:v>1006.25925461013</c:v>
                </c:pt>
                <c:pt idx="6">
                  <c:v>193.46474336336101</c:v>
                </c:pt>
                <c:pt idx="7">
                  <c:v>360.357775658116</c:v>
                </c:pt>
                <c:pt idx="8">
                  <c:v>40.228449284675399</c:v>
                </c:pt>
                <c:pt idx="9">
                  <c:v>369.912933064946</c:v>
                </c:pt>
                <c:pt idx="10">
                  <c:v>187.665442551871</c:v>
                </c:pt>
                <c:pt idx="11">
                  <c:v>501.20219631880599</c:v>
                </c:pt>
                <c:pt idx="12">
                  <c:v>684.78288560091096</c:v>
                </c:pt>
                <c:pt idx="13">
                  <c:v>449.355739300339</c:v>
                </c:pt>
                <c:pt idx="14">
                  <c:v>330.08355556123001</c:v>
                </c:pt>
                <c:pt idx="15">
                  <c:v>64.506200420656597</c:v>
                </c:pt>
                <c:pt idx="16">
                  <c:v>373.68405536286099</c:v>
                </c:pt>
                <c:pt idx="17">
                  <c:v>200.550553649693</c:v>
                </c:pt>
                <c:pt idx="18">
                  <c:v>574.282300400655</c:v>
                </c:pt>
                <c:pt idx="19">
                  <c:v>881.16667120767897</c:v>
                </c:pt>
              </c:numCache>
            </c:numRef>
          </c:yVal>
          <c:smooth val="0"/>
          <c:extLst>
            <c:ext xmlns:c16="http://schemas.microsoft.com/office/drawing/2014/chart" uri="{C3380CC4-5D6E-409C-BE32-E72D297353CC}">
              <c16:uniqueId val="{00000011-2FA7-48E4-AE66-3A1FF7FBDDD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E$7:$E$26</c:f>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f>[Collect_Indiviual_Data_LS1.xlsm]Charleston!$K$31:$K$50</c:f>
              <c:numCache>
                <c:formatCode>General</c:formatCode>
                <c:ptCount val="20"/>
                <c:pt idx="0">
                  <c:v>1029.5181242476899</c:v>
                </c:pt>
                <c:pt idx="1">
                  <c:v>152.86568521842301</c:v>
                </c:pt>
                <c:pt idx="2">
                  <c:v>927.82240399415605</c:v>
                </c:pt>
                <c:pt idx="3">
                  <c:v>905.25657752884501</c:v>
                </c:pt>
                <c:pt idx="4">
                  <c:v>196.571053427408</c:v>
                </c:pt>
                <c:pt idx="5">
                  <c:v>1006.40194738446</c:v>
                </c:pt>
                <c:pt idx="6">
                  <c:v>193.73249675817499</c:v>
                </c:pt>
                <c:pt idx="7">
                  <c:v>360.742287216156</c:v>
                </c:pt>
                <c:pt idx="8">
                  <c:v>40.185030071632397</c:v>
                </c:pt>
                <c:pt idx="9">
                  <c:v>370.57791753650702</c:v>
                </c:pt>
                <c:pt idx="10">
                  <c:v>187.968808585045</c:v>
                </c:pt>
                <c:pt idx="11">
                  <c:v>501.31459539016402</c:v>
                </c:pt>
                <c:pt idx="12">
                  <c:v>684.98441290163305</c:v>
                </c:pt>
                <c:pt idx="13">
                  <c:v>450.480367199434</c:v>
                </c:pt>
                <c:pt idx="14">
                  <c:v>330.09262905751302</c:v>
                </c:pt>
                <c:pt idx="15">
                  <c:v>64.506200420656597</c:v>
                </c:pt>
                <c:pt idx="16">
                  <c:v>373.94670602562701</c:v>
                </c:pt>
                <c:pt idx="17">
                  <c:v>200.99546948228601</c:v>
                </c:pt>
                <c:pt idx="18">
                  <c:v>574.77512780365703</c:v>
                </c:pt>
                <c:pt idx="19">
                  <c:v>881.98170144648304</c:v>
                </c:pt>
              </c:numCache>
            </c:numRef>
          </c:yVal>
          <c:smooth val="0"/>
          <c:extLst>
            <c:ext xmlns:c16="http://schemas.microsoft.com/office/drawing/2014/chart" uri="{C3380CC4-5D6E-409C-BE32-E72D297353CC}">
              <c16:uniqueId val="{00000013-2FA7-48E4-AE66-3A1FF7FBDDD4}"/>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5"/>
            <c:dispRSqr val="0"/>
            <c:dispEq val="0"/>
          </c:trendline>
          <c:xVal>
            <c:numRef>
              <c:f>[Collect_Indiviual_Data_LS1.xlsm]Trendlines!$H$210:$H$409</c:f>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f>[Collect_Indiviual_Data_LS1.xlsm]Trendlines!$E$210:$E$409</c:f>
              <c:numCache>
                <c:formatCode>General</c:formatCode>
                <c:ptCount val="200"/>
                <c:pt idx="0">
                  <c:v>909.28111537602899</c:v>
                </c:pt>
                <c:pt idx="1">
                  <c:v>110.756154774618</c:v>
                </c:pt>
                <c:pt idx="2">
                  <c:v>689.90002403949495</c:v>
                </c:pt>
                <c:pt idx="3">
                  <c:v>554.22693092849704</c:v>
                </c:pt>
                <c:pt idx="4">
                  <c:v>61.6543422795054</c:v>
                </c:pt>
                <c:pt idx="5">
                  <c:v>814.63972211633904</c:v>
                </c:pt>
                <c:pt idx="6">
                  <c:v>155.21151107723</c:v>
                </c:pt>
                <c:pt idx="7">
                  <c:v>160.07143651726901</c:v>
                </c:pt>
                <c:pt idx="8">
                  <c:v>17.494131492328599</c:v>
                </c:pt>
                <c:pt idx="9">
                  <c:v>140.24722619479101</c:v>
                </c:pt>
                <c:pt idx="10">
                  <c:v>55.806815218249596</c:v>
                </c:pt>
                <c:pt idx="11">
                  <c:v>351.523887488323</c:v>
                </c:pt>
                <c:pt idx="12">
                  <c:v>597.88009483834503</c:v>
                </c:pt>
                <c:pt idx="13">
                  <c:v>66.236734418019594</c:v>
                </c:pt>
                <c:pt idx="14">
                  <c:v>302.49741399986101</c:v>
                </c:pt>
                <c:pt idx="15">
                  <c:v>42.0957332744129</c:v>
                </c:pt>
                <c:pt idx="16">
                  <c:v>212.045554307857</c:v>
                </c:pt>
                <c:pt idx="17">
                  <c:v>93.908468263878703</c:v>
                </c:pt>
                <c:pt idx="18">
                  <c:v>393.82851929789098</c:v>
                </c:pt>
                <c:pt idx="19">
                  <c:v>365.5440123857</c:v>
                </c:pt>
                <c:pt idx="20">
                  <c:v>1035.74933256759</c:v>
                </c:pt>
                <c:pt idx="21">
                  <c:v>158.30292196906399</c:v>
                </c:pt>
                <c:pt idx="22">
                  <c:v>933.70387566576801</c:v>
                </c:pt>
                <c:pt idx="23">
                  <c:v>909.988552958843</c:v>
                </c:pt>
                <c:pt idx="24">
                  <c:v>228.58854678730901</c:v>
                </c:pt>
                <c:pt idx="25">
                  <c:v>1006.5729726011</c:v>
                </c:pt>
                <c:pt idx="26">
                  <c:v>198.72211384442201</c:v>
                </c:pt>
                <c:pt idx="27">
                  <c:v>384.77291501151001</c:v>
                </c:pt>
                <c:pt idx="28">
                  <c:v>57.244326103910502</c:v>
                </c:pt>
                <c:pt idx="29">
                  <c:v>385.65195998770997</c:v>
                </c:pt>
                <c:pt idx="30">
                  <c:v>204.846918982706</c:v>
                </c:pt>
                <c:pt idx="31">
                  <c:v>515.97887635298798</c:v>
                </c:pt>
                <c:pt idx="32">
                  <c:v>686.04920307839097</c:v>
                </c:pt>
                <c:pt idx="33">
                  <c:v>463.38290078287997</c:v>
                </c:pt>
                <c:pt idx="34">
                  <c:v>334.37233115114202</c:v>
                </c:pt>
                <c:pt idx="35">
                  <c:v>64.506200420656597</c:v>
                </c:pt>
                <c:pt idx="36">
                  <c:v>379.12109088021299</c:v>
                </c:pt>
                <c:pt idx="37">
                  <c:v>208.994052739187</c:v>
                </c:pt>
                <c:pt idx="38">
                  <c:v>588.00468050370603</c:v>
                </c:pt>
                <c:pt idx="39">
                  <c:v>915.52555469988499</c:v>
                </c:pt>
                <c:pt idx="40">
                  <c:v>1031.80647101363</c:v>
                </c:pt>
                <c:pt idx="41">
                  <c:v>155.63692088232099</c:v>
                </c:pt>
                <c:pt idx="42">
                  <c:v>930.81059101627397</c:v>
                </c:pt>
                <c:pt idx="43">
                  <c:v>907.80913335612695</c:v>
                </c:pt>
                <c:pt idx="44">
                  <c:v>212.57079467158999</c:v>
                </c:pt>
                <c:pt idx="45">
                  <c:v>1006.5729726011</c:v>
                </c:pt>
                <c:pt idx="46">
                  <c:v>197.567995717466</c:v>
                </c:pt>
                <c:pt idx="47">
                  <c:v>372.14705063507898</c:v>
                </c:pt>
                <c:pt idx="48">
                  <c:v>46.265414876411903</c:v>
                </c:pt>
                <c:pt idx="49">
                  <c:v>379.19893765301299</c:v>
                </c:pt>
                <c:pt idx="50">
                  <c:v>196.82410366677701</c:v>
                </c:pt>
                <c:pt idx="51">
                  <c:v>509.74431039575398</c:v>
                </c:pt>
                <c:pt idx="52">
                  <c:v>686.04920307839097</c:v>
                </c:pt>
                <c:pt idx="53">
                  <c:v>461.12833042030098</c:v>
                </c:pt>
                <c:pt idx="54">
                  <c:v>330.93711142148197</c:v>
                </c:pt>
                <c:pt idx="55">
                  <c:v>64.506200420656597</c:v>
                </c:pt>
                <c:pt idx="56">
                  <c:v>376.18717282333199</c:v>
                </c:pt>
                <c:pt idx="57">
                  <c:v>206.160181453446</c:v>
                </c:pt>
                <c:pt idx="58">
                  <c:v>582.362170692262</c:v>
                </c:pt>
                <c:pt idx="59">
                  <c:v>901.26969593640899</c:v>
                </c:pt>
                <c:pt idx="60">
                  <c:v>1034.9653841070999</c:v>
                </c:pt>
                <c:pt idx="61">
                  <c:v>158.03295831518901</c:v>
                </c:pt>
                <c:pt idx="62">
                  <c:v>934.37271468421102</c:v>
                </c:pt>
                <c:pt idx="63">
                  <c:v>909.35875173328395</c:v>
                </c:pt>
                <c:pt idx="64">
                  <c:v>226.98723762009499</c:v>
                </c:pt>
                <c:pt idx="65">
                  <c:v>1006.5729726011</c:v>
                </c:pt>
                <c:pt idx="66">
                  <c:v>197.73015232694101</c:v>
                </c:pt>
                <c:pt idx="67">
                  <c:v>383.390625686276</c:v>
                </c:pt>
                <c:pt idx="68">
                  <c:v>54.911528896454399</c:v>
                </c:pt>
                <c:pt idx="69">
                  <c:v>383.48783851622699</c:v>
                </c:pt>
                <c:pt idx="70">
                  <c:v>203.45330220828299</c:v>
                </c:pt>
                <c:pt idx="71">
                  <c:v>515.80623547494395</c:v>
                </c:pt>
                <c:pt idx="72">
                  <c:v>686.04920307839097</c:v>
                </c:pt>
                <c:pt idx="73">
                  <c:v>462.44049810360798</c:v>
                </c:pt>
                <c:pt idx="74">
                  <c:v>332.24699964054503</c:v>
                </c:pt>
                <c:pt idx="75">
                  <c:v>64.506200420656597</c:v>
                </c:pt>
                <c:pt idx="76">
                  <c:v>377.77554811469798</c:v>
                </c:pt>
                <c:pt idx="77">
                  <c:v>207.83943505453499</c:v>
                </c:pt>
                <c:pt idx="78">
                  <c:v>587.57117725381704</c:v>
                </c:pt>
                <c:pt idx="79">
                  <c:v>913.97525018847205</c:v>
                </c:pt>
                <c:pt idx="80">
                  <c:v>1029.0393296275799</c:v>
                </c:pt>
                <c:pt idx="81">
                  <c:v>151.39583303691401</c:v>
                </c:pt>
                <c:pt idx="82">
                  <c:v>926.23160547659904</c:v>
                </c:pt>
                <c:pt idx="83">
                  <c:v>903.971048586949</c:v>
                </c:pt>
                <c:pt idx="84">
                  <c:v>191.212889716592</c:v>
                </c:pt>
                <c:pt idx="85">
                  <c:v>1006.0721999501</c:v>
                </c:pt>
                <c:pt idx="86">
                  <c:v>193.06545210659701</c:v>
                </c:pt>
                <c:pt idx="87">
                  <c:v>355.88277387356902</c:v>
                </c:pt>
                <c:pt idx="88">
                  <c:v>38.289086105692398</c:v>
                </c:pt>
                <c:pt idx="89">
                  <c:v>367.15607469886402</c:v>
                </c:pt>
                <c:pt idx="90">
                  <c:v>185.22718161021399</c:v>
                </c:pt>
                <c:pt idx="91">
                  <c:v>498.88206836837099</c:v>
                </c:pt>
                <c:pt idx="92">
                  <c:v>684.57138932605505</c:v>
                </c:pt>
                <c:pt idx="93">
                  <c:v>445.31758856638601</c:v>
                </c:pt>
                <c:pt idx="94">
                  <c:v>329.95298720388399</c:v>
                </c:pt>
                <c:pt idx="95">
                  <c:v>64.506200420656597</c:v>
                </c:pt>
                <c:pt idx="96">
                  <c:v>373.04570250954998</c:v>
                </c:pt>
                <c:pt idx="97">
                  <c:v>199.24069867230199</c:v>
                </c:pt>
                <c:pt idx="98">
                  <c:v>571.76658289061197</c:v>
                </c:pt>
                <c:pt idx="99">
                  <c:v>875.09742139918399</c:v>
                </c:pt>
                <c:pt idx="100">
                  <c:v>1033.07331250539</c:v>
                </c:pt>
                <c:pt idx="101">
                  <c:v>156.82516833638201</c:v>
                </c:pt>
                <c:pt idx="102">
                  <c:v>932.35367152683705</c:v>
                </c:pt>
                <c:pt idx="103">
                  <c:v>908.55510808312295</c:v>
                </c:pt>
                <c:pt idx="104">
                  <c:v>218.72193378440301</c:v>
                </c:pt>
                <c:pt idx="105">
                  <c:v>1006.5729726011</c:v>
                </c:pt>
                <c:pt idx="106">
                  <c:v>198.39301054417299</c:v>
                </c:pt>
                <c:pt idx="107">
                  <c:v>377.544479669216</c:v>
                </c:pt>
                <c:pt idx="108">
                  <c:v>49.679092237336299</c:v>
                </c:pt>
                <c:pt idx="109">
                  <c:v>380.88773422675899</c:v>
                </c:pt>
                <c:pt idx="110">
                  <c:v>200.491127753255</c:v>
                </c:pt>
                <c:pt idx="111">
                  <c:v>512.33074357820101</c:v>
                </c:pt>
                <c:pt idx="112">
                  <c:v>686.04920307839097</c:v>
                </c:pt>
                <c:pt idx="113">
                  <c:v>462.16958278698098</c:v>
                </c:pt>
                <c:pt idx="114">
                  <c:v>331.53218433399701</c:v>
                </c:pt>
                <c:pt idx="115">
                  <c:v>64.506200420656597</c:v>
                </c:pt>
                <c:pt idx="116">
                  <c:v>376.900315307249</c:v>
                </c:pt>
                <c:pt idx="117">
                  <c:v>207.189462787482</c:v>
                </c:pt>
                <c:pt idx="118">
                  <c:v>584.70853565544905</c:v>
                </c:pt>
                <c:pt idx="119">
                  <c:v>908.180372530358</c:v>
                </c:pt>
                <c:pt idx="120">
                  <c:v>1031.13177715455</c:v>
                </c:pt>
                <c:pt idx="121">
                  <c:v>155.21090769524599</c:v>
                </c:pt>
                <c:pt idx="122">
                  <c:v>930.19165896978097</c:v>
                </c:pt>
                <c:pt idx="123">
                  <c:v>907.28878596583297</c:v>
                </c:pt>
                <c:pt idx="124">
                  <c:v>208.83017151320601</c:v>
                </c:pt>
                <c:pt idx="125">
                  <c:v>1006.5729726011</c:v>
                </c:pt>
                <c:pt idx="126">
                  <c:v>197.11247951573301</c:v>
                </c:pt>
                <c:pt idx="127">
                  <c:v>369.35172776666201</c:v>
                </c:pt>
                <c:pt idx="128">
                  <c:v>44.605653464439698</c:v>
                </c:pt>
                <c:pt idx="129">
                  <c:v>377.60078556966198</c:v>
                </c:pt>
                <c:pt idx="130">
                  <c:v>194.501561841593</c:v>
                </c:pt>
                <c:pt idx="131">
                  <c:v>507.971372627432</c:v>
                </c:pt>
                <c:pt idx="132">
                  <c:v>686.04920307839097</c:v>
                </c:pt>
                <c:pt idx="133">
                  <c:v>459.90097933530001</c:v>
                </c:pt>
                <c:pt idx="134">
                  <c:v>330.70305380419302</c:v>
                </c:pt>
                <c:pt idx="135">
                  <c:v>64.506200420656597</c:v>
                </c:pt>
                <c:pt idx="136">
                  <c:v>375.85233072395698</c:v>
                </c:pt>
                <c:pt idx="137">
                  <c:v>205.436243701461</c:v>
                </c:pt>
                <c:pt idx="138">
                  <c:v>580.40129224095097</c:v>
                </c:pt>
                <c:pt idx="139">
                  <c:v>897.04544714311896</c:v>
                </c:pt>
                <c:pt idx="140">
                  <c:v>1029.29896318326</c:v>
                </c:pt>
                <c:pt idx="141">
                  <c:v>152.241078992979</c:v>
                </c:pt>
                <c:pt idx="142">
                  <c:v>927.126448455125</c:v>
                </c:pt>
                <c:pt idx="143">
                  <c:v>904.67729243165502</c:v>
                </c:pt>
                <c:pt idx="144">
                  <c:v>193.93239787121499</c:v>
                </c:pt>
                <c:pt idx="145">
                  <c:v>1006.22328821981</c:v>
                </c:pt>
                <c:pt idx="146">
                  <c:v>193.365740687456</c:v>
                </c:pt>
                <c:pt idx="147">
                  <c:v>358.52212778141501</c:v>
                </c:pt>
                <c:pt idx="148">
                  <c:v>39.543483197125397</c:v>
                </c:pt>
                <c:pt idx="149">
                  <c:v>369.024766663386</c:v>
                </c:pt>
                <c:pt idx="150">
                  <c:v>186.88396522310299</c:v>
                </c:pt>
                <c:pt idx="151">
                  <c:v>500.23041276834198</c:v>
                </c:pt>
                <c:pt idx="152">
                  <c:v>684.76039181998306</c:v>
                </c:pt>
                <c:pt idx="153">
                  <c:v>448.12531136001797</c:v>
                </c:pt>
                <c:pt idx="154">
                  <c:v>330.02427526000201</c:v>
                </c:pt>
                <c:pt idx="155">
                  <c:v>64.506200420656597</c:v>
                </c:pt>
                <c:pt idx="156">
                  <c:v>373.56207489168202</c:v>
                </c:pt>
                <c:pt idx="157">
                  <c:v>200.14125794857799</c:v>
                </c:pt>
                <c:pt idx="158">
                  <c:v>573.28020065300598</c:v>
                </c:pt>
                <c:pt idx="159">
                  <c:v>878.99795291925705</c:v>
                </c:pt>
                <c:pt idx="160">
                  <c:v>1029.54743286342</c:v>
                </c:pt>
                <c:pt idx="161">
                  <c:v>152.667870500211</c:v>
                </c:pt>
                <c:pt idx="162">
                  <c:v>927.82284034503004</c:v>
                </c:pt>
                <c:pt idx="163">
                  <c:v>905.10500763155699</c:v>
                </c:pt>
                <c:pt idx="164">
                  <c:v>196.24504471794799</c:v>
                </c:pt>
                <c:pt idx="165">
                  <c:v>1006.25925461013</c:v>
                </c:pt>
                <c:pt idx="166">
                  <c:v>193.46474336336101</c:v>
                </c:pt>
                <c:pt idx="167">
                  <c:v>360.357775658116</c:v>
                </c:pt>
                <c:pt idx="168">
                  <c:v>40.228449284675399</c:v>
                </c:pt>
                <c:pt idx="169">
                  <c:v>369.912933064946</c:v>
                </c:pt>
                <c:pt idx="170">
                  <c:v>187.665442551871</c:v>
                </c:pt>
                <c:pt idx="171">
                  <c:v>501.20219631880599</c:v>
                </c:pt>
                <c:pt idx="172">
                  <c:v>684.78288560091096</c:v>
                </c:pt>
                <c:pt idx="173">
                  <c:v>449.355739300339</c:v>
                </c:pt>
                <c:pt idx="174">
                  <c:v>330.08355556123001</c:v>
                </c:pt>
                <c:pt idx="175">
                  <c:v>64.506200420656597</c:v>
                </c:pt>
                <c:pt idx="176">
                  <c:v>373.68405536286099</c:v>
                </c:pt>
                <c:pt idx="177">
                  <c:v>200.550553649693</c:v>
                </c:pt>
                <c:pt idx="178">
                  <c:v>574.282300400655</c:v>
                </c:pt>
                <c:pt idx="179">
                  <c:v>881.16667120767897</c:v>
                </c:pt>
                <c:pt idx="180">
                  <c:v>1029.5181242476899</c:v>
                </c:pt>
                <c:pt idx="181">
                  <c:v>152.86568521842301</c:v>
                </c:pt>
                <c:pt idx="182">
                  <c:v>927.82240399415605</c:v>
                </c:pt>
                <c:pt idx="183">
                  <c:v>905.25657752884501</c:v>
                </c:pt>
                <c:pt idx="184">
                  <c:v>196.571053427408</c:v>
                </c:pt>
                <c:pt idx="185">
                  <c:v>1006.40194738446</c:v>
                </c:pt>
                <c:pt idx="186">
                  <c:v>193.73249675817499</c:v>
                </c:pt>
                <c:pt idx="187">
                  <c:v>360.742287216156</c:v>
                </c:pt>
                <c:pt idx="188">
                  <c:v>40.185030071632397</c:v>
                </c:pt>
                <c:pt idx="189">
                  <c:v>370.57791753650702</c:v>
                </c:pt>
                <c:pt idx="190">
                  <c:v>187.968808585045</c:v>
                </c:pt>
                <c:pt idx="191">
                  <c:v>501.31459539016402</c:v>
                </c:pt>
                <c:pt idx="192">
                  <c:v>684.98441290163305</c:v>
                </c:pt>
                <c:pt idx="193">
                  <c:v>450.480367199434</c:v>
                </c:pt>
                <c:pt idx="194">
                  <c:v>330.09262905751302</c:v>
                </c:pt>
                <c:pt idx="195">
                  <c:v>64.506200420656597</c:v>
                </c:pt>
                <c:pt idx="196">
                  <c:v>373.94670602562701</c:v>
                </c:pt>
                <c:pt idx="197">
                  <c:v>200.99546948228601</c:v>
                </c:pt>
                <c:pt idx="198">
                  <c:v>574.77512780365703</c:v>
                </c:pt>
                <c:pt idx="199">
                  <c:v>881.98170144648304</c:v>
                </c:pt>
              </c:numCache>
            </c:numRef>
          </c:yVal>
          <c:smooth val="0"/>
          <c:extLst>
            <c:ext xmlns:c16="http://schemas.microsoft.com/office/drawing/2014/chart" uri="{C3380CC4-5D6E-409C-BE32-E72D297353CC}">
              <c16:uniqueId val="{00000000-F52D-4CFA-AD00-33D0EC17FCA1}"/>
            </c:ext>
          </c:extLst>
        </c:ser>
        <c:dLbls>
          <c:showLegendKey val="0"/>
          <c:showVal val="0"/>
          <c:showCatName val="0"/>
          <c:showSerName val="0"/>
          <c:showPercent val="0"/>
          <c:showBubbleSize val="0"/>
        </c:dLbls>
        <c:axId val="430366912"/>
        <c:axId val="43036747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D$7:$D$26</c15:sqref>
                        </c15:formulaRef>
                      </c:ext>
                    </c:extLst>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extLst>
                      <c:ext uri="{02D57815-91ED-43cb-92C2-25804820EDAC}">
                        <c15:formulaRef>
                          <c15:sqref>[Collect_Indiviual_Data_LS1.xlsm]Butte!$J$31:$J$50</c15:sqref>
                        </c15:formulaRef>
                      </c:ext>
                    </c:extLst>
                    <c:numCache>
                      <c:formatCode>General</c:formatCode>
                      <c:ptCount val="20"/>
                      <c:pt idx="0">
                        <c:v>365.11963192891801</c:v>
                      </c:pt>
                      <c:pt idx="1">
                        <c:v>20.209296672907598</c:v>
                      </c:pt>
                      <c:pt idx="2">
                        <c:v>155.268441569847</c:v>
                      </c:pt>
                      <c:pt idx="3">
                        <c:v>22.915540972356101</c:v>
                      </c:pt>
                      <c:pt idx="4">
                        <c:v>10.3167685911656</c:v>
                      </c:pt>
                      <c:pt idx="5">
                        <c:v>225.71680259274899</c:v>
                      </c:pt>
                      <c:pt idx="6">
                        <c:v>8.1375666570384109</c:v>
                      </c:pt>
                      <c:pt idx="7">
                        <c:v>1.66486561875411</c:v>
                      </c:pt>
                      <c:pt idx="8">
                        <c:v>9.4331422636946307</c:v>
                      </c:pt>
                      <c:pt idx="9">
                        <c:v>9.8780098691520006</c:v>
                      </c:pt>
                      <c:pt idx="10">
                        <c:v>0.49383087103024698</c:v>
                      </c:pt>
                      <c:pt idx="11">
                        <c:v>2.2116724001164401</c:v>
                      </c:pt>
                      <c:pt idx="12">
                        <c:v>59.872494039738903</c:v>
                      </c:pt>
                      <c:pt idx="13">
                        <c:v>0.42889325199363099</c:v>
                      </c:pt>
                      <c:pt idx="14">
                        <c:v>83.949742263968204</c:v>
                      </c:pt>
                      <c:pt idx="15">
                        <c:v>9.2462405770217092E-3</c:v>
                      </c:pt>
                      <c:pt idx="16">
                        <c:v>3.0412669464803201</c:v>
                      </c:pt>
                      <c:pt idx="17">
                        <c:v>0</c:v>
                      </c:pt>
                      <c:pt idx="18">
                        <c:v>134.541170248491</c:v>
                      </c:pt>
                      <c:pt idx="19">
                        <c:v>1.4301338991774499</c:v>
                      </c:pt>
                    </c:numCache>
                  </c:numRef>
                </c:yVal>
                <c:smooth val="0"/>
                <c:extLst>
                  <c:ext xmlns:c16="http://schemas.microsoft.com/office/drawing/2014/chart" uri="{C3380CC4-5D6E-409C-BE32-E72D297353CC}">
                    <c16:uniqueId val="{00000000-2FA7-48E4-AE66-3A1FF7FBDDD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D$7:$D$26</c15:sqref>
                        </c15:formulaRef>
                      </c:ext>
                    </c:extLst>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extLst xmlns:c15="http://schemas.microsoft.com/office/drawing/2012/chart">
                      <c:ext xmlns:c15="http://schemas.microsoft.com/office/drawing/2012/chart" uri="{02D57815-91ED-43cb-92C2-25804820EDAC}">
                        <c15:formulaRef>
                          <c15:sqref>[Collect_Indiviual_Data_LS1.xlsm]Eureka!$J$31:$J$50</c15:sqref>
                        </c15:formulaRef>
                      </c:ext>
                    </c:extLst>
                    <c:numCache>
                      <c:formatCode>General</c:formatCode>
                      <c:ptCount val="20"/>
                      <c:pt idx="0">
                        <c:v>1002.03357630209</c:v>
                      </c:pt>
                      <c:pt idx="1">
                        <c:v>131.25819865488199</c:v>
                      </c:pt>
                      <c:pt idx="2">
                        <c:v>862.64283683274903</c:v>
                      </c:pt>
                      <c:pt idx="3">
                        <c:v>847.61542258259794</c:v>
                      </c:pt>
                      <c:pt idx="4">
                        <c:v>246.730573921369</c:v>
                      </c:pt>
                      <c:pt idx="5">
                        <c:v>953.19827768323501</c:v>
                      </c:pt>
                      <c:pt idx="6">
                        <c:v>186.55061193491201</c:v>
                      </c:pt>
                      <c:pt idx="7">
                        <c:v>369.58561233050398</c:v>
                      </c:pt>
                      <c:pt idx="8">
                        <c:v>64.801235014045602</c:v>
                      </c:pt>
                      <c:pt idx="9">
                        <c:v>294.833572118718</c:v>
                      </c:pt>
                      <c:pt idx="10">
                        <c:v>194.12944709352601</c:v>
                      </c:pt>
                      <c:pt idx="11">
                        <c:v>473.57098532834999</c:v>
                      </c:pt>
                      <c:pt idx="12">
                        <c:v>633.88277004960298</c:v>
                      </c:pt>
                      <c:pt idx="13">
                        <c:v>400.43220032171598</c:v>
                      </c:pt>
                      <c:pt idx="14">
                        <c:v>307.36997748084701</c:v>
                      </c:pt>
                      <c:pt idx="15">
                        <c:v>54.187835682502403</c:v>
                      </c:pt>
                      <c:pt idx="16">
                        <c:v>325.630444267489</c:v>
                      </c:pt>
                      <c:pt idx="17">
                        <c:v>109.33495889872999</c:v>
                      </c:pt>
                      <c:pt idx="18">
                        <c:v>589.68857586138301</c:v>
                      </c:pt>
                      <c:pt idx="19">
                        <c:v>788.404574609571</c:v>
                      </c:pt>
                    </c:numCache>
                  </c:numRef>
                </c:yVal>
                <c:smooth val="0"/>
                <c:extLst xmlns:c15="http://schemas.microsoft.com/office/drawing/2012/chart">
                  <c:ext xmlns:c16="http://schemas.microsoft.com/office/drawing/2014/chart" uri="{C3380CC4-5D6E-409C-BE32-E72D297353CC}">
                    <c16:uniqueId val="{00000002-2FA7-48E4-AE66-3A1FF7FBDDD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D$7:$D$26</c15:sqref>
                        </c15:formulaRef>
                      </c:ext>
                    </c:extLst>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extLst xmlns:c15="http://schemas.microsoft.com/office/drawing/2012/chart">
                      <c:ext xmlns:c15="http://schemas.microsoft.com/office/drawing/2012/chart" uri="{02D57815-91ED-43cb-92C2-25804820EDAC}">
                        <c15:formulaRef>
                          <c15:sqref>'[Collect_Indiviual_Data_LS1.xlsm]Santa Monica'!$J$31:$J$50</c15:sqref>
                        </c15:formulaRef>
                      </c:ext>
                    </c:extLst>
                    <c:numCache>
                      <c:formatCode>General</c:formatCode>
                      <c:ptCount val="20"/>
                      <c:pt idx="0">
                        <c:v>999.24244748684202</c:v>
                      </c:pt>
                      <c:pt idx="1">
                        <c:v>118.60444681236</c:v>
                      </c:pt>
                      <c:pt idx="2">
                        <c:v>846.82795768107997</c:v>
                      </c:pt>
                      <c:pt idx="3">
                        <c:v>837.06473230864697</c:v>
                      </c:pt>
                      <c:pt idx="4">
                        <c:v>206.37975316514701</c:v>
                      </c:pt>
                      <c:pt idx="5">
                        <c:v>950.18581827048001</c:v>
                      </c:pt>
                      <c:pt idx="6">
                        <c:v>184.37410971504599</c:v>
                      </c:pt>
                      <c:pt idx="7">
                        <c:v>347.32823759360502</c:v>
                      </c:pt>
                      <c:pt idx="8">
                        <c:v>53.780551713033503</c:v>
                      </c:pt>
                      <c:pt idx="9">
                        <c:v>262.16307764754902</c:v>
                      </c:pt>
                      <c:pt idx="10">
                        <c:v>179.522036277181</c:v>
                      </c:pt>
                      <c:pt idx="11">
                        <c:v>447.66628739234898</c:v>
                      </c:pt>
                      <c:pt idx="12">
                        <c:v>629.78211769425002</c:v>
                      </c:pt>
                      <c:pt idx="13">
                        <c:v>377.17552696484199</c:v>
                      </c:pt>
                      <c:pt idx="14">
                        <c:v>304.69094365816898</c:v>
                      </c:pt>
                      <c:pt idx="15">
                        <c:v>49.977445124511597</c:v>
                      </c:pt>
                      <c:pt idx="16">
                        <c:v>305.574868349388</c:v>
                      </c:pt>
                      <c:pt idx="17">
                        <c:v>79.540308458343603</c:v>
                      </c:pt>
                      <c:pt idx="18">
                        <c:v>577.14039113953902</c:v>
                      </c:pt>
                      <c:pt idx="19">
                        <c:v>736.71145397182102</c:v>
                      </c:pt>
                    </c:numCache>
                  </c:numRef>
                </c:yVal>
                <c:smooth val="0"/>
                <c:extLst xmlns:c15="http://schemas.microsoft.com/office/drawing/2012/chart">
                  <c:ext xmlns:c16="http://schemas.microsoft.com/office/drawing/2014/chart" uri="{C3380CC4-5D6E-409C-BE32-E72D297353CC}">
                    <c16:uniqueId val="{00000004-2FA7-48E4-AE66-3A1FF7FBDDD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D$7:$D$26</c15:sqref>
                        </c15:formulaRef>
                      </c:ext>
                    </c:extLst>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extLst xmlns:c15="http://schemas.microsoft.com/office/drawing/2012/chart">
                      <c:ext xmlns:c15="http://schemas.microsoft.com/office/drawing/2012/chart" uri="{02D57815-91ED-43cb-92C2-25804820EDAC}">
                        <c15:formulaRef>
                          <c15:sqref>[Collect_Indiviual_Data_LS1.xlsm]Portland!$J$31:$J$50</c15:sqref>
                        </c15:formulaRef>
                      </c:ext>
                    </c:extLst>
                    <c:numCache>
                      <c:formatCode>General</c:formatCode>
                      <c:ptCount val="20"/>
                      <c:pt idx="0">
                        <c:v>999.27218041191304</c:v>
                      </c:pt>
                      <c:pt idx="1">
                        <c:v>118.721248469766</c:v>
                      </c:pt>
                      <c:pt idx="2">
                        <c:v>847.08542469255895</c:v>
                      </c:pt>
                      <c:pt idx="3">
                        <c:v>837.19375345621495</c:v>
                      </c:pt>
                      <c:pt idx="4">
                        <c:v>206.65672422860399</c:v>
                      </c:pt>
                      <c:pt idx="5">
                        <c:v>950.27820123671597</c:v>
                      </c:pt>
                      <c:pt idx="6">
                        <c:v>184.38226218720601</c:v>
                      </c:pt>
                      <c:pt idx="7">
                        <c:v>347.60686921394699</c:v>
                      </c:pt>
                      <c:pt idx="8">
                        <c:v>53.895445685353302</c:v>
                      </c:pt>
                      <c:pt idx="9">
                        <c:v>262.40329786048397</c:v>
                      </c:pt>
                      <c:pt idx="10">
                        <c:v>179.63836572783501</c:v>
                      </c:pt>
                      <c:pt idx="11">
                        <c:v>447.81262448295098</c:v>
                      </c:pt>
                      <c:pt idx="12">
                        <c:v>629.879906564046</c:v>
                      </c:pt>
                      <c:pt idx="13">
                        <c:v>377.348817779716</c:v>
                      </c:pt>
                      <c:pt idx="14">
                        <c:v>304.69919353434801</c:v>
                      </c:pt>
                      <c:pt idx="15">
                        <c:v>50.073356154957096</c:v>
                      </c:pt>
                      <c:pt idx="16">
                        <c:v>305.62818143970901</c:v>
                      </c:pt>
                      <c:pt idx="17">
                        <c:v>79.769877049666903</c:v>
                      </c:pt>
                      <c:pt idx="18">
                        <c:v>577.27339602280301</c:v>
                      </c:pt>
                      <c:pt idx="19">
                        <c:v>737.05723715526199</c:v>
                      </c:pt>
                    </c:numCache>
                  </c:numRef>
                </c:yVal>
                <c:smooth val="0"/>
                <c:extLst xmlns:c15="http://schemas.microsoft.com/office/drawing/2012/chart">
                  <c:ext xmlns:c16="http://schemas.microsoft.com/office/drawing/2014/chart" uri="{C3380CC4-5D6E-409C-BE32-E72D297353CC}">
                    <c16:uniqueId val="{00000006-2FA7-48E4-AE66-3A1FF7FBDDD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D$7:$D$26</c15:sqref>
                        </c15:formulaRef>
                      </c:ext>
                    </c:extLst>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extLst xmlns:c15="http://schemas.microsoft.com/office/drawing/2012/chart">
                      <c:ext xmlns:c15="http://schemas.microsoft.com/office/drawing/2012/chart" uri="{02D57815-91ED-43cb-92C2-25804820EDAC}">
                        <c15:formulaRef>
                          <c15:sqref>'[Collect_Indiviual_Data_LS1.xlsm]Salt Lake City'!$J$31:$J$50</c15:sqref>
                        </c15:formulaRef>
                      </c:ext>
                    </c:extLst>
                    <c:numCache>
                      <c:formatCode>General</c:formatCode>
                      <c:ptCount val="20"/>
                      <c:pt idx="0">
                        <c:v>994.04690405313397</c:v>
                      </c:pt>
                      <c:pt idx="1">
                        <c:v>101.327148734536</c:v>
                      </c:pt>
                      <c:pt idx="2">
                        <c:v>781.32285996384906</c:v>
                      </c:pt>
                      <c:pt idx="3">
                        <c:v>820.02378862924797</c:v>
                      </c:pt>
                      <c:pt idx="4">
                        <c:v>153.02703255448699</c:v>
                      </c:pt>
                      <c:pt idx="5">
                        <c:v>931.65655052488796</c:v>
                      </c:pt>
                      <c:pt idx="6">
                        <c:v>178.68175005203301</c:v>
                      </c:pt>
                      <c:pt idx="7">
                        <c:v>288.64935471339197</c:v>
                      </c:pt>
                      <c:pt idx="8">
                        <c:v>36.547738843574002</c:v>
                      </c:pt>
                      <c:pt idx="9">
                        <c:v>210.07819137611301</c:v>
                      </c:pt>
                      <c:pt idx="10">
                        <c:v>151.54084705488799</c:v>
                      </c:pt>
                      <c:pt idx="11">
                        <c:v>407.85406267544801</c:v>
                      </c:pt>
                      <c:pt idx="12">
                        <c:v>618.74186388207795</c:v>
                      </c:pt>
                      <c:pt idx="13">
                        <c:v>331.62374117296002</c:v>
                      </c:pt>
                      <c:pt idx="14">
                        <c:v>286.24837169364099</c:v>
                      </c:pt>
                      <c:pt idx="15">
                        <c:v>34.596333297169799</c:v>
                      </c:pt>
                      <c:pt idx="16">
                        <c:v>262.77577060852099</c:v>
                      </c:pt>
                      <c:pt idx="17">
                        <c:v>49.926793983440497</c:v>
                      </c:pt>
                      <c:pt idx="18">
                        <c:v>552.60052080327205</c:v>
                      </c:pt>
                      <c:pt idx="19">
                        <c:v>661.30222552628402</c:v>
                      </c:pt>
                    </c:numCache>
                  </c:numRef>
                </c:yVal>
                <c:smooth val="0"/>
                <c:extLst xmlns:c15="http://schemas.microsoft.com/office/drawing/2012/chart">
                  <c:ext xmlns:c16="http://schemas.microsoft.com/office/drawing/2014/chart" uri="{C3380CC4-5D6E-409C-BE32-E72D297353CC}">
                    <c16:uniqueId val="{00000008-2FA7-48E4-AE66-3A1FF7FBDDD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D$7:$D$26</c15:sqref>
                        </c15:formulaRef>
                      </c:ext>
                    </c:extLst>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extLst xmlns:c15="http://schemas.microsoft.com/office/drawing/2012/chart">
                      <c:ext xmlns:c15="http://schemas.microsoft.com/office/drawing/2012/chart" uri="{02D57815-91ED-43cb-92C2-25804820EDAC}">
                        <c15:formulaRef>
                          <c15:sqref>'[Collect_Indiviual_Data_LS1.xlsm]San Francisco'!$J$31:$J$50</c15:sqref>
                        </c15:formulaRef>
                      </c:ext>
                    </c:extLst>
                    <c:numCache>
                      <c:formatCode>General</c:formatCode>
                      <c:ptCount val="20"/>
                      <c:pt idx="0">
                        <c:v>1000.5572692748</c:v>
                      </c:pt>
                      <c:pt idx="1">
                        <c:v>122.539705702112</c:v>
                      </c:pt>
                      <c:pt idx="2">
                        <c:v>851.41232983217503</c:v>
                      </c:pt>
                      <c:pt idx="3">
                        <c:v>841.64455643478504</c:v>
                      </c:pt>
                      <c:pt idx="4">
                        <c:v>217.931906082811</c:v>
                      </c:pt>
                      <c:pt idx="5">
                        <c:v>952.34123867154506</c:v>
                      </c:pt>
                      <c:pt idx="6">
                        <c:v>184.829889531015</c:v>
                      </c:pt>
                      <c:pt idx="7">
                        <c:v>356.14753829547999</c:v>
                      </c:pt>
                      <c:pt idx="8">
                        <c:v>57.338714793343897</c:v>
                      </c:pt>
                      <c:pt idx="9">
                        <c:v>273.29389052958902</c:v>
                      </c:pt>
                      <c:pt idx="10">
                        <c:v>184.202201102923</c:v>
                      </c:pt>
                      <c:pt idx="11">
                        <c:v>454.12767601491601</c:v>
                      </c:pt>
                      <c:pt idx="12">
                        <c:v>632.72091119599395</c:v>
                      </c:pt>
                      <c:pt idx="13">
                        <c:v>384.35703358812401</c:v>
                      </c:pt>
                      <c:pt idx="14">
                        <c:v>305.08019310268702</c:v>
                      </c:pt>
                      <c:pt idx="15">
                        <c:v>51.002327630851902</c:v>
                      </c:pt>
                      <c:pt idx="16">
                        <c:v>308.17381969459001</c:v>
                      </c:pt>
                      <c:pt idx="17">
                        <c:v>90.042161928755903</c:v>
                      </c:pt>
                      <c:pt idx="18">
                        <c:v>581.44382429550706</c:v>
                      </c:pt>
                      <c:pt idx="19">
                        <c:v>750.28016369300201</c:v>
                      </c:pt>
                    </c:numCache>
                  </c:numRef>
                </c:yVal>
                <c:smooth val="0"/>
                <c:extLst xmlns:c15="http://schemas.microsoft.com/office/drawing/2012/chart">
                  <c:ext xmlns:c16="http://schemas.microsoft.com/office/drawing/2014/chart" uri="{C3380CC4-5D6E-409C-BE32-E72D297353CC}">
                    <c16:uniqueId val="{0000000A-2FA7-48E4-AE66-3A1FF7FBDDD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D$7:$D$26</c15:sqref>
                        </c15:formulaRef>
                      </c:ext>
                    </c:extLst>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extLst xmlns:c15="http://schemas.microsoft.com/office/drawing/2012/chart">
                      <c:ext xmlns:c15="http://schemas.microsoft.com/office/drawing/2012/chart" uri="{02D57815-91ED-43cb-92C2-25804820EDAC}">
                        <c15:formulaRef>
                          <c15:sqref>'[Collect_Indiviual_Data_LS1.xlsm]San Jose'!$J$31:$J$50</c15:sqref>
                        </c15:formulaRef>
                      </c:ext>
                    </c:extLst>
                    <c:numCache>
                      <c:formatCode>General</c:formatCode>
                      <c:ptCount val="20"/>
                      <c:pt idx="0">
                        <c:v>998.38837815689305</c:v>
                      </c:pt>
                      <c:pt idx="1">
                        <c:v>115.05262785612101</c:v>
                      </c:pt>
                      <c:pt idx="2">
                        <c:v>840.90434578144504</c:v>
                      </c:pt>
                      <c:pt idx="3">
                        <c:v>834.04390312189901</c:v>
                      </c:pt>
                      <c:pt idx="4">
                        <c:v>198.04025732902701</c:v>
                      </c:pt>
                      <c:pt idx="5">
                        <c:v>947.88706327805198</c:v>
                      </c:pt>
                      <c:pt idx="6">
                        <c:v>184.17969447276599</c:v>
                      </c:pt>
                      <c:pt idx="7">
                        <c:v>340.80027184367901</c:v>
                      </c:pt>
                      <c:pt idx="8">
                        <c:v>50.608897230660098</c:v>
                      </c:pt>
                      <c:pt idx="9">
                        <c:v>256.97732922723799</c:v>
                      </c:pt>
                      <c:pt idx="10">
                        <c:v>175.32229755015501</c:v>
                      </c:pt>
                      <c:pt idx="11">
                        <c:v>443.76399304621401</c:v>
                      </c:pt>
                      <c:pt idx="12">
                        <c:v>627.42313208814198</c:v>
                      </c:pt>
                      <c:pt idx="13">
                        <c:v>371.20159957195801</c:v>
                      </c:pt>
                      <c:pt idx="14">
                        <c:v>304.49677048429203</c:v>
                      </c:pt>
                      <c:pt idx="15">
                        <c:v>47.443402811744399</c:v>
                      </c:pt>
                      <c:pt idx="16">
                        <c:v>302.95306415175401</c:v>
                      </c:pt>
                      <c:pt idx="17">
                        <c:v>73.804404406800501</c:v>
                      </c:pt>
                      <c:pt idx="18">
                        <c:v>573.49849380868204</c:v>
                      </c:pt>
                      <c:pt idx="19">
                        <c:v>727.62315291858295</c:v>
                      </c:pt>
                    </c:numCache>
                  </c:numRef>
                </c:yVal>
                <c:smooth val="0"/>
                <c:extLst xmlns:c15="http://schemas.microsoft.com/office/drawing/2012/chart">
                  <c:ext xmlns:c16="http://schemas.microsoft.com/office/drawing/2014/chart" uri="{C3380CC4-5D6E-409C-BE32-E72D297353CC}">
                    <c16:uniqueId val="{0000000C-2FA7-48E4-AE66-3A1FF7FBDDD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D$7:$D$26</c15:sqref>
                        </c15:formulaRef>
                      </c:ext>
                    </c:extLst>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extLst xmlns:c15="http://schemas.microsoft.com/office/drawing/2012/chart">
                      <c:ext xmlns:c15="http://schemas.microsoft.com/office/drawing/2012/chart" uri="{02D57815-91ED-43cb-92C2-25804820EDAC}">
                        <c15:formulaRef>
                          <c15:sqref>[Collect_Indiviual_Data_LS1.xlsm]Seattle!$J$31:$J$50</c15:sqref>
                        </c15:formulaRef>
                      </c:ext>
                    </c:extLst>
                    <c:numCache>
                      <c:formatCode>General</c:formatCode>
                      <c:ptCount val="20"/>
                      <c:pt idx="0">
                        <c:v>994.974151715527</c:v>
                      </c:pt>
                      <c:pt idx="1">
                        <c:v>103.13939189715499</c:v>
                      </c:pt>
                      <c:pt idx="2">
                        <c:v>794.54181505192298</c:v>
                      </c:pt>
                      <c:pt idx="3">
                        <c:v>822.42716352265199</c:v>
                      </c:pt>
                      <c:pt idx="4">
                        <c:v>162.157330957737</c:v>
                      </c:pt>
                      <c:pt idx="5">
                        <c:v>936.34685920088202</c:v>
                      </c:pt>
                      <c:pt idx="6">
                        <c:v>181.234712773236</c:v>
                      </c:pt>
                      <c:pt idx="7">
                        <c:v>298.95364401070799</c:v>
                      </c:pt>
                      <c:pt idx="8">
                        <c:v>38.263669944784901</c:v>
                      </c:pt>
                      <c:pt idx="9">
                        <c:v>219.696460037489</c:v>
                      </c:pt>
                      <c:pt idx="10">
                        <c:v>156.050254886517</c:v>
                      </c:pt>
                      <c:pt idx="11">
                        <c:v>416.61003398848999</c:v>
                      </c:pt>
                      <c:pt idx="12">
                        <c:v>620.60414488148501</c:v>
                      </c:pt>
                      <c:pt idx="13">
                        <c:v>340.40235456697002</c:v>
                      </c:pt>
                      <c:pt idx="14">
                        <c:v>287.32628861075102</c:v>
                      </c:pt>
                      <c:pt idx="15">
                        <c:v>38.316729455323703</c:v>
                      </c:pt>
                      <c:pt idx="16">
                        <c:v>273.08259109413598</c:v>
                      </c:pt>
                      <c:pt idx="17">
                        <c:v>52.247922517533802</c:v>
                      </c:pt>
                      <c:pt idx="18">
                        <c:v>556.92673249982602</c:v>
                      </c:pt>
                      <c:pt idx="19">
                        <c:v>674.928879232496</c:v>
                      </c:pt>
                    </c:numCache>
                  </c:numRef>
                </c:yVal>
                <c:smooth val="0"/>
                <c:extLst xmlns:c15="http://schemas.microsoft.com/office/drawing/2012/chart">
                  <c:ext xmlns:c16="http://schemas.microsoft.com/office/drawing/2014/chart" uri="{C3380CC4-5D6E-409C-BE32-E72D297353CC}">
                    <c16:uniqueId val="{0000000E-2FA7-48E4-AE66-3A1FF7FBDDD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D$7:$D$26</c15:sqref>
                        </c15:formulaRef>
                      </c:ext>
                    </c:extLst>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extLst xmlns:c15="http://schemas.microsoft.com/office/drawing/2012/chart">
                      <c:ext xmlns:c15="http://schemas.microsoft.com/office/drawing/2012/chart" uri="{02D57815-91ED-43cb-92C2-25804820EDAC}">
                        <c15:formulaRef>
                          <c15:sqref>[Collect_Indiviual_Data_LS1.xlsm]Memphis!$J$31:$J$50</c15:sqref>
                        </c15:formulaRef>
                      </c:ext>
                    </c:extLst>
                    <c:numCache>
                      <c:formatCode>General</c:formatCode>
                      <c:ptCount val="20"/>
                      <c:pt idx="0">
                        <c:v>995.275487645103</c:v>
                      </c:pt>
                      <c:pt idx="1">
                        <c:v>104.42443660256301</c:v>
                      </c:pt>
                      <c:pt idx="2">
                        <c:v>802.47048619300301</c:v>
                      </c:pt>
                      <c:pt idx="3">
                        <c:v>823.86608672915395</c:v>
                      </c:pt>
                      <c:pt idx="4">
                        <c:v>167.598773171695</c:v>
                      </c:pt>
                      <c:pt idx="5">
                        <c:v>938.25944051741999</c:v>
                      </c:pt>
                      <c:pt idx="6">
                        <c:v>182.18304224180699</c:v>
                      </c:pt>
                      <c:pt idx="7">
                        <c:v>305.85048994229101</c:v>
                      </c:pt>
                      <c:pt idx="8">
                        <c:v>39.320792252886797</c:v>
                      </c:pt>
                      <c:pt idx="9">
                        <c:v>226.43796761876399</c:v>
                      </c:pt>
                      <c:pt idx="10">
                        <c:v>159.055401016286</c:v>
                      </c:pt>
                      <c:pt idx="11">
                        <c:v>422.15136136647101</c:v>
                      </c:pt>
                      <c:pt idx="12">
                        <c:v>621.64781437824195</c:v>
                      </c:pt>
                      <c:pt idx="13">
                        <c:v>345.56064303004001</c:v>
                      </c:pt>
                      <c:pt idx="14">
                        <c:v>290.50755927404299</c:v>
                      </c:pt>
                      <c:pt idx="15">
                        <c:v>39.0391600426534</c:v>
                      </c:pt>
                      <c:pt idx="16">
                        <c:v>279.71496363588801</c:v>
                      </c:pt>
                      <c:pt idx="17">
                        <c:v>53.8960184303604</c:v>
                      </c:pt>
                      <c:pt idx="18">
                        <c:v>559.40530882496205</c:v>
                      </c:pt>
                      <c:pt idx="19">
                        <c:v>682.789301463828</c:v>
                      </c:pt>
                    </c:numCache>
                  </c:numRef>
                </c:yVal>
                <c:smooth val="0"/>
                <c:extLst xmlns:c15="http://schemas.microsoft.com/office/drawing/2012/chart">
                  <c:ext xmlns:c16="http://schemas.microsoft.com/office/drawing/2014/chart" uri="{C3380CC4-5D6E-409C-BE32-E72D297353CC}">
                    <c16:uniqueId val="{00000010-2FA7-48E4-AE66-3A1FF7FBDDD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D$7:$D$26</c15:sqref>
                        </c15:formulaRef>
                      </c:ext>
                    </c:extLst>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extLst xmlns:c15="http://schemas.microsoft.com/office/drawing/2012/chart">
                      <c:ext xmlns:c15="http://schemas.microsoft.com/office/drawing/2012/chart" uri="{02D57815-91ED-43cb-92C2-25804820EDAC}">
                        <c15:formulaRef>
                          <c15:sqref>[Collect_Indiviual_Data_LS1.xlsm]Charleston!$J$31:$J$50</c15:sqref>
                        </c15:formulaRef>
                      </c:ext>
                    </c:extLst>
                    <c:numCache>
                      <c:formatCode>General</c:formatCode>
                      <c:ptCount val="20"/>
                      <c:pt idx="0">
                        <c:v>995.33904710488196</c:v>
                      </c:pt>
                      <c:pt idx="1">
                        <c:v>104.638866556754</c:v>
                      </c:pt>
                      <c:pt idx="2">
                        <c:v>803.76660229361005</c:v>
                      </c:pt>
                      <c:pt idx="3">
                        <c:v>824.07580523150102</c:v>
                      </c:pt>
                      <c:pt idx="4">
                        <c:v>168.342218121694</c:v>
                      </c:pt>
                      <c:pt idx="5">
                        <c:v>938.54702261257398</c:v>
                      </c:pt>
                      <c:pt idx="6">
                        <c:v>182.32103122009701</c:v>
                      </c:pt>
                      <c:pt idx="7">
                        <c:v>306.824687010427</c:v>
                      </c:pt>
                      <c:pt idx="8">
                        <c:v>39.4988215048675</c:v>
                      </c:pt>
                      <c:pt idx="9">
                        <c:v>227.497743792791</c:v>
                      </c:pt>
                      <c:pt idx="10">
                        <c:v>159.49938285290699</c:v>
                      </c:pt>
                      <c:pt idx="11">
                        <c:v>422.83887350601901</c:v>
                      </c:pt>
                      <c:pt idx="12">
                        <c:v>621.80288668672699</c:v>
                      </c:pt>
                      <c:pt idx="13">
                        <c:v>346.27820877321602</c:v>
                      </c:pt>
                      <c:pt idx="14">
                        <c:v>291.00429521506601</c:v>
                      </c:pt>
                      <c:pt idx="15">
                        <c:v>39.122192188308901</c:v>
                      </c:pt>
                      <c:pt idx="16">
                        <c:v>280.883132356327</c:v>
                      </c:pt>
                      <c:pt idx="17">
                        <c:v>54.171507347530103</c:v>
                      </c:pt>
                      <c:pt idx="18">
                        <c:v>559.81647364789603</c:v>
                      </c:pt>
                      <c:pt idx="19">
                        <c:v>683.96221722684697</c:v>
                      </c:pt>
                    </c:numCache>
                  </c:numRef>
                </c:yVal>
                <c:smooth val="0"/>
                <c:extLst xmlns:c15="http://schemas.microsoft.com/office/drawing/2012/chart">
                  <c:ext xmlns:c16="http://schemas.microsoft.com/office/drawing/2014/chart" uri="{C3380CC4-5D6E-409C-BE32-E72D297353CC}">
                    <c16:uniqueId val="{00000012-2FA7-48E4-AE66-3A1FF7FBDDD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5:$H$204</c15:sqref>
                        </c15:formulaRef>
                      </c:ext>
                    </c:extLst>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extLst xmlns:c15="http://schemas.microsoft.com/office/drawing/2012/chart">
                      <c:ext xmlns:c15="http://schemas.microsoft.com/office/drawing/2012/chart" uri="{02D57815-91ED-43cb-92C2-25804820EDAC}">
                        <c15:formulaRef>
                          <c15:sqref>[Collect_Indiviual_Data_LS1.xlsm]Trendlines!$E$5:$E$204</c15:sqref>
                        </c15:formulaRef>
                      </c:ext>
                    </c:extLst>
                    <c:numCache>
                      <c:formatCode>General</c:formatCode>
                      <c:ptCount val="200"/>
                      <c:pt idx="0">
                        <c:v>365.11963192891801</c:v>
                      </c:pt>
                      <c:pt idx="1">
                        <c:v>20.209296672907598</c:v>
                      </c:pt>
                      <c:pt idx="2">
                        <c:v>155.268441569847</c:v>
                      </c:pt>
                      <c:pt idx="3">
                        <c:v>22.915540972356101</c:v>
                      </c:pt>
                      <c:pt idx="4">
                        <c:v>10.3167685911656</c:v>
                      </c:pt>
                      <c:pt idx="5">
                        <c:v>225.71680259274899</c:v>
                      </c:pt>
                      <c:pt idx="6">
                        <c:v>8.1375666570384109</c:v>
                      </c:pt>
                      <c:pt idx="7">
                        <c:v>1.66486561875411</c:v>
                      </c:pt>
                      <c:pt idx="8">
                        <c:v>9.4331422636946307</c:v>
                      </c:pt>
                      <c:pt idx="9">
                        <c:v>9.8780098691520006</c:v>
                      </c:pt>
                      <c:pt idx="10">
                        <c:v>0.49383087103024698</c:v>
                      </c:pt>
                      <c:pt idx="11">
                        <c:v>2.2116724001164401</c:v>
                      </c:pt>
                      <c:pt idx="12">
                        <c:v>59.872494039738903</c:v>
                      </c:pt>
                      <c:pt idx="13">
                        <c:v>0.42889325199363099</c:v>
                      </c:pt>
                      <c:pt idx="14">
                        <c:v>83.949742263968204</c:v>
                      </c:pt>
                      <c:pt idx="15">
                        <c:v>9.2462405770217092E-3</c:v>
                      </c:pt>
                      <c:pt idx="16">
                        <c:v>3.0412669464803201</c:v>
                      </c:pt>
                      <c:pt idx="17">
                        <c:v>0</c:v>
                      </c:pt>
                      <c:pt idx="18">
                        <c:v>134.541170248491</c:v>
                      </c:pt>
                      <c:pt idx="19">
                        <c:v>1.4301338991774499</c:v>
                      </c:pt>
                      <c:pt idx="20">
                        <c:v>1002.03357630209</c:v>
                      </c:pt>
                      <c:pt idx="21">
                        <c:v>131.25819865488199</c:v>
                      </c:pt>
                      <c:pt idx="22">
                        <c:v>862.64283683274903</c:v>
                      </c:pt>
                      <c:pt idx="23">
                        <c:v>847.61542258259794</c:v>
                      </c:pt>
                      <c:pt idx="24">
                        <c:v>246.730573921369</c:v>
                      </c:pt>
                      <c:pt idx="25">
                        <c:v>953.19827768323501</c:v>
                      </c:pt>
                      <c:pt idx="26">
                        <c:v>186.55061193491201</c:v>
                      </c:pt>
                      <c:pt idx="27">
                        <c:v>369.58561233050398</c:v>
                      </c:pt>
                      <c:pt idx="28">
                        <c:v>64.801235014045602</c:v>
                      </c:pt>
                      <c:pt idx="29">
                        <c:v>294.833572118718</c:v>
                      </c:pt>
                      <c:pt idx="30">
                        <c:v>194.12944709352601</c:v>
                      </c:pt>
                      <c:pt idx="31">
                        <c:v>473.57098532834999</c:v>
                      </c:pt>
                      <c:pt idx="32">
                        <c:v>633.88277004960298</c:v>
                      </c:pt>
                      <c:pt idx="33">
                        <c:v>400.43220032171598</c:v>
                      </c:pt>
                      <c:pt idx="34">
                        <c:v>307.36997748084701</c:v>
                      </c:pt>
                      <c:pt idx="35">
                        <c:v>54.187835682502403</c:v>
                      </c:pt>
                      <c:pt idx="36">
                        <c:v>325.630444267489</c:v>
                      </c:pt>
                      <c:pt idx="37">
                        <c:v>109.33495889872999</c:v>
                      </c:pt>
                      <c:pt idx="38">
                        <c:v>589.68857586138301</c:v>
                      </c:pt>
                      <c:pt idx="39">
                        <c:v>788.404574609571</c:v>
                      </c:pt>
                      <c:pt idx="40">
                        <c:v>999.24244748684202</c:v>
                      </c:pt>
                      <c:pt idx="41">
                        <c:v>118.60444681236</c:v>
                      </c:pt>
                      <c:pt idx="42">
                        <c:v>846.82795768107997</c:v>
                      </c:pt>
                      <c:pt idx="43">
                        <c:v>837.06473230864697</c:v>
                      </c:pt>
                      <c:pt idx="44">
                        <c:v>206.37975316514701</c:v>
                      </c:pt>
                      <c:pt idx="45">
                        <c:v>950.18581827048001</c:v>
                      </c:pt>
                      <c:pt idx="46">
                        <c:v>184.37410971504599</c:v>
                      </c:pt>
                      <c:pt idx="47">
                        <c:v>347.32823759360502</c:v>
                      </c:pt>
                      <c:pt idx="48">
                        <c:v>53.780551713033503</c:v>
                      </c:pt>
                      <c:pt idx="49">
                        <c:v>262.16307764754902</c:v>
                      </c:pt>
                      <c:pt idx="50">
                        <c:v>179.522036277181</c:v>
                      </c:pt>
                      <c:pt idx="51">
                        <c:v>447.66628739234898</c:v>
                      </c:pt>
                      <c:pt idx="52">
                        <c:v>629.78211769425002</c:v>
                      </c:pt>
                      <c:pt idx="53">
                        <c:v>377.17552696484199</c:v>
                      </c:pt>
                      <c:pt idx="54">
                        <c:v>304.69094365816898</c:v>
                      </c:pt>
                      <c:pt idx="55">
                        <c:v>49.977445124511597</c:v>
                      </c:pt>
                      <c:pt idx="56">
                        <c:v>305.574868349388</c:v>
                      </c:pt>
                      <c:pt idx="57">
                        <c:v>79.540308458343603</c:v>
                      </c:pt>
                      <c:pt idx="58">
                        <c:v>577.14039113953902</c:v>
                      </c:pt>
                      <c:pt idx="59">
                        <c:v>736.71145397182102</c:v>
                      </c:pt>
                      <c:pt idx="60">
                        <c:v>999.27218041191304</c:v>
                      </c:pt>
                      <c:pt idx="61">
                        <c:v>118.721248469766</c:v>
                      </c:pt>
                      <c:pt idx="62">
                        <c:v>847.08542469255895</c:v>
                      </c:pt>
                      <c:pt idx="63">
                        <c:v>837.19375345621495</c:v>
                      </c:pt>
                      <c:pt idx="64">
                        <c:v>206.65672422860399</c:v>
                      </c:pt>
                      <c:pt idx="65">
                        <c:v>950.27820123671597</c:v>
                      </c:pt>
                      <c:pt idx="66">
                        <c:v>184.38226218720601</c:v>
                      </c:pt>
                      <c:pt idx="67">
                        <c:v>347.60686921394699</c:v>
                      </c:pt>
                      <c:pt idx="68">
                        <c:v>53.895445685353302</c:v>
                      </c:pt>
                      <c:pt idx="69">
                        <c:v>262.40329786048397</c:v>
                      </c:pt>
                      <c:pt idx="70">
                        <c:v>179.63836572783501</c:v>
                      </c:pt>
                      <c:pt idx="71">
                        <c:v>447.81262448295098</c:v>
                      </c:pt>
                      <c:pt idx="72">
                        <c:v>629.879906564046</c:v>
                      </c:pt>
                      <c:pt idx="73">
                        <c:v>377.348817779716</c:v>
                      </c:pt>
                      <c:pt idx="74">
                        <c:v>304.69919353434801</c:v>
                      </c:pt>
                      <c:pt idx="75">
                        <c:v>50.073356154957096</c:v>
                      </c:pt>
                      <c:pt idx="76">
                        <c:v>305.62818143970901</c:v>
                      </c:pt>
                      <c:pt idx="77">
                        <c:v>79.769877049666903</c:v>
                      </c:pt>
                      <c:pt idx="78">
                        <c:v>577.27339602280301</c:v>
                      </c:pt>
                      <c:pt idx="79">
                        <c:v>737.05723715526199</c:v>
                      </c:pt>
                      <c:pt idx="80">
                        <c:v>994.04690405313397</c:v>
                      </c:pt>
                      <c:pt idx="81">
                        <c:v>101.327148734536</c:v>
                      </c:pt>
                      <c:pt idx="82">
                        <c:v>781.32285996384906</c:v>
                      </c:pt>
                      <c:pt idx="83">
                        <c:v>820.02378862924797</c:v>
                      </c:pt>
                      <c:pt idx="84">
                        <c:v>153.02703255448699</c:v>
                      </c:pt>
                      <c:pt idx="85">
                        <c:v>931.65655052488796</c:v>
                      </c:pt>
                      <c:pt idx="86">
                        <c:v>178.68175005203301</c:v>
                      </c:pt>
                      <c:pt idx="87">
                        <c:v>288.64935471339197</c:v>
                      </c:pt>
                      <c:pt idx="88">
                        <c:v>36.547738843574002</c:v>
                      </c:pt>
                      <c:pt idx="89">
                        <c:v>210.07819137611301</c:v>
                      </c:pt>
                      <c:pt idx="90">
                        <c:v>151.54084705488799</c:v>
                      </c:pt>
                      <c:pt idx="91">
                        <c:v>407.85406267544801</c:v>
                      </c:pt>
                      <c:pt idx="92">
                        <c:v>618.74186388207795</c:v>
                      </c:pt>
                      <c:pt idx="93">
                        <c:v>331.62374117296002</c:v>
                      </c:pt>
                      <c:pt idx="94">
                        <c:v>286.24837169364099</c:v>
                      </c:pt>
                      <c:pt idx="95">
                        <c:v>34.596333297169799</c:v>
                      </c:pt>
                      <c:pt idx="96">
                        <c:v>262.77577060852099</c:v>
                      </c:pt>
                      <c:pt idx="97">
                        <c:v>49.926793983440497</c:v>
                      </c:pt>
                      <c:pt idx="98">
                        <c:v>552.60052080327205</c:v>
                      </c:pt>
                      <c:pt idx="99">
                        <c:v>661.30222552628402</c:v>
                      </c:pt>
                      <c:pt idx="100">
                        <c:v>1000.5572692748</c:v>
                      </c:pt>
                      <c:pt idx="101">
                        <c:v>122.539705702112</c:v>
                      </c:pt>
                      <c:pt idx="102">
                        <c:v>851.41232983217503</c:v>
                      </c:pt>
                      <c:pt idx="103">
                        <c:v>841.64455643478504</c:v>
                      </c:pt>
                      <c:pt idx="104">
                        <c:v>217.931906082811</c:v>
                      </c:pt>
                      <c:pt idx="105">
                        <c:v>952.34123867154506</c:v>
                      </c:pt>
                      <c:pt idx="106">
                        <c:v>184.829889531015</c:v>
                      </c:pt>
                      <c:pt idx="107">
                        <c:v>356.14753829547999</c:v>
                      </c:pt>
                      <c:pt idx="108">
                        <c:v>57.338714793343897</c:v>
                      </c:pt>
                      <c:pt idx="109">
                        <c:v>273.29389052958902</c:v>
                      </c:pt>
                      <c:pt idx="110">
                        <c:v>184.202201102923</c:v>
                      </c:pt>
                      <c:pt idx="111">
                        <c:v>454.12767601491601</c:v>
                      </c:pt>
                      <c:pt idx="112">
                        <c:v>632.72091119599395</c:v>
                      </c:pt>
                      <c:pt idx="113">
                        <c:v>384.35703358812401</c:v>
                      </c:pt>
                      <c:pt idx="114">
                        <c:v>305.08019310268702</c:v>
                      </c:pt>
                      <c:pt idx="115">
                        <c:v>51.002327630851902</c:v>
                      </c:pt>
                      <c:pt idx="116">
                        <c:v>308.17381969459001</c:v>
                      </c:pt>
                      <c:pt idx="117">
                        <c:v>90.042161928755903</c:v>
                      </c:pt>
                      <c:pt idx="118">
                        <c:v>581.44382429550706</c:v>
                      </c:pt>
                      <c:pt idx="119">
                        <c:v>750.28016369300201</c:v>
                      </c:pt>
                      <c:pt idx="120">
                        <c:v>998.38837815689305</c:v>
                      </c:pt>
                      <c:pt idx="121">
                        <c:v>115.05262785612101</c:v>
                      </c:pt>
                      <c:pt idx="122">
                        <c:v>840.90434578144504</c:v>
                      </c:pt>
                      <c:pt idx="123">
                        <c:v>834.04390312189901</c:v>
                      </c:pt>
                      <c:pt idx="124">
                        <c:v>198.04025732902701</c:v>
                      </c:pt>
                      <c:pt idx="125">
                        <c:v>947.88706327805198</c:v>
                      </c:pt>
                      <c:pt idx="126">
                        <c:v>184.17969447276599</c:v>
                      </c:pt>
                      <c:pt idx="127">
                        <c:v>340.80027184367901</c:v>
                      </c:pt>
                      <c:pt idx="128">
                        <c:v>50.608897230660098</c:v>
                      </c:pt>
                      <c:pt idx="129">
                        <c:v>256.97732922723799</c:v>
                      </c:pt>
                      <c:pt idx="130">
                        <c:v>175.32229755015501</c:v>
                      </c:pt>
                      <c:pt idx="131">
                        <c:v>443.76399304621401</c:v>
                      </c:pt>
                      <c:pt idx="132">
                        <c:v>627.42313208814198</c:v>
                      </c:pt>
                      <c:pt idx="133">
                        <c:v>371.20159957195801</c:v>
                      </c:pt>
                      <c:pt idx="134">
                        <c:v>304.49677048429203</c:v>
                      </c:pt>
                      <c:pt idx="135">
                        <c:v>47.443402811744399</c:v>
                      </c:pt>
                      <c:pt idx="136">
                        <c:v>302.95306415175401</c:v>
                      </c:pt>
                      <c:pt idx="137">
                        <c:v>73.804404406800501</c:v>
                      </c:pt>
                      <c:pt idx="138">
                        <c:v>573.49849380868204</c:v>
                      </c:pt>
                      <c:pt idx="139">
                        <c:v>727.62315291858295</c:v>
                      </c:pt>
                      <c:pt idx="140">
                        <c:v>994.974151715527</c:v>
                      </c:pt>
                      <c:pt idx="141">
                        <c:v>103.13939189715499</c:v>
                      </c:pt>
                      <c:pt idx="142">
                        <c:v>794.54181505192298</c:v>
                      </c:pt>
                      <c:pt idx="143">
                        <c:v>822.42716352265199</c:v>
                      </c:pt>
                      <c:pt idx="144">
                        <c:v>162.157330957737</c:v>
                      </c:pt>
                      <c:pt idx="145">
                        <c:v>936.34685920088202</c:v>
                      </c:pt>
                      <c:pt idx="146">
                        <c:v>181.234712773236</c:v>
                      </c:pt>
                      <c:pt idx="147">
                        <c:v>298.95364401070799</c:v>
                      </c:pt>
                      <c:pt idx="148">
                        <c:v>38.263669944784901</c:v>
                      </c:pt>
                      <c:pt idx="149">
                        <c:v>219.696460037489</c:v>
                      </c:pt>
                      <c:pt idx="150">
                        <c:v>156.050254886517</c:v>
                      </c:pt>
                      <c:pt idx="151">
                        <c:v>416.61003398848999</c:v>
                      </c:pt>
                      <c:pt idx="152">
                        <c:v>620.60414488148501</c:v>
                      </c:pt>
                      <c:pt idx="153">
                        <c:v>340.40235456697002</c:v>
                      </c:pt>
                      <c:pt idx="154">
                        <c:v>287.32628861075102</c:v>
                      </c:pt>
                      <c:pt idx="155">
                        <c:v>38.316729455323703</c:v>
                      </c:pt>
                      <c:pt idx="156">
                        <c:v>273.08259109413598</c:v>
                      </c:pt>
                      <c:pt idx="157">
                        <c:v>52.247922517533802</c:v>
                      </c:pt>
                      <c:pt idx="158">
                        <c:v>556.92673249982602</c:v>
                      </c:pt>
                      <c:pt idx="159">
                        <c:v>674.928879232496</c:v>
                      </c:pt>
                      <c:pt idx="160">
                        <c:v>995.275487645103</c:v>
                      </c:pt>
                      <c:pt idx="161">
                        <c:v>104.42443660256301</c:v>
                      </c:pt>
                      <c:pt idx="162">
                        <c:v>802.47048619300301</c:v>
                      </c:pt>
                      <c:pt idx="163">
                        <c:v>823.86608672915395</c:v>
                      </c:pt>
                      <c:pt idx="164">
                        <c:v>167.598773171695</c:v>
                      </c:pt>
                      <c:pt idx="165">
                        <c:v>938.25944051741999</c:v>
                      </c:pt>
                      <c:pt idx="166">
                        <c:v>182.18304224180699</c:v>
                      </c:pt>
                      <c:pt idx="167">
                        <c:v>305.85048994229101</c:v>
                      </c:pt>
                      <c:pt idx="168">
                        <c:v>39.320792252886797</c:v>
                      </c:pt>
                      <c:pt idx="169">
                        <c:v>226.43796761876399</c:v>
                      </c:pt>
                      <c:pt idx="170">
                        <c:v>159.055401016286</c:v>
                      </c:pt>
                      <c:pt idx="171">
                        <c:v>422.15136136647101</c:v>
                      </c:pt>
                      <c:pt idx="172">
                        <c:v>621.64781437824195</c:v>
                      </c:pt>
                      <c:pt idx="173">
                        <c:v>345.56064303004001</c:v>
                      </c:pt>
                      <c:pt idx="174">
                        <c:v>290.50755927404299</c:v>
                      </c:pt>
                      <c:pt idx="175">
                        <c:v>39.0391600426534</c:v>
                      </c:pt>
                      <c:pt idx="176">
                        <c:v>279.71496363588801</c:v>
                      </c:pt>
                      <c:pt idx="177">
                        <c:v>53.8960184303604</c:v>
                      </c:pt>
                      <c:pt idx="178">
                        <c:v>559.40530882496205</c:v>
                      </c:pt>
                      <c:pt idx="179">
                        <c:v>682.789301463828</c:v>
                      </c:pt>
                      <c:pt idx="180">
                        <c:v>995.33904710488196</c:v>
                      </c:pt>
                      <c:pt idx="181">
                        <c:v>104.638866556754</c:v>
                      </c:pt>
                      <c:pt idx="182">
                        <c:v>803.76660229361005</c:v>
                      </c:pt>
                      <c:pt idx="183">
                        <c:v>824.07580523150102</c:v>
                      </c:pt>
                      <c:pt idx="184">
                        <c:v>168.342218121694</c:v>
                      </c:pt>
                      <c:pt idx="185">
                        <c:v>938.54702261257398</c:v>
                      </c:pt>
                      <c:pt idx="186">
                        <c:v>182.32103122009701</c:v>
                      </c:pt>
                      <c:pt idx="187">
                        <c:v>306.824687010427</c:v>
                      </c:pt>
                      <c:pt idx="188">
                        <c:v>39.4988215048675</c:v>
                      </c:pt>
                      <c:pt idx="189">
                        <c:v>227.497743792791</c:v>
                      </c:pt>
                      <c:pt idx="190">
                        <c:v>159.49938285290699</c:v>
                      </c:pt>
                      <c:pt idx="191">
                        <c:v>422.83887350601901</c:v>
                      </c:pt>
                      <c:pt idx="192">
                        <c:v>621.80288668672699</c:v>
                      </c:pt>
                      <c:pt idx="193">
                        <c:v>346.27820877321602</c:v>
                      </c:pt>
                      <c:pt idx="194">
                        <c:v>291.00429521506601</c:v>
                      </c:pt>
                      <c:pt idx="195">
                        <c:v>39.122192188308901</c:v>
                      </c:pt>
                      <c:pt idx="196">
                        <c:v>280.883132356327</c:v>
                      </c:pt>
                      <c:pt idx="197">
                        <c:v>54.171507347530103</c:v>
                      </c:pt>
                      <c:pt idx="198">
                        <c:v>559.81647364789603</c:v>
                      </c:pt>
                      <c:pt idx="199">
                        <c:v>683.96221722684697</c:v>
                      </c:pt>
                    </c:numCache>
                  </c:numRef>
                </c:yVal>
                <c:smooth val="0"/>
                <c:extLst xmlns:c15="http://schemas.microsoft.com/office/drawing/2012/chart">
                  <c:ext xmlns:c16="http://schemas.microsoft.com/office/drawing/2014/chart" uri="{C3380CC4-5D6E-409C-BE32-E72D297353CC}">
                    <c16:uniqueId val="{00000001-F52D-4CFA-AD00-33D0EC17FCA1}"/>
                  </c:ext>
                </c:extLst>
              </c15:ser>
            </c15:filteredScatterSeries>
          </c:ext>
        </c:extLst>
      </c:scatterChart>
      <c:valAx>
        <c:axId val="430366912"/>
        <c:scaling>
          <c:orientation val="minMax"/>
          <c:max val="2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0367472"/>
        <c:crosses val="autoZero"/>
        <c:crossBetween val="midCat"/>
        <c:majorUnit val="200"/>
      </c:valAx>
      <c:valAx>
        <c:axId val="430367472"/>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036691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G$7:$G$26</c:f>
              <c:numCache>
                <c:formatCode>General</c:formatCode>
                <c:ptCount val="2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numCache>
            </c:numRef>
          </c:xVal>
          <c:yVal>
            <c:numRef>
              <c:f>[Collect_Indiviual_Data_LS1.xlsm]Butte!$M$31:$M$50</c:f>
              <c:numCache>
                <c:formatCode>General</c:formatCode>
                <c:ptCount val="20"/>
                <c:pt idx="0">
                  <c:v>1017.23379661922</c:v>
                </c:pt>
                <c:pt idx="1">
                  <c:v>122.75274187615599</c:v>
                </c:pt>
                <c:pt idx="2">
                  <c:v>847.12705406200701</c:v>
                </c:pt>
                <c:pt idx="3">
                  <c:v>845.22025804565897</c:v>
                </c:pt>
                <c:pt idx="4">
                  <c:v>112.501908050647</c:v>
                </c:pt>
                <c:pt idx="5">
                  <c:v>909.79763841540603</c:v>
                </c:pt>
                <c:pt idx="6">
                  <c:v>175.056619143999</c:v>
                </c:pt>
                <c:pt idx="7">
                  <c:v>239.62215921766199</c:v>
                </c:pt>
                <c:pt idx="8">
                  <c:v>19.5632376721897</c:v>
                </c:pt>
                <c:pt idx="9">
                  <c:v>255.715976883916</c:v>
                </c:pt>
                <c:pt idx="10">
                  <c:v>123.285049564616</c:v>
                </c:pt>
                <c:pt idx="11">
                  <c:v>465.80866701752001</c:v>
                </c:pt>
                <c:pt idx="12">
                  <c:v>654.08610457756004</c:v>
                </c:pt>
                <c:pt idx="13">
                  <c:v>231.38605969225199</c:v>
                </c:pt>
                <c:pt idx="14">
                  <c:v>325.55921439493397</c:v>
                </c:pt>
                <c:pt idx="15">
                  <c:v>50.425561461516502</c:v>
                </c:pt>
                <c:pt idx="16">
                  <c:v>332.22332746918897</c:v>
                </c:pt>
                <c:pt idx="17">
                  <c:v>164.704642986051</c:v>
                </c:pt>
                <c:pt idx="18">
                  <c:v>496.947247329481</c:v>
                </c:pt>
                <c:pt idx="19">
                  <c:v>585.511413753277</c:v>
                </c:pt>
              </c:numCache>
            </c:numRef>
          </c:yVal>
          <c:smooth val="0"/>
          <c:extLst>
            <c:ext xmlns:c16="http://schemas.microsoft.com/office/drawing/2014/chart" uri="{C3380CC4-5D6E-409C-BE32-E72D297353CC}">
              <c16:uniqueId val="{00000001-6605-4F91-AF52-4D4E14340C7B}"/>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G$7:$G$26</c:f>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f>[Collect_Indiviual_Data_LS1.xlsm]Eureka!$M$31:$M$50</c:f>
              <c:numCache>
                <c:formatCode>General</c:formatCode>
                <c:ptCount val="20"/>
                <c:pt idx="0">
                  <c:v>1038.68693631066</c:v>
                </c:pt>
                <c:pt idx="1">
                  <c:v>163.52025176367599</c:v>
                </c:pt>
                <c:pt idx="2">
                  <c:v>935.86019021379104</c:v>
                </c:pt>
                <c:pt idx="3">
                  <c:v>913.39163560793395</c:v>
                </c:pt>
                <c:pt idx="4">
                  <c:v>245.19266316924799</c:v>
                </c:pt>
                <c:pt idx="5">
                  <c:v>1006.79339176882</c:v>
                </c:pt>
                <c:pt idx="6">
                  <c:v>198.72211384442201</c:v>
                </c:pt>
                <c:pt idx="7">
                  <c:v>392.406151329105</c:v>
                </c:pt>
                <c:pt idx="8">
                  <c:v>63.651278358834098</c:v>
                </c:pt>
                <c:pt idx="9">
                  <c:v>392.85906422796501</c:v>
                </c:pt>
                <c:pt idx="10">
                  <c:v>210.96882509189999</c:v>
                </c:pt>
                <c:pt idx="11">
                  <c:v>523.88419599532801</c:v>
                </c:pt>
                <c:pt idx="12">
                  <c:v>686.04920307839097</c:v>
                </c:pt>
                <c:pt idx="13">
                  <c:v>463.38290078287997</c:v>
                </c:pt>
                <c:pt idx="14">
                  <c:v>334.73177566496997</c:v>
                </c:pt>
                <c:pt idx="15">
                  <c:v>64.506200420656597</c:v>
                </c:pt>
                <c:pt idx="16">
                  <c:v>382.32578912028401</c:v>
                </c:pt>
                <c:pt idx="17">
                  <c:v>209.92439883652699</c:v>
                </c:pt>
                <c:pt idx="18">
                  <c:v>593.70509744204799</c:v>
                </c:pt>
                <c:pt idx="19">
                  <c:v>924.56315652267199</c:v>
                </c:pt>
              </c:numCache>
            </c:numRef>
          </c:yVal>
          <c:smooth val="0"/>
          <c:extLst>
            <c:ext xmlns:c16="http://schemas.microsoft.com/office/drawing/2014/chart" uri="{C3380CC4-5D6E-409C-BE32-E72D297353CC}">
              <c16:uniqueId val="{00000003-6605-4F91-AF52-4D4E14340C7B}"/>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G$7:$G$26</c:f>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f>'[Collect_Indiviual_Data_LS1.xlsm]Santa Monica'!$M$31:$M$50</c:f>
              <c:numCache>
                <c:formatCode>General</c:formatCode>
                <c:ptCount val="20"/>
                <c:pt idx="0">
                  <c:v>1034.84960678161</c:v>
                </c:pt>
                <c:pt idx="1">
                  <c:v>157.77383212454799</c:v>
                </c:pt>
                <c:pt idx="2">
                  <c:v>933.32019223395298</c:v>
                </c:pt>
                <c:pt idx="3">
                  <c:v>909.47390573276596</c:v>
                </c:pt>
                <c:pt idx="4">
                  <c:v>225.744945418725</c:v>
                </c:pt>
                <c:pt idx="5">
                  <c:v>1006.5729726011</c:v>
                </c:pt>
                <c:pt idx="6">
                  <c:v>198.72211384442201</c:v>
                </c:pt>
                <c:pt idx="7">
                  <c:v>382.826651478016</c:v>
                </c:pt>
                <c:pt idx="8">
                  <c:v>54.740406352475297</c:v>
                </c:pt>
                <c:pt idx="9">
                  <c:v>384.08215788421597</c:v>
                </c:pt>
                <c:pt idx="10">
                  <c:v>203.49958979050899</c:v>
                </c:pt>
                <c:pt idx="11">
                  <c:v>514.69272310285601</c:v>
                </c:pt>
                <c:pt idx="12">
                  <c:v>686.04920307839097</c:v>
                </c:pt>
                <c:pt idx="13">
                  <c:v>463.27846979959099</c:v>
                </c:pt>
                <c:pt idx="14">
                  <c:v>333.35547168133502</c:v>
                </c:pt>
                <c:pt idx="15">
                  <c:v>64.506200420656597</c:v>
                </c:pt>
                <c:pt idx="16">
                  <c:v>378.22947070118101</c:v>
                </c:pt>
                <c:pt idx="17">
                  <c:v>208.62061917732501</c:v>
                </c:pt>
                <c:pt idx="18">
                  <c:v>586.91461970794603</c:v>
                </c:pt>
                <c:pt idx="19">
                  <c:v>913.71287669369701</c:v>
                </c:pt>
              </c:numCache>
            </c:numRef>
          </c:yVal>
          <c:smooth val="0"/>
          <c:extLst>
            <c:ext xmlns:c16="http://schemas.microsoft.com/office/drawing/2014/chart" uri="{C3380CC4-5D6E-409C-BE32-E72D297353CC}">
              <c16:uniqueId val="{00000005-6605-4F91-AF52-4D4E14340C7B}"/>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G$7:$G$26</c:f>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f>[Collect_Indiviual_Data_LS1.xlsm]Portland!$M$31:$M$50</c:f>
              <c:numCache>
                <c:formatCode>General</c:formatCode>
                <c:ptCount val="20"/>
                <c:pt idx="0">
                  <c:v>1038.2560837097799</c:v>
                </c:pt>
                <c:pt idx="1">
                  <c:v>160.87301931397201</c:v>
                </c:pt>
                <c:pt idx="2">
                  <c:v>936.14012507975701</c:v>
                </c:pt>
                <c:pt idx="3">
                  <c:v>911.82020052406301</c:v>
                </c:pt>
                <c:pt idx="4">
                  <c:v>245.09182459841301</c:v>
                </c:pt>
                <c:pt idx="5">
                  <c:v>1006.70759485269</c:v>
                </c:pt>
                <c:pt idx="6">
                  <c:v>198.72211384442201</c:v>
                </c:pt>
                <c:pt idx="7">
                  <c:v>390.83860976227299</c:v>
                </c:pt>
                <c:pt idx="8">
                  <c:v>63.090328775270002</c:v>
                </c:pt>
                <c:pt idx="9">
                  <c:v>390.91352021144598</c:v>
                </c:pt>
                <c:pt idx="10">
                  <c:v>209.07892515146301</c:v>
                </c:pt>
                <c:pt idx="11">
                  <c:v>522.502854252161</c:v>
                </c:pt>
                <c:pt idx="12">
                  <c:v>686.04920307839097</c:v>
                </c:pt>
                <c:pt idx="13">
                  <c:v>463.38290078287997</c:v>
                </c:pt>
                <c:pt idx="14">
                  <c:v>334.57383136478501</c:v>
                </c:pt>
                <c:pt idx="15">
                  <c:v>64.506200420656597</c:v>
                </c:pt>
                <c:pt idx="16">
                  <c:v>380.95328390595398</c:v>
                </c:pt>
                <c:pt idx="17">
                  <c:v>209.883319297344</c:v>
                </c:pt>
                <c:pt idx="18">
                  <c:v>591.98016279051399</c:v>
                </c:pt>
                <c:pt idx="19">
                  <c:v>922.96906569447503</c:v>
                </c:pt>
              </c:numCache>
            </c:numRef>
          </c:yVal>
          <c:smooth val="0"/>
          <c:extLst>
            <c:ext xmlns:c16="http://schemas.microsoft.com/office/drawing/2014/chart" uri="{C3380CC4-5D6E-409C-BE32-E72D297353CC}">
              <c16:uniqueId val="{00000007-6605-4F91-AF52-4D4E14340C7B}"/>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G$7:$G$26</c:f>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f>'[Collect_Indiviual_Data_LS1.xlsm]Salt Lake City'!$M$31:$M$50</c:f>
              <c:numCache>
                <c:formatCode>General</c:formatCode>
                <c:ptCount val="20"/>
                <c:pt idx="0">
                  <c:v>1031.90225763952</c:v>
                </c:pt>
                <c:pt idx="1">
                  <c:v>155.62903851886099</c:v>
                </c:pt>
                <c:pt idx="2">
                  <c:v>930.74255858294805</c:v>
                </c:pt>
                <c:pt idx="3">
                  <c:v>907.813958367449</c:v>
                </c:pt>
                <c:pt idx="4">
                  <c:v>212.805111481149</c:v>
                </c:pt>
                <c:pt idx="5">
                  <c:v>1006.5729726011</c:v>
                </c:pt>
                <c:pt idx="6">
                  <c:v>198.05812488967101</c:v>
                </c:pt>
                <c:pt idx="7">
                  <c:v>372.34191408021002</c:v>
                </c:pt>
                <c:pt idx="8">
                  <c:v>46.200567756032797</c:v>
                </c:pt>
                <c:pt idx="9">
                  <c:v>379.30749845302199</c:v>
                </c:pt>
                <c:pt idx="10">
                  <c:v>197.26542864605801</c:v>
                </c:pt>
                <c:pt idx="11">
                  <c:v>509.80217849896098</c:v>
                </c:pt>
                <c:pt idx="12">
                  <c:v>686.04920307839097</c:v>
                </c:pt>
                <c:pt idx="13">
                  <c:v>461.36675295095</c:v>
                </c:pt>
                <c:pt idx="14">
                  <c:v>331.02968567418702</c:v>
                </c:pt>
                <c:pt idx="15">
                  <c:v>64.506200420656597</c:v>
                </c:pt>
                <c:pt idx="16">
                  <c:v>376.29755234008701</c:v>
                </c:pt>
                <c:pt idx="17">
                  <c:v>206.32041044766601</c:v>
                </c:pt>
                <c:pt idx="18">
                  <c:v>582.70160590938599</c:v>
                </c:pt>
                <c:pt idx="19">
                  <c:v>901.46670268743799</c:v>
                </c:pt>
              </c:numCache>
            </c:numRef>
          </c:yVal>
          <c:smooth val="0"/>
          <c:extLst>
            <c:ext xmlns:c16="http://schemas.microsoft.com/office/drawing/2014/chart" uri="{C3380CC4-5D6E-409C-BE32-E72D297353CC}">
              <c16:uniqueId val="{00000009-6605-4F91-AF52-4D4E14340C7B}"/>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G$7:$G$26</c:f>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f>'[Collect_Indiviual_Data_LS1.xlsm]San Francisco'!$M$31:$M$50</c:f>
              <c:numCache>
                <c:formatCode>General</c:formatCode>
                <c:ptCount val="20"/>
                <c:pt idx="0">
                  <c:v>1036.4202666307399</c:v>
                </c:pt>
                <c:pt idx="1">
                  <c:v>158.725288913475</c:v>
                </c:pt>
                <c:pt idx="2">
                  <c:v>934.48874523918505</c:v>
                </c:pt>
                <c:pt idx="3">
                  <c:v>910.32781750884396</c:v>
                </c:pt>
                <c:pt idx="4">
                  <c:v>232.25693494617599</c:v>
                </c:pt>
                <c:pt idx="5">
                  <c:v>1006.5729726011</c:v>
                </c:pt>
                <c:pt idx="6">
                  <c:v>198.72211384442201</c:v>
                </c:pt>
                <c:pt idx="7">
                  <c:v>386.51916634915301</c:v>
                </c:pt>
                <c:pt idx="8">
                  <c:v>60.039142475071102</c:v>
                </c:pt>
                <c:pt idx="9">
                  <c:v>386.81281974517299</c:v>
                </c:pt>
                <c:pt idx="10">
                  <c:v>205.92365030797501</c:v>
                </c:pt>
                <c:pt idx="11">
                  <c:v>517.47655140266397</c:v>
                </c:pt>
                <c:pt idx="12">
                  <c:v>686.04920307839097</c:v>
                </c:pt>
                <c:pt idx="13">
                  <c:v>463.38290078287997</c:v>
                </c:pt>
                <c:pt idx="14">
                  <c:v>334.41071341840598</c:v>
                </c:pt>
                <c:pt idx="15">
                  <c:v>64.506200420656597</c:v>
                </c:pt>
                <c:pt idx="16">
                  <c:v>379.471256464617</c:v>
                </c:pt>
                <c:pt idx="17">
                  <c:v>209.22789100734599</c:v>
                </c:pt>
                <c:pt idx="18">
                  <c:v>589.25610390293502</c:v>
                </c:pt>
                <c:pt idx="19">
                  <c:v>917.90567623217805</c:v>
                </c:pt>
              </c:numCache>
            </c:numRef>
          </c:yVal>
          <c:smooth val="0"/>
          <c:extLst>
            <c:ext xmlns:c16="http://schemas.microsoft.com/office/drawing/2014/chart" uri="{C3380CC4-5D6E-409C-BE32-E72D297353CC}">
              <c16:uniqueId val="{0000000B-6605-4F91-AF52-4D4E14340C7B}"/>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G$7:$G$26</c:f>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f>'[Collect_Indiviual_Data_LS1.xlsm]San Jose'!$M$31:$M$50</c:f>
              <c:numCache>
                <c:formatCode>General</c:formatCode>
                <c:ptCount val="20"/>
                <c:pt idx="0">
                  <c:v>1033.2158413551399</c:v>
                </c:pt>
                <c:pt idx="1">
                  <c:v>156.75918331372</c:v>
                </c:pt>
                <c:pt idx="2">
                  <c:v>932.04436264176195</c:v>
                </c:pt>
                <c:pt idx="3">
                  <c:v>908.55305495704397</c:v>
                </c:pt>
                <c:pt idx="4">
                  <c:v>218.36880798973499</c:v>
                </c:pt>
                <c:pt idx="5">
                  <c:v>1006.5729726011</c:v>
                </c:pt>
                <c:pt idx="6">
                  <c:v>198.72211384442201</c:v>
                </c:pt>
                <c:pt idx="7">
                  <c:v>377.17190283873202</c:v>
                </c:pt>
                <c:pt idx="8">
                  <c:v>49.2367783691735</c:v>
                </c:pt>
                <c:pt idx="9">
                  <c:v>381.19758452825499</c:v>
                </c:pt>
                <c:pt idx="10">
                  <c:v>200.52161575015</c:v>
                </c:pt>
                <c:pt idx="11">
                  <c:v>512.04349018366804</c:v>
                </c:pt>
                <c:pt idx="12">
                  <c:v>686.04920307839097</c:v>
                </c:pt>
                <c:pt idx="13">
                  <c:v>462.44562757188402</c:v>
                </c:pt>
                <c:pt idx="14">
                  <c:v>331.83328489447899</c:v>
                </c:pt>
                <c:pt idx="15">
                  <c:v>64.506200420656597</c:v>
                </c:pt>
                <c:pt idx="16">
                  <c:v>377.063414493479</c:v>
                </c:pt>
                <c:pt idx="17">
                  <c:v>207.38734739895401</c:v>
                </c:pt>
                <c:pt idx="18">
                  <c:v>584.67298825231398</c:v>
                </c:pt>
                <c:pt idx="19">
                  <c:v>908.19357763238997</c:v>
                </c:pt>
              </c:numCache>
            </c:numRef>
          </c:yVal>
          <c:smooth val="0"/>
          <c:extLst>
            <c:ext xmlns:c16="http://schemas.microsoft.com/office/drawing/2014/chart" uri="{C3380CC4-5D6E-409C-BE32-E72D297353CC}">
              <c16:uniqueId val="{0000000D-6605-4F91-AF52-4D4E14340C7B}"/>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G$7:$G$26</c:f>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f>[Collect_Indiviual_Data_LS1.xlsm]Seattle!$M$31:$M$50</c:f>
              <c:numCache>
                <c:formatCode>General</c:formatCode>
                <c:ptCount val="20"/>
                <c:pt idx="0">
                  <c:v>1031.10455169888</c:v>
                </c:pt>
                <c:pt idx="1">
                  <c:v>155.20224574103901</c:v>
                </c:pt>
                <c:pt idx="2">
                  <c:v>930.25933755900201</c:v>
                </c:pt>
                <c:pt idx="3">
                  <c:v>907.24729364728296</c:v>
                </c:pt>
                <c:pt idx="4">
                  <c:v>208.70333261409701</c:v>
                </c:pt>
                <c:pt idx="5">
                  <c:v>1006.5729726011</c:v>
                </c:pt>
                <c:pt idx="6">
                  <c:v>196.82711634145201</c:v>
                </c:pt>
                <c:pt idx="7">
                  <c:v>369.27454855511098</c:v>
                </c:pt>
                <c:pt idx="8">
                  <c:v>44.835850522722197</c:v>
                </c:pt>
                <c:pt idx="9">
                  <c:v>377.39663352806502</c:v>
                </c:pt>
                <c:pt idx="10">
                  <c:v>194.34332581374801</c:v>
                </c:pt>
                <c:pt idx="11">
                  <c:v>507.82404835406402</c:v>
                </c:pt>
                <c:pt idx="12">
                  <c:v>686.04920307839097</c:v>
                </c:pt>
                <c:pt idx="13">
                  <c:v>459.64841484926501</c:v>
                </c:pt>
                <c:pt idx="14">
                  <c:v>330.66793050305603</c:v>
                </c:pt>
                <c:pt idx="15">
                  <c:v>64.506200420656597</c:v>
                </c:pt>
                <c:pt idx="16">
                  <c:v>375.81129104438099</c:v>
                </c:pt>
                <c:pt idx="17">
                  <c:v>205.255726732814</c:v>
                </c:pt>
                <c:pt idx="18">
                  <c:v>580.32296996277796</c:v>
                </c:pt>
                <c:pt idx="19">
                  <c:v>897.12996499665803</c:v>
                </c:pt>
              </c:numCache>
            </c:numRef>
          </c:yVal>
          <c:smooth val="0"/>
          <c:extLst>
            <c:ext xmlns:c16="http://schemas.microsoft.com/office/drawing/2014/chart" uri="{C3380CC4-5D6E-409C-BE32-E72D297353CC}">
              <c16:uniqueId val="{0000000F-6605-4F91-AF52-4D4E14340C7B}"/>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G$7:$G$26</c:f>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f>[Collect_Indiviual_Data_LS1.xlsm]Memphis!$M$31:$M$50</c:f>
              <c:numCache>
                <c:formatCode>General</c:formatCode>
                <c:ptCount val="20"/>
                <c:pt idx="0">
                  <c:v>1032.66342634845</c:v>
                </c:pt>
                <c:pt idx="1">
                  <c:v>156.593224480234</c:v>
                </c:pt>
                <c:pt idx="2">
                  <c:v>931.93617822723797</c:v>
                </c:pt>
                <c:pt idx="3">
                  <c:v>908.12554096473298</c:v>
                </c:pt>
                <c:pt idx="4">
                  <c:v>216.91616458940399</c:v>
                </c:pt>
                <c:pt idx="5">
                  <c:v>1006.5729726011</c:v>
                </c:pt>
                <c:pt idx="6">
                  <c:v>198.289554685589</c:v>
                </c:pt>
                <c:pt idx="7">
                  <c:v>376.00959125385498</c:v>
                </c:pt>
                <c:pt idx="8">
                  <c:v>48.5556873175045</c:v>
                </c:pt>
                <c:pt idx="9">
                  <c:v>380.33755167513101</c:v>
                </c:pt>
                <c:pt idx="10">
                  <c:v>199.38052422472501</c:v>
                </c:pt>
                <c:pt idx="11">
                  <c:v>511.65446259007598</c:v>
                </c:pt>
                <c:pt idx="12">
                  <c:v>686.04920307839097</c:v>
                </c:pt>
                <c:pt idx="13">
                  <c:v>461.945737556155</c:v>
                </c:pt>
                <c:pt idx="14">
                  <c:v>331.35171767296703</c:v>
                </c:pt>
                <c:pt idx="15">
                  <c:v>64.506200420656597</c:v>
                </c:pt>
                <c:pt idx="16">
                  <c:v>376.74842374425401</c:v>
                </c:pt>
                <c:pt idx="17">
                  <c:v>206.930271949744</c:v>
                </c:pt>
                <c:pt idx="18">
                  <c:v>583.91065276775396</c:v>
                </c:pt>
                <c:pt idx="19">
                  <c:v>906.26858711302702</c:v>
                </c:pt>
              </c:numCache>
            </c:numRef>
          </c:yVal>
          <c:smooth val="0"/>
          <c:extLst>
            <c:ext xmlns:c16="http://schemas.microsoft.com/office/drawing/2014/chart" uri="{C3380CC4-5D6E-409C-BE32-E72D297353CC}">
              <c16:uniqueId val="{00000011-6605-4F91-AF52-4D4E14340C7B}"/>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G$7:$G$26</c:f>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f>[Collect_Indiviual_Data_LS1.xlsm]Charleston!$M$31:$M$50</c:f>
              <c:numCache>
                <c:formatCode>General</c:formatCode>
                <c:ptCount val="20"/>
                <c:pt idx="0">
                  <c:v>1034.7929288948501</c:v>
                </c:pt>
                <c:pt idx="1">
                  <c:v>157.592011278862</c:v>
                </c:pt>
                <c:pt idx="2">
                  <c:v>933.28130732606303</c:v>
                </c:pt>
                <c:pt idx="3">
                  <c:v>909.44419692993404</c:v>
                </c:pt>
                <c:pt idx="4">
                  <c:v>225.52082625018099</c:v>
                </c:pt>
                <c:pt idx="5">
                  <c:v>1006.5729726011</c:v>
                </c:pt>
                <c:pt idx="6">
                  <c:v>198.72211384442201</c:v>
                </c:pt>
                <c:pt idx="7">
                  <c:v>382.65782624469199</c:v>
                </c:pt>
                <c:pt idx="8">
                  <c:v>54.5554877362624</c:v>
                </c:pt>
                <c:pt idx="9">
                  <c:v>383.998674363372</c:v>
                </c:pt>
                <c:pt idx="10">
                  <c:v>203.411911288613</c:v>
                </c:pt>
                <c:pt idx="11">
                  <c:v>514.60429316418799</c:v>
                </c:pt>
                <c:pt idx="12">
                  <c:v>686.04920307839097</c:v>
                </c:pt>
                <c:pt idx="13">
                  <c:v>463.24932009604402</c:v>
                </c:pt>
                <c:pt idx="14">
                  <c:v>333.302194662776</c:v>
                </c:pt>
                <c:pt idx="15">
                  <c:v>64.506200420656597</c:v>
                </c:pt>
                <c:pt idx="16">
                  <c:v>378.18336716837302</c:v>
                </c:pt>
                <c:pt idx="17">
                  <c:v>208.571366974846</c:v>
                </c:pt>
                <c:pt idx="18">
                  <c:v>586.84596227577299</c:v>
                </c:pt>
                <c:pt idx="19">
                  <c:v>913.55546001210701</c:v>
                </c:pt>
              </c:numCache>
            </c:numRef>
          </c:yVal>
          <c:smooth val="0"/>
          <c:extLst>
            <c:ext xmlns:c16="http://schemas.microsoft.com/office/drawing/2014/chart" uri="{C3380CC4-5D6E-409C-BE32-E72D297353CC}">
              <c16:uniqueId val="{00000013-6605-4F91-AF52-4D4E14340C7B}"/>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1.xlsm]Trendlines!$I$210:$I$409</c:f>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f>[Collect_Indiviual_Data_LS1.xlsm]Trendlines!$F$210:$F$409</c:f>
              <c:numCache>
                <c:formatCode>General</c:formatCode>
                <c:ptCount val="200"/>
                <c:pt idx="0">
                  <c:v>1017.23379661922</c:v>
                </c:pt>
                <c:pt idx="1">
                  <c:v>122.75274187615599</c:v>
                </c:pt>
                <c:pt idx="2">
                  <c:v>847.12705406200701</c:v>
                </c:pt>
                <c:pt idx="3">
                  <c:v>845.22025804565897</c:v>
                </c:pt>
                <c:pt idx="4">
                  <c:v>112.501908050647</c:v>
                </c:pt>
                <c:pt idx="5">
                  <c:v>909.79763841540603</c:v>
                </c:pt>
                <c:pt idx="6">
                  <c:v>175.056619143999</c:v>
                </c:pt>
                <c:pt idx="7">
                  <c:v>239.62215921766199</c:v>
                </c:pt>
                <c:pt idx="8">
                  <c:v>19.5632376721897</c:v>
                </c:pt>
                <c:pt idx="9">
                  <c:v>255.715976883916</c:v>
                </c:pt>
                <c:pt idx="10">
                  <c:v>123.285049564616</c:v>
                </c:pt>
                <c:pt idx="11">
                  <c:v>465.80866701752001</c:v>
                </c:pt>
                <c:pt idx="12">
                  <c:v>654.08610457756004</c:v>
                </c:pt>
                <c:pt idx="13">
                  <c:v>231.38605969225199</c:v>
                </c:pt>
                <c:pt idx="14">
                  <c:v>325.55921439493397</c:v>
                </c:pt>
                <c:pt idx="15">
                  <c:v>50.425561461516502</c:v>
                </c:pt>
                <c:pt idx="16">
                  <c:v>332.22332746918897</c:v>
                </c:pt>
                <c:pt idx="17">
                  <c:v>164.704642986051</c:v>
                </c:pt>
                <c:pt idx="18">
                  <c:v>496.947247329481</c:v>
                </c:pt>
                <c:pt idx="19">
                  <c:v>585.511413753277</c:v>
                </c:pt>
                <c:pt idx="20">
                  <c:v>1038.68693631066</c:v>
                </c:pt>
                <c:pt idx="21">
                  <c:v>163.52025176367599</c:v>
                </c:pt>
                <c:pt idx="22">
                  <c:v>935.86019021379104</c:v>
                </c:pt>
                <c:pt idx="23">
                  <c:v>913.39163560793395</c:v>
                </c:pt>
                <c:pt idx="24">
                  <c:v>245.19266316924799</c:v>
                </c:pt>
                <c:pt idx="25">
                  <c:v>1006.79339176882</c:v>
                </c:pt>
                <c:pt idx="26">
                  <c:v>198.72211384442201</c:v>
                </c:pt>
                <c:pt idx="27">
                  <c:v>392.406151329105</c:v>
                </c:pt>
                <c:pt idx="28">
                  <c:v>63.651278358834098</c:v>
                </c:pt>
                <c:pt idx="29">
                  <c:v>392.85906422796501</c:v>
                </c:pt>
                <c:pt idx="30">
                  <c:v>210.96882509189999</c:v>
                </c:pt>
                <c:pt idx="31">
                  <c:v>523.88419599532801</c:v>
                </c:pt>
                <c:pt idx="32">
                  <c:v>686.04920307839097</c:v>
                </c:pt>
                <c:pt idx="33">
                  <c:v>463.38290078287997</c:v>
                </c:pt>
                <c:pt idx="34">
                  <c:v>334.73177566496997</c:v>
                </c:pt>
                <c:pt idx="35">
                  <c:v>64.506200420656597</c:v>
                </c:pt>
                <c:pt idx="36">
                  <c:v>382.32578912028401</c:v>
                </c:pt>
                <c:pt idx="37">
                  <c:v>209.92439883652699</c:v>
                </c:pt>
                <c:pt idx="38">
                  <c:v>593.70509744204799</c:v>
                </c:pt>
                <c:pt idx="39">
                  <c:v>924.56315652267199</c:v>
                </c:pt>
                <c:pt idx="40">
                  <c:v>1034.84960678161</c:v>
                </c:pt>
                <c:pt idx="41">
                  <c:v>157.77383212454799</c:v>
                </c:pt>
                <c:pt idx="42">
                  <c:v>933.32019223395298</c:v>
                </c:pt>
                <c:pt idx="43">
                  <c:v>909.47390573276596</c:v>
                </c:pt>
                <c:pt idx="44">
                  <c:v>225.744945418725</c:v>
                </c:pt>
                <c:pt idx="45">
                  <c:v>1006.5729726011</c:v>
                </c:pt>
                <c:pt idx="46">
                  <c:v>198.72211384442201</c:v>
                </c:pt>
                <c:pt idx="47">
                  <c:v>382.826651478016</c:v>
                </c:pt>
                <c:pt idx="48">
                  <c:v>54.740406352475297</c:v>
                </c:pt>
                <c:pt idx="49">
                  <c:v>384.08215788421597</c:v>
                </c:pt>
                <c:pt idx="50">
                  <c:v>203.49958979050899</c:v>
                </c:pt>
                <c:pt idx="51">
                  <c:v>514.69272310285601</c:v>
                </c:pt>
                <c:pt idx="52">
                  <c:v>686.04920307839097</c:v>
                </c:pt>
                <c:pt idx="53">
                  <c:v>463.27846979959099</c:v>
                </c:pt>
                <c:pt idx="54">
                  <c:v>333.35547168133502</c:v>
                </c:pt>
                <c:pt idx="55">
                  <c:v>64.506200420656597</c:v>
                </c:pt>
                <c:pt idx="56">
                  <c:v>378.22947070118101</c:v>
                </c:pt>
                <c:pt idx="57">
                  <c:v>208.62061917732501</c:v>
                </c:pt>
                <c:pt idx="58">
                  <c:v>586.91461970794603</c:v>
                </c:pt>
                <c:pt idx="59">
                  <c:v>913.71287669369701</c:v>
                </c:pt>
                <c:pt idx="60">
                  <c:v>1038.2560837097799</c:v>
                </c:pt>
                <c:pt idx="61">
                  <c:v>160.87301931397201</c:v>
                </c:pt>
                <c:pt idx="62">
                  <c:v>936.14012507975701</c:v>
                </c:pt>
                <c:pt idx="63">
                  <c:v>911.82020052406301</c:v>
                </c:pt>
                <c:pt idx="64">
                  <c:v>245.09182459841301</c:v>
                </c:pt>
                <c:pt idx="65">
                  <c:v>1006.70759485269</c:v>
                </c:pt>
                <c:pt idx="66">
                  <c:v>198.72211384442201</c:v>
                </c:pt>
                <c:pt idx="67">
                  <c:v>390.83860976227299</c:v>
                </c:pt>
                <c:pt idx="68">
                  <c:v>63.090328775270002</c:v>
                </c:pt>
                <c:pt idx="69">
                  <c:v>390.91352021144598</c:v>
                </c:pt>
                <c:pt idx="70">
                  <c:v>209.07892515146301</c:v>
                </c:pt>
                <c:pt idx="71">
                  <c:v>522.502854252161</c:v>
                </c:pt>
                <c:pt idx="72">
                  <c:v>686.04920307839097</c:v>
                </c:pt>
                <c:pt idx="73">
                  <c:v>463.38290078287997</c:v>
                </c:pt>
                <c:pt idx="74">
                  <c:v>334.57383136478501</c:v>
                </c:pt>
                <c:pt idx="75">
                  <c:v>64.506200420656597</c:v>
                </c:pt>
                <c:pt idx="76">
                  <c:v>380.95328390595398</c:v>
                </c:pt>
                <c:pt idx="77">
                  <c:v>209.883319297344</c:v>
                </c:pt>
                <c:pt idx="78">
                  <c:v>591.98016279051399</c:v>
                </c:pt>
                <c:pt idx="79">
                  <c:v>922.96906569447503</c:v>
                </c:pt>
                <c:pt idx="80">
                  <c:v>1031.90225763952</c:v>
                </c:pt>
                <c:pt idx="81">
                  <c:v>155.62903851886099</c:v>
                </c:pt>
                <c:pt idx="82">
                  <c:v>930.74255858294805</c:v>
                </c:pt>
                <c:pt idx="83">
                  <c:v>907.813958367449</c:v>
                </c:pt>
                <c:pt idx="84">
                  <c:v>212.805111481149</c:v>
                </c:pt>
                <c:pt idx="85">
                  <c:v>1006.5729726011</c:v>
                </c:pt>
                <c:pt idx="86">
                  <c:v>198.05812488967101</c:v>
                </c:pt>
                <c:pt idx="87">
                  <c:v>372.34191408021002</c:v>
                </c:pt>
                <c:pt idx="88">
                  <c:v>46.200567756032797</c:v>
                </c:pt>
                <c:pt idx="89">
                  <c:v>379.30749845302199</c:v>
                </c:pt>
                <c:pt idx="90">
                  <c:v>197.26542864605801</c:v>
                </c:pt>
                <c:pt idx="91">
                  <c:v>509.80217849896098</c:v>
                </c:pt>
                <c:pt idx="92">
                  <c:v>686.04920307839097</c:v>
                </c:pt>
                <c:pt idx="93">
                  <c:v>461.36675295095</c:v>
                </c:pt>
                <c:pt idx="94">
                  <c:v>331.02968567418702</c:v>
                </c:pt>
                <c:pt idx="95">
                  <c:v>64.506200420656597</c:v>
                </c:pt>
                <c:pt idx="96">
                  <c:v>376.29755234008701</c:v>
                </c:pt>
                <c:pt idx="97">
                  <c:v>206.32041044766601</c:v>
                </c:pt>
                <c:pt idx="98">
                  <c:v>582.70160590938599</c:v>
                </c:pt>
                <c:pt idx="99">
                  <c:v>901.46670268743799</c:v>
                </c:pt>
                <c:pt idx="100">
                  <c:v>1036.4202666307399</c:v>
                </c:pt>
                <c:pt idx="101">
                  <c:v>158.725288913475</c:v>
                </c:pt>
                <c:pt idx="102">
                  <c:v>934.48874523918505</c:v>
                </c:pt>
                <c:pt idx="103">
                  <c:v>910.32781750884396</c:v>
                </c:pt>
                <c:pt idx="104">
                  <c:v>232.25693494617599</c:v>
                </c:pt>
                <c:pt idx="105">
                  <c:v>1006.5729726011</c:v>
                </c:pt>
                <c:pt idx="106">
                  <c:v>198.72211384442201</c:v>
                </c:pt>
                <c:pt idx="107">
                  <c:v>386.51916634915301</c:v>
                </c:pt>
                <c:pt idx="108">
                  <c:v>60.039142475071102</c:v>
                </c:pt>
                <c:pt idx="109">
                  <c:v>386.81281974517299</c:v>
                </c:pt>
                <c:pt idx="110">
                  <c:v>205.92365030797501</c:v>
                </c:pt>
                <c:pt idx="111">
                  <c:v>517.47655140266397</c:v>
                </c:pt>
                <c:pt idx="112">
                  <c:v>686.04920307839097</c:v>
                </c:pt>
                <c:pt idx="113">
                  <c:v>463.38290078287997</c:v>
                </c:pt>
                <c:pt idx="114">
                  <c:v>334.41071341840598</c:v>
                </c:pt>
                <c:pt idx="115">
                  <c:v>64.506200420656597</c:v>
                </c:pt>
                <c:pt idx="116">
                  <c:v>379.471256464617</c:v>
                </c:pt>
                <c:pt idx="117">
                  <c:v>209.22789100734599</c:v>
                </c:pt>
                <c:pt idx="118">
                  <c:v>589.25610390293502</c:v>
                </c:pt>
                <c:pt idx="119">
                  <c:v>917.90567623217805</c:v>
                </c:pt>
                <c:pt idx="120">
                  <c:v>1033.2158413551399</c:v>
                </c:pt>
                <c:pt idx="121">
                  <c:v>156.75918331372</c:v>
                </c:pt>
                <c:pt idx="122">
                  <c:v>932.04436264176195</c:v>
                </c:pt>
                <c:pt idx="123">
                  <c:v>908.55305495704397</c:v>
                </c:pt>
                <c:pt idx="124">
                  <c:v>218.36880798973499</c:v>
                </c:pt>
                <c:pt idx="125">
                  <c:v>1006.5729726011</c:v>
                </c:pt>
                <c:pt idx="126">
                  <c:v>198.72211384442201</c:v>
                </c:pt>
                <c:pt idx="127">
                  <c:v>377.17190283873202</c:v>
                </c:pt>
                <c:pt idx="128">
                  <c:v>49.2367783691735</c:v>
                </c:pt>
                <c:pt idx="129">
                  <c:v>381.19758452825499</c:v>
                </c:pt>
                <c:pt idx="130">
                  <c:v>200.52161575015</c:v>
                </c:pt>
                <c:pt idx="131">
                  <c:v>512.04349018366804</c:v>
                </c:pt>
                <c:pt idx="132">
                  <c:v>686.04920307839097</c:v>
                </c:pt>
                <c:pt idx="133">
                  <c:v>462.44562757188402</c:v>
                </c:pt>
                <c:pt idx="134">
                  <c:v>331.83328489447899</c:v>
                </c:pt>
                <c:pt idx="135">
                  <c:v>64.506200420656597</c:v>
                </c:pt>
                <c:pt idx="136">
                  <c:v>377.063414493479</c:v>
                </c:pt>
                <c:pt idx="137">
                  <c:v>207.38734739895401</c:v>
                </c:pt>
                <c:pt idx="138">
                  <c:v>584.67298825231398</c:v>
                </c:pt>
                <c:pt idx="139">
                  <c:v>908.19357763238997</c:v>
                </c:pt>
                <c:pt idx="140">
                  <c:v>1031.10455169888</c:v>
                </c:pt>
                <c:pt idx="141">
                  <c:v>155.20224574103901</c:v>
                </c:pt>
                <c:pt idx="142">
                  <c:v>930.25933755900201</c:v>
                </c:pt>
                <c:pt idx="143">
                  <c:v>907.24729364728296</c:v>
                </c:pt>
                <c:pt idx="144">
                  <c:v>208.70333261409701</c:v>
                </c:pt>
                <c:pt idx="145">
                  <c:v>1006.5729726011</c:v>
                </c:pt>
                <c:pt idx="146">
                  <c:v>196.82711634145201</c:v>
                </c:pt>
                <c:pt idx="147">
                  <c:v>369.27454855511098</c:v>
                </c:pt>
                <c:pt idx="148">
                  <c:v>44.835850522722197</c:v>
                </c:pt>
                <c:pt idx="149">
                  <c:v>377.39663352806502</c:v>
                </c:pt>
                <c:pt idx="150">
                  <c:v>194.34332581374801</c:v>
                </c:pt>
                <c:pt idx="151">
                  <c:v>507.82404835406402</c:v>
                </c:pt>
                <c:pt idx="152">
                  <c:v>686.04920307839097</c:v>
                </c:pt>
                <c:pt idx="153">
                  <c:v>459.64841484926501</c:v>
                </c:pt>
                <c:pt idx="154">
                  <c:v>330.66793050305603</c:v>
                </c:pt>
                <c:pt idx="155">
                  <c:v>64.506200420656597</c:v>
                </c:pt>
                <c:pt idx="156">
                  <c:v>375.81129104438099</c:v>
                </c:pt>
                <c:pt idx="157">
                  <c:v>205.255726732814</c:v>
                </c:pt>
                <c:pt idx="158">
                  <c:v>580.32296996277796</c:v>
                </c:pt>
                <c:pt idx="159">
                  <c:v>897.12996499665803</c:v>
                </c:pt>
                <c:pt idx="160">
                  <c:v>1032.66342634845</c:v>
                </c:pt>
                <c:pt idx="161">
                  <c:v>156.593224480234</c:v>
                </c:pt>
                <c:pt idx="162">
                  <c:v>931.93617822723797</c:v>
                </c:pt>
                <c:pt idx="163">
                  <c:v>908.12554096473298</c:v>
                </c:pt>
                <c:pt idx="164">
                  <c:v>216.91616458940399</c:v>
                </c:pt>
                <c:pt idx="165">
                  <c:v>1006.5729726011</c:v>
                </c:pt>
                <c:pt idx="166">
                  <c:v>198.289554685589</c:v>
                </c:pt>
                <c:pt idx="167">
                  <c:v>376.00959125385498</c:v>
                </c:pt>
                <c:pt idx="168">
                  <c:v>48.5556873175045</c:v>
                </c:pt>
                <c:pt idx="169">
                  <c:v>380.33755167513101</c:v>
                </c:pt>
                <c:pt idx="170">
                  <c:v>199.38052422472501</c:v>
                </c:pt>
                <c:pt idx="171">
                  <c:v>511.65446259007598</c:v>
                </c:pt>
                <c:pt idx="172">
                  <c:v>686.04920307839097</c:v>
                </c:pt>
                <c:pt idx="173">
                  <c:v>461.945737556155</c:v>
                </c:pt>
                <c:pt idx="174">
                  <c:v>331.35171767296703</c:v>
                </c:pt>
                <c:pt idx="175">
                  <c:v>64.506200420656597</c:v>
                </c:pt>
                <c:pt idx="176">
                  <c:v>376.74842374425401</c:v>
                </c:pt>
                <c:pt idx="177">
                  <c:v>206.930271949744</c:v>
                </c:pt>
                <c:pt idx="178">
                  <c:v>583.91065276775396</c:v>
                </c:pt>
                <c:pt idx="179">
                  <c:v>906.26858711302702</c:v>
                </c:pt>
                <c:pt idx="180">
                  <c:v>1034.7929288948501</c:v>
                </c:pt>
                <c:pt idx="181">
                  <c:v>157.592011278862</c:v>
                </c:pt>
                <c:pt idx="182">
                  <c:v>933.28130732606303</c:v>
                </c:pt>
                <c:pt idx="183">
                  <c:v>909.44419692993404</c:v>
                </c:pt>
                <c:pt idx="184">
                  <c:v>225.52082625018099</c:v>
                </c:pt>
                <c:pt idx="185">
                  <c:v>1006.5729726011</c:v>
                </c:pt>
                <c:pt idx="186">
                  <c:v>198.72211384442201</c:v>
                </c:pt>
                <c:pt idx="187">
                  <c:v>382.65782624469199</c:v>
                </c:pt>
                <c:pt idx="188">
                  <c:v>54.5554877362624</c:v>
                </c:pt>
                <c:pt idx="189">
                  <c:v>383.998674363372</c:v>
                </c:pt>
                <c:pt idx="190">
                  <c:v>203.411911288613</c:v>
                </c:pt>
                <c:pt idx="191">
                  <c:v>514.60429316418799</c:v>
                </c:pt>
                <c:pt idx="192">
                  <c:v>686.04920307839097</c:v>
                </c:pt>
                <c:pt idx="193">
                  <c:v>463.24932009604402</c:v>
                </c:pt>
                <c:pt idx="194">
                  <c:v>333.302194662776</c:v>
                </c:pt>
                <c:pt idx="195">
                  <c:v>64.506200420656597</c:v>
                </c:pt>
                <c:pt idx="196">
                  <c:v>378.18336716837302</c:v>
                </c:pt>
                <c:pt idx="197">
                  <c:v>208.571366974846</c:v>
                </c:pt>
                <c:pt idx="198">
                  <c:v>586.84596227577299</c:v>
                </c:pt>
                <c:pt idx="199">
                  <c:v>913.55546001210701</c:v>
                </c:pt>
              </c:numCache>
            </c:numRef>
          </c:yVal>
          <c:smooth val="0"/>
          <c:extLst>
            <c:ext xmlns:c16="http://schemas.microsoft.com/office/drawing/2014/chart" uri="{C3380CC4-5D6E-409C-BE32-E72D297353CC}">
              <c16:uniqueId val="{00000000-429B-4DCB-9DE6-3259334068F1}"/>
            </c:ext>
          </c:extLst>
        </c:ser>
        <c:dLbls>
          <c:showLegendKey val="0"/>
          <c:showVal val="0"/>
          <c:showCatName val="0"/>
          <c:showSerName val="0"/>
          <c:showPercent val="0"/>
          <c:showBubbleSize val="0"/>
        </c:dLbls>
        <c:axId val="431602336"/>
        <c:axId val="43160289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F$7:$F$26</c15:sqref>
                        </c15:formulaRef>
                      </c:ext>
                    </c:extLst>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extLst>
                      <c:ext uri="{02D57815-91ED-43cb-92C2-25804820EDAC}">
                        <c15:formulaRef>
                          <c15:sqref>[Collect_Indiviual_Data_LS1.xlsm]Butte!$L$31:$L$50</c15:sqref>
                        </c15:formulaRef>
                      </c:ext>
                    </c:extLst>
                    <c:numCache>
                      <c:formatCode>General</c:formatCode>
                      <c:ptCount val="20"/>
                      <c:pt idx="0">
                        <c:v>740.13614132112502</c:v>
                      </c:pt>
                      <c:pt idx="1">
                        <c:v>68.350943525335296</c:v>
                      </c:pt>
                      <c:pt idx="2">
                        <c:v>467.444183352854</c:v>
                      </c:pt>
                      <c:pt idx="3">
                        <c:v>336.52711336732199</c:v>
                      </c:pt>
                      <c:pt idx="4">
                        <c:v>31.212030626311702</c:v>
                      </c:pt>
                      <c:pt idx="5">
                        <c:v>648.54357287883397</c:v>
                      </c:pt>
                      <c:pt idx="6">
                        <c:v>78.567078476017201</c:v>
                      </c:pt>
                      <c:pt idx="7">
                        <c:v>31.4341483447804</c:v>
                      </c:pt>
                      <c:pt idx="8">
                        <c:v>13.164156651017199</c:v>
                      </c:pt>
                      <c:pt idx="9">
                        <c:v>54.579210901764199</c:v>
                      </c:pt>
                      <c:pt idx="10">
                        <c:v>14.104208688024199</c:v>
                      </c:pt>
                      <c:pt idx="11">
                        <c:v>87.0397210194498</c:v>
                      </c:pt>
                      <c:pt idx="12">
                        <c:v>430.95435715537502</c:v>
                      </c:pt>
                      <c:pt idx="13">
                        <c:v>13.8839332020582</c:v>
                      </c:pt>
                      <c:pt idx="14">
                        <c:v>148.01236970521799</c:v>
                      </c:pt>
                      <c:pt idx="15">
                        <c:v>1.21385549698212</c:v>
                      </c:pt>
                      <c:pt idx="16">
                        <c:v>27.491942567356599</c:v>
                      </c:pt>
                      <c:pt idx="17">
                        <c:v>0.10479533543215</c:v>
                      </c:pt>
                      <c:pt idx="18">
                        <c:v>323.78947191946799</c:v>
                      </c:pt>
                      <c:pt idx="19">
                        <c:v>101.502845793261</c:v>
                      </c:pt>
                    </c:numCache>
                  </c:numRef>
                </c:yVal>
                <c:smooth val="0"/>
                <c:extLst>
                  <c:ext xmlns:c16="http://schemas.microsoft.com/office/drawing/2014/chart" uri="{C3380CC4-5D6E-409C-BE32-E72D297353CC}">
                    <c16:uniqueId val="{00000000-6605-4F91-AF52-4D4E14340C7B}"/>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F$7:$F$26</c15:sqref>
                        </c15:formulaRef>
                      </c:ext>
                    </c:extLst>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extLst xmlns:c15="http://schemas.microsoft.com/office/drawing/2012/chart">
                      <c:ext xmlns:c15="http://schemas.microsoft.com/office/drawing/2012/chart" uri="{02D57815-91ED-43cb-92C2-25804820EDAC}">
                        <c15:formulaRef>
                          <c15:sqref>[Collect_Indiviual_Data_LS1.xlsm]Eureka!$L$31:$L$50</c15:sqref>
                        </c15:formulaRef>
                      </c:ext>
                    </c:extLst>
                    <c:numCache>
                      <c:formatCode>General</c:formatCode>
                      <c:ptCount val="20"/>
                      <c:pt idx="0">
                        <c:v>1002.50013307524</c:v>
                      </c:pt>
                      <c:pt idx="1">
                        <c:v>137.38610681906999</c:v>
                      </c:pt>
                      <c:pt idx="2">
                        <c:v>867.63418988930198</c:v>
                      </c:pt>
                      <c:pt idx="3">
                        <c:v>851.92409010006702</c:v>
                      </c:pt>
                      <c:pt idx="4">
                        <c:v>267.824787840824</c:v>
                      </c:pt>
                      <c:pt idx="5">
                        <c:v>954.44490915913002</c:v>
                      </c:pt>
                      <c:pt idx="6">
                        <c:v>187.49848018195999</c:v>
                      </c:pt>
                      <c:pt idx="7">
                        <c:v>374.49714664665601</c:v>
                      </c:pt>
                      <c:pt idx="8">
                        <c:v>69.556901455662498</c:v>
                      </c:pt>
                      <c:pt idx="9">
                        <c:v>310.06863571984502</c:v>
                      </c:pt>
                      <c:pt idx="10">
                        <c:v>202.612224372166</c:v>
                      </c:pt>
                      <c:pt idx="11">
                        <c:v>489.24475637695798</c:v>
                      </c:pt>
                      <c:pt idx="12">
                        <c:v>633.90912502405104</c:v>
                      </c:pt>
                      <c:pt idx="13">
                        <c:v>406.68030628685602</c:v>
                      </c:pt>
                      <c:pt idx="14">
                        <c:v>321.416431600382</c:v>
                      </c:pt>
                      <c:pt idx="15">
                        <c:v>58.622158647325101</c:v>
                      </c:pt>
                      <c:pt idx="16">
                        <c:v>330.69345110729603</c:v>
                      </c:pt>
                      <c:pt idx="17">
                        <c:v>143.601011972762</c:v>
                      </c:pt>
                      <c:pt idx="18">
                        <c:v>594.96420517984495</c:v>
                      </c:pt>
                      <c:pt idx="19">
                        <c:v>810.95618634458697</c:v>
                      </c:pt>
                    </c:numCache>
                  </c:numRef>
                </c:yVal>
                <c:smooth val="0"/>
                <c:extLst xmlns:c15="http://schemas.microsoft.com/office/drawing/2012/chart">
                  <c:ext xmlns:c16="http://schemas.microsoft.com/office/drawing/2014/chart" uri="{C3380CC4-5D6E-409C-BE32-E72D297353CC}">
                    <c16:uniqueId val="{00000002-6605-4F91-AF52-4D4E14340C7B}"/>
                  </c:ext>
                </c:extLst>
              </c15:ser>
            </c15:filteredScatterSeries>
            <c15:filteredScatterSeries>
              <c15: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F$7:$F$26</c15:sqref>
                        </c15:formulaRef>
                      </c:ext>
                    </c:extLst>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extLst xmlns:c15="http://schemas.microsoft.com/office/drawing/2012/chart">
                      <c:ext xmlns:c15="http://schemas.microsoft.com/office/drawing/2012/chart" uri="{02D57815-91ED-43cb-92C2-25804820EDAC}">
                        <c15:formulaRef>
                          <c15:sqref>'[Collect_Indiviual_Data_LS1.xlsm]Santa Monica'!$L$31:$L$50</c15:sqref>
                        </c15:formulaRef>
                      </c:ext>
                    </c:extLst>
                    <c:numCache>
                      <c:formatCode>General</c:formatCode>
                      <c:ptCount val="20"/>
                      <c:pt idx="0">
                        <c:v>1001.79304897669</c:v>
                      </c:pt>
                      <c:pt idx="1">
                        <c:v>129.02387615390401</c:v>
                      </c:pt>
                      <c:pt idx="2">
                        <c:v>859.55640183477499</c:v>
                      </c:pt>
                      <c:pt idx="3">
                        <c:v>846.26948264449697</c:v>
                      </c:pt>
                      <c:pt idx="4">
                        <c:v>238.20009588707501</c:v>
                      </c:pt>
                      <c:pt idx="5">
                        <c:v>953.01158912216897</c:v>
                      </c:pt>
                      <c:pt idx="6">
                        <c:v>185.959937054828</c:v>
                      </c:pt>
                      <c:pt idx="7">
                        <c:v>367.16965001782802</c:v>
                      </c:pt>
                      <c:pt idx="8">
                        <c:v>62.381777880700398</c:v>
                      </c:pt>
                      <c:pt idx="9">
                        <c:v>290.52090791145298</c:v>
                      </c:pt>
                      <c:pt idx="10">
                        <c:v>191.37496745429499</c:v>
                      </c:pt>
                      <c:pt idx="11">
                        <c:v>467.62480539398803</c:v>
                      </c:pt>
                      <c:pt idx="12">
                        <c:v>633.85359570010098</c:v>
                      </c:pt>
                      <c:pt idx="13">
                        <c:v>398.02720855834201</c:v>
                      </c:pt>
                      <c:pt idx="14">
                        <c:v>306.37276844002002</c:v>
                      </c:pt>
                      <c:pt idx="15">
                        <c:v>51.507191936611498</c:v>
                      </c:pt>
                      <c:pt idx="16">
                        <c:v>321.639485028161</c:v>
                      </c:pt>
                      <c:pt idx="17">
                        <c:v>103.367285762363</c:v>
                      </c:pt>
                      <c:pt idx="18">
                        <c:v>587.369643430054</c:v>
                      </c:pt>
                      <c:pt idx="19">
                        <c:v>778.00207040717805</c:v>
                      </c:pt>
                    </c:numCache>
                  </c:numRef>
                </c:yVal>
                <c:smooth val="0"/>
                <c:extLst xmlns:c15="http://schemas.microsoft.com/office/drawing/2012/chart">
                  <c:ext xmlns:c16="http://schemas.microsoft.com/office/drawing/2014/chart" uri="{C3380CC4-5D6E-409C-BE32-E72D297353CC}">
                    <c16:uniqueId val="{00000004-6605-4F91-AF52-4D4E14340C7B}"/>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F$7:$F$26</c15:sqref>
                        </c15:formulaRef>
                      </c:ext>
                    </c:extLst>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extLst xmlns:c15="http://schemas.microsoft.com/office/drawing/2012/chart">
                      <c:ext xmlns:c15="http://schemas.microsoft.com/office/drawing/2012/chart" uri="{02D57815-91ED-43cb-92C2-25804820EDAC}">
                        <c15:formulaRef>
                          <c15:sqref>[Collect_Indiviual_Data_LS1.xlsm]Portland!$L$31:$L$50</c15:sqref>
                        </c15:formulaRef>
                      </c:ext>
                    </c:extLst>
                    <c:numCache>
                      <c:formatCode>General</c:formatCode>
                      <c:ptCount val="20"/>
                      <c:pt idx="0">
                        <c:v>1001.76703061279</c:v>
                      </c:pt>
                      <c:pt idx="1">
                        <c:v>128.83087992669701</c:v>
                      </c:pt>
                      <c:pt idx="2">
                        <c:v>859.27477226056897</c:v>
                      </c:pt>
                      <c:pt idx="3">
                        <c:v>846.18034144915896</c:v>
                      </c:pt>
                      <c:pt idx="4">
                        <c:v>237.52534977305999</c:v>
                      </c:pt>
                      <c:pt idx="5">
                        <c:v>952.98910561519403</c:v>
                      </c:pt>
                      <c:pt idx="6">
                        <c:v>185.91020830988299</c:v>
                      </c:pt>
                      <c:pt idx="7">
                        <c:v>367.06225930493201</c:v>
                      </c:pt>
                      <c:pt idx="8">
                        <c:v>62.202426882538397</c:v>
                      </c:pt>
                      <c:pt idx="9">
                        <c:v>290.03960848168202</c:v>
                      </c:pt>
                      <c:pt idx="10">
                        <c:v>191.120134520335</c:v>
                      </c:pt>
                      <c:pt idx="11">
                        <c:v>467.10881183529199</c:v>
                      </c:pt>
                      <c:pt idx="12">
                        <c:v>633.85149493345398</c:v>
                      </c:pt>
                      <c:pt idx="13">
                        <c:v>397.86340943927502</c:v>
                      </c:pt>
                      <c:pt idx="14">
                        <c:v>306.30875699770399</c:v>
                      </c:pt>
                      <c:pt idx="15">
                        <c:v>51.479221387752403</c:v>
                      </c:pt>
                      <c:pt idx="16">
                        <c:v>321.241046119332</c:v>
                      </c:pt>
                      <c:pt idx="17">
                        <c:v>103.042044105234</c:v>
                      </c:pt>
                      <c:pt idx="18">
                        <c:v>587.22286556547999</c:v>
                      </c:pt>
                      <c:pt idx="19">
                        <c:v>777.02935342923502</c:v>
                      </c:pt>
                    </c:numCache>
                  </c:numRef>
                </c:yVal>
                <c:smooth val="0"/>
                <c:extLst xmlns:c15="http://schemas.microsoft.com/office/drawing/2012/chart">
                  <c:ext xmlns:c16="http://schemas.microsoft.com/office/drawing/2014/chart" uri="{C3380CC4-5D6E-409C-BE32-E72D297353CC}">
                    <c16:uniqueId val="{00000006-6605-4F91-AF52-4D4E14340C7B}"/>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F$7:$F$26</c15:sqref>
                        </c15:formulaRef>
                      </c:ext>
                    </c:extLst>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extLst xmlns:c15="http://schemas.microsoft.com/office/drawing/2012/chart">
                      <c:ext xmlns:c15="http://schemas.microsoft.com/office/drawing/2012/chart" uri="{02D57815-91ED-43cb-92C2-25804820EDAC}">
                        <c15:formulaRef>
                          <c15:sqref>'[Collect_Indiviual_Data_LS1.xlsm]Salt Lake City'!$L$31:$L$50</c15:sqref>
                        </c15:formulaRef>
                      </c:ext>
                    </c:extLst>
                    <c:numCache>
                      <c:formatCode>General</c:formatCode>
                      <c:ptCount val="20"/>
                      <c:pt idx="0">
                        <c:v>999.40984605838196</c:v>
                      </c:pt>
                      <c:pt idx="1">
                        <c:v>119.246368574459</c:v>
                      </c:pt>
                      <c:pt idx="2">
                        <c:v>847.776695495784</c:v>
                      </c:pt>
                      <c:pt idx="3">
                        <c:v>837.54405955800803</c:v>
                      </c:pt>
                      <c:pt idx="4">
                        <c:v>208.13609453992899</c:v>
                      </c:pt>
                      <c:pt idx="5">
                        <c:v>950.63451364828404</c:v>
                      </c:pt>
                      <c:pt idx="6">
                        <c:v>184.42018956995099</c:v>
                      </c:pt>
                      <c:pt idx="7">
                        <c:v>348.83282327488598</c:v>
                      </c:pt>
                      <c:pt idx="8">
                        <c:v>54.272417692171103</c:v>
                      </c:pt>
                      <c:pt idx="9">
                        <c:v>263.36025340153202</c:v>
                      </c:pt>
                      <c:pt idx="10">
                        <c:v>180.22139569246099</c:v>
                      </c:pt>
                      <c:pt idx="11">
                        <c:v>448.49148489407401</c:v>
                      </c:pt>
                      <c:pt idx="12">
                        <c:v>630.30995542809399</c:v>
                      </c:pt>
                      <c:pt idx="13">
                        <c:v>378.07227566837503</c:v>
                      </c:pt>
                      <c:pt idx="14">
                        <c:v>304.73770273447502</c:v>
                      </c:pt>
                      <c:pt idx="15">
                        <c:v>50.510466879365602</c:v>
                      </c:pt>
                      <c:pt idx="16">
                        <c:v>305.87981523454403</c:v>
                      </c:pt>
                      <c:pt idx="17">
                        <c:v>80.836466228434801</c:v>
                      </c:pt>
                      <c:pt idx="18">
                        <c:v>577.73098917577897</c:v>
                      </c:pt>
                      <c:pt idx="19">
                        <c:v>738.78849205750805</c:v>
                      </c:pt>
                    </c:numCache>
                  </c:numRef>
                </c:yVal>
                <c:smooth val="0"/>
                <c:extLst xmlns:c15="http://schemas.microsoft.com/office/drawing/2012/chart">
                  <c:ext xmlns:c16="http://schemas.microsoft.com/office/drawing/2014/chart" uri="{C3380CC4-5D6E-409C-BE32-E72D297353CC}">
                    <c16:uniqueId val="{00000008-6605-4F91-AF52-4D4E14340C7B}"/>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F$7:$F$26</c15:sqref>
                        </c15:formulaRef>
                      </c:ext>
                    </c:extLst>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extLst xmlns:c15="http://schemas.microsoft.com/office/drawing/2012/chart">
                      <c:ext xmlns:c15="http://schemas.microsoft.com/office/drawing/2012/chart" uri="{02D57815-91ED-43cb-92C2-25804820EDAC}">
                        <c15:formulaRef>
                          <c15:sqref>'[Collect_Indiviual_Data_LS1.xlsm]San Francisco'!$L$31:$L$50</c15:sqref>
                        </c15:formulaRef>
                      </c:ext>
                    </c:extLst>
                    <c:numCache>
                      <c:formatCode>General</c:formatCode>
                      <c:ptCount val="20"/>
                      <c:pt idx="0">
                        <c:v>1002.03991103098</c:v>
                      </c:pt>
                      <c:pt idx="1">
                        <c:v>131.31706950629899</c:v>
                      </c:pt>
                      <c:pt idx="2">
                        <c:v>862.669876024372</c:v>
                      </c:pt>
                      <c:pt idx="3">
                        <c:v>847.65123918037602</c:v>
                      </c:pt>
                      <c:pt idx="4">
                        <c:v>246.95498206479701</c:v>
                      </c:pt>
                      <c:pt idx="5">
                        <c:v>953.20399492310605</c:v>
                      </c:pt>
                      <c:pt idx="6">
                        <c:v>186.56514656136301</c:v>
                      </c:pt>
                      <c:pt idx="7">
                        <c:v>369.64211362376199</c:v>
                      </c:pt>
                      <c:pt idx="8">
                        <c:v>64.836939028227306</c:v>
                      </c:pt>
                      <c:pt idx="9">
                        <c:v>294.93290689523599</c:v>
                      </c:pt>
                      <c:pt idx="10">
                        <c:v>194.19178694583701</c:v>
                      </c:pt>
                      <c:pt idx="11">
                        <c:v>473.729691352938</c:v>
                      </c:pt>
                      <c:pt idx="12">
                        <c:v>633.88359457677802</c:v>
                      </c:pt>
                      <c:pt idx="13">
                        <c:v>400.49138952935999</c:v>
                      </c:pt>
                      <c:pt idx="14">
                        <c:v>307.40134642196398</c:v>
                      </c:pt>
                      <c:pt idx="15">
                        <c:v>54.259316747562401</c:v>
                      </c:pt>
                      <c:pt idx="16">
                        <c:v>325.715336459122</c:v>
                      </c:pt>
                      <c:pt idx="17">
                        <c:v>109.620054955627</c:v>
                      </c:pt>
                      <c:pt idx="18">
                        <c:v>589.714783239491</c:v>
                      </c:pt>
                      <c:pt idx="19">
                        <c:v>788.66152885295503</c:v>
                      </c:pt>
                    </c:numCache>
                  </c:numRef>
                </c:yVal>
                <c:smooth val="0"/>
                <c:extLst xmlns:c15="http://schemas.microsoft.com/office/drawing/2012/chart">
                  <c:ext xmlns:c16="http://schemas.microsoft.com/office/drawing/2014/chart" uri="{C3380CC4-5D6E-409C-BE32-E72D297353CC}">
                    <c16:uniqueId val="{0000000A-6605-4F91-AF52-4D4E14340C7B}"/>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F$7:$F$26</c15:sqref>
                        </c15:formulaRef>
                      </c:ext>
                    </c:extLst>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extLst xmlns:c15="http://schemas.microsoft.com/office/drawing/2012/chart">
                      <c:ext xmlns:c15="http://schemas.microsoft.com/office/drawing/2012/chart" uri="{02D57815-91ED-43cb-92C2-25804820EDAC}">
                        <c15:formulaRef>
                          <c15:sqref>'[Collect_Indiviual_Data_LS1.xlsm]San Jose'!$L$31:$L$50</c15:sqref>
                        </c15:formulaRef>
                      </c:ext>
                    </c:extLst>
                    <c:numCache>
                      <c:formatCode>General</c:formatCode>
                      <c:ptCount val="20"/>
                      <c:pt idx="0">
                        <c:v>1001.13712426539</c:v>
                      </c:pt>
                      <c:pt idx="1">
                        <c:v>124.233655264557</c:v>
                      </c:pt>
                      <c:pt idx="2">
                        <c:v>853.55330499081094</c:v>
                      </c:pt>
                      <c:pt idx="3">
                        <c:v>843.54124289669301</c:v>
                      </c:pt>
                      <c:pt idx="4">
                        <c:v>222.827409719516</c:v>
                      </c:pt>
                      <c:pt idx="5">
                        <c:v>952.60724069000798</c:v>
                      </c:pt>
                      <c:pt idx="6">
                        <c:v>185.04750641383399</c:v>
                      </c:pt>
                      <c:pt idx="7">
                        <c:v>359.74192102041701</c:v>
                      </c:pt>
                      <c:pt idx="8">
                        <c:v>58.832699875989597</c:v>
                      </c:pt>
                      <c:pt idx="9">
                        <c:v>278.01840911006798</c:v>
                      </c:pt>
                      <c:pt idx="10">
                        <c:v>185.895244349667</c:v>
                      </c:pt>
                      <c:pt idx="11">
                        <c:v>457.11156879852098</c:v>
                      </c:pt>
                      <c:pt idx="12">
                        <c:v>633.21475379846902</c:v>
                      </c:pt>
                      <c:pt idx="13">
                        <c:v>388.08978588129099</c:v>
                      </c:pt>
                      <c:pt idx="14">
                        <c:v>305.30577769033403</c:v>
                      </c:pt>
                      <c:pt idx="15">
                        <c:v>51.138749602632799</c:v>
                      </c:pt>
                      <c:pt idx="16">
                        <c:v>309.89307024742601</c:v>
                      </c:pt>
                      <c:pt idx="17">
                        <c:v>94.332258812772395</c:v>
                      </c:pt>
                      <c:pt idx="18">
                        <c:v>582.95397866221697</c:v>
                      </c:pt>
                      <c:pt idx="19">
                        <c:v>757.190747165125</c:v>
                      </c:pt>
                    </c:numCache>
                  </c:numRef>
                </c:yVal>
                <c:smooth val="0"/>
                <c:extLst xmlns:c15="http://schemas.microsoft.com/office/drawing/2012/chart">
                  <c:ext xmlns:c16="http://schemas.microsoft.com/office/drawing/2014/chart" uri="{C3380CC4-5D6E-409C-BE32-E72D297353CC}">
                    <c16:uniqueId val="{0000000C-6605-4F91-AF52-4D4E14340C7B}"/>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F$7:$F$26</c15:sqref>
                        </c15:formulaRef>
                      </c:ext>
                    </c:extLst>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extLst xmlns:c15="http://schemas.microsoft.com/office/drawing/2012/chart">
                      <c:ext xmlns:c15="http://schemas.microsoft.com/office/drawing/2012/chart" uri="{02D57815-91ED-43cb-92C2-25804820EDAC}">
                        <c15:formulaRef>
                          <c15:sqref>[Collect_Indiviual_Data_LS1.xlsm]Seattle!$L$31:$L$50</c15:sqref>
                        </c15:formulaRef>
                      </c:ext>
                    </c:extLst>
                    <c:numCache>
                      <c:formatCode>General</c:formatCode>
                      <c:ptCount val="20"/>
                      <c:pt idx="0">
                        <c:v>998.36373634067297</c:v>
                      </c:pt>
                      <c:pt idx="1">
                        <c:v>114.958111266922</c:v>
                      </c:pt>
                      <c:pt idx="2">
                        <c:v>840.71948731085502</c:v>
                      </c:pt>
                      <c:pt idx="3">
                        <c:v>833.956880551891</c:v>
                      </c:pt>
                      <c:pt idx="4">
                        <c:v>197.794325013839</c:v>
                      </c:pt>
                      <c:pt idx="5">
                        <c:v>947.81418949168005</c:v>
                      </c:pt>
                      <c:pt idx="6">
                        <c:v>184.17447501954399</c:v>
                      </c:pt>
                      <c:pt idx="7">
                        <c:v>340.67475234112499</c:v>
                      </c:pt>
                      <c:pt idx="8">
                        <c:v>50.487120694168397</c:v>
                      </c:pt>
                      <c:pt idx="9">
                        <c:v>256.90215514674202</c:v>
                      </c:pt>
                      <c:pt idx="10">
                        <c:v>175.193094463596</c:v>
                      </c:pt>
                      <c:pt idx="11">
                        <c:v>443.65777722723698</c:v>
                      </c:pt>
                      <c:pt idx="12">
                        <c:v>627.35851800532805</c:v>
                      </c:pt>
                      <c:pt idx="13">
                        <c:v>370.986693885916</c:v>
                      </c:pt>
                      <c:pt idx="14">
                        <c:v>304.49161729494</c:v>
                      </c:pt>
                      <c:pt idx="15">
                        <c:v>47.3674285972088</c:v>
                      </c:pt>
                      <c:pt idx="16">
                        <c:v>302.85170598752001</c:v>
                      </c:pt>
                      <c:pt idx="17">
                        <c:v>73.644417247510006</c:v>
                      </c:pt>
                      <c:pt idx="18">
                        <c:v>573.38446557816496</c:v>
                      </c:pt>
                      <c:pt idx="19">
                        <c:v>727.274493880715</c:v>
                      </c:pt>
                    </c:numCache>
                  </c:numRef>
                </c:yVal>
                <c:smooth val="0"/>
                <c:extLst xmlns:c15="http://schemas.microsoft.com/office/drawing/2012/chart">
                  <c:ext xmlns:c16="http://schemas.microsoft.com/office/drawing/2014/chart" uri="{C3380CC4-5D6E-409C-BE32-E72D297353CC}">
                    <c16:uniqueId val="{0000000E-6605-4F91-AF52-4D4E14340C7B}"/>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F$7:$F$26</c15:sqref>
                        </c15:formulaRef>
                      </c:ext>
                    </c:extLst>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extLst xmlns:c15="http://schemas.microsoft.com/office/drawing/2012/chart">
                      <c:ext xmlns:c15="http://schemas.microsoft.com/office/drawing/2012/chart" uri="{02D57815-91ED-43cb-92C2-25804820EDAC}">
                        <c15:formulaRef>
                          <c15:sqref>[Collect_Indiviual_Data_LS1.xlsm]Memphis!$L$31:$L$50</c15:sqref>
                        </c15:formulaRef>
                      </c:ext>
                    </c:extLst>
                    <c:numCache>
                      <c:formatCode>General</c:formatCode>
                      <c:ptCount val="20"/>
                      <c:pt idx="0">
                        <c:v>1000.24323465394</c:v>
                      </c:pt>
                      <c:pt idx="1">
                        <c:v>121.79307426971999</c:v>
                      </c:pt>
                      <c:pt idx="2">
                        <c:v>850.37695680167803</c:v>
                      </c:pt>
                      <c:pt idx="3">
                        <c:v>840.70761912500802</c:v>
                      </c:pt>
                      <c:pt idx="4">
                        <c:v>215.80354254993901</c:v>
                      </c:pt>
                      <c:pt idx="5">
                        <c:v>952.10068864395805</c:v>
                      </c:pt>
                      <c:pt idx="6">
                        <c:v>184.73282011508999</c:v>
                      </c:pt>
                      <c:pt idx="7">
                        <c:v>354.323625632485</c:v>
                      </c:pt>
                      <c:pt idx="8">
                        <c:v>56.574339166133001</c:v>
                      </c:pt>
                      <c:pt idx="9">
                        <c:v>270.87653151587</c:v>
                      </c:pt>
                      <c:pt idx="10">
                        <c:v>183.219658874716</c:v>
                      </c:pt>
                      <c:pt idx="11">
                        <c:v>452.656306145283</c:v>
                      </c:pt>
                      <c:pt idx="12">
                        <c:v>632.16161047567903</c:v>
                      </c:pt>
                      <c:pt idx="13">
                        <c:v>382.42419188061098</c:v>
                      </c:pt>
                      <c:pt idx="14">
                        <c:v>304.982423393631</c:v>
                      </c:pt>
                      <c:pt idx="15">
                        <c:v>50.909245292829397</c:v>
                      </c:pt>
                      <c:pt idx="16">
                        <c:v>307.57618613166602</c:v>
                      </c:pt>
                      <c:pt idx="17">
                        <c:v>87.487949731188195</c:v>
                      </c:pt>
                      <c:pt idx="18">
                        <c:v>580.60855846130596</c:v>
                      </c:pt>
                      <c:pt idx="19">
                        <c:v>747.18843630224501</c:v>
                      </c:pt>
                    </c:numCache>
                  </c:numRef>
                </c:yVal>
                <c:smooth val="0"/>
                <c:extLst xmlns:c15="http://schemas.microsoft.com/office/drawing/2012/chart">
                  <c:ext xmlns:c16="http://schemas.microsoft.com/office/drawing/2014/chart" uri="{C3380CC4-5D6E-409C-BE32-E72D297353CC}">
                    <c16:uniqueId val="{00000010-6605-4F91-AF52-4D4E14340C7B}"/>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F$7:$F$26</c15:sqref>
                        </c15:formulaRef>
                      </c:ext>
                    </c:extLst>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extLst xmlns:c15="http://schemas.microsoft.com/office/drawing/2012/chart">
                      <c:ext xmlns:c15="http://schemas.microsoft.com/office/drawing/2012/chart" uri="{02D57815-91ED-43cb-92C2-25804820EDAC}">
                        <c15:formulaRef>
                          <c15:sqref>[Collect_Indiviual_Data_LS1.xlsm]Charleston!$L$31:$L$50</c15:sqref>
                        </c15:formulaRef>
                      </c:ext>
                    </c:extLst>
                    <c:numCache>
                      <c:formatCode>General</c:formatCode>
                      <c:ptCount val="20"/>
                      <c:pt idx="0">
                        <c:v>1001.77513846852</c:v>
                      </c:pt>
                      <c:pt idx="1">
                        <c:v>128.89096697283799</c:v>
                      </c:pt>
                      <c:pt idx="2">
                        <c:v>859.36191848756903</c:v>
                      </c:pt>
                      <c:pt idx="3">
                        <c:v>846.20806719698498</c:v>
                      </c:pt>
                      <c:pt idx="4">
                        <c:v>237.735560354694</c:v>
                      </c:pt>
                      <c:pt idx="5">
                        <c:v>952.99611010422905</c:v>
                      </c:pt>
                      <c:pt idx="6">
                        <c:v>185.92568055704601</c:v>
                      </c:pt>
                      <c:pt idx="7">
                        <c:v>367.06290502695902</c:v>
                      </c:pt>
                      <c:pt idx="8">
                        <c:v>62.258214403143299</c:v>
                      </c:pt>
                      <c:pt idx="9">
                        <c:v>290.18931568690101</c:v>
                      </c:pt>
                      <c:pt idx="10">
                        <c:v>191.19954005749</c:v>
                      </c:pt>
                      <c:pt idx="11">
                        <c:v>467.27080164716</c:v>
                      </c:pt>
                      <c:pt idx="12">
                        <c:v>633.85214931690996</c:v>
                      </c:pt>
                      <c:pt idx="13">
                        <c:v>397.94335001277801</c:v>
                      </c:pt>
                      <c:pt idx="14">
                        <c:v>306.32859310741401</c:v>
                      </c:pt>
                      <c:pt idx="15">
                        <c:v>51.487814511382602</c:v>
                      </c:pt>
                      <c:pt idx="16">
                        <c:v>321.37016925099601</c:v>
                      </c:pt>
                      <c:pt idx="17">
                        <c:v>103.142813845562</c:v>
                      </c:pt>
                      <c:pt idx="18">
                        <c:v>587.244128027839</c:v>
                      </c:pt>
                      <c:pt idx="19">
                        <c:v>777.33182606296305</c:v>
                      </c:pt>
                    </c:numCache>
                  </c:numRef>
                </c:yVal>
                <c:smooth val="0"/>
                <c:extLst xmlns:c15="http://schemas.microsoft.com/office/drawing/2012/chart">
                  <c:ext xmlns:c16="http://schemas.microsoft.com/office/drawing/2014/chart" uri="{C3380CC4-5D6E-409C-BE32-E72D297353CC}">
                    <c16:uniqueId val="{00000012-6605-4F91-AF52-4D4E14340C7B}"/>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5:$I$204</c15:sqref>
                        </c15:formulaRef>
                      </c:ext>
                    </c:extLst>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extLst xmlns:c15="http://schemas.microsoft.com/office/drawing/2012/chart">
                      <c:ext xmlns:c15="http://schemas.microsoft.com/office/drawing/2012/chart" uri="{02D57815-91ED-43cb-92C2-25804820EDAC}">
                        <c15:formulaRef>
                          <c15:sqref>[Collect_Indiviual_Data_LS1.xlsm]Trendlines!$F$5:$F$204</c15:sqref>
                        </c15:formulaRef>
                      </c:ext>
                    </c:extLst>
                    <c:numCache>
                      <c:formatCode>General</c:formatCode>
                      <c:ptCount val="200"/>
                      <c:pt idx="0">
                        <c:v>740.13614132112502</c:v>
                      </c:pt>
                      <c:pt idx="1">
                        <c:v>68.350943525335296</c:v>
                      </c:pt>
                      <c:pt idx="2">
                        <c:v>467.444183352854</c:v>
                      </c:pt>
                      <c:pt idx="3">
                        <c:v>336.52711336732199</c:v>
                      </c:pt>
                      <c:pt idx="4">
                        <c:v>31.212030626311702</c:v>
                      </c:pt>
                      <c:pt idx="5">
                        <c:v>648.54357287883397</c:v>
                      </c:pt>
                      <c:pt idx="6">
                        <c:v>78.567078476017201</c:v>
                      </c:pt>
                      <c:pt idx="7">
                        <c:v>31.4341483447804</c:v>
                      </c:pt>
                      <c:pt idx="8">
                        <c:v>13.164156651017199</c:v>
                      </c:pt>
                      <c:pt idx="9">
                        <c:v>54.579210901764199</c:v>
                      </c:pt>
                      <c:pt idx="10">
                        <c:v>14.104208688024199</c:v>
                      </c:pt>
                      <c:pt idx="11">
                        <c:v>87.0397210194498</c:v>
                      </c:pt>
                      <c:pt idx="12">
                        <c:v>430.95435715537502</c:v>
                      </c:pt>
                      <c:pt idx="13">
                        <c:v>13.8839332020582</c:v>
                      </c:pt>
                      <c:pt idx="14">
                        <c:v>148.01236970521799</c:v>
                      </c:pt>
                      <c:pt idx="15">
                        <c:v>1.21385549698212</c:v>
                      </c:pt>
                      <c:pt idx="16">
                        <c:v>27.491942567356599</c:v>
                      </c:pt>
                      <c:pt idx="17">
                        <c:v>0.10479533543215</c:v>
                      </c:pt>
                      <c:pt idx="18">
                        <c:v>323.78947191946799</c:v>
                      </c:pt>
                      <c:pt idx="19">
                        <c:v>101.502845793261</c:v>
                      </c:pt>
                      <c:pt idx="20">
                        <c:v>1002.50013307524</c:v>
                      </c:pt>
                      <c:pt idx="21">
                        <c:v>137.38610681906999</c:v>
                      </c:pt>
                      <c:pt idx="22">
                        <c:v>867.63418988930198</c:v>
                      </c:pt>
                      <c:pt idx="23">
                        <c:v>851.92409010006702</c:v>
                      </c:pt>
                      <c:pt idx="24">
                        <c:v>267.824787840824</c:v>
                      </c:pt>
                      <c:pt idx="25">
                        <c:v>954.44490915913002</c:v>
                      </c:pt>
                      <c:pt idx="26">
                        <c:v>187.49848018195999</c:v>
                      </c:pt>
                      <c:pt idx="27">
                        <c:v>374.49714664665601</c:v>
                      </c:pt>
                      <c:pt idx="28">
                        <c:v>69.556901455662498</c:v>
                      </c:pt>
                      <c:pt idx="29">
                        <c:v>310.06863571984502</c:v>
                      </c:pt>
                      <c:pt idx="30">
                        <c:v>202.612224372166</c:v>
                      </c:pt>
                      <c:pt idx="31">
                        <c:v>489.24475637695798</c:v>
                      </c:pt>
                      <c:pt idx="32">
                        <c:v>633.90912502405104</c:v>
                      </c:pt>
                      <c:pt idx="33">
                        <c:v>406.68030628685602</c:v>
                      </c:pt>
                      <c:pt idx="34">
                        <c:v>321.416431600382</c:v>
                      </c:pt>
                      <c:pt idx="35">
                        <c:v>58.622158647325101</c:v>
                      </c:pt>
                      <c:pt idx="36">
                        <c:v>330.69345110729603</c:v>
                      </c:pt>
                      <c:pt idx="37">
                        <c:v>143.601011972762</c:v>
                      </c:pt>
                      <c:pt idx="38">
                        <c:v>594.96420517984495</c:v>
                      </c:pt>
                      <c:pt idx="39">
                        <c:v>810.95618634458697</c:v>
                      </c:pt>
                      <c:pt idx="40">
                        <c:v>1001.79304897669</c:v>
                      </c:pt>
                      <c:pt idx="41">
                        <c:v>129.02387615390401</c:v>
                      </c:pt>
                      <c:pt idx="42">
                        <c:v>859.55640183477499</c:v>
                      </c:pt>
                      <c:pt idx="43">
                        <c:v>846.26948264449697</c:v>
                      </c:pt>
                      <c:pt idx="44">
                        <c:v>238.20009588707501</c:v>
                      </c:pt>
                      <c:pt idx="45">
                        <c:v>953.01158912216897</c:v>
                      </c:pt>
                      <c:pt idx="46">
                        <c:v>185.959937054828</c:v>
                      </c:pt>
                      <c:pt idx="47">
                        <c:v>367.16965001782802</c:v>
                      </c:pt>
                      <c:pt idx="48">
                        <c:v>62.381777880700398</c:v>
                      </c:pt>
                      <c:pt idx="49">
                        <c:v>290.52090791145298</c:v>
                      </c:pt>
                      <c:pt idx="50">
                        <c:v>191.37496745429499</c:v>
                      </c:pt>
                      <c:pt idx="51">
                        <c:v>467.62480539398803</c:v>
                      </c:pt>
                      <c:pt idx="52">
                        <c:v>633.85359570010098</c:v>
                      </c:pt>
                      <c:pt idx="53">
                        <c:v>398.02720855834201</c:v>
                      </c:pt>
                      <c:pt idx="54">
                        <c:v>306.37276844002002</c:v>
                      </c:pt>
                      <c:pt idx="55">
                        <c:v>51.507191936611498</c:v>
                      </c:pt>
                      <c:pt idx="56">
                        <c:v>321.639485028161</c:v>
                      </c:pt>
                      <c:pt idx="57">
                        <c:v>103.367285762363</c:v>
                      </c:pt>
                      <c:pt idx="58">
                        <c:v>587.369643430054</c:v>
                      </c:pt>
                      <c:pt idx="59">
                        <c:v>778.00207040717805</c:v>
                      </c:pt>
                      <c:pt idx="60">
                        <c:v>1001.76703061279</c:v>
                      </c:pt>
                      <c:pt idx="61">
                        <c:v>128.83087992669701</c:v>
                      </c:pt>
                      <c:pt idx="62">
                        <c:v>859.27477226056897</c:v>
                      </c:pt>
                      <c:pt idx="63">
                        <c:v>846.18034144915896</c:v>
                      </c:pt>
                      <c:pt idx="64">
                        <c:v>237.52534977305999</c:v>
                      </c:pt>
                      <c:pt idx="65">
                        <c:v>952.98910561519403</c:v>
                      </c:pt>
                      <c:pt idx="66">
                        <c:v>185.91020830988299</c:v>
                      </c:pt>
                      <c:pt idx="67">
                        <c:v>367.06225930493201</c:v>
                      </c:pt>
                      <c:pt idx="68">
                        <c:v>62.202426882538397</c:v>
                      </c:pt>
                      <c:pt idx="69">
                        <c:v>290.03960848168202</c:v>
                      </c:pt>
                      <c:pt idx="70">
                        <c:v>191.120134520335</c:v>
                      </c:pt>
                      <c:pt idx="71">
                        <c:v>467.10881183529199</c:v>
                      </c:pt>
                      <c:pt idx="72">
                        <c:v>633.85149493345398</c:v>
                      </c:pt>
                      <c:pt idx="73">
                        <c:v>397.86340943927502</c:v>
                      </c:pt>
                      <c:pt idx="74">
                        <c:v>306.30875699770399</c:v>
                      </c:pt>
                      <c:pt idx="75">
                        <c:v>51.479221387752403</c:v>
                      </c:pt>
                      <c:pt idx="76">
                        <c:v>321.241046119332</c:v>
                      </c:pt>
                      <c:pt idx="77">
                        <c:v>103.042044105234</c:v>
                      </c:pt>
                      <c:pt idx="78">
                        <c:v>587.22286556547999</c:v>
                      </c:pt>
                      <c:pt idx="79">
                        <c:v>777.02935342923502</c:v>
                      </c:pt>
                      <c:pt idx="80">
                        <c:v>999.40984605838196</c:v>
                      </c:pt>
                      <c:pt idx="81">
                        <c:v>119.246368574459</c:v>
                      </c:pt>
                      <c:pt idx="82">
                        <c:v>847.776695495784</c:v>
                      </c:pt>
                      <c:pt idx="83">
                        <c:v>837.54405955800803</c:v>
                      </c:pt>
                      <c:pt idx="84">
                        <c:v>208.13609453992899</c:v>
                      </c:pt>
                      <c:pt idx="85">
                        <c:v>950.63451364828404</c:v>
                      </c:pt>
                      <c:pt idx="86">
                        <c:v>184.42018956995099</c:v>
                      </c:pt>
                      <c:pt idx="87">
                        <c:v>348.83282327488598</c:v>
                      </c:pt>
                      <c:pt idx="88">
                        <c:v>54.272417692171103</c:v>
                      </c:pt>
                      <c:pt idx="89">
                        <c:v>263.36025340153202</c:v>
                      </c:pt>
                      <c:pt idx="90">
                        <c:v>180.22139569246099</c:v>
                      </c:pt>
                      <c:pt idx="91">
                        <c:v>448.49148489407401</c:v>
                      </c:pt>
                      <c:pt idx="92">
                        <c:v>630.30995542809399</c:v>
                      </c:pt>
                      <c:pt idx="93">
                        <c:v>378.07227566837503</c:v>
                      </c:pt>
                      <c:pt idx="94">
                        <c:v>304.73770273447502</c:v>
                      </c:pt>
                      <c:pt idx="95">
                        <c:v>50.510466879365602</c:v>
                      </c:pt>
                      <c:pt idx="96">
                        <c:v>305.87981523454403</c:v>
                      </c:pt>
                      <c:pt idx="97">
                        <c:v>80.836466228434801</c:v>
                      </c:pt>
                      <c:pt idx="98">
                        <c:v>577.73098917577897</c:v>
                      </c:pt>
                      <c:pt idx="99">
                        <c:v>738.78849205750805</c:v>
                      </c:pt>
                      <c:pt idx="100">
                        <c:v>1002.03991103098</c:v>
                      </c:pt>
                      <c:pt idx="101">
                        <c:v>131.31706950629899</c:v>
                      </c:pt>
                      <c:pt idx="102">
                        <c:v>862.669876024372</c:v>
                      </c:pt>
                      <c:pt idx="103">
                        <c:v>847.65123918037602</c:v>
                      </c:pt>
                      <c:pt idx="104">
                        <c:v>246.95498206479701</c:v>
                      </c:pt>
                      <c:pt idx="105">
                        <c:v>953.20399492310605</c:v>
                      </c:pt>
                      <c:pt idx="106">
                        <c:v>186.56514656136301</c:v>
                      </c:pt>
                      <c:pt idx="107">
                        <c:v>369.64211362376199</c:v>
                      </c:pt>
                      <c:pt idx="108">
                        <c:v>64.836939028227306</c:v>
                      </c:pt>
                      <c:pt idx="109">
                        <c:v>294.93290689523599</c:v>
                      </c:pt>
                      <c:pt idx="110">
                        <c:v>194.19178694583701</c:v>
                      </c:pt>
                      <c:pt idx="111">
                        <c:v>473.729691352938</c:v>
                      </c:pt>
                      <c:pt idx="112">
                        <c:v>633.88359457677802</c:v>
                      </c:pt>
                      <c:pt idx="113">
                        <c:v>400.49138952935999</c:v>
                      </c:pt>
                      <c:pt idx="114">
                        <c:v>307.40134642196398</c:v>
                      </c:pt>
                      <c:pt idx="115">
                        <c:v>54.259316747562401</c:v>
                      </c:pt>
                      <c:pt idx="116">
                        <c:v>325.715336459122</c:v>
                      </c:pt>
                      <c:pt idx="117">
                        <c:v>109.620054955627</c:v>
                      </c:pt>
                      <c:pt idx="118">
                        <c:v>589.714783239491</c:v>
                      </c:pt>
                      <c:pt idx="119">
                        <c:v>788.66152885295503</c:v>
                      </c:pt>
                      <c:pt idx="120">
                        <c:v>1001.13712426539</c:v>
                      </c:pt>
                      <c:pt idx="121">
                        <c:v>124.233655264557</c:v>
                      </c:pt>
                      <c:pt idx="122">
                        <c:v>853.55330499081094</c:v>
                      </c:pt>
                      <c:pt idx="123">
                        <c:v>843.54124289669301</c:v>
                      </c:pt>
                      <c:pt idx="124">
                        <c:v>222.827409719516</c:v>
                      </c:pt>
                      <c:pt idx="125">
                        <c:v>952.60724069000798</c:v>
                      </c:pt>
                      <c:pt idx="126">
                        <c:v>185.04750641383399</c:v>
                      </c:pt>
                      <c:pt idx="127">
                        <c:v>359.74192102041701</c:v>
                      </c:pt>
                      <c:pt idx="128">
                        <c:v>58.832699875989597</c:v>
                      </c:pt>
                      <c:pt idx="129">
                        <c:v>278.01840911006798</c:v>
                      </c:pt>
                      <c:pt idx="130">
                        <c:v>185.895244349667</c:v>
                      </c:pt>
                      <c:pt idx="131">
                        <c:v>457.11156879852098</c:v>
                      </c:pt>
                      <c:pt idx="132">
                        <c:v>633.21475379846902</c:v>
                      </c:pt>
                      <c:pt idx="133">
                        <c:v>388.08978588129099</c:v>
                      </c:pt>
                      <c:pt idx="134">
                        <c:v>305.30577769033403</c:v>
                      </c:pt>
                      <c:pt idx="135">
                        <c:v>51.138749602632799</c:v>
                      </c:pt>
                      <c:pt idx="136">
                        <c:v>309.89307024742601</c:v>
                      </c:pt>
                      <c:pt idx="137">
                        <c:v>94.332258812772395</c:v>
                      </c:pt>
                      <c:pt idx="138">
                        <c:v>582.95397866221697</c:v>
                      </c:pt>
                      <c:pt idx="139">
                        <c:v>757.190747165125</c:v>
                      </c:pt>
                      <c:pt idx="140">
                        <c:v>998.36373634067297</c:v>
                      </c:pt>
                      <c:pt idx="141">
                        <c:v>114.958111266922</c:v>
                      </c:pt>
                      <c:pt idx="142">
                        <c:v>840.71948731085502</c:v>
                      </c:pt>
                      <c:pt idx="143">
                        <c:v>833.956880551891</c:v>
                      </c:pt>
                      <c:pt idx="144">
                        <c:v>197.794325013839</c:v>
                      </c:pt>
                      <c:pt idx="145">
                        <c:v>947.81418949168005</c:v>
                      </c:pt>
                      <c:pt idx="146">
                        <c:v>184.17447501954399</c:v>
                      </c:pt>
                      <c:pt idx="147">
                        <c:v>340.67475234112499</c:v>
                      </c:pt>
                      <c:pt idx="148">
                        <c:v>50.487120694168397</c:v>
                      </c:pt>
                      <c:pt idx="149">
                        <c:v>256.90215514674202</c:v>
                      </c:pt>
                      <c:pt idx="150">
                        <c:v>175.193094463596</c:v>
                      </c:pt>
                      <c:pt idx="151">
                        <c:v>443.65777722723698</c:v>
                      </c:pt>
                      <c:pt idx="152">
                        <c:v>627.35851800532805</c:v>
                      </c:pt>
                      <c:pt idx="153">
                        <c:v>370.986693885916</c:v>
                      </c:pt>
                      <c:pt idx="154">
                        <c:v>304.49161729494</c:v>
                      </c:pt>
                      <c:pt idx="155">
                        <c:v>47.3674285972088</c:v>
                      </c:pt>
                      <c:pt idx="156">
                        <c:v>302.85170598752001</c:v>
                      </c:pt>
                      <c:pt idx="157">
                        <c:v>73.644417247510006</c:v>
                      </c:pt>
                      <c:pt idx="158">
                        <c:v>573.38446557816496</c:v>
                      </c:pt>
                      <c:pt idx="159">
                        <c:v>727.274493880715</c:v>
                      </c:pt>
                      <c:pt idx="160">
                        <c:v>1000.24323465394</c:v>
                      </c:pt>
                      <c:pt idx="161">
                        <c:v>121.79307426971999</c:v>
                      </c:pt>
                      <c:pt idx="162">
                        <c:v>850.37695680167803</c:v>
                      </c:pt>
                      <c:pt idx="163">
                        <c:v>840.70761912500802</c:v>
                      </c:pt>
                      <c:pt idx="164">
                        <c:v>215.80354254993901</c:v>
                      </c:pt>
                      <c:pt idx="165">
                        <c:v>952.10068864395805</c:v>
                      </c:pt>
                      <c:pt idx="166">
                        <c:v>184.73282011508999</c:v>
                      </c:pt>
                      <c:pt idx="167">
                        <c:v>354.323625632485</c:v>
                      </c:pt>
                      <c:pt idx="168">
                        <c:v>56.574339166133001</c:v>
                      </c:pt>
                      <c:pt idx="169">
                        <c:v>270.87653151587</c:v>
                      </c:pt>
                      <c:pt idx="170">
                        <c:v>183.219658874716</c:v>
                      </c:pt>
                      <c:pt idx="171">
                        <c:v>452.656306145283</c:v>
                      </c:pt>
                      <c:pt idx="172">
                        <c:v>632.16161047567903</c:v>
                      </c:pt>
                      <c:pt idx="173">
                        <c:v>382.42419188061098</c:v>
                      </c:pt>
                      <c:pt idx="174">
                        <c:v>304.982423393631</c:v>
                      </c:pt>
                      <c:pt idx="175">
                        <c:v>50.909245292829397</c:v>
                      </c:pt>
                      <c:pt idx="176">
                        <c:v>307.57618613166602</c:v>
                      </c:pt>
                      <c:pt idx="177">
                        <c:v>87.487949731188195</c:v>
                      </c:pt>
                      <c:pt idx="178">
                        <c:v>580.60855846130596</c:v>
                      </c:pt>
                      <c:pt idx="179">
                        <c:v>747.18843630224501</c:v>
                      </c:pt>
                      <c:pt idx="180">
                        <c:v>1001.77513846852</c:v>
                      </c:pt>
                      <c:pt idx="181">
                        <c:v>128.89096697283799</c:v>
                      </c:pt>
                      <c:pt idx="182">
                        <c:v>859.36191848756903</c:v>
                      </c:pt>
                      <c:pt idx="183">
                        <c:v>846.20806719698498</c:v>
                      </c:pt>
                      <c:pt idx="184">
                        <c:v>237.735560354694</c:v>
                      </c:pt>
                      <c:pt idx="185">
                        <c:v>952.99611010422905</c:v>
                      </c:pt>
                      <c:pt idx="186">
                        <c:v>185.92568055704601</c:v>
                      </c:pt>
                      <c:pt idx="187">
                        <c:v>367.06290502695902</c:v>
                      </c:pt>
                      <c:pt idx="188">
                        <c:v>62.258214403143299</c:v>
                      </c:pt>
                      <c:pt idx="189">
                        <c:v>290.18931568690101</c:v>
                      </c:pt>
                      <c:pt idx="190">
                        <c:v>191.19954005749</c:v>
                      </c:pt>
                      <c:pt idx="191">
                        <c:v>467.27080164716</c:v>
                      </c:pt>
                      <c:pt idx="192">
                        <c:v>633.85214931690996</c:v>
                      </c:pt>
                      <c:pt idx="193">
                        <c:v>397.94335001277801</c:v>
                      </c:pt>
                      <c:pt idx="194">
                        <c:v>306.32859310741401</c:v>
                      </c:pt>
                      <c:pt idx="195">
                        <c:v>51.487814511382602</c:v>
                      </c:pt>
                      <c:pt idx="196">
                        <c:v>321.37016925099601</c:v>
                      </c:pt>
                      <c:pt idx="197">
                        <c:v>103.142813845562</c:v>
                      </c:pt>
                      <c:pt idx="198">
                        <c:v>587.244128027839</c:v>
                      </c:pt>
                      <c:pt idx="199">
                        <c:v>777.33182606296305</c:v>
                      </c:pt>
                    </c:numCache>
                  </c:numRef>
                </c:yVal>
                <c:smooth val="0"/>
                <c:extLst xmlns:c15="http://schemas.microsoft.com/office/drawing/2012/chart">
                  <c:ext xmlns:c16="http://schemas.microsoft.com/office/drawing/2014/chart" uri="{C3380CC4-5D6E-409C-BE32-E72D297353CC}">
                    <c16:uniqueId val="{00000001-429B-4DCB-9DE6-3259334068F1}"/>
                  </c:ext>
                </c:extLst>
              </c15:ser>
            </c15:filteredScatterSeries>
          </c:ext>
        </c:extLst>
      </c:scatterChart>
      <c:valAx>
        <c:axId val="431602336"/>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02896"/>
        <c:crosses val="autoZero"/>
        <c:crossBetween val="midCat"/>
        <c:majorUnit val="200"/>
      </c:valAx>
      <c:valAx>
        <c:axId val="431602896"/>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0233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C$7:$C$26</c:f>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f>[Collect_Indiviual_Data_LS1.xlsm]Butte!$I$7:$I$26</c:f>
              <c:numCache>
                <c:formatCode>General</c:formatCode>
                <c:ptCount val="20"/>
                <c:pt idx="0">
                  <c:v>918.7052641147809</c:v>
                </c:pt>
                <c:pt idx="1">
                  <c:v>111.99317243849123</c:v>
                </c:pt>
                <c:pt idx="2">
                  <c:v>725.88969101352961</c:v>
                </c:pt>
                <c:pt idx="3">
                  <c:v>658.23728679063277</c:v>
                </c:pt>
                <c:pt idx="4">
                  <c:v>75.257924479148187</c:v>
                </c:pt>
                <c:pt idx="5">
                  <c:v>840.94837109637865</c:v>
                </c:pt>
                <c:pt idx="6">
                  <c:v>158.85834784528143</c:v>
                </c:pt>
                <c:pt idx="7">
                  <c:v>178.10507985127191</c:v>
                </c:pt>
                <c:pt idx="8">
                  <c:v>18.39909211531857</c:v>
                </c:pt>
                <c:pt idx="9">
                  <c:v>172.53181851960423</c:v>
                </c:pt>
                <c:pt idx="10">
                  <c:v>60.998290862764954</c:v>
                </c:pt>
                <c:pt idx="11">
                  <c:v>378.65152370665055</c:v>
                </c:pt>
                <c:pt idx="12">
                  <c:v>607.24110543061249</c:v>
                </c:pt>
                <c:pt idx="13">
                  <c:v>99.841880374229547</c:v>
                </c:pt>
                <c:pt idx="14">
                  <c:v>307.74951671119697</c:v>
                </c:pt>
                <c:pt idx="15">
                  <c:v>43.120899356244884</c:v>
                </c:pt>
                <c:pt idx="16">
                  <c:v>259.45503901733849</c:v>
                </c:pt>
                <c:pt idx="17">
                  <c:v>111.83066072724078</c:v>
                </c:pt>
                <c:pt idx="18">
                  <c:v>419.01224396794174</c:v>
                </c:pt>
                <c:pt idx="19">
                  <c:v>416.67190684099825</c:v>
                </c:pt>
              </c:numCache>
            </c:numRef>
          </c:yVal>
          <c:smooth val="0"/>
          <c:extLst>
            <c:ext xmlns:c16="http://schemas.microsoft.com/office/drawing/2014/chart" uri="{C3380CC4-5D6E-409C-BE32-E72D297353CC}">
              <c16:uniqueId val="{00000001-4146-4E62-947B-264ECEF700DD}"/>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C$7:$C$26</c:f>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f>[Collect_Indiviual_Data_LS1.xlsm]Eureka!$I$7:$I$26</c:f>
              <c:numCache>
                <c:formatCode>General</c:formatCode>
                <c:ptCount val="20"/>
                <c:pt idx="0">
                  <c:v>1038.0245662964967</c:v>
                </c:pt>
                <c:pt idx="1">
                  <c:v>159.95581973058722</c:v>
                </c:pt>
                <c:pt idx="2">
                  <c:v>935.37084101706455</c:v>
                </c:pt>
                <c:pt idx="3">
                  <c:v>911.46640823676057</c:v>
                </c:pt>
                <c:pt idx="4">
                  <c:v>239.44443936135244</c:v>
                </c:pt>
                <c:pt idx="5">
                  <c:v>1006.579506969661</c:v>
                </c:pt>
                <c:pt idx="6">
                  <c:v>198.72211384442201</c:v>
                </c:pt>
                <c:pt idx="7">
                  <c:v>389.18689818466572</c:v>
                </c:pt>
                <c:pt idx="8">
                  <c:v>62.401318730671335</c:v>
                </c:pt>
                <c:pt idx="9">
                  <c:v>389.70326279028973</c:v>
                </c:pt>
                <c:pt idx="10">
                  <c:v>208.36305822187751</c:v>
                </c:pt>
                <c:pt idx="11">
                  <c:v>520.60508970860974</c:v>
                </c:pt>
                <c:pt idx="12">
                  <c:v>686.0492030783912</c:v>
                </c:pt>
                <c:pt idx="13">
                  <c:v>463.38290078288014</c:v>
                </c:pt>
                <c:pt idx="14">
                  <c:v>334.5376497701053</c:v>
                </c:pt>
                <c:pt idx="15">
                  <c:v>64.506200420656654</c:v>
                </c:pt>
                <c:pt idx="16">
                  <c:v>380.78253537501951</c:v>
                </c:pt>
                <c:pt idx="17">
                  <c:v>209.75411183272664</c:v>
                </c:pt>
                <c:pt idx="18">
                  <c:v>591.12437218887692</c:v>
                </c:pt>
                <c:pt idx="19">
                  <c:v>921.84838013654053</c:v>
                </c:pt>
              </c:numCache>
            </c:numRef>
          </c:yVal>
          <c:smooth val="0"/>
          <c:extLst>
            <c:ext xmlns:c16="http://schemas.microsoft.com/office/drawing/2014/chart" uri="{C3380CC4-5D6E-409C-BE32-E72D297353CC}">
              <c16:uniqueId val="{00000003-4146-4E62-947B-264ECEF700DD}"/>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C$7:$C$26</c:f>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f>'[Collect_Indiviual_Data_LS1.xlsm]Santa Monica'!$I$7:$I$26</c:f>
              <c:numCache>
                <c:formatCode>General</c:formatCode>
                <c:ptCount val="20"/>
                <c:pt idx="0">
                  <c:v>1031.2521608804977</c:v>
                </c:pt>
                <c:pt idx="1">
                  <c:v>155.14869725471124</c:v>
                </c:pt>
                <c:pt idx="2">
                  <c:v>930.30014376513805</c:v>
                </c:pt>
                <c:pt idx="3">
                  <c:v>907.25800325726891</c:v>
                </c:pt>
                <c:pt idx="4">
                  <c:v>209.32924369166921</c:v>
                </c:pt>
                <c:pt idx="5">
                  <c:v>1006.5729726011011</c:v>
                </c:pt>
                <c:pt idx="6">
                  <c:v>197.02510036623733</c:v>
                </c:pt>
                <c:pt idx="7">
                  <c:v>369.45369533324009</c:v>
                </c:pt>
                <c:pt idx="8">
                  <c:v>44.888304980477542</c:v>
                </c:pt>
                <c:pt idx="9">
                  <c:v>377.95217426348432</c:v>
                </c:pt>
                <c:pt idx="10">
                  <c:v>194.17483399360506</c:v>
                </c:pt>
                <c:pt idx="11">
                  <c:v>508.42840041574721</c:v>
                </c:pt>
                <c:pt idx="12">
                  <c:v>686.0635942711491</c:v>
                </c:pt>
                <c:pt idx="13">
                  <c:v>459.60470440420039</c:v>
                </c:pt>
                <c:pt idx="14">
                  <c:v>330.84257225421351</c:v>
                </c:pt>
                <c:pt idx="15">
                  <c:v>64.506200420656654</c:v>
                </c:pt>
                <c:pt idx="16">
                  <c:v>375.99321814837344</c:v>
                </c:pt>
                <c:pt idx="17">
                  <c:v>205.23737150429176</c:v>
                </c:pt>
                <c:pt idx="18">
                  <c:v>580.02183916609692</c:v>
                </c:pt>
                <c:pt idx="19">
                  <c:v>897.64814449323308</c:v>
                </c:pt>
              </c:numCache>
            </c:numRef>
          </c:yVal>
          <c:smooth val="0"/>
          <c:extLst>
            <c:ext xmlns:c16="http://schemas.microsoft.com/office/drawing/2014/chart" uri="{C3380CC4-5D6E-409C-BE32-E72D297353CC}">
              <c16:uniqueId val="{00000005-4146-4E62-947B-264ECEF700DD}"/>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C$7:$C$26</c:f>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f>[Collect_Indiviual_Data_LS1.xlsm]Portland!$I$7:$I$26</c:f>
              <c:numCache>
                <c:formatCode>General</c:formatCode>
                <c:ptCount val="20"/>
                <c:pt idx="0">
                  <c:v>1027.1855022610214</c:v>
                </c:pt>
                <c:pt idx="1">
                  <c:v>142.47298287311736</c:v>
                </c:pt>
                <c:pt idx="2">
                  <c:v>915.64378291987214</c:v>
                </c:pt>
                <c:pt idx="3">
                  <c:v>892.37065214803613</c:v>
                </c:pt>
                <c:pt idx="4">
                  <c:v>175.22394347064653</c:v>
                </c:pt>
                <c:pt idx="5">
                  <c:v>991.98862576951967</c:v>
                </c:pt>
                <c:pt idx="6">
                  <c:v>190.26194235042917</c:v>
                </c:pt>
                <c:pt idx="7">
                  <c:v>326.42764959580171</c:v>
                </c:pt>
                <c:pt idx="8">
                  <c:v>29.922033791294371</c:v>
                </c:pt>
                <c:pt idx="9">
                  <c:v>334.80309564894992</c:v>
                </c:pt>
                <c:pt idx="10">
                  <c:v>168.41947480514256</c:v>
                </c:pt>
                <c:pt idx="11">
                  <c:v>489.86435323991969</c:v>
                </c:pt>
                <c:pt idx="12">
                  <c:v>678.44042022183851</c:v>
                </c:pt>
                <c:pt idx="13">
                  <c:v>415.54224171581359</c:v>
                </c:pt>
                <c:pt idx="14">
                  <c:v>328.56323693992408</c:v>
                </c:pt>
                <c:pt idx="15">
                  <c:v>63.091345612354253</c:v>
                </c:pt>
                <c:pt idx="16">
                  <c:v>368.50107404496879</c:v>
                </c:pt>
                <c:pt idx="17">
                  <c:v>188.66806300385019</c:v>
                </c:pt>
                <c:pt idx="18">
                  <c:v>555.49734763604465</c:v>
                </c:pt>
                <c:pt idx="19">
                  <c:v>820.61023863018795</c:v>
                </c:pt>
              </c:numCache>
            </c:numRef>
          </c:yVal>
          <c:smooth val="0"/>
          <c:extLst>
            <c:ext xmlns:c16="http://schemas.microsoft.com/office/drawing/2014/chart" uri="{C3380CC4-5D6E-409C-BE32-E72D297353CC}">
              <c16:uniqueId val="{00000007-4146-4E62-947B-264ECEF700DD}"/>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C$7:$C$26</c:f>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f>'[Collect_Indiviual_Data_LS1.xlsm]Salt Lake City'!$I$7:$I$26</c:f>
              <c:numCache>
                <c:formatCode>General</c:formatCode>
                <c:ptCount val="20"/>
                <c:pt idx="0">
                  <c:v>1027.7616042478553</c:v>
                </c:pt>
                <c:pt idx="1">
                  <c:v>146.5833553959352</c:v>
                </c:pt>
                <c:pt idx="2">
                  <c:v>921.36926199104335</c:v>
                </c:pt>
                <c:pt idx="3">
                  <c:v>900.77255025910347</c:v>
                </c:pt>
                <c:pt idx="4">
                  <c:v>184.33709269669657</c:v>
                </c:pt>
                <c:pt idx="5">
                  <c:v>1004.2507939370333</c:v>
                </c:pt>
                <c:pt idx="6">
                  <c:v>192.15383512805028</c:v>
                </c:pt>
                <c:pt idx="7">
                  <c:v>343.00893046878252</c:v>
                </c:pt>
                <c:pt idx="8">
                  <c:v>33.315084997802025</c:v>
                </c:pt>
                <c:pt idx="9">
                  <c:v>356.83764561954689</c:v>
                </c:pt>
                <c:pt idx="10">
                  <c:v>176.86619618539905</c:v>
                </c:pt>
                <c:pt idx="11">
                  <c:v>494.26604952484786</c:v>
                </c:pt>
                <c:pt idx="12">
                  <c:v>682.20919869247859</c:v>
                </c:pt>
                <c:pt idx="13">
                  <c:v>433.71440098253146</c:v>
                </c:pt>
                <c:pt idx="14">
                  <c:v>329.80114801472394</c:v>
                </c:pt>
                <c:pt idx="15">
                  <c:v>64.397360744201535</c:v>
                </c:pt>
                <c:pt idx="16">
                  <c:v>371.01255016943361</c:v>
                </c:pt>
                <c:pt idx="17">
                  <c:v>195.33082581749281</c:v>
                </c:pt>
                <c:pt idx="18">
                  <c:v>564.33581876598089</c:v>
                </c:pt>
                <c:pt idx="19">
                  <c:v>855.44146556281146</c:v>
                </c:pt>
              </c:numCache>
            </c:numRef>
          </c:yVal>
          <c:smooth val="0"/>
          <c:extLst>
            <c:ext xmlns:c16="http://schemas.microsoft.com/office/drawing/2014/chart" uri="{C3380CC4-5D6E-409C-BE32-E72D297353CC}">
              <c16:uniqueId val="{00000009-4146-4E62-947B-264ECEF700DD}"/>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C$7:$C$26</c:f>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f>'[Collect_Indiviual_Data_LS1.xlsm]San Francisco'!$I$7:$I$26</c:f>
              <c:numCache>
                <c:formatCode>General</c:formatCode>
                <c:ptCount val="20"/>
                <c:pt idx="0">
                  <c:v>1032.9029134507928</c:v>
                </c:pt>
                <c:pt idx="1">
                  <c:v>156.13390269770443</c:v>
                </c:pt>
                <c:pt idx="2">
                  <c:v>931.96186490090474</c:v>
                </c:pt>
                <c:pt idx="3">
                  <c:v>908.3973482727564</c:v>
                </c:pt>
                <c:pt idx="4">
                  <c:v>216.95221171879476</c:v>
                </c:pt>
                <c:pt idx="5">
                  <c:v>1006.5729726011011</c:v>
                </c:pt>
                <c:pt idx="6">
                  <c:v>198.24405770765463</c:v>
                </c:pt>
                <c:pt idx="7">
                  <c:v>375.69170561898875</c:v>
                </c:pt>
                <c:pt idx="8">
                  <c:v>48.625668226562489</c:v>
                </c:pt>
                <c:pt idx="9">
                  <c:v>380.44941909630126</c:v>
                </c:pt>
                <c:pt idx="10">
                  <c:v>199.2571619016386</c:v>
                </c:pt>
                <c:pt idx="11">
                  <c:v>511.46269656772745</c:v>
                </c:pt>
                <c:pt idx="12">
                  <c:v>686.0492030783912</c:v>
                </c:pt>
                <c:pt idx="13">
                  <c:v>461.9205253195218</c:v>
                </c:pt>
                <c:pt idx="14">
                  <c:v>331.33248873597068</c:v>
                </c:pt>
                <c:pt idx="15">
                  <c:v>64.506200420656654</c:v>
                </c:pt>
                <c:pt idx="16">
                  <c:v>376.73357517749702</c:v>
                </c:pt>
                <c:pt idx="17">
                  <c:v>207.09990579886397</c:v>
                </c:pt>
                <c:pt idx="18">
                  <c:v>584.28024455340278</c:v>
                </c:pt>
                <c:pt idx="19">
                  <c:v>905.94609058478261</c:v>
                </c:pt>
              </c:numCache>
            </c:numRef>
          </c:yVal>
          <c:smooth val="0"/>
          <c:extLst>
            <c:ext xmlns:c16="http://schemas.microsoft.com/office/drawing/2014/chart" uri="{C3380CC4-5D6E-409C-BE32-E72D297353CC}">
              <c16:uniqueId val="{0000000B-4146-4E62-947B-264ECEF700DD}"/>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C$7:$C$26</c:f>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f>'[Collect_Indiviual_Data_LS1.xlsm]San Jose'!$I$7:$I$26</c:f>
              <c:numCache>
                <c:formatCode>General</c:formatCode>
                <c:ptCount val="20"/>
                <c:pt idx="0">
                  <c:v>1033.5777031840714</c:v>
                </c:pt>
                <c:pt idx="1">
                  <c:v>156.84346594104781</c:v>
                </c:pt>
                <c:pt idx="2">
                  <c:v>932.22179032890017</c:v>
                </c:pt>
                <c:pt idx="3">
                  <c:v>908.74033818012163</c:v>
                </c:pt>
                <c:pt idx="4">
                  <c:v>220.41309736004712</c:v>
                </c:pt>
                <c:pt idx="5">
                  <c:v>1006.5729726011011</c:v>
                </c:pt>
                <c:pt idx="6">
                  <c:v>198.63644764920977</c:v>
                </c:pt>
                <c:pt idx="7">
                  <c:v>378.07605650436716</c:v>
                </c:pt>
                <c:pt idx="8">
                  <c:v>49.703054918732747</c:v>
                </c:pt>
                <c:pt idx="9">
                  <c:v>381.82673405224358</c:v>
                </c:pt>
                <c:pt idx="10">
                  <c:v>201.17759759722028</c:v>
                </c:pt>
                <c:pt idx="11">
                  <c:v>512.69663121286067</c:v>
                </c:pt>
                <c:pt idx="12">
                  <c:v>686.0492030783912</c:v>
                </c:pt>
                <c:pt idx="13">
                  <c:v>462.53886278602124</c:v>
                </c:pt>
                <c:pt idx="14">
                  <c:v>331.82438831221765</c:v>
                </c:pt>
                <c:pt idx="15">
                  <c:v>64.506200420656654</c:v>
                </c:pt>
                <c:pt idx="16">
                  <c:v>377.21547746601976</c:v>
                </c:pt>
                <c:pt idx="17">
                  <c:v>207.76528520485786</c:v>
                </c:pt>
                <c:pt idx="18">
                  <c:v>585.12793346591764</c:v>
                </c:pt>
                <c:pt idx="19">
                  <c:v>909.81819085701056</c:v>
                </c:pt>
              </c:numCache>
            </c:numRef>
          </c:yVal>
          <c:smooth val="0"/>
          <c:extLst>
            <c:ext xmlns:c16="http://schemas.microsoft.com/office/drawing/2014/chart" uri="{C3380CC4-5D6E-409C-BE32-E72D297353CC}">
              <c16:uniqueId val="{0000000D-4146-4E62-947B-264ECEF700DD}"/>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C$7:$C$26</c:f>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f>[Collect_Indiviual_Data_LS1.xlsm]Seattle!$I$7:$I$26</c:f>
              <c:numCache>
                <c:formatCode>General</c:formatCode>
                <c:ptCount val="20"/>
                <c:pt idx="0">
                  <c:v>1029.3842254217604</c:v>
                </c:pt>
                <c:pt idx="1">
                  <c:v>152.01623805827168</c:v>
                </c:pt>
                <c:pt idx="2">
                  <c:v>927.12242697040165</c:v>
                </c:pt>
                <c:pt idx="3">
                  <c:v>904.71511540657127</c:v>
                </c:pt>
                <c:pt idx="4">
                  <c:v>195.33414908115785</c:v>
                </c:pt>
                <c:pt idx="5">
                  <c:v>1006.2646911690757</c:v>
                </c:pt>
                <c:pt idx="6">
                  <c:v>193.28669429003784</c:v>
                </c:pt>
                <c:pt idx="7">
                  <c:v>358.64833812405311</c:v>
                </c:pt>
                <c:pt idx="8">
                  <c:v>39.234309476808249</c:v>
                </c:pt>
                <c:pt idx="9">
                  <c:v>368.5881512518153</c:v>
                </c:pt>
                <c:pt idx="10">
                  <c:v>186.63497337854886</c:v>
                </c:pt>
                <c:pt idx="11">
                  <c:v>499.95711495405658</c:v>
                </c:pt>
                <c:pt idx="12">
                  <c:v>684.67943169744842</c:v>
                </c:pt>
                <c:pt idx="13">
                  <c:v>448.48820212501226</c:v>
                </c:pt>
                <c:pt idx="14">
                  <c:v>330.12003023059856</c:v>
                </c:pt>
                <c:pt idx="15">
                  <c:v>64.506200420656654</c:v>
                </c:pt>
                <c:pt idx="16">
                  <c:v>373.43382716301352</c:v>
                </c:pt>
                <c:pt idx="17">
                  <c:v>200.27964297193074</c:v>
                </c:pt>
                <c:pt idx="18">
                  <c:v>573.54801184521909</c:v>
                </c:pt>
                <c:pt idx="19">
                  <c:v>880.4406898005675</c:v>
                </c:pt>
              </c:numCache>
            </c:numRef>
          </c:yVal>
          <c:smooth val="0"/>
          <c:extLst>
            <c:ext xmlns:c16="http://schemas.microsoft.com/office/drawing/2014/chart" uri="{C3380CC4-5D6E-409C-BE32-E72D297353CC}">
              <c16:uniqueId val="{0000000F-4146-4E62-947B-264ECEF700DD}"/>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C$7:$C$26</c:f>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f>[Collect_Indiviual_Data_LS1.xlsm]Memphis!$I$7:$I$26</c:f>
              <c:numCache>
                <c:formatCode>General</c:formatCode>
                <c:ptCount val="20"/>
                <c:pt idx="0">
                  <c:v>1026.9780134735449</c:v>
                </c:pt>
                <c:pt idx="1">
                  <c:v>140.12264872036477</c:v>
                </c:pt>
                <c:pt idx="2">
                  <c:v>906.25369557130057</c:v>
                </c:pt>
                <c:pt idx="3">
                  <c:v>885.85251421819305</c:v>
                </c:pt>
                <c:pt idx="4">
                  <c:v>162.82995761817742</c:v>
                </c:pt>
                <c:pt idx="5">
                  <c:v>976.10454652724354</c:v>
                </c:pt>
                <c:pt idx="6">
                  <c:v>187.57489704526537</c:v>
                </c:pt>
                <c:pt idx="7">
                  <c:v>309.96680735019748</c:v>
                </c:pt>
                <c:pt idx="8">
                  <c:v>27.736302610461859</c:v>
                </c:pt>
                <c:pt idx="9">
                  <c:v>320.22965011625769</c:v>
                </c:pt>
                <c:pt idx="10">
                  <c:v>162.62849799140278</c:v>
                </c:pt>
                <c:pt idx="11">
                  <c:v>487.69712875518729</c:v>
                </c:pt>
                <c:pt idx="12">
                  <c:v>675.03209283868637</c:v>
                </c:pt>
                <c:pt idx="13">
                  <c:v>398.52302865748874</c:v>
                </c:pt>
                <c:pt idx="14">
                  <c:v>327.6774994696712</c:v>
                </c:pt>
                <c:pt idx="15">
                  <c:v>62.091309443189942</c:v>
                </c:pt>
                <c:pt idx="16">
                  <c:v>363.80045310354495</c:v>
                </c:pt>
                <c:pt idx="17">
                  <c:v>185.86176855148494</c:v>
                </c:pt>
                <c:pt idx="18">
                  <c:v>546.24902642875668</c:v>
                </c:pt>
                <c:pt idx="19">
                  <c:v>785.50104397771713</c:v>
                </c:pt>
              </c:numCache>
            </c:numRef>
          </c:yVal>
          <c:smooth val="0"/>
          <c:extLst>
            <c:ext xmlns:c16="http://schemas.microsoft.com/office/drawing/2014/chart" uri="{C3380CC4-5D6E-409C-BE32-E72D297353CC}">
              <c16:uniqueId val="{00000011-4146-4E62-947B-264ECEF700DD}"/>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C$7:$C$26</c:f>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f>[Collect_Indiviual_Data_LS1.xlsm]Charleston!$I$7:$I$26</c:f>
              <c:numCache>
                <c:formatCode>General</c:formatCode>
                <c:ptCount val="20"/>
                <c:pt idx="0">
                  <c:v>1027.0824042380054</c:v>
                </c:pt>
                <c:pt idx="1">
                  <c:v>141.36816619739761</c:v>
                </c:pt>
                <c:pt idx="2">
                  <c:v>909.46083706004947</c:v>
                </c:pt>
                <c:pt idx="3">
                  <c:v>889.31378435808017</c:v>
                </c:pt>
                <c:pt idx="4">
                  <c:v>165.40496755617318</c:v>
                </c:pt>
                <c:pt idx="5">
                  <c:v>982.77464790840884</c:v>
                </c:pt>
                <c:pt idx="6">
                  <c:v>188.7889017007349</c:v>
                </c:pt>
                <c:pt idx="7">
                  <c:v>315.44834500975782</c:v>
                </c:pt>
                <c:pt idx="8">
                  <c:v>28.385118382810024</c:v>
                </c:pt>
                <c:pt idx="9">
                  <c:v>327.54781004026853</c:v>
                </c:pt>
                <c:pt idx="10">
                  <c:v>163.94764575298015</c:v>
                </c:pt>
                <c:pt idx="11">
                  <c:v>488.67998378363694</c:v>
                </c:pt>
                <c:pt idx="12">
                  <c:v>675.77213645594065</c:v>
                </c:pt>
                <c:pt idx="13">
                  <c:v>404.74691166891068</c:v>
                </c:pt>
                <c:pt idx="14">
                  <c:v>328.0551823350998</c:v>
                </c:pt>
                <c:pt idx="15">
                  <c:v>62.668178701490234</c:v>
                </c:pt>
                <c:pt idx="16">
                  <c:v>365.48233593704515</c:v>
                </c:pt>
                <c:pt idx="17">
                  <c:v>186.60932629596627</c:v>
                </c:pt>
                <c:pt idx="18">
                  <c:v>550.44678060597982</c:v>
                </c:pt>
                <c:pt idx="19">
                  <c:v>803.0751166185039</c:v>
                </c:pt>
              </c:numCache>
            </c:numRef>
          </c:yVal>
          <c:smooth val="0"/>
          <c:extLst>
            <c:ext xmlns:c16="http://schemas.microsoft.com/office/drawing/2014/chart" uri="{C3380CC4-5D6E-409C-BE32-E72D297353CC}">
              <c16:uniqueId val="{00000013-4146-4E62-947B-264ECEF700DD}"/>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1.xlsm]Trendlines!$G$210:$G$409</c:f>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f>[Collect_Indiviual_Data_LS1.xlsm]Trendlines!$J$210:$J$409</c:f>
              <c:numCache>
                <c:formatCode>General</c:formatCode>
                <c:ptCount val="200"/>
                <c:pt idx="0">
                  <c:v>918.7052641147809</c:v>
                </c:pt>
                <c:pt idx="1">
                  <c:v>111.99317243849123</c:v>
                </c:pt>
                <c:pt idx="2">
                  <c:v>725.88969101352961</c:v>
                </c:pt>
                <c:pt idx="3">
                  <c:v>658.23728679063277</c:v>
                </c:pt>
                <c:pt idx="4">
                  <c:v>75.257924479148187</c:v>
                </c:pt>
                <c:pt idx="5">
                  <c:v>840.94837109637865</c:v>
                </c:pt>
                <c:pt idx="6">
                  <c:v>158.85834784528143</c:v>
                </c:pt>
                <c:pt idx="7">
                  <c:v>178.10507985127191</c:v>
                </c:pt>
                <c:pt idx="8">
                  <c:v>18.39909211531857</c:v>
                </c:pt>
                <c:pt idx="9">
                  <c:v>172.53181851960423</c:v>
                </c:pt>
                <c:pt idx="10">
                  <c:v>60.998290862764954</c:v>
                </c:pt>
                <c:pt idx="11">
                  <c:v>378.65152370665055</c:v>
                </c:pt>
                <c:pt idx="12">
                  <c:v>607.24110543061249</c:v>
                </c:pt>
                <c:pt idx="13">
                  <c:v>99.841880374229547</c:v>
                </c:pt>
                <c:pt idx="14">
                  <c:v>307.74951671119697</c:v>
                </c:pt>
                <c:pt idx="15">
                  <c:v>43.120899356244884</c:v>
                </c:pt>
                <c:pt idx="16">
                  <c:v>259.45503901733849</c:v>
                </c:pt>
                <c:pt idx="17">
                  <c:v>111.83066072724078</c:v>
                </c:pt>
                <c:pt idx="18">
                  <c:v>419.01224396794174</c:v>
                </c:pt>
                <c:pt idx="19">
                  <c:v>416.67190684099825</c:v>
                </c:pt>
                <c:pt idx="20">
                  <c:v>1038.0245662964967</c:v>
                </c:pt>
                <c:pt idx="21">
                  <c:v>159.95581973058722</c:v>
                </c:pt>
                <c:pt idx="22">
                  <c:v>935.37084101706455</c:v>
                </c:pt>
                <c:pt idx="23">
                  <c:v>911.46640823676057</c:v>
                </c:pt>
                <c:pt idx="24">
                  <c:v>239.44443936135244</c:v>
                </c:pt>
                <c:pt idx="25">
                  <c:v>1006.579506969661</c:v>
                </c:pt>
                <c:pt idx="26">
                  <c:v>198.72211384442201</c:v>
                </c:pt>
                <c:pt idx="27">
                  <c:v>389.18689818466572</c:v>
                </c:pt>
                <c:pt idx="28">
                  <c:v>62.401318730671335</c:v>
                </c:pt>
                <c:pt idx="29">
                  <c:v>389.70326279028973</c:v>
                </c:pt>
                <c:pt idx="30">
                  <c:v>208.36305822187751</c:v>
                </c:pt>
                <c:pt idx="31">
                  <c:v>520.60508970860974</c:v>
                </c:pt>
                <c:pt idx="32">
                  <c:v>686.0492030783912</c:v>
                </c:pt>
                <c:pt idx="33">
                  <c:v>463.38290078288014</c:v>
                </c:pt>
                <c:pt idx="34">
                  <c:v>334.5376497701053</c:v>
                </c:pt>
                <c:pt idx="35">
                  <c:v>64.506200420656654</c:v>
                </c:pt>
                <c:pt idx="36">
                  <c:v>380.78253537501951</c:v>
                </c:pt>
                <c:pt idx="37">
                  <c:v>209.75411183272664</c:v>
                </c:pt>
                <c:pt idx="38">
                  <c:v>591.12437218887692</c:v>
                </c:pt>
                <c:pt idx="39">
                  <c:v>921.84838013654053</c:v>
                </c:pt>
                <c:pt idx="40">
                  <c:v>1031.2521608804977</c:v>
                </c:pt>
                <c:pt idx="41">
                  <c:v>155.14869725471124</c:v>
                </c:pt>
                <c:pt idx="42">
                  <c:v>930.30014376513805</c:v>
                </c:pt>
                <c:pt idx="43">
                  <c:v>907.25800325726891</c:v>
                </c:pt>
                <c:pt idx="44">
                  <c:v>209.32924369166921</c:v>
                </c:pt>
                <c:pt idx="45">
                  <c:v>1006.5729726011011</c:v>
                </c:pt>
                <c:pt idx="46">
                  <c:v>197.02510036623733</c:v>
                </c:pt>
                <c:pt idx="47">
                  <c:v>369.45369533324009</c:v>
                </c:pt>
                <c:pt idx="48">
                  <c:v>44.888304980477542</c:v>
                </c:pt>
                <c:pt idx="49">
                  <c:v>377.95217426348432</c:v>
                </c:pt>
                <c:pt idx="50">
                  <c:v>194.17483399360506</c:v>
                </c:pt>
                <c:pt idx="51">
                  <c:v>508.42840041574721</c:v>
                </c:pt>
                <c:pt idx="52">
                  <c:v>686.0635942711491</c:v>
                </c:pt>
                <c:pt idx="53">
                  <c:v>459.60470440420039</c:v>
                </c:pt>
                <c:pt idx="54">
                  <c:v>330.84257225421351</c:v>
                </c:pt>
                <c:pt idx="55">
                  <c:v>64.506200420656654</c:v>
                </c:pt>
                <c:pt idx="56">
                  <c:v>375.99321814837344</c:v>
                </c:pt>
                <c:pt idx="57">
                  <c:v>205.23737150429176</c:v>
                </c:pt>
                <c:pt idx="58">
                  <c:v>580.02183916609692</c:v>
                </c:pt>
                <c:pt idx="59">
                  <c:v>897.64814449323308</c:v>
                </c:pt>
                <c:pt idx="60">
                  <c:v>1027.1855022610214</c:v>
                </c:pt>
                <c:pt idx="61">
                  <c:v>142.47298287311736</c:v>
                </c:pt>
                <c:pt idx="62">
                  <c:v>915.64378291987214</c:v>
                </c:pt>
                <c:pt idx="63">
                  <c:v>892.37065214803613</c:v>
                </c:pt>
                <c:pt idx="64">
                  <c:v>175.22394347064653</c:v>
                </c:pt>
                <c:pt idx="65">
                  <c:v>991.98862576951967</c:v>
                </c:pt>
                <c:pt idx="66">
                  <c:v>190.26194235042917</c:v>
                </c:pt>
                <c:pt idx="67">
                  <c:v>326.42764959580171</c:v>
                </c:pt>
                <c:pt idx="68">
                  <c:v>29.922033791294371</c:v>
                </c:pt>
                <c:pt idx="69">
                  <c:v>334.80309564894992</c:v>
                </c:pt>
                <c:pt idx="70">
                  <c:v>168.41947480514256</c:v>
                </c:pt>
                <c:pt idx="71">
                  <c:v>489.86435323991969</c:v>
                </c:pt>
                <c:pt idx="72">
                  <c:v>678.44042022183851</c:v>
                </c:pt>
                <c:pt idx="73">
                  <c:v>415.54224171581359</c:v>
                </c:pt>
                <c:pt idx="74">
                  <c:v>328.56323693992408</c:v>
                </c:pt>
                <c:pt idx="75">
                  <c:v>63.091345612354253</c:v>
                </c:pt>
                <c:pt idx="76">
                  <c:v>368.50107404496879</c:v>
                </c:pt>
                <c:pt idx="77">
                  <c:v>188.66806300385019</c:v>
                </c:pt>
                <c:pt idx="78">
                  <c:v>555.49734763604465</c:v>
                </c:pt>
                <c:pt idx="79">
                  <c:v>820.61023863018795</c:v>
                </c:pt>
                <c:pt idx="80">
                  <c:v>1027.7616042478553</c:v>
                </c:pt>
                <c:pt idx="81">
                  <c:v>146.5833553959352</c:v>
                </c:pt>
                <c:pt idx="82">
                  <c:v>921.36926199104335</c:v>
                </c:pt>
                <c:pt idx="83">
                  <c:v>900.77255025910347</c:v>
                </c:pt>
                <c:pt idx="84">
                  <c:v>184.33709269669657</c:v>
                </c:pt>
                <c:pt idx="85">
                  <c:v>1004.2507939370333</c:v>
                </c:pt>
                <c:pt idx="86">
                  <c:v>192.15383512805028</c:v>
                </c:pt>
                <c:pt idx="87">
                  <c:v>343.00893046878252</c:v>
                </c:pt>
                <c:pt idx="88">
                  <c:v>33.315084997802025</c:v>
                </c:pt>
                <c:pt idx="89">
                  <c:v>356.83764561954689</c:v>
                </c:pt>
                <c:pt idx="90">
                  <c:v>176.86619618539905</c:v>
                </c:pt>
                <c:pt idx="91">
                  <c:v>494.26604952484786</c:v>
                </c:pt>
                <c:pt idx="92">
                  <c:v>682.20919869247859</c:v>
                </c:pt>
                <c:pt idx="93">
                  <c:v>433.71440098253146</c:v>
                </c:pt>
                <c:pt idx="94">
                  <c:v>329.80114801472394</c:v>
                </c:pt>
                <c:pt idx="95">
                  <c:v>64.397360744201535</c:v>
                </c:pt>
                <c:pt idx="96">
                  <c:v>371.01255016943361</c:v>
                </c:pt>
                <c:pt idx="97">
                  <c:v>195.33082581749281</c:v>
                </c:pt>
                <c:pt idx="98">
                  <c:v>564.33581876598089</c:v>
                </c:pt>
                <c:pt idx="99">
                  <c:v>855.44146556281146</c:v>
                </c:pt>
                <c:pt idx="100">
                  <c:v>1032.9029134507928</c:v>
                </c:pt>
                <c:pt idx="101">
                  <c:v>156.13390269770443</c:v>
                </c:pt>
                <c:pt idx="102">
                  <c:v>931.96186490090474</c:v>
                </c:pt>
                <c:pt idx="103">
                  <c:v>908.3973482727564</c:v>
                </c:pt>
                <c:pt idx="104">
                  <c:v>216.95221171879476</c:v>
                </c:pt>
                <c:pt idx="105">
                  <c:v>1006.5729726011011</c:v>
                </c:pt>
                <c:pt idx="106">
                  <c:v>198.24405770765463</c:v>
                </c:pt>
                <c:pt idx="107">
                  <c:v>375.69170561898875</c:v>
                </c:pt>
                <c:pt idx="108">
                  <c:v>48.625668226562489</c:v>
                </c:pt>
                <c:pt idx="109">
                  <c:v>380.44941909630126</c:v>
                </c:pt>
                <c:pt idx="110">
                  <c:v>199.2571619016386</c:v>
                </c:pt>
                <c:pt idx="111">
                  <c:v>511.46269656772745</c:v>
                </c:pt>
                <c:pt idx="112">
                  <c:v>686.0492030783912</c:v>
                </c:pt>
                <c:pt idx="113">
                  <c:v>461.9205253195218</c:v>
                </c:pt>
                <c:pt idx="114">
                  <c:v>331.33248873597068</c:v>
                </c:pt>
                <c:pt idx="115">
                  <c:v>64.506200420656654</c:v>
                </c:pt>
                <c:pt idx="116">
                  <c:v>376.73357517749702</c:v>
                </c:pt>
                <c:pt idx="117">
                  <c:v>207.09990579886397</c:v>
                </c:pt>
                <c:pt idx="118">
                  <c:v>584.28024455340278</c:v>
                </c:pt>
                <c:pt idx="119">
                  <c:v>905.94609058478261</c:v>
                </c:pt>
                <c:pt idx="120">
                  <c:v>1033.5777031840714</c:v>
                </c:pt>
                <c:pt idx="121">
                  <c:v>156.84346594104781</c:v>
                </c:pt>
                <c:pt idx="122">
                  <c:v>932.22179032890017</c:v>
                </c:pt>
                <c:pt idx="123">
                  <c:v>908.74033818012163</c:v>
                </c:pt>
                <c:pt idx="124">
                  <c:v>220.41309736004712</c:v>
                </c:pt>
                <c:pt idx="125">
                  <c:v>1006.5729726011011</c:v>
                </c:pt>
                <c:pt idx="126">
                  <c:v>198.63644764920977</c:v>
                </c:pt>
                <c:pt idx="127">
                  <c:v>378.07605650436716</c:v>
                </c:pt>
                <c:pt idx="128">
                  <c:v>49.703054918732747</c:v>
                </c:pt>
                <c:pt idx="129">
                  <c:v>381.82673405224358</c:v>
                </c:pt>
                <c:pt idx="130">
                  <c:v>201.17759759722028</c:v>
                </c:pt>
                <c:pt idx="131">
                  <c:v>512.69663121286067</c:v>
                </c:pt>
                <c:pt idx="132">
                  <c:v>686.0492030783912</c:v>
                </c:pt>
                <c:pt idx="133">
                  <c:v>462.53886278602124</c:v>
                </c:pt>
                <c:pt idx="134">
                  <c:v>331.82438831221765</c:v>
                </c:pt>
                <c:pt idx="135">
                  <c:v>64.506200420656654</c:v>
                </c:pt>
                <c:pt idx="136">
                  <c:v>377.21547746601976</c:v>
                </c:pt>
                <c:pt idx="137">
                  <c:v>207.76528520485786</c:v>
                </c:pt>
                <c:pt idx="138">
                  <c:v>585.12793346591764</c:v>
                </c:pt>
                <c:pt idx="139">
                  <c:v>909.81819085701056</c:v>
                </c:pt>
                <c:pt idx="140">
                  <c:v>1029.3842254217604</c:v>
                </c:pt>
                <c:pt idx="141">
                  <c:v>152.01623805827168</c:v>
                </c:pt>
                <c:pt idx="142">
                  <c:v>927.12242697040165</c:v>
                </c:pt>
                <c:pt idx="143">
                  <c:v>904.71511540657127</c:v>
                </c:pt>
                <c:pt idx="144">
                  <c:v>195.33414908115785</c:v>
                </c:pt>
                <c:pt idx="145">
                  <c:v>1006.2646911690757</c:v>
                </c:pt>
                <c:pt idx="146">
                  <c:v>193.28669429003784</c:v>
                </c:pt>
                <c:pt idx="147">
                  <c:v>358.64833812405311</c:v>
                </c:pt>
                <c:pt idx="148">
                  <c:v>39.234309476808249</c:v>
                </c:pt>
                <c:pt idx="149">
                  <c:v>368.5881512518153</c:v>
                </c:pt>
                <c:pt idx="150">
                  <c:v>186.63497337854886</c:v>
                </c:pt>
                <c:pt idx="151">
                  <c:v>499.95711495405658</c:v>
                </c:pt>
                <c:pt idx="152">
                  <c:v>684.67943169744842</c:v>
                </c:pt>
                <c:pt idx="153">
                  <c:v>448.48820212501226</c:v>
                </c:pt>
                <c:pt idx="154">
                  <c:v>330.12003023059856</c:v>
                </c:pt>
                <c:pt idx="155">
                  <c:v>64.506200420656654</c:v>
                </c:pt>
                <c:pt idx="156">
                  <c:v>373.43382716301352</c:v>
                </c:pt>
                <c:pt idx="157">
                  <c:v>200.27964297193074</c:v>
                </c:pt>
                <c:pt idx="158">
                  <c:v>573.54801184521909</c:v>
                </c:pt>
                <c:pt idx="159">
                  <c:v>880.4406898005675</c:v>
                </c:pt>
                <c:pt idx="160">
                  <c:v>1026.9780134735449</c:v>
                </c:pt>
                <c:pt idx="161">
                  <c:v>140.12264872036477</c:v>
                </c:pt>
                <c:pt idx="162">
                  <c:v>906.25369557130057</c:v>
                </c:pt>
                <c:pt idx="163">
                  <c:v>885.85251421819305</c:v>
                </c:pt>
                <c:pt idx="164">
                  <c:v>162.82995761817742</c:v>
                </c:pt>
                <c:pt idx="165">
                  <c:v>976.10454652724354</c:v>
                </c:pt>
                <c:pt idx="166">
                  <c:v>187.57489704526537</c:v>
                </c:pt>
                <c:pt idx="167">
                  <c:v>309.96680735019748</c:v>
                </c:pt>
                <c:pt idx="168">
                  <c:v>27.736302610461859</c:v>
                </c:pt>
                <c:pt idx="169">
                  <c:v>320.22965011625769</c:v>
                </c:pt>
                <c:pt idx="170">
                  <c:v>162.62849799140278</c:v>
                </c:pt>
                <c:pt idx="171">
                  <c:v>487.69712875518729</c:v>
                </c:pt>
                <c:pt idx="172">
                  <c:v>675.03209283868637</c:v>
                </c:pt>
                <c:pt idx="173">
                  <c:v>398.52302865748874</c:v>
                </c:pt>
                <c:pt idx="174">
                  <c:v>327.6774994696712</c:v>
                </c:pt>
                <c:pt idx="175">
                  <c:v>62.091309443189942</c:v>
                </c:pt>
                <c:pt idx="176">
                  <c:v>363.80045310354495</c:v>
                </c:pt>
                <c:pt idx="177">
                  <c:v>185.86176855148494</c:v>
                </c:pt>
                <c:pt idx="178">
                  <c:v>546.24902642875668</c:v>
                </c:pt>
                <c:pt idx="179">
                  <c:v>785.50104397771713</c:v>
                </c:pt>
                <c:pt idx="180">
                  <c:v>1027.0824042380054</c:v>
                </c:pt>
                <c:pt idx="181">
                  <c:v>141.36816619739761</c:v>
                </c:pt>
                <c:pt idx="182">
                  <c:v>909.46083706004947</c:v>
                </c:pt>
                <c:pt idx="183">
                  <c:v>889.31378435808017</c:v>
                </c:pt>
                <c:pt idx="184">
                  <c:v>165.40496755617318</c:v>
                </c:pt>
                <c:pt idx="185">
                  <c:v>982.77464790840884</c:v>
                </c:pt>
                <c:pt idx="186">
                  <c:v>188.7889017007349</c:v>
                </c:pt>
                <c:pt idx="187">
                  <c:v>315.44834500975782</c:v>
                </c:pt>
                <c:pt idx="188">
                  <c:v>28.385118382810024</c:v>
                </c:pt>
                <c:pt idx="189">
                  <c:v>327.54781004026853</c:v>
                </c:pt>
                <c:pt idx="190">
                  <c:v>163.94764575298015</c:v>
                </c:pt>
                <c:pt idx="191">
                  <c:v>488.67998378363694</c:v>
                </c:pt>
                <c:pt idx="192">
                  <c:v>675.77213645594065</c:v>
                </c:pt>
                <c:pt idx="193">
                  <c:v>404.74691166891068</c:v>
                </c:pt>
                <c:pt idx="194">
                  <c:v>328.0551823350998</c:v>
                </c:pt>
                <c:pt idx="195">
                  <c:v>62.668178701490234</c:v>
                </c:pt>
                <c:pt idx="196">
                  <c:v>365.48233593704515</c:v>
                </c:pt>
                <c:pt idx="197">
                  <c:v>186.60932629596627</c:v>
                </c:pt>
                <c:pt idx="198">
                  <c:v>550.44678060597982</c:v>
                </c:pt>
                <c:pt idx="199">
                  <c:v>803.0751166185039</c:v>
                </c:pt>
              </c:numCache>
            </c:numRef>
          </c:yVal>
          <c:smooth val="0"/>
          <c:extLst>
            <c:ext xmlns:c16="http://schemas.microsoft.com/office/drawing/2014/chart" uri="{C3380CC4-5D6E-409C-BE32-E72D297353CC}">
              <c16:uniqueId val="{00000000-2976-434C-8C25-6E2CD9D881F6}"/>
            </c:ext>
          </c:extLst>
        </c:ser>
        <c:dLbls>
          <c:showLegendKey val="0"/>
          <c:showVal val="0"/>
          <c:showCatName val="0"/>
          <c:showSerName val="0"/>
          <c:showPercent val="0"/>
          <c:showBubbleSize val="0"/>
        </c:dLbls>
        <c:axId val="431617456"/>
        <c:axId val="43161801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B$7:$B$26</c15:sqref>
                        </c15:formulaRef>
                      </c:ext>
                    </c:extLst>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extLst>
                      <c:ext uri="{02D57815-91ED-43cb-92C2-25804820EDAC}">
                        <c15:formulaRef>
                          <c15:sqref>[Collect_Indiviual_Data_LS1.xlsm]Butte!$H$7:$H$26</c15:sqref>
                        </c15:formulaRef>
                      </c:ext>
                    </c:extLst>
                    <c:numCache>
                      <c:formatCode>General</c:formatCode>
                      <c:ptCount val="20"/>
                      <c:pt idx="0">
                        <c:v>587.25874612880318</c:v>
                      </c:pt>
                      <c:pt idx="1">
                        <c:v>59.940731105560857</c:v>
                      </c:pt>
                      <c:pt idx="2">
                        <c:v>386.76959324430703</c:v>
                      </c:pt>
                      <c:pt idx="3">
                        <c:v>243.16276017015568</c:v>
                      </c:pt>
                      <c:pt idx="4">
                        <c:v>35.685760562255574</c:v>
                      </c:pt>
                      <c:pt idx="5">
                        <c:v>520.81065051563655</c:v>
                      </c:pt>
                      <c:pt idx="6">
                        <c:v>66.1694231855423</c:v>
                      </c:pt>
                      <c:pt idx="7">
                        <c:v>54.738052188790036</c:v>
                      </c:pt>
                      <c:pt idx="8">
                        <c:v>14.783681028496458</c:v>
                      </c:pt>
                      <c:pt idx="9">
                        <c:v>48.116029593670845</c:v>
                      </c:pt>
                      <c:pt idx="10">
                        <c:v>25.530323010776023</c:v>
                      </c:pt>
                      <c:pt idx="11">
                        <c:v>61.733328488225801</c:v>
                      </c:pt>
                      <c:pt idx="12">
                        <c:v>293.45342901272335</c:v>
                      </c:pt>
                      <c:pt idx="13">
                        <c:v>34.714558260063576</c:v>
                      </c:pt>
                      <c:pt idx="14">
                        <c:v>125.60298575690308</c:v>
                      </c:pt>
                      <c:pt idx="15">
                        <c:v>1.551653567108457</c:v>
                      </c:pt>
                      <c:pt idx="16">
                        <c:v>25.988853452760818</c:v>
                      </c:pt>
                      <c:pt idx="17">
                        <c:v>2.6165807712627971</c:v>
                      </c:pt>
                      <c:pt idx="18">
                        <c:v>302.62555578356211</c:v>
                      </c:pt>
                      <c:pt idx="19">
                        <c:v>78.540981808341883</c:v>
                      </c:pt>
                    </c:numCache>
                  </c:numRef>
                </c:yVal>
                <c:smooth val="0"/>
                <c:extLst>
                  <c:ext xmlns:c16="http://schemas.microsoft.com/office/drawing/2014/chart" uri="{C3380CC4-5D6E-409C-BE32-E72D297353CC}">
                    <c16:uniqueId val="{00000000-4146-4E62-947B-264ECEF700DD}"/>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B$7:$B$26</c15:sqref>
                        </c15:formulaRef>
                      </c:ext>
                    </c:extLst>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extLst xmlns:c15="http://schemas.microsoft.com/office/drawing/2012/chart">
                      <c:ext xmlns:c15="http://schemas.microsoft.com/office/drawing/2012/chart" uri="{02D57815-91ED-43cb-92C2-25804820EDAC}">
                        <c15:formulaRef>
                          <c15:sqref>[Collect_Indiviual_Data_LS1.xlsm]Eureka!$H$7:$H$26</c15:sqref>
                        </c15:formulaRef>
                      </c:ext>
                    </c:extLst>
                    <c:numCache>
                      <c:formatCode>General</c:formatCode>
                      <c:ptCount val="20"/>
                      <c:pt idx="0">
                        <c:v>955.66274022108212</c:v>
                      </c:pt>
                      <c:pt idx="1">
                        <c:v>101.98044313828565</c:v>
                      </c:pt>
                      <c:pt idx="2">
                        <c:v>744.09732818678208</c:v>
                      </c:pt>
                      <c:pt idx="3">
                        <c:v>788.45273761984026</c:v>
                      </c:pt>
                      <c:pt idx="4">
                        <c:v>156.40720557228181</c:v>
                      </c:pt>
                      <c:pt idx="5">
                        <c:v>869.03245846141851</c:v>
                      </c:pt>
                      <c:pt idx="6">
                        <c:v>167.29141009373012</c:v>
                      </c:pt>
                      <c:pt idx="7">
                        <c:v>243.2760292992451</c:v>
                      </c:pt>
                      <c:pt idx="8">
                        <c:v>38.058627574910531</c:v>
                      </c:pt>
                      <c:pt idx="9">
                        <c:v>189.43725549878383</c:v>
                      </c:pt>
                      <c:pt idx="10">
                        <c:v>133.56956188593324</c:v>
                      </c:pt>
                      <c:pt idx="11">
                        <c:v>387.62531295997849</c:v>
                      </c:pt>
                      <c:pt idx="12">
                        <c:v>597.77854425009275</c:v>
                      </c:pt>
                      <c:pt idx="13">
                        <c:v>265.71383971959551</c:v>
                      </c:pt>
                      <c:pt idx="14">
                        <c:v>290.8818848492383</c:v>
                      </c:pt>
                      <c:pt idx="15">
                        <c:v>27.402230947453045</c:v>
                      </c:pt>
                      <c:pt idx="16">
                        <c:v>241.00856655159944</c:v>
                      </c:pt>
                      <c:pt idx="17">
                        <c:v>49.487574377712697</c:v>
                      </c:pt>
                      <c:pt idx="18">
                        <c:v>517.98902549613854</c:v>
                      </c:pt>
                      <c:pt idx="19">
                        <c:v>584.42508408938113</c:v>
                      </c:pt>
                    </c:numCache>
                  </c:numRef>
                </c:yVal>
                <c:smooth val="0"/>
                <c:extLst xmlns:c15="http://schemas.microsoft.com/office/drawing/2012/chart">
                  <c:ext xmlns:c16="http://schemas.microsoft.com/office/drawing/2014/chart" uri="{C3380CC4-5D6E-409C-BE32-E72D297353CC}">
                    <c16:uniqueId val="{00000002-4146-4E62-947B-264ECEF700DD}"/>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B$7:$B$26</c15:sqref>
                        </c15:formulaRef>
                      </c:ext>
                    </c:extLst>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extLst xmlns:c15="http://schemas.microsoft.com/office/drawing/2012/chart">
                      <c:ext xmlns:c15="http://schemas.microsoft.com/office/drawing/2012/chart" uri="{02D57815-91ED-43cb-92C2-25804820EDAC}">
                        <c15:formulaRef>
                          <c15:sqref>'[Collect_Indiviual_Data_LS1.xlsm]Santa Monica'!$H$7:$H$26</c15:sqref>
                        </c15:formulaRef>
                      </c:ext>
                    </c:extLst>
                    <c:numCache>
                      <c:formatCode>General</c:formatCode>
                      <c:ptCount val="20"/>
                      <c:pt idx="0">
                        <c:v>933.80639869098172</c:v>
                      </c:pt>
                      <c:pt idx="1">
                        <c:v>97.947564218615142</c:v>
                      </c:pt>
                      <c:pt idx="2">
                        <c:v>712.84949372772087</c:v>
                      </c:pt>
                      <c:pt idx="3">
                        <c:v>765.28593755453153</c:v>
                      </c:pt>
                      <c:pt idx="4">
                        <c:v>138.04706501815676</c:v>
                      </c:pt>
                      <c:pt idx="5">
                        <c:v>852.45751125437948</c:v>
                      </c:pt>
                      <c:pt idx="6">
                        <c:v>158.16412756999787</c:v>
                      </c:pt>
                      <c:pt idx="7">
                        <c:v>220.28561809759623</c:v>
                      </c:pt>
                      <c:pt idx="8">
                        <c:v>33.846171200896343</c:v>
                      </c:pt>
                      <c:pt idx="9">
                        <c:v>168.38581553692248</c:v>
                      </c:pt>
                      <c:pt idx="10">
                        <c:v>118.40511486942709</c:v>
                      </c:pt>
                      <c:pt idx="11">
                        <c:v>355.43772693129961</c:v>
                      </c:pt>
                      <c:pt idx="12">
                        <c:v>587.29981424349296</c:v>
                      </c:pt>
                      <c:pt idx="13">
                        <c:v>222.92152791288675</c:v>
                      </c:pt>
                      <c:pt idx="14">
                        <c:v>274.2167519314458</c:v>
                      </c:pt>
                      <c:pt idx="15">
                        <c:v>20.470062302363235</c:v>
                      </c:pt>
                      <c:pt idx="16">
                        <c:v>214.94856319028298</c:v>
                      </c:pt>
                      <c:pt idx="17">
                        <c:v>38.813369968938872</c:v>
                      </c:pt>
                      <c:pt idx="18">
                        <c:v>499.65830487013881</c:v>
                      </c:pt>
                      <c:pt idx="19">
                        <c:v>531.42692293404207</c:v>
                      </c:pt>
                    </c:numCache>
                  </c:numRef>
                </c:yVal>
                <c:smooth val="0"/>
                <c:extLst xmlns:c15="http://schemas.microsoft.com/office/drawing/2012/chart">
                  <c:ext xmlns:c16="http://schemas.microsoft.com/office/drawing/2014/chart" uri="{C3380CC4-5D6E-409C-BE32-E72D297353CC}">
                    <c16:uniqueId val="{00000004-4146-4E62-947B-264ECEF700DD}"/>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B$7:$B$26</c15:sqref>
                        </c15:formulaRef>
                      </c:ext>
                    </c:extLst>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extLst xmlns:c15="http://schemas.microsoft.com/office/drawing/2012/chart">
                      <c:ext xmlns:c15="http://schemas.microsoft.com/office/drawing/2012/chart" uri="{02D57815-91ED-43cb-92C2-25804820EDAC}">
                        <c15:formulaRef>
                          <c15:sqref>[Collect_Indiviual_Data_LS1.xlsm]Portland!$H$7:$H$26</c15:sqref>
                        </c15:formulaRef>
                      </c:ext>
                    </c:extLst>
                    <c:numCache>
                      <c:formatCode>General</c:formatCode>
                      <c:ptCount val="20"/>
                      <c:pt idx="0">
                        <c:v>880.93693581330206</c:v>
                      </c:pt>
                      <c:pt idx="1">
                        <c:v>89.975017148458576</c:v>
                      </c:pt>
                      <c:pt idx="2">
                        <c:v>659.70897404638447</c:v>
                      </c:pt>
                      <c:pt idx="3">
                        <c:v>681.80292658859685</c:v>
                      </c:pt>
                      <c:pt idx="4">
                        <c:v>102.25547582863125</c:v>
                      </c:pt>
                      <c:pt idx="5">
                        <c:v>813.75097125841842</c:v>
                      </c:pt>
                      <c:pt idx="6">
                        <c:v>136.63812593569489</c:v>
                      </c:pt>
                      <c:pt idx="7">
                        <c:v>171.37019525361649</c:v>
                      </c:pt>
                      <c:pt idx="8">
                        <c:v>26.499053490083185</c:v>
                      </c:pt>
                      <c:pt idx="9">
                        <c:v>131.01048781358958</c:v>
                      </c:pt>
                      <c:pt idx="10">
                        <c:v>82.463149336732116</c:v>
                      </c:pt>
                      <c:pt idx="11">
                        <c:v>286.74683324228567</c:v>
                      </c:pt>
                      <c:pt idx="12">
                        <c:v>552.99993416389668</c:v>
                      </c:pt>
                      <c:pt idx="13">
                        <c:v>139.30726932008025</c:v>
                      </c:pt>
                      <c:pt idx="14">
                        <c:v>239.57460435952314</c:v>
                      </c:pt>
                      <c:pt idx="15">
                        <c:v>12.482327574507687</c:v>
                      </c:pt>
                      <c:pt idx="16">
                        <c:v>157.72831216681703</c:v>
                      </c:pt>
                      <c:pt idx="17">
                        <c:v>20.782127726700963</c:v>
                      </c:pt>
                      <c:pt idx="18">
                        <c:v>452.61415589996102</c:v>
                      </c:pt>
                      <c:pt idx="19">
                        <c:v>413.66113630258224</c:v>
                      </c:pt>
                    </c:numCache>
                  </c:numRef>
                </c:yVal>
                <c:smooth val="0"/>
                <c:extLst xmlns:c15="http://schemas.microsoft.com/office/drawing/2012/chart">
                  <c:ext xmlns:c16="http://schemas.microsoft.com/office/drawing/2014/chart" uri="{C3380CC4-5D6E-409C-BE32-E72D297353CC}">
                    <c16:uniqueId val="{00000006-4146-4E62-947B-264ECEF700DD}"/>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B$7:$B$26</c15:sqref>
                        </c15:formulaRef>
                      </c:ext>
                    </c:extLst>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extLst xmlns:c15="http://schemas.microsoft.com/office/drawing/2012/chart">
                      <c:ext xmlns:c15="http://schemas.microsoft.com/office/drawing/2012/chart" uri="{02D57815-91ED-43cb-92C2-25804820EDAC}">
                        <c15:formulaRef>
                          <c15:sqref>'[Collect_Indiviual_Data_LS1.xlsm]Salt Lake City'!$H$7:$H$26</c15:sqref>
                        </c15:formulaRef>
                      </c:ext>
                    </c:extLst>
                    <c:numCache>
                      <c:formatCode>General</c:formatCode>
                      <c:ptCount val="20"/>
                      <c:pt idx="0">
                        <c:v>905.36131495978691</c:v>
                      </c:pt>
                      <c:pt idx="1">
                        <c:v>93.145148502583197</c:v>
                      </c:pt>
                      <c:pt idx="2">
                        <c:v>682.74885069587322</c:v>
                      </c:pt>
                      <c:pt idx="3">
                        <c:v>727.22276369411452</c:v>
                      </c:pt>
                      <c:pt idx="4">
                        <c:v>118.3278191876942</c:v>
                      </c:pt>
                      <c:pt idx="5">
                        <c:v>832.35781350944751</c:v>
                      </c:pt>
                      <c:pt idx="6">
                        <c:v>146.85383338642001</c:v>
                      </c:pt>
                      <c:pt idx="7">
                        <c:v>193.77707595141965</c:v>
                      </c:pt>
                      <c:pt idx="8">
                        <c:v>29.272176528869533</c:v>
                      </c:pt>
                      <c:pt idx="9">
                        <c:v>146.83061855572186</c:v>
                      </c:pt>
                      <c:pt idx="10">
                        <c:v>99.040254177152093</c:v>
                      </c:pt>
                      <c:pt idx="11">
                        <c:v>318.46325670850484</c:v>
                      </c:pt>
                      <c:pt idx="12">
                        <c:v>570.85392468364012</c:v>
                      </c:pt>
                      <c:pt idx="13">
                        <c:v>177.47925282737808</c:v>
                      </c:pt>
                      <c:pt idx="14">
                        <c:v>257.03292215681324</c:v>
                      </c:pt>
                      <c:pt idx="15">
                        <c:v>14.260427541334067</c:v>
                      </c:pt>
                      <c:pt idx="16">
                        <c:v>183.5562960380112</c:v>
                      </c:pt>
                      <c:pt idx="17">
                        <c:v>29.486454360402313</c:v>
                      </c:pt>
                      <c:pt idx="18">
                        <c:v>476.16753867718404</c:v>
                      </c:pt>
                      <c:pt idx="19">
                        <c:v>470.22124851841352</c:v>
                      </c:pt>
                    </c:numCache>
                  </c:numRef>
                </c:yVal>
                <c:smooth val="0"/>
                <c:extLst xmlns:c15="http://schemas.microsoft.com/office/drawing/2012/chart">
                  <c:ext xmlns:c16="http://schemas.microsoft.com/office/drawing/2014/chart" uri="{C3380CC4-5D6E-409C-BE32-E72D297353CC}">
                    <c16:uniqueId val="{00000008-4146-4E62-947B-264ECEF700DD}"/>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B$7:$B$26</c15:sqref>
                        </c15:formulaRef>
                      </c:ext>
                    </c:extLst>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extLst xmlns:c15="http://schemas.microsoft.com/office/drawing/2012/chart">
                      <c:ext xmlns:c15="http://schemas.microsoft.com/office/drawing/2012/chart" uri="{02D57815-91ED-43cb-92C2-25804820EDAC}">
                        <c15:formulaRef>
                          <c15:sqref>'[Collect_Indiviual_Data_LS1.xlsm]San Francisco'!$H$7:$H$26</c15:sqref>
                        </c15:formulaRef>
                      </c:ext>
                    </c:extLst>
                    <c:numCache>
                      <c:formatCode>General</c:formatCode>
                      <c:ptCount val="20"/>
                      <c:pt idx="0">
                        <c:v>939.61553427170134</c:v>
                      </c:pt>
                      <c:pt idx="1">
                        <c:v>99.01129581380188</c:v>
                      </c:pt>
                      <c:pt idx="2">
                        <c:v>721.41025083141494</c:v>
                      </c:pt>
                      <c:pt idx="3">
                        <c:v>771.58669222393632</c:v>
                      </c:pt>
                      <c:pt idx="4">
                        <c:v>142.96733573733849</c:v>
                      </c:pt>
                      <c:pt idx="5">
                        <c:v>857.38093018855614</c:v>
                      </c:pt>
                      <c:pt idx="6">
                        <c:v>160.77626983693639</c:v>
                      </c:pt>
                      <c:pt idx="7">
                        <c:v>227.06112616284236</c:v>
                      </c:pt>
                      <c:pt idx="8">
                        <c:v>34.96011666195588</c:v>
                      </c:pt>
                      <c:pt idx="9">
                        <c:v>174.16016102641098</c:v>
                      </c:pt>
                      <c:pt idx="10">
                        <c:v>122.2909237654811</c:v>
                      </c:pt>
                      <c:pt idx="11">
                        <c:v>364.74379260805478</c:v>
                      </c:pt>
                      <c:pt idx="12">
                        <c:v>590.47620292422073</c:v>
                      </c:pt>
                      <c:pt idx="13">
                        <c:v>234.08442614513277</c:v>
                      </c:pt>
                      <c:pt idx="14">
                        <c:v>279.00741856991306</c:v>
                      </c:pt>
                      <c:pt idx="15">
                        <c:v>22.149868382748672</c:v>
                      </c:pt>
                      <c:pt idx="16">
                        <c:v>221.58587174558204</c:v>
                      </c:pt>
                      <c:pt idx="17">
                        <c:v>41.3823936670493</c:v>
                      </c:pt>
                      <c:pt idx="18">
                        <c:v>505.35985471361391</c:v>
                      </c:pt>
                      <c:pt idx="19">
                        <c:v>545.77831191669043</c:v>
                      </c:pt>
                    </c:numCache>
                  </c:numRef>
                </c:yVal>
                <c:smooth val="0"/>
                <c:extLst xmlns:c15="http://schemas.microsoft.com/office/drawing/2012/chart">
                  <c:ext xmlns:c16="http://schemas.microsoft.com/office/drawing/2014/chart" uri="{C3380CC4-5D6E-409C-BE32-E72D297353CC}">
                    <c16:uniqueId val="{0000000A-4146-4E62-947B-264ECEF700DD}"/>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B$7:$B$26</c15:sqref>
                        </c15:formulaRef>
                      </c:ext>
                    </c:extLst>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extLst xmlns:c15="http://schemas.microsoft.com/office/drawing/2012/chart">
                      <c:ext xmlns:c15="http://schemas.microsoft.com/office/drawing/2012/chart" uri="{02D57815-91ED-43cb-92C2-25804820EDAC}">
                        <c15:formulaRef>
                          <c15:sqref>'[Collect_Indiviual_Data_LS1.xlsm]San Jose'!$H$7:$H$26</c15:sqref>
                        </c15:formulaRef>
                      </c:ext>
                    </c:extLst>
                    <c:numCache>
                      <c:formatCode>General</c:formatCode>
                      <c:ptCount val="20"/>
                      <c:pt idx="0">
                        <c:v>942.5435011250504</c:v>
                      </c:pt>
                      <c:pt idx="1">
                        <c:v>99.410842407172495</c:v>
                      </c:pt>
                      <c:pt idx="2">
                        <c:v>725.7989316320311</c:v>
                      </c:pt>
                      <c:pt idx="3">
                        <c:v>774.6694269788693</c:v>
                      </c:pt>
                      <c:pt idx="4">
                        <c:v>144.97215452109759</c:v>
                      </c:pt>
                      <c:pt idx="5">
                        <c:v>859.66481498082896</c:v>
                      </c:pt>
                      <c:pt idx="6">
                        <c:v>161.78478630747446</c:v>
                      </c:pt>
                      <c:pt idx="7">
                        <c:v>229.7517203356735</c:v>
                      </c:pt>
                      <c:pt idx="8">
                        <c:v>35.584727113813877</c:v>
                      </c:pt>
                      <c:pt idx="9">
                        <c:v>176.82604518081877</c:v>
                      </c:pt>
                      <c:pt idx="10">
                        <c:v>124.17571964771636</c:v>
                      </c:pt>
                      <c:pt idx="11">
                        <c:v>368.01194772493659</c:v>
                      </c:pt>
                      <c:pt idx="12">
                        <c:v>591.9357197905689</c:v>
                      </c:pt>
                      <c:pt idx="13">
                        <c:v>239.9391875221678</c:v>
                      </c:pt>
                      <c:pt idx="14">
                        <c:v>281.43441964854787</c:v>
                      </c:pt>
                      <c:pt idx="15">
                        <c:v>23.050932945182613</c:v>
                      </c:pt>
                      <c:pt idx="16">
                        <c:v>225.07218583916503</c:v>
                      </c:pt>
                      <c:pt idx="17">
                        <c:v>42.819593884272145</c:v>
                      </c:pt>
                      <c:pt idx="18">
                        <c:v>507.74436806028774</c:v>
                      </c:pt>
                      <c:pt idx="19">
                        <c:v>553.14001814520486</c:v>
                      </c:pt>
                    </c:numCache>
                  </c:numRef>
                </c:yVal>
                <c:smooth val="0"/>
                <c:extLst xmlns:c15="http://schemas.microsoft.com/office/drawing/2012/chart">
                  <c:ext xmlns:c16="http://schemas.microsoft.com/office/drawing/2014/chart" uri="{C3380CC4-5D6E-409C-BE32-E72D297353CC}">
                    <c16:uniqueId val="{0000000C-4146-4E62-947B-264ECEF700DD}"/>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B$7:$B$26</c15:sqref>
                        </c15:formulaRef>
                      </c:ext>
                    </c:extLst>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extLst xmlns:c15="http://schemas.microsoft.com/office/drawing/2012/chart">
                      <c:ext xmlns:c15="http://schemas.microsoft.com/office/drawing/2012/chart" uri="{02D57815-91ED-43cb-92C2-25804820EDAC}">
                        <c15:formulaRef>
                          <c15:sqref>[Collect_Indiviual_Data_LS1.xlsm]Seattle!$H$7:$H$26</c15:sqref>
                        </c15:formulaRef>
                      </c:ext>
                    </c:extLst>
                    <c:numCache>
                      <c:formatCode>General</c:formatCode>
                      <c:ptCount val="20"/>
                      <c:pt idx="0">
                        <c:v>919.82001111202248</c:v>
                      </c:pt>
                      <c:pt idx="1">
                        <c:v>95.377781046866843</c:v>
                      </c:pt>
                      <c:pt idx="2">
                        <c:v>696.18869396443552</c:v>
                      </c:pt>
                      <c:pt idx="3">
                        <c:v>747.83008630902964</c:v>
                      </c:pt>
                      <c:pt idx="4">
                        <c:v>127.713298399492</c:v>
                      </c:pt>
                      <c:pt idx="5">
                        <c:v>842.01669017664119</c:v>
                      </c:pt>
                      <c:pt idx="6">
                        <c:v>153.19714553457243</c:v>
                      </c:pt>
                      <c:pt idx="7">
                        <c:v>205.88246704652099</c:v>
                      </c:pt>
                      <c:pt idx="8">
                        <c:v>31.505033643626216</c:v>
                      </c:pt>
                      <c:pt idx="9">
                        <c:v>156.51216519549132</c:v>
                      </c:pt>
                      <c:pt idx="10">
                        <c:v>109.36434492106507</c:v>
                      </c:pt>
                      <c:pt idx="11">
                        <c:v>334.98365502393</c:v>
                      </c:pt>
                      <c:pt idx="12">
                        <c:v>578.15473999237372</c:v>
                      </c:pt>
                      <c:pt idx="13">
                        <c:v>197.90499200822552</c:v>
                      </c:pt>
                      <c:pt idx="14">
                        <c:v>266.1482760994985</c:v>
                      </c:pt>
                      <c:pt idx="15">
                        <c:v>17.112574394285875</c:v>
                      </c:pt>
                      <c:pt idx="16">
                        <c:v>198.68058360064285</c:v>
                      </c:pt>
                      <c:pt idx="17">
                        <c:v>33.680993198616875</c:v>
                      </c:pt>
                      <c:pt idx="18">
                        <c:v>487.18013623468585</c:v>
                      </c:pt>
                      <c:pt idx="19">
                        <c:v>498.02191717122747</c:v>
                      </c:pt>
                    </c:numCache>
                  </c:numRef>
                </c:yVal>
                <c:smooth val="0"/>
                <c:extLst xmlns:c15="http://schemas.microsoft.com/office/drawing/2012/chart">
                  <c:ext xmlns:c16="http://schemas.microsoft.com/office/drawing/2014/chart" uri="{C3380CC4-5D6E-409C-BE32-E72D297353CC}">
                    <c16:uniqueId val="{0000000E-4146-4E62-947B-264ECEF700DD}"/>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B$7:$B$26</c15:sqref>
                        </c15:formulaRef>
                      </c:ext>
                    </c:extLst>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extLst xmlns:c15="http://schemas.microsoft.com/office/drawing/2012/chart">
                      <c:ext xmlns:c15="http://schemas.microsoft.com/office/drawing/2012/chart" uri="{02D57815-91ED-43cb-92C2-25804820EDAC}">
                        <c15:formulaRef>
                          <c15:sqref>[Collect_Indiviual_Data_LS1.xlsm]Memphis!$H$7:$H$26</c15:sqref>
                        </c15:formulaRef>
                      </c:ext>
                    </c:extLst>
                    <c:numCache>
                      <c:formatCode>General</c:formatCode>
                      <c:ptCount val="20"/>
                      <c:pt idx="0">
                        <c:v>855.0612634649699</c:v>
                      </c:pt>
                      <c:pt idx="1">
                        <c:v>87.854310547772272</c:v>
                      </c:pt>
                      <c:pt idx="2">
                        <c:v>643.33685031520156</c:v>
                      </c:pt>
                      <c:pt idx="3">
                        <c:v>648.66447650010264</c:v>
                      </c:pt>
                      <c:pt idx="4">
                        <c:v>93.987904126200988</c:v>
                      </c:pt>
                      <c:pt idx="5">
                        <c:v>798.72419842072861</c:v>
                      </c:pt>
                      <c:pt idx="6">
                        <c:v>129.73992340273324</c:v>
                      </c:pt>
                      <c:pt idx="7">
                        <c:v>156.58074122988867</c:v>
                      </c:pt>
                      <c:pt idx="8">
                        <c:v>25.149296915422489</c:v>
                      </c:pt>
                      <c:pt idx="9">
                        <c:v>121.37696355461493</c:v>
                      </c:pt>
                      <c:pt idx="10">
                        <c:v>73.217020708207386</c:v>
                      </c:pt>
                      <c:pt idx="11">
                        <c:v>265.92385218451847</c:v>
                      </c:pt>
                      <c:pt idx="12">
                        <c:v>535.87097563600855</c:v>
                      </c:pt>
                      <c:pt idx="13">
                        <c:v>121.89455008485501</c:v>
                      </c:pt>
                      <c:pt idx="14">
                        <c:v>223.79511611709154</c:v>
                      </c:pt>
                      <c:pt idx="15">
                        <c:v>11.869452594690006</c:v>
                      </c:pt>
                      <c:pt idx="16">
                        <c:v>137.70041606049216</c:v>
                      </c:pt>
                      <c:pt idx="17">
                        <c:v>16.504141635655674</c:v>
                      </c:pt>
                      <c:pt idx="18">
                        <c:v>438.23196773071169</c:v>
                      </c:pt>
                      <c:pt idx="19">
                        <c:v>375.14388668949852</c:v>
                      </c:pt>
                    </c:numCache>
                  </c:numRef>
                </c:yVal>
                <c:smooth val="0"/>
                <c:extLst xmlns:c15="http://schemas.microsoft.com/office/drawing/2012/chart">
                  <c:ext xmlns:c16="http://schemas.microsoft.com/office/drawing/2014/chart" uri="{C3380CC4-5D6E-409C-BE32-E72D297353CC}">
                    <c16:uniqueId val="{00000010-4146-4E62-947B-264ECEF700DD}"/>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B$7:$B$26</c15:sqref>
                        </c15:formulaRef>
                      </c:ext>
                    </c:extLst>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extLst xmlns:c15="http://schemas.microsoft.com/office/drawing/2012/chart">
                      <c:ext xmlns:c15="http://schemas.microsoft.com/office/drawing/2012/chart" uri="{02D57815-91ED-43cb-92C2-25804820EDAC}">
                        <c15:formulaRef>
                          <c15:sqref>[Collect_Indiviual_Data_LS1.xlsm]Charleston!$H$7:$H$26</c15:sqref>
                        </c15:formulaRef>
                      </c:ext>
                    </c:extLst>
                    <c:numCache>
                      <c:formatCode>General</c:formatCode>
                      <c:ptCount val="20"/>
                      <c:pt idx="0">
                        <c:v>850.24963276673293</c:v>
                      </c:pt>
                      <c:pt idx="1">
                        <c:v>87.556460508094702</c:v>
                      </c:pt>
                      <c:pt idx="2">
                        <c:v>640.55490304981038</c:v>
                      </c:pt>
                      <c:pt idx="3">
                        <c:v>642.30969390332416</c:v>
                      </c:pt>
                      <c:pt idx="4">
                        <c:v>92.697644662412216</c:v>
                      </c:pt>
                      <c:pt idx="5">
                        <c:v>796.49983760802274</c:v>
                      </c:pt>
                      <c:pt idx="6">
                        <c:v>128.92138675481561</c:v>
                      </c:pt>
                      <c:pt idx="7">
                        <c:v>154.03531366431022</c:v>
                      </c:pt>
                      <c:pt idx="8">
                        <c:v>24.952939136472295</c:v>
                      </c:pt>
                      <c:pt idx="9">
                        <c:v>120.05271322241092</c:v>
                      </c:pt>
                      <c:pt idx="10">
                        <c:v>71.699350283306543</c:v>
                      </c:pt>
                      <c:pt idx="11">
                        <c:v>262.21474641256344</c:v>
                      </c:pt>
                      <c:pt idx="12">
                        <c:v>533.02532010986022</c:v>
                      </c:pt>
                      <c:pt idx="13">
                        <c:v>119.64585851970372</c:v>
                      </c:pt>
                      <c:pt idx="14">
                        <c:v>221.74078287606332</c:v>
                      </c:pt>
                      <c:pt idx="15">
                        <c:v>11.78517884585743</c:v>
                      </c:pt>
                      <c:pt idx="16">
                        <c:v>135.0031728331914</c:v>
                      </c:pt>
                      <c:pt idx="17">
                        <c:v>16.018323415759987</c:v>
                      </c:pt>
                      <c:pt idx="18">
                        <c:v>435.10222964607311</c:v>
                      </c:pt>
                      <c:pt idx="19">
                        <c:v>369.57050733498164</c:v>
                      </c:pt>
                    </c:numCache>
                  </c:numRef>
                </c:yVal>
                <c:smooth val="0"/>
                <c:extLst xmlns:c15="http://schemas.microsoft.com/office/drawing/2012/chart">
                  <c:ext xmlns:c16="http://schemas.microsoft.com/office/drawing/2014/chart" uri="{C3380CC4-5D6E-409C-BE32-E72D297353CC}">
                    <c16:uniqueId val="{00000012-4146-4E62-947B-264ECEF700DD}"/>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5:$G$204</c15:sqref>
                        </c15:formulaRef>
                      </c:ext>
                    </c:extLst>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extLst xmlns:c15="http://schemas.microsoft.com/office/drawing/2012/chart">
                      <c:ext xmlns:c15="http://schemas.microsoft.com/office/drawing/2012/chart" uri="{02D57815-91ED-43cb-92C2-25804820EDAC}">
                        <c15:formulaRef>
                          <c15:sqref>[Collect_Indiviual_Data_LS1.xlsm]Trendlines!$J$5:$J$204</c15:sqref>
                        </c15:formulaRef>
                      </c:ext>
                    </c:extLst>
                    <c:numCache>
                      <c:formatCode>General</c:formatCode>
                      <c:ptCount val="200"/>
                      <c:pt idx="0">
                        <c:v>587.25874612880318</c:v>
                      </c:pt>
                      <c:pt idx="1">
                        <c:v>59.940731105560857</c:v>
                      </c:pt>
                      <c:pt idx="2">
                        <c:v>386.76959324430703</c:v>
                      </c:pt>
                      <c:pt idx="3">
                        <c:v>243.16276017015568</c:v>
                      </c:pt>
                      <c:pt idx="4">
                        <c:v>35.685760562255574</c:v>
                      </c:pt>
                      <c:pt idx="5">
                        <c:v>520.81065051563655</c:v>
                      </c:pt>
                      <c:pt idx="6">
                        <c:v>66.1694231855423</c:v>
                      </c:pt>
                      <c:pt idx="7">
                        <c:v>54.738052188790036</c:v>
                      </c:pt>
                      <c:pt idx="8">
                        <c:v>14.783681028496458</c:v>
                      </c:pt>
                      <c:pt idx="9">
                        <c:v>48.116029593670845</c:v>
                      </c:pt>
                      <c:pt idx="10">
                        <c:v>25.530323010776023</c:v>
                      </c:pt>
                      <c:pt idx="11">
                        <c:v>61.733328488225801</c:v>
                      </c:pt>
                      <c:pt idx="12">
                        <c:v>293.45342901272335</c:v>
                      </c:pt>
                      <c:pt idx="13">
                        <c:v>34.714558260063576</c:v>
                      </c:pt>
                      <c:pt idx="14">
                        <c:v>125.60298575690308</c:v>
                      </c:pt>
                      <c:pt idx="15">
                        <c:v>1.551653567108457</c:v>
                      </c:pt>
                      <c:pt idx="16">
                        <c:v>25.988853452760818</c:v>
                      </c:pt>
                      <c:pt idx="17">
                        <c:v>2.6165807712627971</c:v>
                      </c:pt>
                      <c:pt idx="18">
                        <c:v>302.62555578356211</c:v>
                      </c:pt>
                      <c:pt idx="19">
                        <c:v>78.540981808341883</c:v>
                      </c:pt>
                      <c:pt idx="20">
                        <c:v>955.66274022108212</c:v>
                      </c:pt>
                      <c:pt idx="21">
                        <c:v>101.98044313828565</c:v>
                      </c:pt>
                      <c:pt idx="22">
                        <c:v>744.09732818678208</c:v>
                      </c:pt>
                      <c:pt idx="23">
                        <c:v>788.45273761984026</c:v>
                      </c:pt>
                      <c:pt idx="24">
                        <c:v>156.40720557228181</c:v>
                      </c:pt>
                      <c:pt idx="25">
                        <c:v>869.03245846141851</c:v>
                      </c:pt>
                      <c:pt idx="26">
                        <c:v>167.29141009373012</c:v>
                      </c:pt>
                      <c:pt idx="27">
                        <c:v>243.2760292992451</c:v>
                      </c:pt>
                      <c:pt idx="28">
                        <c:v>38.058627574910531</c:v>
                      </c:pt>
                      <c:pt idx="29">
                        <c:v>189.43725549878383</c:v>
                      </c:pt>
                      <c:pt idx="30">
                        <c:v>133.56956188593324</c:v>
                      </c:pt>
                      <c:pt idx="31">
                        <c:v>387.62531295997849</c:v>
                      </c:pt>
                      <c:pt idx="32">
                        <c:v>597.77854425009275</c:v>
                      </c:pt>
                      <c:pt idx="33">
                        <c:v>265.71383971959551</c:v>
                      </c:pt>
                      <c:pt idx="34">
                        <c:v>290.8818848492383</c:v>
                      </c:pt>
                      <c:pt idx="35">
                        <c:v>27.402230947453045</c:v>
                      </c:pt>
                      <c:pt idx="36">
                        <c:v>241.00856655159944</c:v>
                      </c:pt>
                      <c:pt idx="37">
                        <c:v>49.487574377712697</c:v>
                      </c:pt>
                      <c:pt idx="38">
                        <c:v>517.98902549613854</c:v>
                      </c:pt>
                      <c:pt idx="39">
                        <c:v>584.42508408938113</c:v>
                      </c:pt>
                      <c:pt idx="40">
                        <c:v>933.80639869098172</c:v>
                      </c:pt>
                      <c:pt idx="41">
                        <c:v>97.947564218615142</c:v>
                      </c:pt>
                      <c:pt idx="42">
                        <c:v>712.84949372772087</c:v>
                      </c:pt>
                      <c:pt idx="43">
                        <c:v>765.28593755453153</c:v>
                      </c:pt>
                      <c:pt idx="44">
                        <c:v>138.04706501815676</c:v>
                      </c:pt>
                      <c:pt idx="45">
                        <c:v>852.45751125437948</c:v>
                      </c:pt>
                      <c:pt idx="46">
                        <c:v>158.16412756999787</c:v>
                      </c:pt>
                      <c:pt idx="47">
                        <c:v>220.28561809759623</c:v>
                      </c:pt>
                      <c:pt idx="48">
                        <c:v>33.846171200896343</c:v>
                      </c:pt>
                      <c:pt idx="49">
                        <c:v>168.38581553692248</c:v>
                      </c:pt>
                      <c:pt idx="50">
                        <c:v>118.40511486942709</c:v>
                      </c:pt>
                      <c:pt idx="51">
                        <c:v>355.43772693129961</c:v>
                      </c:pt>
                      <c:pt idx="52">
                        <c:v>587.29981424349296</c:v>
                      </c:pt>
                      <c:pt idx="53">
                        <c:v>222.92152791288675</c:v>
                      </c:pt>
                      <c:pt idx="54">
                        <c:v>274.2167519314458</c:v>
                      </c:pt>
                      <c:pt idx="55">
                        <c:v>20.470062302363235</c:v>
                      </c:pt>
                      <c:pt idx="56">
                        <c:v>214.94856319028298</c:v>
                      </c:pt>
                      <c:pt idx="57">
                        <c:v>38.813369968938872</c:v>
                      </c:pt>
                      <c:pt idx="58">
                        <c:v>499.65830487013881</c:v>
                      </c:pt>
                      <c:pt idx="59">
                        <c:v>531.42692293404207</c:v>
                      </c:pt>
                      <c:pt idx="60">
                        <c:v>880.93693581330206</c:v>
                      </c:pt>
                      <c:pt idx="61">
                        <c:v>89.975017148458576</c:v>
                      </c:pt>
                      <c:pt idx="62">
                        <c:v>659.70897404638447</c:v>
                      </c:pt>
                      <c:pt idx="63">
                        <c:v>681.80292658859685</c:v>
                      </c:pt>
                      <c:pt idx="64">
                        <c:v>102.25547582863125</c:v>
                      </c:pt>
                      <c:pt idx="65">
                        <c:v>813.75097125841842</c:v>
                      </c:pt>
                      <c:pt idx="66">
                        <c:v>136.63812593569489</c:v>
                      </c:pt>
                      <c:pt idx="67">
                        <c:v>171.37019525361649</c:v>
                      </c:pt>
                      <c:pt idx="68">
                        <c:v>26.499053490083185</c:v>
                      </c:pt>
                      <c:pt idx="69">
                        <c:v>131.01048781358958</c:v>
                      </c:pt>
                      <c:pt idx="70">
                        <c:v>82.463149336732116</c:v>
                      </c:pt>
                      <c:pt idx="71">
                        <c:v>286.74683324228567</c:v>
                      </c:pt>
                      <c:pt idx="72">
                        <c:v>552.99993416389668</c:v>
                      </c:pt>
                      <c:pt idx="73">
                        <c:v>139.30726932008025</c:v>
                      </c:pt>
                      <c:pt idx="74">
                        <c:v>239.57460435952314</c:v>
                      </c:pt>
                      <c:pt idx="75">
                        <c:v>12.482327574507687</c:v>
                      </c:pt>
                      <c:pt idx="76">
                        <c:v>157.72831216681703</c:v>
                      </c:pt>
                      <c:pt idx="77">
                        <c:v>20.782127726700963</c:v>
                      </c:pt>
                      <c:pt idx="78">
                        <c:v>452.61415589996102</c:v>
                      </c:pt>
                      <c:pt idx="79">
                        <c:v>413.66113630258224</c:v>
                      </c:pt>
                      <c:pt idx="80">
                        <c:v>905.36131495978691</c:v>
                      </c:pt>
                      <c:pt idx="81">
                        <c:v>93.145148502583197</c:v>
                      </c:pt>
                      <c:pt idx="82">
                        <c:v>682.74885069587322</c:v>
                      </c:pt>
                      <c:pt idx="83">
                        <c:v>727.22276369411452</c:v>
                      </c:pt>
                      <c:pt idx="84">
                        <c:v>118.3278191876942</c:v>
                      </c:pt>
                      <c:pt idx="85">
                        <c:v>832.35781350944751</c:v>
                      </c:pt>
                      <c:pt idx="86">
                        <c:v>146.85383338642001</c:v>
                      </c:pt>
                      <c:pt idx="87">
                        <c:v>193.77707595141965</c:v>
                      </c:pt>
                      <c:pt idx="88">
                        <c:v>29.272176528869533</c:v>
                      </c:pt>
                      <c:pt idx="89">
                        <c:v>146.83061855572186</c:v>
                      </c:pt>
                      <c:pt idx="90">
                        <c:v>99.040254177152093</c:v>
                      </c:pt>
                      <c:pt idx="91">
                        <c:v>318.46325670850484</c:v>
                      </c:pt>
                      <c:pt idx="92">
                        <c:v>570.85392468364012</c:v>
                      </c:pt>
                      <c:pt idx="93">
                        <c:v>177.47925282737808</c:v>
                      </c:pt>
                      <c:pt idx="94">
                        <c:v>257.03292215681324</c:v>
                      </c:pt>
                      <c:pt idx="95">
                        <c:v>14.260427541334067</c:v>
                      </c:pt>
                      <c:pt idx="96">
                        <c:v>183.5562960380112</c:v>
                      </c:pt>
                      <c:pt idx="97">
                        <c:v>29.486454360402313</c:v>
                      </c:pt>
                      <c:pt idx="98">
                        <c:v>476.16753867718404</c:v>
                      </c:pt>
                      <c:pt idx="99">
                        <c:v>470.22124851841352</c:v>
                      </c:pt>
                      <c:pt idx="100">
                        <c:v>939.61553427170134</c:v>
                      </c:pt>
                      <c:pt idx="101">
                        <c:v>99.01129581380188</c:v>
                      </c:pt>
                      <c:pt idx="102">
                        <c:v>721.41025083141494</c:v>
                      </c:pt>
                      <c:pt idx="103">
                        <c:v>771.58669222393632</c:v>
                      </c:pt>
                      <c:pt idx="104">
                        <c:v>142.96733573733849</c:v>
                      </c:pt>
                      <c:pt idx="105">
                        <c:v>857.38093018855614</c:v>
                      </c:pt>
                      <c:pt idx="106">
                        <c:v>160.77626983693639</c:v>
                      </c:pt>
                      <c:pt idx="107">
                        <c:v>227.06112616284236</c:v>
                      </c:pt>
                      <c:pt idx="108">
                        <c:v>34.96011666195588</c:v>
                      </c:pt>
                      <c:pt idx="109">
                        <c:v>174.16016102641098</c:v>
                      </c:pt>
                      <c:pt idx="110">
                        <c:v>122.2909237654811</c:v>
                      </c:pt>
                      <c:pt idx="111">
                        <c:v>364.74379260805478</c:v>
                      </c:pt>
                      <c:pt idx="112">
                        <c:v>590.47620292422073</c:v>
                      </c:pt>
                      <c:pt idx="113">
                        <c:v>234.08442614513277</c:v>
                      </c:pt>
                      <c:pt idx="114">
                        <c:v>279.00741856991306</c:v>
                      </c:pt>
                      <c:pt idx="115">
                        <c:v>22.149868382748672</c:v>
                      </c:pt>
                      <c:pt idx="116">
                        <c:v>221.58587174558204</c:v>
                      </c:pt>
                      <c:pt idx="117">
                        <c:v>41.3823936670493</c:v>
                      </c:pt>
                      <c:pt idx="118">
                        <c:v>505.35985471361391</c:v>
                      </c:pt>
                      <c:pt idx="119">
                        <c:v>545.77831191669043</c:v>
                      </c:pt>
                      <c:pt idx="120">
                        <c:v>942.5435011250504</c:v>
                      </c:pt>
                      <c:pt idx="121">
                        <c:v>99.410842407172495</c:v>
                      </c:pt>
                      <c:pt idx="122">
                        <c:v>725.7989316320311</c:v>
                      </c:pt>
                      <c:pt idx="123">
                        <c:v>774.6694269788693</c:v>
                      </c:pt>
                      <c:pt idx="124">
                        <c:v>144.97215452109759</c:v>
                      </c:pt>
                      <c:pt idx="125">
                        <c:v>859.66481498082896</c:v>
                      </c:pt>
                      <c:pt idx="126">
                        <c:v>161.78478630747446</c:v>
                      </c:pt>
                      <c:pt idx="127">
                        <c:v>229.7517203356735</c:v>
                      </c:pt>
                      <c:pt idx="128">
                        <c:v>35.584727113813877</c:v>
                      </c:pt>
                      <c:pt idx="129">
                        <c:v>176.82604518081877</c:v>
                      </c:pt>
                      <c:pt idx="130">
                        <c:v>124.17571964771636</c:v>
                      </c:pt>
                      <c:pt idx="131">
                        <c:v>368.01194772493659</c:v>
                      </c:pt>
                      <c:pt idx="132">
                        <c:v>591.9357197905689</c:v>
                      </c:pt>
                      <c:pt idx="133">
                        <c:v>239.9391875221678</c:v>
                      </c:pt>
                      <c:pt idx="134">
                        <c:v>281.43441964854787</c:v>
                      </c:pt>
                      <c:pt idx="135">
                        <c:v>23.050932945182613</c:v>
                      </c:pt>
                      <c:pt idx="136">
                        <c:v>225.07218583916503</c:v>
                      </c:pt>
                      <c:pt idx="137">
                        <c:v>42.819593884272145</c:v>
                      </c:pt>
                      <c:pt idx="138">
                        <c:v>507.74436806028774</c:v>
                      </c:pt>
                      <c:pt idx="139">
                        <c:v>553.14001814520486</c:v>
                      </c:pt>
                      <c:pt idx="140">
                        <c:v>919.82001111202248</c:v>
                      </c:pt>
                      <c:pt idx="141">
                        <c:v>95.377781046866843</c:v>
                      </c:pt>
                      <c:pt idx="142">
                        <c:v>696.18869396443552</c:v>
                      </c:pt>
                      <c:pt idx="143">
                        <c:v>747.83008630902964</c:v>
                      </c:pt>
                      <c:pt idx="144">
                        <c:v>127.713298399492</c:v>
                      </c:pt>
                      <c:pt idx="145">
                        <c:v>842.01669017664119</c:v>
                      </c:pt>
                      <c:pt idx="146">
                        <c:v>153.19714553457243</c:v>
                      </c:pt>
                      <c:pt idx="147">
                        <c:v>205.88246704652099</c:v>
                      </c:pt>
                      <c:pt idx="148">
                        <c:v>31.505033643626216</c:v>
                      </c:pt>
                      <c:pt idx="149">
                        <c:v>156.51216519549132</c:v>
                      </c:pt>
                      <c:pt idx="150">
                        <c:v>109.36434492106507</c:v>
                      </c:pt>
                      <c:pt idx="151">
                        <c:v>334.98365502393</c:v>
                      </c:pt>
                      <c:pt idx="152">
                        <c:v>578.15473999237372</c:v>
                      </c:pt>
                      <c:pt idx="153">
                        <c:v>197.90499200822552</c:v>
                      </c:pt>
                      <c:pt idx="154">
                        <c:v>266.1482760994985</c:v>
                      </c:pt>
                      <c:pt idx="155">
                        <c:v>17.112574394285875</c:v>
                      </c:pt>
                      <c:pt idx="156">
                        <c:v>198.68058360064285</c:v>
                      </c:pt>
                      <c:pt idx="157">
                        <c:v>33.680993198616875</c:v>
                      </c:pt>
                      <c:pt idx="158">
                        <c:v>487.18013623468585</c:v>
                      </c:pt>
                      <c:pt idx="159">
                        <c:v>498.02191717122747</c:v>
                      </c:pt>
                      <c:pt idx="160">
                        <c:v>855.0612634649699</c:v>
                      </c:pt>
                      <c:pt idx="161">
                        <c:v>87.854310547772272</c:v>
                      </c:pt>
                      <c:pt idx="162">
                        <c:v>643.33685031520156</c:v>
                      </c:pt>
                      <c:pt idx="163">
                        <c:v>648.66447650010264</c:v>
                      </c:pt>
                      <c:pt idx="164">
                        <c:v>93.987904126200988</c:v>
                      </c:pt>
                      <c:pt idx="165">
                        <c:v>798.72419842072861</c:v>
                      </c:pt>
                      <c:pt idx="166">
                        <c:v>129.73992340273324</c:v>
                      </c:pt>
                      <c:pt idx="167">
                        <c:v>156.58074122988867</c:v>
                      </c:pt>
                      <c:pt idx="168">
                        <c:v>25.149296915422489</c:v>
                      </c:pt>
                      <c:pt idx="169">
                        <c:v>121.37696355461493</c:v>
                      </c:pt>
                      <c:pt idx="170">
                        <c:v>73.217020708207386</c:v>
                      </c:pt>
                      <c:pt idx="171">
                        <c:v>265.92385218451847</c:v>
                      </c:pt>
                      <c:pt idx="172">
                        <c:v>535.87097563600855</c:v>
                      </c:pt>
                      <c:pt idx="173">
                        <c:v>121.89455008485501</c:v>
                      </c:pt>
                      <c:pt idx="174">
                        <c:v>223.79511611709154</c:v>
                      </c:pt>
                      <c:pt idx="175">
                        <c:v>11.869452594690006</c:v>
                      </c:pt>
                      <c:pt idx="176">
                        <c:v>137.70041606049216</c:v>
                      </c:pt>
                      <c:pt idx="177">
                        <c:v>16.504141635655674</c:v>
                      </c:pt>
                      <c:pt idx="178">
                        <c:v>438.23196773071169</c:v>
                      </c:pt>
                      <c:pt idx="179">
                        <c:v>375.14388668949852</c:v>
                      </c:pt>
                      <c:pt idx="180">
                        <c:v>850.24963276673293</c:v>
                      </c:pt>
                      <c:pt idx="181">
                        <c:v>87.556460508094702</c:v>
                      </c:pt>
                      <c:pt idx="182">
                        <c:v>640.55490304981038</c:v>
                      </c:pt>
                      <c:pt idx="183">
                        <c:v>642.30969390332416</c:v>
                      </c:pt>
                      <c:pt idx="184">
                        <c:v>92.697644662412216</c:v>
                      </c:pt>
                      <c:pt idx="185">
                        <c:v>796.49983760802274</c:v>
                      </c:pt>
                      <c:pt idx="186">
                        <c:v>128.92138675481561</c:v>
                      </c:pt>
                      <c:pt idx="187">
                        <c:v>154.03531366431022</c:v>
                      </c:pt>
                      <c:pt idx="188">
                        <c:v>24.952939136472295</c:v>
                      </c:pt>
                      <c:pt idx="189">
                        <c:v>120.05271322241092</c:v>
                      </c:pt>
                      <c:pt idx="190">
                        <c:v>71.699350283306543</c:v>
                      </c:pt>
                      <c:pt idx="191">
                        <c:v>262.21474641256344</c:v>
                      </c:pt>
                      <c:pt idx="192">
                        <c:v>533.02532010986022</c:v>
                      </c:pt>
                      <c:pt idx="193">
                        <c:v>119.64585851970372</c:v>
                      </c:pt>
                      <c:pt idx="194">
                        <c:v>221.74078287606332</c:v>
                      </c:pt>
                      <c:pt idx="195">
                        <c:v>11.78517884585743</c:v>
                      </c:pt>
                      <c:pt idx="196">
                        <c:v>135.0031728331914</c:v>
                      </c:pt>
                      <c:pt idx="197">
                        <c:v>16.018323415759987</c:v>
                      </c:pt>
                      <c:pt idx="198">
                        <c:v>435.10222964607311</c:v>
                      </c:pt>
                      <c:pt idx="199">
                        <c:v>369.57050733498164</c:v>
                      </c:pt>
                    </c:numCache>
                  </c:numRef>
                </c:yVal>
                <c:smooth val="0"/>
                <c:extLst xmlns:c15="http://schemas.microsoft.com/office/drawing/2012/chart">
                  <c:ext xmlns:c16="http://schemas.microsoft.com/office/drawing/2014/chart" uri="{C3380CC4-5D6E-409C-BE32-E72D297353CC}">
                    <c16:uniqueId val="{00000001-2976-434C-8C25-6E2CD9D881F6}"/>
                  </c:ext>
                </c:extLst>
              </c15:ser>
            </c15:filteredScatterSeries>
          </c:ext>
        </c:extLst>
      </c:scatterChart>
      <c:valAx>
        <c:axId val="431617456"/>
        <c:scaling>
          <c:orientation val="minMax"/>
          <c:max val="2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18016"/>
        <c:crosses val="autoZero"/>
        <c:crossBetween val="midCat"/>
        <c:majorUnit val="200"/>
      </c:valAx>
      <c:valAx>
        <c:axId val="431618016"/>
        <c:scaling>
          <c:orientation val="minMax"/>
          <c:max val="2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1745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E$7:$E$26</c:f>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f>[Collect_Indiviual_Data_LS1.xlsm]Butte!$K$7:$K$26</c:f>
              <c:numCache>
                <c:formatCode>General</c:formatCode>
                <c:ptCount val="20"/>
                <c:pt idx="0">
                  <c:v>1006.2619074204096</c:v>
                </c:pt>
                <c:pt idx="1">
                  <c:v>122.3721025075949</c:v>
                </c:pt>
                <c:pt idx="2">
                  <c:v>841.03435699088152</c:v>
                </c:pt>
                <c:pt idx="3">
                  <c:v>839.18275108411171</c:v>
                </c:pt>
                <c:pt idx="4">
                  <c:v>111.78727877845496</c:v>
                </c:pt>
                <c:pt idx="5">
                  <c:v>907.10417115337157</c:v>
                </c:pt>
                <c:pt idx="6">
                  <c:v>174.55644658678148</c:v>
                </c:pt>
                <c:pt idx="7">
                  <c:v>238.07666908900924</c:v>
                </c:pt>
                <c:pt idx="8">
                  <c:v>20.14215770707235</c:v>
                </c:pt>
                <c:pt idx="9">
                  <c:v>252.04295355296617</c:v>
                </c:pt>
                <c:pt idx="10">
                  <c:v>118.68833577837137</c:v>
                </c:pt>
                <c:pt idx="11">
                  <c:v>456.29541008112449</c:v>
                </c:pt>
                <c:pt idx="12">
                  <c:v>650.69919237480701</c:v>
                </c:pt>
                <c:pt idx="13">
                  <c:v>214.44477599731414</c:v>
                </c:pt>
                <c:pt idx="14">
                  <c:v>325.63182207944459</c:v>
                </c:pt>
                <c:pt idx="15">
                  <c:v>49.115383059450657</c:v>
                </c:pt>
                <c:pt idx="16">
                  <c:v>329.91769742015475</c:v>
                </c:pt>
                <c:pt idx="17">
                  <c:v>159.16489676015621</c:v>
                </c:pt>
                <c:pt idx="18">
                  <c:v>493.451082408204</c:v>
                </c:pt>
                <c:pt idx="19">
                  <c:v>573.82597836017339</c:v>
                </c:pt>
              </c:numCache>
            </c:numRef>
          </c:yVal>
          <c:smooth val="0"/>
          <c:extLst>
            <c:ext xmlns:c16="http://schemas.microsoft.com/office/drawing/2014/chart" uri="{C3380CC4-5D6E-409C-BE32-E72D297353CC}">
              <c16:uniqueId val="{00000001-DB6E-4D13-BBAB-0FCBC286AE81}"/>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E$7:$E$26</c:f>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f>[Collect_Indiviual_Data_LS1.xlsm]Eureka!$K$7:$K$26</c:f>
              <c:numCache>
                <c:formatCode>General</c:formatCode>
                <c:ptCount val="20"/>
                <c:pt idx="0">
                  <c:v>1038.6673827847974</c:v>
                </c:pt>
                <c:pt idx="1">
                  <c:v>163.07068764465583</c:v>
                </c:pt>
                <c:pt idx="2">
                  <c:v>936.62043048374062</c:v>
                </c:pt>
                <c:pt idx="3">
                  <c:v>912.905745422427</c:v>
                </c:pt>
                <c:pt idx="4">
                  <c:v>252.96486349249301</c:v>
                </c:pt>
                <c:pt idx="5">
                  <c:v>1006.7503390655932</c:v>
                </c:pt>
                <c:pt idx="6">
                  <c:v>198.72211384442201</c:v>
                </c:pt>
                <c:pt idx="7">
                  <c:v>392.73768629024437</c:v>
                </c:pt>
                <c:pt idx="8">
                  <c:v>65.927227170051395</c:v>
                </c:pt>
                <c:pt idx="9">
                  <c:v>394.9087217339785</c:v>
                </c:pt>
                <c:pt idx="10">
                  <c:v>211.39573936182171</c:v>
                </c:pt>
                <c:pt idx="11">
                  <c:v>525.68321466606972</c:v>
                </c:pt>
                <c:pt idx="12">
                  <c:v>686.0492030783912</c:v>
                </c:pt>
                <c:pt idx="13">
                  <c:v>463.38290078288014</c:v>
                </c:pt>
                <c:pt idx="14">
                  <c:v>334.97354032806533</c:v>
                </c:pt>
                <c:pt idx="15">
                  <c:v>64.506200420656654</c:v>
                </c:pt>
                <c:pt idx="16">
                  <c:v>381.92481875055881</c:v>
                </c:pt>
                <c:pt idx="17">
                  <c:v>209.96813635179151</c:v>
                </c:pt>
                <c:pt idx="18">
                  <c:v>594.36758121293565</c:v>
                </c:pt>
                <c:pt idx="19">
                  <c:v>925.15898362109863</c:v>
                </c:pt>
              </c:numCache>
            </c:numRef>
          </c:yVal>
          <c:smooth val="0"/>
          <c:extLst>
            <c:ext xmlns:c16="http://schemas.microsoft.com/office/drawing/2014/chart" uri="{C3380CC4-5D6E-409C-BE32-E72D297353CC}">
              <c16:uniqueId val="{00000003-DB6E-4D13-BBAB-0FCBC286AE81}"/>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E$7:$E$26</c:f>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f>'[Collect_Indiviual_Data_LS1.xlsm]Santa Monica'!$K$7:$K$26</c:f>
              <c:numCache>
                <c:formatCode>General</c:formatCode>
                <c:ptCount val="20"/>
                <c:pt idx="0">
                  <c:v>1033.6518538215551</c:v>
                </c:pt>
                <c:pt idx="1">
                  <c:v>156.84224320958413</c:v>
                </c:pt>
                <c:pt idx="2">
                  <c:v>932.0428226067321</c:v>
                </c:pt>
                <c:pt idx="3">
                  <c:v>908.56354213559268</c:v>
                </c:pt>
                <c:pt idx="4">
                  <c:v>219.43425577892617</c:v>
                </c:pt>
                <c:pt idx="5">
                  <c:v>1006.5729726011011</c:v>
                </c:pt>
                <c:pt idx="6">
                  <c:v>198.72211384442201</c:v>
                </c:pt>
                <c:pt idx="7">
                  <c:v>377.49167737858852</c:v>
                </c:pt>
                <c:pt idx="8">
                  <c:v>49.589686564874654</c:v>
                </c:pt>
                <c:pt idx="9">
                  <c:v>381.6435879623856</c:v>
                </c:pt>
                <c:pt idx="10">
                  <c:v>201.217332450924</c:v>
                </c:pt>
                <c:pt idx="11">
                  <c:v>512.61764685786704</c:v>
                </c:pt>
                <c:pt idx="12">
                  <c:v>686.0492030783912</c:v>
                </c:pt>
                <c:pt idx="13">
                  <c:v>462.43966083885323</c:v>
                </c:pt>
                <c:pt idx="14">
                  <c:v>331.83214450085597</c:v>
                </c:pt>
                <c:pt idx="15">
                  <c:v>64.506200420656654</c:v>
                </c:pt>
                <c:pt idx="16">
                  <c:v>377.18311522598361</c:v>
                </c:pt>
                <c:pt idx="17">
                  <c:v>207.55588725847267</c:v>
                </c:pt>
                <c:pt idx="18">
                  <c:v>584.73390591297823</c:v>
                </c:pt>
                <c:pt idx="19">
                  <c:v>909.10578887114491</c:v>
                </c:pt>
              </c:numCache>
            </c:numRef>
          </c:yVal>
          <c:smooth val="0"/>
          <c:extLst>
            <c:ext xmlns:c16="http://schemas.microsoft.com/office/drawing/2014/chart" uri="{C3380CC4-5D6E-409C-BE32-E72D297353CC}">
              <c16:uniqueId val="{00000005-DB6E-4D13-BBAB-0FCBC286AE81}"/>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E$7:$E$26</c:f>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f>[Collect_Indiviual_Data_LS1.xlsm]Portland!$K$7:$K$26</c:f>
              <c:numCache>
                <c:formatCode>General</c:formatCode>
                <c:ptCount val="20"/>
                <c:pt idx="0">
                  <c:v>1029.1269103387176</c:v>
                </c:pt>
                <c:pt idx="1">
                  <c:v>150.50615024457048</c:v>
                </c:pt>
                <c:pt idx="2">
                  <c:v>926.28100070782261</c:v>
                </c:pt>
                <c:pt idx="3">
                  <c:v>903.5364577740213</c:v>
                </c:pt>
                <c:pt idx="4">
                  <c:v>190.74190144272094</c:v>
                </c:pt>
                <c:pt idx="5">
                  <c:v>1005.9617495418223</c:v>
                </c:pt>
                <c:pt idx="6">
                  <c:v>192.75194589876926</c:v>
                </c:pt>
                <c:pt idx="7">
                  <c:v>354.7374724277185</c:v>
                </c:pt>
                <c:pt idx="8">
                  <c:v>37.716211898657519</c:v>
                </c:pt>
                <c:pt idx="9">
                  <c:v>365.32150090625538</c:v>
                </c:pt>
                <c:pt idx="10">
                  <c:v>184.3280281308013</c:v>
                </c:pt>
                <c:pt idx="11">
                  <c:v>498.3758060932592</c:v>
                </c:pt>
                <c:pt idx="12">
                  <c:v>684.20745648620164</c:v>
                </c:pt>
                <c:pt idx="13">
                  <c:v>443.24225976230053</c:v>
                </c:pt>
                <c:pt idx="14">
                  <c:v>329.95806163430939</c:v>
                </c:pt>
                <c:pt idx="15">
                  <c:v>64.506200420656654</c:v>
                </c:pt>
                <c:pt idx="16">
                  <c:v>372.4262787466547</c:v>
                </c:pt>
                <c:pt idx="17">
                  <c:v>198.36588849265894</c:v>
                </c:pt>
                <c:pt idx="18">
                  <c:v>570.80273233167497</c:v>
                </c:pt>
                <c:pt idx="19">
                  <c:v>872.2578199075424</c:v>
                </c:pt>
              </c:numCache>
            </c:numRef>
          </c:yVal>
          <c:smooth val="0"/>
          <c:extLst>
            <c:ext xmlns:c16="http://schemas.microsoft.com/office/drawing/2014/chart" uri="{C3380CC4-5D6E-409C-BE32-E72D297353CC}">
              <c16:uniqueId val="{00000007-DB6E-4D13-BBAB-0FCBC286AE81}"/>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E$7:$E$26</c:f>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f>'[Collect_Indiviual_Data_LS1.xlsm]Salt Lake City'!$K$7:$K$26</c:f>
              <c:numCache>
                <c:formatCode>General</c:formatCode>
                <c:ptCount val="20"/>
                <c:pt idx="0">
                  <c:v>1030.1893194874176</c:v>
                </c:pt>
                <c:pt idx="1">
                  <c:v>153.6479424397366</c:v>
                </c:pt>
                <c:pt idx="2">
                  <c:v>928.48289528176338</c:v>
                </c:pt>
                <c:pt idx="3">
                  <c:v>906.1698595045923</c:v>
                </c:pt>
                <c:pt idx="4">
                  <c:v>200.74275870872421</c:v>
                </c:pt>
                <c:pt idx="5">
                  <c:v>1006.5619905400174</c:v>
                </c:pt>
                <c:pt idx="6">
                  <c:v>194.70648810296959</c:v>
                </c:pt>
                <c:pt idx="7">
                  <c:v>363.7504209146154</c:v>
                </c:pt>
                <c:pt idx="8">
                  <c:v>41.722051468994479</c:v>
                </c:pt>
                <c:pt idx="9">
                  <c:v>372.9354726968283</c:v>
                </c:pt>
                <c:pt idx="10">
                  <c:v>190.36117943258296</c:v>
                </c:pt>
                <c:pt idx="11">
                  <c:v>503.39059077758128</c:v>
                </c:pt>
                <c:pt idx="12">
                  <c:v>685.49119154067864</c:v>
                </c:pt>
                <c:pt idx="13">
                  <c:v>453.87987133385849</c:v>
                </c:pt>
                <c:pt idx="14">
                  <c:v>330.27340007849705</c:v>
                </c:pt>
                <c:pt idx="15">
                  <c:v>64.506200420656654</c:v>
                </c:pt>
                <c:pt idx="16">
                  <c:v>374.60382966189547</c:v>
                </c:pt>
                <c:pt idx="17">
                  <c:v>202.49270311931676</c:v>
                </c:pt>
                <c:pt idx="18">
                  <c:v>576.59527978651454</c:v>
                </c:pt>
                <c:pt idx="19">
                  <c:v>887.33412491098193</c:v>
                </c:pt>
              </c:numCache>
            </c:numRef>
          </c:yVal>
          <c:smooth val="0"/>
          <c:extLst>
            <c:ext xmlns:c16="http://schemas.microsoft.com/office/drawing/2014/chart" uri="{C3380CC4-5D6E-409C-BE32-E72D297353CC}">
              <c16:uniqueId val="{00000009-DB6E-4D13-BBAB-0FCBC286AE81}"/>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E$7:$E$26</c:f>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f>'[Collect_Indiviual_Data_LS1.xlsm]San Francisco'!$K$7:$K$26</c:f>
              <c:numCache>
                <c:formatCode>General</c:formatCode>
                <c:ptCount val="20"/>
                <c:pt idx="0">
                  <c:v>1034.8481640029377</c:v>
                </c:pt>
                <c:pt idx="1">
                  <c:v>157.93599614225352</c:v>
                </c:pt>
                <c:pt idx="2">
                  <c:v>933.77459770834002</c:v>
                </c:pt>
                <c:pt idx="3">
                  <c:v>909.68747541674509</c:v>
                </c:pt>
                <c:pt idx="4">
                  <c:v>226.93060636026502</c:v>
                </c:pt>
                <c:pt idx="5">
                  <c:v>1006.5729726011011</c:v>
                </c:pt>
                <c:pt idx="6">
                  <c:v>198.72211384442201</c:v>
                </c:pt>
                <c:pt idx="7">
                  <c:v>383.38583414053977</c:v>
                </c:pt>
                <c:pt idx="8">
                  <c:v>56.173126188277216</c:v>
                </c:pt>
                <c:pt idx="9">
                  <c:v>384.38966000856158</c:v>
                </c:pt>
                <c:pt idx="10">
                  <c:v>203.91281382893021</c:v>
                </c:pt>
                <c:pt idx="11">
                  <c:v>515.23683380839475</c:v>
                </c:pt>
                <c:pt idx="12">
                  <c:v>686.0492030783912</c:v>
                </c:pt>
                <c:pt idx="13">
                  <c:v>463.34910521266715</c:v>
                </c:pt>
                <c:pt idx="14">
                  <c:v>333.77005168546174</c:v>
                </c:pt>
                <c:pt idx="15">
                  <c:v>64.506200420656654</c:v>
                </c:pt>
                <c:pt idx="16">
                  <c:v>378.41561864260962</c:v>
                </c:pt>
                <c:pt idx="17">
                  <c:v>208.79323467328953</c:v>
                </c:pt>
                <c:pt idx="18">
                  <c:v>587.23727853833168</c:v>
                </c:pt>
                <c:pt idx="19">
                  <c:v>914.00905853737629</c:v>
                </c:pt>
              </c:numCache>
            </c:numRef>
          </c:yVal>
          <c:smooth val="0"/>
          <c:extLst>
            <c:ext xmlns:c16="http://schemas.microsoft.com/office/drawing/2014/chart" uri="{C3380CC4-5D6E-409C-BE32-E72D297353CC}">
              <c16:uniqueId val="{0000000B-DB6E-4D13-BBAB-0FCBC286AE81}"/>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E$7:$E$26</c:f>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f>'[Collect_Indiviual_Data_LS1.xlsm]San Jose'!$K$7:$K$26</c:f>
              <c:numCache>
                <c:formatCode>General</c:formatCode>
                <c:ptCount val="20"/>
                <c:pt idx="0">
                  <c:v>1035.4732615076171</c:v>
                </c:pt>
                <c:pt idx="1">
                  <c:v>158.21099420327855</c:v>
                </c:pt>
                <c:pt idx="2">
                  <c:v>933.65555043020584</c:v>
                </c:pt>
                <c:pt idx="3">
                  <c:v>909.96206662451459</c:v>
                </c:pt>
                <c:pt idx="4">
                  <c:v>228.76203872977251</c:v>
                </c:pt>
                <c:pt idx="5">
                  <c:v>1006.5729726011011</c:v>
                </c:pt>
                <c:pt idx="6">
                  <c:v>198.72211384442201</c:v>
                </c:pt>
                <c:pt idx="7">
                  <c:v>384.7352104193132</c:v>
                </c:pt>
                <c:pt idx="8">
                  <c:v>55.945660716602283</c:v>
                </c:pt>
                <c:pt idx="9">
                  <c:v>385.23111221957112</c:v>
                </c:pt>
                <c:pt idx="10">
                  <c:v>204.4332720600996</c:v>
                </c:pt>
                <c:pt idx="11">
                  <c:v>515.64371340799005</c:v>
                </c:pt>
                <c:pt idx="12">
                  <c:v>686.0492030783912</c:v>
                </c:pt>
                <c:pt idx="13">
                  <c:v>463.37620946459538</c:v>
                </c:pt>
                <c:pt idx="14">
                  <c:v>334.16045052728333</c:v>
                </c:pt>
                <c:pt idx="15">
                  <c:v>64.506200420656654</c:v>
                </c:pt>
                <c:pt idx="16">
                  <c:v>379.07969061773304</c:v>
                </c:pt>
                <c:pt idx="17">
                  <c:v>208.84169321321775</c:v>
                </c:pt>
                <c:pt idx="18">
                  <c:v>587.86195445779504</c:v>
                </c:pt>
                <c:pt idx="19">
                  <c:v>915.02536206900152</c:v>
                </c:pt>
              </c:numCache>
            </c:numRef>
          </c:yVal>
          <c:smooth val="0"/>
          <c:extLst>
            <c:ext xmlns:c16="http://schemas.microsoft.com/office/drawing/2014/chart" uri="{C3380CC4-5D6E-409C-BE32-E72D297353CC}">
              <c16:uniqueId val="{0000000D-DB6E-4D13-BBAB-0FCBC286AE81}"/>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E$7:$E$26</c:f>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f>[Collect_Indiviual_Data_LS1.xlsm]Seattle!$K$7:$K$26</c:f>
              <c:numCache>
                <c:formatCode>General</c:formatCode>
                <c:ptCount val="20"/>
                <c:pt idx="0">
                  <c:v>1031.1459059395713</c:v>
                </c:pt>
                <c:pt idx="1">
                  <c:v>154.97965275223436</c:v>
                </c:pt>
                <c:pt idx="2">
                  <c:v>930.11686156553196</c:v>
                </c:pt>
                <c:pt idx="3">
                  <c:v>907.06412601368038</c:v>
                </c:pt>
                <c:pt idx="4">
                  <c:v>208.56197657771517</c:v>
                </c:pt>
                <c:pt idx="5">
                  <c:v>1006.5729726011011</c:v>
                </c:pt>
                <c:pt idx="6">
                  <c:v>196.36648396945668</c:v>
                </c:pt>
                <c:pt idx="7">
                  <c:v>368.66951969062279</c:v>
                </c:pt>
                <c:pt idx="8">
                  <c:v>44.673889641944783</c:v>
                </c:pt>
                <c:pt idx="9">
                  <c:v>377.28673786664825</c:v>
                </c:pt>
                <c:pt idx="10">
                  <c:v>193.23190287618155</c:v>
                </c:pt>
                <c:pt idx="11">
                  <c:v>507.69358997366055</c:v>
                </c:pt>
                <c:pt idx="12">
                  <c:v>686.09876894324691</c:v>
                </c:pt>
                <c:pt idx="13">
                  <c:v>459.28748628126323</c:v>
                </c:pt>
                <c:pt idx="14">
                  <c:v>330.5446023938207</c:v>
                </c:pt>
                <c:pt idx="15">
                  <c:v>64.506200420656654</c:v>
                </c:pt>
                <c:pt idx="16">
                  <c:v>375.72810784056702</c:v>
                </c:pt>
                <c:pt idx="17">
                  <c:v>204.95738195508076</c:v>
                </c:pt>
                <c:pt idx="18">
                  <c:v>579.70306305228644</c:v>
                </c:pt>
                <c:pt idx="19">
                  <c:v>897.06713139505109</c:v>
                </c:pt>
              </c:numCache>
            </c:numRef>
          </c:yVal>
          <c:smooth val="0"/>
          <c:extLst>
            <c:ext xmlns:c16="http://schemas.microsoft.com/office/drawing/2014/chart" uri="{C3380CC4-5D6E-409C-BE32-E72D297353CC}">
              <c16:uniqueId val="{0000000F-DB6E-4D13-BBAB-0FCBC286AE81}"/>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E$7:$E$26</c:f>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f>[Collect_Indiviual_Data_LS1.xlsm]Memphis!$K$7:$K$26</c:f>
              <c:numCache>
                <c:formatCode>General</c:formatCode>
                <c:ptCount val="20"/>
                <c:pt idx="0">
                  <c:v>1028.5784977974595</c:v>
                </c:pt>
                <c:pt idx="1">
                  <c:v>148.54463242765132</c:v>
                </c:pt>
                <c:pt idx="2">
                  <c:v>923.4545632228776</c:v>
                </c:pt>
                <c:pt idx="3">
                  <c:v>902.54529489979495</c:v>
                </c:pt>
                <c:pt idx="4">
                  <c:v>186.90146126281587</c:v>
                </c:pt>
                <c:pt idx="5">
                  <c:v>1005.133096452923</c:v>
                </c:pt>
                <c:pt idx="6">
                  <c:v>192.51541381450261</c:v>
                </c:pt>
                <c:pt idx="7">
                  <c:v>349.15737122863618</c:v>
                </c:pt>
                <c:pt idx="8">
                  <c:v>34.940475730814057</c:v>
                </c:pt>
                <c:pt idx="9">
                  <c:v>360.94053314112608</c:v>
                </c:pt>
                <c:pt idx="10">
                  <c:v>181.02322748986347</c:v>
                </c:pt>
                <c:pt idx="11">
                  <c:v>496.16673782521775</c:v>
                </c:pt>
                <c:pt idx="12">
                  <c:v>683.70242569198729</c:v>
                </c:pt>
                <c:pt idx="13">
                  <c:v>438.41298097146387</c:v>
                </c:pt>
                <c:pt idx="14">
                  <c:v>329.86973500201702</c:v>
                </c:pt>
                <c:pt idx="15">
                  <c:v>64.492765395993317</c:v>
                </c:pt>
                <c:pt idx="16">
                  <c:v>371.96252266963631</c:v>
                </c:pt>
                <c:pt idx="17">
                  <c:v>196.91817744814068</c:v>
                </c:pt>
                <c:pt idx="18">
                  <c:v>567.87546350504567</c:v>
                </c:pt>
                <c:pt idx="19">
                  <c:v>863.37808930331505</c:v>
                </c:pt>
              </c:numCache>
            </c:numRef>
          </c:yVal>
          <c:smooth val="0"/>
          <c:extLst>
            <c:ext xmlns:c16="http://schemas.microsoft.com/office/drawing/2014/chart" uri="{C3380CC4-5D6E-409C-BE32-E72D297353CC}">
              <c16:uniqueId val="{00000011-DB6E-4D13-BBAB-0FCBC286AE81}"/>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E$7:$E$26</c:f>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f>[Collect_Indiviual_Data_LS1.xlsm]Charleston!$K$7:$K$26</c:f>
              <c:numCache>
                <c:formatCode>General</c:formatCode>
                <c:ptCount val="20"/>
                <c:pt idx="0">
                  <c:v>1029.0571469756767</c:v>
                </c:pt>
                <c:pt idx="1">
                  <c:v>150.70616486544836</c:v>
                </c:pt>
                <c:pt idx="2">
                  <c:v>925.24016552073567</c:v>
                </c:pt>
                <c:pt idx="3">
                  <c:v>903.76406188637122</c:v>
                </c:pt>
                <c:pt idx="4">
                  <c:v>190.10350522237746</c:v>
                </c:pt>
                <c:pt idx="5">
                  <c:v>1005.7629763116113</c:v>
                </c:pt>
                <c:pt idx="6">
                  <c:v>192.95802395531746</c:v>
                </c:pt>
                <c:pt idx="7">
                  <c:v>353.40396328901704</c:v>
                </c:pt>
                <c:pt idx="8">
                  <c:v>36.774310365847469</c:v>
                </c:pt>
                <c:pt idx="9">
                  <c:v>364.8074451723657</c:v>
                </c:pt>
                <c:pt idx="10">
                  <c:v>183.54225658256601</c:v>
                </c:pt>
                <c:pt idx="11">
                  <c:v>498.37819451278898</c:v>
                </c:pt>
                <c:pt idx="12">
                  <c:v>684.43820458726555</c:v>
                </c:pt>
                <c:pt idx="13">
                  <c:v>442.96349806477554</c:v>
                </c:pt>
                <c:pt idx="14">
                  <c:v>329.94727538013689</c:v>
                </c:pt>
                <c:pt idx="15">
                  <c:v>64.506200420656654</c:v>
                </c:pt>
                <c:pt idx="16">
                  <c:v>372.77413098482145</c:v>
                </c:pt>
                <c:pt idx="17">
                  <c:v>198.29583787023614</c:v>
                </c:pt>
                <c:pt idx="18">
                  <c:v>570.28890320728897</c:v>
                </c:pt>
                <c:pt idx="19">
                  <c:v>870.01541398423399</c:v>
                </c:pt>
              </c:numCache>
            </c:numRef>
          </c:yVal>
          <c:smooth val="0"/>
          <c:extLst>
            <c:ext xmlns:c16="http://schemas.microsoft.com/office/drawing/2014/chart" uri="{C3380CC4-5D6E-409C-BE32-E72D297353CC}">
              <c16:uniqueId val="{00000013-DB6E-4D13-BBAB-0FCBC286AE81}"/>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100"/>
            <c:dispRSqr val="0"/>
            <c:dispEq val="0"/>
          </c:trendline>
          <c:xVal>
            <c:numRef>
              <c:f>[Collect_Indiviual_Data_LS1.xlsm]Trendlines!$H$210:$H$409</c:f>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f>[Collect_Indiviual_Data_LS1.xlsm]Trendlines!$K$210:$K$409</c:f>
              <c:numCache>
                <c:formatCode>General</c:formatCode>
                <c:ptCount val="200"/>
                <c:pt idx="0">
                  <c:v>1006.2619074204096</c:v>
                </c:pt>
                <c:pt idx="1">
                  <c:v>122.3721025075949</c:v>
                </c:pt>
                <c:pt idx="2">
                  <c:v>841.03435699088152</c:v>
                </c:pt>
                <c:pt idx="3">
                  <c:v>839.18275108411171</c:v>
                </c:pt>
                <c:pt idx="4">
                  <c:v>111.78727877845496</c:v>
                </c:pt>
                <c:pt idx="5">
                  <c:v>907.10417115337157</c:v>
                </c:pt>
                <c:pt idx="6">
                  <c:v>174.55644658678148</c:v>
                </c:pt>
                <c:pt idx="7">
                  <c:v>238.07666908900924</c:v>
                </c:pt>
                <c:pt idx="8">
                  <c:v>20.14215770707235</c:v>
                </c:pt>
                <c:pt idx="9">
                  <c:v>252.04295355296617</c:v>
                </c:pt>
                <c:pt idx="10">
                  <c:v>118.68833577837137</c:v>
                </c:pt>
                <c:pt idx="11">
                  <c:v>456.29541008112449</c:v>
                </c:pt>
                <c:pt idx="12">
                  <c:v>650.69919237480701</c:v>
                </c:pt>
                <c:pt idx="13">
                  <c:v>214.44477599731414</c:v>
                </c:pt>
                <c:pt idx="14">
                  <c:v>325.63182207944459</c:v>
                </c:pt>
                <c:pt idx="15">
                  <c:v>49.115383059450657</c:v>
                </c:pt>
                <c:pt idx="16">
                  <c:v>329.91769742015475</c:v>
                </c:pt>
                <c:pt idx="17">
                  <c:v>159.16489676015621</c:v>
                </c:pt>
                <c:pt idx="18">
                  <c:v>493.451082408204</c:v>
                </c:pt>
                <c:pt idx="19">
                  <c:v>573.82597836017339</c:v>
                </c:pt>
                <c:pt idx="20">
                  <c:v>1038.6673827847974</c:v>
                </c:pt>
                <c:pt idx="21">
                  <c:v>163.07068764465583</c:v>
                </c:pt>
                <c:pt idx="22">
                  <c:v>936.62043048374062</c:v>
                </c:pt>
                <c:pt idx="23">
                  <c:v>912.905745422427</c:v>
                </c:pt>
                <c:pt idx="24">
                  <c:v>252.96486349249301</c:v>
                </c:pt>
                <c:pt idx="25">
                  <c:v>1006.7503390655932</c:v>
                </c:pt>
                <c:pt idx="26">
                  <c:v>198.72211384442201</c:v>
                </c:pt>
                <c:pt idx="27">
                  <c:v>392.73768629024437</c:v>
                </c:pt>
                <c:pt idx="28">
                  <c:v>65.927227170051395</c:v>
                </c:pt>
                <c:pt idx="29">
                  <c:v>394.9087217339785</c:v>
                </c:pt>
                <c:pt idx="30">
                  <c:v>211.39573936182171</c:v>
                </c:pt>
                <c:pt idx="31">
                  <c:v>525.68321466606972</c:v>
                </c:pt>
                <c:pt idx="32">
                  <c:v>686.0492030783912</c:v>
                </c:pt>
                <c:pt idx="33">
                  <c:v>463.38290078288014</c:v>
                </c:pt>
                <c:pt idx="34">
                  <c:v>334.97354032806533</c:v>
                </c:pt>
                <c:pt idx="35">
                  <c:v>64.506200420656654</c:v>
                </c:pt>
                <c:pt idx="36">
                  <c:v>381.92481875055881</c:v>
                </c:pt>
                <c:pt idx="37">
                  <c:v>209.96813635179151</c:v>
                </c:pt>
                <c:pt idx="38">
                  <c:v>594.36758121293565</c:v>
                </c:pt>
                <c:pt idx="39">
                  <c:v>925.15898362109863</c:v>
                </c:pt>
                <c:pt idx="40">
                  <c:v>1033.6518538215551</c:v>
                </c:pt>
                <c:pt idx="41">
                  <c:v>156.84224320958413</c:v>
                </c:pt>
                <c:pt idx="42">
                  <c:v>932.0428226067321</c:v>
                </c:pt>
                <c:pt idx="43">
                  <c:v>908.56354213559268</c:v>
                </c:pt>
                <c:pt idx="44">
                  <c:v>219.43425577892617</c:v>
                </c:pt>
                <c:pt idx="45">
                  <c:v>1006.5729726011011</c:v>
                </c:pt>
                <c:pt idx="46">
                  <c:v>198.72211384442201</c:v>
                </c:pt>
                <c:pt idx="47">
                  <c:v>377.49167737858852</c:v>
                </c:pt>
                <c:pt idx="48">
                  <c:v>49.589686564874654</c:v>
                </c:pt>
                <c:pt idx="49">
                  <c:v>381.6435879623856</c:v>
                </c:pt>
                <c:pt idx="50">
                  <c:v>201.217332450924</c:v>
                </c:pt>
                <c:pt idx="51">
                  <c:v>512.61764685786704</c:v>
                </c:pt>
                <c:pt idx="52">
                  <c:v>686.0492030783912</c:v>
                </c:pt>
                <c:pt idx="53">
                  <c:v>462.43966083885323</c:v>
                </c:pt>
                <c:pt idx="54">
                  <c:v>331.83214450085597</c:v>
                </c:pt>
                <c:pt idx="55">
                  <c:v>64.506200420656654</c:v>
                </c:pt>
                <c:pt idx="56">
                  <c:v>377.18311522598361</c:v>
                </c:pt>
                <c:pt idx="57">
                  <c:v>207.55588725847267</c:v>
                </c:pt>
                <c:pt idx="58">
                  <c:v>584.73390591297823</c:v>
                </c:pt>
                <c:pt idx="59">
                  <c:v>909.10578887114491</c:v>
                </c:pt>
                <c:pt idx="60">
                  <c:v>1029.1269103387176</c:v>
                </c:pt>
                <c:pt idx="61">
                  <c:v>150.50615024457048</c:v>
                </c:pt>
                <c:pt idx="62">
                  <c:v>926.28100070782261</c:v>
                </c:pt>
                <c:pt idx="63">
                  <c:v>903.5364577740213</c:v>
                </c:pt>
                <c:pt idx="64">
                  <c:v>190.74190144272094</c:v>
                </c:pt>
                <c:pt idx="65">
                  <c:v>1005.9617495418223</c:v>
                </c:pt>
                <c:pt idx="66">
                  <c:v>192.75194589876926</c:v>
                </c:pt>
                <c:pt idx="67">
                  <c:v>354.7374724277185</c:v>
                </c:pt>
                <c:pt idx="68">
                  <c:v>37.716211898657519</c:v>
                </c:pt>
                <c:pt idx="69">
                  <c:v>365.32150090625538</c:v>
                </c:pt>
                <c:pt idx="70">
                  <c:v>184.3280281308013</c:v>
                </c:pt>
                <c:pt idx="71">
                  <c:v>498.3758060932592</c:v>
                </c:pt>
                <c:pt idx="72">
                  <c:v>684.20745648620164</c:v>
                </c:pt>
                <c:pt idx="73">
                  <c:v>443.24225976230053</c:v>
                </c:pt>
                <c:pt idx="74">
                  <c:v>329.95806163430939</c:v>
                </c:pt>
                <c:pt idx="75">
                  <c:v>64.506200420656654</c:v>
                </c:pt>
                <c:pt idx="76">
                  <c:v>372.4262787466547</c:v>
                </c:pt>
                <c:pt idx="77">
                  <c:v>198.36588849265894</c:v>
                </c:pt>
                <c:pt idx="78">
                  <c:v>570.80273233167497</c:v>
                </c:pt>
                <c:pt idx="79">
                  <c:v>872.2578199075424</c:v>
                </c:pt>
                <c:pt idx="80">
                  <c:v>1030.1893194874176</c:v>
                </c:pt>
                <c:pt idx="81">
                  <c:v>153.6479424397366</c:v>
                </c:pt>
                <c:pt idx="82">
                  <c:v>928.48289528176338</c:v>
                </c:pt>
                <c:pt idx="83">
                  <c:v>906.1698595045923</c:v>
                </c:pt>
                <c:pt idx="84">
                  <c:v>200.74275870872421</c:v>
                </c:pt>
                <c:pt idx="85">
                  <c:v>1006.5619905400174</c:v>
                </c:pt>
                <c:pt idx="86">
                  <c:v>194.70648810296959</c:v>
                </c:pt>
                <c:pt idx="87">
                  <c:v>363.7504209146154</c:v>
                </c:pt>
                <c:pt idx="88">
                  <c:v>41.722051468994479</c:v>
                </c:pt>
                <c:pt idx="89">
                  <c:v>372.9354726968283</c:v>
                </c:pt>
                <c:pt idx="90">
                  <c:v>190.36117943258296</c:v>
                </c:pt>
                <c:pt idx="91">
                  <c:v>503.39059077758128</c:v>
                </c:pt>
                <c:pt idx="92">
                  <c:v>685.49119154067864</c:v>
                </c:pt>
                <c:pt idx="93">
                  <c:v>453.87987133385849</c:v>
                </c:pt>
                <c:pt idx="94">
                  <c:v>330.27340007849705</c:v>
                </c:pt>
                <c:pt idx="95">
                  <c:v>64.506200420656654</c:v>
                </c:pt>
                <c:pt idx="96">
                  <c:v>374.60382966189547</c:v>
                </c:pt>
                <c:pt idx="97">
                  <c:v>202.49270311931676</c:v>
                </c:pt>
                <c:pt idx="98">
                  <c:v>576.59527978651454</c:v>
                </c:pt>
                <c:pt idx="99">
                  <c:v>887.33412491098193</c:v>
                </c:pt>
                <c:pt idx="100">
                  <c:v>1034.8481640029377</c:v>
                </c:pt>
                <c:pt idx="101">
                  <c:v>157.93599614225352</c:v>
                </c:pt>
                <c:pt idx="102">
                  <c:v>933.77459770834002</c:v>
                </c:pt>
                <c:pt idx="103">
                  <c:v>909.68747541674509</c:v>
                </c:pt>
                <c:pt idx="104">
                  <c:v>226.93060636026502</c:v>
                </c:pt>
                <c:pt idx="105">
                  <c:v>1006.5729726011011</c:v>
                </c:pt>
                <c:pt idx="106">
                  <c:v>198.72211384442201</c:v>
                </c:pt>
                <c:pt idx="107">
                  <c:v>383.38583414053977</c:v>
                </c:pt>
                <c:pt idx="108">
                  <c:v>56.173126188277216</c:v>
                </c:pt>
                <c:pt idx="109">
                  <c:v>384.38966000856158</c:v>
                </c:pt>
                <c:pt idx="110">
                  <c:v>203.91281382893021</c:v>
                </c:pt>
                <c:pt idx="111">
                  <c:v>515.23683380839475</c:v>
                </c:pt>
                <c:pt idx="112">
                  <c:v>686.0492030783912</c:v>
                </c:pt>
                <c:pt idx="113">
                  <c:v>463.34910521266715</c:v>
                </c:pt>
                <c:pt idx="114">
                  <c:v>333.77005168546174</c:v>
                </c:pt>
                <c:pt idx="115">
                  <c:v>64.506200420656654</c:v>
                </c:pt>
                <c:pt idx="116">
                  <c:v>378.41561864260962</c:v>
                </c:pt>
                <c:pt idx="117">
                  <c:v>208.79323467328953</c:v>
                </c:pt>
                <c:pt idx="118">
                  <c:v>587.23727853833168</c:v>
                </c:pt>
                <c:pt idx="119">
                  <c:v>914.00905853737629</c:v>
                </c:pt>
                <c:pt idx="120">
                  <c:v>1035.4732615076171</c:v>
                </c:pt>
                <c:pt idx="121">
                  <c:v>158.21099420327855</c:v>
                </c:pt>
                <c:pt idx="122">
                  <c:v>933.65555043020584</c:v>
                </c:pt>
                <c:pt idx="123">
                  <c:v>909.96206662451459</c:v>
                </c:pt>
                <c:pt idx="124">
                  <c:v>228.76203872977251</c:v>
                </c:pt>
                <c:pt idx="125">
                  <c:v>1006.5729726011011</c:v>
                </c:pt>
                <c:pt idx="126">
                  <c:v>198.72211384442201</c:v>
                </c:pt>
                <c:pt idx="127">
                  <c:v>384.7352104193132</c:v>
                </c:pt>
                <c:pt idx="128">
                  <c:v>55.945660716602283</c:v>
                </c:pt>
                <c:pt idx="129">
                  <c:v>385.23111221957112</c:v>
                </c:pt>
                <c:pt idx="130">
                  <c:v>204.4332720600996</c:v>
                </c:pt>
                <c:pt idx="131">
                  <c:v>515.64371340799005</c:v>
                </c:pt>
                <c:pt idx="132">
                  <c:v>686.0492030783912</c:v>
                </c:pt>
                <c:pt idx="133">
                  <c:v>463.37620946459538</c:v>
                </c:pt>
                <c:pt idx="134">
                  <c:v>334.16045052728333</c:v>
                </c:pt>
                <c:pt idx="135">
                  <c:v>64.506200420656654</c:v>
                </c:pt>
                <c:pt idx="136">
                  <c:v>379.07969061773304</c:v>
                </c:pt>
                <c:pt idx="137">
                  <c:v>208.84169321321775</c:v>
                </c:pt>
                <c:pt idx="138">
                  <c:v>587.86195445779504</c:v>
                </c:pt>
                <c:pt idx="139">
                  <c:v>915.02536206900152</c:v>
                </c:pt>
                <c:pt idx="140">
                  <c:v>1031.1459059395713</c:v>
                </c:pt>
                <c:pt idx="141">
                  <c:v>154.97965275223436</c:v>
                </c:pt>
                <c:pt idx="142">
                  <c:v>930.11686156553196</c:v>
                </c:pt>
                <c:pt idx="143">
                  <c:v>907.06412601368038</c:v>
                </c:pt>
                <c:pt idx="144">
                  <c:v>208.56197657771517</c:v>
                </c:pt>
                <c:pt idx="145">
                  <c:v>1006.5729726011011</c:v>
                </c:pt>
                <c:pt idx="146">
                  <c:v>196.36648396945668</c:v>
                </c:pt>
                <c:pt idx="147">
                  <c:v>368.66951969062279</c:v>
                </c:pt>
                <c:pt idx="148">
                  <c:v>44.673889641944783</c:v>
                </c:pt>
                <c:pt idx="149">
                  <c:v>377.28673786664825</c:v>
                </c:pt>
                <c:pt idx="150">
                  <c:v>193.23190287618155</c:v>
                </c:pt>
                <c:pt idx="151">
                  <c:v>507.69358997366055</c:v>
                </c:pt>
                <c:pt idx="152">
                  <c:v>686.09876894324691</c:v>
                </c:pt>
                <c:pt idx="153">
                  <c:v>459.28748628126323</c:v>
                </c:pt>
                <c:pt idx="154">
                  <c:v>330.5446023938207</c:v>
                </c:pt>
                <c:pt idx="155">
                  <c:v>64.506200420656654</c:v>
                </c:pt>
                <c:pt idx="156">
                  <c:v>375.72810784056702</c:v>
                </c:pt>
                <c:pt idx="157">
                  <c:v>204.95738195508076</c:v>
                </c:pt>
                <c:pt idx="158">
                  <c:v>579.70306305228644</c:v>
                </c:pt>
                <c:pt idx="159">
                  <c:v>897.06713139505109</c:v>
                </c:pt>
                <c:pt idx="160">
                  <c:v>1028.5784977974595</c:v>
                </c:pt>
                <c:pt idx="161">
                  <c:v>148.54463242765132</c:v>
                </c:pt>
                <c:pt idx="162">
                  <c:v>923.4545632228776</c:v>
                </c:pt>
                <c:pt idx="163">
                  <c:v>902.54529489979495</c:v>
                </c:pt>
                <c:pt idx="164">
                  <c:v>186.90146126281587</c:v>
                </c:pt>
                <c:pt idx="165">
                  <c:v>1005.133096452923</c:v>
                </c:pt>
                <c:pt idx="166">
                  <c:v>192.51541381450261</c:v>
                </c:pt>
                <c:pt idx="167">
                  <c:v>349.15737122863618</c:v>
                </c:pt>
                <c:pt idx="168">
                  <c:v>34.940475730814057</c:v>
                </c:pt>
                <c:pt idx="169">
                  <c:v>360.94053314112608</c:v>
                </c:pt>
                <c:pt idx="170">
                  <c:v>181.02322748986347</c:v>
                </c:pt>
                <c:pt idx="171">
                  <c:v>496.16673782521775</c:v>
                </c:pt>
                <c:pt idx="172">
                  <c:v>683.70242569198729</c:v>
                </c:pt>
                <c:pt idx="173">
                  <c:v>438.41298097146387</c:v>
                </c:pt>
                <c:pt idx="174">
                  <c:v>329.86973500201702</c:v>
                </c:pt>
                <c:pt idx="175">
                  <c:v>64.492765395993317</c:v>
                </c:pt>
                <c:pt idx="176">
                  <c:v>371.96252266963631</c:v>
                </c:pt>
                <c:pt idx="177">
                  <c:v>196.91817744814068</c:v>
                </c:pt>
                <c:pt idx="178">
                  <c:v>567.87546350504567</c:v>
                </c:pt>
                <c:pt idx="179">
                  <c:v>863.37808930331505</c:v>
                </c:pt>
                <c:pt idx="180">
                  <c:v>1029.0571469756767</c:v>
                </c:pt>
                <c:pt idx="181">
                  <c:v>150.70616486544836</c:v>
                </c:pt>
                <c:pt idx="182">
                  <c:v>925.24016552073567</c:v>
                </c:pt>
                <c:pt idx="183">
                  <c:v>903.76406188637122</c:v>
                </c:pt>
                <c:pt idx="184">
                  <c:v>190.10350522237746</c:v>
                </c:pt>
                <c:pt idx="185">
                  <c:v>1005.7629763116113</c:v>
                </c:pt>
                <c:pt idx="186">
                  <c:v>192.95802395531746</c:v>
                </c:pt>
                <c:pt idx="187">
                  <c:v>353.40396328901704</c:v>
                </c:pt>
                <c:pt idx="188">
                  <c:v>36.774310365847469</c:v>
                </c:pt>
                <c:pt idx="189">
                  <c:v>364.8074451723657</c:v>
                </c:pt>
                <c:pt idx="190">
                  <c:v>183.54225658256601</c:v>
                </c:pt>
                <c:pt idx="191">
                  <c:v>498.37819451278898</c:v>
                </c:pt>
                <c:pt idx="192">
                  <c:v>684.43820458726555</c:v>
                </c:pt>
                <c:pt idx="193">
                  <c:v>442.96349806477554</c:v>
                </c:pt>
                <c:pt idx="194">
                  <c:v>329.94727538013689</c:v>
                </c:pt>
                <c:pt idx="195">
                  <c:v>64.506200420656654</c:v>
                </c:pt>
                <c:pt idx="196">
                  <c:v>372.77413098482145</c:v>
                </c:pt>
                <c:pt idx="197">
                  <c:v>198.29583787023614</c:v>
                </c:pt>
                <c:pt idx="198">
                  <c:v>570.28890320728897</c:v>
                </c:pt>
                <c:pt idx="199">
                  <c:v>870.01541398423399</c:v>
                </c:pt>
              </c:numCache>
            </c:numRef>
          </c:yVal>
          <c:smooth val="0"/>
          <c:extLst>
            <c:ext xmlns:c16="http://schemas.microsoft.com/office/drawing/2014/chart" uri="{C3380CC4-5D6E-409C-BE32-E72D297353CC}">
              <c16:uniqueId val="{00000000-2200-4A0B-B16F-D3EEC5208AAD}"/>
            </c:ext>
          </c:extLst>
        </c:ser>
        <c:dLbls>
          <c:showLegendKey val="0"/>
          <c:showVal val="0"/>
          <c:showCatName val="0"/>
          <c:showSerName val="0"/>
          <c:showPercent val="0"/>
          <c:showBubbleSize val="0"/>
        </c:dLbls>
        <c:axId val="431632576"/>
        <c:axId val="43163313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D$7:$D$26</c15:sqref>
                        </c15:formulaRef>
                      </c:ext>
                    </c:extLst>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extLst>
                      <c:ext uri="{02D57815-91ED-43cb-92C2-25804820EDAC}">
                        <c15:formulaRef>
                          <c15:sqref>[Collect_Indiviual_Data_LS1.xlsm]Butte!$J$7:$J$26</c15:sqref>
                        </c15:formulaRef>
                      </c:ext>
                    </c:extLst>
                    <c:numCache>
                      <c:formatCode>General</c:formatCode>
                      <c:ptCount val="20"/>
                      <c:pt idx="0">
                        <c:v>690.00371062987585</c:v>
                      </c:pt>
                      <c:pt idx="1">
                        <c:v>73.998552095248314</c:v>
                      </c:pt>
                      <c:pt idx="2">
                        <c:v>503.69859120425002</c:v>
                      </c:pt>
                      <c:pt idx="3">
                        <c:v>367.68837921296029</c:v>
                      </c:pt>
                      <c:pt idx="4">
                        <c:v>56.865214651412387</c:v>
                      </c:pt>
                      <c:pt idx="5">
                        <c:v>654.43343459603386</c:v>
                      </c:pt>
                      <c:pt idx="6">
                        <c:v>89.614049396654337</c:v>
                      </c:pt>
                      <c:pt idx="7">
                        <c:v>80.853342934107445</c:v>
                      </c:pt>
                      <c:pt idx="8">
                        <c:v>18.944893224999802</c:v>
                      </c:pt>
                      <c:pt idx="9">
                        <c:v>74.414270904132565</c:v>
                      </c:pt>
                      <c:pt idx="10">
                        <c:v>39.136567372737389</c:v>
                      </c:pt>
                      <c:pt idx="11">
                        <c:v>130.20802495982218</c:v>
                      </c:pt>
                      <c:pt idx="12">
                        <c:v>402.38977154859282</c:v>
                      </c:pt>
                      <c:pt idx="13">
                        <c:v>57.2114543654966</c:v>
                      </c:pt>
                      <c:pt idx="14">
                        <c:v>152.80213821718758</c:v>
                      </c:pt>
                      <c:pt idx="15">
                        <c:v>5.5486348340227929</c:v>
                      </c:pt>
                      <c:pt idx="16">
                        <c:v>47.626225558559263</c:v>
                      </c:pt>
                      <c:pt idx="17">
                        <c:v>4.3522733381252197</c:v>
                      </c:pt>
                      <c:pt idx="18">
                        <c:v>349.32664659289577</c:v>
                      </c:pt>
                      <c:pt idx="19">
                        <c:v>173.16401439544666</c:v>
                      </c:pt>
                    </c:numCache>
                  </c:numRef>
                </c:yVal>
                <c:smooth val="0"/>
                <c:extLst>
                  <c:ext xmlns:c16="http://schemas.microsoft.com/office/drawing/2014/chart" uri="{C3380CC4-5D6E-409C-BE32-E72D297353CC}">
                    <c16:uniqueId val="{00000000-DB6E-4D13-BBAB-0FCBC286AE81}"/>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D$7:$D$26</c15:sqref>
                        </c15:formulaRef>
                      </c:ext>
                    </c:extLst>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extLst xmlns:c15="http://schemas.microsoft.com/office/drawing/2012/chart">
                      <c:ext xmlns:c15="http://schemas.microsoft.com/office/drawing/2012/chart" uri="{02D57815-91ED-43cb-92C2-25804820EDAC}">
                        <c15:formulaRef>
                          <c15:sqref>[Collect_Indiviual_Data_LS1.xlsm]Eureka!$J$7:$J$26</c15:sqref>
                        </c15:formulaRef>
                      </c:ext>
                    </c:extLst>
                    <c:numCache>
                      <c:formatCode>General</c:formatCode>
                      <c:ptCount val="20"/>
                      <c:pt idx="0">
                        <c:v>962.03910363250884</c:v>
                      </c:pt>
                      <c:pt idx="1">
                        <c:v>103.51568591952953</c:v>
                      </c:pt>
                      <c:pt idx="2">
                        <c:v>754.09899183796983</c:v>
                      </c:pt>
                      <c:pt idx="3">
                        <c:v>795.0915029729955</c:v>
                      </c:pt>
                      <c:pt idx="4">
                        <c:v>163.61888758633066</c:v>
                      </c:pt>
                      <c:pt idx="5">
                        <c:v>874.37860398436442</c:v>
                      </c:pt>
                      <c:pt idx="6">
                        <c:v>170.31531280679411</c:v>
                      </c:pt>
                      <c:pt idx="7">
                        <c:v>251.47077636981396</c:v>
                      </c:pt>
                      <c:pt idx="8">
                        <c:v>39.683955821056756</c:v>
                      </c:pt>
                      <c:pt idx="9">
                        <c:v>197.36299219245223</c:v>
                      </c:pt>
                      <c:pt idx="10">
                        <c:v>138.64898834094356</c:v>
                      </c:pt>
                      <c:pt idx="11">
                        <c:v>396.25926203772298</c:v>
                      </c:pt>
                      <c:pt idx="12">
                        <c:v>601.4383852124065</c:v>
                      </c:pt>
                      <c:pt idx="13">
                        <c:v>279.02574266000892</c:v>
                      </c:pt>
                      <c:pt idx="14">
                        <c:v>294.01259477186659</c:v>
                      </c:pt>
                      <c:pt idx="15">
                        <c:v>30.123721893785156</c:v>
                      </c:pt>
                      <c:pt idx="16">
                        <c:v>249.49035339824192</c:v>
                      </c:pt>
                      <c:pt idx="17">
                        <c:v>53.470989378316084</c:v>
                      </c:pt>
                      <c:pt idx="18">
                        <c:v>523.16644273597899</c:v>
                      </c:pt>
                      <c:pt idx="19">
                        <c:v>602.7329457915331</c:v>
                      </c:pt>
                    </c:numCache>
                  </c:numRef>
                </c:yVal>
                <c:smooth val="0"/>
                <c:extLst xmlns:c15="http://schemas.microsoft.com/office/drawing/2012/chart">
                  <c:ext xmlns:c16="http://schemas.microsoft.com/office/drawing/2014/chart" uri="{C3380CC4-5D6E-409C-BE32-E72D297353CC}">
                    <c16:uniqueId val="{00000002-DB6E-4D13-BBAB-0FCBC286AE81}"/>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D$7:$D$26</c15:sqref>
                        </c15:formulaRef>
                      </c:ext>
                    </c:extLst>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extLst xmlns:c15="http://schemas.microsoft.com/office/drawing/2012/chart">
                      <c:ext xmlns:c15="http://schemas.microsoft.com/office/drawing/2012/chart" uri="{02D57815-91ED-43cb-92C2-25804820EDAC}">
                        <c15:formulaRef>
                          <c15:sqref>'[Collect_Indiviual_Data_LS1.xlsm]Santa Monica'!$J$7:$J$26</c15:sqref>
                        </c15:formulaRef>
                      </c:ext>
                    </c:extLst>
                    <c:numCache>
                      <c:formatCode>General</c:formatCode>
                      <c:ptCount val="20"/>
                      <c:pt idx="0">
                        <c:v>942.91323629568831</c:v>
                      </c:pt>
                      <c:pt idx="1">
                        <c:v>99.599932304741088</c:v>
                      </c:pt>
                      <c:pt idx="2">
                        <c:v>725.64624808540248</c:v>
                      </c:pt>
                      <c:pt idx="3">
                        <c:v>775.17408564235552</c:v>
                      </c:pt>
                      <c:pt idx="4">
                        <c:v>144.75878635373323</c:v>
                      </c:pt>
                      <c:pt idx="5">
                        <c:v>859.86747811906821</c:v>
                      </c:pt>
                      <c:pt idx="6">
                        <c:v>162.24094277600773</c:v>
                      </c:pt>
                      <c:pt idx="7">
                        <c:v>229.77588591792536</c:v>
                      </c:pt>
                      <c:pt idx="8">
                        <c:v>35.461420181311397</c:v>
                      </c:pt>
                      <c:pt idx="9">
                        <c:v>176.97410081669568</c:v>
                      </c:pt>
                      <c:pt idx="10">
                        <c:v>124.49824947395145</c:v>
                      </c:pt>
                      <c:pt idx="11">
                        <c:v>367.98026510044178</c:v>
                      </c:pt>
                      <c:pt idx="12">
                        <c:v>592.37734126248222</c:v>
                      </c:pt>
                      <c:pt idx="13">
                        <c:v>238.5551172091923</c:v>
                      </c:pt>
                      <c:pt idx="14">
                        <c:v>281.49794599088546</c:v>
                      </c:pt>
                      <c:pt idx="15">
                        <c:v>22.863684793718317</c:v>
                      </c:pt>
                      <c:pt idx="16">
                        <c:v>225.06691645451704</c:v>
                      </c:pt>
                      <c:pt idx="17">
                        <c:v>42.565312880062358</c:v>
                      </c:pt>
                      <c:pt idx="18">
                        <c:v>508.15457680156237</c:v>
                      </c:pt>
                      <c:pt idx="19">
                        <c:v>552.18953930905775</c:v>
                      </c:pt>
                    </c:numCache>
                  </c:numRef>
                </c:yVal>
                <c:smooth val="0"/>
                <c:extLst xmlns:c15="http://schemas.microsoft.com/office/drawing/2012/chart">
                  <c:ext xmlns:c16="http://schemas.microsoft.com/office/drawing/2014/chart" uri="{C3380CC4-5D6E-409C-BE32-E72D297353CC}">
                    <c16:uniqueId val="{00000004-DB6E-4D13-BBAB-0FCBC286AE81}"/>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D$7:$D$26</c15:sqref>
                        </c15:formulaRef>
                      </c:ext>
                    </c:extLst>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extLst xmlns:c15="http://schemas.microsoft.com/office/drawing/2012/chart">
                      <c:ext xmlns:c15="http://schemas.microsoft.com/office/drawing/2012/chart" uri="{02D57815-91ED-43cb-92C2-25804820EDAC}">
                        <c15:formulaRef>
                          <c15:sqref>[Collect_Indiviual_Data_LS1.xlsm]Portland!$J$7:$J$26</c15:sqref>
                        </c15:formulaRef>
                      </c:ext>
                    </c:extLst>
                    <c:numCache>
                      <c:formatCode>General</c:formatCode>
                      <c:ptCount val="20"/>
                      <c:pt idx="0">
                        <c:v>913.98498867807393</c:v>
                      </c:pt>
                      <c:pt idx="1">
                        <c:v>94.384651602130475</c:v>
                      </c:pt>
                      <c:pt idx="2">
                        <c:v>690.83200128323654</c:v>
                      </c:pt>
                      <c:pt idx="3">
                        <c:v>740.17423199381585</c:v>
                      </c:pt>
                      <c:pt idx="4">
                        <c:v>124.34515287361916</c:v>
                      </c:pt>
                      <c:pt idx="5">
                        <c:v>838.58622401195714</c:v>
                      </c:pt>
                      <c:pt idx="6">
                        <c:v>150.2761365942828</c:v>
                      </c:pt>
                      <c:pt idx="7">
                        <c:v>201.28678712475107</c:v>
                      </c:pt>
                      <c:pt idx="8">
                        <c:v>30.842554715651534</c:v>
                      </c:pt>
                      <c:pt idx="9">
                        <c:v>152.56278682350964</c:v>
                      </c:pt>
                      <c:pt idx="10">
                        <c:v>106.63791870640254</c:v>
                      </c:pt>
                      <c:pt idx="11">
                        <c:v>328.62801721880356</c:v>
                      </c:pt>
                      <c:pt idx="12">
                        <c:v>575.04318525512451</c:v>
                      </c:pt>
                      <c:pt idx="13">
                        <c:v>189.97877250825786</c:v>
                      </c:pt>
                      <c:pt idx="14">
                        <c:v>262.10228695523875</c:v>
                      </c:pt>
                      <c:pt idx="15">
                        <c:v>15.856968985017108</c:v>
                      </c:pt>
                      <c:pt idx="16">
                        <c:v>192.63713617820551</c:v>
                      </c:pt>
                      <c:pt idx="17">
                        <c:v>31.768680409248113</c:v>
                      </c:pt>
                      <c:pt idx="18">
                        <c:v>482.77647180567772</c:v>
                      </c:pt>
                      <c:pt idx="19">
                        <c:v>488.48691683904525</c:v>
                      </c:pt>
                    </c:numCache>
                  </c:numRef>
                </c:yVal>
                <c:smooth val="0"/>
                <c:extLst xmlns:c15="http://schemas.microsoft.com/office/drawing/2012/chart">
                  <c:ext xmlns:c16="http://schemas.microsoft.com/office/drawing/2014/chart" uri="{C3380CC4-5D6E-409C-BE32-E72D297353CC}">
                    <c16:uniqueId val="{00000006-DB6E-4D13-BBAB-0FCBC286AE81}"/>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D$7:$D$26</c15:sqref>
                        </c15:formulaRef>
                      </c:ext>
                    </c:extLst>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extLst xmlns:c15="http://schemas.microsoft.com/office/drawing/2012/chart">
                      <c:ext xmlns:c15="http://schemas.microsoft.com/office/drawing/2012/chart" uri="{02D57815-91ED-43cb-92C2-25804820EDAC}">
                        <c15:formulaRef>
                          <c15:sqref>'[Collect_Indiviual_Data_LS1.xlsm]Salt Lake City'!$J$7:$J$26</c15:sqref>
                        </c15:formulaRef>
                      </c:ext>
                    </c:extLst>
                    <c:numCache>
                      <c:formatCode>General</c:formatCode>
                      <c:ptCount val="20"/>
                      <c:pt idx="0">
                        <c:v>928.94233947763701</c:v>
                      </c:pt>
                      <c:pt idx="1">
                        <c:v>96.880260809114219</c:v>
                      </c:pt>
                      <c:pt idx="2">
                        <c:v>706.29196802545187</c:v>
                      </c:pt>
                      <c:pt idx="3">
                        <c:v>758.91992909608757</c:v>
                      </c:pt>
                      <c:pt idx="4">
                        <c:v>134.53040916951704</c:v>
                      </c:pt>
                      <c:pt idx="5">
                        <c:v>848.9465579121744</c:v>
                      </c:pt>
                      <c:pt idx="6">
                        <c:v>156.37736150575643</c:v>
                      </c:pt>
                      <c:pt idx="7">
                        <c:v>215.11851473155636</c:v>
                      </c:pt>
                      <c:pt idx="8">
                        <c:v>32.88964104621796</c:v>
                      </c:pt>
                      <c:pt idx="9">
                        <c:v>164.33712573096591</c:v>
                      </c:pt>
                      <c:pt idx="10">
                        <c:v>115.52414756559446</c:v>
                      </c:pt>
                      <c:pt idx="11">
                        <c:v>347.62902800380255</c:v>
                      </c:pt>
                      <c:pt idx="12">
                        <c:v>584.13021721449354</c:v>
                      </c:pt>
                      <c:pt idx="13">
                        <c:v>213.24451834040971</c:v>
                      </c:pt>
                      <c:pt idx="14">
                        <c:v>271.79728177178788</c:v>
                      </c:pt>
                      <c:pt idx="15">
                        <c:v>19.162510362995647</c:v>
                      </c:pt>
                      <c:pt idx="16">
                        <c:v>208.77047926208297</c:v>
                      </c:pt>
                      <c:pt idx="17">
                        <c:v>37.034626565213074</c:v>
                      </c:pt>
                      <c:pt idx="18">
                        <c:v>495.39470511064047</c:v>
                      </c:pt>
                      <c:pt idx="19">
                        <c:v>519.5906441143112</c:v>
                      </c:pt>
                    </c:numCache>
                  </c:numRef>
                </c:yVal>
                <c:smooth val="0"/>
                <c:extLst xmlns:c15="http://schemas.microsoft.com/office/drawing/2012/chart">
                  <c:ext xmlns:c16="http://schemas.microsoft.com/office/drawing/2014/chart" uri="{C3380CC4-5D6E-409C-BE32-E72D297353CC}">
                    <c16:uniqueId val="{00000008-DB6E-4D13-BBAB-0FCBC286AE81}"/>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D$7:$D$26</c15:sqref>
                        </c15:formulaRef>
                      </c:ext>
                    </c:extLst>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extLst xmlns:c15="http://schemas.microsoft.com/office/drawing/2012/chart">
                      <c:ext xmlns:c15="http://schemas.microsoft.com/office/drawing/2012/chart" uri="{02D57815-91ED-43cb-92C2-25804820EDAC}">
                        <c15:formulaRef>
                          <c15:sqref>'[Collect_Indiviual_Data_LS1.xlsm]San Francisco'!$J$7:$J$26</c15:sqref>
                        </c15:formulaRef>
                      </c:ext>
                    </c:extLst>
                    <c:numCache>
                      <c:formatCode>General</c:formatCode>
                      <c:ptCount val="20"/>
                      <c:pt idx="0">
                        <c:v>947.52844568847718</c:v>
                      </c:pt>
                      <c:pt idx="1">
                        <c:v>100.49201343391216</c:v>
                      </c:pt>
                      <c:pt idx="2">
                        <c:v>731.81478181840794</c:v>
                      </c:pt>
                      <c:pt idx="3">
                        <c:v>780.66604005373722</c:v>
                      </c:pt>
                      <c:pt idx="4">
                        <c:v>148.78683062991976</c:v>
                      </c:pt>
                      <c:pt idx="5">
                        <c:v>863.20502351768255</c:v>
                      </c:pt>
                      <c:pt idx="6">
                        <c:v>164.06379870401793</c:v>
                      </c:pt>
                      <c:pt idx="7">
                        <c:v>234.67509567857661</c:v>
                      </c:pt>
                      <c:pt idx="8">
                        <c:v>36.59692863549764</c:v>
                      </c:pt>
                      <c:pt idx="9">
                        <c:v>181.70568106816492</c:v>
                      </c:pt>
                      <c:pt idx="10">
                        <c:v>127.56827557417584</c:v>
                      </c:pt>
                      <c:pt idx="11">
                        <c:v>374.55415340401959</c:v>
                      </c:pt>
                      <c:pt idx="12">
                        <c:v>594.2710079935905</c:v>
                      </c:pt>
                      <c:pt idx="13">
                        <c:v>248.51122870382247</c:v>
                      </c:pt>
                      <c:pt idx="14">
                        <c:v>285.33713359582117</c:v>
                      </c:pt>
                      <c:pt idx="15">
                        <c:v>24.203413485493826</c:v>
                      </c:pt>
                      <c:pt idx="16">
                        <c:v>230.45271882173355</c:v>
                      </c:pt>
                      <c:pt idx="17">
                        <c:v>44.961328902032129</c:v>
                      </c:pt>
                      <c:pt idx="18">
                        <c:v>511.87036326455006</c:v>
                      </c:pt>
                      <c:pt idx="19">
                        <c:v>563.67328645690782</c:v>
                      </c:pt>
                    </c:numCache>
                  </c:numRef>
                </c:yVal>
                <c:smooth val="0"/>
                <c:extLst xmlns:c15="http://schemas.microsoft.com/office/drawing/2012/chart">
                  <c:ext xmlns:c16="http://schemas.microsoft.com/office/drawing/2014/chart" uri="{C3380CC4-5D6E-409C-BE32-E72D297353CC}">
                    <c16:uniqueId val="{0000000A-DB6E-4D13-BBAB-0FCBC286AE81}"/>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D$7:$D$26</c15:sqref>
                        </c15:formulaRef>
                      </c:ext>
                    </c:extLst>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extLst xmlns:c15="http://schemas.microsoft.com/office/drawing/2012/chart">
                      <c:ext xmlns:c15="http://schemas.microsoft.com/office/drawing/2012/chart" uri="{02D57815-91ED-43cb-92C2-25804820EDAC}">
                        <c15:formulaRef>
                          <c15:sqref>'[Collect_Indiviual_Data_LS1.xlsm]San Jose'!$J$7:$J$26</c15:sqref>
                        </c15:formulaRef>
                      </c:ext>
                    </c:extLst>
                    <c:numCache>
                      <c:formatCode>General</c:formatCode>
                      <c:ptCount val="20"/>
                      <c:pt idx="0">
                        <c:v>948.84976882843227</c:v>
                      </c:pt>
                      <c:pt idx="1">
                        <c:v>100.78478400861066</c:v>
                      </c:pt>
                      <c:pt idx="2">
                        <c:v>733.81140965046131</c:v>
                      </c:pt>
                      <c:pt idx="3">
                        <c:v>782.05334503712777</c:v>
                      </c:pt>
                      <c:pt idx="4">
                        <c:v>150.20376113634501</c:v>
                      </c:pt>
                      <c:pt idx="5">
                        <c:v>864.14737091037046</c:v>
                      </c:pt>
                      <c:pt idx="6">
                        <c:v>164.69438347987881</c:v>
                      </c:pt>
                      <c:pt idx="7">
                        <c:v>235.97479118573514</c:v>
                      </c:pt>
                      <c:pt idx="8">
                        <c:v>36.87531003673471</c:v>
                      </c:pt>
                      <c:pt idx="9">
                        <c:v>183.09308225190776</c:v>
                      </c:pt>
                      <c:pt idx="10">
                        <c:v>128.36958045517099</c:v>
                      </c:pt>
                      <c:pt idx="11">
                        <c:v>377.09067860265515</c:v>
                      </c:pt>
                      <c:pt idx="12">
                        <c:v>594.93186137798796</c:v>
                      </c:pt>
                      <c:pt idx="13">
                        <c:v>251.43644698860362</c:v>
                      </c:pt>
                      <c:pt idx="14">
                        <c:v>285.8258200173604</c:v>
                      </c:pt>
                      <c:pt idx="15">
                        <c:v>24.707558345772132</c:v>
                      </c:pt>
                      <c:pt idx="16">
                        <c:v>232.27207613582527</c:v>
                      </c:pt>
                      <c:pt idx="17">
                        <c:v>45.830284924537871</c:v>
                      </c:pt>
                      <c:pt idx="18">
                        <c:v>512.86180318738525</c:v>
                      </c:pt>
                      <c:pt idx="19">
                        <c:v>567.59539111034917</c:v>
                      </c:pt>
                    </c:numCache>
                  </c:numRef>
                </c:yVal>
                <c:smooth val="0"/>
                <c:extLst xmlns:c15="http://schemas.microsoft.com/office/drawing/2012/chart">
                  <c:ext xmlns:c16="http://schemas.microsoft.com/office/drawing/2014/chart" uri="{C3380CC4-5D6E-409C-BE32-E72D297353CC}">
                    <c16:uniqueId val="{0000000C-DB6E-4D13-BBAB-0FCBC286AE81}"/>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D$7:$D$26</c15:sqref>
                        </c15:formulaRef>
                      </c:ext>
                    </c:extLst>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extLst xmlns:c15="http://schemas.microsoft.com/office/drawing/2012/chart">
                      <c:ext xmlns:c15="http://schemas.microsoft.com/office/drawing/2012/chart" uri="{02D57815-91ED-43cb-92C2-25804820EDAC}">
                        <c15:formulaRef>
                          <c15:sqref>[Collect_Indiviual_Data_LS1.xlsm]Seattle!$J$7:$J$26</c15:sqref>
                        </c15:formulaRef>
                      </c:ext>
                    </c:extLst>
                    <c:numCache>
                      <c:formatCode>General</c:formatCode>
                      <c:ptCount val="20"/>
                      <c:pt idx="0">
                        <c:v>932.0883223580546</c:v>
                      </c:pt>
                      <c:pt idx="1">
                        <c:v>97.479935391986373</c:v>
                      </c:pt>
                      <c:pt idx="2">
                        <c:v>710.99116870282433</c:v>
                      </c:pt>
                      <c:pt idx="3">
                        <c:v>763.09035041752225</c:v>
                      </c:pt>
                      <c:pt idx="4">
                        <c:v>136.8740682302286</c:v>
                      </c:pt>
                      <c:pt idx="5">
                        <c:v>851.64473370962526</c:v>
                      </c:pt>
                      <c:pt idx="6">
                        <c:v>157.66553542233237</c:v>
                      </c:pt>
                      <c:pt idx="7">
                        <c:v>218.13084844392864</c:v>
                      </c:pt>
                      <c:pt idx="8">
                        <c:v>33.517685630864193</c:v>
                      </c:pt>
                      <c:pt idx="9">
                        <c:v>166.7172481336853</c:v>
                      </c:pt>
                      <c:pt idx="10">
                        <c:v>117.85188151672877</c:v>
                      </c:pt>
                      <c:pt idx="11">
                        <c:v>351.23323817195308</c:v>
                      </c:pt>
                      <c:pt idx="12">
                        <c:v>586.44974506401354</c:v>
                      </c:pt>
                      <c:pt idx="13">
                        <c:v>218.18714114926723</c:v>
                      </c:pt>
                      <c:pt idx="14">
                        <c:v>274.12372224987024</c:v>
                      </c:pt>
                      <c:pt idx="15">
                        <c:v>19.847260240801898</c:v>
                      </c:pt>
                      <c:pt idx="16">
                        <c:v>212.77427500985593</c:v>
                      </c:pt>
                      <c:pt idx="17">
                        <c:v>38.036772355966228</c:v>
                      </c:pt>
                      <c:pt idx="18">
                        <c:v>498.61543118413971</c:v>
                      </c:pt>
                      <c:pt idx="19">
                        <c:v>526.31108684423953</c:v>
                      </c:pt>
                    </c:numCache>
                  </c:numRef>
                </c:yVal>
                <c:smooth val="0"/>
                <c:extLst xmlns:c15="http://schemas.microsoft.com/office/drawing/2012/chart">
                  <c:ext xmlns:c16="http://schemas.microsoft.com/office/drawing/2014/chart" uri="{C3380CC4-5D6E-409C-BE32-E72D297353CC}">
                    <c16:uniqueId val="{0000000E-DB6E-4D13-BBAB-0FCBC286AE81}"/>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D$7:$D$26</c15:sqref>
                        </c15:formulaRef>
                      </c:ext>
                    </c:extLst>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extLst xmlns:c15="http://schemas.microsoft.com/office/drawing/2012/chart">
                      <c:ext xmlns:c15="http://schemas.microsoft.com/office/drawing/2012/chart" uri="{02D57815-91ED-43cb-92C2-25804820EDAC}">
                        <c15:formulaRef>
                          <c15:sqref>[Collect_Indiviual_Data_LS1.xlsm]Memphis!$J$7:$J$26</c15:sqref>
                        </c15:formulaRef>
                      </c:ext>
                    </c:extLst>
                    <c:numCache>
                      <c:formatCode>General</c:formatCode>
                      <c:ptCount val="20"/>
                      <c:pt idx="0">
                        <c:v>911.37135285964223</c:v>
                      </c:pt>
                      <c:pt idx="1">
                        <c:v>94.036949797181521</c:v>
                      </c:pt>
                      <c:pt idx="2">
                        <c:v>688.22004112506386</c:v>
                      </c:pt>
                      <c:pt idx="3">
                        <c:v>736.73555882075971</c:v>
                      </c:pt>
                      <c:pt idx="4">
                        <c:v>122.94569909082855</c:v>
                      </c:pt>
                      <c:pt idx="5">
                        <c:v>836.87324973501745</c:v>
                      </c:pt>
                      <c:pt idx="6">
                        <c:v>149.2709555055026</c:v>
                      </c:pt>
                      <c:pt idx="7">
                        <c:v>199.02829872168206</c:v>
                      </c:pt>
                      <c:pt idx="8">
                        <c:v>30.443744262266311</c:v>
                      </c:pt>
                      <c:pt idx="9">
                        <c:v>151.28193162172795</c:v>
                      </c:pt>
                      <c:pt idx="10">
                        <c:v>105.35585783361577</c:v>
                      </c:pt>
                      <c:pt idx="11">
                        <c:v>326.53717184743687</c:v>
                      </c:pt>
                      <c:pt idx="12">
                        <c:v>574.26542065713988</c:v>
                      </c:pt>
                      <c:pt idx="13">
                        <c:v>187.09692813895956</c:v>
                      </c:pt>
                      <c:pt idx="14">
                        <c:v>260.58404022934394</c:v>
                      </c:pt>
                      <c:pt idx="15">
                        <c:v>15.434329584191726</c:v>
                      </c:pt>
                      <c:pt idx="16">
                        <c:v>190.39863491070662</c:v>
                      </c:pt>
                      <c:pt idx="17">
                        <c:v>30.868967588897025</c:v>
                      </c:pt>
                      <c:pt idx="18">
                        <c:v>480.88546386446279</c:v>
                      </c:pt>
                      <c:pt idx="19">
                        <c:v>484.33803908397743</c:v>
                      </c:pt>
                    </c:numCache>
                  </c:numRef>
                </c:yVal>
                <c:smooth val="0"/>
                <c:extLst xmlns:c15="http://schemas.microsoft.com/office/drawing/2012/chart">
                  <c:ext xmlns:c16="http://schemas.microsoft.com/office/drawing/2014/chart" uri="{C3380CC4-5D6E-409C-BE32-E72D297353CC}">
                    <c16:uniqueId val="{00000010-DB6E-4D13-BBAB-0FCBC286AE81}"/>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D$7:$D$26</c15:sqref>
                        </c15:formulaRef>
                      </c:ext>
                    </c:extLst>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extLst xmlns:c15="http://schemas.microsoft.com/office/drawing/2012/chart">
                      <c:ext xmlns:c15="http://schemas.microsoft.com/office/drawing/2012/chart" uri="{02D57815-91ED-43cb-92C2-25804820EDAC}">
                        <c15:formulaRef>
                          <c15:sqref>[Collect_Indiviual_Data_LS1.xlsm]Charleston!$J$7:$J$26</c15:sqref>
                        </c15:formulaRef>
                      </c:ext>
                    </c:extLst>
                    <c:numCache>
                      <c:formatCode>General</c:formatCode>
                      <c:ptCount val="20"/>
                      <c:pt idx="0">
                        <c:v>915.70719142553924</c:v>
                      </c:pt>
                      <c:pt idx="1">
                        <c:v>94.754157940537254</c:v>
                      </c:pt>
                      <c:pt idx="2">
                        <c:v>692.505565402152</c:v>
                      </c:pt>
                      <c:pt idx="3">
                        <c:v>742.94527009503975</c:v>
                      </c:pt>
                      <c:pt idx="4">
                        <c:v>125.65500923260352</c:v>
                      </c:pt>
                      <c:pt idx="5">
                        <c:v>839.70169874437829</c:v>
                      </c:pt>
                      <c:pt idx="6">
                        <c:v>151.39146275131128</c:v>
                      </c:pt>
                      <c:pt idx="7">
                        <c:v>202.81256973020291</c:v>
                      </c:pt>
                      <c:pt idx="8">
                        <c:v>31.003137475516244</c:v>
                      </c:pt>
                      <c:pt idx="9">
                        <c:v>153.7430449407974</c:v>
                      </c:pt>
                      <c:pt idx="10">
                        <c:v>107.90062681561461</c:v>
                      </c:pt>
                      <c:pt idx="11">
                        <c:v>330.75663710152776</c:v>
                      </c:pt>
                      <c:pt idx="12">
                        <c:v>576.14837025322367</c:v>
                      </c:pt>
                      <c:pt idx="13">
                        <c:v>192.60901692336535</c:v>
                      </c:pt>
                      <c:pt idx="14">
                        <c:v>263.81818130570952</c:v>
                      </c:pt>
                      <c:pt idx="15">
                        <c:v>16.320869788872489</c:v>
                      </c:pt>
                      <c:pt idx="16">
                        <c:v>194.88927964144037</c:v>
                      </c:pt>
                      <c:pt idx="17">
                        <c:v>32.353255953746554</c:v>
                      </c:pt>
                      <c:pt idx="18">
                        <c:v>484.16658656122814</c:v>
                      </c:pt>
                      <c:pt idx="19">
                        <c:v>491.88600802062678</c:v>
                      </c:pt>
                    </c:numCache>
                  </c:numRef>
                </c:yVal>
                <c:smooth val="0"/>
                <c:extLst xmlns:c15="http://schemas.microsoft.com/office/drawing/2012/chart">
                  <c:ext xmlns:c16="http://schemas.microsoft.com/office/drawing/2014/chart" uri="{C3380CC4-5D6E-409C-BE32-E72D297353CC}">
                    <c16:uniqueId val="{00000012-DB6E-4D13-BBAB-0FCBC286AE81}"/>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5:$H$204</c15:sqref>
                        </c15:formulaRef>
                      </c:ext>
                    </c:extLst>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extLst xmlns:c15="http://schemas.microsoft.com/office/drawing/2012/chart">
                      <c:ext xmlns:c15="http://schemas.microsoft.com/office/drawing/2012/chart" uri="{02D57815-91ED-43cb-92C2-25804820EDAC}">
                        <c15:formulaRef>
                          <c15:sqref>[Collect_Indiviual_Data_LS1.xlsm]Trendlines!$K$5:$K$204</c15:sqref>
                        </c15:formulaRef>
                      </c:ext>
                    </c:extLst>
                    <c:numCache>
                      <c:formatCode>General</c:formatCode>
                      <c:ptCount val="200"/>
                      <c:pt idx="0">
                        <c:v>690.00371062987585</c:v>
                      </c:pt>
                      <c:pt idx="1">
                        <c:v>73.998552095248314</c:v>
                      </c:pt>
                      <c:pt idx="2">
                        <c:v>503.69859120425002</c:v>
                      </c:pt>
                      <c:pt idx="3">
                        <c:v>367.68837921296029</c:v>
                      </c:pt>
                      <c:pt idx="4">
                        <c:v>56.865214651412387</c:v>
                      </c:pt>
                      <c:pt idx="5">
                        <c:v>654.43343459603386</c:v>
                      </c:pt>
                      <c:pt idx="6">
                        <c:v>89.614049396654337</c:v>
                      </c:pt>
                      <c:pt idx="7">
                        <c:v>80.853342934107445</c:v>
                      </c:pt>
                      <c:pt idx="8">
                        <c:v>18.944893224999802</c:v>
                      </c:pt>
                      <c:pt idx="9">
                        <c:v>74.414270904132565</c:v>
                      </c:pt>
                      <c:pt idx="10">
                        <c:v>39.136567372737389</c:v>
                      </c:pt>
                      <c:pt idx="11">
                        <c:v>130.20802495982218</c:v>
                      </c:pt>
                      <c:pt idx="12">
                        <c:v>402.38977154859282</c:v>
                      </c:pt>
                      <c:pt idx="13">
                        <c:v>57.2114543654966</c:v>
                      </c:pt>
                      <c:pt idx="14">
                        <c:v>152.80213821718758</c:v>
                      </c:pt>
                      <c:pt idx="15">
                        <c:v>5.5486348340227929</c:v>
                      </c:pt>
                      <c:pt idx="16">
                        <c:v>47.626225558559263</c:v>
                      </c:pt>
                      <c:pt idx="17">
                        <c:v>4.3522733381252197</c:v>
                      </c:pt>
                      <c:pt idx="18">
                        <c:v>349.32664659289577</c:v>
                      </c:pt>
                      <c:pt idx="19">
                        <c:v>173.16401439544666</c:v>
                      </c:pt>
                      <c:pt idx="20">
                        <c:v>962.03910363250884</c:v>
                      </c:pt>
                      <c:pt idx="21">
                        <c:v>103.51568591952953</c:v>
                      </c:pt>
                      <c:pt idx="22">
                        <c:v>754.09899183796983</c:v>
                      </c:pt>
                      <c:pt idx="23">
                        <c:v>795.0915029729955</c:v>
                      </c:pt>
                      <c:pt idx="24">
                        <c:v>163.61888758633066</c:v>
                      </c:pt>
                      <c:pt idx="25">
                        <c:v>874.37860398436442</c:v>
                      </c:pt>
                      <c:pt idx="26">
                        <c:v>170.31531280679411</c:v>
                      </c:pt>
                      <c:pt idx="27">
                        <c:v>251.47077636981396</c:v>
                      </c:pt>
                      <c:pt idx="28">
                        <c:v>39.683955821056756</c:v>
                      </c:pt>
                      <c:pt idx="29">
                        <c:v>197.36299219245223</c:v>
                      </c:pt>
                      <c:pt idx="30">
                        <c:v>138.64898834094356</c:v>
                      </c:pt>
                      <c:pt idx="31">
                        <c:v>396.25926203772298</c:v>
                      </c:pt>
                      <c:pt idx="32">
                        <c:v>601.4383852124065</c:v>
                      </c:pt>
                      <c:pt idx="33">
                        <c:v>279.02574266000892</c:v>
                      </c:pt>
                      <c:pt idx="34">
                        <c:v>294.01259477186659</c:v>
                      </c:pt>
                      <c:pt idx="35">
                        <c:v>30.123721893785156</c:v>
                      </c:pt>
                      <c:pt idx="36">
                        <c:v>249.49035339824192</c:v>
                      </c:pt>
                      <c:pt idx="37">
                        <c:v>53.470989378316084</c:v>
                      </c:pt>
                      <c:pt idx="38">
                        <c:v>523.16644273597899</c:v>
                      </c:pt>
                      <c:pt idx="39">
                        <c:v>602.7329457915331</c:v>
                      </c:pt>
                      <c:pt idx="40">
                        <c:v>942.91323629568831</c:v>
                      </c:pt>
                      <c:pt idx="41">
                        <c:v>99.599932304741088</c:v>
                      </c:pt>
                      <c:pt idx="42">
                        <c:v>725.64624808540248</c:v>
                      </c:pt>
                      <c:pt idx="43">
                        <c:v>775.17408564235552</c:v>
                      </c:pt>
                      <c:pt idx="44">
                        <c:v>144.75878635373323</c:v>
                      </c:pt>
                      <c:pt idx="45">
                        <c:v>859.86747811906821</c:v>
                      </c:pt>
                      <c:pt idx="46">
                        <c:v>162.24094277600773</c:v>
                      </c:pt>
                      <c:pt idx="47">
                        <c:v>229.77588591792536</c:v>
                      </c:pt>
                      <c:pt idx="48">
                        <c:v>35.461420181311397</c:v>
                      </c:pt>
                      <c:pt idx="49">
                        <c:v>176.97410081669568</c:v>
                      </c:pt>
                      <c:pt idx="50">
                        <c:v>124.49824947395145</c:v>
                      </c:pt>
                      <c:pt idx="51">
                        <c:v>367.98026510044178</c:v>
                      </c:pt>
                      <c:pt idx="52">
                        <c:v>592.37734126248222</c:v>
                      </c:pt>
                      <c:pt idx="53">
                        <c:v>238.5551172091923</c:v>
                      </c:pt>
                      <c:pt idx="54">
                        <c:v>281.49794599088546</c:v>
                      </c:pt>
                      <c:pt idx="55">
                        <c:v>22.863684793718317</c:v>
                      </c:pt>
                      <c:pt idx="56">
                        <c:v>225.06691645451704</c:v>
                      </c:pt>
                      <c:pt idx="57">
                        <c:v>42.565312880062358</c:v>
                      </c:pt>
                      <c:pt idx="58">
                        <c:v>508.15457680156237</c:v>
                      </c:pt>
                      <c:pt idx="59">
                        <c:v>552.18953930905775</c:v>
                      </c:pt>
                      <c:pt idx="60">
                        <c:v>913.98498867807393</c:v>
                      </c:pt>
                      <c:pt idx="61">
                        <c:v>94.384651602130475</c:v>
                      </c:pt>
                      <c:pt idx="62">
                        <c:v>690.83200128323654</c:v>
                      </c:pt>
                      <c:pt idx="63">
                        <c:v>740.17423199381585</c:v>
                      </c:pt>
                      <c:pt idx="64">
                        <c:v>124.34515287361916</c:v>
                      </c:pt>
                      <c:pt idx="65">
                        <c:v>838.58622401195714</c:v>
                      </c:pt>
                      <c:pt idx="66">
                        <c:v>150.2761365942828</c:v>
                      </c:pt>
                      <c:pt idx="67">
                        <c:v>201.28678712475107</c:v>
                      </c:pt>
                      <c:pt idx="68">
                        <c:v>30.842554715651534</c:v>
                      </c:pt>
                      <c:pt idx="69">
                        <c:v>152.56278682350964</c:v>
                      </c:pt>
                      <c:pt idx="70">
                        <c:v>106.63791870640254</c:v>
                      </c:pt>
                      <c:pt idx="71">
                        <c:v>328.62801721880356</c:v>
                      </c:pt>
                      <c:pt idx="72">
                        <c:v>575.04318525512451</c:v>
                      </c:pt>
                      <c:pt idx="73">
                        <c:v>189.97877250825786</c:v>
                      </c:pt>
                      <c:pt idx="74">
                        <c:v>262.10228695523875</c:v>
                      </c:pt>
                      <c:pt idx="75">
                        <c:v>15.856968985017108</c:v>
                      </c:pt>
                      <c:pt idx="76">
                        <c:v>192.63713617820551</c:v>
                      </c:pt>
                      <c:pt idx="77">
                        <c:v>31.768680409248113</c:v>
                      </c:pt>
                      <c:pt idx="78">
                        <c:v>482.77647180567772</c:v>
                      </c:pt>
                      <c:pt idx="79">
                        <c:v>488.48691683904525</c:v>
                      </c:pt>
                      <c:pt idx="80">
                        <c:v>928.94233947763701</c:v>
                      </c:pt>
                      <c:pt idx="81">
                        <c:v>96.880260809114219</c:v>
                      </c:pt>
                      <c:pt idx="82">
                        <c:v>706.29196802545187</c:v>
                      </c:pt>
                      <c:pt idx="83">
                        <c:v>758.91992909608757</c:v>
                      </c:pt>
                      <c:pt idx="84">
                        <c:v>134.53040916951704</c:v>
                      </c:pt>
                      <c:pt idx="85">
                        <c:v>848.9465579121744</c:v>
                      </c:pt>
                      <c:pt idx="86">
                        <c:v>156.37736150575643</c:v>
                      </c:pt>
                      <c:pt idx="87">
                        <c:v>215.11851473155636</c:v>
                      </c:pt>
                      <c:pt idx="88">
                        <c:v>32.88964104621796</c:v>
                      </c:pt>
                      <c:pt idx="89">
                        <c:v>164.33712573096591</c:v>
                      </c:pt>
                      <c:pt idx="90">
                        <c:v>115.52414756559446</c:v>
                      </c:pt>
                      <c:pt idx="91">
                        <c:v>347.62902800380255</c:v>
                      </c:pt>
                      <c:pt idx="92">
                        <c:v>584.13021721449354</c:v>
                      </c:pt>
                      <c:pt idx="93">
                        <c:v>213.24451834040971</c:v>
                      </c:pt>
                      <c:pt idx="94">
                        <c:v>271.79728177178788</c:v>
                      </c:pt>
                      <c:pt idx="95">
                        <c:v>19.162510362995647</c:v>
                      </c:pt>
                      <c:pt idx="96">
                        <c:v>208.77047926208297</c:v>
                      </c:pt>
                      <c:pt idx="97">
                        <c:v>37.034626565213074</c:v>
                      </c:pt>
                      <c:pt idx="98">
                        <c:v>495.39470511064047</c:v>
                      </c:pt>
                      <c:pt idx="99">
                        <c:v>519.5906441143112</c:v>
                      </c:pt>
                      <c:pt idx="100">
                        <c:v>947.52844568847718</c:v>
                      </c:pt>
                      <c:pt idx="101">
                        <c:v>100.49201343391216</c:v>
                      </c:pt>
                      <c:pt idx="102">
                        <c:v>731.81478181840794</c:v>
                      </c:pt>
                      <c:pt idx="103">
                        <c:v>780.66604005373722</c:v>
                      </c:pt>
                      <c:pt idx="104">
                        <c:v>148.78683062991976</c:v>
                      </c:pt>
                      <c:pt idx="105">
                        <c:v>863.20502351768255</c:v>
                      </c:pt>
                      <c:pt idx="106">
                        <c:v>164.06379870401793</c:v>
                      </c:pt>
                      <c:pt idx="107">
                        <c:v>234.67509567857661</c:v>
                      </c:pt>
                      <c:pt idx="108">
                        <c:v>36.59692863549764</c:v>
                      </c:pt>
                      <c:pt idx="109">
                        <c:v>181.70568106816492</c:v>
                      </c:pt>
                      <c:pt idx="110">
                        <c:v>127.56827557417584</c:v>
                      </c:pt>
                      <c:pt idx="111">
                        <c:v>374.55415340401959</c:v>
                      </c:pt>
                      <c:pt idx="112">
                        <c:v>594.2710079935905</c:v>
                      </c:pt>
                      <c:pt idx="113">
                        <c:v>248.51122870382247</c:v>
                      </c:pt>
                      <c:pt idx="114">
                        <c:v>285.33713359582117</c:v>
                      </c:pt>
                      <c:pt idx="115">
                        <c:v>24.203413485493826</c:v>
                      </c:pt>
                      <c:pt idx="116">
                        <c:v>230.45271882173355</c:v>
                      </c:pt>
                      <c:pt idx="117">
                        <c:v>44.961328902032129</c:v>
                      </c:pt>
                      <c:pt idx="118">
                        <c:v>511.87036326455006</c:v>
                      </c:pt>
                      <c:pt idx="119">
                        <c:v>563.67328645690782</c:v>
                      </c:pt>
                      <c:pt idx="120">
                        <c:v>948.84976882843227</c:v>
                      </c:pt>
                      <c:pt idx="121">
                        <c:v>100.78478400861066</c:v>
                      </c:pt>
                      <c:pt idx="122">
                        <c:v>733.81140965046131</c:v>
                      </c:pt>
                      <c:pt idx="123">
                        <c:v>782.05334503712777</c:v>
                      </c:pt>
                      <c:pt idx="124">
                        <c:v>150.20376113634501</c:v>
                      </c:pt>
                      <c:pt idx="125">
                        <c:v>864.14737091037046</c:v>
                      </c:pt>
                      <c:pt idx="126">
                        <c:v>164.69438347987881</c:v>
                      </c:pt>
                      <c:pt idx="127">
                        <c:v>235.97479118573514</c:v>
                      </c:pt>
                      <c:pt idx="128">
                        <c:v>36.87531003673471</c:v>
                      </c:pt>
                      <c:pt idx="129">
                        <c:v>183.09308225190776</c:v>
                      </c:pt>
                      <c:pt idx="130">
                        <c:v>128.36958045517099</c:v>
                      </c:pt>
                      <c:pt idx="131">
                        <c:v>377.09067860265515</c:v>
                      </c:pt>
                      <c:pt idx="132">
                        <c:v>594.93186137798796</c:v>
                      </c:pt>
                      <c:pt idx="133">
                        <c:v>251.43644698860362</c:v>
                      </c:pt>
                      <c:pt idx="134">
                        <c:v>285.8258200173604</c:v>
                      </c:pt>
                      <c:pt idx="135">
                        <c:v>24.707558345772132</c:v>
                      </c:pt>
                      <c:pt idx="136">
                        <c:v>232.27207613582527</c:v>
                      </c:pt>
                      <c:pt idx="137">
                        <c:v>45.830284924537871</c:v>
                      </c:pt>
                      <c:pt idx="138">
                        <c:v>512.86180318738525</c:v>
                      </c:pt>
                      <c:pt idx="139">
                        <c:v>567.59539111034917</c:v>
                      </c:pt>
                      <c:pt idx="140">
                        <c:v>932.0883223580546</c:v>
                      </c:pt>
                      <c:pt idx="141">
                        <c:v>97.479935391986373</c:v>
                      </c:pt>
                      <c:pt idx="142">
                        <c:v>710.99116870282433</c:v>
                      </c:pt>
                      <c:pt idx="143">
                        <c:v>763.09035041752225</c:v>
                      </c:pt>
                      <c:pt idx="144">
                        <c:v>136.8740682302286</c:v>
                      </c:pt>
                      <c:pt idx="145">
                        <c:v>851.64473370962526</c:v>
                      </c:pt>
                      <c:pt idx="146">
                        <c:v>157.66553542233237</c:v>
                      </c:pt>
                      <c:pt idx="147">
                        <c:v>218.13084844392864</c:v>
                      </c:pt>
                      <c:pt idx="148">
                        <c:v>33.517685630864193</c:v>
                      </c:pt>
                      <c:pt idx="149">
                        <c:v>166.7172481336853</c:v>
                      </c:pt>
                      <c:pt idx="150">
                        <c:v>117.85188151672877</c:v>
                      </c:pt>
                      <c:pt idx="151">
                        <c:v>351.23323817195308</c:v>
                      </c:pt>
                      <c:pt idx="152">
                        <c:v>586.44974506401354</c:v>
                      </c:pt>
                      <c:pt idx="153">
                        <c:v>218.18714114926723</c:v>
                      </c:pt>
                      <c:pt idx="154">
                        <c:v>274.12372224987024</c:v>
                      </c:pt>
                      <c:pt idx="155">
                        <c:v>19.847260240801898</c:v>
                      </c:pt>
                      <c:pt idx="156">
                        <c:v>212.77427500985593</c:v>
                      </c:pt>
                      <c:pt idx="157">
                        <c:v>38.036772355966228</c:v>
                      </c:pt>
                      <c:pt idx="158">
                        <c:v>498.61543118413971</c:v>
                      </c:pt>
                      <c:pt idx="159">
                        <c:v>526.31108684423953</c:v>
                      </c:pt>
                      <c:pt idx="160">
                        <c:v>911.37135285964223</c:v>
                      </c:pt>
                      <c:pt idx="161">
                        <c:v>94.036949797181521</c:v>
                      </c:pt>
                      <c:pt idx="162">
                        <c:v>688.22004112506386</c:v>
                      </c:pt>
                      <c:pt idx="163">
                        <c:v>736.73555882075971</c:v>
                      </c:pt>
                      <c:pt idx="164">
                        <c:v>122.94569909082855</c:v>
                      </c:pt>
                      <c:pt idx="165">
                        <c:v>836.87324973501745</c:v>
                      </c:pt>
                      <c:pt idx="166">
                        <c:v>149.2709555055026</c:v>
                      </c:pt>
                      <c:pt idx="167">
                        <c:v>199.02829872168206</c:v>
                      </c:pt>
                      <c:pt idx="168">
                        <c:v>30.443744262266311</c:v>
                      </c:pt>
                      <c:pt idx="169">
                        <c:v>151.28193162172795</c:v>
                      </c:pt>
                      <c:pt idx="170">
                        <c:v>105.35585783361577</c:v>
                      </c:pt>
                      <c:pt idx="171">
                        <c:v>326.53717184743687</c:v>
                      </c:pt>
                      <c:pt idx="172">
                        <c:v>574.26542065713988</c:v>
                      </c:pt>
                      <c:pt idx="173">
                        <c:v>187.09692813895956</c:v>
                      </c:pt>
                      <c:pt idx="174">
                        <c:v>260.58404022934394</c:v>
                      </c:pt>
                      <c:pt idx="175">
                        <c:v>15.434329584191726</c:v>
                      </c:pt>
                      <c:pt idx="176">
                        <c:v>190.39863491070662</c:v>
                      </c:pt>
                      <c:pt idx="177">
                        <c:v>30.868967588897025</c:v>
                      </c:pt>
                      <c:pt idx="178">
                        <c:v>480.88546386446279</c:v>
                      </c:pt>
                      <c:pt idx="179">
                        <c:v>484.33803908397743</c:v>
                      </c:pt>
                      <c:pt idx="180">
                        <c:v>915.70719142553924</c:v>
                      </c:pt>
                      <c:pt idx="181">
                        <c:v>94.754157940537254</c:v>
                      </c:pt>
                      <c:pt idx="182">
                        <c:v>692.505565402152</c:v>
                      </c:pt>
                      <c:pt idx="183">
                        <c:v>742.94527009503975</c:v>
                      </c:pt>
                      <c:pt idx="184">
                        <c:v>125.65500923260352</c:v>
                      </c:pt>
                      <c:pt idx="185">
                        <c:v>839.70169874437829</c:v>
                      </c:pt>
                      <c:pt idx="186">
                        <c:v>151.39146275131128</c:v>
                      </c:pt>
                      <c:pt idx="187">
                        <c:v>202.81256973020291</c:v>
                      </c:pt>
                      <c:pt idx="188">
                        <c:v>31.003137475516244</c:v>
                      </c:pt>
                      <c:pt idx="189">
                        <c:v>153.7430449407974</c:v>
                      </c:pt>
                      <c:pt idx="190">
                        <c:v>107.90062681561461</c:v>
                      </c:pt>
                      <c:pt idx="191">
                        <c:v>330.75663710152776</c:v>
                      </c:pt>
                      <c:pt idx="192">
                        <c:v>576.14837025322367</c:v>
                      </c:pt>
                      <c:pt idx="193">
                        <c:v>192.60901692336535</c:v>
                      </c:pt>
                      <c:pt idx="194">
                        <c:v>263.81818130570952</c:v>
                      </c:pt>
                      <c:pt idx="195">
                        <c:v>16.320869788872489</c:v>
                      </c:pt>
                      <c:pt idx="196">
                        <c:v>194.88927964144037</c:v>
                      </c:pt>
                      <c:pt idx="197">
                        <c:v>32.353255953746554</c:v>
                      </c:pt>
                      <c:pt idx="198">
                        <c:v>484.16658656122814</c:v>
                      </c:pt>
                      <c:pt idx="199">
                        <c:v>491.88600802062678</c:v>
                      </c:pt>
                    </c:numCache>
                  </c:numRef>
                </c:yVal>
                <c:smooth val="0"/>
                <c:extLst xmlns:c15="http://schemas.microsoft.com/office/drawing/2012/chart">
                  <c:ext xmlns:c16="http://schemas.microsoft.com/office/drawing/2014/chart" uri="{C3380CC4-5D6E-409C-BE32-E72D297353CC}">
                    <c16:uniqueId val="{00000001-2200-4A0B-B16F-D3EEC5208AAD}"/>
                  </c:ext>
                </c:extLst>
              </c15:ser>
            </c15:filteredScatterSeries>
          </c:ext>
        </c:extLst>
      </c:scatterChart>
      <c:valAx>
        <c:axId val="431632576"/>
        <c:scaling>
          <c:orientation val="minMax"/>
          <c:max val="2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33136"/>
        <c:crosses val="autoZero"/>
        <c:crossBetween val="midCat"/>
        <c:majorUnit val="200"/>
      </c:valAx>
      <c:valAx>
        <c:axId val="431633136"/>
        <c:scaling>
          <c:orientation val="minMax"/>
          <c:max val="2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3257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E$7:$E$26</c:f>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f>[Collect_Indiviual_Data_LS1.xlsm]Butte!$M$7:$M$26</c:f>
              <c:numCache>
                <c:formatCode>General</c:formatCode>
                <c:ptCount val="20"/>
                <c:pt idx="0">
                  <c:v>1026.3370153663109</c:v>
                </c:pt>
                <c:pt idx="1">
                  <c:v>136.93162147729083</c:v>
                </c:pt>
                <c:pt idx="2">
                  <c:v>896.47128492419506</c:v>
                </c:pt>
                <c:pt idx="3">
                  <c:v>878.24530992605753</c:v>
                </c:pt>
                <c:pt idx="4">
                  <c:v>148.92043065609187</c:v>
                </c:pt>
                <c:pt idx="5">
                  <c:v>959.52455445351688</c:v>
                </c:pt>
                <c:pt idx="6">
                  <c:v>184.63947858914409</c:v>
                </c:pt>
                <c:pt idx="7">
                  <c:v>293.62366080555893</c:v>
                </c:pt>
                <c:pt idx="8">
                  <c:v>25.10083527878853</c:v>
                </c:pt>
                <c:pt idx="9">
                  <c:v>308.61258110023084</c:v>
                </c:pt>
                <c:pt idx="10">
                  <c:v>157.94493528068713</c:v>
                </c:pt>
                <c:pt idx="11">
                  <c:v>485.60242604195014</c:v>
                </c:pt>
                <c:pt idx="12">
                  <c:v>671.98712572479064</c:v>
                </c:pt>
                <c:pt idx="13">
                  <c:v>375.05310472409991</c:v>
                </c:pt>
                <c:pt idx="14">
                  <c:v>327.06321421760293</c:v>
                </c:pt>
                <c:pt idx="15">
                  <c:v>61.513352028178659</c:v>
                </c:pt>
                <c:pt idx="16">
                  <c:v>359.46261420049649</c:v>
                </c:pt>
                <c:pt idx="17">
                  <c:v>183.88061552602264</c:v>
                </c:pt>
                <c:pt idx="18">
                  <c:v>537.69395884416213</c:v>
                </c:pt>
                <c:pt idx="19">
                  <c:v>750.43217370511252</c:v>
                </c:pt>
              </c:numCache>
            </c:numRef>
          </c:yVal>
          <c:smooth val="0"/>
          <c:extLst>
            <c:ext xmlns:c16="http://schemas.microsoft.com/office/drawing/2014/chart" uri="{C3380CC4-5D6E-409C-BE32-E72D297353CC}">
              <c16:uniqueId val="{00000001-6D7E-40F5-8A5A-B583BECDC5A8}"/>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G$7:$G$26</c:f>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f>[Collect_Indiviual_Data_LS1.xlsm]Eureka!$M$7:$M$26</c:f>
              <c:numCache>
                <c:formatCode>General</c:formatCode>
                <c:ptCount val="20"/>
                <c:pt idx="0">
                  <c:v>1039.0807134098345</c:v>
                </c:pt>
                <c:pt idx="1">
                  <c:v>166.34578970381733</c:v>
                </c:pt>
                <c:pt idx="2">
                  <c:v>937.99978422382981</c:v>
                </c:pt>
                <c:pt idx="3">
                  <c:v>915.3560099873996</c:v>
                </c:pt>
                <c:pt idx="4">
                  <c:v>264.5347259455545</c:v>
                </c:pt>
                <c:pt idx="5">
                  <c:v>1007.1411753441074</c:v>
                </c:pt>
                <c:pt idx="6">
                  <c:v>198.72211384442201</c:v>
                </c:pt>
                <c:pt idx="7">
                  <c:v>397.50890465794396</c:v>
                </c:pt>
                <c:pt idx="8">
                  <c:v>68.457181972050392</c:v>
                </c:pt>
                <c:pt idx="9">
                  <c:v>400.21712262039517</c:v>
                </c:pt>
                <c:pt idx="10">
                  <c:v>214.57953091132887</c:v>
                </c:pt>
                <c:pt idx="11">
                  <c:v>531.08894339965741</c:v>
                </c:pt>
                <c:pt idx="12">
                  <c:v>686.0492030783912</c:v>
                </c:pt>
                <c:pt idx="13">
                  <c:v>463.38290078288014</c:v>
                </c:pt>
                <c:pt idx="14">
                  <c:v>335.87847513709613</c:v>
                </c:pt>
                <c:pt idx="15">
                  <c:v>64.506200420656654</c:v>
                </c:pt>
                <c:pt idx="16">
                  <c:v>382.09130144728351</c:v>
                </c:pt>
                <c:pt idx="17">
                  <c:v>210.29453360729261</c:v>
                </c:pt>
                <c:pt idx="18">
                  <c:v>597.91690597980539</c:v>
                </c:pt>
                <c:pt idx="19">
                  <c:v>927.30504860364374</c:v>
                </c:pt>
              </c:numCache>
            </c:numRef>
          </c:yVal>
          <c:smooth val="0"/>
          <c:extLst>
            <c:ext xmlns:c16="http://schemas.microsoft.com/office/drawing/2014/chart" uri="{C3380CC4-5D6E-409C-BE32-E72D297353CC}">
              <c16:uniqueId val="{00000003-6D7E-40F5-8A5A-B583BECDC5A8}"/>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G$7:$G$26</c:f>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f>'[Collect_Indiviual_Data_LS1.xlsm]Santa Monica'!$M$7:$M$26</c:f>
              <c:numCache>
                <c:formatCode>General</c:formatCode>
                <c:ptCount val="20"/>
                <c:pt idx="0">
                  <c:v>1036.8481236999344</c:v>
                </c:pt>
                <c:pt idx="1">
                  <c:v>158.66585276093949</c:v>
                </c:pt>
                <c:pt idx="2">
                  <c:v>934.1563163409221</c:v>
                </c:pt>
                <c:pt idx="3">
                  <c:v>910.49733630178514</c:v>
                </c:pt>
                <c:pt idx="4">
                  <c:v>231.66745388320336</c:v>
                </c:pt>
                <c:pt idx="5">
                  <c:v>1006.5729726011011</c:v>
                </c:pt>
                <c:pt idx="6">
                  <c:v>198.72211384442201</c:v>
                </c:pt>
                <c:pt idx="7">
                  <c:v>386.02231491596228</c:v>
                </c:pt>
                <c:pt idx="8">
                  <c:v>59.987512104574861</c:v>
                </c:pt>
                <c:pt idx="9">
                  <c:v>387.16311833239325</c:v>
                </c:pt>
                <c:pt idx="10">
                  <c:v>205.9990683816938</c:v>
                </c:pt>
                <c:pt idx="11">
                  <c:v>517.62387138759948</c:v>
                </c:pt>
                <c:pt idx="12">
                  <c:v>686.0492030783912</c:v>
                </c:pt>
                <c:pt idx="13">
                  <c:v>463.38290078288014</c:v>
                </c:pt>
                <c:pt idx="14">
                  <c:v>334.4449425540414</c:v>
                </c:pt>
                <c:pt idx="15">
                  <c:v>64.506200420656654</c:v>
                </c:pt>
                <c:pt idx="16">
                  <c:v>379.84612006262245</c:v>
                </c:pt>
                <c:pt idx="17">
                  <c:v>209.30389761569089</c:v>
                </c:pt>
                <c:pt idx="18">
                  <c:v>589.14381106046017</c:v>
                </c:pt>
                <c:pt idx="19">
                  <c:v>917.2635824858188</c:v>
                </c:pt>
              </c:numCache>
            </c:numRef>
          </c:yVal>
          <c:smooth val="0"/>
          <c:extLst>
            <c:ext xmlns:c16="http://schemas.microsoft.com/office/drawing/2014/chart" uri="{C3380CC4-5D6E-409C-BE32-E72D297353CC}">
              <c16:uniqueId val="{00000005-6D7E-40F5-8A5A-B583BECDC5A8}"/>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G$7:$G$26</c:f>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f>[Collect_Indiviual_Data_LS1.xlsm]Portland!$M$7:$M$26</c:f>
              <c:numCache>
                <c:formatCode>General</c:formatCode>
                <c:ptCount val="20"/>
                <c:pt idx="0">
                  <c:v>1031.7168254203511</c:v>
                </c:pt>
                <c:pt idx="1">
                  <c:v>155.63834472866864</c:v>
                </c:pt>
                <c:pt idx="2">
                  <c:v>930.83674711767731</c:v>
                </c:pt>
                <c:pt idx="3">
                  <c:v>907.73098078845055</c:v>
                </c:pt>
                <c:pt idx="4">
                  <c:v>211.87498154772678</c:v>
                </c:pt>
                <c:pt idx="5">
                  <c:v>1006.5729726011011</c:v>
                </c:pt>
                <c:pt idx="6">
                  <c:v>196.99426297512255</c:v>
                </c:pt>
                <c:pt idx="7">
                  <c:v>371.51957606651382</c:v>
                </c:pt>
                <c:pt idx="8">
                  <c:v>46.248132308854139</c:v>
                </c:pt>
                <c:pt idx="9">
                  <c:v>378.6562201739805</c:v>
                </c:pt>
                <c:pt idx="10">
                  <c:v>196.24173447805279</c:v>
                </c:pt>
                <c:pt idx="11">
                  <c:v>509.14198487234813</c:v>
                </c:pt>
                <c:pt idx="12">
                  <c:v>686.0492030783912</c:v>
                </c:pt>
                <c:pt idx="13">
                  <c:v>460.39344491388158</c:v>
                </c:pt>
                <c:pt idx="14">
                  <c:v>330.79185119383175</c:v>
                </c:pt>
                <c:pt idx="15">
                  <c:v>64.506200420656654</c:v>
                </c:pt>
                <c:pt idx="16">
                  <c:v>376.10316904500172</c:v>
                </c:pt>
                <c:pt idx="17">
                  <c:v>205.92018187776654</c:v>
                </c:pt>
                <c:pt idx="18">
                  <c:v>582.07601365925063</c:v>
                </c:pt>
                <c:pt idx="19">
                  <c:v>900.82294038905388</c:v>
                </c:pt>
              </c:numCache>
            </c:numRef>
          </c:yVal>
          <c:smooth val="0"/>
          <c:extLst>
            <c:ext xmlns:c16="http://schemas.microsoft.com/office/drawing/2014/chart" uri="{C3380CC4-5D6E-409C-BE32-E72D297353CC}">
              <c16:uniqueId val="{00000007-6D7E-40F5-8A5A-B583BECDC5A8}"/>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G$7:$G$26</c:f>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f>'[Collect_Indiviual_Data_LS1.xlsm]Salt Lake City'!$M$7:$M$26</c:f>
              <c:numCache>
                <c:formatCode>General</c:formatCode>
                <c:ptCount val="20"/>
                <c:pt idx="0">
                  <c:v>1033.3777844142696</c:v>
                </c:pt>
                <c:pt idx="1">
                  <c:v>156.89579738510284</c:v>
                </c:pt>
                <c:pt idx="2">
                  <c:v>932.12051497824064</c:v>
                </c:pt>
                <c:pt idx="3">
                  <c:v>908.68037481865474</c:v>
                </c:pt>
                <c:pt idx="4">
                  <c:v>218.60837659286074</c:v>
                </c:pt>
                <c:pt idx="5">
                  <c:v>1006.5729726011011</c:v>
                </c:pt>
                <c:pt idx="6">
                  <c:v>198.7064751863235</c:v>
                </c:pt>
                <c:pt idx="7">
                  <c:v>377.55412978062049</c:v>
                </c:pt>
                <c:pt idx="8">
                  <c:v>50.161999162585602</c:v>
                </c:pt>
                <c:pt idx="9">
                  <c:v>381.63310071176323</c:v>
                </c:pt>
                <c:pt idx="10">
                  <c:v>200.83786316740162</c:v>
                </c:pt>
                <c:pt idx="11">
                  <c:v>512.33254495395158</c:v>
                </c:pt>
                <c:pt idx="12">
                  <c:v>686.0492030783912</c:v>
                </c:pt>
                <c:pt idx="13">
                  <c:v>462.47714192521676</c:v>
                </c:pt>
                <c:pt idx="14">
                  <c:v>331.85627938199082</c:v>
                </c:pt>
                <c:pt idx="15">
                  <c:v>64.506200420656654</c:v>
                </c:pt>
                <c:pt idx="16">
                  <c:v>377.20360082124569</c:v>
                </c:pt>
                <c:pt idx="17">
                  <c:v>207.39388489677827</c:v>
                </c:pt>
                <c:pt idx="18">
                  <c:v>584.99616654198053</c:v>
                </c:pt>
                <c:pt idx="19">
                  <c:v>908.27117781031291</c:v>
                </c:pt>
              </c:numCache>
            </c:numRef>
          </c:yVal>
          <c:smooth val="0"/>
          <c:extLst>
            <c:ext xmlns:c16="http://schemas.microsoft.com/office/drawing/2014/chart" uri="{C3380CC4-5D6E-409C-BE32-E72D297353CC}">
              <c16:uniqueId val="{00000009-6D7E-40F5-8A5A-B583BECDC5A8}"/>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G$7:$G$26</c:f>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f>'[Collect_Indiviual_Data_LS1.xlsm]San Francisco'!$M$7:$M$26</c:f>
              <c:numCache>
                <c:formatCode>General</c:formatCode>
                <c:ptCount val="20"/>
                <c:pt idx="0">
                  <c:v>1037.7668253298259</c:v>
                </c:pt>
                <c:pt idx="1">
                  <c:v>160.00067677667357</c:v>
                </c:pt>
                <c:pt idx="2">
                  <c:v>935.38902027304619</c:v>
                </c:pt>
                <c:pt idx="3">
                  <c:v>911.52195529588028</c:v>
                </c:pt>
                <c:pt idx="4">
                  <c:v>239.61863325803461</c:v>
                </c:pt>
                <c:pt idx="5">
                  <c:v>1006.5729726011011</c:v>
                </c:pt>
                <c:pt idx="6">
                  <c:v>198.72211384442201</c:v>
                </c:pt>
                <c:pt idx="7">
                  <c:v>389.21696414359701</c:v>
                </c:pt>
                <c:pt idx="8">
                  <c:v>62.323978308368218</c:v>
                </c:pt>
                <c:pt idx="9">
                  <c:v>389.72799265118368</c:v>
                </c:pt>
                <c:pt idx="10">
                  <c:v>208.36924813872506</c:v>
                </c:pt>
                <c:pt idx="11">
                  <c:v>520.72592384660425</c:v>
                </c:pt>
                <c:pt idx="12">
                  <c:v>686.0492030783912</c:v>
                </c:pt>
                <c:pt idx="13">
                  <c:v>463.38290078288014</c:v>
                </c:pt>
                <c:pt idx="14">
                  <c:v>334.53562725175863</c:v>
                </c:pt>
                <c:pt idx="15">
                  <c:v>64.506200420656654</c:v>
                </c:pt>
                <c:pt idx="16">
                  <c:v>381.13834598152533</c:v>
                </c:pt>
                <c:pt idx="17">
                  <c:v>209.8788897708267</c:v>
                </c:pt>
                <c:pt idx="18">
                  <c:v>591.26681385606935</c:v>
                </c:pt>
                <c:pt idx="19">
                  <c:v>922.19918904909025</c:v>
                </c:pt>
              </c:numCache>
            </c:numRef>
          </c:yVal>
          <c:smooth val="0"/>
          <c:extLst>
            <c:ext xmlns:c16="http://schemas.microsoft.com/office/drawing/2014/chart" uri="{C3380CC4-5D6E-409C-BE32-E72D297353CC}">
              <c16:uniqueId val="{0000000B-6D7E-40F5-8A5A-B583BECDC5A8}"/>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G$7:$G$26</c:f>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f>'[Collect_Indiviual_Data_LS1.xlsm]San Jose'!$M$7:$M$26</c:f>
              <c:numCache>
                <c:formatCode>General</c:formatCode>
                <c:ptCount val="20"/>
                <c:pt idx="0">
                  <c:v>1038.0911647479224</c:v>
                </c:pt>
                <c:pt idx="1">
                  <c:v>160.51974333310406</c:v>
                </c:pt>
                <c:pt idx="2">
                  <c:v>935.46042293946812</c:v>
                </c:pt>
                <c:pt idx="3">
                  <c:v>911.61155140773712</c:v>
                </c:pt>
                <c:pt idx="4">
                  <c:v>239.89473776018744</c:v>
                </c:pt>
                <c:pt idx="5">
                  <c:v>1006.5729726011011</c:v>
                </c:pt>
                <c:pt idx="6">
                  <c:v>198.72211384442201</c:v>
                </c:pt>
                <c:pt idx="7">
                  <c:v>388.99650375175258</c:v>
                </c:pt>
                <c:pt idx="8">
                  <c:v>62.136193623905704</c:v>
                </c:pt>
                <c:pt idx="9">
                  <c:v>390.4324378038695</c:v>
                </c:pt>
                <c:pt idx="10">
                  <c:v>208.2135587343509</c:v>
                </c:pt>
                <c:pt idx="11">
                  <c:v>520.41522455426946</c:v>
                </c:pt>
                <c:pt idx="12">
                  <c:v>686.0492030783912</c:v>
                </c:pt>
                <c:pt idx="13">
                  <c:v>463.38290078288014</c:v>
                </c:pt>
                <c:pt idx="14">
                  <c:v>334.58459137926536</c:v>
                </c:pt>
                <c:pt idx="15">
                  <c:v>64.506200420656654</c:v>
                </c:pt>
                <c:pt idx="16">
                  <c:v>381.22413043969772</c:v>
                </c:pt>
                <c:pt idx="17">
                  <c:v>209.88656000913767</c:v>
                </c:pt>
                <c:pt idx="18">
                  <c:v>591.21992960259388</c:v>
                </c:pt>
                <c:pt idx="19">
                  <c:v>921.70083627007318</c:v>
                </c:pt>
              </c:numCache>
            </c:numRef>
          </c:yVal>
          <c:smooth val="0"/>
          <c:extLst>
            <c:ext xmlns:c16="http://schemas.microsoft.com/office/drawing/2014/chart" uri="{C3380CC4-5D6E-409C-BE32-E72D297353CC}">
              <c16:uniqueId val="{0000000D-6D7E-40F5-8A5A-B583BECDC5A8}"/>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G$7:$G$26</c:f>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f>[Collect_Indiviual_Data_LS1.xlsm]Seattle!$M$7:$M$26</c:f>
              <c:numCache>
                <c:formatCode>General</c:formatCode>
                <c:ptCount val="20"/>
                <c:pt idx="0">
                  <c:v>1033.8808252133265</c:v>
                </c:pt>
                <c:pt idx="1">
                  <c:v>157.13833299875051</c:v>
                </c:pt>
                <c:pt idx="2">
                  <c:v>932.60845064978116</c:v>
                </c:pt>
                <c:pt idx="3">
                  <c:v>908.96439409494246</c:v>
                </c:pt>
                <c:pt idx="4">
                  <c:v>221.87093939854432</c:v>
                </c:pt>
                <c:pt idx="5">
                  <c:v>1006.5729726011011</c:v>
                </c:pt>
                <c:pt idx="6">
                  <c:v>198.72211384442201</c:v>
                </c:pt>
                <c:pt idx="7">
                  <c:v>379.41292477975696</c:v>
                </c:pt>
                <c:pt idx="8">
                  <c:v>51.069216651018735</c:v>
                </c:pt>
                <c:pt idx="9">
                  <c:v>382.59602405687053</c:v>
                </c:pt>
                <c:pt idx="10">
                  <c:v>201.64382679242297</c:v>
                </c:pt>
                <c:pt idx="11">
                  <c:v>512.98144261425682</c:v>
                </c:pt>
                <c:pt idx="12">
                  <c:v>686.0492030783912</c:v>
                </c:pt>
                <c:pt idx="13">
                  <c:v>462.65559475003818</c:v>
                </c:pt>
                <c:pt idx="14">
                  <c:v>332.13242345560997</c:v>
                </c:pt>
                <c:pt idx="15">
                  <c:v>64.506200420656654</c:v>
                </c:pt>
                <c:pt idx="16">
                  <c:v>377.45594177924914</c:v>
                </c:pt>
                <c:pt idx="17">
                  <c:v>207.78936445868584</c:v>
                </c:pt>
                <c:pt idx="18">
                  <c:v>585.69732556542817</c:v>
                </c:pt>
                <c:pt idx="19">
                  <c:v>911.20804578484842</c:v>
                </c:pt>
              </c:numCache>
            </c:numRef>
          </c:yVal>
          <c:smooth val="0"/>
          <c:extLst>
            <c:ext xmlns:c16="http://schemas.microsoft.com/office/drawing/2014/chart" uri="{C3380CC4-5D6E-409C-BE32-E72D297353CC}">
              <c16:uniqueId val="{0000000F-6D7E-40F5-8A5A-B583BECDC5A8}"/>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G$7:$G$26</c:f>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f>[Collect_Indiviual_Data_LS1.xlsm]Memphis!$M$7:$M$26</c:f>
              <c:numCache>
                <c:formatCode>General</c:formatCode>
                <c:ptCount val="20"/>
                <c:pt idx="0">
                  <c:v>1031.3221460280818</c:v>
                </c:pt>
                <c:pt idx="1">
                  <c:v>155.11578215625897</c:v>
                </c:pt>
                <c:pt idx="2">
                  <c:v>930.27044888514627</c:v>
                </c:pt>
                <c:pt idx="3">
                  <c:v>907.238291862305</c:v>
                </c:pt>
                <c:pt idx="4">
                  <c:v>208.48392823882432</c:v>
                </c:pt>
                <c:pt idx="5">
                  <c:v>1006.5729726011011</c:v>
                </c:pt>
                <c:pt idx="6">
                  <c:v>196.76140674081896</c:v>
                </c:pt>
                <c:pt idx="7">
                  <c:v>369.09725342939367</c:v>
                </c:pt>
                <c:pt idx="8">
                  <c:v>44.781590157044675</c:v>
                </c:pt>
                <c:pt idx="9">
                  <c:v>377.27120499337093</c:v>
                </c:pt>
                <c:pt idx="10">
                  <c:v>194.10496184750539</c:v>
                </c:pt>
                <c:pt idx="11">
                  <c:v>507.50243875195588</c:v>
                </c:pt>
                <c:pt idx="12">
                  <c:v>686.12583262482497</c:v>
                </c:pt>
                <c:pt idx="13">
                  <c:v>459.28269786374671</c:v>
                </c:pt>
                <c:pt idx="14">
                  <c:v>330.66947024746827</c:v>
                </c:pt>
                <c:pt idx="15">
                  <c:v>64.506200420656654</c:v>
                </c:pt>
                <c:pt idx="16">
                  <c:v>375.83662314331127</c:v>
                </c:pt>
                <c:pt idx="17">
                  <c:v>205.26440384735415</c:v>
                </c:pt>
                <c:pt idx="18">
                  <c:v>580.10426823582247</c:v>
                </c:pt>
                <c:pt idx="19">
                  <c:v>895.80358562908702</c:v>
                </c:pt>
              </c:numCache>
            </c:numRef>
          </c:yVal>
          <c:smooth val="0"/>
          <c:extLst>
            <c:ext xmlns:c16="http://schemas.microsoft.com/office/drawing/2014/chart" uri="{C3380CC4-5D6E-409C-BE32-E72D297353CC}">
              <c16:uniqueId val="{00000011-6D7E-40F5-8A5A-B583BECDC5A8}"/>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G$7:$G$26</c:f>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f>[Collect_Indiviual_Data_LS1.xlsm]Charleston!$M$7:$M$26</c:f>
              <c:numCache>
                <c:formatCode>General</c:formatCode>
                <c:ptCount val="20"/>
                <c:pt idx="0">
                  <c:v>1032.0881765462514</c:v>
                </c:pt>
                <c:pt idx="1">
                  <c:v>155.7095099457255</c:v>
                </c:pt>
                <c:pt idx="2">
                  <c:v>930.89381156660443</c:v>
                </c:pt>
                <c:pt idx="3">
                  <c:v>907.92449640396899</c:v>
                </c:pt>
                <c:pt idx="4">
                  <c:v>213.50792344290878</c:v>
                </c:pt>
                <c:pt idx="5">
                  <c:v>1006.5729726011011</c:v>
                </c:pt>
                <c:pt idx="6">
                  <c:v>197.97959742369315</c:v>
                </c:pt>
                <c:pt idx="7">
                  <c:v>372.89571273240051</c:v>
                </c:pt>
                <c:pt idx="8">
                  <c:v>46.470626329705297</c:v>
                </c:pt>
                <c:pt idx="9">
                  <c:v>379.57546435757882</c:v>
                </c:pt>
                <c:pt idx="10">
                  <c:v>197.40689385555305</c:v>
                </c:pt>
                <c:pt idx="11">
                  <c:v>510.41960621783426</c:v>
                </c:pt>
                <c:pt idx="12">
                  <c:v>686.0492030783912</c:v>
                </c:pt>
                <c:pt idx="13">
                  <c:v>461.2135908715577</c:v>
                </c:pt>
                <c:pt idx="14">
                  <c:v>331.13872136773182</c:v>
                </c:pt>
                <c:pt idx="15">
                  <c:v>64.506200420656654</c:v>
                </c:pt>
                <c:pt idx="16">
                  <c:v>376.42453161864574</c:v>
                </c:pt>
                <c:pt idx="17">
                  <c:v>206.37993131172931</c:v>
                </c:pt>
                <c:pt idx="18">
                  <c:v>582.41698362567138</c:v>
                </c:pt>
                <c:pt idx="19">
                  <c:v>901.75219646565404</c:v>
                </c:pt>
              </c:numCache>
            </c:numRef>
          </c:yVal>
          <c:smooth val="0"/>
          <c:extLst>
            <c:ext xmlns:c16="http://schemas.microsoft.com/office/drawing/2014/chart" uri="{C3380CC4-5D6E-409C-BE32-E72D297353CC}">
              <c16:uniqueId val="{00000013-6D7E-40F5-8A5A-B583BECDC5A8}"/>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1.xlsm]Trendlines!$I$210:$I$409</c:f>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f>[Collect_Indiviual_Data_LS1.xlsm]Trendlines!$L$210:$L$409</c:f>
              <c:numCache>
                <c:formatCode>General</c:formatCode>
                <c:ptCount val="200"/>
                <c:pt idx="0">
                  <c:v>1026.3370153663109</c:v>
                </c:pt>
                <c:pt idx="1">
                  <c:v>136.93162147729083</c:v>
                </c:pt>
                <c:pt idx="2">
                  <c:v>896.47128492419506</c:v>
                </c:pt>
                <c:pt idx="3">
                  <c:v>878.24530992605753</c:v>
                </c:pt>
                <c:pt idx="4">
                  <c:v>148.92043065609187</c:v>
                </c:pt>
                <c:pt idx="5">
                  <c:v>959.52455445351688</c:v>
                </c:pt>
                <c:pt idx="6">
                  <c:v>184.63947858914409</c:v>
                </c:pt>
                <c:pt idx="7">
                  <c:v>293.62366080555893</c:v>
                </c:pt>
                <c:pt idx="8">
                  <c:v>25.10083527878853</c:v>
                </c:pt>
                <c:pt idx="9">
                  <c:v>308.61258110023084</c:v>
                </c:pt>
                <c:pt idx="10">
                  <c:v>157.94493528068713</c:v>
                </c:pt>
                <c:pt idx="11">
                  <c:v>485.60242604195014</c:v>
                </c:pt>
                <c:pt idx="12">
                  <c:v>671.98712572479064</c:v>
                </c:pt>
                <c:pt idx="13">
                  <c:v>375.05310472409991</c:v>
                </c:pt>
                <c:pt idx="14">
                  <c:v>327.06321421760293</c:v>
                </c:pt>
                <c:pt idx="15">
                  <c:v>61.513352028178659</c:v>
                </c:pt>
                <c:pt idx="16">
                  <c:v>359.46261420049649</c:v>
                </c:pt>
                <c:pt idx="17">
                  <c:v>183.88061552602264</c:v>
                </c:pt>
                <c:pt idx="18">
                  <c:v>537.69395884416213</c:v>
                </c:pt>
                <c:pt idx="19">
                  <c:v>750.43217370511252</c:v>
                </c:pt>
                <c:pt idx="20">
                  <c:v>1039.0807134098345</c:v>
                </c:pt>
                <c:pt idx="21">
                  <c:v>166.34578970381733</c:v>
                </c:pt>
                <c:pt idx="22">
                  <c:v>937.99978422382981</c:v>
                </c:pt>
                <c:pt idx="23">
                  <c:v>915.3560099873996</c:v>
                </c:pt>
                <c:pt idx="24">
                  <c:v>264.5347259455545</c:v>
                </c:pt>
                <c:pt idx="25">
                  <c:v>1007.1411753441074</c:v>
                </c:pt>
                <c:pt idx="26">
                  <c:v>198.72211384442201</c:v>
                </c:pt>
                <c:pt idx="27">
                  <c:v>397.50890465794396</c:v>
                </c:pt>
                <c:pt idx="28">
                  <c:v>68.457181972050392</c:v>
                </c:pt>
                <c:pt idx="29">
                  <c:v>400.21712262039517</c:v>
                </c:pt>
                <c:pt idx="30">
                  <c:v>214.57953091132887</c:v>
                </c:pt>
                <c:pt idx="31">
                  <c:v>531.08894339965741</c:v>
                </c:pt>
                <c:pt idx="32">
                  <c:v>686.0492030783912</c:v>
                </c:pt>
                <c:pt idx="33">
                  <c:v>463.38290078288014</c:v>
                </c:pt>
                <c:pt idx="34">
                  <c:v>335.87847513709613</c:v>
                </c:pt>
                <c:pt idx="35">
                  <c:v>64.506200420656654</c:v>
                </c:pt>
                <c:pt idx="36">
                  <c:v>382.09130144728351</c:v>
                </c:pt>
                <c:pt idx="37">
                  <c:v>210.29453360729261</c:v>
                </c:pt>
                <c:pt idx="38">
                  <c:v>597.91690597980539</c:v>
                </c:pt>
                <c:pt idx="39">
                  <c:v>927.30504860364374</c:v>
                </c:pt>
                <c:pt idx="40">
                  <c:v>1036.8481236999344</c:v>
                </c:pt>
                <c:pt idx="41">
                  <c:v>158.66585276093949</c:v>
                </c:pt>
                <c:pt idx="42">
                  <c:v>934.1563163409221</c:v>
                </c:pt>
                <c:pt idx="43">
                  <c:v>910.49733630178514</c:v>
                </c:pt>
                <c:pt idx="44">
                  <c:v>231.66745388320336</c:v>
                </c:pt>
                <c:pt idx="45">
                  <c:v>1006.5729726011011</c:v>
                </c:pt>
                <c:pt idx="46">
                  <c:v>198.72211384442201</c:v>
                </c:pt>
                <c:pt idx="47">
                  <c:v>386.02231491596228</c:v>
                </c:pt>
                <c:pt idx="48">
                  <c:v>59.987512104574861</c:v>
                </c:pt>
                <c:pt idx="49">
                  <c:v>387.16311833239325</c:v>
                </c:pt>
                <c:pt idx="50">
                  <c:v>205.9990683816938</c:v>
                </c:pt>
                <c:pt idx="51">
                  <c:v>517.62387138759948</c:v>
                </c:pt>
                <c:pt idx="52">
                  <c:v>686.0492030783912</c:v>
                </c:pt>
                <c:pt idx="53">
                  <c:v>463.38290078288014</c:v>
                </c:pt>
                <c:pt idx="54">
                  <c:v>334.4449425540414</c:v>
                </c:pt>
                <c:pt idx="55">
                  <c:v>64.506200420656654</c:v>
                </c:pt>
                <c:pt idx="56">
                  <c:v>379.84612006262245</c:v>
                </c:pt>
                <c:pt idx="57">
                  <c:v>209.30389761569089</c:v>
                </c:pt>
                <c:pt idx="58">
                  <c:v>589.14381106046017</c:v>
                </c:pt>
                <c:pt idx="59">
                  <c:v>917.2635824858188</c:v>
                </c:pt>
                <c:pt idx="60">
                  <c:v>1031.7168254203511</c:v>
                </c:pt>
                <c:pt idx="61">
                  <c:v>155.63834472866864</c:v>
                </c:pt>
                <c:pt idx="62">
                  <c:v>930.83674711767731</c:v>
                </c:pt>
                <c:pt idx="63">
                  <c:v>907.73098078845055</c:v>
                </c:pt>
                <c:pt idx="64">
                  <c:v>211.87498154772678</c:v>
                </c:pt>
                <c:pt idx="65">
                  <c:v>1006.5729726011011</c:v>
                </c:pt>
                <c:pt idx="66">
                  <c:v>196.99426297512255</c:v>
                </c:pt>
                <c:pt idx="67">
                  <c:v>371.51957606651382</c:v>
                </c:pt>
                <c:pt idx="68">
                  <c:v>46.248132308854139</c:v>
                </c:pt>
                <c:pt idx="69">
                  <c:v>378.6562201739805</c:v>
                </c:pt>
                <c:pt idx="70">
                  <c:v>196.24173447805279</c:v>
                </c:pt>
                <c:pt idx="71">
                  <c:v>509.14198487234813</c:v>
                </c:pt>
                <c:pt idx="72">
                  <c:v>686.0492030783912</c:v>
                </c:pt>
                <c:pt idx="73">
                  <c:v>460.39344491388158</c:v>
                </c:pt>
                <c:pt idx="74">
                  <c:v>330.79185119383175</c:v>
                </c:pt>
                <c:pt idx="75">
                  <c:v>64.506200420656654</c:v>
                </c:pt>
                <c:pt idx="76">
                  <c:v>376.10316904500172</c:v>
                </c:pt>
                <c:pt idx="77">
                  <c:v>205.92018187776654</c:v>
                </c:pt>
                <c:pt idx="78">
                  <c:v>582.07601365925063</c:v>
                </c:pt>
                <c:pt idx="79">
                  <c:v>900.82294038905388</c:v>
                </c:pt>
                <c:pt idx="80">
                  <c:v>1033.3777844142696</c:v>
                </c:pt>
                <c:pt idx="81">
                  <c:v>156.89579738510284</c:v>
                </c:pt>
                <c:pt idx="82">
                  <c:v>932.12051497824064</c:v>
                </c:pt>
                <c:pt idx="83">
                  <c:v>908.68037481865474</c:v>
                </c:pt>
                <c:pt idx="84">
                  <c:v>218.60837659286074</c:v>
                </c:pt>
                <c:pt idx="85">
                  <c:v>1006.5729726011011</c:v>
                </c:pt>
                <c:pt idx="86">
                  <c:v>198.7064751863235</c:v>
                </c:pt>
                <c:pt idx="87">
                  <c:v>377.55412978062049</c:v>
                </c:pt>
                <c:pt idx="88">
                  <c:v>50.161999162585602</c:v>
                </c:pt>
                <c:pt idx="89">
                  <c:v>381.63310071176323</c:v>
                </c:pt>
                <c:pt idx="90">
                  <c:v>200.83786316740162</c:v>
                </c:pt>
                <c:pt idx="91">
                  <c:v>512.33254495395158</c:v>
                </c:pt>
                <c:pt idx="92">
                  <c:v>686.0492030783912</c:v>
                </c:pt>
                <c:pt idx="93">
                  <c:v>462.47714192521676</c:v>
                </c:pt>
                <c:pt idx="94">
                  <c:v>331.85627938199082</c:v>
                </c:pt>
                <c:pt idx="95">
                  <c:v>64.506200420656654</c:v>
                </c:pt>
                <c:pt idx="96">
                  <c:v>377.20360082124569</c:v>
                </c:pt>
                <c:pt idx="97">
                  <c:v>207.39388489677827</c:v>
                </c:pt>
                <c:pt idx="98">
                  <c:v>584.99616654198053</c:v>
                </c:pt>
                <c:pt idx="99">
                  <c:v>908.27117781031291</c:v>
                </c:pt>
                <c:pt idx="100">
                  <c:v>1037.7668253298259</c:v>
                </c:pt>
                <c:pt idx="101">
                  <c:v>160.00067677667357</c:v>
                </c:pt>
                <c:pt idx="102">
                  <c:v>935.38902027304619</c:v>
                </c:pt>
                <c:pt idx="103">
                  <c:v>911.52195529588028</c:v>
                </c:pt>
                <c:pt idx="104">
                  <c:v>239.61863325803461</c:v>
                </c:pt>
                <c:pt idx="105">
                  <c:v>1006.5729726011011</c:v>
                </c:pt>
                <c:pt idx="106">
                  <c:v>198.72211384442201</c:v>
                </c:pt>
                <c:pt idx="107">
                  <c:v>389.21696414359701</c:v>
                </c:pt>
                <c:pt idx="108">
                  <c:v>62.323978308368218</c:v>
                </c:pt>
                <c:pt idx="109">
                  <c:v>389.72799265118368</c:v>
                </c:pt>
                <c:pt idx="110">
                  <c:v>208.36924813872506</c:v>
                </c:pt>
                <c:pt idx="111">
                  <c:v>520.72592384660425</c:v>
                </c:pt>
                <c:pt idx="112">
                  <c:v>686.0492030783912</c:v>
                </c:pt>
                <c:pt idx="113">
                  <c:v>463.38290078288014</c:v>
                </c:pt>
                <c:pt idx="114">
                  <c:v>334.53562725175863</c:v>
                </c:pt>
                <c:pt idx="115">
                  <c:v>64.506200420656654</c:v>
                </c:pt>
                <c:pt idx="116">
                  <c:v>381.13834598152533</c:v>
                </c:pt>
                <c:pt idx="117">
                  <c:v>209.8788897708267</c:v>
                </c:pt>
                <c:pt idx="118">
                  <c:v>591.26681385606935</c:v>
                </c:pt>
                <c:pt idx="119">
                  <c:v>922.19918904909025</c:v>
                </c:pt>
                <c:pt idx="120">
                  <c:v>1038.0911647479224</c:v>
                </c:pt>
                <c:pt idx="121">
                  <c:v>160.51974333310406</c:v>
                </c:pt>
                <c:pt idx="122">
                  <c:v>935.46042293946812</c:v>
                </c:pt>
                <c:pt idx="123">
                  <c:v>911.61155140773712</c:v>
                </c:pt>
                <c:pt idx="124">
                  <c:v>239.89473776018744</c:v>
                </c:pt>
                <c:pt idx="125">
                  <c:v>1006.5729726011011</c:v>
                </c:pt>
                <c:pt idx="126">
                  <c:v>198.72211384442201</c:v>
                </c:pt>
                <c:pt idx="127">
                  <c:v>388.99650375175258</c:v>
                </c:pt>
                <c:pt idx="128">
                  <c:v>62.136193623905704</c:v>
                </c:pt>
                <c:pt idx="129">
                  <c:v>390.4324378038695</c:v>
                </c:pt>
                <c:pt idx="130">
                  <c:v>208.2135587343509</c:v>
                </c:pt>
                <c:pt idx="131">
                  <c:v>520.41522455426946</c:v>
                </c:pt>
                <c:pt idx="132">
                  <c:v>686.0492030783912</c:v>
                </c:pt>
                <c:pt idx="133">
                  <c:v>463.38290078288014</c:v>
                </c:pt>
                <c:pt idx="134">
                  <c:v>334.58459137926536</c:v>
                </c:pt>
                <c:pt idx="135">
                  <c:v>64.506200420656654</c:v>
                </c:pt>
                <c:pt idx="136">
                  <c:v>381.22413043969772</c:v>
                </c:pt>
                <c:pt idx="137">
                  <c:v>209.88656000913767</c:v>
                </c:pt>
                <c:pt idx="138">
                  <c:v>591.21992960259388</c:v>
                </c:pt>
                <c:pt idx="139">
                  <c:v>921.70083627007318</c:v>
                </c:pt>
                <c:pt idx="140">
                  <c:v>1033.8808252133265</c:v>
                </c:pt>
                <c:pt idx="141">
                  <c:v>157.13833299875051</c:v>
                </c:pt>
                <c:pt idx="142">
                  <c:v>932.60845064978116</c:v>
                </c:pt>
                <c:pt idx="143">
                  <c:v>908.96439409494246</c:v>
                </c:pt>
                <c:pt idx="144">
                  <c:v>221.87093939854432</c:v>
                </c:pt>
                <c:pt idx="145">
                  <c:v>1006.5729726011011</c:v>
                </c:pt>
                <c:pt idx="146">
                  <c:v>198.72211384442201</c:v>
                </c:pt>
                <c:pt idx="147">
                  <c:v>379.41292477975696</c:v>
                </c:pt>
                <c:pt idx="148">
                  <c:v>51.069216651018735</c:v>
                </c:pt>
                <c:pt idx="149">
                  <c:v>382.59602405687053</c:v>
                </c:pt>
                <c:pt idx="150">
                  <c:v>201.64382679242297</c:v>
                </c:pt>
                <c:pt idx="151">
                  <c:v>512.98144261425682</c:v>
                </c:pt>
                <c:pt idx="152">
                  <c:v>686.0492030783912</c:v>
                </c:pt>
                <c:pt idx="153">
                  <c:v>462.65559475003818</c:v>
                </c:pt>
                <c:pt idx="154">
                  <c:v>332.13242345560997</c:v>
                </c:pt>
                <c:pt idx="155">
                  <c:v>64.506200420656654</c:v>
                </c:pt>
                <c:pt idx="156">
                  <c:v>377.45594177924914</c:v>
                </c:pt>
                <c:pt idx="157">
                  <c:v>207.78936445868584</c:v>
                </c:pt>
                <c:pt idx="158">
                  <c:v>585.69732556542817</c:v>
                </c:pt>
                <c:pt idx="159">
                  <c:v>911.20804578484842</c:v>
                </c:pt>
                <c:pt idx="160">
                  <c:v>1031.3221460280818</c:v>
                </c:pt>
                <c:pt idx="161">
                  <c:v>155.11578215625897</c:v>
                </c:pt>
                <c:pt idx="162">
                  <c:v>930.27044888514627</c:v>
                </c:pt>
                <c:pt idx="163">
                  <c:v>907.238291862305</c:v>
                </c:pt>
                <c:pt idx="164">
                  <c:v>208.48392823882432</c:v>
                </c:pt>
                <c:pt idx="165">
                  <c:v>1006.5729726011011</c:v>
                </c:pt>
                <c:pt idx="166">
                  <c:v>196.76140674081896</c:v>
                </c:pt>
                <c:pt idx="167">
                  <c:v>369.09725342939367</c:v>
                </c:pt>
                <c:pt idx="168">
                  <c:v>44.781590157044675</c:v>
                </c:pt>
                <c:pt idx="169">
                  <c:v>377.27120499337093</c:v>
                </c:pt>
                <c:pt idx="170">
                  <c:v>194.10496184750539</c:v>
                </c:pt>
                <c:pt idx="171">
                  <c:v>507.50243875195588</c:v>
                </c:pt>
                <c:pt idx="172">
                  <c:v>686.12583262482497</c:v>
                </c:pt>
                <c:pt idx="173">
                  <c:v>459.28269786374671</c:v>
                </c:pt>
                <c:pt idx="174">
                  <c:v>330.66947024746827</c:v>
                </c:pt>
                <c:pt idx="175">
                  <c:v>64.506200420656654</c:v>
                </c:pt>
                <c:pt idx="176">
                  <c:v>375.83662314331127</c:v>
                </c:pt>
                <c:pt idx="177">
                  <c:v>205.26440384735415</c:v>
                </c:pt>
                <c:pt idx="178">
                  <c:v>580.10426823582247</c:v>
                </c:pt>
                <c:pt idx="179">
                  <c:v>895.80358562908702</c:v>
                </c:pt>
                <c:pt idx="180">
                  <c:v>1032.0881765462514</c:v>
                </c:pt>
                <c:pt idx="181">
                  <c:v>155.7095099457255</c:v>
                </c:pt>
                <c:pt idx="182">
                  <c:v>930.89381156660443</c:v>
                </c:pt>
                <c:pt idx="183">
                  <c:v>907.92449640396899</c:v>
                </c:pt>
                <c:pt idx="184">
                  <c:v>213.50792344290878</c:v>
                </c:pt>
                <c:pt idx="185">
                  <c:v>1006.5729726011011</c:v>
                </c:pt>
                <c:pt idx="186">
                  <c:v>197.97959742369315</c:v>
                </c:pt>
                <c:pt idx="187">
                  <c:v>372.89571273240051</c:v>
                </c:pt>
                <c:pt idx="188">
                  <c:v>46.470626329705297</c:v>
                </c:pt>
                <c:pt idx="189">
                  <c:v>379.57546435757882</c:v>
                </c:pt>
                <c:pt idx="190">
                  <c:v>197.40689385555305</c:v>
                </c:pt>
                <c:pt idx="191">
                  <c:v>510.41960621783426</c:v>
                </c:pt>
                <c:pt idx="192">
                  <c:v>686.0492030783912</c:v>
                </c:pt>
                <c:pt idx="193">
                  <c:v>461.2135908715577</c:v>
                </c:pt>
                <c:pt idx="194">
                  <c:v>331.13872136773182</c:v>
                </c:pt>
                <c:pt idx="195">
                  <c:v>64.506200420656654</c:v>
                </c:pt>
                <c:pt idx="196">
                  <c:v>376.42453161864574</c:v>
                </c:pt>
                <c:pt idx="197">
                  <c:v>206.37993131172931</c:v>
                </c:pt>
                <c:pt idx="198">
                  <c:v>582.41698362567138</c:v>
                </c:pt>
                <c:pt idx="199">
                  <c:v>901.75219646565404</c:v>
                </c:pt>
              </c:numCache>
            </c:numRef>
          </c:yVal>
          <c:smooth val="0"/>
          <c:extLst>
            <c:ext xmlns:c16="http://schemas.microsoft.com/office/drawing/2014/chart" uri="{C3380CC4-5D6E-409C-BE32-E72D297353CC}">
              <c16:uniqueId val="{00000000-9790-4EF2-BDC4-F113E96FC126}"/>
            </c:ext>
          </c:extLst>
        </c:ser>
        <c:dLbls>
          <c:showLegendKey val="0"/>
          <c:showVal val="0"/>
          <c:showCatName val="0"/>
          <c:showSerName val="0"/>
          <c:showPercent val="0"/>
          <c:showBubbleSize val="0"/>
        </c:dLbls>
        <c:axId val="431647696"/>
        <c:axId val="43164825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F$7:$F$26</c15:sqref>
                        </c15:formulaRef>
                      </c:ext>
                    </c:extLst>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extLst>
                      <c:ext uri="{02D57815-91ED-43cb-92C2-25804820EDAC}">
                        <c15:formulaRef>
                          <c15:sqref>[Collect_Indiviual_Data_LS1.xlsm]Butte!$L$7:$L$26</c15:sqref>
                        </c15:formulaRef>
                      </c:ext>
                    </c:extLst>
                    <c:numCache>
                      <c:formatCode>General</c:formatCode>
                      <c:ptCount val="20"/>
                      <c:pt idx="0">
                        <c:v>800.91698336795366</c:v>
                      </c:pt>
                      <c:pt idx="1">
                        <c:v>84.342322136710422</c:v>
                      </c:pt>
                      <c:pt idx="2">
                        <c:v>603.50460375863133</c:v>
                      </c:pt>
                      <c:pt idx="3">
                        <c:v>562.43089772223516</c:v>
                      </c:pt>
                      <c:pt idx="4">
                        <c:v>79.1354011692124</c:v>
                      </c:pt>
                      <c:pt idx="5">
                        <c:v>763.33490729420373</c:v>
                      </c:pt>
                      <c:pt idx="6">
                        <c:v>116.54627318711069</c:v>
                      </c:pt>
                      <c:pt idx="7">
                        <c:v>128.19132481743353</c:v>
                      </c:pt>
                      <c:pt idx="8">
                        <c:v>23.232132210280106</c:v>
                      </c:pt>
                      <c:pt idx="9">
                        <c:v>105.77250640192347</c:v>
                      </c:pt>
                      <c:pt idx="10">
                        <c:v>58.746094510630996</c:v>
                      </c:pt>
                      <c:pt idx="11">
                        <c:v>219.90674044295946</c:v>
                      </c:pt>
                      <c:pt idx="12">
                        <c:v>500.19766089261515</c:v>
                      </c:pt>
                      <c:pt idx="13">
                        <c:v>95.720663021271889</c:v>
                      </c:pt>
                      <c:pt idx="14">
                        <c:v>196.76804195394448</c:v>
                      </c:pt>
                      <c:pt idx="15">
                        <c:v>10.722125508785357</c:v>
                      </c:pt>
                      <c:pt idx="16">
                        <c:v>101.27783072127274</c:v>
                      </c:pt>
                      <c:pt idx="17">
                        <c:v>10.69773669636295</c:v>
                      </c:pt>
                      <c:pt idx="18">
                        <c:v>409.41259581924913</c:v>
                      </c:pt>
                      <c:pt idx="19">
                        <c:v>305.76014933688492</c:v>
                      </c:pt>
                    </c:numCache>
                  </c:numRef>
                </c:yVal>
                <c:smooth val="0"/>
                <c:extLst>
                  <c:ext xmlns:c16="http://schemas.microsoft.com/office/drawing/2014/chart" uri="{C3380CC4-5D6E-409C-BE32-E72D297353CC}">
                    <c16:uniqueId val="{00000000-6D7E-40F5-8A5A-B583BECDC5A8}"/>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F$7:$F$26</c15:sqref>
                        </c15:formulaRef>
                      </c:ext>
                    </c:extLst>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extLst xmlns:c15="http://schemas.microsoft.com/office/drawing/2012/chart">
                      <c:ext xmlns:c15="http://schemas.microsoft.com/office/drawing/2012/chart" uri="{02D57815-91ED-43cb-92C2-25804820EDAC}">
                        <c15:formulaRef>
                          <c15:sqref>[Collect_Indiviual_Data_LS1.xlsm]Eureka!$L$7:$L$26</c15:sqref>
                        </c15:formulaRef>
                      </c:ext>
                    </c:extLst>
                    <c:numCache>
                      <c:formatCode>General</c:formatCode>
                      <c:ptCount val="20"/>
                      <c:pt idx="0">
                        <c:v>968.69929263218603</c:v>
                      </c:pt>
                      <c:pt idx="1">
                        <c:v>105.04767607738265</c:v>
                      </c:pt>
                      <c:pt idx="2">
                        <c:v>764.84907714150108</c:v>
                      </c:pt>
                      <c:pt idx="3">
                        <c:v>800.81750461676427</c:v>
                      </c:pt>
                      <c:pt idx="4">
                        <c:v>170.41934174167471</c:v>
                      </c:pt>
                      <c:pt idx="5">
                        <c:v>880.14178736872782</c:v>
                      </c:pt>
                      <c:pt idx="6">
                        <c:v>172.59327591619319</c:v>
                      </c:pt>
                      <c:pt idx="7">
                        <c:v>259.73192777131788</c:v>
                      </c:pt>
                      <c:pt idx="8">
                        <c:v>41.445338064091985</c:v>
                      </c:pt>
                      <c:pt idx="9">
                        <c:v>204.82646004299593</c:v>
                      </c:pt>
                      <c:pt idx="10">
                        <c:v>143.4985215589349</c:v>
                      </c:pt>
                      <c:pt idx="11">
                        <c:v>407.37199819991912</c:v>
                      </c:pt>
                      <c:pt idx="12">
                        <c:v>605.06795443684905</c:v>
                      </c:pt>
                      <c:pt idx="13">
                        <c:v>291.46632163711621</c:v>
                      </c:pt>
                      <c:pt idx="14">
                        <c:v>295.8502081647236</c:v>
                      </c:pt>
                      <c:pt idx="15">
                        <c:v>33.206557059373537</c:v>
                      </c:pt>
                      <c:pt idx="16">
                        <c:v>257.43598606757723</c:v>
                      </c:pt>
                      <c:pt idx="17">
                        <c:v>58.042991219990903</c:v>
                      </c:pt>
                      <c:pt idx="18">
                        <c:v>528.97728330080724</c:v>
                      </c:pt>
                      <c:pt idx="19">
                        <c:v>620.84951086586307</c:v>
                      </c:pt>
                    </c:numCache>
                  </c:numRef>
                </c:yVal>
                <c:smooth val="0"/>
                <c:extLst xmlns:c15="http://schemas.microsoft.com/office/drawing/2012/chart">
                  <c:ext xmlns:c16="http://schemas.microsoft.com/office/drawing/2014/chart" uri="{C3380CC4-5D6E-409C-BE32-E72D297353CC}">
                    <c16:uniqueId val="{00000002-6D7E-40F5-8A5A-B583BECDC5A8}"/>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F$7:$F$26</c15:sqref>
                        </c15:formulaRef>
                      </c:ext>
                    </c:extLst>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extLst xmlns:c15="http://schemas.microsoft.com/office/drawing/2012/chart">
                      <c:ext xmlns:c15="http://schemas.microsoft.com/office/drawing/2012/chart" uri="{02D57815-91ED-43cb-92C2-25804820EDAC}">
                        <c15:formulaRef>
                          <c15:sqref>'[Collect_Indiviual_Data_LS1.xlsm]Santa Monica'!$L$7:$L$26</c15:sqref>
                        </c15:formulaRef>
                      </c:ext>
                    </c:extLst>
                    <c:numCache>
                      <c:formatCode>General</c:formatCode>
                      <c:ptCount val="20"/>
                      <c:pt idx="0">
                        <c:v>952.09066748399164</c:v>
                      </c:pt>
                      <c:pt idx="1">
                        <c:v>101.45481786016114</c:v>
                      </c:pt>
                      <c:pt idx="2">
                        <c:v>738.96527003298684</c:v>
                      </c:pt>
                      <c:pt idx="3">
                        <c:v>785.63282231013943</c:v>
                      </c:pt>
                      <c:pt idx="4">
                        <c:v>153.64757589927689</c:v>
                      </c:pt>
                      <c:pt idx="5">
                        <c:v>866.58925483381756</c:v>
                      </c:pt>
                      <c:pt idx="6">
                        <c:v>166.14414816420123</c:v>
                      </c:pt>
                      <c:pt idx="7">
                        <c:v>239.58550411718062</c:v>
                      </c:pt>
                      <c:pt idx="8">
                        <c:v>37.472760874153096</c:v>
                      </c:pt>
                      <c:pt idx="9">
                        <c:v>186.42079522422318</c:v>
                      </c:pt>
                      <c:pt idx="10">
                        <c:v>130.83714254950354</c:v>
                      </c:pt>
                      <c:pt idx="11">
                        <c:v>382.18520012438984</c:v>
                      </c:pt>
                      <c:pt idx="12">
                        <c:v>596.48023436586811</c:v>
                      </c:pt>
                      <c:pt idx="13">
                        <c:v>258.45584059756999</c:v>
                      </c:pt>
                      <c:pt idx="14">
                        <c:v>288.34161880015262</c:v>
                      </c:pt>
                      <c:pt idx="15">
                        <c:v>26.044614032372294</c:v>
                      </c:pt>
                      <c:pt idx="16">
                        <c:v>236.48555362441445</c:v>
                      </c:pt>
                      <c:pt idx="17">
                        <c:v>47.539581656545479</c:v>
                      </c:pt>
                      <c:pt idx="18">
                        <c:v>515.47624898709455</c:v>
                      </c:pt>
                      <c:pt idx="19">
                        <c:v>576.25948198105993</c:v>
                      </c:pt>
                    </c:numCache>
                  </c:numRef>
                </c:yVal>
                <c:smooth val="0"/>
                <c:extLst xmlns:c15="http://schemas.microsoft.com/office/drawing/2012/chart">
                  <c:ext xmlns:c16="http://schemas.microsoft.com/office/drawing/2014/chart" uri="{C3380CC4-5D6E-409C-BE32-E72D297353CC}">
                    <c16:uniqueId val="{00000004-6D7E-40F5-8A5A-B583BECDC5A8}"/>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F$7:$F$26</c15:sqref>
                        </c15:formulaRef>
                      </c:ext>
                    </c:extLst>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extLst xmlns:c15="http://schemas.microsoft.com/office/drawing/2012/chart">
                      <c:ext xmlns:c15="http://schemas.microsoft.com/office/drawing/2012/chart" uri="{02D57815-91ED-43cb-92C2-25804820EDAC}">
                        <c15:formulaRef>
                          <c15:sqref>[Collect_Indiviual_Data_LS1.xlsm]Portland!$L$7:$L$26</c15:sqref>
                        </c15:formulaRef>
                      </c:ext>
                    </c:extLst>
                    <c:numCache>
                      <c:formatCode>General</c:formatCode>
                      <c:ptCount val="20"/>
                      <c:pt idx="0">
                        <c:v>933.41376111745501</c:v>
                      </c:pt>
                      <c:pt idx="1">
                        <c:v>97.695508654165906</c:v>
                      </c:pt>
                      <c:pt idx="2">
                        <c:v>712.67979668807664</c:v>
                      </c:pt>
                      <c:pt idx="3">
                        <c:v>764.49642589040684</c:v>
                      </c:pt>
                      <c:pt idx="4">
                        <c:v>137.65980371662883</c:v>
                      </c:pt>
                      <c:pt idx="5">
                        <c:v>852.49323492560347</c:v>
                      </c:pt>
                      <c:pt idx="6">
                        <c:v>158.08351230646946</c:v>
                      </c:pt>
                      <c:pt idx="7">
                        <c:v>219.71957888060101</c:v>
                      </c:pt>
                      <c:pt idx="8">
                        <c:v>33.686827434747919</c:v>
                      </c:pt>
                      <c:pt idx="9">
                        <c:v>168.29162646307381</c:v>
                      </c:pt>
                      <c:pt idx="10">
                        <c:v>118.56460336806971</c:v>
                      </c:pt>
                      <c:pt idx="11">
                        <c:v>354.44137873831755</c:v>
                      </c:pt>
                      <c:pt idx="12">
                        <c:v>587.20836005439855</c:v>
                      </c:pt>
                      <c:pt idx="13">
                        <c:v>221.87457833222422</c:v>
                      </c:pt>
                      <c:pt idx="14">
                        <c:v>274.57038252653336</c:v>
                      </c:pt>
                      <c:pt idx="15">
                        <c:v>20.290336496791145</c:v>
                      </c:pt>
                      <c:pt idx="16">
                        <c:v>214.41395873288474</c:v>
                      </c:pt>
                      <c:pt idx="17">
                        <c:v>38.64712801936178</c:v>
                      </c:pt>
                      <c:pt idx="18">
                        <c:v>499.72419190944515</c:v>
                      </c:pt>
                      <c:pt idx="19">
                        <c:v>530.18041498640855</c:v>
                      </c:pt>
                    </c:numCache>
                  </c:numRef>
                </c:yVal>
                <c:smooth val="0"/>
                <c:extLst xmlns:c15="http://schemas.microsoft.com/office/drawing/2012/chart">
                  <c:ext xmlns:c16="http://schemas.microsoft.com/office/drawing/2014/chart" uri="{C3380CC4-5D6E-409C-BE32-E72D297353CC}">
                    <c16:uniqueId val="{00000006-6D7E-40F5-8A5A-B583BECDC5A8}"/>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F$7:$F$26</c15:sqref>
                        </c15:formulaRef>
                      </c:ext>
                    </c:extLst>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extLst xmlns:c15="http://schemas.microsoft.com/office/drawing/2012/chart">
                      <c:ext xmlns:c15="http://schemas.microsoft.com/office/drawing/2012/chart" uri="{02D57815-91ED-43cb-92C2-25804820EDAC}">
                        <c15:formulaRef>
                          <c15:sqref>'[Collect_Indiviual_Data_LS1.xlsm]Salt Lake City'!$L$7:$L$26</c15:sqref>
                        </c15:formulaRef>
                      </c:ext>
                    </c:extLst>
                    <c:numCache>
                      <c:formatCode>General</c:formatCode>
                      <c:ptCount val="20"/>
                      <c:pt idx="0">
                        <c:v>944.6038949317516</c:v>
                      </c:pt>
                      <c:pt idx="1">
                        <c:v>99.96405761699215</c:v>
                      </c:pt>
                      <c:pt idx="2">
                        <c:v>727.97432056864784</c:v>
                      </c:pt>
                      <c:pt idx="3">
                        <c:v>777.09588653705964</c:v>
                      </c:pt>
                      <c:pt idx="4">
                        <c:v>146.5873809623159</c:v>
                      </c:pt>
                      <c:pt idx="5">
                        <c:v>861.19507198186307</c:v>
                      </c:pt>
                      <c:pt idx="6">
                        <c:v>162.66710102685926</c:v>
                      </c:pt>
                      <c:pt idx="7">
                        <c:v>232.04633838028676</c:v>
                      </c:pt>
                      <c:pt idx="8">
                        <c:v>35.958298412496973</c:v>
                      </c:pt>
                      <c:pt idx="9">
                        <c:v>178.78692482479101</c:v>
                      </c:pt>
                      <c:pt idx="10">
                        <c:v>125.52740297005951</c:v>
                      </c:pt>
                      <c:pt idx="11">
                        <c:v>371.1647511594349</c:v>
                      </c:pt>
                      <c:pt idx="12">
                        <c:v>592.7548214256816</c:v>
                      </c:pt>
                      <c:pt idx="13">
                        <c:v>243.33658442901384</c:v>
                      </c:pt>
                      <c:pt idx="14">
                        <c:v>282.64822871664916</c:v>
                      </c:pt>
                      <c:pt idx="15">
                        <c:v>23.431940740519885</c:v>
                      </c:pt>
                      <c:pt idx="16">
                        <c:v>227.68779057100852</c:v>
                      </c:pt>
                      <c:pt idx="17">
                        <c:v>43.730655333360687</c:v>
                      </c:pt>
                      <c:pt idx="18">
                        <c:v>509.75351451239652</c:v>
                      </c:pt>
                      <c:pt idx="19">
                        <c:v>557.72090352976977</c:v>
                      </c:pt>
                    </c:numCache>
                  </c:numRef>
                </c:yVal>
                <c:smooth val="0"/>
                <c:extLst xmlns:c15="http://schemas.microsoft.com/office/drawing/2012/chart">
                  <c:ext xmlns:c16="http://schemas.microsoft.com/office/drawing/2014/chart" uri="{C3380CC4-5D6E-409C-BE32-E72D297353CC}">
                    <c16:uniqueId val="{00000008-6D7E-40F5-8A5A-B583BECDC5A8}"/>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F$7:$F$26</c15:sqref>
                        </c15:formulaRef>
                      </c:ext>
                    </c:extLst>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extLst xmlns:c15="http://schemas.microsoft.com/office/drawing/2012/chart">
                      <c:ext xmlns:c15="http://schemas.microsoft.com/office/drawing/2012/chart" uri="{02D57815-91ED-43cb-92C2-25804820EDAC}">
                        <c15:formulaRef>
                          <c15:sqref>'[Collect_Indiviual_Data_LS1.xlsm]San Francisco'!$L$7:$L$26</c15:sqref>
                        </c15:formulaRef>
                      </c:ext>
                    </c:extLst>
                    <c:numCache>
                      <c:formatCode>General</c:formatCode>
                      <c:ptCount val="20"/>
                      <c:pt idx="0">
                        <c:v>955.19330953224028</c:v>
                      </c:pt>
                      <c:pt idx="1">
                        <c:v>101.97779022668915</c:v>
                      </c:pt>
                      <c:pt idx="2">
                        <c:v>743.15951347504199</c:v>
                      </c:pt>
                      <c:pt idx="3">
                        <c:v>788.43381244367004</c:v>
                      </c:pt>
                      <c:pt idx="4">
                        <c:v>156.32020289610557</c:v>
                      </c:pt>
                      <c:pt idx="5">
                        <c:v>868.93901131571215</c:v>
                      </c:pt>
                      <c:pt idx="6">
                        <c:v>167.34663015986069</c:v>
                      </c:pt>
                      <c:pt idx="7">
                        <c:v>243.0821442580218</c:v>
                      </c:pt>
                      <c:pt idx="8">
                        <c:v>38.118540800732461</c:v>
                      </c:pt>
                      <c:pt idx="9">
                        <c:v>189.30633776595189</c:v>
                      </c:pt>
                      <c:pt idx="10">
                        <c:v>133.28939011073209</c:v>
                      </c:pt>
                      <c:pt idx="11">
                        <c:v>386.73862688238523</c:v>
                      </c:pt>
                      <c:pt idx="12">
                        <c:v>597.75504285132013</c:v>
                      </c:pt>
                      <c:pt idx="13">
                        <c:v>265.17091136366128</c:v>
                      </c:pt>
                      <c:pt idx="14">
                        <c:v>290.91040621232298</c:v>
                      </c:pt>
                      <c:pt idx="15">
                        <c:v>27.233630812106927</c:v>
                      </c:pt>
                      <c:pt idx="16">
                        <c:v>240.27852266034421</c:v>
                      </c:pt>
                      <c:pt idx="17">
                        <c:v>49.283239654757246</c:v>
                      </c:pt>
                      <c:pt idx="18">
                        <c:v>517.66138831221861</c:v>
                      </c:pt>
                      <c:pt idx="19">
                        <c:v>584.74512189870734</c:v>
                      </c:pt>
                    </c:numCache>
                  </c:numRef>
                </c:yVal>
                <c:smooth val="0"/>
                <c:extLst xmlns:c15="http://schemas.microsoft.com/office/drawing/2012/chart">
                  <c:ext xmlns:c16="http://schemas.microsoft.com/office/drawing/2014/chart" uri="{C3380CC4-5D6E-409C-BE32-E72D297353CC}">
                    <c16:uniqueId val="{0000000A-6D7E-40F5-8A5A-B583BECDC5A8}"/>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F$7:$F$26</c15:sqref>
                        </c15:formulaRef>
                      </c:ext>
                    </c:extLst>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extLst xmlns:c15="http://schemas.microsoft.com/office/drawing/2012/chart">
                      <c:ext xmlns:c15="http://schemas.microsoft.com/office/drawing/2012/chart" uri="{02D57815-91ED-43cb-92C2-25804820EDAC}">
                        <c15:formulaRef>
                          <c15:sqref>'[Collect_Indiviual_Data_LS1.xlsm]San Jose'!$L$7:$L$26</c15:sqref>
                        </c15:formulaRef>
                      </c:ext>
                    </c:extLst>
                    <c:numCache>
                      <c:formatCode>General</c:formatCode>
                      <c:ptCount val="20"/>
                      <c:pt idx="0">
                        <c:v>955.68115169457337</c:v>
                      </c:pt>
                      <c:pt idx="1">
                        <c:v>102.06478212570627</c:v>
                      </c:pt>
                      <c:pt idx="2">
                        <c:v>743.97324167027512</c:v>
                      </c:pt>
                      <c:pt idx="3">
                        <c:v>788.50795669401134</c:v>
                      </c:pt>
                      <c:pt idx="4">
                        <c:v>156.40764969033705</c:v>
                      </c:pt>
                      <c:pt idx="5">
                        <c:v>868.9804140716027</c:v>
                      </c:pt>
                      <c:pt idx="6">
                        <c:v>167.41566376163402</c:v>
                      </c:pt>
                      <c:pt idx="7">
                        <c:v>243.58137304007749</c:v>
                      </c:pt>
                      <c:pt idx="8">
                        <c:v>38.296941895890726</c:v>
                      </c:pt>
                      <c:pt idx="9">
                        <c:v>189.82433142755983</c:v>
                      </c:pt>
                      <c:pt idx="10">
                        <c:v>133.41274781869063</c:v>
                      </c:pt>
                      <c:pt idx="11">
                        <c:v>388.36697088951536</c:v>
                      </c:pt>
                      <c:pt idx="12">
                        <c:v>597.72570278383216</c:v>
                      </c:pt>
                      <c:pt idx="13">
                        <c:v>265.41448573126752</c:v>
                      </c:pt>
                      <c:pt idx="14">
                        <c:v>290.74242442638825</c:v>
                      </c:pt>
                      <c:pt idx="15">
                        <c:v>27.369211101183076</c:v>
                      </c:pt>
                      <c:pt idx="16">
                        <c:v>240.8820843135837</c:v>
                      </c:pt>
                      <c:pt idx="17">
                        <c:v>49.430167295765919</c:v>
                      </c:pt>
                      <c:pt idx="18">
                        <c:v>518.13443534742635</c:v>
                      </c:pt>
                      <c:pt idx="19">
                        <c:v>585.6950057286607</c:v>
                      </c:pt>
                    </c:numCache>
                  </c:numRef>
                </c:yVal>
                <c:smooth val="0"/>
                <c:extLst xmlns:c15="http://schemas.microsoft.com/office/drawing/2012/chart">
                  <c:ext xmlns:c16="http://schemas.microsoft.com/office/drawing/2014/chart" uri="{C3380CC4-5D6E-409C-BE32-E72D297353CC}">
                    <c16:uniqueId val="{0000000C-6D7E-40F5-8A5A-B583BECDC5A8}"/>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F$7:$F$26</c15:sqref>
                        </c15:formulaRef>
                      </c:ext>
                    </c:extLst>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extLst xmlns:c15="http://schemas.microsoft.com/office/drawing/2012/chart">
                      <c:ext xmlns:c15="http://schemas.microsoft.com/office/drawing/2012/chart" uri="{02D57815-91ED-43cb-92C2-25804820EDAC}">
                        <c15:formulaRef>
                          <c15:sqref>[Collect_Indiviual_Data_LS1.xlsm]Seattle!$L$7:$L$26</c15:sqref>
                        </c15:formulaRef>
                      </c:ext>
                    </c:extLst>
                    <c:numCache>
                      <c:formatCode>General</c:formatCode>
                      <c:ptCount val="20"/>
                      <c:pt idx="0">
                        <c:v>943.55989575769456</c:v>
                      </c:pt>
                      <c:pt idx="1">
                        <c:v>99.694086634560264</c:v>
                      </c:pt>
                      <c:pt idx="2">
                        <c:v>726.44036734127064</c:v>
                      </c:pt>
                      <c:pt idx="3">
                        <c:v>775.89681662752969</c:v>
                      </c:pt>
                      <c:pt idx="4">
                        <c:v>145.43064883060774</c:v>
                      </c:pt>
                      <c:pt idx="5">
                        <c:v>860.32840223888888</c:v>
                      </c:pt>
                      <c:pt idx="6">
                        <c:v>162.41704710441508</c:v>
                      </c:pt>
                      <c:pt idx="7">
                        <c:v>230.47181054256328</c:v>
                      </c:pt>
                      <c:pt idx="8">
                        <c:v>35.662349606046583</c:v>
                      </c:pt>
                      <c:pt idx="9">
                        <c:v>177.65854828755789</c:v>
                      </c:pt>
                      <c:pt idx="10">
                        <c:v>124.83931801716115</c:v>
                      </c:pt>
                      <c:pt idx="11">
                        <c:v>369.14681789484416</c:v>
                      </c:pt>
                      <c:pt idx="12">
                        <c:v>592.61420552098753</c:v>
                      </c:pt>
                      <c:pt idx="13">
                        <c:v>240.50122934849469</c:v>
                      </c:pt>
                      <c:pt idx="14">
                        <c:v>281.99286755630288</c:v>
                      </c:pt>
                      <c:pt idx="15">
                        <c:v>23.070258318024937</c:v>
                      </c:pt>
                      <c:pt idx="16">
                        <c:v>226.03248829879175</c:v>
                      </c:pt>
                      <c:pt idx="17">
                        <c:v>43.067154178477423</c:v>
                      </c:pt>
                      <c:pt idx="18">
                        <c:v>508.61748964235608</c:v>
                      </c:pt>
                      <c:pt idx="19">
                        <c:v>554.38958124410112</c:v>
                      </c:pt>
                    </c:numCache>
                  </c:numRef>
                </c:yVal>
                <c:smooth val="0"/>
                <c:extLst xmlns:c15="http://schemas.microsoft.com/office/drawing/2012/chart">
                  <c:ext xmlns:c16="http://schemas.microsoft.com/office/drawing/2014/chart" uri="{C3380CC4-5D6E-409C-BE32-E72D297353CC}">
                    <c16:uniqueId val="{0000000E-6D7E-40F5-8A5A-B583BECDC5A8}"/>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F$7:$F$26</c15:sqref>
                        </c15:formulaRef>
                      </c:ext>
                    </c:extLst>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extLst xmlns:c15="http://schemas.microsoft.com/office/drawing/2012/chart">
                      <c:ext xmlns:c15="http://schemas.microsoft.com/office/drawing/2012/chart" uri="{02D57815-91ED-43cb-92C2-25804820EDAC}">
                        <c15:formulaRef>
                          <c15:sqref>[Collect_Indiviual_Data_LS1.xlsm]Memphis!$L$7:$L$26</c15:sqref>
                        </c15:formulaRef>
                      </c:ext>
                    </c:extLst>
                    <c:numCache>
                      <c:formatCode>General</c:formatCode>
                      <c:ptCount val="20"/>
                      <c:pt idx="0">
                        <c:v>934.45990939759054</c:v>
                      </c:pt>
                      <c:pt idx="1">
                        <c:v>97.96652697838438</c:v>
                      </c:pt>
                      <c:pt idx="2">
                        <c:v>714.0276702656929</c:v>
                      </c:pt>
                      <c:pt idx="3">
                        <c:v>765.9090331378676</c:v>
                      </c:pt>
                      <c:pt idx="4">
                        <c:v>138.53678988674045</c:v>
                      </c:pt>
                      <c:pt idx="5">
                        <c:v>853.35169458754274</c:v>
                      </c:pt>
                      <c:pt idx="6">
                        <c:v>158.64032776258165</c:v>
                      </c:pt>
                      <c:pt idx="7">
                        <c:v>220.67705315637625</c:v>
                      </c:pt>
                      <c:pt idx="8">
                        <c:v>33.929859859770566</c:v>
                      </c:pt>
                      <c:pt idx="9">
                        <c:v>168.74609493001725</c:v>
                      </c:pt>
                      <c:pt idx="10">
                        <c:v>119.20470081519653</c:v>
                      </c:pt>
                      <c:pt idx="11">
                        <c:v>355.44329392892161</c:v>
                      </c:pt>
                      <c:pt idx="12">
                        <c:v>587.87521674009395</c:v>
                      </c:pt>
                      <c:pt idx="13">
                        <c:v>223.30827783008553</c:v>
                      </c:pt>
                      <c:pt idx="14">
                        <c:v>275.31909941060371</c:v>
                      </c:pt>
                      <c:pt idx="15">
                        <c:v>20.591143586976237</c:v>
                      </c:pt>
                      <c:pt idx="16">
                        <c:v>215.22529726517658</c:v>
                      </c:pt>
                      <c:pt idx="17">
                        <c:v>38.987840045509749</c:v>
                      </c:pt>
                      <c:pt idx="18">
                        <c:v>500.48184585527645</c:v>
                      </c:pt>
                      <c:pt idx="19">
                        <c:v>532.4393678736003</c:v>
                      </c:pt>
                    </c:numCache>
                  </c:numRef>
                </c:yVal>
                <c:smooth val="0"/>
                <c:extLst xmlns:c15="http://schemas.microsoft.com/office/drawing/2012/chart">
                  <c:ext xmlns:c16="http://schemas.microsoft.com/office/drawing/2014/chart" uri="{C3380CC4-5D6E-409C-BE32-E72D297353CC}">
                    <c16:uniqueId val="{00000010-6D7E-40F5-8A5A-B583BECDC5A8}"/>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F$7:$F$26</c15:sqref>
                        </c15:formulaRef>
                      </c:ext>
                    </c:extLst>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extLst xmlns:c15="http://schemas.microsoft.com/office/drawing/2012/chart">
                      <c:ext xmlns:c15="http://schemas.microsoft.com/office/drawing/2012/chart" uri="{02D57815-91ED-43cb-92C2-25804820EDAC}">
                        <c15:formulaRef>
                          <c15:sqref>[Collect_Indiviual_Data_LS1.xlsm]Charleston!$L$7:$L$26</c15:sqref>
                        </c15:formulaRef>
                      </c:ext>
                    </c:extLst>
                    <c:numCache>
                      <c:formatCode>General</c:formatCode>
                      <c:ptCount val="20"/>
                      <c:pt idx="0">
                        <c:v>939.58094388123982</c:v>
                      </c:pt>
                      <c:pt idx="1">
                        <c:v>98.879940827276755</c:v>
                      </c:pt>
                      <c:pt idx="2">
                        <c:v>720.95485602136227</c:v>
                      </c:pt>
                      <c:pt idx="3">
                        <c:v>771.57165225084918</c:v>
                      </c:pt>
                      <c:pt idx="4">
                        <c:v>142.07985318279964</c:v>
                      </c:pt>
                      <c:pt idx="5">
                        <c:v>857.26943068498497</c:v>
                      </c:pt>
                      <c:pt idx="6">
                        <c:v>160.68202077827922</c:v>
                      </c:pt>
                      <c:pt idx="7">
                        <c:v>226.26319392024891</c:v>
                      </c:pt>
                      <c:pt idx="8">
                        <c:v>34.818370980797077</c:v>
                      </c:pt>
                      <c:pt idx="9">
                        <c:v>173.84988332158497</c:v>
                      </c:pt>
                      <c:pt idx="10">
                        <c:v>122.22640925800501</c:v>
                      </c:pt>
                      <c:pt idx="11">
                        <c:v>362.81674952778906</c:v>
                      </c:pt>
                      <c:pt idx="12">
                        <c:v>590.4218186241078</c:v>
                      </c:pt>
                      <c:pt idx="13">
                        <c:v>233.04868366328589</c:v>
                      </c:pt>
                      <c:pt idx="14">
                        <c:v>279.22395125875846</c:v>
                      </c:pt>
                      <c:pt idx="15">
                        <c:v>22.029074327835673</c:v>
                      </c:pt>
                      <c:pt idx="16">
                        <c:v>221.50479665064194</c:v>
                      </c:pt>
                      <c:pt idx="17">
                        <c:v>41.1990431112865</c:v>
                      </c:pt>
                      <c:pt idx="18">
                        <c:v>505.31663891296671</c:v>
                      </c:pt>
                      <c:pt idx="19">
                        <c:v>544.92008581982873</c:v>
                      </c:pt>
                    </c:numCache>
                  </c:numRef>
                </c:yVal>
                <c:smooth val="0"/>
                <c:extLst xmlns:c15="http://schemas.microsoft.com/office/drawing/2012/chart">
                  <c:ext xmlns:c16="http://schemas.microsoft.com/office/drawing/2014/chart" uri="{C3380CC4-5D6E-409C-BE32-E72D297353CC}">
                    <c16:uniqueId val="{00000012-6D7E-40F5-8A5A-B583BECDC5A8}"/>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5:$I$204</c15:sqref>
                        </c15:formulaRef>
                      </c:ext>
                    </c:extLst>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extLst xmlns:c15="http://schemas.microsoft.com/office/drawing/2012/chart">
                      <c:ext xmlns:c15="http://schemas.microsoft.com/office/drawing/2012/chart" uri="{02D57815-91ED-43cb-92C2-25804820EDAC}">
                        <c15:formulaRef>
                          <c15:sqref>[Collect_Indiviual_Data_LS1.xlsm]Trendlines!$L$5:$L$204</c15:sqref>
                        </c15:formulaRef>
                      </c:ext>
                    </c:extLst>
                    <c:numCache>
                      <c:formatCode>General</c:formatCode>
                      <c:ptCount val="200"/>
                      <c:pt idx="0">
                        <c:v>800.91698336795366</c:v>
                      </c:pt>
                      <c:pt idx="1">
                        <c:v>84.342322136710422</c:v>
                      </c:pt>
                      <c:pt idx="2">
                        <c:v>603.50460375863133</c:v>
                      </c:pt>
                      <c:pt idx="3">
                        <c:v>562.43089772223516</c:v>
                      </c:pt>
                      <c:pt idx="4">
                        <c:v>79.1354011692124</c:v>
                      </c:pt>
                      <c:pt idx="5">
                        <c:v>763.33490729420373</c:v>
                      </c:pt>
                      <c:pt idx="6">
                        <c:v>116.54627318711069</c:v>
                      </c:pt>
                      <c:pt idx="7">
                        <c:v>128.19132481743353</c:v>
                      </c:pt>
                      <c:pt idx="8">
                        <c:v>23.232132210280106</c:v>
                      </c:pt>
                      <c:pt idx="9">
                        <c:v>105.77250640192347</c:v>
                      </c:pt>
                      <c:pt idx="10">
                        <c:v>58.746094510630996</c:v>
                      </c:pt>
                      <c:pt idx="11">
                        <c:v>219.90674044295946</c:v>
                      </c:pt>
                      <c:pt idx="12">
                        <c:v>500.19766089261515</c:v>
                      </c:pt>
                      <c:pt idx="13">
                        <c:v>95.720663021271889</c:v>
                      </c:pt>
                      <c:pt idx="14">
                        <c:v>196.76804195394448</c:v>
                      </c:pt>
                      <c:pt idx="15">
                        <c:v>10.722125508785357</c:v>
                      </c:pt>
                      <c:pt idx="16">
                        <c:v>101.27783072127274</c:v>
                      </c:pt>
                      <c:pt idx="17">
                        <c:v>10.69773669636295</c:v>
                      </c:pt>
                      <c:pt idx="18">
                        <c:v>409.41259581924913</c:v>
                      </c:pt>
                      <c:pt idx="19">
                        <c:v>305.76014933688492</c:v>
                      </c:pt>
                      <c:pt idx="20">
                        <c:v>968.69929263218603</c:v>
                      </c:pt>
                      <c:pt idx="21">
                        <c:v>105.04767607738265</c:v>
                      </c:pt>
                      <c:pt idx="22">
                        <c:v>764.84907714150108</c:v>
                      </c:pt>
                      <c:pt idx="23">
                        <c:v>800.81750461676427</c:v>
                      </c:pt>
                      <c:pt idx="24">
                        <c:v>170.41934174167471</c:v>
                      </c:pt>
                      <c:pt idx="25">
                        <c:v>880.14178736872782</c:v>
                      </c:pt>
                      <c:pt idx="26">
                        <c:v>172.59327591619319</c:v>
                      </c:pt>
                      <c:pt idx="27">
                        <c:v>259.73192777131788</c:v>
                      </c:pt>
                      <c:pt idx="28">
                        <c:v>41.445338064091985</c:v>
                      </c:pt>
                      <c:pt idx="29">
                        <c:v>204.82646004299593</c:v>
                      </c:pt>
                      <c:pt idx="30">
                        <c:v>143.4985215589349</c:v>
                      </c:pt>
                      <c:pt idx="31">
                        <c:v>407.37199819991912</c:v>
                      </c:pt>
                      <c:pt idx="32">
                        <c:v>605.06795443684905</c:v>
                      </c:pt>
                      <c:pt idx="33">
                        <c:v>291.46632163711621</c:v>
                      </c:pt>
                      <c:pt idx="34">
                        <c:v>295.8502081647236</c:v>
                      </c:pt>
                      <c:pt idx="35">
                        <c:v>33.206557059373537</c:v>
                      </c:pt>
                      <c:pt idx="36">
                        <c:v>257.43598606757723</c:v>
                      </c:pt>
                      <c:pt idx="37">
                        <c:v>58.042991219990903</c:v>
                      </c:pt>
                      <c:pt idx="38">
                        <c:v>528.97728330080724</c:v>
                      </c:pt>
                      <c:pt idx="39">
                        <c:v>620.84951086586307</c:v>
                      </c:pt>
                      <c:pt idx="40">
                        <c:v>952.09066748399164</c:v>
                      </c:pt>
                      <c:pt idx="41">
                        <c:v>101.45481786016114</c:v>
                      </c:pt>
                      <c:pt idx="42">
                        <c:v>738.96527003298684</c:v>
                      </c:pt>
                      <c:pt idx="43">
                        <c:v>785.63282231013943</c:v>
                      </c:pt>
                      <c:pt idx="44">
                        <c:v>153.64757589927689</c:v>
                      </c:pt>
                      <c:pt idx="45">
                        <c:v>866.58925483381756</c:v>
                      </c:pt>
                      <c:pt idx="46">
                        <c:v>166.14414816420123</c:v>
                      </c:pt>
                      <c:pt idx="47">
                        <c:v>239.58550411718062</c:v>
                      </c:pt>
                      <c:pt idx="48">
                        <c:v>37.472760874153096</c:v>
                      </c:pt>
                      <c:pt idx="49">
                        <c:v>186.42079522422318</c:v>
                      </c:pt>
                      <c:pt idx="50">
                        <c:v>130.83714254950354</c:v>
                      </c:pt>
                      <c:pt idx="51">
                        <c:v>382.18520012438984</c:v>
                      </c:pt>
                      <c:pt idx="52">
                        <c:v>596.48023436586811</c:v>
                      </c:pt>
                      <c:pt idx="53">
                        <c:v>258.45584059756999</c:v>
                      </c:pt>
                      <c:pt idx="54">
                        <c:v>288.34161880015262</c:v>
                      </c:pt>
                      <c:pt idx="55">
                        <c:v>26.044614032372294</c:v>
                      </c:pt>
                      <c:pt idx="56">
                        <c:v>236.48555362441445</c:v>
                      </c:pt>
                      <c:pt idx="57">
                        <c:v>47.539581656545479</c:v>
                      </c:pt>
                      <c:pt idx="58">
                        <c:v>515.47624898709455</c:v>
                      </c:pt>
                      <c:pt idx="59">
                        <c:v>576.25948198105993</c:v>
                      </c:pt>
                      <c:pt idx="60">
                        <c:v>933.41376111745501</c:v>
                      </c:pt>
                      <c:pt idx="61">
                        <c:v>97.695508654165906</c:v>
                      </c:pt>
                      <c:pt idx="62">
                        <c:v>712.67979668807664</c:v>
                      </c:pt>
                      <c:pt idx="63">
                        <c:v>764.49642589040684</c:v>
                      </c:pt>
                      <c:pt idx="64">
                        <c:v>137.65980371662883</c:v>
                      </c:pt>
                      <c:pt idx="65">
                        <c:v>852.49323492560347</c:v>
                      </c:pt>
                      <c:pt idx="66">
                        <c:v>158.08351230646946</c:v>
                      </c:pt>
                      <c:pt idx="67">
                        <c:v>219.71957888060101</c:v>
                      </c:pt>
                      <c:pt idx="68">
                        <c:v>33.686827434747919</c:v>
                      </c:pt>
                      <c:pt idx="69">
                        <c:v>168.29162646307381</c:v>
                      </c:pt>
                      <c:pt idx="70">
                        <c:v>118.56460336806971</c:v>
                      </c:pt>
                      <c:pt idx="71">
                        <c:v>354.44137873831755</c:v>
                      </c:pt>
                      <c:pt idx="72">
                        <c:v>587.20836005439855</c:v>
                      </c:pt>
                      <c:pt idx="73">
                        <c:v>221.87457833222422</c:v>
                      </c:pt>
                      <c:pt idx="74">
                        <c:v>274.57038252653336</c:v>
                      </c:pt>
                      <c:pt idx="75">
                        <c:v>20.290336496791145</c:v>
                      </c:pt>
                      <c:pt idx="76">
                        <c:v>214.41395873288474</c:v>
                      </c:pt>
                      <c:pt idx="77">
                        <c:v>38.64712801936178</c:v>
                      </c:pt>
                      <c:pt idx="78">
                        <c:v>499.72419190944515</c:v>
                      </c:pt>
                      <c:pt idx="79">
                        <c:v>530.18041498640855</c:v>
                      </c:pt>
                      <c:pt idx="80">
                        <c:v>944.6038949317516</c:v>
                      </c:pt>
                      <c:pt idx="81">
                        <c:v>99.96405761699215</c:v>
                      </c:pt>
                      <c:pt idx="82">
                        <c:v>727.97432056864784</c:v>
                      </c:pt>
                      <c:pt idx="83">
                        <c:v>777.09588653705964</c:v>
                      </c:pt>
                      <c:pt idx="84">
                        <c:v>146.5873809623159</c:v>
                      </c:pt>
                      <c:pt idx="85">
                        <c:v>861.19507198186307</c:v>
                      </c:pt>
                      <c:pt idx="86">
                        <c:v>162.66710102685926</c:v>
                      </c:pt>
                      <c:pt idx="87">
                        <c:v>232.04633838028676</c:v>
                      </c:pt>
                      <c:pt idx="88">
                        <c:v>35.958298412496973</c:v>
                      </c:pt>
                      <c:pt idx="89">
                        <c:v>178.78692482479101</c:v>
                      </c:pt>
                      <c:pt idx="90">
                        <c:v>125.52740297005951</c:v>
                      </c:pt>
                      <c:pt idx="91">
                        <c:v>371.1647511594349</c:v>
                      </c:pt>
                      <c:pt idx="92">
                        <c:v>592.7548214256816</c:v>
                      </c:pt>
                      <c:pt idx="93">
                        <c:v>243.33658442901384</c:v>
                      </c:pt>
                      <c:pt idx="94">
                        <c:v>282.64822871664916</c:v>
                      </c:pt>
                      <c:pt idx="95">
                        <c:v>23.431940740519885</c:v>
                      </c:pt>
                      <c:pt idx="96">
                        <c:v>227.68779057100852</c:v>
                      </c:pt>
                      <c:pt idx="97">
                        <c:v>43.730655333360687</c:v>
                      </c:pt>
                      <c:pt idx="98">
                        <c:v>509.75351451239652</c:v>
                      </c:pt>
                      <c:pt idx="99">
                        <c:v>557.72090352976977</c:v>
                      </c:pt>
                      <c:pt idx="100">
                        <c:v>955.19330953224028</c:v>
                      </c:pt>
                      <c:pt idx="101">
                        <c:v>101.97779022668915</c:v>
                      </c:pt>
                      <c:pt idx="102">
                        <c:v>743.15951347504199</c:v>
                      </c:pt>
                      <c:pt idx="103">
                        <c:v>788.43381244367004</c:v>
                      </c:pt>
                      <c:pt idx="104">
                        <c:v>156.32020289610557</c:v>
                      </c:pt>
                      <c:pt idx="105">
                        <c:v>868.93901131571215</c:v>
                      </c:pt>
                      <c:pt idx="106">
                        <c:v>167.34663015986069</c:v>
                      </c:pt>
                      <c:pt idx="107">
                        <c:v>243.0821442580218</c:v>
                      </c:pt>
                      <c:pt idx="108">
                        <c:v>38.118540800732461</c:v>
                      </c:pt>
                      <c:pt idx="109">
                        <c:v>189.30633776595189</c:v>
                      </c:pt>
                      <c:pt idx="110">
                        <c:v>133.28939011073209</c:v>
                      </c:pt>
                      <c:pt idx="111">
                        <c:v>386.73862688238523</c:v>
                      </c:pt>
                      <c:pt idx="112">
                        <c:v>597.75504285132013</c:v>
                      </c:pt>
                      <c:pt idx="113">
                        <c:v>265.17091136366128</c:v>
                      </c:pt>
                      <c:pt idx="114">
                        <c:v>290.91040621232298</c:v>
                      </c:pt>
                      <c:pt idx="115">
                        <c:v>27.233630812106927</c:v>
                      </c:pt>
                      <c:pt idx="116">
                        <c:v>240.27852266034421</c:v>
                      </c:pt>
                      <c:pt idx="117">
                        <c:v>49.283239654757246</c:v>
                      </c:pt>
                      <c:pt idx="118">
                        <c:v>517.66138831221861</c:v>
                      </c:pt>
                      <c:pt idx="119">
                        <c:v>584.74512189870734</c:v>
                      </c:pt>
                      <c:pt idx="120">
                        <c:v>955.68115169457337</c:v>
                      </c:pt>
                      <c:pt idx="121">
                        <c:v>102.06478212570627</c:v>
                      </c:pt>
                      <c:pt idx="122">
                        <c:v>743.97324167027512</c:v>
                      </c:pt>
                      <c:pt idx="123">
                        <c:v>788.50795669401134</c:v>
                      </c:pt>
                      <c:pt idx="124">
                        <c:v>156.40764969033705</c:v>
                      </c:pt>
                      <c:pt idx="125">
                        <c:v>868.9804140716027</c:v>
                      </c:pt>
                      <c:pt idx="126">
                        <c:v>167.41566376163402</c:v>
                      </c:pt>
                      <c:pt idx="127">
                        <c:v>243.58137304007749</c:v>
                      </c:pt>
                      <c:pt idx="128">
                        <c:v>38.296941895890726</c:v>
                      </c:pt>
                      <c:pt idx="129">
                        <c:v>189.82433142755983</c:v>
                      </c:pt>
                      <c:pt idx="130">
                        <c:v>133.41274781869063</c:v>
                      </c:pt>
                      <c:pt idx="131">
                        <c:v>388.36697088951536</c:v>
                      </c:pt>
                      <c:pt idx="132">
                        <c:v>597.72570278383216</c:v>
                      </c:pt>
                      <c:pt idx="133">
                        <c:v>265.41448573126752</c:v>
                      </c:pt>
                      <c:pt idx="134">
                        <c:v>290.74242442638825</c:v>
                      </c:pt>
                      <c:pt idx="135">
                        <c:v>27.369211101183076</c:v>
                      </c:pt>
                      <c:pt idx="136">
                        <c:v>240.8820843135837</c:v>
                      </c:pt>
                      <c:pt idx="137">
                        <c:v>49.430167295765919</c:v>
                      </c:pt>
                      <c:pt idx="138">
                        <c:v>518.13443534742635</c:v>
                      </c:pt>
                      <c:pt idx="139">
                        <c:v>585.6950057286607</c:v>
                      </c:pt>
                      <c:pt idx="140">
                        <c:v>943.55989575769456</c:v>
                      </c:pt>
                      <c:pt idx="141">
                        <c:v>99.694086634560264</c:v>
                      </c:pt>
                      <c:pt idx="142">
                        <c:v>726.44036734127064</c:v>
                      </c:pt>
                      <c:pt idx="143">
                        <c:v>775.89681662752969</c:v>
                      </c:pt>
                      <c:pt idx="144">
                        <c:v>145.43064883060774</c:v>
                      </c:pt>
                      <c:pt idx="145">
                        <c:v>860.32840223888888</c:v>
                      </c:pt>
                      <c:pt idx="146">
                        <c:v>162.41704710441508</c:v>
                      </c:pt>
                      <c:pt idx="147">
                        <c:v>230.47181054256328</c:v>
                      </c:pt>
                      <c:pt idx="148">
                        <c:v>35.662349606046583</c:v>
                      </c:pt>
                      <c:pt idx="149">
                        <c:v>177.65854828755789</c:v>
                      </c:pt>
                      <c:pt idx="150">
                        <c:v>124.83931801716115</c:v>
                      </c:pt>
                      <c:pt idx="151">
                        <c:v>369.14681789484416</c:v>
                      </c:pt>
                      <c:pt idx="152">
                        <c:v>592.61420552098753</c:v>
                      </c:pt>
                      <c:pt idx="153">
                        <c:v>240.50122934849469</c:v>
                      </c:pt>
                      <c:pt idx="154">
                        <c:v>281.99286755630288</c:v>
                      </c:pt>
                      <c:pt idx="155">
                        <c:v>23.070258318024937</c:v>
                      </c:pt>
                      <c:pt idx="156">
                        <c:v>226.03248829879175</c:v>
                      </c:pt>
                      <c:pt idx="157">
                        <c:v>43.067154178477423</c:v>
                      </c:pt>
                      <c:pt idx="158">
                        <c:v>508.61748964235608</c:v>
                      </c:pt>
                      <c:pt idx="159">
                        <c:v>554.38958124410112</c:v>
                      </c:pt>
                      <c:pt idx="160">
                        <c:v>934.45990939759054</c:v>
                      </c:pt>
                      <c:pt idx="161">
                        <c:v>97.96652697838438</c:v>
                      </c:pt>
                      <c:pt idx="162">
                        <c:v>714.0276702656929</c:v>
                      </c:pt>
                      <c:pt idx="163">
                        <c:v>765.9090331378676</c:v>
                      </c:pt>
                      <c:pt idx="164">
                        <c:v>138.53678988674045</c:v>
                      </c:pt>
                      <c:pt idx="165">
                        <c:v>853.35169458754274</c:v>
                      </c:pt>
                      <c:pt idx="166">
                        <c:v>158.64032776258165</c:v>
                      </c:pt>
                      <c:pt idx="167">
                        <c:v>220.67705315637625</c:v>
                      </c:pt>
                      <c:pt idx="168">
                        <c:v>33.929859859770566</c:v>
                      </c:pt>
                      <c:pt idx="169">
                        <c:v>168.74609493001725</c:v>
                      </c:pt>
                      <c:pt idx="170">
                        <c:v>119.20470081519653</c:v>
                      </c:pt>
                      <c:pt idx="171">
                        <c:v>355.44329392892161</c:v>
                      </c:pt>
                      <c:pt idx="172">
                        <c:v>587.87521674009395</c:v>
                      </c:pt>
                      <c:pt idx="173">
                        <c:v>223.30827783008553</c:v>
                      </c:pt>
                      <c:pt idx="174">
                        <c:v>275.31909941060371</c:v>
                      </c:pt>
                      <c:pt idx="175">
                        <c:v>20.591143586976237</c:v>
                      </c:pt>
                      <c:pt idx="176">
                        <c:v>215.22529726517658</c:v>
                      </c:pt>
                      <c:pt idx="177">
                        <c:v>38.987840045509749</c:v>
                      </c:pt>
                      <c:pt idx="178">
                        <c:v>500.48184585527645</c:v>
                      </c:pt>
                      <c:pt idx="179">
                        <c:v>532.4393678736003</c:v>
                      </c:pt>
                      <c:pt idx="180">
                        <c:v>939.58094388123982</c:v>
                      </c:pt>
                      <c:pt idx="181">
                        <c:v>98.879940827276755</c:v>
                      </c:pt>
                      <c:pt idx="182">
                        <c:v>720.95485602136227</c:v>
                      </c:pt>
                      <c:pt idx="183">
                        <c:v>771.57165225084918</c:v>
                      </c:pt>
                      <c:pt idx="184">
                        <c:v>142.07985318279964</c:v>
                      </c:pt>
                      <c:pt idx="185">
                        <c:v>857.26943068498497</c:v>
                      </c:pt>
                      <c:pt idx="186">
                        <c:v>160.68202077827922</c:v>
                      </c:pt>
                      <c:pt idx="187">
                        <c:v>226.26319392024891</c:v>
                      </c:pt>
                      <c:pt idx="188">
                        <c:v>34.818370980797077</c:v>
                      </c:pt>
                      <c:pt idx="189">
                        <c:v>173.84988332158497</c:v>
                      </c:pt>
                      <c:pt idx="190">
                        <c:v>122.22640925800501</c:v>
                      </c:pt>
                      <c:pt idx="191">
                        <c:v>362.81674952778906</c:v>
                      </c:pt>
                      <c:pt idx="192">
                        <c:v>590.4218186241078</c:v>
                      </c:pt>
                      <c:pt idx="193">
                        <c:v>233.04868366328589</c:v>
                      </c:pt>
                      <c:pt idx="194">
                        <c:v>279.22395125875846</c:v>
                      </c:pt>
                      <c:pt idx="195">
                        <c:v>22.029074327835673</c:v>
                      </c:pt>
                      <c:pt idx="196">
                        <c:v>221.50479665064194</c:v>
                      </c:pt>
                      <c:pt idx="197">
                        <c:v>41.1990431112865</c:v>
                      </c:pt>
                      <c:pt idx="198">
                        <c:v>505.31663891296671</c:v>
                      </c:pt>
                      <c:pt idx="199">
                        <c:v>544.92008581982873</c:v>
                      </c:pt>
                    </c:numCache>
                  </c:numRef>
                </c:yVal>
                <c:smooth val="0"/>
                <c:extLst xmlns:c15="http://schemas.microsoft.com/office/drawing/2012/chart">
                  <c:ext xmlns:c16="http://schemas.microsoft.com/office/drawing/2014/chart" uri="{C3380CC4-5D6E-409C-BE32-E72D297353CC}">
                    <c16:uniqueId val="{00000001-9790-4EF2-BDC4-F113E96FC126}"/>
                  </c:ext>
                </c:extLst>
              </c15:ser>
            </c15:filteredScatterSeries>
          </c:ext>
        </c:extLst>
      </c:scatterChart>
      <c:valAx>
        <c:axId val="431647696"/>
        <c:scaling>
          <c:orientation val="minMax"/>
          <c:max val="2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48256"/>
        <c:crosses val="autoZero"/>
        <c:crossBetween val="midCat"/>
        <c:majorUnit val="200"/>
      </c:valAx>
      <c:valAx>
        <c:axId val="431648256"/>
        <c:scaling>
          <c:orientation val="minMax"/>
          <c:max val="2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4769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B$7:$B$26</c:f>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f>'[Collect_Indiviual_Data_LS2 NEW.xlsm]Butte'!$B$31:$B$50</c:f>
              <c:numCache>
                <c:formatCode>General</c:formatCode>
                <c:ptCount val="20"/>
                <c:pt idx="0">
                  <c:v>160.450082893971</c:v>
                </c:pt>
                <c:pt idx="1">
                  <c:v>12.5041255705921</c:v>
                </c:pt>
                <c:pt idx="2">
                  <c:v>84.051506230488101</c:v>
                </c:pt>
                <c:pt idx="3">
                  <c:v>33.061569370031599</c:v>
                </c:pt>
                <c:pt idx="4">
                  <c:v>4.6275687349182801</c:v>
                </c:pt>
                <c:pt idx="5">
                  <c:v>116.87812772896</c:v>
                </c:pt>
                <c:pt idx="6">
                  <c:v>12.417744297199199</c:v>
                </c:pt>
                <c:pt idx="7">
                  <c:v>2.3907875576918798</c:v>
                </c:pt>
                <c:pt idx="8">
                  <c:v>3.6617940554462298</c:v>
                </c:pt>
                <c:pt idx="9">
                  <c:v>4.9776471550685404</c:v>
                </c:pt>
                <c:pt idx="10">
                  <c:v>0.75555385681012199</c:v>
                </c:pt>
                <c:pt idx="11">
                  <c:v>3.0428671704054802</c:v>
                </c:pt>
                <c:pt idx="12">
                  <c:v>50.080800717657802</c:v>
                </c:pt>
                <c:pt idx="13">
                  <c:v>0.52498649915537698</c:v>
                </c:pt>
                <c:pt idx="14">
                  <c:v>33.121157787294003</c:v>
                </c:pt>
                <c:pt idx="15">
                  <c:v>9.6500999566036406E-3</c:v>
                </c:pt>
                <c:pt idx="16">
                  <c:v>4.2116429577726304</c:v>
                </c:pt>
                <c:pt idx="17">
                  <c:v>1.53931320357174E-3</c:v>
                </c:pt>
                <c:pt idx="18">
                  <c:v>80.159132509398802</c:v>
                </c:pt>
                <c:pt idx="19">
                  <c:v>2.2057349897891401</c:v>
                </c:pt>
              </c:numCache>
            </c:numRef>
          </c:yVal>
          <c:smooth val="0"/>
          <c:extLst>
            <c:ext xmlns:c16="http://schemas.microsoft.com/office/drawing/2014/chart" uri="{C3380CC4-5D6E-409C-BE32-E72D297353CC}">
              <c16:uniqueId val="{00000000-C361-4369-9A72-370A44159606}"/>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B$7:$B$26</c:f>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f>'[Collect_Indiviual_Data_LS2 NEW.xlsm]Eureka'!$B$31:$B$50</c:f>
              <c:numCache>
                <c:formatCode>General</c:formatCode>
                <c:ptCount val="20"/>
                <c:pt idx="0">
                  <c:v>344.39369404044601</c:v>
                </c:pt>
                <c:pt idx="1">
                  <c:v>43.968267807862603</c:v>
                </c:pt>
                <c:pt idx="2">
                  <c:v>294.97306546629</c:v>
                </c:pt>
                <c:pt idx="3">
                  <c:v>290.77003155080303</c:v>
                </c:pt>
                <c:pt idx="4">
                  <c:v>80.353391304063607</c:v>
                </c:pt>
                <c:pt idx="5">
                  <c:v>327.62860697994398</c:v>
                </c:pt>
                <c:pt idx="6">
                  <c:v>63.835483411232701</c:v>
                </c:pt>
                <c:pt idx="7">
                  <c:v>125.725169922313</c:v>
                </c:pt>
                <c:pt idx="8">
                  <c:v>21.0629161788445</c:v>
                </c:pt>
                <c:pt idx="9">
                  <c:v>98.844977236957803</c:v>
                </c:pt>
                <c:pt idx="10">
                  <c:v>65.267085865513195</c:v>
                </c:pt>
                <c:pt idx="11">
                  <c:v>159.691899293278</c:v>
                </c:pt>
                <c:pt idx="12">
                  <c:v>217.93493906091001</c:v>
                </c:pt>
                <c:pt idx="13">
                  <c:v>136.15166974225099</c:v>
                </c:pt>
                <c:pt idx="14">
                  <c:v>105.2113563521</c:v>
                </c:pt>
                <c:pt idx="15">
                  <c:v>17.656800985449799</c:v>
                </c:pt>
                <c:pt idx="16">
                  <c:v>109.32554367586199</c:v>
                </c:pt>
                <c:pt idx="17">
                  <c:v>34.884722564642999</c:v>
                </c:pt>
                <c:pt idx="18">
                  <c:v>201.53334336951701</c:v>
                </c:pt>
                <c:pt idx="19">
                  <c:v>265.45812447191702</c:v>
                </c:pt>
              </c:numCache>
            </c:numRef>
          </c:yVal>
          <c:smooth val="0"/>
          <c:extLst>
            <c:ext xmlns:c16="http://schemas.microsoft.com/office/drawing/2014/chart" uri="{C3380CC4-5D6E-409C-BE32-E72D297353CC}">
              <c16:uniqueId val="{00000002-C361-4369-9A72-370A44159606}"/>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B$7:$B$26</c:f>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f>'[Collect_Indiviual_Data_LS2 NEW.xlsm]Santa Monica'!$B$31:$B$50</c:f>
              <c:numCache>
                <c:formatCode>General</c:formatCode>
                <c:ptCount val="20"/>
                <c:pt idx="0">
                  <c:v>341.37194469254001</c:v>
                </c:pt>
                <c:pt idx="1">
                  <c:v>33.989379842159899</c:v>
                </c:pt>
                <c:pt idx="2">
                  <c:v>262.32654372075598</c:v>
                </c:pt>
                <c:pt idx="3">
                  <c:v>280.878225779606</c:v>
                </c:pt>
                <c:pt idx="4">
                  <c:v>48.074209574824003</c:v>
                </c:pt>
                <c:pt idx="5">
                  <c:v>316.65454565128402</c:v>
                </c:pt>
                <c:pt idx="6">
                  <c:v>59.431208868503496</c:v>
                </c:pt>
                <c:pt idx="7">
                  <c:v>93.4597803410377</c:v>
                </c:pt>
                <c:pt idx="8">
                  <c:v>11.700016695158499</c:v>
                </c:pt>
                <c:pt idx="9">
                  <c:v>67.168203724111095</c:v>
                </c:pt>
                <c:pt idx="10">
                  <c:v>49.717358890318501</c:v>
                </c:pt>
                <c:pt idx="11">
                  <c:v>135.858498445685</c:v>
                </c:pt>
                <c:pt idx="12">
                  <c:v>211.27227396747301</c:v>
                </c:pt>
                <c:pt idx="13">
                  <c:v>108.90271484321001</c:v>
                </c:pt>
                <c:pt idx="14">
                  <c:v>98.088634770949994</c:v>
                </c:pt>
                <c:pt idx="15">
                  <c:v>9.1677385997962393</c:v>
                </c:pt>
                <c:pt idx="16">
                  <c:v>85.385839168564502</c:v>
                </c:pt>
                <c:pt idx="17">
                  <c:v>16.0352529594137</c:v>
                </c:pt>
                <c:pt idx="18">
                  <c:v>187.535382978835</c:v>
                </c:pt>
                <c:pt idx="19">
                  <c:v>219.664303871952</c:v>
                </c:pt>
              </c:numCache>
            </c:numRef>
          </c:yVal>
          <c:smooth val="0"/>
          <c:extLst>
            <c:ext xmlns:c16="http://schemas.microsoft.com/office/drawing/2014/chart" uri="{C3380CC4-5D6E-409C-BE32-E72D297353CC}">
              <c16:uniqueId val="{00000004-C361-4369-9A72-370A44159606}"/>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B$7:$B$26</c:f>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f>'[Collect_Indiviual_Data_LS2 NEW.xlsm]Portland'!$B$31:$B$50</c:f>
              <c:numCache>
                <c:formatCode>General</c:formatCode>
                <c:ptCount val="20"/>
                <c:pt idx="0">
                  <c:v>334.25647590821097</c:v>
                </c:pt>
                <c:pt idx="1">
                  <c:v>30.317745111098901</c:v>
                </c:pt>
                <c:pt idx="2">
                  <c:v>233.50944293428199</c:v>
                </c:pt>
                <c:pt idx="3">
                  <c:v>260.280462775893</c:v>
                </c:pt>
                <c:pt idx="4">
                  <c:v>24.9778736172455</c:v>
                </c:pt>
                <c:pt idx="5">
                  <c:v>288.18383971987402</c:v>
                </c:pt>
                <c:pt idx="6">
                  <c:v>49.049256285630001</c:v>
                </c:pt>
                <c:pt idx="7">
                  <c:v>56.894073489674703</c:v>
                </c:pt>
                <c:pt idx="8">
                  <c:v>6.3663440887286997</c:v>
                </c:pt>
                <c:pt idx="9">
                  <c:v>43.964947050330998</c:v>
                </c:pt>
                <c:pt idx="10">
                  <c:v>34.490040142281302</c:v>
                </c:pt>
                <c:pt idx="11">
                  <c:v>103.74078481593401</c:v>
                </c:pt>
                <c:pt idx="12">
                  <c:v>196.45354466535301</c:v>
                </c:pt>
                <c:pt idx="13">
                  <c:v>65.725326340991799</c:v>
                </c:pt>
                <c:pt idx="14">
                  <c:v>85.014185844821995</c:v>
                </c:pt>
                <c:pt idx="15">
                  <c:v>3.3802662163556501</c:v>
                </c:pt>
                <c:pt idx="16">
                  <c:v>52.198773000211098</c:v>
                </c:pt>
                <c:pt idx="17">
                  <c:v>5.3303368705944401</c:v>
                </c:pt>
                <c:pt idx="18">
                  <c:v>166.138292258169</c:v>
                </c:pt>
                <c:pt idx="19">
                  <c:v>154.915348280259</c:v>
                </c:pt>
              </c:numCache>
            </c:numRef>
          </c:yVal>
          <c:smooth val="0"/>
          <c:extLst>
            <c:ext xmlns:c16="http://schemas.microsoft.com/office/drawing/2014/chart" uri="{C3380CC4-5D6E-409C-BE32-E72D297353CC}">
              <c16:uniqueId val="{00000006-C361-4369-9A72-370A44159606}"/>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B$7:$B$26</c:f>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f>'[Collect_Indiviual_Data_LS2 NEW.xlsm]Salt Lake City'!$B$31:$B$50</c:f>
              <c:numCache>
                <c:formatCode>General</c:formatCode>
                <c:ptCount val="20"/>
                <c:pt idx="0">
                  <c:v>335.56746049796999</c:v>
                </c:pt>
                <c:pt idx="1">
                  <c:v>30.579804022563899</c:v>
                </c:pt>
                <c:pt idx="2">
                  <c:v>235.882127449455</c:v>
                </c:pt>
                <c:pt idx="3">
                  <c:v>263.34329608545499</c:v>
                </c:pt>
                <c:pt idx="4">
                  <c:v>26.488224860177102</c:v>
                </c:pt>
                <c:pt idx="5">
                  <c:v>290.36566917263599</c:v>
                </c:pt>
                <c:pt idx="6">
                  <c:v>49.563349761094003</c:v>
                </c:pt>
                <c:pt idx="7">
                  <c:v>59.187136113092301</c:v>
                </c:pt>
                <c:pt idx="8">
                  <c:v>6.4951295927699704</c:v>
                </c:pt>
                <c:pt idx="9">
                  <c:v>45.162679757797903</c:v>
                </c:pt>
                <c:pt idx="10">
                  <c:v>35.442312361069902</c:v>
                </c:pt>
                <c:pt idx="11">
                  <c:v>106.332938490678</c:v>
                </c:pt>
                <c:pt idx="12">
                  <c:v>197.615663061052</c:v>
                </c:pt>
                <c:pt idx="13">
                  <c:v>69.185750467180995</c:v>
                </c:pt>
                <c:pt idx="14">
                  <c:v>86.623206626448706</c:v>
                </c:pt>
                <c:pt idx="15">
                  <c:v>3.46327828193375</c:v>
                </c:pt>
                <c:pt idx="16">
                  <c:v>55.270675314507699</c:v>
                </c:pt>
                <c:pt idx="17">
                  <c:v>5.85663880028671</c:v>
                </c:pt>
                <c:pt idx="18">
                  <c:v>167.97912386769099</c:v>
                </c:pt>
                <c:pt idx="19">
                  <c:v>159.63891459939001</c:v>
                </c:pt>
              </c:numCache>
            </c:numRef>
          </c:yVal>
          <c:smooth val="0"/>
          <c:extLst>
            <c:ext xmlns:c16="http://schemas.microsoft.com/office/drawing/2014/chart" uri="{C3380CC4-5D6E-409C-BE32-E72D297353CC}">
              <c16:uniqueId val="{00000008-C361-4369-9A72-370A44159606}"/>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B$7:$B$26</c:f>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f>'[Collect_Indiviual_Data_LS2 NEW.xlsm]San Francisco'!$B$31:$B$50</c:f>
              <c:numCache>
                <c:formatCode>General</c:formatCode>
                <c:ptCount val="20"/>
                <c:pt idx="0">
                  <c:v>342.330947438343</c:v>
                </c:pt>
                <c:pt idx="1">
                  <c:v>36.371319667380902</c:v>
                </c:pt>
                <c:pt idx="2">
                  <c:v>278.47526085374301</c:v>
                </c:pt>
                <c:pt idx="3">
                  <c:v>283.694641174948</c:v>
                </c:pt>
                <c:pt idx="4">
                  <c:v>59.299736201629798</c:v>
                </c:pt>
                <c:pt idx="5">
                  <c:v>323.23075051750402</c:v>
                </c:pt>
                <c:pt idx="6">
                  <c:v>62.827929928779099</c:v>
                </c:pt>
                <c:pt idx="7">
                  <c:v>107.150557708055</c:v>
                </c:pt>
                <c:pt idx="8">
                  <c:v>13.9295074977548</c:v>
                </c:pt>
                <c:pt idx="9">
                  <c:v>79.830196585551107</c:v>
                </c:pt>
                <c:pt idx="10">
                  <c:v>55.634677150579002</c:v>
                </c:pt>
                <c:pt idx="11">
                  <c:v>146.57425441158</c:v>
                </c:pt>
                <c:pt idx="12">
                  <c:v>214.00511022571499</c:v>
                </c:pt>
                <c:pt idx="13">
                  <c:v>120.095255520256</c:v>
                </c:pt>
                <c:pt idx="14">
                  <c:v>100.841106994775</c:v>
                </c:pt>
                <c:pt idx="15">
                  <c:v>13.594031623967499</c:v>
                </c:pt>
                <c:pt idx="16">
                  <c:v>98.069738401992097</c:v>
                </c:pt>
                <c:pt idx="17">
                  <c:v>19.1694671539708</c:v>
                </c:pt>
                <c:pt idx="18">
                  <c:v>193.14182501157001</c:v>
                </c:pt>
                <c:pt idx="19">
                  <c:v>237.01838497345199</c:v>
                </c:pt>
              </c:numCache>
            </c:numRef>
          </c:yVal>
          <c:smooth val="0"/>
          <c:extLst>
            <c:ext xmlns:c16="http://schemas.microsoft.com/office/drawing/2014/chart" uri="{C3380CC4-5D6E-409C-BE32-E72D297353CC}">
              <c16:uniqueId val="{0000000A-C361-4369-9A72-370A44159606}"/>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B$7:$B$26</c:f>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f>'[Collect_Indiviual_Data_LS2 NEW.xlsm]San Jose'!$B$31:$B$50</c:f>
              <c:numCache>
                <c:formatCode>General</c:formatCode>
                <c:ptCount val="20"/>
                <c:pt idx="0">
                  <c:v>342.33330579757501</c:v>
                </c:pt>
                <c:pt idx="1">
                  <c:v>36.379702456970797</c:v>
                </c:pt>
                <c:pt idx="2">
                  <c:v>278.52172215119799</c:v>
                </c:pt>
                <c:pt idx="3">
                  <c:v>283.70289996940801</c:v>
                </c:pt>
                <c:pt idx="4">
                  <c:v>59.325032525571103</c:v>
                </c:pt>
                <c:pt idx="5">
                  <c:v>323.24424245583702</c:v>
                </c:pt>
                <c:pt idx="6">
                  <c:v>62.832035466049</c:v>
                </c:pt>
                <c:pt idx="7">
                  <c:v>107.18746835394499</c:v>
                </c:pt>
                <c:pt idx="8">
                  <c:v>13.9365852401437</c:v>
                </c:pt>
                <c:pt idx="9">
                  <c:v>79.867059141245605</c:v>
                </c:pt>
                <c:pt idx="10">
                  <c:v>55.652140767320702</c:v>
                </c:pt>
                <c:pt idx="11">
                  <c:v>146.60089155406399</c:v>
                </c:pt>
                <c:pt idx="12">
                  <c:v>214.00996150320901</c:v>
                </c:pt>
                <c:pt idx="13">
                  <c:v>120.117859840626</c:v>
                </c:pt>
                <c:pt idx="14">
                  <c:v>100.85869245721899</c:v>
                </c:pt>
                <c:pt idx="15">
                  <c:v>13.597457654322101</c:v>
                </c:pt>
                <c:pt idx="16">
                  <c:v>98.100852925290496</c:v>
                </c:pt>
                <c:pt idx="17">
                  <c:v>19.1887624769873</c:v>
                </c:pt>
                <c:pt idx="18">
                  <c:v>193.156415095764</c:v>
                </c:pt>
                <c:pt idx="19">
                  <c:v>237.05579889700499</c:v>
                </c:pt>
              </c:numCache>
            </c:numRef>
          </c:yVal>
          <c:smooth val="0"/>
          <c:extLst>
            <c:ext xmlns:c16="http://schemas.microsoft.com/office/drawing/2014/chart" uri="{C3380CC4-5D6E-409C-BE32-E72D297353CC}">
              <c16:uniqueId val="{0000000C-C361-4369-9A72-370A44159606}"/>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B$7:$B$26</c:f>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f>'[Collect_Indiviual_Data_LS2 NEW.xlsm]Seattle'!$B$31:$B$50</c:f>
              <c:numCache>
                <c:formatCode>General</c:formatCode>
                <c:ptCount val="20"/>
                <c:pt idx="0">
                  <c:v>340.69603303326699</c:v>
                </c:pt>
                <c:pt idx="1">
                  <c:v>32.305491452037103</c:v>
                </c:pt>
                <c:pt idx="2">
                  <c:v>253.279732455947</c:v>
                </c:pt>
                <c:pt idx="3">
                  <c:v>275.220555857345</c:v>
                </c:pt>
                <c:pt idx="4">
                  <c:v>39.976487335275301</c:v>
                </c:pt>
                <c:pt idx="5">
                  <c:v>307.39449605258397</c:v>
                </c:pt>
                <c:pt idx="6">
                  <c:v>55.065735584782999</c:v>
                </c:pt>
                <c:pt idx="7">
                  <c:v>80.253320384448102</c:v>
                </c:pt>
                <c:pt idx="8">
                  <c:v>9.1592443169691595</c:v>
                </c:pt>
                <c:pt idx="9">
                  <c:v>59.483852666767703</c:v>
                </c:pt>
                <c:pt idx="10">
                  <c:v>44.482907554575</c:v>
                </c:pt>
                <c:pt idx="11">
                  <c:v>124.307390239798</c:v>
                </c:pt>
                <c:pt idx="12">
                  <c:v>207.59218317673</c:v>
                </c:pt>
                <c:pt idx="13">
                  <c:v>96.025724683052999</c:v>
                </c:pt>
                <c:pt idx="14">
                  <c:v>97.324182453623607</c:v>
                </c:pt>
                <c:pt idx="15">
                  <c:v>5.0430993588758302</c:v>
                </c:pt>
                <c:pt idx="16">
                  <c:v>77.030381208102597</c:v>
                </c:pt>
                <c:pt idx="17">
                  <c:v>11.5337932060061</c:v>
                </c:pt>
                <c:pt idx="18">
                  <c:v>181.47700847132401</c:v>
                </c:pt>
                <c:pt idx="19">
                  <c:v>203.95321903313899</c:v>
                </c:pt>
              </c:numCache>
            </c:numRef>
          </c:yVal>
          <c:smooth val="0"/>
          <c:extLst>
            <c:ext xmlns:c16="http://schemas.microsoft.com/office/drawing/2014/chart" uri="{C3380CC4-5D6E-409C-BE32-E72D297353CC}">
              <c16:uniqueId val="{0000000E-C361-4369-9A72-370A44159606}"/>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B$7:$B$26</c:f>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f>'[Collect_Indiviual_Data_LS2 NEW.xlsm]Memphis'!$B$31:$B$50</c:f>
              <c:numCache>
                <c:formatCode>General</c:formatCode>
                <c:ptCount val="20"/>
                <c:pt idx="0">
                  <c:v>328.837603252451</c:v>
                </c:pt>
                <c:pt idx="1">
                  <c:v>29.599118317046301</c:v>
                </c:pt>
                <c:pt idx="2">
                  <c:v>226.212154810832</c:v>
                </c:pt>
                <c:pt idx="3">
                  <c:v>249.453146566665</c:v>
                </c:pt>
                <c:pt idx="4">
                  <c:v>22.031089458850602</c:v>
                </c:pt>
                <c:pt idx="5">
                  <c:v>283.14405729973601</c:v>
                </c:pt>
                <c:pt idx="6">
                  <c:v>46.846216391298299</c:v>
                </c:pt>
                <c:pt idx="7">
                  <c:v>50.783628370440397</c:v>
                </c:pt>
                <c:pt idx="8">
                  <c:v>5.9829952520638203</c:v>
                </c:pt>
                <c:pt idx="9">
                  <c:v>40.652566085961503</c:v>
                </c:pt>
                <c:pt idx="10">
                  <c:v>30.882660774581002</c:v>
                </c:pt>
                <c:pt idx="11">
                  <c:v>94.657996094028206</c:v>
                </c:pt>
                <c:pt idx="12">
                  <c:v>193.05544142919999</c:v>
                </c:pt>
                <c:pt idx="13">
                  <c:v>55.002138497997898</c:v>
                </c:pt>
                <c:pt idx="14">
                  <c:v>78.856109353187094</c:v>
                </c:pt>
                <c:pt idx="15">
                  <c:v>3.20618039199839</c:v>
                </c:pt>
                <c:pt idx="16">
                  <c:v>43.902694720324497</c:v>
                </c:pt>
                <c:pt idx="17">
                  <c:v>3.7025010105630001</c:v>
                </c:pt>
                <c:pt idx="18">
                  <c:v>160.640744880239</c:v>
                </c:pt>
                <c:pt idx="19">
                  <c:v>139.78659760054299</c:v>
                </c:pt>
              </c:numCache>
            </c:numRef>
          </c:yVal>
          <c:smooth val="0"/>
          <c:extLst>
            <c:ext xmlns:c16="http://schemas.microsoft.com/office/drawing/2014/chart" uri="{C3380CC4-5D6E-409C-BE32-E72D297353CC}">
              <c16:uniqueId val="{00000010-C361-4369-9A72-370A44159606}"/>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B$7:$B$26</c:f>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f>'[Collect_Indiviual_Data_LS2 NEW.xlsm]Charleston'!$B$31:$B$50</c:f>
              <c:numCache>
                <c:formatCode>General</c:formatCode>
                <c:ptCount val="20"/>
                <c:pt idx="0">
                  <c:v>325.28355130813702</c:v>
                </c:pt>
                <c:pt idx="1">
                  <c:v>29.194307957071398</c:v>
                </c:pt>
                <c:pt idx="2">
                  <c:v>222.15774416783901</c:v>
                </c:pt>
                <c:pt idx="3">
                  <c:v>241.58233203177301</c:v>
                </c:pt>
                <c:pt idx="4">
                  <c:v>21.416795394672899</c:v>
                </c:pt>
                <c:pt idx="5">
                  <c:v>280.52829776631802</c:v>
                </c:pt>
                <c:pt idx="6">
                  <c:v>45.211072961858598</c:v>
                </c:pt>
                <c:pt idx="7">
                  <c:v>47.5079174206071</c:v>
                </c:pt>
                <c:pt idx="8">
                  <c:v>5.8559189072241304</c:v>
                </c:pt>
                <c:pt idx="9">
                  <c:v>38.3309946367092</c:v>
                </c:pt>
                <c:pt idx="10">
                  <c:v>28.339024303363502</c:v>
                </c:pt>
                <c:pt idx="11">
                  <c:v>87.843055088520799</c:v>
                </c:pt>
                <c:pt idx="12">
                  <c:v>191.24017796020701</c:v>
                </c:pt>
                <c:pt idx="13">
                  <c:v>48.597249590469403</c:v>
                </c:pt>
                <c:pt idx="14">
                  <c:v>75.653361091151297</c:v>
                </c:pt>
                <c:pt idx="15">
                  <c:v>3.1391185273965099</c:v>
                </c:pt>
                <c:pt idx="16">
                  <c:v>39.809989567485097</c:v>
                </c:pt>
                <c:pt idx="17">
                  <c:v>2.83867340628042</c:v>
                </c:pt>
                <c:pt idx="18">
                  <c:v>157.38419533586401</c:v>
                </c:pt>
                <c:pt idx="19">
                  <c:v>131.74188571559301</c:v>
                </c:pt>
              </c:numCache>
            </c:numRef>
          </c:yVal>
          <c:smooth val="0"/>
          <c:extLst>
            <c:ext xmlns:c16="http://schemas.microsoft.com/office/drawing/2014/chart" uri="{C3380CC4-5D6E-409C-BE32-E72D297353CC}">
              <c16:uniqueId val="{00000012-C361-4369-9A72-370A44159606}"/>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D694-4530-BA68-ACF76550766D}"/>
              </c:ext>
            </c:extLst>
          </c:dPt>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G$5:$G$204</c:f>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f>'[Collect_Indiviual_Data_LS2 NEW.xlsm]Trendlines'!$A$5:$A$204</c:f>
              <c:numCache>
                <c:formatCode>General</c:formatCode>
                <c:ptCount val="200"/>
                <c:pt idx="0">
                  <c:v>160.450082893971</c:v>
                </c:pt>
                <c:pt idx="1">
                  <c:v>12.5041255705921</c:v>
                </c:pt>
                <c:pt idx="2">
                  <c:v>84.051506230488101</c:v>
                </c:pt>
                <c:pt idx="3">
                  <c:v>33.061569370031599</c:v>
                </c:pt>
                <c:pt idx="4">
                  <c:v>4.6275687349182801</c:v>
                </c:pt>
                <c:pt idx="5">
                  <c:v>116.87812772896</c:v>
                </c:pt>
                <c:pt idx="6">
                  <c:v>12.417744297199199</c:v>
                </c:pt>
                <c:pt idx="7">
                  <c:v>2.3907875576918798</c:v>
                </c:pt>
                <c:pt idx="8">
                  <c:v>3.6617940554462298</c:v>
                </c:pt>
                <c:pt idx="9">
                  <c:v>4.9776471550685404</c:v>
                </c:pt>
                <c:pt idx="10">
                  <c:v>0.75555385681012199</c:v>
                </c:pt>
                <c:pt idx="11">
                  <c:v>3.0428671704054802</c:v>
                </c:pt>
                <c:pt idx="12">
                  <c:v>50.080800717657802</c:v>
                </c:pt>
                <c:pt idx="13">
                  <c:v>0.52498649915537698</c:v>
                </c:pt>
                <c:pt idx="14">
                  <c:v>33.121157787294003</c:v>
                </c:pt>
                <c:pt idx="15">
                  <c:v>9.6500999566036406E-3</c:v>
                </c:pt>
                <c:pt idx="16">
                  <c:v>4.2116429577726304</c:v>
                </c:pt>
                <c:pt idx="17">
                  <c:v>1.53931320357174E-3</c:v>
                </c:pt>
                <c:pt idx="18">
                  <c:v>80.159132509398802</c:v>
                </c:pt>
                <c:pt idx="19">
                  <c:v>2.2057349897891401</c:v>
                </c:pt>
                <c:pt idx="20">
                  <c:v>344.39369404044601</c:v>
                </c:pt>
                <c:pt idx="21">
                  <c:v>43.968267807862603</c:v>
                </c:pt>
                <c:pt idx="22">
                  <c:v>294.97306546629</c:v>
                </c:pt>
                <c:pt idx="23">
                  <c:v>290.77003155080303</c:v>
                </c:pt>
                <c:pt idx="24">
                  <c:v>80.353391304063607</c:v>
                </c:pt>
                <c:pt idx="25">
                  <c:v>327.62860697994398</c:v>
                </c:pt>
                <c:pt idx="26">
                  <c:v>63.835483411232701</c:v>
                </c:pt>
                <c:pt idx="27">
                  <c:v>125.725169922313</c:v>
                </c:pt>
                <c:pt idx="28">
                  <c:v>21.0629161788445</c:v>
                </c:pt>
                <c:pt idx="29">
                  <c:v>98.844977236957803</c:v>
                </c:pt>
                <c:pt idx="30">
                  <c:v>65.267085865513195</c:v>
                </c:pt>
                <c:pt idx="31">
                  <c:v>159.691899293278</c:v>
                </c:pt>
                <c:pt idx="32">
                  <c:v>217.93493906091001</c:v>
                </c:pt>
                <c:pt idx="33">
                  <c:v>136.15166974225099</c:v>
                </c:pt>
                <c:pt idx="34">
                  <c:v>105.2113563521</c:v>
                </c:pt>
                <c:pt idx="35">
                  <c:v>17.656800985449799</c:v>
                </c:pt>
                <c:pt idx="36">
                  <c:v>109.32554367586199</c:v>
                </c:pt>
                <c:pt idx="37">
                  <c:v>34.884722564642999</c:v>
                </c:pt>
                <c:pt idx="38">
                  <c:v>201.53334336951701</c:v>
                </c:pt>
                <c:pt idx="39">
                  <c:v>265.45812447191702</c:v>
                </c:pt>
                <c:pt idx="40">
                  <c:v>341.37194469254001</c:v>
                </c:pt>
                <c:pt idx="41">
                  <c:v>33.989379842159899</c:v>
                </c:pt>
                <c:pt idx="42">
                  <c:v>262.32654372075598</c:v>
                </c:pt>
                <c:pt idx="43">
                  <c:v>280.878225779606</c:v>
                </c:pt>
                <c:pt idx="44">
                  <c:v>48.074209574824003</c:v>
                </c:pt>
                <c:pt idx="45">
                  <c:v>316.65454565128402</c:v>
                </c:pt>
                <c:pt idx="46">
                  <c:v>59.431208868503496</c:v>
                </c:pt>
                <c:pt idx="47">
                  <c:v>93.4597803410377</c:v>
                </c:pt>
                <c:pt idx="48">
                  <c:v>11.700016695158499</c:v>
                </c:pt>
                <c:pt idx="49">
                  <c:v>67.168203724111095</c:v>
                </c:pt>
                <c:pt idx="50">
                  <c:v>49.717358890318501</c:v>
                </c:pt>
                <c:pt idx="51">
                  <c:v>135.858498445685</c:v>
                </c:pt>
                <c:pt idx="52">
                  <c:v>211.27227396747301</c:v>
                </c:pt>
                <c:pt idx="53">
                  <c:v>108.90271484321001</c:v>
                </c:pt>
                <c:pt idx="54">
                  <c:v>98.088634770949994</c:v>
                </c:pt>
                <c:pt idx="55">
                  <c:v>9.1677385997962393</c:v>
                </c:pt>
                <c:pt idx="56">
                  <c:v>85.385839168564502</c:v>
                </c:pt>
                <c:pt idx="57">
                  <c:v>16.0352529594137</c:v>
                </c:pt>
                <c:pt idx="58">
                  <c:v>187.535382978835</c:v>
                </c:pt>
                <c:pt idx="59">
                  <c:v>219.664303871952</c:v>
                </c:pt>
                <c:pt idx="60">
                  <c:v>334.25647590821097</c:v>
                </c:pt>
                <c:pt idx="61">
                  <c:v>30.317745111098901</c:v>
                </c:pt>
                <c:pt idx="62">
                  <c:v>233.50944293428199</c:v>
                </c:pt>
                <c:pt idx="63">
                  <c:v>260.280462775893</c:v>
                </c:pt>
                <c:pt idx="64">
                  <c:v>24.9778736172455</c:v>
                </c:pt>
                <c:pt idx="65">
                  <c:v>288.18383971987402</c:v>
                </c:pt>
                <c:pt idx="66">
                  <c:v>49.049256285630001</c:v>
                </c:pt>
                <c:pt idx="67">
                  <c:v>56.894073489674703</c:v>
                </c:pt>
                <c:pt idx="68">
                  <c:v>6.3663440887286997</c:v>
                </c:pt>
                <c:pt idx="69">
                  <c:v>43.964947050330998</c:v>
                </c:pt>
                <c:pt idx="70">
                  <c:v>34.490040142281302</c:v>
                </c:pt>
                <c:pt idx="71">
                  <c:v>103.74078481593401</c:v>
                </c:pt>
                <c:pt idx="72">
                  <c:v>196.45354466535301</c:v>
                </c:pt>
                <c:pt idx="73">
                  <c:v>65.725326340991799</c:v>
                </c:pt>
                <c:pt idx="74">
                  <c:v>85.014185844821995</c:v>
                </c:pt>
                <c:pt idx="75">
                  <c:v>3.3802662163556501</c:v>
                </c:pt>
                <c:pt idx="76">
                  <c:v>52.198773000211098</c:v>
                </c:pt>
                <c:pt idx="77">
                  <c:v>5.3303368705944401</c:v>
                </c:pt>
                <c:pt idx="78">
                  <c:v>166.138292258169</c:v>
                </c:pt>
                <c:pt idx="79">
                  <c:v>154.915348280259</c:v>
                </c:pt>
                <c:pt idx="80">
                  <c:v>335.56746049796999</c:v>
                </c:pt>
                <c:pt idx="81">
                  <c:v>30.579804022563899</c:v>
                </c:pt>
                <c:pt idx="82">
                  <c:v>235.882127449455</c:v>
                </c:pt>
                <c:pt idx="83">
                  <c:v>263.34329608545499</c:v>
                </c:pt>
                <c:pt idx="84">
                  <c:v>26.488224860177102</c:v>
                </c:pt>
                <c:pt idx="85">
                  <c:v>290.36566917263599</c:v>
                </c:pt>
                <c:pt idx="86">
                  <c:v>49.563349761094003</c:v>
                </c:pt>
                <c:pt idx="87">
                  <c:v>59.187136113092301</c:v>
                </c:pt>
                <c:pt idx="88">
                  <c:v>6.4951295927699704</c:v>
                </c:pt>
                <c:pt idx="89">
                  <c:v>45.162679757797903</c:v>
                </c:pt>
                <c:pt idx="90">
                  <c:v>35.442312361069902</c:v>
                </c:pt>
                <c:pt idx="91">
                  <c:v>106.332938490678</c:v>
                </c:pt>
                <c:pt idx="92">
                  <c:v>197.615663061052</c:v>
                </c:pt>
                <c:pt idx="93">
                  <c:v>69.185750467180995</c:v>
                </c:pt>
                <c:pt idx="94">
                  <c:v>86.623206626448706</c:v>
                </c:pt>
                <c:pt idx="95">
                  <c:v>3.46327828193375</c:v>
                </c:pt>
                <c:pt idx="96">
                  <c:v>55.270675314507699</c:v>
                </c:pt>
                <c:pt idx="97">
                  <c:v>5.85663880028671</c:v>
                </c:pt>
                <c:pt idx="98">
                  <c:v>167.97912386769099</c:v>
                </c:pt>
                <c:pt idx="99">
                  <c:v>159.63891459939001</c:v>
                </c:pt>
                <c:pt idx="100">
                  <c:v>342.330947438343</c:v>
                </c:pt>
                <c:pt idx="101">
                  <c:v>36.371319667380902</c:v>
                </c:pt>
                <c:pt idx="102">
                  <c:v>278.47526085374301</c:v>
                </c:pt>
                <c:pt idx="103">
                  <c:v>283.694641174948</c:v>
                </c:pt>
                <c:pt idx="104">
                  <c:v>59.299736201629798</c:v>
                </c:pt>
                <c:pt idx="105">
                  <c:v>323.23075051750402</c:v>
                </c:pt>
                <c:pt idx="106">
                  <c:v>62.827929928779099</c:v>
                </c:pt>
                <c:pt idx="107">
                  <c:v>107.150557708055</c:v>
                </c:pt>
                <c:pt idx="108">
                  <c:v>13.9295074977548</c:v>
                </c:pt>
                <c:pt idx="109">
                  <c:v>79.830196585551107</c:v>
                </c:pt>
                <c:pt idx="110">
                  <c:v>55.634677150579002</c:v>
                </c:pt>
                <c:pt idx="111">
                  <c:v>146.57425441158</c:v>
                </c:pt>
                <c:pt idx="112">
                  <c:v>214.00511022571499</c:v>
                </c:pt>
                <c:pt idx="113">
                  <c:v>120.095255520256</c:v>
                </c:pt>
                <c:pt idx="114">
                  <c:v>100.841106994775</c:v>
                </c:pt>
                <c:pt idx="115">
                  <c:v>13.594031623967499</c:v>
                </c:pt>
                <c:pt idx="116">
                  <c:v>98.069738401992097</c:v>
                </c:pt>
                <c:pt idx="117">
                  <c:v>19.1694671539708</c:v>
                </c:pt>
                <c:pt idx="118">
                  <c:v>193.14182501157001</c:v>
                </c:pt>
                <c:pt idx="119">
                  <c:v>237.01838497345199</c:v>
                </c:pt>
                <c:pt idx="120">
                  <c:v>342.33330579757501</c:v>
                </c:pt>
                <c:pt idx="121">
                  <c:v>36.379702456970797</c:v>
                </c:pt>
                <c:pt idx="122">
                  <c:v>278.52172215119799</c:v>
                </c:pt>
                <c:pt idx="123">
                  <c:v>283.70289996940801</c:v>
                </c:pt>
                <c:pt idx="124">
                  <c:v>59.325032525571103</c:v>
                </c:pt>
                <c:pt idx="125">
                  <c:v>323.24424245583702</c:v>
                </c:pt>
                <c:pt idx="126">
                  <c:v>62.832035466049</c:v>
                </c:pt>
                <c:pt idx="127">
                  <c:v>107.18746835394499</c:v>
                </c:pt>
                <c:pt idx="128">
                  <c:v>13.9365852401437</c:v>
                </c:pt>
                <c:pt idx="129">
                  <c:v>79.867059141245605</c:v>
                </c:pt>
                <c:pt idx="130">
                  <c:v>55.652140767320702</c:v>
                </c:pt>
                <c:pt idx="131">
                  <c:v>146.60089155406399</c:v>
                </c:pt>
                <c:pt idx="132">
                  <c:v>214.00996150320901</c:v>
                </c:pt>
                <c:pt idx="133">
                  <c:v>120.117859840626</c:v>
                </c:pt>
                <c:pt idx="134">
                  <c:v>100.85869245721899</c:v>
                </c:pt>
                <c:pt idx="135">
                  <c:v>13.597457654322101</c:v>
                </c:pt>
                <c:pt idx="136">
                  <c:v>98.100852925290496</c:v>
                </c:pt>
                <c:pt idx="137">
                  <c:v>19.1887624769873</c:v>
                </c:pt>
                <c:pt idx="138">
                  <c:v>193.156415095764</c:v>
                </c:pt>
                <c:pt idx="139">
                  <c:v>237.05579889700499</c:v>
                </c:pt>
                <c:pt idx="140">
                  <c:v>340.69603303326699</c:v>
                </c:pt>
                <c:pt idx="141">
                  <c:v>32.305491452037103</c:v>
                </c:pt>
                <c:pt idx="142">
                  <c:v>253.279732455947</c:v>
                </c:pt>
                <c:pt idx="143">
                  <c:v>275.220555857345</c:v>
                </c:pt>
                <c:pt idx="144">
                  <c:v>39.976487335275301</c:v>
                </c:pt>
                <c:pt idx="145">
                  <c:v>307.39449605258397</c:v>
                </c:pt>
                <c:pt idx="146">
                  <c:v>55.065735584782999</c:v>
                </c:pt>
                <c:pt idx="147">
                  <c:v>80.253320384448102</c:v>
                </c:pt>
                <c:pt idx="148">
                  <c:v>9.1592443169691595</c:v>
                </c:pt>
                <c:pt idx="149">
                  <c:v>59.483852666767703</c:v>
                </c:pt>
                <c:pt idx="150">
                  <c:v>44.482907554575</c:v>
                </c:pt>
                <c:pt idx="151">
                  <c:v>124.307390239798</c:v>
                </c:pt>
                <c:pt idx="152">
                  <c:v>207.59218317673</c:v>
                </c:pt>
                <c:pt idx="153">
                  <c:v>96.025724683052999</c:v>
                </c:pt>
                <c:pt idx="154">
                  <c:v>97.324182453623607</c:v>
                </c:pt>
                <c:pt idx="155">
                  <c:v>5.0430993588758302</c:v>
                </c:pt>
                <c:pt idx="156">
                  <c:v>77.030381208102597</c:v>
                </c:pt>
                <c:pt idx="157">
                  <c:v>11.5337932060061</c:v>
                </c:pt>
                <c:pt idx="158">
                  <c:v>181.47700847132401</c:v>
                </c:pt>
                <c:pt idx="159">
                  <c:v>203.95321903313899</c:v>
                </c:pt>
                <c:pt idx="160">
                  <c:v>328.837603252451</c:v>
                </c:pt>
                <c:pt idx="161">
                  <c:v>29.599118317046301</c:v>
                </c:pt>
                <c:pt idx="162">
                  <c:v>226.212154810832</c:v>
                </c:pt>
                <c:pt idx="163">
                  <c:v>249.453146566665</c:v>
                </c:pt>
                <c:pt idx="164">
                  <c:v>22.031089458850602</c:v>
                </c:pt>
                <c:pt idx="165">
                  <c:v>283.14405729973601</c:v>
                </c:pt>
                <c:pt idx="166">
                  <c:v>46.846216391298299</c:v>
                </c:pt>
                <c:pt idx="167">
                  <c:v>50.783628370440397</c:v>
                </c:pt>
                <c:pt idx="168">
                  <c:v>5.9829952520638203</c:v>
                </c:pt>
                <c:pt idx="169">
                  <c:v>40.652566085961503</c:v>
                </c:pt>
                <c:pt idx="170">
                  <c:v>30.882660774581002</c:v>
                </c:pt>
                <c:pt idx="171">
                  <c:v>94.657996094028206</c:v>
                </c:pt>
                <c:pt idx="172">
                  <c:v>193.05544142919999</c:v>
                </c:pt>
                <c:pt idx="173">
                  <c:v>55.002138497997898</c:v>
                </c:pt>
                <c:pt idx="174">
                  <c:v>78.856109353187094</c:v>
                </c:pt>
                <c:pt idx="175">
                  <c:v>3.20618039199839</c:v>
                </c:pt>
                <c:pt idx="176">
                  <c:v>43.902694720324497</c:v>
                </c:pt>
                <c:pt idx="177">
                  <c:v>3.7025010105630001</c:v>
                </c:pt>
                <c:pt idx="178">
                  <c:v>160.640744880239</c:v>
                </c:pt>
                <c:pt idx="179">
                  <c:v>139.78659760054299</c:v>
                </c:pt>
                <c:pt idx="180">
                  <c:v>325.28355130813702</c:v>
                </c:pt>
                <c:pt idx="181">
                  <c:v>29.194307957071398</c:v>
                </c:pt>
                <c:pt idx="182">
                  <c:v>222.15774416783901</c:v>
                </c:pt>
                <c:pt idx="183">
                  <c:v>241.58233203177301</c:v>
                </c:pt>
                <c:pt idx="184">
                  <c:v>21.416795394672899</c:v>
                </c:pt>
                <c:pt idx="185">
                  <c:v>280.52829776631802</c:v>
                </c:pt>
                <c:pt idx="186">
                  <c:v>45.211072961858598</c:v>
                </c:pt>
                <c:pt idx="187">
                  <c:v>47.5079174206071</c:v>
                </c:pt>
                <c:pt idx="188">
                  <c:v>5.8559189072241304</c:v>
                </c:pt>
                <c:pt idx="189">
                  <c:v>38.3309946367092</c:v>
                </c:pt>
                <c:pt idx="190">
                  <c:v>28.339024303363502</c:v>
                </c:pt>
                <c:pt idx="191">
                  <c:v>87.843055088520799</c:v>
                </c:pt>
                <c:pt idx="192">
                  <c:v>191.24017796020701</c:v>
                </c:pt>
                <c:pt idx="193">
                  <c:v>48.597249590469403</c:v>
                </c:pt>
                <c:pt idx="194">
                  <c:v>75.653361091151297</c:v>
                </c:pt>
                <c:pt idx="195">
                  <c:v>3.1391185273965099</c:v>
                </c:pt>
                <c:pt idx="196">
                  <c:v>39.809989567485097</c:v>
                </c:pt>
                <c:pt idx="197">
                  <c:v>2.83867340628042</c:v>
                </c:pt>
                <c:pt idx="198">
                  <c:v>157.38419533586401</c:v>
                </c:pt>
                <c:pt idx="199">
                  <c:v>131.74188571559301</c:v>
                </c:pt>
              </c:numCache>
            </c:numRef>
          </c:yVal>
          <c:smooth val="0"/>
          <c:extLst>
            <c:ext xmlns:c16="http://schemas.microsoft.com/office/drawing/2014/chart" uri="{C3380CC4-5D6E-409C-BE32-E72D297353CC}">
              <c16:uniqueId val="{00000002-D694-4530-BA68-ACF76550766D}"/>
            </c:ext>
          </c:extLst>
        </c:ser>
        <c:dLbls>
          <c:showLegendKey val="0"/>
          <c:showVal val="0"/>
          <c:showCatName val="0"/>
          <c:showSerName val="0"/>
          <c:showPercent val="0"/>
          <c:showBubbleSize val="0"/>
        </c:dLbls>
        <c:axId val="431662816"/>
        <c:axId val="431663376"/>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C$7:$C$26</c15:sqref>
                        </c15:formulaRef>
                      </c:ext>
                    </c:extLst>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extLst>
                      <c:ext uri="{02D57815-91ED-43cb-92C2-25804820EDAC}">
                        <c15:formulaRef>
                          <c15:sqref>'[Collect_Indiviual_Data_LS2 NEW.xlsm]Butte'!$C$31:$C$50</c15:sqref>
                        </c15:formulaRef>
                      </c:ext>
                    </c:extLst>
                    <c:numCache>
                      <c:formatCode>General</c:formatCode>
                      <c:ptCount val="20"/>
                      <c:pt idx="0">
                        <c:v>263.46871827536899</c:v>
                      </c:pt>
                      <c:pt idx="1">
                        <c:v>32.880242699899298</c:v>
                      </c:pt>
                      <c:pt idx="2">
                        <c:v>171.93247200965999</c:v>
                      </c:pt>
                      <c:pt idx="3">
                        <c:v>138.643918258127</c:v>
                      </c:pt>
                      <c:pt idx="4">
                        <c:v>10.6301978160127</c:v>
                      </c:pt>
                      <c:pt idx="5">
                        <c:v>218.58356730704901</c:v>
                      </c:pt>
                      <c:pt idx="6">
                        <c:v>44.690723742612803</c:v>
                      </c:pt>
                      <c:pt idx="7">
                        <c:v>31.651670279828899</c:v>
                      </c:pt>
                      <c:pt idx="8">
                        <c:v>5.9425932656317402</c:v>
                      </c:pt>
                      <c:pt idx="9">
                        <c:v>30.616721663446299</c:v>
                      </c:pt>
                      <c:pt idx="10">
                        <c:v>8.9193452129653394</c:v>
                      </c:pt>
                      <c:pt idx="11">
                        <c:v>55.973802141565599</c:v>
                      </c:pt>
                      <c:pt idx="12">
                        <c:v>153.09148049576299</c:v>
                      </c:pt>
                      <c:pt idx="13">
                        <c:v>8.8615823510999103</c:v>
                      </c:pt>
                      <c:pt idx="14">
                        <c:v>83.341232806806005</c:v>
                      </c:pt>
                      <c:pt idx="15">
                        <c:v>9.8211338752706592</c:v>
                      </c:pt>
                      <c:pt idx="16">
                        <c:v>34.167711529795902</c:v>
                      </c:pt>
                      <c:pt idx="17">
                        <c:v>9.9896305891045198</c:v>
                      </c:pt>
                      <c:pt idx="18">
                        <c:v>107.055009927456</c:v>
                      </c:pt>
                      <c:pt idx="19">
                        <c:v>38.276877087978399</c:v>
                      </c:pt>
                    </c:numCache>
                  </c:numRef>
                </c:yVal>
                <c:smooth val="0"/>
                <c:extLst>
                  <c:ext xmlns:c16="http://schemas.microsoft.com/office/drawing/2014/chart" uri="{C3380CC4-5D6E-409C-BE32-E72D297353CC}">
                    <c16:uniqueId val="{00000001-C361-4369-9A72-370A44159606}"/>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C$7:$C$26</c15:sqref>
                        </c15:formulaRef>
                      </c:ext>
                    </c:extLst>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extLst xmlns:c15="http://schemas.microsoft.com/office/drawing/2012/chart">
                      <c:ext xmlns:c15="http://schemas.microsoft.com/office/drawing/2012/chart" uri="{02D57815-91ED-43cb-92C2-25804820EDAC}">
                        <c15:formulaRef>
                          <c15:sqref>'[Collect_Indiviual_Data_LS2 NEW.xlsm]Eureka'!$C$31:$C$50</c15:sqref>
                        </c15:formulaRef>
                      </c:ext>
                    </c:extLst>
                    <c:numCache>
                      <c:formatCode>General</c:formatCode>
                      <c:ptCount val="20"/>
                      <c:pt idx="0">
                        <c:v>355.76757132851702</c:v>
                      </c:pt>
                      <c:pt idx="1">
                        <c:v>54.236698778672299</c:v>
                      </c:pt>
                      <c:pt idx="2">
                        <c:v>320.942267537943</c:v>
                      </c:pt>
                      <c:pt idx="3">
                        <c:v>312.67291805290802</c:v>
                      </c:pt>
                      <c:pt idx="4">
                        <c:v>77.535906190206106</c:v>
                      </c:pt>
                      <c:pt idx="5">
                        <c:v>346.09197874614699</c:v>
                      </c:pt>
                      <c:pt idx="6">
                        <c:v>68.327017983910196</c:v>
                      </c:pt>
                      <c:pt idx="7">
                        <c:v>131.566650437558</c:v>
                      </c:pt>
                      <c:pt idx="8">
                        <c:v>18.756240229776999</c:v>
                      </c:pt>
                      <c:pt idx="9">
                        <c:v>131.98926192656899</c:v>
                      </c:pt>
                      <c:pt idx="10">
                        <c:v>69.929008151507603</c:v>
                      </c:pt>
                      <c:pt idx="11">
                        <c:v>177.01085427766699</c:v>
                      </c:pt>
                      <c:pt idx="12">
                        <c:v>235.88565625506101</c:v>
                      </c:pt>
                      <c:pt idx="13">
                        <c:v>159.21570780148301</c:v>
                      </c:pt>
                      <c:pt idx="14">
                        <c:v>114.493820417992</c:v>
                      </c:pt>
                      <c:pt idx="15">
                        <c:v>22.179294648941401</c:v>
                      </c:pt>
                      <c:pt idx="16">
                        <c:v>129.967090852951</c:v>
                      </c:pt>
                      <c:pt idx="17">
                        <c:v>71.637696853113397</c:v>
                      </c:pt>
                      <c:pt idx="18">
                        <c:v>201.76467552412899</c:v>
                      </c:pt>
                      <c:pt idx="19">
                        <c:v>314.12332843096698</c:v>
                      </c:pt>
                    </c:numCache>
                  </c:numRef>
                </c:yVal>
                <c:smooth val="0"/>
                <c:extLst xmlns:c15="http://schemas.microsoft.com/office/drawing/2012/chart">
                  <c:ext xmlns:c16="http://schemas.microsoft.com/office/drawing/2014/chart" uri="{C3380CC4-5D6E-409C-BE32-E72D297353CC}">
                    <c16:uniqueId val="{00000003-C361-4369-9A72-370A44159606}"/>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C$7:$C$26</c15:sqref>
                        </c15:formulaRef>
                      </c:ext>
                    </c:extLst>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extLst xmlns:c15="http://schemas.microsoft.com/office/drawing/2012/chart">
                      <c:ext xmlns:c15="http://schemas.microsoft.com/office/drawing/2012/chart" uri="{02D57815-91ED-43cb-92C2-25804820EDAC}">
                        <c15:formulaRef>
                          <c15:sqref>'[Collect_Indiviual_Data_LS2 NEW.xlsm]Santa Monica'!$C$31:$C$50</c15:sqref>
                        </c15:formulaRef>
                      </c:ext>
                    </c:extLst>
                    <c:numCache>
                      <c:formatCode>General</c:formatCode>
                      <c:ptCount val="20"/>
                      <c:pt idx="0">
                        <c:v>353.51291282257699</c:v>
                      </c:pt>
                      <c:pt idx="1">
                        <c:v>51.5961600070884</c:v>
                      </c:pt>
                      <c:pt idx="2">
                        <c:v>317.82514147605599</c:v>
                      </c:pt>
                      <c:pt idx="3">
                        <c:v>310.49968393618502</c:v>
                      </c:pt>
                      <c:pt idx="4">
                        <c:v>64.642403353305795</c:v>
                      </c:pt>
                      <c:pt idx="5">
                        <c:v>345.84748197968202</c:v>
                      </c:pt>
                      <c:pt idx="6">
                        <c:v>66.237673380793495</c:v>
                      </c:pt>
                      <c:pt idx="7">
                        <c:v>120.938046844647</c:v>
                      </c:pt>
                      <c:pt idx="8">
                        <c:v>12.4775039135773</c:v>
                      </c:pt>
                      <c:pt idx="9">
                        <c:v>125.20060436485601</c:v>
                      </c:pt>
                      <c:pt idx="10">
                        <c:v>62.5741453748632</c:v>
                      </c:pt>
                      <c:pt idx="11">
                        <c:v>170.956836975106</c:v>
                      </c:pt>
                      <c:pt idx="12">
                        <c:v>235.27602469187201</c:v>
                      </c:pt>
                      <c:pt idx="13">
                        <c:v>151.68768697222899</c:v>
                      </c:pt>
                      <c:pt idx="14">
                        <c:v>113.41783659682601</c:v>
                      </c:pt>
                      <c:pt idx="15">
                        <c:v>22.179294648941401</c:v>
                      </c:pt>
                      <c:pt idx="16">
                        <c:v>128.00862097081</c:v>
                      </c:pt>
                      <c:pt idx="17">
                        <c:v>68.044951223027596</c:v>
                      </c:pt>
                      <c:pt idx="18">
                        <c:v>195.784733618888</c:v>
                      </c:pt>
                      <c:pt idx="19">
                        <c:v>298.69072200455901</c:v>
                      </c:pt>
                    </c:numCache>
                  </c:numRef>
                </c:yVal>
                <c:smooth val="0"/>
                <c:extLst xmlns:c15="http://schemas.microsoft.com/office/drawing/2012/chart">
                  <c:ext xmlns:c16="http://schemas.microsoft.com/office/drawing/2014/chart" uri="{C3380CC4-5D6E-409C-BE32-E72D297353CC}">
                    <c16:uniqueId val="{00000005-C361-4369-9A72-370A44159606}"/>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C$7:$C$26</c15:sqref>
                        </c15:formulaRef>
                      </c:ext>
                    </c:extLst>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extLst xmlns:c15="http://schemas.microsoft.com/office/drawing/2012/chart">
                      <c:ext xmlns:c15="http://schemas.microsoft.com/office/drawing/2012/chart" uri="{02D57815-91ED-43cb-92C2-25804820EDAC}">
                        <c15:formulaRef>
                          <c15:sqref>'[Collect_Indiviual_Data_LS2 NEW.xlsm]Portland'!$C$31:$C$50</c15:sqref>
                        </c15:formulaRef>
                      </c:ext>
                    </c:extLst>
                    <c:numCache>
                      <c:formatCode>General</c:formatCode>
                      <c:ptCount val="20"/>
                      <c:pt idx="0">
                        <c:v>352.858553318406</c:v>
                      </c:pt>
                      <c:pt idx="1">
                        <c:v>46.598667497166403</c:v>
                      </c:pt>
                      <c:pt idx="2">
                        <c:v>308.639081919582</c:v>
                      </c:pt>
                      <c:pt idx="3">
                        <c:v>301.51009948486302</c:v>
                      </c:pt>
                      <c:pt idx="4">
                        <c:v>51.417188030773303</c:v>
                      </c:pt>
                      <c:pt idx="5">
                        <c:v>329.16733315686997</c:v>
                      </c:pt>
                      <c:pt idx="6">
                        <c:v>63.507103038120498</c:v>
                      </c:pt>
                      <c:pt idx="7">
                        <c:v>100.907537533281</c:v>
                      </c:pt>
                      <c:pt idx="8">
                        <c:v>8.8540096757883902</c:v>
                      </c:pt>
                      <c:pt idx="9">
                        <c:v>104.490309850209</c:v>
                      </c:pt>
                      <c:pt idx="10">
                        <c:v>54.128300428769798</c:v>
                      </c:pt>
                      <c:pt idx="11">
                        <c:v>166.52176148269101</c:v>
                      </c:pt>
                      <c:pt idx="12">
                        <c:v>230.74242226345899</c:v>
                      </c:pt>
                      <c:pt idx="13">
                        <c:v>129.128453734038</c:v>
                      </c:pt>
                      <c:pt idx="14">
                        <c:v>112.376572622692</c:v>
                      </c:pt>
                      <c:pt idx="15">
                        <c:v>20.995891023939802</c:v>
                      </c:pt>
                      <c:pt idx="16">
                        <c:v>124.066281337669</c:v>
                      </c:pt>
                      <c:pt idx="17">
                        <c:v>63.0574596519332</c:v>
                      </c:pt>
                      <c:pt idx="18">
                        <c:v>184.81930198648399</c:v>
                      </c:pt>
                      <c:pt idx="19">
                        <c:v>254.672494828233</c:v>
                      </c:pt>
                    </c:numCache>
                  </c:numRef>
                </c:yVal>
                <c:smooth val="0"/>
                <c:extLst xmlns:c15="http://schemas.microsoft.com/office/drawing/2012/chart">
                  <c:ext xmlns:c16="http://schemas.microsoft.com/office/drawing/2014/chart" uri="{C3380CC4-5D6E-409C-BE32-E72D297353CC}">
                    <c16:uniqueId val="{00000007-C361-4369-9A72-370A44159606}"/>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C$7:$C$26</c15:sqref>
                        </c15:formulaRef>
                      </c:ext>
                    </c:extLst>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extLst xmlns:c15="http://schemas.microsoft.com/office/drawing/2012/chart">
                      <c:ext xmlns:c15="http://schemas.microsoft.com/office/drawing/2012/chart" uri="{02D57815-91ED-43cb-92C2-25804820EDAC}">
                        <c15:formulaRef>
                          <c15:sqref>'[Collect_Indiviual_Data_LS2 NEW.xlsm]Salt Lake City'!$C$31:$C$50</c15:sqref>
                        </c15:formulaRef>
                      </c:ext>
                    </c:extLst>
                    <c:numCache>
                      <c:formatCode>General</c:formatCode>
                      <c:ptCount val="20"/>
                      <c:pt idx="0">
                        <c:v>353.13231589186302</c:v>
                      </c:pt>
                      <c:pt idx="1">
                        <c:v>48.192601697083397</c:v>
                      </c:pt>
                      <c:pt idx="2">
                        <c:v>311.83706580301498</c:v>
                      </c:pt>
                      <c:pt idx="3">
                        <c:v>304.59799316885801</c:v>
                      </c:pt>
                      <c:pt idx="4">
                        <c:v>55.456559761054002</c:v>
                      </c:pt>
                      <c:pt idx="5">
                        <c:v>336.64454073662301</c:v>
                      </c:pt>
                      <c:pt idx="6">
                        <c:v>64.600014427949603</c:v>
                      </c:pt>
                      <c:pt idx="7">
                        <c:v>106.601695639759</c:v>
                      </c:pt>
                      <c:pt idx="8">
                        <c:v>9.4159420309902195</c:v>
                      </c:pt>
                      <c:pt idx="9">
                        <c:v>110.640147567451</c:v>
                      </c:pt>
                      <c:pt idx="10">
                        <c:v>55.7178113860301</c:v>
                      </c:pt>
                      <c:pt idx="11">
                        <c:v>167.55132873334799</c:v>
                      </c:pt>
                      <c:pt idx="12">
                        <c:v>232.155962415186</c:v>
                      </c:pt>
                      <c:pt idx="13">
                        <c:v>137.206136222033</c:v>
                      </c:pt>
                      <c:pt idx="14">
                        <c:v>112.70048391948499</c:v>
                      </c:pt>
                      <c:pt idx="15">
                        <c:v>21.3912254903234</c:v>
                      </c:pt>
                      <c:pt idx="16">
                        <c:v>125.08064792939599</c:v>
                      </c:pt>
                      <c:pt idx="17">
                        <c:v>63.713391256854599</c:v>
                      </c:pt>
                      <c:pt idx="18">
                        <c:v>188.15240733894501</c:v>
                      </c:pt>
                      <c:pt idx="19">
                        <c:v>271.45692850911001</c:v>
                      </c:pt>
                    </c:numCache>
                  </c:numRef>
                </c:yVal>
                <c:smooth val="0"/>
                <c:extLst xmlns:c15="http://schemas.microsoft.com/office/drawing/2012/chart">
                  <c:ext xmlns:c16="http://schemas.microsoft.com/office/drawing/2014/chart" uri="{C3380CC4-5D6E-409C-BE32-E72D297353CC}">
                    <c16:uniqueId val="{00000009-C361-4369-9A72-370A44159606}"/>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C$7:$C$26</c15:sqref>
                        </c15:formulaRef>
                      </c:ext>
                    </c:extLst>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extLst xmlns:c15="http://schemas.microsoft.com/office/drawing/2012/chart">
                      <c:ext xmlns:c15="http://schemas.microsoft.com/office/drawing/2012/chart" uri="{02D57815-91ED-43cb-92C2-25804820EDAC}">
                        <c15:formulaRef>
                          <c15:sqref>'[Collect_Indiviual_Data_LS2 NEW.xlsm]San Francisco'!$C$31:$C$50</c15:sqref>
                        </c15:formulaRef>
                      </c:ext>
                    </c:extLst>
                    <c:numCache>
                      <c:formatCode>General</c:formatCode>
                      <c:ptCount val="20"/>
                      <c:pt idx="0">
                        <c:v>354.04021752441997</c:v>
                      </c:pt>
                      <c:pt idx="1">
                        <c:v>52.641537968930102</c:v>
                      </c:pt>
                      <c:pt idx="2">
                        <c:v>319.18984754907598</c:v>
                      </c:pt>
                      <c:pt idx="3">
                        <c:v>311.37912825125801</c:v>
                      </c:pt>
                      <c:pt idx="4">
                        <c:v>68.1438626658191</c:v>
                      </c:pt>
                      <c:pt idx="5">
                        <c:v>346.051330873837</c:v>
                      </c:pt>
                      <c:pt idx="6">
                        <c:v>66.655113514466095</c:v>
                      </c:pt>
                      <c:pt idx="7">
                        <c:v>124.447475127868</c:v>
                      </c:pt>
                      <c:pt idx="8">
                        <c:v>14.007148057424599</c:v>
                      </c:pt>
                      <c:pt idx="9">
                        <c:v>127.61058371534</c:v>
                      </c:pt>
                      <c:pt idx="10">
                        <c:v>64.861214951536894</c:v>
                      </c:pt>
                      <c:pt idx="11">
                        <c:v>172.616504582224</c:v>
                      </c:pt>
                      <c:pt idx="12">
                        <c:v>235.53740945811501</c:v>
                      </c:pt>
                      <c:pt idx="13">
                        <c:v>155.25959725035301</c:v>
                      </c:pt>
                      <c:pt idx="14">
                        <c:v>113.51204685636399</c:v>
                      </c:pt>
                      <c:pt idx="15">
                        <c:v>22.179294648941401</c:v>
                      </c:pt>
                      <c:pt idx="16">
                        <c:v>128.62095617141</c:v>
                      </c:pt>
                      <c:pt idx="17">
                        <c:v>69.219426664720203</c:v>
                      </c:pt>
                      <c:pt idx="18">
                        <c:v>197.827533092793</c:v>
                      </c:pt>
                      <c:pt idx="19">
                        <c:v>303.81246858044</c:v>
                      </c:pt>
                    </c:numCache>
                  </c:numRef>
                </c:yVal>
                <c:smooth val="0"/>
                <c:extLst xmlns:c15="http://schemas.microsoft.com/office/drawing/2012/chart">
                  <c:ext xmlns:c16="http://schemas.microsoft.com/office/drawing/2014/chart" uri="{C3380CC4-5D6E-409C-BE32-E72D297353CC}">
                    <c16:uniqueId val="{0000000B-C361-4369-9A72-370A44159606}"/>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C$7:$C$26</c15:sqref>
                        </c15:formulaRef>
                      </c:ext>
                    </c:extLst>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extLst xmlns:c15="http://schemas.microsoft.com/office/drawing/2012/chart">
                      <c:ext xmlns:c15="http://schemas.microsoft.com/office/drawing/2012/chart" uri="{02D57815-91ED-43cb-92C2-25804820EDAC}">
                        <c15:formulaRef>
                          <c15:sqref>'[Collect_Indiviual_Data_LS2 NEW.xlsm]San Jose'!$C$31:$C$50</c15:sqref>
                        </c15:formulaRef>
                      </c:ext>
                    </c:extLst>
                    <c:numCache>
                      <c:formatCode>General</c:formatCode>
                      <c:ptCount val="20"/>
                      <c:pt idx="0">
                        <c:v>354.03273493560602</c:v>
                      </c:pt>
                      <c:pt idx="1">
                        <c:v>52.698943968552499</c:v>
                      </c:pt>
                      <c:pt idx="2">
                        <c:v>319.18436867760403</c:v>
                      </c:pt>
                      <c:pt idx="3">
                        <c:v>311.43102245960898</c:v>
                      </c:pt>
                      <c:pt idx="4">
                        <c:v>68.296617311358602</c:v>
                      </c:pt>
                      <c:pt idx="5">
                        <c:v>346.10179006147001</c:v>
                      </c:pt>
                      <c:pt idx="6">
                        <c:v>66.757421290420098</c:v>
                      </c:pt>
                      <c:pt idx="7">
                        <c:v>124.50992383832499</c:v>
                      </c:pt>
                      <c:pt idx="8">
                        <c:v>13.986642798895099</c:v>
                      </c:pt>
                      <c:pt idx="9">
                        <c:v>127.77207433418501</c:v>
                      </c:pt>
                      <c:pt idx="10">
                        <c:v>64.945851073877193</c:v>
                      </c:pt>
                      <c:pt idx="11">
                        <c:v>172.72454075716701</c:v>
                      </c:pt>
                      <c:pt idx="12">
                        <c:v>235.60957017480899</c:v>
                      </c:pt>
                      <c:pt idx="13">
                        <c:v>155.53309076945499</c:v>
                      </c:pt>
                      <c:pt idx="14">
                        <c:v>113.51596459704599</c:v>
                      </c:pt>
                      <c:pt idx="15">
                        <c:v>22.179294648941401</c:v>
                      </c:pt>
                      <c:pt idx="16">
                        <c:v>128.693939434068</c:v>
                      </c:pt>
                      <c:pt idx="17">
                        <c:v>69.3569987051238</c:v>
                      </c:pt>
                      <c:pt idx="18">
                        <c:v>197.87883807697801</c:v>
                      </c:pt>
                      <c:pt idx="19">
                        <c:v>304.075614078581</c:v>
                      </c:pt>
                    </c:numCache>
                  </c:numRef>
                </c:yVal>
                <c:smooth val="0"/>
                <c:extLst xmlns:c15="http://schemas.microsoft.com/office/drawing/2012/chart">
                  <c:ext xmlns:c16="http://schemas.microsoft.com/office/drawing/2014/chart" uri="{C3380CC4-5D6E-409C-BE32-E72D297353CC}">
                    <c16:uniqueId val="{0000000D-C361-4369-9A72-370A44159606}"/>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C$7:$C$26</c15:sqref>
                        </c15:formulaRef>
                      </c:ext>
                    </c:extLst>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extLst xmlns:c15="http://schemas.microsoft.com/office/drawing/2012/chart">
                      <c:ext xmlns:c15="http://schemas.microsoft.com/office/drawing/2012/chart" uri="{02D57815-91ED-43cb-92C2-25804820EDAC}">
                        <c15:formulaRef>
                          <c15:sqref>'[Collect_Indiviual_Data_LS2 NEW.xlsm]Seattle'!$C$31:$C$50</c15:sqref>
                        </c15:formulaRef>
                      </c:ext>
                    </c:extLst>
                    <c:numCache>
                      <c:formatCode>General</c:formatCode>
                      <c:ptCount val="20"/>
                      <c:pt idx="0">
                        <c:v>353.20892185439698</c:v>
                      </c:pt>
                      <c:pt idx="1">
                        <c:v>50.1015332474594</c:v>
                      </c:pt>
                      <c:pt idx="2">
                        <c:v>316.482466532258</c:v>
                      </c:pt>
                      <c:pt idx="3">
                        <c:v>309.359881588429</c:v>
                      </c:pt>
                      <c:pt idx="4">
                        <c:v>62.594024571227997</c:v>
                      </c:pt>
                      <c:pt idx="5">
                        <c:v>345.06213471529401</c:v>
                      </c:pt>
                      <c:pt idx="6">
                        <c:v>65.980988450151898</c:v>
                      </c:pt>
                      <c:pt idx="7">
                        <c:v>116.685199965563</c:v>
                      </c:pt>
                      <c:pt idx="8">
                        <c:v>11.043069228188999</c:v>
                      </c:pt>
                      <c:pt idx="9">
                        <c:v>121.46348860179999</c:v>
                      </c:pt>
                      <c:pt idx="10">
                        <c:v>60.125028137246701</c:v>
                      </c:pt>
                      <c:pt idx="11">
                        <c:v>169.501610925742</c:v>
                      </c:pt>
                      <c:pt idx="12">
                        <c:v>234.36961870522401</c:v>
                      </c:pt>
                      <c:pt idx="13">
                        <c:v>148.011523981165</c:v>
                      </c:pt>
                      <c:pt idx="14">
                        <c:v>113.370081474024</c:v>
                      </c:pt>
                      <c:pt idx="15">
                        <c:v>22.124320445011598</c:v>
                      </c:pt>
                      <c:pt idx="16">
                        <c:v>127.307381907519</c:v>
                      </c:pt>
                      <c:pt idx="17">
                        <c:v>66.636787950032598</c:v>
                      </c:pt>
                      <c:pt idx="18">
                        <c:v>193.468889403009</c:v>
                      </c:pt>
                      <c:pt idx="19">
                        <c:v>292.38508071952702</c:v>
                      </c:pt>
                    </c:numCache>
                  </c:numRef>
                </c:yVal>
                <c:smooth val="0"/>
                <c:extLst xmlns:c15="http://schemas.microsoft.com/office/drawing/2012/chart">
                  <c:ext xmlns:c16="http://schemas.microsoft.com/office/drawing/2014/chart" uri="{C3380CC4-5D6E-409C-BE32-E72D297353CC}">
                    <c16:uniqueId val="{0000000F-C361-4369-9A72-370A44159606}"/>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C$7:$C$26</c15:sqref>
                        </c15:formulaRef>
                      </c:ext>
                    </c:extLst>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extLst xmlns:c15="http://schemas.microsoft.com/office/drawing/2012/chart">
                      <c:ext xmlns:c15="http://schemas.microsoft.com/office/drawing/2012/chart" uri="{02D57815-91ED-43cb-92C2-25804820EDAC}">
                        <c15:formulaRef>
                          <c15:sqref>'[Collect_Indiviual_Data_LS2 NEW.xlsm]Memphis'!$C$31:$C$50</c15:sqref>
                        </c15:formulaRef>
                      </c:ext>
                    </c:extLst>
                    <c:numCache>
                      <c:formatCode>General</c:formatCode>
                      <c:ptCount val="20"/>
                      <c:pt idx="0">
                        <c:v>352.71436471939001</c:v>
                      </c:pt>
                      <c:pt idx="1">
                        <c:v>46.608695197028503</c:v>
                      </c:pt>
                      <c:pt idx="2">
                        <c:v>307.82491122448801</c:v>
                      </c:pt>
                      <c:pt idx="3">
                        <c:v>301.21096230288401</c:v>
                      </c:pt>
                      <c:pt idx="4">
                        <c:v>50.263633606677502</c:v>
                      </c:pt>
                      <c:pt idx="5">
                        <c:v>328.98596746431599</c:v>
                      </c:pt>
                      <c:pt idx="6">
                        <c:v>63.361816957456398</c:v>
                      </c:pt>
                      <c:pt idx="7">
                        <c:v>100.034554619058</c:v>
                      </c:pt>
                      <c:pt idx="8">
                        <c:v>8.4901923310706895</c:v>
                      </c:pt>
                      <c:pt idx="9">
                        <c:v>104.35523956452199</c:v>
                      </c:pt>
                      <c:pt idx="10">
                        <c:v>53.673072282126199</c:v>
                      </c:pt>
                      <c:pt idx="11">
                        <c:v>166.51115503441801</c:v>
                      </c:pt>
                      <c:pt idx="12">
                        <c:v>230.681068294932</c:v>
                      </c:pt>
                      <c:pt idx="13">
                        <c:v>127.64563495385001</c:v>
                      </c:pt>
                      <c:pt idx="14">
                        <c:v>112.36724882815</c:v>
                      </c:pt>
                      <c:pt idx="15">
                        <c:v>21.061333025583298</c:v>
                      </c:pt>
                      <c:pt idx="16">
                        <c:v>123.56573322606</c:v>
                      </c:pt>
                      <c:pt idx="17">
                        <c:v>62.9385988082932</c:v>
                      </c:pt>
                      <c:pt idx="18">
                        <c:v>184.26495533057701</c:v>
                      </c:pt>
                      <c:pt idx="19">
                        <c:v>253.84131838352101</c:v>
                      </c:pt>
                    </c:numCache>
                  </c:numRef>
                </c:yVal>
                <c:smooth val="0"/>
                <c:extLst xmlns:c15="http://schemas.microsoft.com/office/drawing/2012/chart">
                  <c:ext xmlns:c16="http://schemas.microsoft.com/office/drawing/2014/chart" uri="{C3380CC4-5D6E-409C-BE32-E72D297353CC}">
                    <c16:uniqueId val="{00000011-C361-4369-9A72-370A44159606}"/>
                  </c:ext>
                </c:extLst>
              </c15:ser>
            </c15:filteredScatterSeries>
            <c15:filteredScatterSeries>
              <c15:ser>
                <c:idx val="16"/>
                <c:order val="19"/>
                <c:tx>
                  <c:v>Charleston - I&amp;B</c:v>
                </c:tx>
                <c:spPr>
                  <a:ln w="25400" cap="rnd">
                    <a:noFill/>
                    <a:round/>
                  </a:ln>
                  <a:effectLst/>
                </c:spPr>
                <c:marker>
                  <c:symbol val="x"/>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C$7:$C$26</c15:sqref>
                        </c15:formulaRef>
                      </c:ext>
                    </c:extLst>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extLst xmlns:c15="http://schemas.microsoft.com/office/drawing/2012/chart">
                      <c:ext xmlns:c15="http://schemas.microsoft.com/office/drawing/2012/chart" uri="{02D57815-91ED-43cb-92C2-25804820EDAC}">
                        <c15:formulaRef>
                          <c15:sqref>'[Collect_Indiviual_Data_LS2 NEW.xlsm]Charleston'!$C$31:$C$50</c15:sqref>
                        </c15:formulaRef>
                      </c:ext>
                    </c:extLst>
                    <c:numCache>
                      <c:formatCode>General</c:formatCode>
                      <c:ptCount val="20"/>
                      <c:pt idx="0">
                        <c:v>352.79262080413702</c:v>
                      </c:pt>
                      <c:pt idx="1">
                        <c:v>47.031326327470097</c:v>
                      </c:pt>
                      <c:pt idx="2">
                        <c:v>308.26888538069102</c:v>
                      </c:pt>
                      <c:pt idx="3">
                        <c:v>301.75279934559802</c:v>
                      </c:pt>
                      <c:pt idx="4">
                        <c:v>50.566661545154297</c:v>
                      </c:pt>
                      <c:pt idx="5">
                        <c:v>330.56799317649802</c:v>
                      </c:pt>
                      <c:pt idx="6">
                        <c:v>63.519266739090803</c:v>
                      </c:pt>
                      <c:pt idx="7">
                        <c:v>100.827257277212</c:v>
                      </c:pt>
                      <c:pt idx="8">
                        <c:v>8.4924589090011509</c:v>
                      </c:pt>
                      <c:pt idx="9">
                        <c:v>105.488230646571</c:v>
                      </c:pt>
                      <c:pt idx="10">
                        <c:v>53.932855461930203</c:v>
                      </c:pt>
                      <c:pt idx="11">
                        <c:v>166.65817069937199</c:v>
                      </c:pt>
                      <c:pt idx="12">
                        <c:v>230.96614762601899</c:v>
                      </c:pt>
                      <c:pt idx="13">
                        <c:v>129.08477496308001</c:v>
                      </c:pt>
                      <c:pt idx="14">
                        <c:v>112.419805241022</c:v>
                      </c:pt>
                      <c:pt idx="15">
                        <c:v>21.125298212309101</c:v>
                      </c:pt>
                      <c:pt idx="16">
                        <c:v>123.589694457601</c:v>
                      </c:pt>
                      <c:pt idx="17">
                        <c:v>63.010212586249402</c:v>
                      </c:pt>
                      <c:pt idx="18">
                        <c:v>184.78137322930999</c:v>
                      </c:pt>
                      <c:pt idx="19">
                        <c:v>256.96060159088</c:v>
                      </c:pt>
                    </c:numCache>
                  </c:numRef>
                </c:yVal>
                <c:smooth val="0"/>
                <c:extLst xmlns:c15="http://schemas.microsoft.com/office/drawing/2012/chart">
                  <c:ext xmlns:c16="http://schemas.microsoft.com/office/drawing/2014/chart" uri="{C3380CC4-5D6E-409C-BE32-E72D297353CC}">
                    <c16:uniqueId val="{00000013-C361-4369-9A72-370A44159606}"/>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210:$G$409</c15:sqref>
                        </c15:formulaRef>
                      </c:ext>
                    </c:extLst>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extLst xmlns:c15="http://schemas.microsoft.com/office/drawing/2012/chart">
                      <c:ext xmlns:c15="http://schemas.microsoft.com/office/drawing/2012/chart" uri="{02D57815-91ED-43cb-92C2-25804820EDAC}">
                        <c15:formulaRef>
                          <c15:sqref>'[Collect_Indiviual_Data_LS2 NEW.xlsm]Trendlines'!$A$210:$A$409</c15:sqref>
                        </c15:formulaRef>
                      </c:ext>
                    </c:extLst>
                    <c:numCache>
                      <c:formatCode>General</c:formatCode>
                      <c:ptCount val="200"/>
                      <c:pt idx="0">
                        <c:v>263.46871827536899</c:v>
                      </c:pt>
                      <c:pt idx="1">
                        <c:v>32.880242699899298</c:v>
                      </c:pt>
                      <c:pt idx="2">
                        <c:v>171.93247200965999</c:v>
                      </c:pt>
                      <c:pt idx="3">
                        <c:v>138.643918258127</c:v>
                      </c:pt>
                      <c:pt idx="4">
                        <c:v>10.6301978160127</c:v>
                      </c:pt>
                      <c:pt idx="5">
                        <c:v>218.58356730704901</c:v>
                      </c:pt>
                      <c:pt idx="6">
                        <c:v>44.690723742612803</c:v>
                      </c:pt>
                      <c:pt idx="7">
                        <c:v>31.651670279828899</c:v>
                      </c:pt>
                      <c:pt idx="8">
                        <c:v>5.9425932656317402</c:v>
                      </c:pt>
                      <c:pt idx="9">
                        <c:v>30.616721663446299</c:v>
                      </c:pt>
                      <c:pt idx="10">
                        <c:v>8.9193452129653394</c:v>
                      </c:pt>
                      <c:pt idx="11">
                        <c:v>55.973802141565599</c:v>
                      </c:pt>
                      <c:pt idx="12">
                        <c:v>153.09148049576299</c:v>
                      </c:pt>
                      <c:pt idx="13">
                        <c:v>8.8615823510999103</c:v>
                      </c:pt>
                      <c:pt idx="14">
                        <c:v>83.341232806806005</c:v>
                      </c:pt>
                      <c:pt idx="15">
                        <c:v>9.8211338752706592</c:v>
                      </c:pt>
                      <c:pt idx="16">
                        <c:v>34.167711529795902</c:v>
                      </c:pt>
                      <c:pt idx="17">
                        <c:v>9.9896305891045198</c:v>
                      </c:pt>
                      <c:pt idx="18">
                        <c:v>107.055009927456</c:v>
                      </c:pt>
                      <c:pt idx="19">
                        <c:v>38.276877087978399</c:v>
                      </c:pt>
                      <c:pt idx="20">
                        <c:v>355.76757132851702</c:v>
                      </c:pt>
                      <c:pt idx="21">
                        <c:v>54.236698778672299</c:v>
                      </c:pt>
                      <c:pt idx="22">
                        <c:v>320.942267537943</c:v>
                      </c:pt>
                      <c:pt idx="23">
                        <c:v>312.67291805290802</c:v>
                      </c:pt>
                      <c:pt idx="24">
                        <c:v>77.535906190206106</c:v>
                      </c:pt>
                      <c:pt idx="25">
                        <c:v>346.09197874614699</c:v>
                      </c:pt>
                      <c:pt idx="26">
                        <c:v>68.327017983910196</c:v>
                      </c:pt>
                      <c:pt idx="27">
                        <c:v>131.566650437558</c:v>
                      </c:pt>
                      <c:pt idx="28">
                        <c:v>18.756240229776999</c:v>
                      </c:pt>
                      <c:pt idx="29">
                        <c:v>131.98926192656899</c:v>
                      </c:pt>
                      <c:pt idx="30">
                        <c:v>69.929008151507603</c:v>
                      </c:pt>
                      <c:pt idx="31">
                        <c:v>177.01085427766699</c:v>
                      </c:pt>
                      <c:pt idx="32">
                        <c:v>235.88565625506101</c:v>
                      </c:pt>
                      <c:pt idx="33">
                        <c:v>159.21570780148301</c:v>
                      </c:pt>
                      <c:pt idx="34">
                        <c:v>114.493820417992</c:v>
                      </c:pt>
                      <c:pt idx="35">
                        <c:v>22.179294648941401</c:v>
                      </c:pt>
                      <c:pt idx="36">
                        <c:v>129.967090852951</c:v>
                      </c:pt>
                      <c:pt idx="37">
                        <c:v>71.637696853113397</c:v>
                      </c:pt>
                      <c:pt idx="38">
                        <c:v>201.76467552412899</c:v>
                      </c:pt>
                      <c:pt idx="39">
                        <c:v>314.12332843096698</c:v>
                      </c:pt>
                      <c:pt idx="40">
                        <c:v>353.51291282257699</c:v>
                      </c:pt>
                      <c:pt idx="41">
                        <c:v>51.5961600070884</c:v>
                      </c:pt>
                      <c:pt idx="42">
                        <c:v>317.82514147605599</c:v>
                      </c:pt>
                      <c:pt idx="43">
                        <c:v>310.49968393618502</c:v>
                      </c:pt>
                      <c:pt idx="44">
                        <c:v>64.642403353305795</c:v>
                      </c:pt>
                      <c:pt idx="45">
                        <c:v>345.84748197968202</c:v>
                      </c:pt>
                      <c:pt idx="46">
                        <c:v>66.237673380793495</c:v>
                      </c:pt>
                      <c:pt idx="47">
                        <c:v>120.938046844647</c:v>
                      </c:pt>
                      <c:pt idx="48">
                        <c:v>12.4775039135773</c:v>
                      </c:pt>
                      <c:pt idx="49">
                        <c:v>125.20060436485601</c:v>
                      </c:pt>
                      <c:pt idx="50">
                        <c:v>62.5741453748632</c:v>
                      </c:pt>
                      <c:pt idx="51">
                        <c:v>170.956836975106</c:v>
                      </c:pt>
                      <c:pt idx="52">
                        <c:v>235.27602469187201</c:v>
                      </c:pt>
                      <c:pt idx="53">
                        <c:v>151.68768697222899</c:v>
                      </c:pt>
                      <c:pt idx="54">
                        <c:v>113.41783659682601</c:v>
                      </c:pt>
                      <c:pt idx="55">
                        <c:v>22.179294648941401</c:v>
                      </c:pt>
                      <c:pt idx="56">
                        <c:v>128.00862097081</c:v>
                      </c:pt>
                      <c:pt idx="57">
                        <c:v>68.044951223027596</c:v>
                      </c:pt>
                      <c:pt idx="58">
                        <c:v>195.784733618888</c:v>
                      </c:pt>
                      <c:pt idx="59">
                        <c:v>298.69072200455901</c:v>
                      </c:pt>
                      <c:pt idx="60">
                        <c:v>352.858553318406</c:v>
                      </c:pt>
                      <c:pt idx="61">
                        <c:v>46.598667497166403</c:v>
                      </c:pt>
                      <c:pt idx="62">
                        <c:v>308.639081919582</c:v>
                      </c:pt>
                      <c:pt idx="63">
                        <c:v>301.51009948486302</c:v>
                      </c:pt>
                      <c:pt idx="64">
                        <c:v>51.417188030773303</c:v>
                      </c:pt>
                      <c:pt idx="65">
                        <c:v>329.16733315686997</c:v>
                      </c:pt>
                      <c:pt idx="66">
                        <c:v>63.507103038120498</c:v>
                      </c:pt>
                      <c:pt idx="67">
                        <c:v>100.907537533281</c:v>
                      </c:pt>
                      <c:pt idx="68">
                        <c:v>8.8540096757883902</c:v>
                      </c:pt>
                      <c:pt idx="69">
                        <c:v>104.490309850209</c:v>
                      </c:pt>
                      <c:pt idx="70">
                        <c:v>54.128300428769798</c:v>
                      </c:pt>
                      <c:pt idx="71">
                        <c:v>166.52176148269101</c:v>
                      </c:pt>
                      <c:pt idx="72">
                        <c:v>230.74242226345899</c:v>
                      </c:pt>
                      <c:pt idx="73">
                        <c:v>129.128453734038</c:v>
                      </c:pt>
                      <c:pt idx="74">
                        <c:v>112.376572622692</c:v>
                      </c:pt>
                      <c:pt idx="75">
                        <c:v>20.995891023939802</c:v>
                      </c:pt>
                      <c:pt idx="76">
                        <c:v>124.066281337669</c:v>
                      </c:pt>
                      <c:pt idx="77">
                        <c:v>63.0574596519332</c:v>
                      </c:pt>
                      <c:pt idx="78">
                        <c:v>184.81930198648399</c:v>
                      </c:pt>
                      <c:pt idx="79">
                        <c:v>254.672494828233</c:v>
                      </c:pt>
                      <c:pt idx="80">
                        <c:v>353.13231589186302</c:v>
                      </c:pt>
                      <c:pt idx="81">
                        <c:v>48.192601697083397</c:v>
                      </c:pt>
                      <c:pt idx="82">
                        <c:v>311.83706580301498</c:v>
                      </c:pt>
                      <c:pt idx="83">
                        <c:v>304.59799316885801</c:v>
                      </c:pt>
                      <c:pt idx="84">
                        <c:v>55.456559761054002</c:v>
                      </c:pt>
                      <c:pt idx="85">
                        <c:v>336.64454073662301</c:v>
                      </c:pt>
                      <c:pt idx="86">
                        <c:v>64.600014427949603</c:v>
                      </c:pt>
                      <c:pt idx="87">
                        <c:v>106.601695639759</c:v>
                      </c:pt>
                      <c:pt idx="88">
                        <c:v>9.4159420309902195</c:v>
                      </c:pt>
                      <c:pt idx="89">
                        <c:v>110.640147567451</c:v>
                      </c:pt>
                      <c:pt idx="90">
                        <c:v>55.7178113860301</c:v>
                      </c:pt>
                      <c:pt idx="91">
                        <c:v>167.55132873334799</c:v>
                      </c:pt>
                      <c:pt idx="92">
                        <c:v>232.155962415186</c:v>
                      </c:pt>
                      <c:pt idx="93">
                        <c:v>137.206136222033</c:v>
                      </c:pt>
                      <c:pt idx="94">
                        <c:v>112.70048391948499</c:v>
                      </c:pt>
                      <c:pt idx="95">
                        <c:v>21.3912254903234</c:v>
                      </c:pt>
                      <c:pt idx="96">
                        <c:v>125.08064792939599</c:v>
                      </c:pt>
                      <c:pt idx="97">
                        <c:v>63.713391256854599</c:v>
                      </c:pt>
                      <c:pt idx="98">
                        <c:v>188.15240733894501</c:v>
                      </c:pt>
                      <c:pt idx="99">
                        <c:v>271.45692850911001</c:v>
                      </c:pt>
                      <c:pt idx="100">
                        <c:v>354.04021752441997</c:v>
                      </c:pt>
                      <c:pt idx="101">
                        <c:v>52.641537968930102</c:v>
                      </c:pt>
                      <c:pt idx="102">
                        <c:v>319.18984754907598</c:v>
                      </c:pt>
                      <c:pt idx="103">
                        <c:v>311.37912825125801</c:v>
                      </c:pt>
                      <c:pt idx="104">
                        <c:v>68.1438626658191</c:v>
                      </c:pt>
                      <c:pt idx="105">
                        <c:v>346.051330873837</c:v>
                      </c:pt>
                      <c:pt idx="106">
                        <c:v>66.655113514466095</c:v>
                      </c:pt>
                      <c:pt idx="107">
                        <c:v>124.447475127868</c:v>
                      </c:pt>
                      <c:pt idx="108">
                        <c:v>14.007148057424599</c:v>
                      </c:pt>
                      <c:pt idx="109">
                        <c:v>127.61058371534</c:v>
                      </c:pt>
                      <c:pt idx="110">
                        <c:v>64.861214951536894</c:v>
                      </c:pt>
                      <c:pt idx="111">
                        <c:v>172.616504582224</c:v>
                      </c:pt>
                      <c:pt idx="112">
                        <c:v>235.53740945811501</c:v>
                      </c:pt>
                      <c:pt idx="113">
                        <c:v>155.25959725035301</c:v>
                      </c:pt>
                      <c:pt idx="114">
                        <c:v>113.51204685636399</c:v>
                      </c:pt>
                      <c:pt idx="115">
                        <c:v>22.179294648941401</c:v>
                      </c:pt>
                      <c:pt idx="116">
                        <c:v>128.62095617141</c:v>
                      </c:pt>
                      <c:pt idx="117">
                        <c:v>69.219426664720203</c:v>
                      </c:pt>
                      <c:pt idx="118">
                        <c:v>197.827533092793</c:v>
                      </c:pt>
                      <c:pt idx="119">
                        <c:v>303.81246858044</c:v>
                      </c:pt>
                      <c:pt idx="120">
                        <c:v>354.03273493560602</c:v>
                      </c:pt>
                      <c:pt idx="121">
                        <c:v>52.698943968552499</c:v>
                      </c:pt>
                      <c:pt idx="122">
                        <c:v>319.18436867760403</c:v>
                      </c:pt>
                      <c:pt idx="123">
                        <c:v>311.43102245960898</c:v>
                      </c:pt>
                      <c:pt idx="124">
                        <c:v>68.296617311358602</c:v>
                      </c:pt>
                      <c:pt idx="125">
                        <c:v>346.10179006147001</c:v>
                      </c:pt>
                      <c:pt idx="126">
                        <c:v>66.757421290420098</c:v>
                      </c:pt>
                      <c:pt idx="127">
                        <c:v>124.50992383832499</c:v>
                      </c:pt>
                      <c:pt idx="128">
                        <c:v>13.986642798895099</c:v>
                      </c:pt>
                      <c:pt idx="129">
                        <c:v>127.77207433418501</c:v>
                      </c:pt>
                      <c:pt idx="130">
                        <c:v>64.945851073877193</c:v>
                      </c:pt>
                      <c:pt idx="131">
                        <c:v>172.72454075716701</c:v>
                      </c:pt>
                      <c:pt idx="132">
                        <c:v>235.60957017480899</c:v>
                      </c:pt>
                      <c:pt idx="133">
                        <c:v>155.53309076945499</c:v>
                      </c:pt>
                      <c:pt idx="134">
                        <c:v>113.51596459704599</c:v>
                      </c:pt>
                      <c:pt idx="135">
                        <c:v>22.179294648941401</c:v>
                      </c:pt>
                      <c:pt idx="136">
                        <c:v>128.693939434068</c:v>
                      </c:pt>
                      <c:pt idx="137">
                        <c:v>69.3569987051238</c:v>
                      </c:pt>
                      <c:pt idx="138">
                        <c:v>197.87883807697801</c:v>
                      </c:pt>
                      <c:pt idx="139">
                        <c:v>304.075614078581</c:v>
                      </c:pt>
                      <c:pt idx="140">
                        <c:v>353.20892185439698</c:v>
                      </c:pt>
                      <c:pt idx="141">
                        <c:v>50.1015332474594</c:v>
                      </c:pt>
                      <c:pt idx="142">
                        <c:v>316.482466532258</c:v>
                      </c:pt>
                      <c:pt idx="143">
                        <c:v>309.359881588429</c:v>
                      </c:pt>
                      <c:pt idx="144">
                        <c:v>62.594024571227997</c:v>
                      </c:pt>
                      <c:pt idx="145">
                        <c:v>345.06213471529401</c:v>
                      </c:pt>
                      <c:pt idx="146">
                        <c:v>65.980988450151898</c:v>
                      </c:pt>
                      <c:pt idx="147">
                        <c:v>116.685199965563</c:v>
                      </c:pt>
                      <c:pt idx="148">
                        <c:v>11.043069228188999</c:v>
                      </c:pt>
                      <c:pt idx="149">
                        <c:v>121.46348860179999</c:v>
                      </c:pt>
                      <c:pt idx="150">
                        <c:v>60.125028137246701</c:v>
                      </c:pt>
                      <c:pt idx="151">
                        <c:v>169.501610925742</c:v>
                      </c:pt>
                      <c:pt idx="152">
                        <c:v>234.36961870522401</c:v>
                      </c:pt>
                      <c:pt idx="153">
                        <c:v>148.011523981165</c:v>
                      </c:pt>
                      <c:pt idx="154">
                        <c:v>113.370081474024</c:v>
                      </c:pt>
                      <c:pt idx="155">
                        <c:v>22.124320445011598</c:v>
                      </c:pt>
                      <c:pt idx="156">
                        <c:v>127.307381907519</c:v>
                      </c:pt>
                      <c:pt idx="157">
                        <c:v>66.636787950032598</c:v>
                      </c:pt>
                      <c:pt idx="158">
                        <c:v>193.468889403009</c:v>
                      </c:pt>
                      <c:pt idx="159">
                        <c:v>292.38508071952702</c:v>
                      </c:pt>
                      <c:pt idx="160">
                        <c:v>352.71436471939001</c:v>
                      </c:pt>
                      <c:pt idx="161">
                        <c:v>46.608695197028503</c:v>
                      </c:pt>
                      <c:pt idx="162">
                        <c:v>307.82491122448801</c:v>
                      </c:pt>
                      <c:pt idx="163">
                        <c:v>301.21096230288401</c:v>
                      </c:pt>
                      <c:pt idx="164">
                        <c:v>50.263633606677502</c:v>
                      </c:pt>
                      <c:pt idx="165">
                        <c:v>328.98596746431599</c:v>
                      </c:pt>
                      <c:pt idx="166">
                        <c:v>63.361816957456398</c:v>
                      </c:pt>
                      <c:pt idx="167">
                        <c:v>100.034554619058</c:v>
                      </c:pt>
                      <c:pt idx="168">
                        <c:v>8.4901923310706895</c:v>
                      </c:pt>
                      <c:pt idx="169">
                        <c:v>104.35523956452199</c:v>
                      </c:pt>
                      <c:pt idx="170">
                        <c:v>53.673072282126199</c:v>
                      </c:pt>
                      <c:pt idx="171">
                        <c:v>166.51115503441801</c:v>
                      </c:pt>
                      <c:pt idx="172">
                        <c:v>230.681068294932</c:v>
                      </c:pt>
                      <c:pt idx="173">
                        <c:v>127.64563495385001</c:v>
                      </c:pt>
                      <c:pt idx="174">
                        <c:v>112.36724882815</c:v>
                      </c:pt>
                      <c:pt idx="175">
                        <c:v>21.061333025583298</c:v>
                      </c:pt>
                      <c:pt idx="176">
                        <c:v>123.56573322606</c:v>
                      </c:pt>
                      <c:pt idx="177">
                        <c:v>62.9385988082932</c:v>
                      </c:pt>
                      <c:pt idx="178">
                        <c:v>184.26495533057701</c:v>
                      </c:pt>
                      <c:pt idx="179">
                        <c:v>253.84131838352101</c:v>
                      </c:pt>
                      <c:pt idx="180">
                        <c:v>352.79262080413702</c:v>
                      </c:pt>
                      <c:pt idx="181">
                        <c:v>47.031326327470097</c:v>
                      </c:pt>
                      <c:pt idx="182">
                        <c:v>308.26888538069102</c:v>
                      </c:pt>
                      <c:pt idx="183">
                        <c:v>301.75279934559802</c:v>
                      </c:pt>
                      <c:pt idx="184">
                        <c:v>50.566661545154297</c:v>
                      </c:pt>
                      <c:pt idx="185">
                        <c:v>330.56799317649802</c:v>
                      </c:pt>
                      <c:pt idx="186">
                        <c:v>63.519266739090803</c:v>
                      </c:pt>
                      <c:pt idx="187">
                        <c:v>100.827257277212</c:v>
                      </c:pt>
                      <c:pt idx="188">
                        <c:v>8.4924589090011509</c:v>
                      </c:pt>
                      <c:pt idx="189">
                        <c:v>105.488230646571</c:v>
                      </c:pt>
                      <c:pt idx="190">
                        <c:v>53.932855461930203</c:v>
                      </c:pt>
                      <c:pt idx="191">
                        <c:v>166.65817069937199</c:v>
                      </c:pt>
                      <c:pt idx="192">
                        <c:v>230.96614762601899</c:v>
                      </c:pt>
                      <c:pt idx="193">
                        <c:v>129.08477496308001</c:v>
                      </c:pt>
                      <c:pt idx="194">
                        <c:v>112.419805241022</c:v>
                      </c:pt>
                      <c:pt idx="195">
                        <c:v>21.125298212309101</c:v>
                      </c:pt>
                      <c:pt idx="196">
                        <c:v>123.589694457601</c:v>
                      </c:pt>
                      <c:pt idx="197">
                        <c:v>63.010212586249402</c:v>
                      </c:pt>
                      <c:pt idx="198">
                        <c:v>184.78137322930999</c:v>
                      </c:pt>
                      <c:pt idx="199">
                        <c:v>256.96060159088</c:v>
                      </c:pt>
                    </c:numCache>
                  </c:numRef>
                </c:yVal>
                <c:smooth val="0"/>
                <c:extLst xmlns:c15="http://schemas.microsoft.com/office/drawing/2012/chart">
                  <c:ext xmlns:c16="http://schemas.microsoft.com/office/drawing/2014/chart" uri="{C3380CC4-5D6E-409C-BE32-E72D297353CC}">
                    <c16:uniqueId val="{00000003-D694-4530-BA68-ACF76550766D}"/>
                  </c:ext>
                </c:extLst>
              </c15:ser>
            </c15:filteredScatterSeries>
          </c:ext>
        </c:extLst>
      </c:scatterChart>
      <c:valAx>
        <c:axId val="431662816"/>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63376"/>
        <c:crosses val="autoZero"/>
        <c:crossBetween val="midCat"/>
      </c:valAx>
      <c:valAx>
        <c:axId val="431663376"/>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1662816"/>
        <c:crosses val="autoZero"/>
        <c:crossBetween val="midCat"/>
        <c:majorUnit val="1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D$7:$D$26</c:f>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f>'[Collect_Indiviual_Data_LS2 NEW.xlsm]Butte'!$D$31:$D$50</c:f>
              <c:numCache>
                <c:formatCode>General</c:formatCode>
                <c:ptCount val="20"/>
                <c:pt idx="0">
                  <c:v>252.77604066153401</c:v>
                </c:pt>
                <c:pt idx="1">
                  <c:v>23.3691897374826</c:v>
                </c:pt>
                <c:pt idx="2">
                  <c:v>159.576979671987</c:v>
                </c:pt>
                <c:pt idx="3">
                  <c:v>114.70433764883001</c:v>
                </c:pt>
                <c:pt idx="4">
                  <c:v>10.546185124073499</c:v>
                </c:pt>
                <c:pt idx="5">
                  <c:v>221.532434342588</c:v>
                </c:pt>
                <c:pt idx="6">
                  <c:v>26.810507780722499</c:v>
                </c:pt>
                <c:pt idx="7">
                  <c:v>10.4876523891811</c:v>
                </c:pt>
                <c:pt idx="8">
                  <c:v>4.5188533457134898</c:v>
                </c:pt>
                <c:pt idx="9">
                  <c:v>18.439135467853902</c:v>
                </c:pt>
                <c:pt idx="10">
                  <c:v>4.74716775520971</c:v>
                </c:pt>
                <c:pt idx="11">
                  <c:v>29.3891496350357</c:v>
                </c:pt>
                <c:pt idx="12">
                  <c:v>146.74981692478201</c:v>
                </c:pt>
                <c:pt idx="13">
                  <c:v>4.61293826746068</c:v>
                </c:pt>
                <c:pt idx="14">
                  <c:v>50.483838006243403</c:v>
                </c:pt>
                <c:pt idx="15">
                  <c:v>0.32833256950221801</c:v>
                </c:pt>
                <c:pt idx="16">
                  <c:v>9.2749425505461591</c:v>
                </c:pt>
                <c:pt idx="17">
                  <c:v>3.4525258656980799E-2</c:v>
                </c:pt>
                <c:pt idx="18">
                  <c:v>110.71906760170501</c:v>
                </c:pt>
                <c:pt idx="19">
                  <c:v>33.784432922226998</c:v>
                </c:pt>
              </c:numCache>
            </c:numRef>
          </c:yVal>
          <c:smooth val="0"/>
          <c:extLst>
            <c:ext xmlns:c16="http://schemas.microsoft.com/office/drawing/2014/chart" uri="{C3380CC4-5D6E-409C-BE32-E72D297353CC}">
              <c16:uniqueId val="{00000000-8726-4EF6-87F8-87B325C77EA0}"/>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D$7:$D$26</c:f>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f>'[Collect_Indiviual_Data_LS2 NEW.xlsm]Eureka'!$D$31:$D$50</c:f>
              <c:numCache>
                <c:formatCode>General</c:formatCode>
                <c:ptCount val="20"/>
                <c:pt idx="0">
                  <c:v>344.67341506966397</c:v>
                </c:pt>
                <c:pt idx="1">
                  <c:v>46.936586737306499</c:v>
                </c:pt>
                <c:pt idx="2">
                  <c:v>297.82734483114501</c:v>
                </c:pt>
                <c:pt idx="3">
                  <c:v>292.71855387436301</c:v>
                </c:pt>
                <c:pt idx="4">
                  <c:v>91.370145828166002</c:v>
                </c:pt>
                <c:pt idx="5">
                  <c:v>328.096937809498</c:v>
                </c:pt>
                <c:pt idx="6">
                  <c:v>64.439262159524304</c:v>
                </c:pt>
                <c:pt idx="7">
                  <c:v>128.568041212368</c:v>
                </c:pt>
                <c:pt idx="8">
                  <c:v>23.6415907457306</c:v>
                </c:pt>
                <c:pt idx="9">
                  <c:v>106.054289087868</c:v>
                </c:pt>
                <c:pt idx="10">
                  <c:v>69.291284521139204</c:v>
                </c:pt>
                <c:pt idx="11">
                  <c:v>167.34695835901999</c:v>
                </c:pt>
                <c:pt idx="12">
                  <c:v>217.95822995116001</c:v>
                </c:pt>
                <c:pt idx="13">
                  <c:v>139.55501249165701</c:v>
                </c:pt>
                <c:pt idx="14">
                  <c:v>109.49358655982201</c:v>
                </c:pt>
                <c:pt idx="15">
                  <c:v>20.156172912327602</c:v>
                </c:pt>
                <c:pt idx="16">
                  <c:v>113.53095062889599</c:v>
                </c:pt>
                <c:pt idx="17">
                  <c:v>48.4102158641236</c:v>
                </c:pt>
                <c:pt idx="18">
                  <c:v>204.39633677663599</c:v>
                </c:pt>
                <c:pt idx="19">
                  <c:v>277.96859896205302</c:v>
                </c:pt>
              </c:numCache>
            </c:numRef>
          </c:yVal>
          <c:smooth val="0"/>
          <c:extLst>
            <c:ext xmlns:c16="http://schemas.microsoft.com/office/drawing/2014/chart" uri="{C3380CC4-5D6E-409C-BE32-E72D297353CC}">
              <c16:uniqueId val="{00000002-8726-4EF6-87F8-87B325C77EA0}"/>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D$7:$D$26</c:f>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f>'[Collect_Indiviual_Data_LS2 NEW.xlsm]Santa Monica'!$D$31:$D$50</c:f>
              <c:numCache>
                <c:formatCode>General</c:formatCode>
                <c:ptCount val="20"/>
                <c:pt idx="0">
                  <c:v>342.81395766146198</c:v>
                </c:pt>
                <c:pt idx="1">
                  <c:v>37.899399072176699</c:v>
                </c:pt>
                <c:pt idx="2">
                  <c:v>285.198412017838</c:v>
                </c:pt>
                <c:pt idx="3">
                  <c:v>285.26509435785403</c:v>
                </c:pt>
                <c:pt idx="4">
                  <c:v>63.7685374889275</c:v>
                </c:pt>
                <c:pt idx="5">
                  <c:v>324.537506896053</c:v>
                </c:pt>
                <c:pt idx="6">
                  <c:v>63.187084705108298</c:v>
                </c:pt>
                <c:pt idx="7">
                  <c:v>113.33178603829001</c:v>
                </c:pt>
                <c:pt idx="8">
                  <c:v>15.3753570144265</c:v>
                </c:pt>
                <c:pt idx="9">
                  <c:v>84.894066318667001</c:v>
                </c:pt>
                <c:pt idx="10">
                  <c:v>57.955826826031597</c:v>
                </c:pt>
                <c:pt idx="11">
                  <c:v>150.145400101142</c:v>
                </c:pt>
                <c:pt idx="12">
                  <c:v>214.79310260348501</c:v>
                </c:pt>
                <c:pt idx="13">
                  <c:v>123.86900531417901</c:v>
                </c:pt>
                <c:pt idx="14">
                  <c:v>103.781731051053</c:v>
                </c:pt>
                <c:pt idx="15">
                  <c:v>14.5021704212584</c:v>
                </c:pt>
                <c:pt idx="16">
                  <c:v>102.508425372809</c:v>
                </c:pt>
                <c:pt idx="17">
                  <c:v>22.3945143791167</c:v>
                </c:pt>
                <c:pt idx="18">
                  <c:v>195.18704415488199</c:v>
                </c:pt>
                <c:pt idx="19">
                  <c:v>243.95837983795499</c:v>
                </c:pt>
              </c:numCache>
            </c:numRef>
          </c:yVal>
          <c:smooth val="0"/>
          <c:extLst>
            <c:ext xmlns:c16="http://schemas.microsoft.com/office/drawing/2014/chart" uri="{C3380CC4-5D6E-409C-BE32-E72D297353CC}">
              <c16:uniqueId val="{00000004-8726-4EF6-87F8-87B325C77EA0}"/>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D$7:$D$26</c:f>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f>'[Collect_Indiviual_Data_LS2 NEW.xlsm]Portland'!$D$31:$D$50</c:f>
              <c:numCache>
                <c:formatCode>General</c:formatCode>
                <c:ptCount val="20"/>
                <c:pt idx="0">
                  <c:v>340.96316738740302</c:v>
                </c:pt>
                <c:pt idx="1">
                  <c:v>33.1284036549646</c:v>
                </c:pt>
                <c:pt idx="2">
                  <c:v>257.19627434428998</c:v>
                </c:pt>
                <c:pt idx="3">
                  <c:v>278.23988449194201</c:v>
                </c:pt>
                <c:pt idx="4">
                  <c:v>43.568660423823601</c:v>
                </c:pt>
                <c:pt idx="5">
                  <c:v>311.96858088913598</c:v>
                </c:pt>
                <c:pt idx="6">
                  <c:v>56.834734522787798</c:v>
                </c:pt>
                <c:pt idx="7">
                  <c:v>86.775972451955397</c:v>
                </c:pt>
                <c:pt idx="8">
                  <c:v>10.360612915435199</c:v>
                </c:pt>
                <c:pt idx="9">
                  <c:v>62.891930383410902</c:v>
                </c:pt>
                <c:pt idx="10">
                  <c:v>47.172108628915097</c:v>
                </c:pt>
                <c:pt idx="11">
                  <c:v>129.63501820605799</c:v>
                </c:pt>
                <c:pt idx="12">
                  <c:v>209.586209806944</c:v>
                </c:pt>
                <c:pt idx="13">
                  <c:v>102.73940614084</c:v>
                </c:pt>
                <c:pt idx="14">
                  <c:v>97.922250820855893</c:v>
                </c:pt>
                <c:pt idx="15">
                  <c:v>6.2337277998215104</c:v>
                </c:pt>
                <c:pt idx="16">
                  <c:v>82.011927081942503</c:v>
                </c:pt>
                <c:pt idx="17">
                  <c:v>14.287632368937601</c:v>
                </c:pt>
                <c:pt idx="18">
                  <c:v>184.53919761160199</c:v>
                </c:pt>
                <c:pt idx="19">
                  <c:v>212.03672565640801</c:v>
                </c:pt>
              </c:numCache>
            </c:numRef>
          </c:yVal>
          <c:smooth val="0"/>
          <c:extLst>
            <c:ext xmlns:c16="http://schemas.microsoft.com/office/drawing/2014/chart" uri="{C3380CC4-5D6E-409C-BE32-E72D297353CC}">
              <c16:uniqueId val="{00000006-8726-4EF6-87F8-87B325C77EA0}"/>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D$7:$D$26</c:f>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f>'[Collect_Indiviual_Data_LS2 NEW.xlsm]Salt Lake City'!$D$31:$D$50</c:f>
              <c:numCache>
                <c:formatCode>General</c:formatCode>
                <c:ptCount val="20"/>
                <c:pt idx="0">
                  <c:v>341.589009335485</c:v>
                </c:pt>
                <c:pt idx="1">
                  <c:v>34.466381333070601</c:v>
                </c:pt>
                <c:pt idx="2">
                  <c:v>265.51463504071501</c:v>
                </c:pt>
                <c:pt idx="3">
                  <c:v>281.51261704715398</c:v>
                </c:pt>
                <c:pt idx="4">
                  <c:v>50.435804099268601</c:v>
                </c:pt>
                <c:pt idx="5">
                  <c:v>318.813035341871</c:v>
                </c:pt>
                <c:pt idx="6">
                  <c:v>60.657369176644401</c:v>
                </c:pt>
                <c:pt idx="7">
                  <c:v>96.681848859737897</c:v>
                </c:pt>
                <c:pt idx="8">
                  <c:v>12.185389932955101</c:v>
                </c:pt>
                <c:pt idx="9">
                  <c:v>69.741070455354304</c:v>
                </c:pt>
                <c:pt idx="10">
                  <c:v>51.034494882665101</c:v>
                </c:pt>
                <c:pt idx="11">
                  <c:v>138.323883825347</c:v>
                </c:pt>
                <c:pt idx="12">
                  <c:v>212.28265271207599</c:v>
                </c:pt>
                <c:pt idx="13">
                  <c:v>111.858052675149</c:v>
                </c:pt>
                <c:pt idx="14">
                  <c:v>98.288622530553695</c:v>
                </c:pt>
                <c:pt idx="15">
                  <c:v>10.7446591680102</c:v>
                </c:pt>
                <c:pt idx="16">
                  <c:v>87.968841026979305</c:v>
                </c:pt>
                <c:pt idx="17">
                  <c:v>16.6952528611852</c:v>
                </c:pt>
                <c:pt idx="18">
                  <c:v>188.969000730717</c:v>
                </c:pt>
                <c:pt idx="19">
                  <c:v>223.83087149146701</c:v>
                </c:pt>
              </c:numCache>
            </c:numRef>
          </c:yVal>
          <c:smooth val="0"/>
          <c:extLst>
            <c:ext xmlns:c16="http://schemas.microsoft.com/office/drawing/2014/chart" uri="{C3380CC4-5D6E-409C-BE32-E72D297353CC}">
              <c16:uniqueId val="{00000008-8726-4EF6-87F8-87B325C77EA0}"/>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D$7:$D$26</c:f>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f>'[Collect_Indiviual_Data_LS2 NEW.xlsm]San Francisco'!$D$31:$D$50</c:f>
              <c:numCache>
                <c:formatCode>General</c:formatCode>
                <c:ptCount val="20"/>
                <c:pt idx="0">
                  <c:v>343.47506838006802</c:v>
                </c:pt>
                <c:pt idx="1">
                  <c:v>40.360768760692999</c:v>
                </c:pt>
                <c:pt idx="2">
                  <c:v>290.46409539336003</c:v>
                </c:pt>
                <c:pt idx="3">
                  <c:v>287.41932330799898</c:v>
                </c:pt>
                <c:pt idx="4">
                  <c:v>70.083418995710701</c:v>
                </c:pt>
                <c:pt idx="5">
                  <c:v>326.41615139475198</c:v>
                </c:pt>
                <c:pt idx="6">
                  <c:v>63.369298090130997</c:v>
                </c:pt>
                <c:pt idx="7">
                  <c:v>118.83856098273399</c:v>
                </c:pt>
                <c:pt idx="8">
                  <c:v>18.1137147989078</c:v>
                </c:pt>
                <c:pt idx="9">
                  <c:v>89.569226662631607</c:v>
                </c:pt>
                <c:pt idx="10">
                  <c:v>61.273625688155498</c:v>
                </c:pt>
                <c:pt idx="11">
                  <c:v>153.47043319080399</c:v>
                </c:pt>
                <c:pt idx="12">
                  <c:v>216.266374013724</c:v>
                </c:pt>
                <c:pt idx="13">
                  <c:v>129.16608818245001</c:v>
                </c:pt>
                <c:pt idx="14">
                  <c:v>104.73791621068401</c:v>
                </c:pt>
                <c:pt idx="15">
                  <c:v>16.885608980715698</c:v>
                </c:pt>
                <c:pt idx="16">
                  <c:v>104.76884241895399</c:v>
                </c:pt>
                <c:pt idx="17">
                  <c:v>26.6533492200845</c:v>
                </c:pt>
                <c:pt idx="18">
                  <c:v>198.08754287391901</c:v>
                </c:pt>
                <c:pt idx="19">
                  <c:v>252.30058196268899</c:v>
                </c:pt>
              </c:numCache>
            </c:numRef>
          </c:yVal>
          <c:smooth val="0"/>
          <c:extLst>
            <c:ext xmlns:c16="http://schemas.microsoft.com/office/drawing/2014/chart" uri="{C3380CC4-5D6E-409C-BE32-E72D297353CC}">
              <c16:uniqueId val="{0000000A-8726-4EF6-87F8-87B325C77EA0}"/>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D$7:$D$26</c:f>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f>'[Collect_Indiviual_Data_LS2 NEW.xlsm]San Jose'!$D$31:$D$50</c:f>
              <c:numCache>
                <c:formatCode>General</c:formatCode>
                <c:ptCount val="20"/>
                <c:pt idx="0">
                  <c:v>343.55304596065201</c:v>
                </c:pt>
                <c:pt idx="1">
                  <c:v>40.707604698868103</c:v>
                </c:pt>
                <c:pt idx="2">
                  <c:v>291.00818807406</c:v>
                </c:pt>
                <c:pt idx="3">
                  <c:v>287.72825181740302</c:v>
                </c:pt>
                <c:pt idx="4">
                  <c:v>70.788572092435004</c:v>
                </c:pt>
                <c:pt idx="5">
                  <c:v>326.64544011663497</c:v>
                </c:pt>
                <c:pt idx="6">
                  <c:v>63.388664882226898</c:v>
                </c:pt>
                <c:pt idx="7">
                  <c:v>119.35618685346</c:v>
                </c:pt>
                <c:pt idx="8">
                  <c:v>18.420365584805602</c:v>
                </c:pt>
                <c:pt idx="9">
                  <c:v>90.015704023109706</c:v>
                </c:pt>
                <c:pt idx="10">
                  <c:v>61.6857282496726</c:v>
                </c:pt>
                <c:pt idx="11">
                  <c:v>153.831199757712</c:v>
                </c:pt>
                <c:pt idx="12">
                  <c:v>216.47734055610701</c:v>
                </c:pt>
                <c:pt idx="13">
                  <c:v>129.57509753111501</c:v>
                </c:pt>
                <c:pt idx="14">
                  <c:v>104.757388105057</c:v>
                </c:pt>
                <c:pt idx="15">
                  <c:v>17.123799984146402</c:v>
                </c:pt>
                <c:pt idx="16">
                  <c:v>105.045804095459</c:v>
                </c:pt>
                <c:pt idx="17">
                  <c:v>27.206148381634499</c:v>
                </c:pt>
                <c:pt idx="18">
                  <c:v>198.411695633481</c:v>
                </c:pt>
                <c:pt idx="19">
                  <c:v>253.102183995898</c:v>
                </c:pt>
              </c:numCache>
            </c:numRef>
          </c:yVal>
          <c:smooth val="0"/>
          <c:extLst>
            <c:ext xmlns:c16="http://schemas.microsoft.com/office/drawing/2014/chart" uri="{C3380CC4-5D6E-409C-BE32-E72D297353CC}">
              <c16:uniqueId val="{0000000C-8726-4EF6-87F8-87B325C77EA0}"/>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D$7:$D$26</c:f>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f>'[Collect_Indiviual_Data_LS2 NEW.xlsm]Seattle'!$D$31:$D$50</c:f>
              <c:numCache>
                <c:formatCode>General</c:formatCode>
                <c:ptCount val="20"/>
                <c:pt idx="0">
                  <c:v>341.97017603974803</c:v>
                </c:pt>
                <c:pt idx="1">
                  <c:v>35.2086131388319</c:v>
                </c:pt>
                <c:pt idx="2">
                  <c:v>271.48535569132503</c:v>
                </c:pt>
                <c:pt idx="3">
                  <c:v>282.41741261459902</c:v>
                </c:pt>
                <c:pt idx="4">
                  <c:v>54.654355641145898</c:v>
                </c:pt>
                <c:pt idx="5">
                  <c:v>321.336896236511</c:v>
                </c:pt>
                <c:pt idx="6">
                  <c:v>62.0912042193277</c:v>
                </c:pt>
                <c:pt idx="7">
                  <c:v>101.397750513587</c:v>
                </c:pt>
                <c:pt idx="8">
                  <c:v>12.936386022208801</c:v>
                </c:pt>
                <c:pt idx="9">
                  <c:v>74.145339509939205</c:v>
                </c:pt>
                <c:pt idx="10">
                  <c:v>53.122548510296802</c:v>
                </c:pt>
                <c:pt idx="11">
                  <c:v>142.01453371463799</c:v>
                </c:pt>
                <c:pt idx="12">
                  <c:v>213.14058500611401</c:v>
                </c:pt>
                <c:pt idx="13">
                  <c:v>115.890716951635</c:v>
                </c:pt>
                <c:pt idx="14">
                  <c:v>98.561528199198804</c:v>
                </c:pt>
                <c:pt idx="15">
                  <c:v>12.8767527924731</c:v>
                </c:pt>
                <c:pt idx="16">
                  <c:v>92.5692808228779</c:v>
                </c:pt>
                <c:pt idx="17">
                  <c:v>17.631987274711499</c:v>
                </c:pt>
                <c:pt idx="18">
                  <c:v>190.923052746466</c:v>
                </c:pt>
                <c:pt idx="19">
                  <c:v>230.246439863728</c:v>
                </c:pt>
              </c:numCache>
            </c:numRef>
          </c:yVal>
          <c:smooth val="0"/>
          <c:extLst>
            <c:ext xmlns:c16="http://schemas.microsoft.com/office/drawing/2014/chart" uri="{C3380CC4-5D6E-409C-BE32-E72D297353CC}">
              <c16:uniqueId val="{0000000E-8726-4EF6-87F8-87B325C77EA0}"/>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D$7:$D$26</c:f>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f>'[Collect_Indiviual_Data_LS2 NEW.xlsm]Memphis'!$D$31:$D$50</c:f>
              <c:numCache>
                <c:formatCode>General</c:formatCode>
                <c:ptCount val="20"/>
                <c:pt idx="0">
                  <c:v>341.057590524114</c:v>
                </c:pt>
                <c:pt idx="1">
                  <c:v>33.385786794781197</c:v>
                </c:pt>
                <c:pt idx="2">
                  <c:v>258.54738450032801</c:v>
                </c:pt>
                <c:pt idx="3">
                  <c:v>279.07020685993598</c:v>
                </c:pt>
                <c:pt idx="4">
                  <c:v>44.965444887683098</c:v>
                </c:pt>
                <c:pt idx="5">
                  <c:v>313.40724866007201</c:v>
                </c:pt>
                <c:pt idx="6">
                  <c:v>57.625674176058197</c:v>
                </c:pt>
                <c:pt idx="7">
                  <c:v>89.0470398307436</c:v>
                </c:pt>
                <c:pt idx="8">
                  <c:v>10.7235155101937</c:v>
                </c:pt>
                <c:pt idx="9">
                  <c:v>64.170160245359497</c:v>
                </c:pt>
                <c:pt idx="10">
                  <c:v>47.9182907142077</c:v>
                </c:pt>
                <c:pt idx="11">
                  <c:v>131.60983422221901</c:v>
                </c:pt>
                <c:pt idx="12">
                  <c:v>210.10609235170199</c:v>
                </c:pt>
                <c:pt idx="13">
                  <c:v>104.673263313828</c:v>
                </c:pt>
                <c:pt idx="14">
                  <c:v>97.965829795584995</c:v>
                </c:pt>
                <c:pt idx="15">
                  <c:v>7.1211839409863904</c:v>
                </c:pt>
                <c:pt idx="16">
                  <c:v>83.049833866997204</c:v>
                </c:pt>
                <c:pt idx="17">
                  <c:v>14.9730320523879</c:v>
                </c:pt>
                <c:pt idx="18">
                  <c:v>185.51835484825301</c:v>
                </c:pt>
                <c:pt idx="19">
                  <c:v>214.24831315518</c:v>
                </c:pt>
              </c:numCache>
            </c:numRef>
          </c:yVal>
          <c:smooth val="0"/>
          <c:extLst>
            <c:ext xmlns:c16="http://schemas.microsoft.com/office/drawing/2014/chart" uri="{C3380CC4-5D6E-409C-BE32-E72D297353CC}">
              <c16:uniqueId val="{00000010-8726-4EF6-87F8-87B325C77EA0}"/>
            </c:ext>
          </c:extLst>
        </c:ser>
        <c:ser>
          <c:idx val="15"/>
          <c:order val="18"/>
          <c:tx>
            <c:v>Charlseton</c:v>
          </c:tx>
          <c:spPr>
            <a:ln w="25400" cap="rnd">
              <a:noFill/>
              <a:round/>
            </a:ln>
            <a:effectLst/>
          </c:spPr>
          <c:marker>
            <c:symbol val="x"/>
            <c:size val="5"/>
            <c:spPr>
              <a:noFill/>
              <a:ln w="9525">
                <a:solidFill>
                  <a:schemeClr val="tx1"/>
                </a:solidFill>
              </a:ln>
              <a:effectLst/>
            </c:spPr>
          </c:marker>
          <c:xVal>
            <c:numRef>
              <c:f>'[Collect_Indiviual_Data_LS2 NEW.xlsm]Charleston'!$D$7:$D$26</c:f>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f>'[Collect_Indiviual_Data_LS2 NEW.xlsm]Charleston'!$D$31:$D$50</c:f>
              <c:numCache>
                <c:formatCode>General</c:formatCode>
                <c:ptCount val="20"/>
                <c:pt idx="0">
                  <c:v>341.32575358874101</c:v>
                </c:pt>
                <c:pt idx="1">
                  <c:v>33.884660770127098</c:v>
                </c:pt>
                <c:pt idx="2">
                  <c:v>261.67173724457001</c:v>
                </c:pt>
                <c:pt idx="3">
                  <c:v>280.60374787578797</c:v>
                </c:pt>
                <c:pt idx="4">
                  <c:v>47.651400701589701</c:v>
                </c:pt>
                <c:pt idx="5">
                  <c:v>316.15161388745599</c:v>
                </c:pt>
                <c:pt idx="6">
                  <c:v>59.110452603640297</c:v>
                </c:pt>
                <c:pt idx="7">
                  <c:v>92.765070999746598</c:v>
                </c:pt>
                <c:pt idx="8">
                  <c:v>11.546232702539101</c:v>
                </c:pt>
                <c:pt idx="9">
                  <c:v>66.612634399842904</c:v>
                </c:pt>
                <c:pt idx="10">
                  <c:v>49.445122276663099</c:v>
                </c:pt>
                <c:pt idx="11">
                  <c:v>135.19830303300199</c:v>
                </c:pt>
                <c:pt idx="12">
                  <c:v>211.04473258007201</c:v>
                </c:pt>
                <c:pt idx="13">
                  <c:v>108.231058320382</c:v>
                </c:pt>
                <c:pt idx="14">
                  <c:v>98.064425276240399</c:v>
                </c:pt>
                <c:pt idx="15">
                  <c:v>8.7990558417459592</c:v>
                </c:pt>
                <c:pt idx="16">
                  <c:v>84.871003097451506</c:v>
                </c:pt>
                <c:pt idx="17">
                  <c:v>15.845232706349799</c:v>
                </c:pt>
                <c:pt idx="18">
                  <c:v>187.190831195291</c:v>
                </c:pt>
                <c:pt idx="19">
                  <c:v>218.72059953050299</c:v>
                </c:pt>
              </c:numCache>
            </c:numRef>
          </c:yVal>
          <c:smooth val="0"/>
          <c:extLst>
            <c:ext xmlns:c16="http://schemas.microsoft.com/office/drawing/2014/chart" uri="{C3380CC4-5D6E-409C-BE32-E72D297353CC}">
              <c16:uniqueId val="{00000012-8726-4EF6-87F8-87B325C77EA0}"/>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H$5:$H$204</c:f>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f>'[Collect_Indiviual_Data_LS2 NEW.xlsm]Trendlines'!$B$5:$B$204</c:f>
              <c:numCache>
                <c:formatCode>General</c:formatCode>
                <c:ptCount val="200"/>
                <c:pt idx="0">
                  <c:v>252.77604066153401</c:v>
                </c:pt>
                <c:pt idx="1">
                  <c:v>23.3691897374826</c:v>
                </c:pt>
                <c:pt idx="2">
                  <c:v>159.576979671987</c:v>
                </c:pt>
                <c:pt idx="3">
                  <c:v>114.70433764883001</c:v>
                </c:pt>
                <c:pt idx="4">
                  <c:v>10.546185124073499</c:v>
                </c:pt>
                <c:pt idx="5">
                  <c:v>221.532434342588</c:v>
                </c:pt>
                <c:pt idx="6">
                  <c:v>26.810507780722499</c:v>
                </c:pt>
                <c:pt idx="7">
                  <c:v>10.4876523891811</c:v>
                </c:pt>
                <c:pt idx="8">
                  <c:v>4.5188533457134898</c:v>
                </c:pt>
                <c:pt idx="9">
                  <c:v>18.439135467853902</c:v>
                </c:pt>
                <c:pt idx="10">
                  <c:v>4.74716775520971</c:v>
                </c:pt>
                <c:pt idx="11">
                  <c:v>29.3891496350357</c:v>
                </c:pt>
                <c:pt idx="12">
                  <c:v>146.74981692478201</c:v>
                </c:pt>
                <c:pt idx="13">
                  <c:v>4.61293826746068</c:v>
                </c:pt>
                <c:pt idx="14">
                  <c:v>50.483838006243403</c:v>
                </c:pt>
                <c:pt idx="15">
                  <c:v>0.32833256950221801</c:v>
                </c:pt>
                <c:pt idx="16">
                  <c:v>9.2749425505461591</c:v>
                </c:pt>
                <c:pt idx="17">
                  <c:v>3.4525258656980799E-2</c:v>
                </c:pt>
                <c:pt idx="18">
                  <c:v>110.71906760170501</c:v>
                </c:pt>
                <c:pt idx="19">
                  <c:v>33.784432922226998</c:v>
                </c:pt>
                <c:pt idx="20">
                  <c:v>344.67341506966397</c:v>
                </c:pt>
                <c:pt idx="21">
                  <c:v>46.936586737306499</c:v>
                </c:pt>
                <c:pt idx="22">
                  <c:v>297.82734483114501</c:v>
                </c:pt>
                <c:pt idx="23">
                  <c:v>292.71855387436301</c:v>
                </c:pt>
                <c:pt idx="24">
                  <c:v>91.370145828166002</c:v>
                </c:pt>
                <c:pt idx="25">
                  <c:v>328.096937809498</c:v>
                </c:pt>
                <c:pt idx="26">
                  <c:v>64.439262159524304</c:v>
                </c:pt>
                <c:pt idx="27">
                  <c:v>128.568041212368</c:v>
                </c:pt>
                <c:pt idx="28">
                  <c:v>23.6415907457306</c:v>
                </c:pt>
                <c:pt idx="29">
                  <c:v>106.054289087868</c:v>
                </c:pt>
                <c:pt idx="30">
                  <c:v>69.291284521139204</c:v>
                </c:pt>
                <c:pt idx="31">
                  <c:v>167.34695835901999</c:v>
                </c:pt>
                <c:pt idx="32">
                  <c:v>217.95822995116001</c:v>
                </c:pt>
                <c:pt idx="33">
                  <c:v>139.55501249165701</c:v>
                </c:pt>
                <c:pt idx="34">
                  <c:v>109.49358655982201</c:v>
                </c:pt>
                <c:pt idx="35">
                  <c:v>20.156172912327602</c:v>
                </c:pt>
                <c:pt idx="36">
                  <c:v>113.53095062889599</c:v>
                </c:pt>
                <c:pt idx="37">
                  <c:v>48.4102158641236</c:v>
                </c:pt>
                <c:pt idx="38">
                  <c:v>204.39633677663599</c:v>
                </c:pt>
                <c:pt idx="39">
                  <c:v>277.96859896205302</c:v>
                </c:pt>
                <c:pt idx="40">
                  <c:v>342.81395766146198</c:v>
                </c:pt>
                <c:pt idx="41">
                  <c:v>37.899399072176699</c:v>
                </c:pt>
                <c:pt idx="42">
                  <c:v>285.198412017838</c:v>
                </c:pt>
                <c:pt idx="43">
                  <c:v>285.26509435785403</c:v>
                </c:pt>
                <c:pt idx="44">
                  <c:v>63.7685374889275</c:v>
                </c:pt>
                <c:pt idx="45">
                  <c:v>324.537506896053</c:v>
                </c:pt>
                <c:pt idx="46">
                  <c:v>63.187084705108298</c:v>
                </c:pt>
                <c:pt idx="47">
                  <c:v>113.33178603829001</c:v>
                </c:pt>
                <c:pt idx="48">
                  <c:v>15.3753570144265</c:v>
                </c:pt>
                <c:pt idx="49">
                  <c:v>84.894066318667001</c:v>
                </c:pt>
                <c:pt idx="50">
                  <c:v>57.955826826031597</c:v>
                </c:pt>
                <c:pt idx="51">
                  <c:v>150.145400101142</c:v>
                </c:pt>
                <c:pt idx="52">
                  <c:v>214.79310260348501</c:v>
                </c:pt>
                <c:pt idx="53">
                  <c:v>123.86900531417901</c:v>
                </c:pt>
                <c:pt idx="54">
                  <c:v>103.781731051053</c:v>
                </c:pt>
                <c:pt idx="55">
                  <c:v>14.5021704212584</c:v>
                </c:pt>
                <c:pt idx="56">
                  <c:v>102.508425372809</c:v>
                </c:pt>
                <c:pt idx="57">
                  <c:v>22.3945143791167</c:v>
                </c:pt>
                <c:pt idx="58">
                  <c:v>195.18704415488199</c:v>
                </c:pt>
                <c:pt idx="59">
                  <c:v>243.95837983795499</c:v>
                </c:pt>
                <c:pt idx="60">
                  <c:v>340.96316738740302</c:v>
                </c:pt>
                <c:pt idx="61">
                  <c:v>33.1284036549646</c:v>
                </c:pt>
                <c:pt idx="62">
                  <c:v>257.19627434428998</c:v>
                </c:pt>
                <c:pt idx="63">
                  <c:v>278.23988449194201</c:v>
                </c:pt>
                <c:pt idx="64">
                  <c:v>43.568660423823601</c:v>
                </c:pt>
                <c:pt idx="65">
                  <c:v>311.96858088913598</c:v>
                </c:pt>
                <c:pt idx="66">
                  <c:v>56.834734522787798</c:v>
                </c:pt>
                <c:pt idx="67">
                  <c:v>86.775972451955397</c:v>
                </c:pt>
                <c:pt idx="68">
                  <c:v>10.360612915435199</c:v>
                </c:pt>
                <c:pt idx="69">
                  <c:v>62.891930383410902</c:v>
                </c:pt>
                <c:pt idx="70">
                  <c:v>47.172108628915097</c:v>
                </c:pt>
                <c:pt idx="71">
                  <c:v>129.63501820605799</c:v>
                </c:pt>
                <c:pt idx="72">
                  <c:v>209.586209806944</c:v>
                </c:pt>
                <c:pt idx="73">
                  <c:v>102.73940614084</c:v>
                </c:pt>
                <c:pt idx="74">
                  <c:v>97.922250820855893</c:v>
                </c:pt>
                <c:pt idx="75">
                  <c:v>6.2337277998215104</c:v>
                </c:pt>
                <c:pt idx="76">
                  <c:v>82.011927081942503</c:v>
                </c:pt>
                <c:pt idx="77">
                  <c:v>14.287632368937601</c:v>
                </c:pt>
                <c:pt idx="78">
                  <c:v>184.53919761160199</c:v>
                </c:pt>
                <c:pt idx="79">
                  <c:v>212.03672565640801</c:v>
                </c:pt>
                <c:pt idx="80">
                  <c:v>341.589009335485</c:v>
                </c:pt>
                <c:pt idx="81">
                  <c:v>34.466381333070601</c:v>
                </c:pt>
                <c:pt idx="82">
                  <c:v>265.51463504071501</c:v>
                </c:pt>
                <c:pt idx="83">
                  <c:v>281.51261704715398</c:v>
                </c:pt>
                <c:pt idx="84">
                  <c:v>50.435804099268601</c:v>
                </c:pt>
                <c:pt idx="85">
                  <c:v>318.813035341871</c:v>
                </c:pt>
                <c:pt idx="86">
                  <c:v>60.657369176644401</c:v>
                </c:pt>
                <c:pt idx="87">
                  <c:v>96.681848859737897</c:v>
                </c:pt>
                <c:pt idx="88">
                  <c:v>12.185389932955101</c:v>
                </c:pt>
                <c:pt idx="89">
                  <c:v>69.741070455354304</c:v>
                </c:pt>
                <c:pt idx="90">
                  <c:v>51.034494882665101</c:v>
                </c:pt>
                <c:pt idx="91">
                  <c:v>138.323883825347</c:v>
                </c:pt>
                <c:pt idx="92">
                  <c:v>212.28265271207599</c:v>
                </c:pt>
                <c:pt idx="93">
                  <c:v>111.858052675149</c:v>
                </c:pt>
                <c:pt idx="94">
                  <c:v>98.288622530553695</c:v>
                </c:pt>
                <c:pt idx="95">
                  <c:v>10.7446591680102</c:v>
                </c:pt>
                <c:pt idx="96">
                  <c:v>87.968841026979305</c:v>
                </c:pt>
                <c:pt idx="97">
                  <c:v>16.6952528611852</c:v>
                </c:pt>
                <c:pt idx="98">
                  <c:v>188.969000730717</c:v>
                </c:pt>
                <c:pt idx="99">
                  <c:v>223.83087149146701</c:v>
                </c:pt>
                <c:pt idx="100">
                  <c:v>343.47506838006802</c:v>
                </c:pt>
                <c:pt idx="101">
                  <c:v>40.360768760692999</c:v>
                </c:pt>
                <c:pt idx="102">
                  <c:v>290.46409539336003</c:v>
                </c:pt>
                <c:pt idx="103">
                  <c:v>287.41932330799898</c:v>
                </c:pt>
                <c:pt idx="104">
                  <c:v>70.083418995710701</c:v>
                </c:pt>
                <c:pt idx="105">
                  <c:v>326.41615139475198</c:v>
                </c:pt>
                <c:pt idx="106">
                  <c:v>63.369298090130997</c:v>
                </c:pt>
                <c:pt idx="107">
                  <c:v>118.83856098273399</c:v>
                </c:pt>
                <c:pt idx="108">
                  <c:v>18.1137147989078</c:v>
                </c:pt>
                <c:pt idx="109">
                  <c:v>89.569226662631607</c:v>
                </c:pt>
                <c:pt idx="110">
                  <c:v>61.273625688155498</c:v>
                </c:pt>
                <c:pt idx="111">
                  <c:v>153.47043319080399</c:v>
                </c:pt>
                <c:pt idx="112">
                  <c:v>216.266374013724</c:v>
                </c:pt>
                <c:pt idx="113">
                  <c:v>129.16608818245001</c:v>
                </c:pt>
                <c:pt idx="114">
                  <c:v>104.73791621068401</c:v>
                </c:pt>
                <c:pt idx="115">
                  <c:v>16.885608980715698</c:v>
                </c:pt>
                <c:pt idx="116">
                  <c:v>104.76884241895399</c:v>
                </c:pt>
                <c:pt idx="117">
                  <c:v>26.6533492200845</c:v>
                </c:pt>
                <c:pt idx="118">
                  <c:v>198.08754287391901</c:v>
                </c:pt>
                <c:pt idx="119">
                  <c:v>252.30058196268899</c:v>
                </c:pt>
                <c:pt idx="120">
                  <c:v>343.55304596065201</c:v>
                </c:pt>
                <c:pt idx="121">
                  <c:v>40.707604698868103</c:v>
                </c:pt>
                <c:pt idx="122">
                  <c:v>291.00818807406</c:v>
                </c:pt>
                <c:pt idx="123">
                  <c:v>287.72825181740302</c:v>
                </c:pt>
                <c:pt idx="124">
                  <c:v>70.788572092435004</c:v>
                </c:pt>
                <c:pt idx="125">
                  <c:v>326.64544011663497</c:v>
                </c:pt>
                <c:pt idx="126">
                  <c:v>63.388664882226898</c:v>
                </c:pt>
                <c:pt idx="127">
                  <c:v>119.35618685346</c:v>
                </c:pt>
                <c:pt idx="128">
                  <c:v>18.420365584805602</c:v>
                </c:pt>
                <c:pt idx="129">
                  <c:v>90.015704023109706</c:v>
                </c:pt>
                <c:pt idx="130">
                  <c:v>61.6857282496726</c:v>
                </c:pt>
                <c:pt idx="131">
                  <c:v>153.831199757712</c:v>
                </c:pt>
                <c:pt idx="132">
                  <c:v>216.47734055610701</c:v>
                </c:pt>
                <c:pt idx="133">
                  <c:v>129.57509753111501</c:v>
                </c:pt>
                <c:pt idx="134">
                  <c:v>104.757388105057</c:v>
                </c:pt>
                <c:pt idx="135">
                  <c:v>17.123799984146402</c:v>
                </c:pt>
                <c:pt idx="136">
                  <c:v>105.045804095459</c:v>
                </c:pt>
                <c:pt idx="137">
                  <c:v>27.206148381634499</c:v>
                </c:pt>
                <c:pt idx="138">
                  <c:v>198.411695633481</c:v>
                </c:pt>
                <c:pt idx="139">
                  <c:v>253.102183995898</c:v>
                </c:pt>
                <c:pt idx="140">
                  <c:v>341.97017603974803</c:v>
                </c:pt>
                <c:pt idx="141">
                  <c:v>35.2086131388319</c:v>
                </c:pt>
                <c:pt idx="142">
                  <c:v>271.48535569132503</c:v>
                </c:pt>
                <c:pt idx="143">
                  <c:v>282.41741261459902</c:v>
                </c:pt>
                <c:pt idx="144">
                  <c:v>54.654355641145898</c:v>
                </c:pt>
                <c:pt idx="145">
                  <c:v>321.336896236511</c:v>
                </c:pt>
                <c:pt idx="146">
                  <c:v>62.0912042193277</c:v>
                </c:pt>
                <c:pt idx="147">
                  <c:v>101.397750513587</c:v>
                </c:pt>
                <c:pt idx="148">
                  <c:v>12.936386022208801</c:v>
                </c:pt>
                <c:pt idx="149">
                  <c:v>74.145339509939205</c:v>
                </c:pt>
                <c:pt idx="150">
                  <c:v>53.122548510296802</c:v>
                </c:pt>
                <c:pt idx="151">
                  <c:v>142.01453371463799</c:v>
                </c:pt>
                <c:pt idx="152">
                  <c:v>213.14058500611401</c:v>
                </c:pt>
                <c:pt idx="153">
                  <c:v>115.890716951635</c:v>
                </c:pt>
                <c:pt idx="154">
                  <c:v>98.561528199198804</c:v>
                </c:pt>
                <c:pt idx="155">
                  <c:v>12.8767527924731</c:v>
                </c:pt>
                <c:pt idx="156">
                  <c:v>92.5692808228779</c:v>
                </c:pt>
                <c:pt idx="157">
                  <c:v>17.631987274711499</c:v>
                </c:pt>
                <c:pt idx="158">
                  <c:v>190.923052746466</c:v>
                </c:pt>
                <c:pt idx="159">
                  <c:v>230.246439863728</c:v>
                </c:pt>
                <c:pt idx="160">
                  <c:v>341.057590524114</c:v>
                </c:pt>
                <c:pt idx="161">
                  <c:v>33.385786794781197</c:v>
                </c:pt>
                <c:pt idx="162">
                  <c:v>258.54738450032801</c:v>
                </c:pt>
                <c:pt idx="163">
                  <c:v>279.07020685993598</c:v>
                </c:pt>
                <c:pt idx="164">
                  <c:v>44.965444887683098</c:v>
                </c:pt>
                <c:pt idx="165">
                  <c:v>313.40724866007201</c:v>
                </c:pt>
                <c:pt idx="166">
                  <c:v>57.625674176058197</c:v>
                </c:pt>
                <c:pt idx="167">
                  <c:v>89.0470398307436</c:v>
                </c:pt>
                <c:pt idx="168">
                  <c:v>10.7235155101937</c:v>
                </c:pt>
                <c:pt idx="169">
                  <c:v>64.170160245359497</c:v>
                </c:pt>
                <c:pt idx="170">
                  <c:v>47.9182907142077</c:v>
                </c:pt>
                <c:pt idx="171">
                  <c:v>131.60983422221901</c:v>
                </c:pt>
                <c:pt idx="172">
                  <c:v>210.10609235170199</c:v>
                </c:pt>
                <c:pt idx="173">
                  <c:v>104.673263313828</c:v>
                </c:pt>
                <c:pt idx="174">
                  <c:v>97.965829795584995</c:v>
                </c:pt>
                <c:pt idx="175">
                  <c:v>7.1211839409863904</c:v>
                </c:pt>
                <c:pt idx="176">
                  <c:v>83.049833866997204</c:v>
                </c:pt>
                <c:pt idx="177">
                  <c:v>14.9730320523879</c:v>
                </c:pt>
                <c:pt idx="178">
                  <c:v>185.51835484825301</c:v>
                </c:pt>
                <c:pt idx="179">
                  <c:v>214.24831315518</c:v>
                </c:pt>
                <c:pt idx="180">
                  <c:v>341.32575358874101</c:v>
                </c:pt>
                <c:pt idx="181">
                  <c:v>33.884660770127098</c:v>
                </c:pt>
                <c:pt idx="182">
                  <c:v>261.67173724457001</c:v>
                </c:pt>
                <c:pt idx="183">
                  <c:v>280.60374787578797</c:v>
                </c:pt>
                <c:pt idx="184">
                  <c:v>47.651400701589701</c:v>
                </c:pt>
                <c:pt idx="185">
                  <c:v>316.15161388745599</c:v>
                </c:pt>
                <c:pt idx="186">
                  <c:v>59.110452603640297</c:v>
                </c:pt>
                <c:pt idx="187">
                  <c:v>92.765070999746598</c:v>
                </c:pt>
                <c:pt idx="188">
                  <c:v>11.546232702539101</c:v>
                </c:pt>
                <c:pt idx="189">
                  <c:v>66.612634399842904</c:v>
                </c:pt>
                <c:pt idx="190">
                  <c:v>49.445122276663099</c:v>
                </c:pt>
                <c:pt idx="191">
                  <c:v>135.19830303300199</c:v>
                </c:pt>
                <c:pt idx="192">
                  <c:v>211.04473258007201</c:v>
                </c:pt>
                <c:pt idx="193">
                  <c:v>108.231058320382</c:v>
                </c:pt>
                <c:pt idx="194">
                  <c:v>98.064425276240399</c:v>
                </c:pt>
                <c:pt idx="195">
                  <c:v>8.7990558417459592</c:v>
                </c:pt>
                <c:pt idx="196">
                  <c:v>84.871003097451506</c:v>
                </c:pt>
                <c:pt idx="197">
                  <c:v>15.845232706349799</c:v>
                </c:pt>
                <c:pt idx="198">
                  <c:v>187.190831195291</c:v>
                </c:pt>
                <c:pt idx="199">
                  <c:v>218.72059953050299</c:v>
                </c:pt>
              </c:numCache>
            </c:numRef>
          </c:yVal>
          <c:smooth val="0"/>
          <c:extLst>
            <c:ext xmlns:c16="http://schemas.microsoft.com/office/drawing/2014/chart" uri="{C3380CC4-5D6E-409C-BE32-E72D297353CC}">
              <c16:uniqueId val="{00000000-F905-4F44-82E8-DC0F53E4F818}"/>
            </c:ext>
          </c:extLst>
        </c:ser>
        <c:dLbls>
          <c:showLegendKey val="0"/>
          <c:showVal val="0"/>
          <c:showCatName val="0"/>
          <c:showSerName val="0"/>
          <c:showPercent val="0"/>
          <c:showBubbleSize val="0"/>
        </c:dLbls>
        <c:axId val="433531600"/>
        <c:axId val="43353216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E$7:$E$26</c15:sqref>
                        </c15:formulaRef>
                      </c:ext>
                    </c:extLst>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extLst>
                      <c:ext uri="{02D57815-91ED-43cb-92C2-25804820EDAC}">
                        <c15:formulaRef>
                          <c15:sqref>'[Collect_Indiviual_Data_LS2 NEW.xlsm]Butte'!$E$31:$E$50</c15:sqref>
                        </c15:formulaRef>
                      </c:ext>
                    </c:extLst>
                    <c:numCache>
                      <c:formatCode>General</c:formatCode>
                      <c:ptCount val="20"/>
                      <c:pt idx="0">
                        <c:v>337.86850609887398</c:v>
                      </c:pt>
                      <c:pt idx="1">
                        <c:v>40.314912159156599</c:v>
                      </c:pt>
                      <c:pt idx="2">
                        <c:v>272.640679792252</c:v>
                      </c:pt>
                      <c:pt idx="3">
                        <c:v>270.31768028921402</c:v>
                      </c:pt>
                      <c:pt idx="4">
                        <c:v>32.338249013319398</c:v>
                      </c:pt>
                      <c:pt idx="5">
                        <c:v>302.317584456649</c:v>
                      </c:pt>
                      <c:pt idx="6">
                        <c:v>57.6709812556118</c:v>
                      </c:pt>
                      <c:pt idx="7">
                        <c:v>72.186791762549703</c:v>
                      </c:pt>
                      <c:pt idx="8">
                        <c:v>6.36729515434733</c:v>
                      </c:pt>
                      <c:pt idx="9">
                        <c:v>74.688993197866495</c:v>
                      </c:pt>
                      <c:pt idx="10">
                        <c:v>32.858438356889103</c:v>
                      </c:pt>
                      <c:pt idx="11">
                        <c:v>145.16212826773199</c:v>
                      </c:pt>
                      <c:pt idx="12">
                        <c:v>218.50796863148199</c:v>
                      </c:pt>
                      <c:pt idx="13">
                        <c:v>46.370542115131997</c:v>
                      </c:pt>
                      <c:pt idx="14">
                        <c:v>110.764690588563</c:v>
                      </c:pt>
                      <c:pt idx="15">
                        <c:v>15.191159648403699</c:v>
                      </c:pt>
                      <c:pt idx="16">
                        <c:v>103.86813780380101</c:v>
                      </c:pt>
                      <c:pt idx="17">
                        <c:v>46.816421691763701</c:v>
                      </c:pt>
                      <c:pt idx="18">
                        <c:v>161.30859865977999</c:v>
                      </c:pt>
                      <c:pt idx="19">
                        <c:v>165.50025828749301</c:v>
                      </c:pt>
                    </c:numCache>
                  </c:numRef>
                </c:yVal>
                <c:smooth val="0"/>
                <c:extLst>
                  <c:ext xmlns:c16="http://schemas.microsoft.com/office/drawing/2014/chart" uri="{C3380CC4-5D6E-409C-BE32-E72D297353CC}">
                    <c16:uniqueId val="{00000001-8726-4EF6-87F8-87B325C77EA0}"/>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E$7:$E$26</c15:sqref>
                        </c15:formulaRef>
                      </c:ext>
                    </c:extLst>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extLst xmlns:c15="http://schemas.microsoft.com/office/drawing/2012/chart">
                      <c:ext xmlns:c15="http://schemas.microsoft.com/office/drawing/2012/chart" uri="{02D57815-91ED-43cb-92C2-25804820EDAC}">
                        <c15:formulaRef>
                          <c15:sqref>'[Collect_Indiviual_Data_LS2 NEW.xlsm]Eureka'!$E$31:$E$50</c15:sqref>
                        </c15:formulaRef>
                      </c:ext>
                    </c:extLst>
                    <c:numCache>
                      <c:formatCode>General</c:formatCode>
                      <c:ptCount val="20"/>
                      <c:pt idx="0">
                        <c:v>357.092100851895</c:v>
                      </c:pt>
                      <c:pt idx="1">
                        <c:v>55.494789565929501</c:v>
                      </c:pt>
                      <c:pt idx="2">
                        <c:v>321.858385995736</c:v>
                      </c:pt>
                      <c:pt idx="3">
                        <c:v>313.64375508138397</c:v>
                      </c:pt>
                      <c:pt idx="4">
                        <c:v>84.642613339655</c:v>
                      </c:pt>
                      <c:pt idx="5">
                        <c:v>346.13810868144299</c:v>
                      </c:pt>
                      <c:pt idx="6">
                        <c:v>68.327017983910196</c:v>
                      </c:pt>
                      <c:pt idx="7">
                        <c:v>134.44067644080999</c:v>
                      </c:pt>
                      <c:pt idx="8">
                        <c:v>21.932133761724401</c:v>
                      </c:pt>
                      <c:pt idx="9">
                        <c:v>134.79409230897099</c:v>
                      </c:pt>
                      <c:pt idx="10">
                        <c:v>72.114431197246603</c:v>
                      </c:pt>
                      <c:pt idx="11">
                        <c:v>179.92889764446099</c:v>
                      </c:pt>
                      <c:pt idx="12">
                        <c:v>235.88565625506101</c:v>
                      </c:pt>
                      <c:pt idx="13">
                        <c:v>159.325860533146</c:v>
                      </c:pt>
                      <c:pt idx="14">
                        <c:v>115.08399262960199</c:v>
                      </c:pt>
                      <c:pt idx="15">
                        <c:v>22.179294648941401</c:v>
                      </c:pt>
                      <c:pt idx="16">
                        <c:v>131.229444195892</c:v>
                      </c:pt>
                      <c:pt idx="17">
                        <c:v>72.176948628662799</c:v>
                      </c:pt>
                      <c:pt idx="18">
                        <c:v>203.69275191378901</c:v>
                      </c:pt>
                      <c:pt idx="19">
                        <c:v>317.563546635921</c:v>
                      </c:pt>
                    </c:numCache>
                  </c:numRef>
                </c:yVal>
                <c:smooth val="0"/>
                <c:extLst xmlns:c15="http://schemas.microsoft.com/office/drawing/2012/chart">
                  <c:ext xmlns:c16="http://schemas.microsoft.com/office/drawing/2014/chart" uri="{C3380CC4-5D6E-409C-BE32-E72D297353CC}">
                    <c16:uniqueId val="{00000003-8726-4EF6-87F8-87B325C77EA0}"/>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E$7:$E$26</c15:sqref>
                        </c15:formulaRef>
                      </c:ext>
                    </c:extLst>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extLst xmlns:c15="http://schemas.microsoft.com/office/drawing/2012/chart">
                      <c:ext xmlns:c15="http://schemas.microsoft.com/office/drawing/2012/chart" uri="{02D57815-91ED-43cb-92C2-25804820EDAC}">
                        <c15:formulaRef>
                          <c15:sqref>'[Collect_Indiviual_Data_LS2 NEW.xlsm]Santa Monica'!$E$31:$E$50</c15:sqref>
                        </c15:formulaRef>
                      </c:ext>
                    </c:extLst>
                    <c:numCache>
                      <c:formatCode>General</c:formatCode>
                      <c:ptCount val="20"/>
                      <c:pt idx="0">
                        <c:v>354.25913466030897</c:v>
                      </c:pt>
                      <c:pt idx="1">
                        <c:v>53.0595747050602</c:v>
                      </c:pt>
                      <c:pt idx="2">
                        <c:v>319.66644047621401</c:v>
                      </c:pt>
                      <c:pt idx="3">
                        <c:v>311.79713652647303</c:v>
                      </c:pt>
                      <c:pt idx="4">
                        <c:v>70.244478453248306</c:v>
                      </c:pt>
                      <c:pt idx="5">
                        <c:v>346.09197874614699</c:v>
                      </c:pt>
                      <c:pt idx="6">
                        <c:v>67.285389093645193</c:v>
                      </c:pt>
                      <c:pt idx="7">
                        <c:v>125.739701679017</c:v>
                      </c:pt>
                      <c:pt idx="8">
                        <c:v>14.751783448000801</c:v>
                      </c:pt>
                      <c:pt idx="9">
                        <c:v>128.93180228325701</c:v>
                      </c:pt>
                      <c:pt idx="10">
                        <c:v>65.885974898137903</c:v>
                      </c:pt>
                      <c:pt idx="11">
                        <c:v>173.738966321178</c:v>
                      </c:pt>
                      <c:pt idx="12">
                        <c:v>235.88365107220201</c:v>
                      </c:pt>
                      <c:pt idx="13">
                        <c:v>157.31311574566399</c:v>
                      </c:pt>
                      <c:pt idx="14">
                        <c:v>113.597472228019</c:v>
                      </c:pt>
                      <c:pt idx="15">
                        <c:v>22.179294648941401</c:v>
                      </c:pt>
                      <c:pt idx="16">
                        <c:v>129.047474349542</c:v>
                      </c:pt>
                      <c:pt idx="17">
                        <c:v>70.095548171823907</c:v>
                      </c:pt>
                      <c:pt idx="18">
                        <c:v>198.76900466740599</c:v>
                      </c:pt>
                      <c:pt idx="19">
                        <c:v>306.62895414719799</c:v>
                      </c:pt>
                    </c:numCache>
                  </c:numRef>
                </c:yVal>
                <c:smooth val="0"/>
                <c:extLst xmlns:c15="http://schemas.microsoft.com/office/drawing/2012/chart">
                  <c:ext xmlns:c16="http://schemas.microsoft.com/office/drawing/2014/chart" uri="{C3380CC4-5D6E-409C-BE32-E72D297353CC}">
                    <c16:uniqueId val="{00000005-8726-4EF6-87F8-87B325C77EA0}"/>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E$7:$E$26</c15:sqref>
                        </c15:formulaRef>
                      </c:ext>
                    </c:extLst>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extLst xmlns:c15="http://schemas.microsoft.com/office/drawing/2012/chart">
                      <c:ext xmlns:c15="http://schemas.microsoft.com/office/drawing/2012/chart" uri="{02D57815-91ED-43cb-92C2-25804820EDAC}">
                        <c15:formulaRef>
                          <c15:sqref>'[Collect_Indiviual_Data_LS2 NEW.xlsm]Portland'!$E$31:$E$50</c15:sqref>
                        </c15:formulaRef>
                      </c:ext>
                    </c:extLst>
                    <c:numCache>
                      <c:formatCode>General</c:formatCode>
                      <c:ptCount val="20"/>
                      <c:pt idx="0">
                        <c:v>353.34606688025599</c:v>
                      </c:pt>
                      <c:pt idx="1">
                        <c:v>50.376887563279702</c:v>
                      </c:pt>
                      <c:pt idx="2">
                        <c:v>316.99469277595398</c:v>
                      </c:pt>
                      <c:pt idx="3">
                        <c:v>309.65021255014199</c:v>
                      </c:pt>
                      <c:pt idx="4">
                        <c:v>63.373767858177402</c:v>
                      </c:pt>
                      <c:pt idx="5">
                        <c:v>345.25487701583</c:v>
                      </c:pt>
                      <c:pt idx="6">
                        <c:v>66.032857738101598</c:v>
                      </c:pt>
                      <c:pt idx="7">
                        <c:v>118.20212547459801</c:v>
                      </c:pt>
                      <c:pt idx="8">
                        <c:v>11.5034731480254</c:v>
                      </c:pt>
                      <c:pt idx="9">
                        <c:v>122.37179613588999</c:v>
                      </c:pt>
                      <c:pt idx="10">
                        <c:v>60.927295216418003</c:v>
                      </c:pt>
                      <c:pt idx="11">
                        <c:v>169.93168069256501</c:v>
                      </c:pt>
                      <c:pt idx="12">
                        <c:v>234.55998289626601</c:v>
                      </c:pt>
                      <c:pt idx="13">
                        <c:v>149.11249546202899</c:v>
                      </c:pt>
                      <c:pt idx="14">
                        <c:v>113.38810594384</c:v>
                      </c:pt>
                      <c:pt idx="15">
                        <c:v>22.134656978081999</c:v>
                      </c:pt>
                      <c:pt idx="16">
                        <c:v>127.425981165504</c:v>
                      </c:pt>
                      <c:pt idx="17">
                        <c:v>66.953985064103193</c:v>
                      </c:pt>
                      <c:pt idx="18">
                        <c:v>194.22358287080399</c:v>
                      </c:pt>
                      <c:pt idx="19">
                        <c:v>293.84926697246198</c:v>
                      </c:pt>
                    </c:numCache>
                  </c:numRef>
                </c:yVal>
                <c:smooth val="0"/>
                <c:extLst xmlns:c15="http://schemas.microsoft.com/office/drawing/2012/chart">
                  <c:ext xmlns:c16="http://schemas.microsoft.com/office/drawing/2014/chart" uri="{C3380CC4-5D6E-409C-BE32-E72D297353CC}">
                    <c16:uniqueId val="{00000007-8726-4EF6-87F8-87B325C77EA0}"/>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E$7:$E$26</c15:sqref>
                        </c15:formulaRef>
                      </c:ext>
                    </c:extLst>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extLst xmlns:c15="http://schemas.microsoft.com/office/drawing/2012/chart">
                      <c:ext xmlns:c15="http://schemas.microsoft.com/office/drawing/2012/chart" uri="{02D57815-91ED-43cb-92C2-25804820EDAC}">
                        <c15:formulaRef>
                          <c15:sqref>'[Collect_Indiviual_Data_LS2 NEW.xlsm]Salt Lake City'!$E$31:$E$50</c15:sqref>
                        </c15:formulaRef>
                      </c:ext>
                    </c:extLst>
                    <c:numCache>
                      <c:formatCode>General</c:formatCode>
                      <c:ptCount val="20"/>
                      <c:pt idx="0">
                        <c:v>353.76354874676503</c:v>
                      </c:pt>
                      <c:pt idx="1">
                        <c:v>51.866620988368098</c:v>
                      </c:pt>
                      <c:pt idx="2">
                        <c:v>318.17218431675599</c:v>
                      </c:pt>
                      <c:pt idx="3">
                        <c:v>310.666985031487</c:v>
                      </c:pt>
                      <c:pt idx="4">
                        <c:v>65.203243936072397</c:v>
                      </c:pt>
                      <c:pt idx="5">
                        <c:v>345.910454460209</c:v>
                      </c:pt>
                      <c:pt idx="6">
                        <c:v>66.316313073897106</c:v>
                      </c:pt>
                      <c:pt idx="7">
                        <c:v>121.725896162694</c:v>
                      </c:pt>
                      <c:pt idx="8">
                        <c:v>12.8768752202055</c:v>
                      </c:pt>
                      <c:pt idx="9">
                        <c:v>125.78604365470299</c:v>
                      </c:pt>
                      <c:pt idx="10">
                        <c:v>63.223053569975399</c:v>
                      </c:pt>
                      <c:pt idx="11">
                        <c:v>171.30088256482901</c:v>
                      </c:pt>
                      <c:pt idx="12">
                        <c:v>235.33300302854701</c:v>
                      </c:pt>
                      <c:pt idx="13">
                        <c:v>152.46122379237599</c:v>
                      </c:pt>
                      <c:pt idx="14">
                        <c:v>113.433941575619</c:v>
                      </c:pt>
                      <c:pt idx="15">
                        <c:v>22.179294648941401</c:v>
                      </c:pt>
                      <c:pt idx="16">
                        <c:v>128.17932534499499</c:v>
                      </c:pt>
                      <c:pt idx="17">
                        <c:v>68.293102655508306</c:v>
                      </c:pt>
                      <c:pt idx="18">
                        <c:v>196.209990910757</c:v>
                      </c:pt>
                      <c:pt idx="19">
                        <c:v>299.92452344160898</c:v>
                      </c:pt>
                    </c:numCache>
                  </c:numRef>
                </c:yVal>
                <c:smooth val="0"/>
                <c:extLst xmlns:c15="http://schemas.microsoft.com/office/drawing/2012/chart">
                  <c:ext xmlns:c16="http://schemas.microsoft.com/office/drawing/2014/chart" uri="{C3380CC4-5D6E-409C-BE32-E72D297353CC}">
                    <c16:uniqueId val="{00000009-8726-4EF6-87F8-87B325C77EA0}"/>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E$7:$E$26</c15:sqref>
                        </c15:formulaRef>
                      </c:ext>
                    </c:extLst>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extLst xmlns:c15="http://schemas.microsoft.com/office/drawing/2012/chart">
                      <c:ext xmlns:c15="http://schemas.microsoft.com/office/drawing/2012/chart" uri="{02D57815-91ED-43cb-92C2-25804820EDAC}">
                        <c15:formulaRef>
                          <c15:sqref>'[Collect_Indiviual_Data_LS2 NEW.xlsm]San Francisco'!$E$31:$E$50</c15:sqref>
                        </c15:formulaRef>
                      </c:ext>
                    </c:extLst>
                    <c:numCache>
                      <c:formatCode>General</c:formatCode>
                      <c:ptCount val="20"/>
                      <c:pt idx="0">
                        <c:v>354.69703510683098</c:v>
                      </c:pt>
                      <c:pt idx="1">
                        <c:v>53.507972380462498</c:v>
                      </c:pt>
                      <c:pt idx="2">
                        <c:v>320.004535135754</c:v>
                      </c:pt>
                      <c:pt idx="3">
                        <c:v>312.03369438136298</c:v>
                      </c:pt>
                      <c:pt idx="4">
                        <c:v>72.681069171213593</c:v>
                      </c:pt>
                      <c:pt idx="5">
                        <c:v>346.09197874614699</c:v>
                      </c:pt>
                      <c:pt idx="6">
                        <c:v>67.800462529586397</c:v>
                      </c:pt>
                      <c:pt idx="7">
                        <c:v>127.68829665805001</c:v>
                      </c:pt>
                      <c:pt idx="8">
                        <c:v>15.7897441427136</c:v>
                      </c:pt>
                      <c:pt idx="9">
                        <c:v>130.175046737607</c:v>
                      </c:pt>
                      <c:pt idx="10">
                        <c:v>67.441503979483699</c:v>
                      </c:pt>
                      <c:pt idx="11">
                        <c:v>175.094988888035</c:v>
                      </c:pt>
                      <c:pt idx="12">
                        <c:v>235.88565625506101</c:v>
                      </c:pt>
                      <c:pt idx="13">
                        <c:v>158.34449863101699</c:v>
                      </c:pt>
                      <c:pt idx="14">
                        <c:v>113.75358083275501</c:v>
                      </c:pt>
                      <c:pt idx="15">
                        <c:v>22.179294648941401</c:v>
                      </c:pt>
                      <c:pt idx="16">
                        <c:v>129.30108828002</c:v>
                      </c:pt>
                      <c:pt idx="17">
                        <c:v>70.793214043998802</c:v>
                      </c:pt>
                      <c:pt idx="18">
                        <c:v>200.074266306205</c:v>
                      </c:pt>
                      <c:pt idx="19">
                        <c:v>309.50691912630799</c:v>
                      </c:pt>
                    </c:numCache>
                  </c:numRef>
                </c:yVal>
                <c:smooth val="0"/>
                <c:extLst xmlns:c15="http://schemas.microsoft.com/office/drawing/2012/chart">
                  <c:ext xmlns:c16="http://schemas.microsoft.com/office/drawing/2014/chart" uri="{C3380CC4-5D6E-409C-BE32-E72D297353CC}">
                    <c16:uniqueId val="{0000000B-8726-4EF6-87F8-87B325C77EA0}"/>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E$7:$E$26</c15:sqref>
                        </c15:formulaRef>
                      </c:ext>
                    </c:extLst>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extLst xmlns:c15="http://schemas.microsoft.com/office/drawing/2012/chart">
                      <c:ext xmlns:c15="http://schemas.microsoft.com/office/drawing/2012/chart" uri="{02D57815-91ED-43cb-92C2-25804820EDAC}">
                        <c15:formulaRef>
                          <c15:sqref>'[Collect_Indiviual_Data_LS2 NEW.xlsm]San Jose'!$E$31:$E$50</c15:sqref>
                        </c15:formulaRef>
                      </c:ext>
                    </c:extLst>
                    <c:numCache>
                      <c:formatCode>General</c:formatCode>
                      <c:ptCount val="20"/>
                      <c:pt idx="0">
                        <c:v>354.73642291616397</c:v>
                      </c:pt>
                      <c:pt idx="1">
                        <c:v>53.493611020325297</c:v>
                      </c:pt>
                      <c:pt idx="2">
                        <c:v>319.984625636565</c:v>
                      </c:pt>
                      <c:pt idx="3">
                        <c:v>312.07533947944199</c:v>
                      </c:pt>
                      <c:pt idx="4">
                        <c:v>72.893574966117001</c:v>
                      </c:pt>
                      <c:pt idx="5">
                        <c:v>346.09197874614699</c:v>
                      </c:pt>
                      <c:pt idx="6">
                        <c:v>67.991519681205105</c:v>
                      </c:pt>
                      <c:pt idx="7">
                        <c:v>127.788976194124</c:v>
                      </c:pt>
                      <c:pt idx="8">
                        <c:v>15.7773874793511</c:v>
                      </c:pt>
                      <c:pt idx="9">
                        <c:v>130.26155149229299</c:v>
                      </c:pt>
                      <c:pt idx="10">
                        <c:v>67.603637922418102</c:v>
                      </c:pt>
                      <c:pt idx="11">
                        <c:v>175.171918758874</c:v>
                      </c:pt>
                      <c:pt idx="12">
                        <c:v>235.88565625506101</c:v>
                      </c:pt>
                      <c:pt idx="13">
                        <c:v>158.49497247097199</c:v>
                      </c:pt>
                      <c:pt idx="14">
                        <c:v>113.785154057407</c:v>
                      </c:pt>
                      <c:pt idx="15">
                        <c:v>22.179294648941401</c:v>
                      </c:pt>
                      <c:pt idx="16">
                        <c:v>129.33929813146199</c:v>
                      </c:pt>
                      <c:pt idx="17">
                        <c:v>70.878928763324197</c:v>
                      </c:pt>
                      <c:pt idx="18">
                        <c:v>200.13526299006799</c:v>
                      </c:pt>
                      <c:pt idx="19">
                        <c:v>309.62418859816398</c:v>
                      </c:pt>
                    </c:numCache>
                  </c:numRef>
                </c:yVal>
                <c:smooth val="0"/>
                <c:extLst xmlns:c15="http://schemas.microsoft.com/office/drawing/2012/chart">
                  <c:ext xmlns:c16="http://schemas.microsoft.com/office/drawing/2014/chart" uri="{C3380CC4-5D6E-409C-BE32-E72D297353CC}">
                    <c16:uniqueId val="{0000000D-8726-4EF6-87F8-87B325C77EA0}"/>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E$7:$E$26</c15:sqref>
                        </c15:formulaRef>
                      </c:ext>
                    </c:extLst>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extLst xmlns:c15="http://schemas.microsoft.com/office/drawing/2012/chart">
                      <c:ext xmlns:c15="http://schemas.microsoft.com/office/drawing/2012/chart" uri="{02D57815-91ED-43cb-92C2-25804820EDAC}">
                        <c15:formulaRef>
                          <c15:sqref>'[Collect_Indiviual_Data_LS2 NEW.xlsm]Seattle'!$E$31:$E$50</c15:sqref>
                        </c15:formulaRef>
                      </c:ext>
                    </c:extLst>
                    <c:numCache>
                      <c:formatCode>General</c:formatCode>
                      <c:ptCount val="20"/>
                      <c:pt idx="0">
                        <c:v>353.86776602509201</c:v>
                      </c:pt>
                      <c:pt idx="1">
                        <c:v>52.252366134035498</c:v>
                      </c:pt>
                      <c:pt idx="2">
                        <c:v>318.62705140012599</c:v>
                      </c:pt>
                      <c:pt idx="3">
                        <c:v>311.00419495988803</c:v>
                      </c:pt>
                      <c:pt idx="4">
                        <c:v>66.3131948246088</c:v>
                      </c:pt>
                      <c:pt idx="5">
                        <c:v>345.94959151468902</c:v>
                      </c:pt>
                      <c:pt idx="6">
                        <c:v>66.4405221307847</c:v>
                      </c:pt>
                      <c:pt idx="7">
                        <c:v>122.835318480412</c:v>
                      </c:pt>
                      <c:pt idx="8">
                        <c:v>13.4179513915632</c:v>
                      </c:pt>
                      <c:pt idx="9">
                        <c:v>126.62361480542999</c:v>
                      </c:pt>
                      <c:pt idx="10">
                        <c:v>64.042886386965804</c:v>
                      </c:pt>
                      <c:pt idx="11">
                        <c:v>171.78940908704701</c:v>
                      </c:pt>
                      <c:pt idx="12">
                        <c:v>235.41465005407801</c:v>
                      </c:pt>
                      <c:pt idx="13">
                        <c:v>153.6721147179</c:v>
                      </c:pt>
                      <c:pt idx="14">
                        <c:v>113.46229144474999</c:v>
                      </c:pt>
                      <c:pt idx="15">
                        <c:v>22.179294648941401</c:v>
                      </c:pt>
                      <c:pt idx="16">
                        <c:v>128.384232988002</c:v>
                      </c:pt>
                      <c:pt idx="17">
                        <c:v>68.680680029773697</c:v>
                      </c:pt>
                      <c:pt idx="18">
                        <c:v>196.891265248683</c:v>
                      </c:pt>
                      <c:pt idx="19">
                        <c:v>301.69490777017597</c:v>
                      </c:pt>
                    </c:numCache>
                  </c:numRef>
                </c:yVal>
                <c:smooth val="0"/>
                <c:extLst xmlns:c15="http://schemas.microsoft.com/office/drawing/2012/chart">
                  <c:ext xmlns:c16="http://schemas.microsoft.com/office/drawing/2014/chart" uri="{C3380CC4-5D6E-409C-BE32-E72D297353CC}">
                    <c16:uniqueId val="{0000000F-8726-4EF6-87F8-87B325C77EA0}"/>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E$7:$E$26</c15:sqref>
                        </c15:formulaRef>
                      </c:ext>
                    </c:extLst>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extLst xmlns:c15="http://schemas.microsoft.com/office/drawing/2012/chart">
                      <c:ext xmlns:c15="http://schemas.microsoft.com/office/drawing/2012/chart" uri="{02D57815-91ED-43cb-92C2-25804820EDAC}">
                        <c15:formulaRef>
                          <c15:sqref>'[Collect_Indiviual_Data_LS2 NEW.xlsm]Memphis'!$E$31:$E$50</c15:sqref>
                        </c15:formulaRef>
                      </c:ext>
                    </c:extLst>
                    <c:numCache>
                      <c:formatCode>General</c:formatCode>
                      <c:ptCount val="20"/>
                      <c:pt idx="0">
                        <c:v>353.361859948708</c:v>
                      </c:pt>
                      <c:pt idx="1">
                        <c:v>50.963756764665597</c:v>
                      </c:pt>
                      <c:pt idx="2">
                        <c:v>317.35797691737201</c:v>
                      </c:pt>
                      <c:pt idx="3">
                        <c:v>310.25320916590101</c:v>
                      </c:pt>
                      <c:pt idx="4">
                        <c:v>63.847649578167903</c:v>
                      </c:pt>
                      <c:pt idx="5">
                        <c:v>345.586506353</c:v>
                      </c:pt>
                      <c:pt idx="6">
                        <c:v>66.120254952494903</c:v>
                      </c:pt>
                      <c:pt idx="7">
                        <c:v>119.593699864748</c:v>
                      </c:pt>
                      <c:pt idx="8">
                        <c:v>11.8882254631576</c:v>
                      </c:pt>
                      <c:pt idx="9">
                        <c:v>123.984788759555</c:v>
                      </c:pt>
                      <c:pt idx="10">
                        <c:v>61.696037667958301</c:v>
                      </c:pt>
                      <c:pt idx="11">
                        <c:v>170.472157836484</c:v>
                      </c:pt>
                      <c:pt idx="12">
                        <c:v>235.11872208616799</c:v>
                      </c:pt>
                      <c:pt idx="13">
                        <c:v>150.40795392994801</c:v>
                      </c:pt>
                      <c:pt idx="14">
                        <c:v>113.397161079461</c:v>
                      </c:pt>
                      <c:pt idx="15">
                        <c:v>22.179294648941401</c:v>
                      </c:pt>
                      <c:pt idx="16">
                        <c:v>127.688077113749</c:v>
                      </c:pt>
                      <c:pt idx="17">
                        <c:v>67.560087244256195</c:v>
                      </c:pt>
                      <c:pt idx="18">
                        <c:v>195.11812249918799</c:v>
                      </c:pt>
                      <c:pt idx="19">
                        <c:v>296.51808276117799</c:v>
                      </c:pt>
                    </c:numCache>
                  </c:numRef>
                </c:yVal>
                <c:smooth val="0"/>
                <c:extLst xmlns:c15="http://schemas.microsoft.com/office/drawing/2012/chart">
                  <c:ext xmlns:c16="http://schemas.microsoft.com/office/drawing/2014/chart" uri="{C3380CC4-5D6E-409C-BE32-E72D297353CC}">
                    <c16:uniqueId val="{00000011-8726-4EF6-87F8-87B325C77EA0}"/>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E$7:$E$26</c15:sqref>
                        </c15:formulaRef>
                      </c:ext>
                    </c:extLst>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extLst xmlns:c15="http://schemas.microsoft.com/office/drawing/2012/chart">
                      <c:ext xmlns:c15="http://schemas.microsoft.com/office/drawing/2012/chart" uri="{02D57815-91ED-43cb-92C2-25804820EDAC}">
                        <c15:formulaRef>
                          <c15:sqref>'[Collect_Indiviual_Data_LS2 NEW.xlsm]Charleston'!$E$31:$E$50</c15:sqref>
                        </c15:formulaRef>
                      </c:ext>
                    </c:extLst>
                    <c:numCache>
                      <c:formatCode>General</c:formatCode>
                      <c:ptCount val="20"/>
                      <c:pt idx="0">
                        <c:v>353.50782216242101</c:v>
                      </c:pt>
                      <c:pt idx="1">
                        <c:v>51.626081332475799</c:v>
                      </c:pt>
                      <c:pt idx="2">
                        <c:v>317.794991146006</c:v>
                      </c:pt>
                      <c:pt idx="3">
                        <c:v>310.49296370581197</c:v>
                      </c:pt>
                      <c:pt idx="4">
                        <c:v>64.565163222621607</c:v>
                      </c:pt>
                      <c:pt idx="5">
                        <c:v>345.86481980208998</c:v>
                      </c:pt>
                      <c:pt idx="6">
                        <c:v>66.243543690200596</c:v>
                      </c:pt>
                      <c:pt idx="7">
                        <c:v>120.86852357421699</c:v>
                      </c:pt>
                      <c:pt idx="8">
                        <c:v>12.4573714571392</c:v>
                      </c:pt>
                      <c:pt idx="9">
                        <c:v>125.196875719685</c:v>
                      </c:pt>
                      <c:pt idx="10">
                        <c:v>62.568045789694096</c:v>
                      </c:pt>
                      <c:pt idx="11">
                        <c:v>170.958625175951</c:v>
                      </c:pt>
                      <c:pt idx="12">
                        <c:v>235.283587753386</c:v>
                      </c:pt>
                      <c:pt idx="13">
                        <c:v>151.68548660878599</c:v>
                      </c:pt>
                      <c:pt idx="14">
                        <c:v>113.416664405616</c:v>
                      </c:pt>
                      <c:pt idx="15">
                        <c:v>22.179294648941401</c:v>
                      </c:pt>
                      <c:pt idx="16">
                        <c:v>128.03539517187201</c:v>
                      </c:pt>
                      <c:pt idx="17">
                        <c:v>68.057346382268094</c:v>
                      </c:pt>
                      <c:pt idx="18">
                        <c:v>195.784427831253</c:v>
                      </c:pt>
                      <c:pt idx="19">
                        <c:v>298.72897697824101</c:v>
                      </c:pt>
                    </c:numCache>
                  </c:numRef>
                </c:yVal>
                <c:smooth val="0"/>
                <c:extLst xmlns:c15="http://schemas.microsoft.com/office/drawing/2012/chart">
                  <c:ext xmlns:c16="http://schemas.microsoft.com/office/drawing/2014/chart" uri="{C3380CC4-5D6E-409C-BE32-E72D297353CC}">
                    <c16:uniqueId val="{00000013-8726-4EF6-87F8-87B325C77EA0}"/>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210:$H$409</c15:sqref>
                        </c15:formulaRef>
                      </c:ext>
                    </c:extLst>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extLst xmlns:c15="http://schemas.microsoft.com/office/drawing/2012/chart">
                      <c:ext xmlns:c15="http://schemas.microsoft.com/office/drawing/2012/chart" uri="{02D57815-91ED-43cb-92C2-25804820EDAC}">
                        <c15:formulaRef>
                          <c15:sqref>'[Collect_Indiviual_Data_LS2 NEW.xlsm]Trendlines'!$B$210:$B$409</c15:sqref>
                        </c15:formulaRef>
                      </c:ext>
                    </c:extLst>
                    <c:numCache>
                      <c:formatCode>General</c:formatCode>
                      <c:ptCount val="200"/>
                      <c:pt idx="0">
                        <c:v>337.86850609887398</c:v>
                      </c:pt>
                      <c:pt idx="1">
                        <c:v>40.314912159156599</c:v>
                      </c:pt>
                      <c:pt idx="2">
                        <c:v>272.640679792252</c:v>
                      </c:pt>
                      <c:pt idx="3">
                        <c:v>270.31768028921402</c:v>
                      </c:pt>
                      <c:pt idx="4">
                        <c:v>32.338249013319398</c:v>
                      </c:pt>
                      <c:pt idx="5">
                        <c:v>302.317584456649</c:v>
                      </c:pt>
                      <c:pt idx="6">
                        <c:v>57.6709812556118</c:v>
                      </c:pt>
                      <c:pt idx="7">
                        <c:v>72.186791762549703</c:v>
                      </c:pt>
                      <c:pt idx="8">
                        <c:v>6.36729515434733</c:v>
                      </c:pt>
                      <c:pt idx="9">
                        <c:v>74.688993197866495</c:v>
                      </c:pt>
                      <c:pt idx="10">
                        <c:v>32.858438356889103</c:v>
                      </c:pt>
                      <c:pt idx="11">
                        <c:v>145.16212826773199</c:v>
                      </c:pt>
                      <c:pt idx="12">
                        <c:v>218.50796863148199</c:v>
                      </c:pt>
                      <c:pt idx="13">
                        <c:v>46.370542115131997</c:v>
                      </c:pt>
                      <c:pt idx="14">
                        <c:v>110.764690588563</c:v>
                      </c:pt>
                      <c:pt idx="15">
                        <c:v>15.191159648403699</c:v>
                      </c:pt>
                      <c:pt idx="16">
                        <c:v>103.86813780380101</c:v>
                      </c:pt>
                      <c:pt idx="17">
                        <c:v>46.816421691763701</c:v>
                      </c:pt>
                      <c:pt idx="18">
                        <c:v>161.30859865977999</c:v>
                      </c:pt>
                      <c:pt idx="19">
                        <c:v>165.50025828749301</c:v>
                      </c:pt>
                      <c:pt idx="20">
                        <c:v>357.092100851895</c:v>
                      </c:pt>
                      <c:pt idx="21">
                        <c:v>55.494789565929501</c:v>
                      </c:pt>
                      <c:pt idx="22">
                        <c:v>321.858385995736</c:v>
                      </c:pt>
                      <c:pt idx="23">
                        <c:v>313.64375508138397</c:v>
                      </c:pt>
                      <c:pt idx="24">
                        <c:v>84.642613339655</c:v>
                      </c:pt>
                      <c:pt idx="25">
                        <c:v>346.13810868144299</c:v>
                      </c:pt>
                      <c:pt idx="26">
                        <c:v>68.327017983910196</c:v>
                      </c:pt>
                      <c:pt idx="27">
                        <c:v>134.44067644080999</c:v>
                      </c:pt>
                      <c:pt idx="28">
                        <c:v>21.932133761724401</c:v>
                      </c:pt>
                      <c:pt idx="29">
                        <c:v>134.79409230897099</c:v>
                      </c:pt>
                      <c:pt idx="30">
                        <c:v>72.114431197246603</c:v>
                      </c:pt>
                      <c:pt idx="31">
                        <c:v>179.92889764446099</c:v>
                      </c:pt>
                      <c:pt idx="32">
                        <c:v>235.88565625506101</c:v>
                      </c:pt>
                      <c:pt idx="33">
                        <c:v>159.325860533146</c:v>
                      </c:pt>
                      <c:pt idx="34">
                        <c:v>115.08399262960199</c:v>
                      </c:pt>
                      <c:pt idx="35">
                        <c:v>22.179294648941401</c:v>
                      </c:pt>
                      <c:pt idx="36">
                        <c:v>131.229444195892</c:v>
                      </c:pt>
                      <c:pt idx="37">
                        <c:v>72.176948628662799</c:v>
                      </c:pt>
                      <c:pt idx="38">
                        <c:v>203.69275191378901</c:v>
                      </c:pt>
                      <c:pt idx="39">
                        <c:v>317.563546635921</c:v>
                      </c:pt>
                      <c:pt idx="40">
                        <c:v>354.25913466030897</c:v>
                      </c:pt>
                      <c:pt idx="41">
                        <c:v>53.0595747050602</c:v>
                      </c:pt>
                      <c:pt idx="42">
                        <c:v>319.66644047621401</c:v>
                      </c:pt>
                      <c:pt idx="43">
                        <c:v>311.79713652647303</c:v>
                      </c:pt>
                      <c:pt idx="44">
                        <c:v>70.244478453248306</c:v>
                      </c:pt>
                      <c:pt idx="45">
                        <c:v>346.09197874614699</c:v>
                      </c:pt>
                      <c:pt idx="46">
                        <c:v>67.285389093645193</c:v>
                      </c:pt>
                      <c:pt idx="47">
                        <c:v>125.739701679017</c:v>
                      </c:pt>
                      <c:pt idx="48">
                        <c:v>14.751783448000801</c:v>
                      </c:pt>
                      <c:pt idx="49">
                        <c:v>128.93180228325701</c:v>
                      </c:pt>
                      <c:pt idx="50">
                        <c:v>65.885974898137903</c:v>
                      </c:pt>
                      <c:pt idx="51">
                        <c:v>173.738966321178</c:v>
                      </c:pt>
                      <c:pt idx="52">
                        <c:v>235.88365107220201</c:v>
                      </c:pt>
                      <c:pt idx="53">
                        <c:v>157.31311574566399</c:v>
                      </c:pt>
                      <c:pt idx="54">
                        <c:v>113.597472228019</c:v>
                      </c:pt>
                      <c:pt idx="55">
                        <c:v>22.179294648941401</c:v>
                      </c:pt>
                      <c:pt idx="56">
                        <c:v>129.047474349542</c:v>
                      </c:pt>
                      <c:pt idx="57">
                        <c:v>70.095548171823907</c:v>
                      </c:pt>
                      <c:pt idx="58">
                        <c:v>198.76900466740599</c:v>
                      </c:pt>
                      <c:pt idx="59">
                        <c:v>306.62895414719799</c:v>
                      </c:pt>
                      <c:pt idx="60">
                        <c:v>353.34606688025599</c:v>
                      </c:pt>
                      <c:pt idx="61">
                        <c:v>50.376887563279702</c:v>
                      </c:pt>
                      <c:pt idx="62">
                        <c:v>316.99469277595398</c:v>
                      </c:pt>
                      <c:pt idx="63">
                        <c:v>309.65021255014199</c:v>
                      </c:pt>
                      <c:pt idx="64">
                        <c:v>63.373767858177402</c:v>
                      </c:pt>
                      <c:pt idx="65">
                        <c:v>345.25487701583</c:v>
                      </c:pt>
                      <c:pt idx="66">
                        <c:v>66.032857738101598</c:v>
                      </c:pt>
                      <c:pt idx="67">
                        <c:v>118.20212547459801</c:v>
                      </c:pt>
                      <c:pt idx="68">
                        <c:v>11.5034731480254</c:v>
                      </c:pt>
                      <c:pt idx="69">
                        <c:v>122.37179613588999</c:v>
                      </c:pt>
                      <c:pt idx="70">
                        <c:v>60.927295216418003</c:v>
                      </c:pt>
                      <c:pt idx="71">
                        <c:v>169.93168069256501</c:v>
                      </c:pt>
                      <c:pt idx="72">
                        <c:v>234.55998289626601</c:v>
                      </c:pt>
                      <c:pt idx="73">
                        <c:v>149.11249546202899</c:v>
                      </c:pt>
                      <c:pt idx="74">
                        <c:v>113.38810594384</c:v>
                      </c:pt>
                      <c:pt idx="75">
                        <c:v>22.134656978081999</c:v>
                      </c:pt>
                      <c:pt idx="76">
                        <c:v>127.425981165504</c:v>
                      </c:pt>
                      <c:pt idx="77">
                        <c:v>66.953985064103193</c:v>
                      </c:pt>
                      <c:pt idx="78">
                        <c:v>194.22358287080399</c:v>
                      </c:pt>
                      <c:pt idx="79">
                        <c:v>293.84926697246198</c:v>
                      </c:pt>
                      <c:pt idx="80">
                        <c:v>353.76354874676503</c:v>
                      </c:pt>
                      <c:pt idx="81">
                        <c:v>51.866620988368098</c:v>
                      </c:pt>
                      <c:pt idx="82">
                        <c:v>318.17218431675599</c:v>
                      </c:pt>
                      <c:pt idx="83">
                        <c:v>310.666985031487</c:v>
                      </c:pt>
                      <c:pt idx="84">
                        <c:v>65.203243936072397</c:v>
                      </c:pt>
                      <c:pt idx="85">
                        <c:v>345.910454460209</c:v>
                      </c:pt>
                      <c:pt idx="86">
                        <c:v>66.316313073897106</c:v>
                      </c:pt>
                      <c:pt idx="87">
                        <c:v>121.725896162694</c:v>
                      </c:pt>
                      <c:pt idx="88">
                        <c:v>12.8768752202055</c:v>
                      </c:pt>
                      <c:pt idx="89">
                        <c:v>125.78604365470299</c:v>
                      </c:pt>
                      <c:pt idx="90">
                        <c:v>63.223053569975399</c:v>
                      </c:pt>
                      <c:pt idx="91">
                        <c:v>171.30088256482901</c:v>
                      </c:pt>
                      <c:pt idx="92">
                        <c:v>235.33300302854701</c:v>
                      </c:pt>
                      <c:pt idx="93">
                        <c:v>152.46122379237599</c:v>
                      </c:pt>
                      <c:pt idx="94">
                        <c:v>113.433941575619</c:v>
                      </c:pt>
                      <c:pt idx="95">
                        <c:v>22.179294648941401</c:v>
                      </c:pt>
                      <c:pt idx="96">
                        <c:v>128.17932534499499</c:v>
                      </c:pt>
                      <c:pt idx="97">
                        <c:v>68.293102655508306</c:v>
                      </c:pt>
                      <c:pt idx="98">
                        <c:v>196.209990910757</c:v>
                      </c:pt>
                      <c:pt idx="99">
                        <c:v>299.92452344160898</c:v>
                      </c:pt>
                      <c:pt idx="100">
                        <c:v>354.69703510683098</c:v>
                      </c:pt>
                      <c:pt idx="101">
                        <c:v>53.507972380462498</c:v>
                      </c:pt>
                      <c:pt idx="102">
                        <c:v>320.004535135754</c:v>
                      </c:pt>
                      <c:pt idx="103">
                        <c:v>312.03369438136298</c:v>
                      </c:pt>
                      <c:pt idx="104">
                        <c:v>72.681069171213593</c:v>
                      </c:pt>
                      <c:pt idx="105">
                        <c:v>346.09197874614699</c:v>
                      </c:pt>
                      <c:pt idx="106">
                        <c:v>67.800462529586397</c:v>
                      </c:pt>
                      <c:pt idx="107">
                        <c:v>127.68829665805001</c:v>
                      </c:pt>
                      <c:pt idx="108">
                        <c:v>15.7897441427136</c:v>
                      </c:pt>
                      <c:pt idx="109">
                        <c:v>130.175046737607</c:v>
                      </c:pt>
                      <c:pt idx="110">
                        <c:v>67.441503979483699</c:v>
                      </c:pt>
                      <c:pt idx="111">
                        <c:v>175.094988888035</c:v>
                      </c:pt>
                      <c:pt idx="112">
                        <c:v>235.88565625506101</c:v>
                      </c:pt>
                      <c:pt idx="113">
                        <c:v>158.34449863101699</c:v>
                      </c:pt>
                      <c:pt idx="114">
                        <c:v>113.75358083275501</c:v>
                      </c:pt>
                      <c:pt idx="115">
                        <c:v>22.179294648941401</c:v>
                      </c:pt>
                      <c:pt idx="116">
                        <c:v>129.30108828002</c:v>
                      </c:pt>
                      <c:pt idx="117">
                        <c:v>70.793214043998802</c:v>
                      </c:pt>
                      <c:pt idx="118">
                        <c:v>200.074266306205</c:v>
                      </c:pt>
                      <c:pt idx="119">
                        <c:v>309.50691912630799</c:v>
                      </c:pt>
                      <c:pt idx="120">
                        <c:v>354.73642291616397</c:v>
                      </c:pt>
                      <c:pt idx="121">
                        <c:v>53.493611020325297</c:v>
                      </c:pt>
                      <c:pt idx="122">
                        <c:v>319.984625636565</c:v>
                      </c:pt>
                      <c:pt idx="123">
                        <c:v>312.07533947944199</c:v>
                      </c:pt>
                      <c:pt idx="124">
                        <c:v>72.893574966117001</c:v>
                      </c:pt>
                      <c:pt idx="125">
                        <c:v>346.09197874614699</c:v>
                      </c:pt>
                      <c:pt idx="126">
                        <c:v>67.991519681205105</c:v>
                      </c:pt>
                      <c:pt idx="127">
                        <c:v>127.788976194124</c:v>
                      </c:pt>
                      <c:pt idx="128">
                        <c:v>15.7773874793511</c:v>
                      </c:pt>
                      <c:pt idx="129">
                        <c:v>130.26155149229299</c:v>
                      </c:pt>
                      <c:pt idx="130">
                        <c:v>67.603637922418102</c:v>
                      </c:pt>
                      <c:pt idx="131">
                        <c:v>175.171918758874</c:v>
                      </c:pt>
                      <c:pt idx="132">
                        <c:v>235.88565625506101</c:v>
                      </c:pt>
                      <c:pt idx="133">
                        <c:v>158.49497247097199</c:v>
                      </c:pt>
                      <c:pt idx="134">
                        <c:v>113.785154057407</c:v>
                      </c:pt>
                      <c:pt idx="135">
                        <c:v>22.179294648941401</c:v>
                      </c:pt>
                      <c:pt idx="136">
                        <c:v>129.33929813146199</c:v>
                      </c:pt>
                      <c:pt idx="137">
                        <c:v>70.878928763324197</c:v>
                      </c:pt>
                      <c:pt idx="138">
                        <c:v>200.13526299006799</c:v>
                      </c:pt>
                      <c:pt idx="139">
                        <c:v>309.62418859816398</c:v>
                      </c:pt>
                      <c:pt idx="140">
                        <c:v>353.86776602509201</c:v>
                      </c:pt>
                      <c:pt idx="141">
                        <c:v>52.252366134035498</c:v>
                      </c:pt>
                      <c:pt idx="142">
                        <c:v>318.62705140012599</c:v>
                      </c:pt>
                      <c:pt idx="143">
                        <c:v>311.00419495988803</c:v>
                      </c:pt>
                      <c:pt idx="144">
                        <c:v>66.3131948246088</c:v>
                      </c:pt>
                      <c:pt idx="145">
                        <c:v>345.94959151468902</c:v>
                      </c:pt>
                      <c:pt idx="146">
                        <c:v>66.4405221307847</c:v>
                      </c:pt>
                      <c:pt idx="147">
                        <c:v>122.835318480412</c:v>
                      </c:pt>
                      <c:pt idx="148">
                        <c:v>13.4179513915632</c:v>
                      </c:pt>
                      <c:pt idx="149">
                        <c:v>126.62361480542999</c:v>
                      </c:pt>
                      <c:pt idx="150">
                        <c:v>64.042886386965804</c:v>
                      </c:pt>
                      <c:pt idx="151">
                        <c:v>171.78940908704701</c:v>
                      </c:pt>
                      <c:pt idx="152">
                        <c:v>235.41465005407801</c:v>
                      </c:pt>
                      <c:pt idx="153">
                        <c:v>153.6721147179</c:v>
                      </c:pt>
                      <c:pt idx="154">
                        <c:v>113.46229144474999</c:v>
                      </c:pt>
                      <c:pt idx="155">
                        <c:v>22.179294648941401</c:v>
                      </c:pt>
                      <c:pt idx="156">
                        <c:v>128.384232988002</c:v>
                      </c:pt>
                      <c:pt idx="157">
                        <c:v>68.680680029773697</c:v>
                      </c:pt>
                      <c:pt idx="158">
                        <c:v>196.891265248683</c:v>
                      </c:pt>
                      <c:pt idx="159">
                        <c:v>301.69490777017597</c:v>
                      </c:pt>
                      <c:pt idx="160">
                        <c:v>353.361859948708</c:v>
                      </c:pt>
                      <c:pt idx="161">
                        <c:v>50.963756764665597</c:v>
                      </c:pt>
                      <c:pt idx="162">
                        <c:v>317.35797691737201</c:v>
                      </c:pt>
                      <c:pt idx="163">
                        <c:v>310.25320916590101</c:v>
                      </c:pt>
                      <c:pt idx="164">
                        <c:v>63.847649578167903</c:v>
                      </c:pt>
                      <c:pt idx="165">
                        <c:v>345.586506353</c:v>
                      </c:pt>
                      <c:pt idx="166">
                        <c:v>66.120254952494903</c:v>
                      </c:pt>
                      <c:pt idx="167">
                        <c:v>119.593699864748</c:v>
                      </c:pt>
                      <c:pt idx="168">
                        <c:v>11.8882254631576</c:v>
                      </c:pt>
                      <c:pt idx="169">
                        <c:v>123.984788759555</c:v>
                      </c:pt>
                      <c:pt idx="170">
                        <c:v>61.696037667958301</c:v>
                      </c:pt>
                      <c:pt idx="171">
                        <c:v>170.472157836484</c:v>
                      </c:pt>
                      <c:pt idx="172">
                        <c:v>235.11872208616799</c:v>
                      </c:pt>
                      <c:pt idx="173">
                        <c:v>150.40795392994801</c:v>
                      </c:pt>
                      <c:pt idx="174">
                        <c:v>113.397161079461</c:v>
                      </c:pt>
                      <c:pt idx="175">
                        <c:v>22.179294648941401</c:v>
                      </c:pt>
                      <c:pt idx="176">
                        <c:v>127.688077113749</c:v>
                      </c:pt>
                      <c:pt idx="177">
                        <c:v>67.560087244256195</c:v>
                      </c:pt>
                      <c:pt idx="178">
                        <c:v>195.11812249918799</c:v>
                      </c:pt>
                      <c:pt idx="179">
                        <c:v>296.51808276117799</c:v>
                      </c:pt>
                      <c:pt idx="180">
                        <c:v>353.50782216242101</c:v>
                      </c:pt>
                      <c:pt idx="181">
                        <c:v>51.626081332475799</c:v>
                      </c:pt>
                      <c:pt idx="182">
                        <c:v>317.794991146006</c:v>
                      </c:pt>
                      <c:pt idx="183">
                        <c:v>310.49296370581197</c:v>
                      </c:pt>
                      <c:pt idx="184">
                        <c:v>64.565163222621607</c:v>
                      </c:pt>
                      <c:pt idx="185">
                        <c:v>345.86481980208998</c:v>
                      </c:pt>
                      <c:pt idx="186">
                        <c:v>66.243543690200596</c:v>
                      </c:pt>
                      <c:pt idx="187">
                        <c:v>120.86852357421699</c:v>
                      </c:pt>
                      <c:pt idx="188">
                        <c:v>12.4573714571392</c:v>
                      </c:pt>
                      <c:pt idx="189">
                        <c:v>125.196875719685</c:v>
                      </c:pt>
                      <c:pt idx="190">
                        <c:v>62.568045789694096</c:v>
                      </c:pt>
                      <c:pt idx="191">
                        <c:v>170.958625175951</c:v>
                      </c:pt>
                      <c:pt idx="192">
                        <c:v>235.283587753386</c:v>
                      </c:pt>
                      <c:pt idx="193">
                        <c:v>151.68548660878599</c:v>
                      </c:pt>
                      <c:pt idx="194">
                        <c:v>113.416664405616</c:v>
                      </c:pt>
                      <c:pt idx="195">
                        <c:v>22.179294648941401</c:v>
                      </c:pt>
                      <c:pt idx="196">
                        <c:v>128.03539517187201</c:v>
                      </c:pt>
                      <c:pt idx="197">
                        <c:v>68.057346382268094</c:v>
                      </c:pt>
                      <c:pt idx="198">
                        <c:v>195.784427831253</c:v>
                      </c:pt>
                      <c:pt idx="199">
                        <c:v>298.72897697824101</c:v>
                      </c:pt>
                    </c:numCache>
                  </c:numRef>
                </c:yVal>
                <c:smooth val="0"/>
                <c:extLst xmlns:c15="http://schemas.microsoft.com/office/drawing/2012/chart">
                  <c:ext xmlns:c16="http://schemas.microsoft.com/office/drawing/2014/chart" uri="{C3380CC4-5D6E-409C-BE32-E72D297353CC}">
                    <c16:uniqueId val="{00000001-F905-4F44-82E8-DC0F53E4F818}"/>
                  </c:ext>
                </c:extLst>
              </c15:ser>
            </c15:filteredScatterSeries>
          </c:ext>
        </c:extLst>
      </c:scatterChart>
      <c:valAx>
        <c:axId val="433531600"/>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532160"/>
        <c:crosses val="autoZero"/>
        <c:crossBetween val="midCat"/>
      </c:valAx>
      <c:valAx>
        <c:axId val="433532160"/>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53160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0"/>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G$7:$G$26</c:f>
              <c:numCache>
                <c:formatCode>General</c:formatCode>
                <c:ptCount val="2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numCache>
              <c:extLst xmlns:c15="http://schemas.microsoft.com/office/drawing/2012/chart"/>
            </c:numRef>
          </c:xVal>
          <c:yVal>
            <c:numRef>
              <c:f>'[Collect_Indiviual_Data_LS2 NEW.xlsm]Butte'!$G$31:$G$50</c:f>
              <c:numCache>
                <c:formatCode>General</c:formatCode>
                <c:ptCount val="20"/>
                <c:pt idx="0">
                  <c:v>352.02508648929302</c:v>
                </c:pt>
                <c:pt idx="1">
                  <c:v>44.2710354357909</c:v>
                </c:pt>
                <c:pt idx="2">
                  <c:v>300.681614457281</c:v>
                </c:pt>
                <c:pt idx="3">
                  <c:v>297.46418510032601</c:v>
                </c:pt>
                <c:pt idx="4">
                  <c:v>43.9455847216216</c:v>
                </c:pt>
                <c:pt idx="5">
                  <c:v>320.72750185119202</c:v>
                </c:pt>
                <c:pt idx="6">
                  <c:v>61.900952474488797</c:v>
                </c:pt>
                <c:pt idx="7">
                  <c:v>91.224174180975496</c:v>
                </c:pt>
                <c:pt idx="8">
                  <c:v>7.4225148124216203</c:v>
                </c:pt>
                <c:pt idx="9">
                  <c:v>96.134125244945295</c:v>
                </c:pt>
                <c:pt idx="10">
                  <c:v>49.857518094165201</c:v>
                </c:pt>
                <c:pt idx="11">
                  <c:v>164.46836051974799</c:v>
                </c:pt>
                <c:pt idx="12">
                  <c:v>228.401734132743</c:v>
                </c:pt>
                <c:pt idx="13">
                  <c:v>106.88965951491301</c:v>
                </c:pt>
                <c:pt idx="14">
                  <c:v>112.113811541822</c:v>
                </c:pt>
                <c:pt idx="15">
                  <c:v>19.974905244774099</c:v>
                </c:pt>
                <c:pt idx="16">
                  <c:v>119.870556561564</c:v>
                </c:pt>
                <c:pt idx="17">
                  <c:v>61.042094101966001</c:v>
                </c:pt>
                <c:pt idx="18">
                  <c:v>177.79106004055501</c:v>
                </c:pt>
                <c:pt idx="19">
                  <c:v>231.10904413243401</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1-C56E-4162-A783-29C75BCA1B6F}"/>
            </c:ext>
          </c:extLst>
        </c:ser>
        <c:ser>
          <c:idx val="24"/>
          <c:order val="1"/>
          <c:tx>
            <c:v>Butte</c:v>
          </c:tx>
          <c:spPr>
            <a:ln w="25400" cap="rnd">
              <a:noFill/>
              <a:round/>
            </a:ln>
            <a:effectLst/>
          </c:spPr>
          <c:marker>
            <c:symbol val="circle"/>
            <c:size val="5"/>
            <c:spPr>
              <a:noFill/>
              <a:ln w="9525">
                <a:solidFill>
                  <a:schemeClr val="tx1"/>
                </a:solidFill>
              </a:ln>
              <a:effectLst/>
            </c:spPr>
          </c:marker>
          <c:xVal>
            <c:numRef>
              <c:f>'[Collect_Indiviual_Data_LS2 NEW.xlsm]Butte'!$F$7:$F$26</c:f>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f>'[Collect_Indiviual_Data_LS2 NEW.xlsm]Butte'!$F$31:$F$50</c:f>
              <c:numCache>
                <c:formatCode>General</c:formatCode>
                <c:ptCount val="20"/>
                <c:pt idx="0">
                  <c:v>310.35080197897099</c:v>
                </c:pt>
                <c:pt idx="1">
                  <c:v>27.0139808075165</c:v>
                </c:pt>
                <c:pt idx="2">
                  <c:v>204.926204084586</c:v>
                </c:pt>
                <c:pt idx="3">
                  <c:v>202.12591404575599</c:v>
                </c:pt>
                <c:pt idx="4">
                  <c:v>17.992823869936299</c:v>
                </c:pt>
                <c:pt idx="5">
                  <c:v>270.45119323929703</c:v>
                </c:pt>
                <c:pt idx="6">
                  <c:v>40.317675732633099</c:v>
                </c:pt>
                <c:pt idx="7">
                  <c:v>35.0943574706845</c:v>
                </c:pt>
                <c:pt idx="8">
                  <c:v>5.36294869404463</c:v>
                </c:pt>
                <c:pt idx="9">
                  <c:v>31.654084350270502</c:v>
                </c:pt>
                <c:pt idx="10">
                  <c:v>15.0978119967774</c:v>
                </c:pt>
                <c:pt idx="11">
                  <c:v>62.444410363923801</c:v>
                </c:pt>
                <c:pt idx="12">
                  <c:v>180.86513349871899</c:v>
                </c:pt>
                <c:pt idx="13">
                  <c:v>25.860096933665499</c:v>
                </c:pt>
                <c:pt idx="14">
                  <c:v>66.508403064527599</c:v>
                </c:pt>
                <c:pt idx="15">
                  <c:v>2.9447495747247401</c:v>
                </c:pt>
                <c:pt idx="16">
                  <c:v>26.760675019904099</c:v>
                </c:pt>
                <c:pt idx="17">
                  <c:v>0.64058241689358897</c:v>
                </c:pt>
                <c:pt idx="18">
                  <c:v>144.664842807935</c:v>
                </c:pt>
                <c:pt idx="19">
                  <c:v>93.067921844392103</c:v>
                </c:pt>
              </c:numCache>
            </c:numRef>
          </c:yVal>
          <c:smooth val="0"/>
          <c:extLst>
            <c:ext xmlns:c16="http://schemas.microsoft.com/office/drawing/2014/chart" uri="{C3380CC4-5D6E-409C-BE32-E72D297353CC}">
              <c16:uniqueId val="{00000000-C56E-4162-A783-29C75BCA1B6F}"/>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F$7:$F$26</c:f>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f>'[Collect_Indiviual_Data_LS2 NEW.xlsm]Eureka'!$F$31:$F$50</c:f>
              <c:numCache>
                <c:formatCode>General</c:formatCode>
                <c:ptCount val="20"/>
                <c:pt idx="0">
                  <c:v>344.71527964770399</c:v>
                </c:pt>
                <c:pt idx="1">
                  <c:v>49.347943793338402</c:v>
                </c:pt>
                <c:pt idx="2">
                  <c:v>300.83867650849299</c:v>
                </c:pt>
                <c:pt idx="3">
                  <c:v>293.64041397306403</c:v>
                </c:pt>
                <c:pt idx="4">
                  <c:v>93.9003628762391</c:v>
                </c:pt>
                <c:pt idx="5">
                  <c:v>328.33572944396298</c:v>
                </c:pt>
                <c:pt idx="6">
                  <c:v>64.7554559538398</c:v>
                </c:pt>
                <c:pt idx="7">
                  <c:v>129.26162720283901</c:v>
                </c:pt>
                <c:pt idx="8">
                  <c:v>25.005370131606099</c:v>
                </c:pt>
                <c:pt idx="9">
                  <c:v>108.998803804679</c:v>
                </c:pt>
                <c:pt idx="10">
                  <c:v>70.603324633635907</c:v>
                </c:pt>
                <c:pt idx="11">
                  <c:v>170.39541705781701</c:v>
                </c:pt>
                <c:pt idx="12">
                  <c:v>217.95822995116001</c:v>
                </c:pt>
                <c:pt idx="13">
                  <c:v>140.33951664048899</c:v>
                </c:pt>
                <c:pt idx="14">
                  <c:v>110.56861701556799</c:v>
                </c:pt>
                <c:pt idx="15">
                  <c:v>20.156172912327602</c:v>
                </c:pt>
                <c:pt idx="16">
                  <c:v>115.82168396315301</c:v>
                </c:pt>
                <c:pt idx="17">
                  <c:v>51.784430861064898</c:v>
                </c:pt>
                <c:pt idx="18">
                  <c:v>204.89148949764899</c:v>
                </c:pt>
                <c:pt idx="19">
                  <c:v>282.20820641201999</c:v>
                </c:pt>
              </c:numCache>
            </c:numRef>
          </c:yVal>
          <c:smooth val="0"/>
          <c:extLst>
            <c:ext xmlns:c16="http://schemas.microsoft.com/office/drawing/2014/chart" uri="{C3380CC4-5D6E-409C-BE32-E72D297353CC}">
              <c16:uniqueId val="{00000002-C56E-4162-A783-29C75BCA1B6F}"/>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F$7:$F$26</c:f>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f>'[Collect_Indiviual_Data_LS2 NEW.xlsm]Santa Monica'!$F$31:$F$50</c:f>
              <c:numCache>
                <c:formatCode>General</c:formatCode>
                <c:ptCount val="20"/>
                <c:pt idx="0">
                  <c:v>344.29300245322401</c:v>
                </c:pt>
                <c:pt idx="1">
                  <c:v>43.011330819246098</c:v>
                </c:pt>
                <c:pt idx="2">
                  <c:v>293.83733904726603</c:v>
                </c:pt>
                <c:pt idx="3">
                  <c:v>290.23244129787798</c:v>
                </c:pt>
                <c:pt idx="4">
                  <c:v>77.318089620359601</c:v>
                </c:pt>
                <c:pt idx="5">
                  <c:v>327.53799756548602</c:v>
                </c:pt>
                <c:pt idx="6">
                  <c:v>63.661677148220797</c:v>
                </c:pt>
                <c:pt idx="7">
                  <c:v>124.267007208943</c:v>
                </c:pt>
                <c:pt idx="8">
                  <c:v>20.424148972847799</c:v>
                </c:pt>
                <c:pt idx="9">
                  <c:v>96.346620141620207</c:v>
                </c:pt>
                <c:pt idx="10">
                  <c:v>64.185848053739704</c:v>
                </c:pt>
                <c:pt idx="11">
                  <c:v>157.602314315727</c:v>
                </c:pt>
                <c:pt idx="12">
                  <c:v>217.775317111677</c:v>
                </c:pt>
                <c:pt idx="13">
                  <c:v>133.95981468626201</c:v>
                </c:pt>
                <c:pt idx="14">
                  <c:v>105.012856765305</c:v>
                </c:pt>
                <c:pt idx="15">
                  <c:v>17.593014002390301</c:v>
                </c:pt>
                <c:pt idx="16">
                  <c:v>106.981554159517</c:v>
                </c:pt>
                <c:pt idx="17">
                  <c:v>33.066940813244997</c:v>
                </c:pt>
                <c:pt idx="18">
                  <c:v>200.650807104145</c:v>
                </c:pt>
                <c:pt idx="19">
                  <c:v>261.39685646490102</c:v>
                </c:pt>
              </c:numCache>
            </c:numRef>
          </c:yVal>
          <c:smooth val="0"/>
          <c:extLst>
            <c:ext xmlns:c16="http://schemas.microsoft.com/office/drawing/2014/chart" uri="{C3380CC4-5D6E-409C-BE32-E72D297353CC}">
              <c16:uniqueId val="{00000004-C56E-4162-A783-29C75BCA1B6F}"/>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F$7:$F$26</c:f>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f>'[Collect_Indiviual_Data_LS2 NEW.xlsm]Portland'!$F$31:$F$50</c:f>
              <c:numCache>
                <c:formatCode>General</c:formatCode>
                <c:ptCount val="20"/>
                <c:pt idx="0">
                  <c:v>342.49130555391997</c:v>
                </c:pt>
                <c:pt idx="1">
                  <c:v>36.972787090407898</c:v>
                </c:pt>
                <c:pt idx="2">
                  <c:v>281.46863305898103</c:v>
                </c:pt>
                <c:pt idx="3">
                  <c:v>284.28289365462899</c:v>
                </c:pt>
                <c:pt idx="4">
                  <c:v>61.148776230165304</c:v>
                </c:pt>
                <c:pt idx="5">
                  <c:v>323.64752389862701</c:v>
                </c:pt>
                <c:pt idx="6">
                  <c:v>63.0290146769157</c:v>
                </c:pt>
                <c:pt idx="7">
                  <c:v>109.715627830309</c:v>
                </c:pt>
                <c:pt idx="8">
                  <c:v>14.4388332496945</c:v>
                </c:pt>
                <c:pt idx="9">
                  <c:v>81.932514914634595</c:v>
                </c:pt>
                <c:pt idx="10">
                  <c:v>56.454605186010298</c:v>
                </c:pt>
                <c:pt idx="11">
                  <c:v>148.21937589477301</c:v>
                </c:pt>
                <c:pt idx="12">
                  <c:v>214.290815456416</c:v>
                </c:pt>
                <c:pt idx="13">
                  <c:v>121.48212491226199</c:v>
                </c:pt>
                <c:pt idx="14">
                  <c:v>101.983383817847</c:v>
                </c:pt>
                <c:pt idx="15">
                  <c:v>13.839376917734601</c:v>
                </c:pt>
                <c:pt idx="16">
                  <c:v>100.073741782734</c:v>
                </c:pt>
                <c:pt idx="17">
                  <c:v>20.4070724340522</c:v>
                </c:pt>
                <c:pt idx="18">
                  <c:v>194.06129635675501</c:v>
                </c:pt>
                <c:pt idx="19">
                  <c:v>239.55307019518099</c:v>
                </c:pt>
              </c:numCache>
            </c:numRef>
          </c:yVal>
          <c:smooth val="0"/>
          <c:extLst>
            <c:ext xmlns:c16="http://schemas.microsoft.com/office/drawing/2014/chart" uri="{C3380CC4-5D6E-409C-BE32-E72D297353CC}">
              <c16:uniqueId val="{00000006-C56E-4162-A783-29C75BCA1B6F}"/>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F$7:$F$26</c:f>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f>'[Collect_Indiviual_Data_LS2 NEW.xlsm]Salt Lake City'!$F$31:$F$50</c:f>
              <c:numCache>
                <c:formatCode>General</c:formatCode>
                <c:ptCount val="20"/>
                <c:pt idx="0">
                  <c:v>343.518200213966</c:v>
                </c:pt>
                <c:pt idx="1">
                  <c:v>40.537420214145598</c:v>
                </c:pt>
                <c:pt idx="2">
                  <c:v>290.712020550788</c:v>
                </c:pt>
                <c:pt idx="3">
                  <c:v>287.57618695781002</c:v>
                </c:pt>
                <c:pt idx="4">
                  <c:v>70.421916548421095</c:v>
                </c:pt>
                <c:pt idx="5">
                  <c:v>326.53335278498599</c:v>
                </c:pt>
                <c:pt idx="6">
                  <c:v>63.379176420151403</c:v>
                </c:pt>
                <c:pt idx="7">
                  <c:v>119.06278449238</c:v>
                </c:pt>
                <c:pt idx="8">
                  <c:v>18.283835675678599</c:v>
                </c:pt>
                <c:pt idx="9">
                  <c:v>89.806483267323799</c:v>
                </c:pt>
                <c:pt idx="10">
                  <c:v>61.521824161715003</c:v>
                </c:pt>
                <c:pt idx="11">
                  <c:v>153.657338521269</c:v>
                </c:pt>
                <c:pt idx="12">
                  <c:v>216.39592342625701</c:v>
                </c:pt>
                <c:pt idx="13">
                  <c:v>129.369571453052</c:v>
                </c:pt>
                <c:pt idx="14">
                  <c:v>104.747829797949</c:v>
                </c:pt>
                <c:pt idx="15">
                  <c:v>17.008726537031599</c:v>
                </c:pt>
                <c:pt idx="16">
                  <c:v>104.908073083601</c:v>
                </c:pt>
                <c:pt idx="17">
                  <c:v>26.938097497626</c:v>
                </c:pt>
                <c:pt idx="18">
                  <c:v>198.23899963053299</c:v>
                </c:pt>
                <c:pt idx="19">
                  <c:v>252.70139669405901</c:v>
                </c:pt>
              </c:numCache>
            </c:numRef>
          </c:yVal>
          <c:smooth val="0"/>
          <c:extLst>
            <c:ext xmlns:c16="http://schemas.microsoft.com/office/drawing/2014/chart" uri="{C3380CC4-5D6E-409C-BE32-E72D297353CC}">
              <c16:uniqueId val="{00000008-C56E-4162-A783-29C75BCA1B6F}"/>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F$7:$F$26</c:f>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f>'[Collect_Indiviual_Data_LS2 NEW.xlsm]San Francisco'!$F$31:$F$50</c:f>
              <c:numCache>
                <c:formatCode>General</c:formatCode>
                <c:ptCount val="20"/>
                <c:pt idx="0">
                  <c:v>344.40278452006203</c:v>
                </c:pt>
                <c:pt idx="1">
                  <c:v>44.037994097613002</c:v>
                </c:pt>
                <c:pt idx="2">
                  <c:v>295.06435244335199</c:v>
                </c:pt>
                <c:pt idx="3">
                  <c:v>290.81060261181699</c:v>
                </c:pt>
                <c:pt idx="4">
                  <c:v>80.620806044884901</c:v>
                </c:pt>
                <c:pt idx="5">
                  <c:v>327.63643079570102</c:v>
                </c:pt>
                <c:pt idx="6">
                  <c:v>63.852445761686603</c:v>
                </c:pt>
                <c:pt idx="7">
                  <c:v>125.827120763827</c:v>
                </c:pt>
                <c:pt idx="8">
                  <c:v>21.1236953433346</c:v>
                </c:pt>
                <c:pt idx="9">
                  <c:v>99.032936710312896</c:v>
                </c:pt>
                <c:pt idx="10">
                  <c:v>65.365985105395893</c:v>
                </c:pt>
                <c:pt idx="11">
                  <c:v>159.904992645926</c:v>
                </c:pt>
                <c:pt idx="12">
                  <c:v>217.94741129575999</c:v>
                </c:pt>
                <c:pt idx="13">
                  <c:v>136.31293655897699</c:v>
                </c:pt>
                <c:pt idx="14">
                  <c:v>105.231952813856</c:v>
                </c:pt>
                <c:pt idx="15">
                  <c:v>17.664661035466001</c:v>
                </c:pt>
                <c:pt idx="16">
                  <c:v>109.547895733028</c:v>
                </c:pt>
                <c:pt idx="17">
                  <c:v>34.9889252742555</c:v>
                </c:pt>
                <c:pt idx="18">
                  <c:v>201.61196574167499</c:v>
                </c:pt>
                <c:pt idx="19">
                  <c:v>265.79591848245002</c:v>
                </c:pt>
              </c:numCache>
            </c:numRef>
          </c:yVal>
          <c:smooth val="0"/>
          <c:extLst>
            <c:ext xmlns:c16="http://schemas.microsoft.com/office/drawing/2014/chart" uri="{C3380CC4-5D6E-409C-BE32-E72D297353CC}">
              <c16:uniqueId val="{0000000A-C56E-4162-A783-29C75BCA1B6F}"/>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F$7:$F$26</c:f>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f>'[Collect_Indiviual_Data_LS2 NEW.xlsm]San Jose'!$F$31:$F$50</c:f>
              <c:numCache>
                <c:formatCode>General</c:formatCode>
                <c:ptCount val="20"/>
                <c:pt idx="0">
                  <c:v>344.366411948777</c:v>
                </c:pt>
                <c:pt idx="1">
                  <c:v>43.706166389739302</c:v>
                </c:pt>
                <c:pt idx="2">
                  <c:v>294.67925549324798</c:v>
                </c:pt>
                <c:pt idx="3">
                  <c:v>290.64978192182099</c:v>
                </c:pt>
                <c:pt idx="4">
                  <c:v>79.579516693490703</c:v>
                </c:pt>
                <c:pt idx="5">
                  <c:v>327.60516615329601</c:v>
                </c:pt>
                <c:pt idx="6">
                  <c:v>63.785083194085097</c:v>
                </c:pt>
                <c:pt idx="7">
                  <c:v>125.434426905411</c:v>
                </c:pt>
                <c:pt idx="8">
                  <c:v>20.876448012341001</c:v>
                </c:pt>
                <c:pt idx="9">
                  <c:v>98.317876514135193</c:v>
                </c:pt>
                <c:pt idx="10">
                  <c:v>64.999341992751596</c:v>
                </c:pt>
                <c:pt idx="11">
                  <c:v>159.04081216567101</c:v>
                </c:pt>
                <c:pt idx="12">
                  <c:v>217.89754822219501</c:v>
                </c:pt>
                <c:pt idx="13">
                  <c:v>135.56736001863101</c:v>
                </c:pt>
                <c:pt idx="14">
                  <c:v>105.151503309251</c:v>
                </c:pt>
                <c:pt idx="15">
                  <c:v>17.6352526077488</c:v>
                </c:pt>
                <c:pt idx="16">
                  <c:v>108.636863176197</c:v>
                </c:pt>
                <c:pt idx="17">
                  <c:v>34.559404728691902</c:v>
                </c:pt>
                <c:pt idx="18">
                  <c:v>201.30950514242701</c:v>
                </c:pt>
                <c:pt idx="19">
                  <c:v>264.45909071857102</c:v>
                </c:pt>
              </c:numCache>
            </c:numRef>
          </c:yVal>
          <c:smooth val="0"/>
          <c:extLst>
            <c:ext xmlns:c16="http://schemas.microsoft.com/office/drawing/2014/chart" uri="{C3380CC4-5D6E-409C-BE32-E72D297353CC}">
              <c16:uniqueId val="{0000000C-C56E-4162-A783-29C75BCA1B6F}"/>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F$7:$F$26</c:f>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f>'[Collect_Indiviual_Data_LS2 NEW.xlsm]Seattle'!$F$31:$F$50</c:f>
              <c:numCache>
                <c:formatCode>General</c:formatCode>
                <c:ptCount val="20"/>
                <c:pt idx="0">
                  <c:v>343.28562293917099</c:v>
                </c:pt>
                <c:pt idx="1">
                  <c:v>39.601113582311903</c:v>
                </c:pt>
                <c:pt idx="2">
                  <c:v>289.15071439491402</c:v>
                </c:pt>
                <c:pt idx="3">
                  <c:v>286.79847896111198</c:v>
                </c:pt>
                <c:pt idx="4">
                  <c:v>68.170323434906194</c:v>
                </c:pt>
                <c:pt idx="5">
                  <c:v>325.936871597101</c:v>
                </c:pt>
                <c:pt idx="6">
                  <c:v>63.328516884029497</c:v>
                </c:pt>
                <c:pt idx="7">
                  <c:v>117.24878485905001</c:v>
                </c:pt>
                <c:pt idx="8">
                  <c:v>17.439448653700801</c:v>
                </c:pt>
                <c:pt idx="9">
                  <c:v>88.411447049993001</c:v>
                </c:pt>
                <c:pt idx="10">
                  <c:v>60.322211573769501</c:v>
                </c:pt>
                <c:pt idx="11">
                  <c:v>152.613762569638</c:v>
                </c:pt>
                <c:pt idx="12">
                  <c:v>215.748581998589</c:v>
                </c:pt>
                <c:pt idx="13">
                  <c:v>127.69870468201201</c:v>
                </c:pt>
                <c:pt idx="14">
                  <c:v>104.69735532825899</c:v>
                </c:pt>
                <c:pt idx="15">
                  <c:v>16.336402437907999</c:v>
                </c:pt>
                <c:pt idx="16">
                  <c:v>104.18636469791301</c:v>
                </c:pt>
                <c:pt idx="17">
                  <c:v>25.426731554463</c:v>
                </c:pt>
                <c:pt idx="18">
                  <c:v>197.22308455003699</c:v>
                </c:pt>
                <c:pt idx="19">
                  <c:v>250.27764672867301</c:v>
                </c:pt>
              </c:numCache>
            </c:numRef>
          </c:yVal>
          <c:smooth val="0"/>
          <c:extLst>
            <c:ext xmlns:c16="http://schemas.microsoft.com/office/drawing/2014/chart" uri="{C3380CC4-5D6E-409C-BE32-E72D297353CC}">
              <c16:uniqueId val="{0000000E-C56E-4162-A783-29C75BCA1B6F}"/>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F$7:$F$26</c:f>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f>'[Collect_Indiviual_Data_LS2 NEW.xlsm]Memphis'!$F$31:$F$50</c:f>
              <c:numCache>
                <c:formatCode>General</c:formatCode>
                <c:ptCount val="20"/>
                <c:pt idx="0">
                  <c:v>342.967628516177</c:v>
                </c:pt>
                <c:pt idx="1">
                  <c:v>38.417898042437102</c:v>
                </c:pt>
                <c:pt idx="2">
                  <c:v>286.55546495687901</c:v>
                </c:pt>
                <c:pt idx="3">
                  <c:v>285.711647007068</c:v>
                </c:pt>
                <c:pt idx="4">
                  <c:v>64.999825056707493</c:v>
                </c:pt>
                <c:pt idx="5">
                  <c:v>324.990536989639</c:v>
                </c:pt>
                <c:pt idx="6">
                  <c:v>63.257816566526103</c:v>
                </c:pt>
                <c:pt idx="7">
                  <c:v>114.47590398590199</c:v>
                </c:pt>
                <c:pt idx="8">
                  <c:v>15.9582265325605</c:v>
                </c:pt>
                <c:pt idx="9">
                  <c:v>86.0511003827623</c:v>
                </c:pt>
                <c:pt idx="10">
                  <c:v>58.670566750808</c:v>
                </c:pt>
                <c:pt idx="11">
                  <c:v>150.959104201862</c:v>
                </c:pt>
                <c:pt idx="12">
                  <c:v>215.029591627662</c:v>
                </c:pt>
                <c:pt idx="13">
                  <c:v>124.99831100597601</c:v>
                </c:pt>
                <c:pt idx="14">
                  <c:v>104.54447221768</c:v>
                </c:pt>
                <c:pt idx="15">
                  <c:v>15.090886530545101</c:v>
                </c:pt>
                <c:pt idx="16">
                  <c:v>103.035670202766</c:v>
                </c:pt>
                <c:pt idx="17">
                  <c:v>23.3164647358475</c:v>
                </c:pt>
                <c:pt idx="18">
                  <c:v>195.838565856759</c:v>
                </c:pt>
                <c:pt idx="19">
                  <c:v>245.92738273411899</c:v>
                </c:pt>
              </c:numCache>
            </c:numRef>
          </c:yVal>
          <c:smooth val="0"/>
          <c:extLst>
            <c:ext xmlns:c16="http://schemas.microsoft.com/office/drawing/2014/chart" uri="{C3380CC4-5D6E-409C-BE32-E72D297353CC}">
              <c16:uniqueId val="{00000010-C56E-4162-A783-29C75BCA1B6F}"/>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F$7:$F$26</c:f>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f>'[Collect_Indiviual_Data_LS2 NEW.xlsm]Charleston'!$F$31:$F$50</c:f>
              <c:numCache>
                <c:formatCode>General</c:formatCode>
                <c:ptCount val="20"/>
                <c:pt idx="0">
                  <c:v>344.08905138571498</c:v>
                </c:pt>
                <c:pt idx="1">
                  <c:v>42.294327308494303</c:v>
                </c:pt>
                <c:pt idx="2">
                  <c:v>292.94508066609598</c:v>
                </c:pt>
                <c:pt idx="3">
                  <c:v>289.59671087194602</c:v>
                </c:pt>
                <c:pt idx="4">
                  <c:v>75.385678751457803</c:v>
                </c:pt>
                <c:pt idx="5">
                  <c:v>327.50119223073199</c:v>
                </c:pt>
                <c:pt idx="6">
                  <c:v>63.570919736845298</c:v>
                </c:pt>
                <c:pt idx="7">
                  <c:v>122.828781904465</c:v>
                </c:pt>
                <c:pt idx="8">
                  <c:v>19.859888049732302</c:v>
                </c:pt>
                <c:pt idx="9">
                  <c:v>94.416627252170102</c:v>
                </c:pt>
                <c:pt idx="10">
                  <c:v>63.486110634807403</c:v>
                </c:pt>
                <c:pt idx="11">
                  <c:v>156.482545021085</c:v>
                </c:pt>
                <c:pt idx="12">
                  <c:v>217.62847494982901</c:v>
                </c:pt>
                <c:pt idx="13">
                  <c:v>132.56959344167799</c:v>
                </c:pt>
                <c:pt idx="14">
                  <c:v>104.91725645002801</c:v>
                </c:pt>
                <c:pt idx="15">
                  <c:v>17.557483297632299</c:v>
                </c:pt>
                <c:pt idx="16">
                  <c:v>106.091838420019</c:v>
                </c:pt>
                <c:pt idx="17">
                  <c:v>31.431701213210101</c:v>
                </c:pt>
                <c:pt idx="18">
                  <c:v>200.050139226363</c:v>
                </c:pt>
                <c:pt idx="19">
                  <c:v>258.550082399085</c:v>
                </c:pt>
              </c:numCache>
            </c:numRef>
          </c:yVal>
          <c:smooth val="0"/>
          <c:extLst>
            <c:ext xmlns:c16="http://schemas.microsoft.com/office/drawing/2014/chart" uri="{C3380CC4-5D6E-409C-BE32-E72D297353CC}">
              <c16:uniqueId val="{00000012-C56E-4162-A783-29C75BCA1B6F}"/>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I$5:$I$204</c:f>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f>'[Collect_Indiviual_Data_LS2 NEW.xlsm]Trendlines'!$C$5:$C$204</c:f>
              <c:numCache>
                <c:formatCode>General</c:formatCode>
                <c:ptCount val="200"/>
                <c:pt idx="0">
                  <c:v>310.35080197897099</c:v>
                </c:pt>
                <c:pt idx="1">
                  <c:v>27.0139808075165</c:v>
                </c:pt>
                <c:pt idx="2">
                  <c:v>204.926204084586</c:v>
                </c:pt>
                <c:pt idx="3">
                  <c:v>202.12591404575599</c:v>
                </c:pt>
                <c:pt idx="4">
                  <c:v>17.992823869936299</c:v>
                </c:pt>
                <c:pt idx="5">
                  <c:v>270.45119323929703</c:v>
                </c:pt>
                <c:pt idx="6">
                  <c:v>40.317675732633099</c:v>
                </c:pt>
                <c:pt idx="7">
                  <c:v>35.0943574706845</c:v>
                </c:pt>
                <c:pt idx="8">
                  <c:v>5.36294869404463</c:v>
                </c:pt>
                <c:pt idx="9">
                  <c:v>31.654084350270502</c:v>
                </c:pt>
                <c:pt idx="10">
                  <c:v>15.0978119967774</c:v>
                </c:pt>
                <c:pt idx="11">
                  <c:v>62.444410363923801</c:v>
                </c:pt>
                <c:pt idx="12">
                  <c:v>180.86513349871899</c:v>
                </c:pt>
                <c:pt idx="13">
                  <c:v>25.860096933665499</c:v>
                </c:pt>
                <c:pt idx="14">
                  <c:v>66.508403064527599</c:v>
                </c:pt>
                <c:pt idx="15">
                  <c:v>2.9447495747247401</c:v>
                </c:pt>
                <c:pt idx="16">
                  <c:v>26.760675019904099</c:v>
                </c:pt>
                <c:pt idx="17">
                  <c:v>0.64058241689358897</c:v>
                </c:pt>
                <c:pt idx="18">
                  <c:v>144.664842807935</c:v>
                </c:pt>
                <c:pt idx="19">
                  <c:v>93.067921844392103</c:v>
                </c:pt>
                <c:pt idx="20">
                  <c:v>344.71527964770399</c:v>
                </c:pt>
                <c:pt idx="21">
                  <c:v>49.347943793338402</c:v>
                </c:pt>
                <c:pt idx="22">
                  <c:v>300.83867650849299</c:v>
                </c:pt>
                <c:pt idx="23">
                  <c:v>293.64041397306403</c:v>
                </c:pt>
                <c:pt idx="24">
                  <c:v>93.9003628762391</c:v>
                </c:pt>
                <c:pt idx="25">
                  <c:v>328.33572944396298</c:v>
                </c:pt>
                <c:pt idx="26">
                  <c:v>64.7554559538398</c:v>
                </c:pt>
                <c:pt idx="27">
                  <c:v>129.26162720283901</c:v>
                </c:pt>
                <c:pt idx="28">
                  <c:v>25.005370131606099</c:v>
                </c:pt>
                <c:pt idx="29">
                  <c:v>108.998803804679</c:v>
                </c:pt>
                <c:pt idx="30">
                  <c:v>70.603324633635907</c:v>
                </c:pt>
                <c:pt idx="31">
                  <c:v>170.39541705781701</c:v>
                </c:pt>
                <c:pt idx="32">
                  <c:v>217.95822995116001</c:v>
                </c:pt>
                <c:pt idx="33">
                  <c:v>140.33951664048899</c:v>
                </c:pt>
                <c:pt idx="34">
                  <c:v>110.56861701556799</c:v>
                </c:pt>
                <c:pt idx="35">
                  <c:v>20.156172912327602</c:v>
                </c:pt>
                <c:pt idx="36">
                  <c:v>115.82168396315301</c:v>
                </c:pt>
                <c:pt idx="37">
                  <c:v>51.784430861064898</c:v>
                </c:pt>
                <c:pt idx="38">
                  <c:v>204.89148949764899</c:v>
                </c:pt>
                <c:pt idx="39">
                  <c:v>282.20820641201999</c:v>
                </c:pt>
                <c:pt idx="40">
                  <c:v>344.29300245322401</c:v>
                </c:pt>
                <c:pt idx="41">
                  <c:v>43.011330819246098</c:v>
                </c:pt>
                <c:pt idx="42">
                  <c:v>293.83733904726603</c:v>
                </c:pt>
                <c:pt idx="43">
                  <c:v>290.23244129787798</c:v>
                </c:pt>
                <c:pt idx="44">
                  <c:v>77.318089620359601</c:v>
                </c:pt>
                <c:pt idx="45">
                  <c:v>327.53799756548602</c:v>
                </c:pt>
                <c:pt idx="46">
                  <c:v>63.661677148220797</c:v>
                </c:pt>
                <c:pt idx="47">
                  <c:v>124.267007208943</c:v>
                </c:pt>
                <c:pt idx="48">
                  <c:v>20.424148972847799</c:v>
                </c:pt>
                <c:pt idx="49">
                  <c:v>96.346620141620207</c:v>
                </c:pt>
                <c:pt idx="50">
                  <c:v>64.185848053739704</c:v>
                </c:pt>
                <c:pt idx="51">
                  <c:v>157.602314315727</c:v>
                </c:pt>
                <c:pt idx="52">
                  <c:v>217.775317111677</c:v>
                </c:pt>
                <c:pt idx="53">
                  <c:v>133.95981468626201</c:v>
                </c:pt>
                <c:pt idx="54">
                  <c:v>105.012856765305</c:v>
                </c:pt>
                <c:pt idx="55">
                  <c:v>17.593014002390301</c:v>
                </c:pt>
                <c:pt idx="56">
                  <c:v>106.981554159517</c:v>
                </c:pt>
                <c:pt idx="57">
                  <c:v>33.066940813244997</c:v>
                </c:pt>
                <c:pt idx="58">
                  <c:v>200.650807104145</c:v>
                </c:pt>
                <c:pt idx="59">
                  <c:v>261.39685646490102</c:v>
                </c:pt>
                <c:pt idx="60">
                  <c:v>342.49130555391997</c:v>
                </c:pt>
                <c:pt idx="61">
                  <c:v>36.972787090407898</c:v>
                </c:pt>
                <c:pt idx="62">
                  <c:v>281.46863305898103</c:v>
                </c:pt>
                <c:pt idx="63">
                  <c:v>284.28289365462899</c:v>
                </c:pt>
                <c:pt idx="64">
                  <c:v>61.148776230165304</c:v>
                </c:pt>
                <c:pt idx="65">
                  <c:v>323.64752389862701</c:v>
                </c:pt>
                <c:pt idx="66">
                  <c:v>63.0290146769157</c:v>
                </c:pt>
                <c:pt idx="67">
                  <c:v>109.715627830309</c:v>
                </c:pt>
                <c:pt idx="68">
                  <c:v>14.4388332496945</c:v>
                </c:pt>
                <c:pt idx="69">
                  <c:v>81.932514914634595</c:v>
                </c:pt>
                <c:pt idx="70">
                  <c:v>56.454605186010298</c:v>
                </c:pt>
                <c:pt idx="71">
                  <c:v>148.21937589477301</c:v>
                </c:pt>
                <c:pt idx="72">
                  <c:v>214.290815456416</c:v>
                </c:pt>
                <c:pt idx="73">
                  <c:v>121.48212491226199</c:v>
                </c:pt>
                <c:pt idx="74">
                  <c:v>101.983383817847</c:v>
                </c:pt>
                <c:pt idx="75">
                  <c:v>13.839376917734601</c:v>
                </c:pt>
                <c:pt idx="76">
                  <c:v>100.073741782734</c:v>
                </c:pt>
                <c:pt idx="77">
                  <c:v>20.4070724340522</c:v>
                </c:pt>
                <c:pt idx="78">
                  <c:v>194.06129635675501</c:v>
                </c:pt>
                <c:pt idx="79">
                  <c:v>239.55307019518099</c:v>
                </c:pt>
                <c:pt idx="80">
                  <c:v>343.518200213966</c:v>
                </c:pt>
                <c:pt idx="81">
                  <c:v>40.537420214145598</c:v>
                </c:pt>
                <c:pt idx="82">
                  <c:v>290.712020550788</c:v>
                </c:pt>
                <c:pt idx="83">
                  <c:v>287.57618695781002</c:v>
                </c:pt>
                <c:pt idx="84">
                  <c:v>70.421916548421095</c:v>
                </c:pt>
                <c:pt idx="85">
                  <c:v>326.53335278498599</c:v>
                </c:pt>
                <c:pt idx="86">
                  <c:v>63.379176420151403</c:v>
                </c:pt>
                <c:pt idx="87">
                  <c:v>119.06278449238</c:v>
                </c:pt>
                <c:pt idx="88">
                  <c:v>18.283835675678599</c:v>
                </c:pt>
                <c:pt idx="89">
                  <c:v>89.806483267323799</c:v>
                </c:pt>
                <c:pt idx="90">
                  <c:v>61.521824161715003</c:v>
                </c:pt>
                <c:pt idx="91">
                  <c:v>153.657338521269</c:v>
                </c:pt>
                <c:pt idx="92">
                  <c:v>216.39592342625701</c:v>
                </c:pt>
                <c:pt idx="93">
                  <c:v>129.369571453052</c:v>
                </c:pt>
                <c:pt idx="94">
                  <c:v>104.747829797949</c:v>
                </c:pt>
                <c:pt idx="95">
                  <c:v>17.008726537031599</c:v>
                </c:pt>
                <c:pt idx="96">
                  <c:v>104.908073083601</c:v>
                </c:pt>
                <c:pt idx="97">
                  <c:v>26.938097497626</c:v>
                </c:pt>
                <c:pt idx="98">
                  <c:v>198.23899963053299</c:v>
                </c:pt>
                <c:pt idx="99">
                  <c:v>252.70139669405901</c:v>
                </c:pt>
                <c:pt idx="100">
                  <c:v>344.40278452006203</c:v>
                </c:pt>
                <c:pt idx="101">
                  <c:v>44.037994097613002</c:v>
                </c:pt>
                <c:pt idx="102">
                  <c:v>295.06435244335199</c:v>
                </c:pt>
                <c:pt idx="103">
                  <c:v>290.81060261181699</c:v>
                </c:pt>
                <c:pt idx="104">
                  <c:v>80.620806044884901</c:v>
                </c:pt>
                <c:pt idx="105">
                  <c:v>327.63643079570102</c:v>
                </c:pt>
                <c:pt idx="106">
                  <c:v>63.852445761686603</c:v>
                </c:pt>
                <c:pt idx="107">
                  <c:v>125.827120763827</c:v>
                </c:pt>
                <c:pt idx="108">
                  <c:v>21.1236953433346</c:v>
                </c:pt>
                <c:pt idx="109">
                  <c:v>99.032936710312896</c:v>
                </c:pt>
                <c:pt idx="110">
                  <c:v>65.365985105395893</c:v>
                </c:pt>
                <c:pt idx="111">
                  <c:v>159.904992645926</c:v>
                </c:pt>
                <c:pt idx="112">
                  <c:v>217.94741129575999</c:v>
                </c:pt>
                <c:pt idx="113">
                  <c:v>136.31293655897699</c:v>
                </c:pt>
                <c:pt idx="114">
                  <c:v>105.231952813856</c:v>
                </c:pt>
                <c:pt idx="115">
                  <c:v>17.664661035466001</c:v>
                </c:pt>
                <c:pt idx="116">
                  <c:v>109.547895733028</c:v>
                </c:pt>
                <c:pt idx="117">
                  <c:v>34.9889252742555</c:v>
                </c:pt>
                <c:pt idx="118">
                  <c:v>201.61196574167499</c:v>
                </c:pt>
                <c:pt idx="119">
                  <c:v>265.79591848245002</c:v>
                </c:pt>
                <c:pt idx="120">
                  <c:v>344.366411948777</c:v>
                </c:pt>
                <c:pt idx="121">
                  <c:v>43.706166389739302</c:v>
                </c:pt>
                <c:pt idx="122">
                  <c:v>294.67925549324798</c:v>
                </c:pt>
                <c:pt idx="123">
                  <c:v>290.64978192182099</c:v>
                </c:pt>
                <c:pt idx="124">
                  <c:v>79.579516693490703</c:v>
                </c:pt>
                <c:pt idx="125">
                  <c:v>327.60516615329601</c:v>
                </c:pt>
                <c:pt idx="126">
                  <c:v>63.785083194085097</c:v>
                </c:pt>
                <c:pt idx="127">
                  <c:v>125.434426905411</c:v>
                </c:pt>
                <c:pt idx="128">
                  <c:v>20.876448012341001</c:v>
                </c:pt>
                <c:pt idx="129">
                  <c:v>98.317876514135193</c:v>
                </c:pt>
                <c:pt idx="130">
                  <c:v>64.999341992751596</c:v>
                </c:pt>
                <c:pt idx="131">
                  <c:v>159.04081216567101</c:v>
                </c:pt>
                <c:pt idx="132">
                  <c:v>217.89754822219501</c:v>
                </c:pt>
                <c:pt idx="133">
                  <c:v>135.56736001863101</c:v>
                </c:pt>
                <c:pt idx="134">
                  <c:v>105.151503309251</c:v>
                </c:pt>
                <c:pt idx="135">
                  <c:v>17.6352526077488</c:v>
                </c:pt>
                <c:pt idx="136">
                  <c:v>108.636863176197</c:v>
                </c:pt>
                <c:pt idx="137">
                  <c:v>34.559404728691902</c:v>
                </c:pt>
                <c:pt idx="138">
                  <c:v>201.30950514242701</c:v>
                </c:pt>
                <c:pt idx="139">
                  <c:v>264.45909071857102</c:v>
                </c:pt>
                <c:pt idx="140">
                  <c:v>343.28562293917099</c:v>
                </c:pt>
                <c:pt idx="141">
                  <c:v>39.601113582311903</c:v>
                </c:pt>
                <c:pt idx="142">
                  <c:v>289.15071439491402</c:v>
                </c:pt>
                <c:pt idx="143">
                  <c:v>286.79847896111198</c:v>
                </c:pt>
                <c:pt idx="144">
                  <c:v>68.170323434906194</c:v>
                </c:pt>
                <c:pt idx="145">
                  <c:v>325.936871597101</c:v>
                </c:pt>
                <c:pt idx="146">
                  <c:v>63.328516884029497</c:v>
                </c:pt>
                <c:pt idx="147">
                  <c:v>117.24878485905001</c:v>
                </c:pt>
                <c:pt idx="148">
                  <c:v>17.439448653700801</c:v>
                </c:pt>
                <c:pt idx="149">
                  <c:v>88.411447049993001</c:v>
                </c:pt>
                <c:pt idx="150">
                  <c:v>60.322211573769501</c:v>
                </c:pt>
                <c:pt idx="151">
                  <c:v>152.613762569638</c:v>
                </c:pt>
                <c:pt idx="152">
                  <c:v>215.748581998589</c:v>
                </c:pt>
                <c:pt idx="153">
                  <c:v>127.69870468201201</c:v>
                </c:pt>
                <c:pt idx="154">
                  <c:v>104.69735532825899</c:v>
                </c:pt>
                <c:pt idx="155">
                  <c:v>16.336402437907999</c:v>
                </c:pt>
                <c:pt idx="156">
                  <c:v>104.18636469791301</c:v>
                </c:pt>
                <c:pt idx="157">
                  <c:v>25.426731554463</c:v>
                </c:pt>
                <c:pt idx="158">
                  <c:v>197.22308455003699</c:v>
                </c:pt>
                <c:pt idx="159">
                  <c:v>250.27764672867301</c:v>
                </c:pt>
                <c:pt idx="160">
                  <c:v>342.967628516177</c:v>
                </c:pt>
                <c:pt idx="161">
                  <c:v>38.417898042437102</c:v>
                </c:pt>
                <c:pt idx="162">
                  <c:v>286.55546495687901</c:v>
                </c:pt>
                <c:pt idx="163">
                  <c:v>285.711647007068</c:v>
                </c:pt>
                <c:pt idx="164">
                  <c:v>64.999825056707493</c:v>
                </c:pt>
                <c:pt idx="165">
                  <c:v>324.990536989639</c:v>
                </c:pt>
                <c:pt idx="166">
                  <c:v>63.257816566526103</c:v>
                </c:pt>
                <c:pt idx="167">
                  <c:v>114.47590398590199</c:v>
                </c:pt>
                <c:pt idx="168">
                  <c:v>15.9582265325605</c:v>
                </c:pt>
                <c:pt idx="169">
                  <c:v>86.0511003827623</c:v>
                </c:pt>
                <c:pt idx="170">
                  <c:v>58.670566750808</c:v>
                </c:pt>
                <c:pt idx="171">
                  <c:v>150.959104201862</c:v>
                </c:pt>
                <c:pt idx="172">
                  <c:v>215.029591627662</c:v>
                </c:pt>
                <c:pt idx="173">
                  <c:v>124.99831100597601</c:v>
                </c:pt>
                <c:pt idx="174">
                  <c:v>104.54447221768</c:v>
                </c:pt>
                <c:pt idx="175">
                  <c:v>15.090886530545101</c:v>
                </c:pt>
                <c:pt idx="176">
                  <c:v>103.035670202766</c:v>
                </c:pt>
                <c:pt idx="177">
                  <c:v>23.3164647358475</c:v>
                </c:pt>
                <c:pt idx="178">
                  <c:v>195.838565856759</c:v>
                </c:pt>
                <c:pt idx="179">
                  <c:v>245.92738273411899</c:v>
                </c:pt>
                <c:pt idx="180">
                  <c:v>344.08905138571498</c:v>
                </c:pt>
                <c:pt idx="181">
                  <c:v>42.294327308494303</c:v>
                </c:pt>
                <c:pt idx="182">
                  <c:v>292.94508066609598</c:v>
                </c:pt>
                <c:pt idx="183">
                  <c:v>289.59671087194602</c:v>
                </c:pt>
                <c:pt idx="184">
                  <c:v>75.385678751457803</c:v>
                </c:pt>
                <c:pt idx="185">
                  <c:v>327.50119223073199</c:v>
                </c:pt>
                <c:pt idx="186">
                  <c:v>63.570919736845298</c:v>
                </c:pt>
                <c:pt idx="187">
                  <c:v>122.828781904465</c:v>
                </c:pt>
                <c:pt idx="188">
                  <c:v>19.859888049732302</c:v>
                </c:pt>
                <c:pt idx="189">
                  <c:v>94.416627252170102</c:v>
                </c:pt>
                <c:pt idx="190">
                  <c:v>63.486110634807403</c:v>
                </c:pt>
                <c:pt idx="191">
                  <c:v>156.482545021085</c:v>
                </c:pt>
                <c:pt idx="192">
                  <c:v>217.62847494982901</c:v>
                </c:pt>
                <c:pt idx="193">
                  <c:v>132.56959344167799</c:v>
                </c:pt>
                <c:pt idx="194">
                  <c:v>104.91725645002801</c:v>
                </c:pt>
                <c:pt idx="195">
                  <c:v>17.557483297632299</c:v>
                </c:pt>
                <c:pt idx="196">
                  <c:v>106.091838420019</c:v>
                </c:pt>
                <c:pt idx="197">
                  <c:v>31.431701213210101</c:v>
                </c:pt>
                <c:pt idx="198">
                  <c:v>200.050139226363</c:v>
                </c:pt>
                <c:pt idx="199">
                  <c:v>258.550082399085</c:v>
                </c:pt>
              </c:numCache>
            </c:numRef>
          </c:yVal>
          <c:smooth val="0"/>
          <c:extLst>
            <c:ext xmlns:c16="http://schemas.microsoft.com/office/drawing/2014/chart" uri="{C3380CC4-5D6E-409C-BE32-E72D297353CC}">
              <c16:uniqueId val="{00000000-F92B-4983-A6FC-73EA453F7E67}"/>
            </c:ext>
          </c:extLst>
        </c:ser>
        <c:dLbls>
          <c:showLegendKey val="0"/>
          <c:showVal val="0"/>
          <c:showCatName val="0"/>
          <c:showSerName val="0"/>
          <c:showPercent val="0"/>
          <c:showBubbleSize val="0"/>
        </c:dLbls>
        <c:axId val="433546720"/>
        <c:axId val="433547280"/>
        <c:extLst>
          <c:ext xmlns:c15="http://schemas.microsoft.com/office/drawing/2012/chart" uri="{02D57815-91ED-43cb-92C2-25804820EDAC}">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Eureka'!$G$7:$G$26</c15:sqref>
                        </c15:formulaRef>
                      </c:ext>
                    </c:extLst>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extLst>
                      <c:ext uri="{02D57815-91ED-43cb-92C2-25804820EDAC}">
                        <c15:formulaRef>
                          <c15:sqref>'[Collect_Indiviual_Data_LS2 NEW.xlsm]Eureka'!$G$31:$G$50</c15:sqref>
                        </c15:formulaRef>
                      </c:ext>
                    </c:extLst>
                    <c:numCache>
                      <c:formatCode>General</c:formatCode>
                      <c:ptCount val="20"/>
                      <c:pt idx="0">
                        <c:v>357.23660769122102</c:v>
                      </c:pt>
                      <c:pt idx="1">
                        <c:v>57.6202368949372</c:v>
                      </c:pt>
                      <c:pt idx="2">
                        <c:v>322.54930713839099</c:v>
                      </c:pt>
                      <c:pt idx="3">
                        <c:v>314.87040487523399</c:v>
                      </c:pt>
                      <c:pt idx="4">
                        <c:v>90.674544428983907</c:v>
                      </c:pt>
                      <c:pt idx="5">
                        <c:v>346.29209811772301</c:v>
                      </c:pt>
                      <c:pt idx="6">
                        <c:v>68.327017983910196</c:v>
                      </c:pt>
                      <c:pt idx="7">
                        <c:v>136.86509349014801</c:v>
                      </c:pt>
                      <c:pt idx="8">
                        <c:v>23.321803391548901</c:v>
                      </c:pt>
                      <c:pt idx="9">
                        <c:v>137.47272853787899</c:v>
                      </c:pt>
                      <c:pt idx="10">
                        <c:v>73.886614243348106</c:v>
                      </c:pt>
                      <c:pt idx="11">
                        <c:v>183.151898398241</c:v>
                      </c:pt>
                      <c:pt idx="12">
                        <c:v>235.88565625506101</c:v>
                      </c:pt>
                      <c:pt idx="13">
                        <c:v>159.325860533146</c:v>
                      </c:pt>
                      <c:pt idx="14">
                        <c:v>115.361868763513</c:v>
                      </c:pt>
                      <c:pt idx="15">
                        <c:v>22.179294648941401</c:v>
                      </c:pt>
                      <c:pt idx="16">
                        <c:v>131.53091080355301</c:v>
                      </c:pt>
                      <c:pt idx="17">
                        <c:v>72.255273665547307</c:v>
                      </c:pt>
                      <c:pt idx="18">
                        <c:v>206.00671764269001</c:v>
                      </c:pt>
                      <c:pt idx="19">
                        <c:v>318.89659802017599</c:v>
                      </c:pt>
                    </c:numCache>
                  </c:numRef>
                </c:yVal>
                <c:smooth val="0"/>
                <c:extLst>
                  <c:ext xmlns:c16="http://schemas.microsoft.com/office/drawing/2014/chart" uri="{C3380CC4-5D6E-409C-BE32-E72D297353CC}">
                    <c16:uniqueId val="{00000003-C56E-4162-A783-29C75BCA1B6F}"/>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G$7:$G$26</c15:sqref>
                        </c15:formulaRef>
                      </c:ext>
                    </c:extLst>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extLst xmlns:c15="http://schemas.microsoft.com/office/drawing/2012/chart">
                      <c:ext xmlns:c15="http://schemas.microsoft.com/office/drawing/2012/chart" uri="{02D57815-91ED-43cb-92C2-25804820EDAC}">
                        <c15:formulaRef>
                          <c15:sqref>'[Collect_Indiviual_Data_LS2 NEW.xlsm]Santa Monica'!$G$31:$G$50</c15:sqref>
                        </c15:formulaRef>
                      </c:ext>
                    </c:extLst>
                    <c:numCache>
                      <c:formatCode>General</c:formatCode>
                      <c:ptCount val="20"/>
                      <c:pt idx="0">
                        <c:v>355.33062511269702</c:v>
                      </c:pt>
                      <c:pt idx="1">
                        <c:v>53.940882977630302</c:v>
                      </c:pt>
                      <c:pt idx="2">
                        <c:v>320.54231893097102</c:v>
                      </c:pt>
                      <c:pt idx="3">
                        <c:v>312.42679829328301</c:v>
                      </c:pt>
                      <c:pt idx="4">
                        <c:v>75.4777107525004</c:v>
                      </c:pt>
                      <c:pt idx="5">
                        <c:v>346.09197874614699</c:v>
                      </c:pt>
                      <c:pt idx="6">
                        <c:v>68.327017983910196</c:v>
                      </c:pt>
                      <c:pt idx="7">
                        <c:v>129.90181444381199</c:v>
                      </c:pt>
                      <c:pt idx="8">
                        <c:v>17.1447703126364</c:v>
                      </c:pt>
                      <c:pt idx="9">
                        <c:v>131.22459583324101</c:v>
                      </c:pt>
                      <c:pt idx="10">
                        <c:v>69.143162703679593</c:v>
                      </c:pt>
                      <c:pt idx="11">
                        <c:v>176.166258462347</c:v>
                      </c:pt>
                      <c:pt idx="12">
                        <c:v>235.88565625506101</c:v>
                      </c:pt>
                      <c:pt idx="13">
                        <c:v>159.039079838009</c:v>
                      </c:pt>
                      <c:pt idx="14">
                        <c:v>114.136111734446</c:v>
                      </c:pt>
                      <c:pt idx="15">
                        <c:v>22.179294648941401</c:v>
                      </c:pt>
                      <c:pt idx="16">
                        <c:v>129.68772814690499</c:v>
                      </c:pt>
                      <c:pt idx="17">
                        <c:v>71.349686291901193</c:v>
                      </c:pt>
                      <c:pt idx="18">
                        <c:v>201.144439759828</c:v>
                      </c:pt>
                      <c:pt idx="19">
                        <c:v>312.59203211286302</c:v>
                      </c:pt>
                    </c:numCache>
                  </c:numRef>
                </c:yVal>
                <c:smooth val="0"/>
                <c:extLst xmlns:c15="http://schemas.microsoft.com/office/drawing/2012/chart">
                  <c:ext xmlns:c16="http://schemas.microsoft.com/office/drawing/2014/chart" uri="{C3380CC4-5D6E-409C-BE32-E72D297353CC}">
                    <c16:uniqueId val="{00000005-C56E-4162-A783-29C75BCA1B6F}"/>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G$7:$G$26</c15:sqref>
                        </c15:formulaRef>
                      </c:ext>
                    </c:extLst>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extLst xmlns:c15="http://schemas.microsoft.com/office/drawing/2012/chart">
                      <c:ext xmlns:c15="http://schemas.microsoft.com/office/drawing/2012/chart" uri="{02D57815-91ED-43cb-92C2-25804820EDAC}">
                        <c15:formulaRef>
                          <c15:sqref>'[Collect_Indiviual_Data_LS2 NEW.xlsm]Portland'!$G$31:$G$50</c15:sqref>
                        </c15:formulaRef>
                      </c:ext>
                    </c:extLst>
                    <c:numCache>
                      <c:formatCode>General</c:formatCode>
                      <c:ptCount val="20"/>
                      <c:pt idx="0">
                        <c:v>354.135490165053</c:v>
                      </c:pt>
                      <c:pt idx="1">
                        <c:v>52.757689231387303</c:v>
                      </c:pt>
                      <c:pt idx="2">
                        <c:v>319.47240429449499</c:v>
                      </c:pt>
                      <c:pt idx="3">
                        <c:v>311.54745015290598</c:v>
                      </c:pt>
                      <c:pt idx="4">
                        <c:v>69.029171612380296</c:v>
                      </c:pt>
                      <c:pt idx="5">
                        <c:v>346.09785913570403</c:v>
                      </c:pt>
                      <c:pt idx="6">
                        <c:v>66.763475076087602</c:v>
                      </c:pt>
                      <c:pt idx="7">
                        <c:v>125.057699712044</c:v>
                      </c:pt>
                      <c:pt idx="8">
                        <c:v>14.4208950393992</c:v>
                      </c:pt>
                      <c:pt idx="9">
                        <c:v>128.062490746538</c:v>
                      </c:pt>
                      <c:pt idx="10">
                        <c:v>65.279759991596606</c:v>
                      </c:pt>
                      <c:pt idx="11">
                        <c:v>172.978736279391</c:v>
                      </c:pt>
                      <c:pt idx="12">
                        <c:v>235.591104585675</c:v>
                      </c:pt>
                      <c:pt idx="13">
                        <c:v>155.966864598678</c:v>
                      </c:pt>
                      <c:pt idx="14">
                        <c:v>113.540106651823</c:v>
                      </c:pt>
                      <c:pt idx="15">
                        <c:v>22.179294648941401</c:v>
                      </c:pt>
                      <c:pt idx="16">
                        <c:v>128.722617956161</c:v>
                      </c:pt>
                      <c:pt idx="17">
                        <c:v>69.455685211629998</c:v>
                      </c:pt>
                      <c:pt idx="18">
                        <c:v>198.192403991568</c:v>
                      </c:pt>
                      <c:pt idx="19">
                        <c:v>304.90087626619101</c:v>
                      </c:pt>
                    </c:numCache>
                  </c:numRef>
                </c:yVal>
                <c:smooth val="0"/>
                <c:extLst xmlns:c15="http://schemas.microsoft.com/office/drawing/2012/chart">
                  <c:ext xmlns:c16="http://schemas.microsoft.com/office/drawing/2014/chart" uri="{C3380CC4-5D6E-409C-BE32-E72D297353CC}">
                    <c16:uniqueId val="{00000007-C56E-4162-A783-29C75BCA1B6F}"/>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G$7:$G$26</c15:sqref>
                        </c15:formulaRef>
                      </c:ext>
                    </c:extLst>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extLst xmlns:c15="http://schemas.microsoft.com/office/drawing/2012/chart">
                      <c:ext xmlns:c15="http://schemas.microsoft.com/office/drawing/2012/chart" uri="{02D57815-91ED-43cb-92C2-25804820EDAC}">
                        <c15:formulaRef>
                          <c15:sqref>'[Collect_Indiviual_Data_LS2 NEW.xlsm]Salt Lake City'!$G$31:$G$50</c15:sqref>
                        </c15:formulaRef>
                      </c:ext>
                    </c:extLst>
                    <c:numCache>
                      <c:formatCode>General</c:formatCode>
                      <c:ptCount val="20"/>
                      <c:pt idx="0">
                        <c:v>354.71006360190802</c:v>
                      </c:pt>
                      <c:pt idx="1">
                        <c:v>53.504062889345803</c:v>
                      </c:pt>
                      <c:pt idx="2">
                        <c:v>319.94715609009398</c:v>
                      </c:pt>
                      <c:pt idx="3">
                        <c:v>312.06412784168799</c:v>
                      </c:pt>
                      <c:pt idx="4">
                        <c:v>72.757304798165507</c:v>
                      </c:pt>
                      <c:pt idx="5">
                        <c:v>346.09197874614699</c:v>
                      </c:pt>
                      <c:pt idx="6">
                        <c:v>68.005425041806504</c:v>
                      </c:pt>
                      <c:pt idx="7">
                        <c:v>127.676540132105</c:v>
                      </c:pt>
                      <c:pt idx="8">
                        <c:v>15.6921388188509</c:v>
                      </c:pt>
                      <c:pt idx="9">
                        <c:v>130.230100064406</c:v>
                      </c:pt>
                      <c:pt idx="10">
                        <c:v>67.528613741809096</c:v>
                      </c:pt>
                      <c:pt idx="11">
                        <c:v>175.07302040807701</c:v>
                      </c:pt>
                      <c:pt idx="12">
                        <c:v>235.88565625506101</c:v>
                      </c:pt>
                      <c:pt idx="13">
                        <c:v>158.505991942544</c:v>
                      </c:pt>
                      <c:pt idx="14">
                        <c:v>113.779483013443</c:v>
                      </c:pt>
                      <c:pt idx="15">
                        <c:v>22.179294648941401</c:v>
                      </c:pt>
                      <c:pt idx="16">
                        <c:v>129.329894781679</c:v>
                      </c:pt>
                      <c:pt idx="17">
                        <c:v>70.866472297301002</c:v>
                      </c:pt>
                      <c:pt idx="18">
                        <c:v>200.07996526188401</c:v>
                      </c:pt>
                      <c:pt idx="19">
                        <c:v>309.416010204146</c:v>
                      </c:pt>
                    </c:numCache>
                  </c:numRef>
                </c:yVal>
                <c:smooth val="0"/>
                <c:extLst xmlns:c15="http://schemas.microsoft.com/office/drawing/2012/chart">
                  <c:ext xmlns:c16="http://schemas.microsoft.com/office/drawing/2014/chart" uri="{C3380CC4-5D6E-409C-BE32-E72D297353CC}">
                    <c16:uniqueId val="{00000009-C56E-4162-A783-29C75BCA1B6F}"/>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G$7:$G$26</c15:sqref>
                        </c15:formulaRef>
                      </c:ext>
                    </c:extLst>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extLst xmlns:c15="http://schemas.microsoft.com/office/drawing/2012/chart">
                      <c:ext xmlns:c15="http://schemas.microsoft.com/office/drawing/2012/chart" uri="{02D57815-91ED-43cb-92C2-25804820EDAC}">
                        <c15:formulaRef>
                          <c15:sqref>'[Collect_Indiviual_Data_LS2 NEW.xlsm]San Francisco'!$G$31:$G$50</c15:sqref>
                        </c15:formulaRef>
                      </c:ext>
                    </c:extLst>
                    <c:numCache>
                      <c:formatCode>General</c:formatCode>
                      <c:ptCount val="20"/>
                      <c:pt idx="0">
                        <c:v>355.71589982911001</c:v>
                      </c:pt>
                      <c:pt idx="1">
                        <c:v>54.148628808890003</c:v>
                      </c:pt>
                      <c:pt idx="2">
                        <c:v>320.869036764101</c:v>
                      </c:pt>
                      <c:pt idx="3">
                        <c:v>312.65128038194001</c:v>
                      </c:pt>
                      <c:pt idx="4">
                        <c:v>77.225909837179799</c:v>
                      </c:pt>
                      <c:pt idx="5">
                        <c:v>346.09197874614699</c:v>
                      </c:pt>
                      <c:pt idx="6">
                        <c:v>68.327017983910196</c:v>
                      </c:pt>
                      <c:pt idx="7">
                        <c:v>131.37426974458299</c:v>
                      </c:pt>
                      <c:pt idx="8">
                        <c:v>18.5326107305746</c:v>
                      </c:pt>
                      <c:pt idx="9">
                        <c:v>131.907813899758</c:v>
                      </c:pt>
                      <c:pt idx="10">
                        <c:v>69.851830086855799</c:v>
                      </c:pt>
                      <c:pt idx="11">
                        <c:v>176.84472364840099</c:v>
                      </c:pt>
                      <c:pt idx="12">
                        <c:v>235.88565625506101</c:v>
                      </c:pt>
                      <c:pt idx="13">
                        <c:v>159.21798555836401</c:v>
                      </c:pt>
                      <c:pt idx="14">
                        <c:v>114.49155811400399</c:v>
                      </c:pt>
                      <c:pt idx="15">
                        <c:v>22.179294648941401</c:v>
                      </c:pt>
                      <c:pt idx="16">
                        <c:v>129.94944096899999</c:v>
                      </c:pt>
                      <c:pt idx="17">
                        <c:v>71.623565965835297</c:v>
                      </c:pt>
                      <c:pt idx="18">
                        <c:v>201.68577434357999</c:v>
                      </c:pt>
                      <c:pt idx="19">
                        <c:v>313.94001047215698</c:v>
                      </c:pt>
                    </c:numCache>
                  </c:numRef>
                </c:yVal>
                <c:smooth val="0"/>
                <c:extLst xmlns:c15="http://schemas.microsoft.com/office/drawing/2012/chart">
                  <c:ext xmlns:c16="http://schemas.microsoft.com/office/drawing/2014/chart" uri="{C3380CC4-5D6E-409C-BE32-E72D297353CC}">
                    <c16:uniqueId val="{0000000B-C56E-4162-A783-29C75BCA1B6F}"/>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G$7:$G$26</c15:sqref>
                        </c15:formulaRef>
                      </c:ext>
                    </c:extLst>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extLst xmlns:c15="http://schemas.microsoft.com/office/drawing/2012/chart">
                      <c:ext xmlns:c15="http://schemas.microsoft.com/office/drawing/2012/chart" uri="{02D57815-91ED-43cb-92C2-25804820EDAC}">
                        <c15:formulaRef>
                          <c15:sqref>'[Collect_Indiviual_Data_LS2 NEW.xlsm]San Jose'!$G$31:$G$50</c15:sqref>
                        </c15:formulaRef>
                      </c:ext>
                    </c:extLst>
                    <c:numCache>
                      <c:formatCode>General</c:formatCode>
                      <c:ptCount val="20"/>
                      <c:pt idx="0">
                        <c:v>355.54720084455198</c:v>
                      </c:pt>
                      <c:pt idx="1">
                        <c:v>54.047943530456202</c:v>
                      </c:pt>
                      <c:pt idx="2">
                        <c:v>320.72011801658402</c:v>
                      </c:pt>
                      <c:pt idx="3">
                        <c:v>312.57008394177899</c:v>
                      </c:pt>
                      <c:pt idx="4">
                        <c:v>76.296926472975599</c:v>
                      </c:pt>
                      <c:pt idx="5">
                        <c:v>346.09197874614699</c:v>
                      </c:pt>
                      <c:pt idx="6">
                        <c:v>68.327017983910196</c:v>
                      </c:pt>
                      <c:pt idx="7">
                        <c:v>130.618142983328</c:v>
                      </c:pt>
                      <c:pt idx="8">
                        <c:v>17.864711138226198</c:v>
                      </c:pt>
                      <c:pt idx="9">
                        <c:v>131.688747396514</c:v>
                      </c:pt>
                      <c:pt idx="10">
                        <c:v>69.562511838319395</c:v>
                      </c:pt>
                      <c:pt idx="11">
                        <c:v>176.440496048342</c:v>
                      </c:pt>
                      <c:pt idx="12">
                        <c:v>235.88565625506101</c:v>
                      </c:pt>
                      <c:pt idx="13">
                        <c:v>159.179924928145</c:v>
                      </c:pt>
                      <c:pt idx="14">
                        <c:v>114.305539084971</c:v>
                      </c:pt>
                      <c:pt idx="15">
                        <c:v>22.179294648941401</c:v>
                      </c:pt>
                      <c:pt idx="16">
                        <c:v>129.84302834318299</c:v>
                      </c:pt>
                      <c:pt idx="17">
                        <c:v>71.514243455840798</c:v>
                      </c:pt>
                      <c:pt idx="18">
                        <c:v>201.460839311304</c:v>
                      </c:pt>
                      <c:pt idx="19">
                        <c:v>313.33340155518403</c:v>
                      </c:pt>
                    </c:numCache>
                  </c:numRef>
                </c:yVal>
                <c:smooth val="0"/>
                <c:extLst xmlns:c15="http://schemas.microsoft.com/office/drawing/2012/chart">
                  <c:ext xmlns:c16="http://schemas.microsoft.com/office/drawing/2014/chart" uri="{C3380CC4-5D6E-409C-BE32-E72D297353CC}">
                    <c16:uniqueId val="{0000000D-C56E-4162-A783-29C75BCA1B6F}"/>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G$7:$G$26</c15:sqref>
                        </c15:formulaRef>
                      </c:ext>
                    </c:extLst>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extLst xmlns:c15="http://schemas.microsoft.com/office/drawing/2012/chart">
                      <c:ext xmlns:c15="http://schemas.microsoft.com/office/drawing/2012/chart" uri="{02D57815-91ED-43cb-92C2-25804820EDAC}">
                        <c15:formulaRef>
                          <c15:sqref>'[Collect_Indiviual_Data_LS2 NEW.xlsm]Seattle'!$G$31:$G$50</c15:sqref>
                        </c15:formulaRef>
                      </c:ext>
                    </c:extLst>
                    <c:numCache>
                      <c:formatCode>General</c:formatCode>
                      <c:ptCount val="20"/>
                      <c:pt idx="0">
                        <c:v>354.53753633367501</c:v>
                      </c:pt>
                      <c:pt idx="1">
                        <c:v>53.369137567973802</c:v>
                      </c:pt>
                      <c:pt idx="2">
                        <c:v>319.85628158330502</c:v>
                      </c:pt>
                      <c:pt idx="3">
                        <c:v>311.94860432866602</c:v>
                      </c:pt>
                      <c:pt idx="4">
                        <c:v>71.813129517873904</c:v>
                      </c:pt>
                      <c:pt idx="5">
                        <c:v>346.09197874614699</c:v>
                      </c:pt>
                      <c:pt idx="6">
                        <c:v>67.701954797189202</c:v>
                      </c:pt>
                      <c:pt idx="7">
                        <c:v>127.01186047649</c:v>
                      </c:pt>
                      <c:pt idx="8">
                        <c:v>15.4282712389069</c:v>
                      </c:pt>
                      <c:pt idx="9">
                        <c:v>129.790482543509</c:v>
                      </c:pt>
                      <c:pt idx="10">
                        <c:v>66.862570847392305</c:v>
                      </c:pt>
                      <c:pt idx="11">
                        <c:v>174.64073496370801</c:v>
                      </c:pt>
                      <c:pt idx="12">
                        <c:v>235.88565625506101</c:v>
                      </c:pt>
                      <c:pt idx="13">
                        <c:v>158.08631462021199</c:v>
                      </c:pt>
                      <c:pt idx="14">
                        <c:v>113.699733959388</c:v>
                      </c:pt>
                      <c:pt idx="15">
                        <c:v>22.179294648941401</c:v>
                      </c:pt>
                      <c:pt idx="16">
                        <c:v>129.223245957822</c:v>
                      </c:pt>
                      <c:pt idx="17">
                        <c:v>70.597761970650495</c:v>
                      </c:pt>
                      <c:pt idx="18">
                        <c:v>199.569206867492</c:v>
                      </c:pt>
                      <c:pt idx="19">
                        <c:v>308.51114854697198</c:v>
                      </c:pt>
                    </c:numCache>
                  </c:numRef>
                </c:yVal>
                <c:smooth val="0"/>
                <c:extLst xmlns:c15="http://schemas.microsoft.com/office/drawing/2012/chart">
                  <c:ext xmlns:c16="http://schemas.microsoft.com/office/drawing/2014/chart" uri="{C3380CC4-5D6E-409C-BE32-E72D297353CC}">
                    <c16:uniqueId val="{0000000F-C56E-4162-A783-29C75BCA1B6F}"/>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G$7:$G$26</c15:sqref>
                        </c15:formulaRef>
                      </c:ext>
                    </c:extLst>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extLst xmlns:c15="http://schemas.microsoft.com/office/drawing/2012/chart">
                      <c:ext xmlns:c15="http://schemas.microsoft.com/office/drawing/2012/chart" uri="{02D57815-91ED-43cb-92C2-25804820EDAC}">
                        <c15:formulaRef>
                          <c15:sqref>'[Collect_Indiviual_Data_LS2 NEW.xlsm]Memphis'!$G$31:$G$50</c15:sqref>
                        </c15:formulaRef>
                      </c:ext>
                    </c:extLst>
                    <c:numCache>
                      <c:formatCode>General</c:formatCode>
                      <c:ptCount val="20"/>
                      <c:pt idx="0">
                        <c:v>354.33310342822398</c:v>
                      </c:pt>
                      <c:pt idx="1">
                        <c:v>53.167787916695303</c:v>
                      </c:pt>
                      <c:pt idx="2">
                        <c:v>319.74515602345701</c:v>
                      </c:pt>
                      <c:pt idx="3">
                        <c:v>311.82749219077198</c:v>
                      </c:pt>
                      <c:pt idx="4">
                        <c:v>70.644853982561699</c:v>
                      </c:pt>
                      <c:pt idx="5">
                        <c:v>346.09197874614699</c:v>
                      </c:pt>
                      <c:pt idx="6">
                        <c:v>67.434368175429398</c:v>
                      </c:pt>
                      <c:pt idx="7">
                        <c:v>126.10570721885701</c:v>
                      </c:pt>
                      <c:pt idx="8">
                        <c:v>14.960255702300399</c:v>
                      </c:pt>
                      <c:pt idx="9">
                        <c:v>129.25069443352299</c:v>
                      </c:pt>
                      <c:pt idx="10">
                        <c:v>66.181042820516893</c:v>
                      </c:pt>
                      <c:pt idx="11">
                        <c:v>173.958709308491</c:v>
                      </c:pt>
                      <c:pt idx="12">
                        <c:v>235.91015576948399</c:v>
                      </c:pt>
                      <c:pt idx="13">
                        <c:v>157.56834450968299</c:v>
                      </c:pt>
                      <c:pt idx="14">
                        <c:v>113.623707236466</c:v>
                      </c:pt>
                      <c:pt idx="15">
                        <c:v>22.179294648941401</c:v>
                      </c:pt>
                      <c:pt idx="16">
                        <c:v>129.11486889890901</c:v>
                      </c:pt>
                      <c:pt idx="17">
                        <c:v>70.266999918905199</c:v>
                      </c:pt>
                      <c:pt idx="18">
                        <c:v>199.003912354839</c:v>
                      </c:pt>
                      <c:pt idx="19">
                        <c:v>307.21509159406003</c:v>
                      </c:pt>
                    </c:numCache>
                  </c:numRef>
                </c:yVal>
                <c:smooth val="0"/>
                <c:extLst xmlns:c15="http://schemas.microsoft.com/office/drawing/2012/chart">
                  <c:ext xmlns:c16="http://schemas.microsoft.com/office/drawing/2014/chart" uri="{C3380CC4-5D6E-409C-BE32-E72D297353CC}">
                    <c16:uniqueId val="{00000011-C56E-4162-A783-29C75BCA1B6F}"/>
                  </c:ext>
                </c:extLst>
              </c15:ser>
            </c15:filteredScatterSeries>
            <c15:filteredScatterSeries>
              <c15:ser>
                <c:idx val="16"/>
                <c:order val="19"/>
                <c:tx>
                  <c:v>Charleston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G$7:$G$26</c15:sqref>
                        </c15:formulaRef>
                      </c:ext>
                    </c:extLst>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extLst xmlns:c15="http://schemas.microsoft.com/office/drawing/2012/chart">
                      <c:ext xmlns:c15="http://schemas.microsoft.com/office/drawing/2012/chart" uri="{02D57815-91ED-43cb-92C2-25804820EDAC}">
                        <c15:formulaRef>
                          <c15:sqref>'[Collect_Indiviual_Data_LS2 NEW.xlsm]Charleston'!$G$31:$G$50</c15:sqref>
                        </c15:formulaRef>
                      </c:ext>
                    </c:extLst>
                    <c:numCache>
                      <c:formatCode>General</c:formatCode>
                      <c:ptCount val="20"/>
                      <c:pt idx="0">
                        <c:v>355.13125379711403</c:v>
                      </c:pt>
                      <c:pt idx="1">
                        <c:v>53.841018556362101</c:v>
                      </c:pt>
                      <c:pt idx="2">
                        <c:v>320.27901337249602</c:v>
                      </c:pt>
                      <c:pt idx="3">
                        <c:v>312.28150401915798</c:v>
                      </c:pt>
                      <c:pt idx="4">
                        <c:v>74.608436789870595</c:v>
                      </c:pt>
                      <c:pt idx="5">
                        <c:v>346.09197874614699</c:v>
                      </c:pt>
                      <c:pt idx="6">
                        <c:v>68.324568622850805</c:v>
                      </c:pt>
                      <c:pt idx="7">
                        <c:v>129.310119649135</c:v>
                      </c:pt>
                      <c:pt idx="8">
                        <c:v>16.618621902554001</c:v>
                      </c:pt>
                      <c:pt idx="9">
                        <c:v>130.894277369234</c:v>
                      </c:pt>
                      <c:pt idx="10">
                        <c:v>68.710912477953102</c:v>
                      </c:pt>
                      <c:pt idx="11">
                        <c:v>175.94305096282801</c:v>
                      </c:pt>
                      <c:pt idx="12">
                        <c:v>235.88565625506101</c:v>
                      </c:pt>
                      <c:pt idx="13">
                        <c:v>158.94292911765399</c:v>
                      </c:pt>
                      <c:pt idx="14">
                        <c:v>114.019370203931</c:v>
                      </c:pt>
                      <c:pt idx="15">
                        <c:v>22.179294648941401</c:v>
                      </c:pt>
                      <c:pt idx="16">
                        <c:v>129.57797409599399</c:v>
                      </c:pt>
                      <c:pt idx="17">
                        <c:v>71.234418015067504</c:v>
                      </c:pt>
                      <c:pt idx="18">
                        <c:v>200.81668682374701</c:v>
                      </c:pt>
                      <c:pt idx="19">
                        <c:v>311.78564800388199</c:v>
                      </c:pt>
                    </c:numCache>
                  </c:numRef>
                </c:yVal>
                <c:smooth val="0"/>
                <c:extLst xmlns:c15="http://schemas.microsoft.com/office/drawing/2012/chart">
                  <c:ext xmlns:c16="http://schemas.microsoft.com/office/drawing/2014/chart" uri="{C3380CC4-5D6E-409C-BE32-E72D297353CC}">
                    <c16:uniqueId val="{00000013-C56E-4162-A783-29C75BCA1B6F}"/>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210:$I$409</c15:sqref>
                        </c15:formulaRef>
                      </c:ext>
                    </c:extLst>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extLst xmlns:c15="http://schemas.microsoft.com/office/drawing/2012/chart">
                      <c:ext xmlns:c15="http://schemas.microsoft.com/office/drawing/2012/chart" uri="{02D57815-91ED-43cb-92C2-25804820EDAC}">
                        <c15:formulaRef>
                          <c15:sqref>'[Collect_Indiviual_Data_LS2 NEW.xlsm]Trendlines'!$C$210:$C$409</c15:sqref>
                        </c15:formulaRef>
                      </c:ext>
                    </c:extLst>
                    <c:numCache>
                      <c:formatCode>General</c:formatCode>
                      <c:ptCount val="200"/>
                      <c:pt idx="0">
                        <c:v>352.02508648929302</c:v>
                      </c:pt>
                      <c:pt idx="1">
                        <c:v>44.2710354357909</c:v>
                      </c:pt>
                      <c:pt idx="2">
                        <c:v>300.681614457281</c:v>
                      </c:pt>
                      <c:pt idx="3">
                        <c:v>297.46418510032601</c:v>
                      </c:pt>
                      <c:pt idx="4">
                        <c:v>43.9455847216216</c:v>
                      </c:pt>
                      <c:pt idx="5">
                        <c:v>320.72750185119202</c:v>
                      </c:pt>
                      <c:pt idx="6">
                        <c:v>61.900952474488797</c:v>
                      </c:pt>
                      <c:pt idx="7">
                        <c:v>91.224174180975496</c:v>
                      </c:pt>
                      <c:pt idx="8">
                        <c:v>7.4225148124216203</c:v>
                      </c:pt>
                      <c:pt idx="9">
                        <c:v>96.134125244945295</c:v>
                      </c:pt>
                      <c:pt idx="10">
                        <c:v>49.857518094165201</c:v>
                      </c:pt>
                      <c:pt idx="11">
                        <c:v>164.46836051974799</c:v>
                      </c:pt>
                      <c:pt idx="12">
                        <c:v>228.401734132743</c:v>
                      </c:pt>
                      <c:pt idx="13">
                        <c:v>106.88965951491301</c:v>
                      </c:pt>
                      <c:pt idx="14">
                        <c:v>112.113811541822</c:v>
                      </c:pt>
                      <c:pt idx="15">
                        <c:v>19.974905244774099</c:v>
                      </c:pt>
                      <c:pt idx="16">
                        <c:v>119.870556561564</c:v>
                      </c:pt>
                      <c:pt idx="17">
                        <c:v>61.042094101966001</c:v>
                      </c:pt>
                      <c:pt idx="18">
                        <c:v>177.79106004055501</c:v>
                      </c:pt>
                      <c:pt idx="19">
                        <c:v>231.10904413243401</c:v>
                      </c:pt>
                      <c:pt idx="20">
                        <c:v>357.23660769122102</c:v>
                      </c:pt>
                      <c:pt idx="21">
                        <c:v>57.6202368949372</c:v>
                      </c:pt>
                      <c:pt idx="22">
                        <c:v>322.54930713839099</c:v>
                      </c:pt>
                      <c:pt idx="23">
                        <c:v>314.87040487523399</c:v>
                      </c:pt>
                      <c:pt idx="24">
                        <c:v>90.674544428983907</c:v>
                      </c:pt>
                      <c:pt idx="25">
                        <c:v>346.29209811772301</c:v>
                      </c:pt>
                      <c:pt idx="26">
                        <c:v>68.327017983910196</c:v>
                      </c:pt>
                      <c:pt idx="27">
                        <c:v>136.86509349014801</c:v>
                      </c:pt>
                      <c:pt idx="28">
                        <c:v>23.321803391548901</c:v>
                      </c:pt>
                      <c:pt idx="29">
                        <c:v>137.47272853787899</c:v>
                      </c:pt>
                      <c:pt idx="30">
                        <c:v>73.886614243348106</c:v>
                      </c:pt>
                      <c:pt idx="31">
                        <c:v>183.151898398241</c:v>
                      </c:pt>
                      <c:pt idx="32">
                        <c:v>235.88565625506101</c:v>
                      </c:pt>
                      <c:pt idx="33">
                        <c:v>159.325860533146</c:v>
                      </c:pt>
                      <c:pt idx="34">
                        <c:v>115.361868763513</c:v>
                      </c:pt>
                      <c:pt idx="35">
                        <c:v>22.179294648941401</c:v>
                      </c:pt>
                      <c:pt idx="36">
                        <c:v>131.53091080355301</c:v>
                      </c:pt>
                      <c:pt idx="37">
                        <c:v>72.255273665547307</c:v>
                      </c:pt>
                      <c:pt idx="38">
                        <c:v>206.00671764269001</c:v>
                      </c:pt>
                      <c:pt idx="39">
                        <c:v>318.89659802017599</c:v>
                      </c:pt>
                      <c:pt idx="40">
                        <c:v>355.33062511269702</c:v>
                      </c:pt>
                      <c:pt idx="41">
                        <c:v>53.940882977630302</c:v>
                      </c:pt>
                      <c:pt idx="42">
                        <c:v>320.54231893097102</c:v>
                      </c:pt>
                      <c:pt idx="43">
                        <c:v>312.42679829328301</c:v>
                      </c:pt>
                      <c:pt idx="44">
                        <c:v>75.4777107525004</c:v>
                      </c:pt>
                      <c:pt idx="45">
                        <c:v>346.09197874614699</c:v>
                      </c:pt>
                      <c:pt idx="46">
                        <c:v>68.327017983910196</c:v>
                      </c:pt>
                      <c:pt idx="47">
                        <c:v>129.90181444381199</c:v>
                      </c:pt>
                      <c:pt idx="48">
                        <c:v>17.1447703126364</c:v>
                      </c:pt>
                      <c:pt idx="49">
                        <c:v>131.22459583324101</c:v>
                      </c:pt>
                      <c:pt idx="50">
                        <c:v>69.143162703679593</c:v>
                      </c:pt>
                      <c:pt idx="51">
                        <c:v>176.166258462347</c:v>
                      </c:pt>
                      <c:pt idx="52">
                        <c:v>235.88565625506101</c:v>
                      </c:pt>
                      <c:pt idx="53">
                        <c:v>159.039079838009</c:v>
                      </c:pt>
                      <c:pt idx="54">
                        <c:v>114.136111734446</c:v>
                      </c:pt>
                      <c:pt idx="55">
                        <c:v>22.179294648941401</c:v>
                      </c:pt>
                      <c:pt idx="56">
                        <c:v>129.68772814690499</c:v>
                      </c:pt>
                      <c:pt idx="57">
                        <c:v>71.349686291901193</c:v>
                      </c:pt>
                      <c:pt idx="58">
                        <c:v>201.144439759828</c:v>
                      </c:pt>
                      <c:pt idx="59">
                        <c:v>312.59203211286302</c:v>
                      </c:pt>
                      <c:pt idx="60">
                        <c:v>354.135490165053</c:v>
                      </c:pt>
                      <c:pt idx="61">
                        <c:v>52.757689231387303</c:v>
                      </c:pt>
                      <c:pt idx="62">
                        <c:v>319.47240429449499</c:v>
                      </c:pt>
                      <c:pt idx="63">
                        <c:v>311.54745015290598</c:v>
                      </c:pt>
                      <c:pt idx="64">
                        <c:v>69.029171612380296</c:v>
                      </c:pt>
                      <c:pt idx="65">
                        <c:v>346.09785913570403</c:v>
                      </c:pt>
                      <c:pt idx="66">
                        <c:v>66.763475076087602</c:v>
                      </c:pt>
                      <c:pt idx="67">
                        <c:v>125.057699712044</c:v>
                      </c:pt>
                      <c:pt idx="68">
                        <c:v>14.4208950393992</c:v>
                      </c:pt>
                      <c:pt idx="69">
                        <c:v>128.062490746538</c:v>
                      </c:pt>
                      <c:pt idx="70">
                        <c:v>65.279759991596606</c:v>
                      </c:pt>
                      <c:pt idx="71">
                        <c:v>172.978736279391</c:v>
                      </c:pt>
                      <c:pt idx="72">
                        <c:v>235.591104585675</c:v>
                      </c:pt>
                      <c:pt idx="73">
                        <c:v>155.966864598678</c:v>
                      </c:pt>
                      <c:pt idx="74">
                        <c:v>113.540106651823</c:v>
                      </c:pt>
                      <c:pt idx="75">
                        <c:v>22.179294648941401</c:v>
                      </c:pt>
                      <c:pt idx="76">
                        <c:v>128.722617956161</c:v>
                      </c:pt>
                      <c:pt idx="77">
                        <c:v>69.455685211629998</c:v>
                      </c:pt>
                      <c:pt idx="78">
                        <c:v>198.192403991568</c:v>
                      </c:pt>
                      <c:pt idx="79">
                        <c:v>304.90087626619101</c:v>
                      </c:pt>
                      <c:pt idx="80">
                        <c:v>354.71006360190802</c:v>
                      </c:pt>
                      <c:pt idx="81">
                        <c:v>53.504062889345803</c:v>
                      </c:pt>
                      <c:pt idx="82">
                        <c:v>319.94715609009398</c:v>
                      </c:pt>
                      <c:pt idx="83">
                        <c:v>312.06412784168799</c:v>
                      </c:pt>
                      <c:pt idx="84">
                        <c:v>72.757304798165507</c:v>
                      </c:pt>
                      <c:pt idx="85">
                        <c:v>346.09197874614699</c:v>
                      </c:pt>
                      <c:pt idx="86">
                        <c:v>68.005425041806504</c:v>
                      </c:pt>
                      <c:pt idx="87">
                        <c:v>127.676540132105</c:v>
                      </c:pt>
                      <c:pt idx="88">
                        <c:v>15.6921388188509</c:v>
                      </c:pt>
                      <c:pt idx="89">
                        <c:v>130.230100064406</c:v>
                      </c:pt>
                      <c:pt idx="90">
                        <c:v>67.528613741809096</c:v>
                      </c:pt>
                      <c:pt idx="91">
                        <c:v>175.07302040807701</c:v>
                      </c:pt>
                      <c:pt idx="92">
                        <c:v>235.88565625506101</c:v>
                      </c:pt>
                      <c:pt idx="93">
                        <c:v>158.505991942544</c:v>
                      </c:pt>
                      <c:pt idx="94">
                        <c:v>113.779483013443</c:v>
                      </c:pt>
                      <c:pt idx="95">
                        <c:v>22.179294648941401</c:v>
                      </c:pt>
                      <c:pt idx="96">
                        <c:v>129.329894781679</c:v>
                      </c:pt>
                      <c:pt idx="97">
                        <c:v>70.866472297301002</c:v>
                      </c:pt>
                      <c:pt idx="98">
                        <c:v>200.07996526188401</c:v>
                      </c:pt>
                      <c:pt idx="99">
                        <c:v>309.416010204146</c:v>
                      </c:pt>
                      <c:pt idx="100">
                        <c:v>355.71589982911001</c:v>
                      </c:pt>
                      <c:pt idx="101">
                        <c:v>54.148628808890003</c:v>
                      </c:pt>
                      <c:pt idx="102">
                        <c:v>320.869036764101</c:v>
                      </c:pt>
                      <c:pt idx="103">
                        <c:v>312.65128038194001</c:v>
                      </c:pt>
                      <c:pt idx="104">
                        <c:v>77.225909837179799</c:v>
                      </c:pt>
                      <c:pt idx="105">
                        <c:v>346.09197874614699</c:v>
                      </c:pt>
                      <c:pt idx="106">
                        <c:v>68.327017983910196</c:v>
                      </c:pt>
                      <c:pt idx="107">
                        <c:v>131.37426974458299</c:v>
                      </c:pt>
                      <c:pt idx="108">
                        <c:v>18.5326107305746</c:v>
                      </c:pt>
                      <c:pt idx="109">
                        <c:v>131.907813899758</c:v>
                      </c:pt>
                      <c:pt idx="110">
                        <c:v>69.851830086855799</c:v>
                      </c:pt>
                      <c:pt idx="111">
                        <c:v>176.84472364840099</c:v>
                      </c:pt>
                      <c:pt idx="112">
                        <c:v>235.88565625506101</c:v>
                      </c:pt>
                      <c:pt idx="113">
                        <c:v>159.21798555836401</c:v>
                      </c:pt>
                      <c:pt idx="114">
                        <c:v>114.49155811400399</c:v>
                      </c:pt>
                      <c:pt idx="115">
                        <c:v>22.179294648941401</c:v>
                      </c:pt>
                      <c:pt idx="116">
                        <c:v>129.94944096899999</c:v>
                      </c:pt>
                      <c:pt idx="117">
                        <c:v>71.623565965835297</c:v>
                      </c:pt>
                      <c:pt idx="118">
                        <c:v>201.68577434357999</c:v>
                      </c:pt>
                      <c:pt idx="119">
                        <c:v>313.94001047215698</c:v>
                      </c:pt>
                      <c:pt idx="120">
                        <c:v>355.54720084455198</c:v>
                      </c:pt>
                      <c:pt idx="121">
                        <c:v>54.047943530456202</c:v>
                      </c:pt>
                      <c:pt idx="122">
                        <c:v>320.72011801658402</c:v>
                      </c:pt>
                      <c:pt idx="123">
                        <c:v>312.57008394177899</c:v>
                      </c:pt>
                      <c:pt idx="124">
                        <c:v>76.296926472975599</c:v>
                      </c:pt>
                      <c:pt idx="125">
                        <c:v>346.09197874614699</c:v>
                      </c:pt>
                      <c:pt idx="126">
                        <c:v>68.327017983910196</c:v>
                      </c:pt>
                      <c:pt idx="127">
                        <c:v>130.618142983328</c:v>
                      </c:pt>
                      <c:pt idx="128">
                        <c:v>17.864711138226198</c:v>
                      </c:pt>
                      <c:pt idx="129">
                        <c:v>131.688747396514</c:v>
                      </c:pt>
                      <c:pt idx="130">
                        <c:v>69.562511838319395</c:v>
                      </c:pt>
                      <c:pt idx="131">
                        <c:v>176.440496048342</c:v>
                      </c:pt>
                      <c:pt idx="132">
                        <c:v>235.88565625506101</c:v>
                      </c:pt>
                      <c:pt idx="133">
                        <c:v>159.179924928145</c:v>
                      </c:pt>
                      <c:pt idx="134">
                        <c:v>114.305539084971</c:v>
                      </c:pt>
                      <c:pt idx="135">
                        <c:v>22.179294648941401</c:v>
                      </c:pt>
                      <c:pt idx="136">
                        <c:v>129.84302834318299</c:v>
                      </c:pt>
                      <c:pt idx="137">
                        <c:v>71.514243455840798</c:v>
                      </c:pt>
                      <c:pt idx="138">
                        <c:v>201.460839311304</c:v>
                      </c:pt>
                      <c:pt idx="139">
                        <c:v>313.33340155518403</c:v>
                      </c:pt>
                      <c:pt idx="140">
                        <c:v>354.53753633367501</c:v>
                      </c:pt>
                      <c:pt idx="141">
                        <c:v>53.369137567973802</c:v>
                      </c:pt>
                      <c:pt idx="142">
                        <c:v>319.85628158330502</c:v>
                      </c:pt>
                      <c:pt idx="143">
                        <c:v>311.94860432866602</c:v>
                      </c:pt>
                      <c:pt idx="144">
                        <c:v>71.813129517873904</c:v>
                      </c:pt>
                      <c:pt idx="145">
                        <c:v>346.09197874614699</c:v>
                      </c:pt>
                      <c:pt idx="146">
                        <c:v>67.701954797189202</c:v>
                      </c:pt>
                      <c:pt idx="147">
                        <c:v>127.01186047649</c:v>
                      </c:pt>
                      <c:pt idx="148">
                        <c:v>15.4282712389069</c:v>
                      </c:pt>
                      <c:pt idx="149">
                        <c:v>129.790482543509</c:v>
                      </c:pt>
                      <c:pt idx="150">
                        <c:v>66.862570847392305</c:v>
                      </c:pt>
                      <c:pt idx="151">
                        <c:v>174.64073496370801</c:v>
                      </c:pt>
                      <c:pt idx="152">
                        <c:v>235.88565625506101</c:v>
                      </c:pt>
                      <c:pt idx="153">
                        <c:v>158.08631462021199</c:v>
                      </c:pt>
                      <c:pt idx="154">
                        <c:v>113.699733959388</c:v>
                      </c:pt>
                      <c:pt idx="155">
                        <c:v>22.179294648941401</c:v>
                      </c:pt>
                      <c:pt idx="156">
                        <c:v>129.223245957822</c:v>
                      </c:pt>
                      <c:pt idx="157">
                        <c:v>70.597761970650495</c:v>
                      </c:pt>
                      <c:pt idx="158">
                        <c:v>199.569206867492</c:v>
                      </c:pt>
                      <c:pt idx="159">
                        <c:v>308.51114854697198</c:v>
                      </c:pt>
                      <c:pt idx="160">
                        <c:v>354.33310342822398</c:v>
                      </c:pt>
                      <c:pt idx="161">
                        <c:v>53.167787916695303</c:v>
                      </c:pt>
                      <c:pt idx="162">
                        <c:v>319.74515602345701</c:v>
                      </c:pt>
                      <c:pt idx="163">
                        <c:v>311.82749219077198</c:v>
                      </c:pt>
                      <c:pt idx="164">
                        <c:v>70.644853982561699</c:v>
                      </c:pt>
                      <c:pt idx="165">
                        <c:v>346.09197874614699</c:v>
                      </c:pt>
                      <c:pt idx="166">
                        <c:v>67.434368175429398</c:v>
                      </c:pt>
                      <c:pt idx="167">
                        <c:v>126.10570721885701</c:v>
                      </c:pt>
                      <c:pt idx="168">
                        <c:v>14.960255702300399</c:v>
                      </c:pt>
                      <c:pt idx="169">
                        <c:v>129.25069443352299</c:v>
                      </c:pt>
                      <c:pt idx="170">
                        <c:v>66.181042820516893</c:v>
                      </c:pt>
                      <c:pt idx="171">
                        <c:v>173.958709308491</c:v>
                      </c:pt>
                      <c:pt idx="172">
                        <c:v>235.91015576948399</c:v>
                      </c:pt>
                      <c:pt idx="173">
                        <c:v>157.56834450968299</c:v>
                      </c:pt>
                      <c:pt idx="174">
                        <c:v>113.623707236466</c:v>
                      </c:pt>
                      <c:pt idx="175">
                        <c:v>22.179294648941401</c:v>
                      </c:pt>
                      <c:pt idx="176">
                        <c:v>129.11486889890901</c:v>
                      </c:pt>
                      <c:pt idx="177">
                        <c:v>70.266999918905199</c:v>
                      </c:pt>
                      <c:pt idx="178">
                        <c:v>199.003912354839</c:v>
                      </c:pt>
                      <c:pt idx="179">
                        <c:v>307.21509159406003</c:v>
                      </c:pt>
                      <c:pt idx="180">
                        <c:v>355.13125379711403</c:v>
                      </c:pt>
                      <c:pt idx="181">
                        <c:v>53.841018556362101</c:v>
                      </c:pt>
                      <c:pt idx="182">
                        <c:v>320.27901337249602</c:v>
                      </c:pt>
                      <c:pt idx="183">
                        <c:v>312.28150401915798</c:v>
                      </c:pt>
                      <c:pt idx="184">
                        <c:v>74.608436789870595</c:v>
                      </c:pt>
                      <c:pt idx="185">
                        <c:v>346.09197874614699</c:v>
                      </c:pt>
                      <c:pt idx="186">
                        <c:v>68.324568622850805</c:v>
                      </c:pt>
                      <c:pt idx="187">
                        <c:v>129.310119649135</c:v>
                      </c:pt>
                      <c:pt idx="188">
                        <c:v>16.618621902554001</c:v>
                      </c:pt>
                      <c:pt idx="189">
                        <c:v>130.894277369234</c:v>
                      </c:pt>
                      <c:pt idx="190">
                        <c:v>68.710912477953102</c:v>
                      </c:pt>
                      <c:pt idx="191">
                        <c:v>175.94305096282801</c:v>
                      </c:pt>
                      <c:pt idx="192">
                        <c:v>235.88565625506101</c:v>
                      </c:pt>
                      <c:pt idx="193">
                        <c:v>158.94292911765399</c:v>
                      </c:pt>
                      <c:pt idx="194">
                        <c:v>114.019370203931</c:v>
                      </c:pt>
                      <c:pt idx="195">
                        <c:v>22.179294648941401</c:v>
                      </c:pt>
                      <c:pt idx="196">
                        <c:v>129.57797409599399</c:v>
                      </c:pt>
                      <c:pt idx="197">
                        <c:v>71.234418015067504</c:v>
                      </c:pt>
                      <c:pt idx="198">
                        <c:v>200.81668682374701</c:v>
                      </c:pt>
                      <c:pt idx="199">
                        <c:v>311.78564800388199</c:v>
                      </c:pt>
                    </c:numCache>
                  </c:numRef>
                </c:yVal>
                <c:smooth val="0"/>
                <c:extLst xmlns:c15="http://schemas.microsoft.com/office/drawing/2012/chart">
                  <c:ext xmlns:c16="http://schemas.microsoft.com/office/drawing/2014/chart" uri="{C3380CC4-5D6E-409C-BE32-E72D297353CC}">
                    <c16:uniqueId val="{00000001-F92B-4983-A6FC-73EA453F7E67}"/>
                  </c:ext>
                </c:extLst>
              </c15:ser>
            </c15:filteredScatterSeries>
          </c:ext>
        </c:extLst>
      </c:scatterChart>
      <c:valAx>
        <c:axId val="433546720"/>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547280"/>
        <c:crosses val="autoZero"/>
        <c:crossBetween val="midCat"/>
      </c:valAx>
      <c:valAx>
        <c:axId val="433547280"/>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546720"/>
        <c:crosses val="autoZero"/>
        <c:crossBetween val="midCat"/>
      </c:valAx>
      <c:spPr>
        <a:noFill/>
        <a:ln>
          <a:noFill/>
        </a:ln>
        <a:effectLst/>
      </c:spPr>
    </c:plotArea>
    <c:legend>
      <c:legendPos val="r"/>
      <c:legendEntry>
        <c:idx val="12"/>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B$7:$B$26</c:f>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f>'[Collect_Indiviual_Data_LS2 NEW.xlsm]Butte'!$H$31:$H$50</c:f>
              <c:numCache>
                <c:formatCode>General</c:formatCode>
                <c:ptCount val="20"/>
                <c:pt idx="0">
                  <c:v>18.463700077177101</c:v>
                </c:pt>
                <c:pt idx="1">
                  <c:v>2.98874300205043</c:v>
                </c:pt>
                <c:pt idx="2">
                  <c:v>1.2442021172557201</c:v>
                </c:pt>
                <c:pt idx="3">
                  <c:v>0.45623510040256998</c:v>
                </c:pt>
                <c:pt idx="4">
                  <c:v>2.8472628318041102</c:v>
                </c:pt>
                <c:pt idx="5">
                  <c:v>9.7672092278573892</c:v>
                </c:pt>
                <c:pt idx="6">
                  <c:v>6.5761771936800495E-2</c:v>
                </c:pt>
                <c:pt idx="7">
                  <c:v>2.6603473596469401E-2</c:v>
                </c:pt>
                <c:pt idx="8">
                  <c:v>2.8779314121033002</c:v>
                </c:pt>
                <c:pt idx="9">
                  <c:v>0.102771772640895</c:v>
                </c:pt>
                <c:pt idx="10">
                  <c:v>6.16509982785674E-3</c:v>
                </c:pt>
                <c:pt idx="11">
                  <c:v>1.7322871627161101E-2</c:v>
                </c:pt>
                <c:pt idx="12">
                  <c:v>0.77990172709912098</c:v>
                </c:pt>
                <c:pt idx="13">
                  <c:v>0</c:v>
                </c:pt>
                <c:pt idx="14">
                  <c:v>3.9556661859136599</c:v>
                </c:pt>
                <c:pt idx="15">
                  <c:v>0</c:v>
                </c:pt>
                <c:pt idx="16">
                  <c:v>2.11079960770627E-2</c:v>
                </c:pt>
                <c:pt idx="17">
                  <c:v>0</c:v>
                </c:pt>
                <c:pt idx="18">
                  <c:v>0.77170216264081504</c:v>
                </c:pt>
                <c:pt idx="19">
                  <c:v>1.31238651188405E-2</c:v>
                </c:pt>
              </c:numCache>
            </c:numRef>
          </c:yVal>
          <c:smooth val="0"/>
          <c:extLst>
            <c:ext xmlns:c16="http://schemas.microsoft.com/office/drawing/2014/chart" uri="{C3380CC4-5D6E-409C-BE32-E72D297353CC}">
              <c16:uniqueId val="{00000000-5B02-4BC2-AB73-EA30682C4B6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B$7:$B$26</c:f>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f>'[Collect_Indiviual_Data_LS2 NEW.xlsm]Eureka'!$H$31:$H$50</c:f>
              <c:numCache>
                <c:formatCode>General</c:formatCode>
                <c:ptCount val="20"/>
                <c:pt idx="0">
                  <c:v>343.59061902348702</c:v>
                </c:pt>
                <c:pt idx="1">
                  <c:v>40.860482671021401</c:v>
                </c:pt>
                <c:pt idx="2">
                  <c:v>291.260526083402</c:v>
                </c:pt>
                <c:pt idx="3">
                  <c:v>287.89544578650401</c:v>
                </c:pt>
                <c:pt idx="4">
                  <c:v>71.201580087900595</c:v>
                </c:pt>
                <c:pt idx="5">
                  <c:v>326.76365933792999</c:v>
                </c:pt>
                <c:pt idx="6">
                  <c:v>63.398958760613603</c:v>
                </c:pt>
                <c:pt idx="7">
                  <c:v>119.592596338154</c:v>
                </c:pt>
                <c:pt idx="8">
                  <c:v>18.565392388964</c:v>
                </c:pt>
                <c:pt idx="9">
                  <c:v>90.282851219477394</c:v>
                </c:pt>
                <c:pt idx="10">
                  <c:v>61.8001987759922</c:v>
                </c:pt>
                <c:pt idx="11">
                  <c:v>154.01606456262999</c:v>
                </c:pt>
                <c:pt idx="12">
                  <c:v>216.602190831873</c:v>
                </c:pt>
                <c:pt idx="13">
                  <c:v>129.79239515835101</c:v>
                </c:pt>
                <c:pt idx="14">
                  <c:v>104.76779941872</c:v>
                </c:pt>
                <c:pt idx="15">
                  <c:v>17.2453333808234</c:v>
                </c:pt>
                <c:pt idx="16">
                  <c:v>105.100778237377</c:v>
                </c:pt>
                <c:pt idx="17">
                  <c:v>27.496117065478401</c:v>
                </c:pt>
                <c:pt idx="18">
                  <c:v>198.484189250415</c:v>
                </c:pt>
                <c:pt idx="19">
                  <c:v>253.527577582596</c:v>
                </c:pt>
              </c:numCache>
            </c:numRef>
          </c:yVal>
          <c:smooth val="0"/>
          <c:extLst>
            <c:ext xmlns:c16="http://schemas.microsoft.com/office/drawing/2014/chart" uri="{C3380CC4-5D6E-409C-BE32-E72D297353CC}">
              <c16:uniqueId val="{00000002-5B02-4BC2-AB73-EA30682C4B6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B$7:$B$26</c:f>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f>'[Collect_Indiviual_Data_LS2 NEW.xlsm]Santa Monica'!$H$31:$H$50</c:f>
              <c:numCache>
                <c:formatCode>General</c:formatCode>
                <c:ptCount val="20"/>
                <c:pt idx="0">
                  <c:v>342.34661256745699</c:v>
                </c:pt>
                <c:pt idx="1">
                  <c:v>36.4270540785528</c:v>
                </c:pt>
                <c:pt idx="2">
                  <c:v>278.78479887349999</c:v>
                </c:pt>
                <c:pt idx="3">
                  <c:v>283.74959030722499</c:v>
                </c:pt>
                <c:pt idx="4">
                  <c:v>59.468341778768199</c:v>
                </c:pt>
                <c:pt idx="5">
                  <c:v>323.32038267097897</c:v>
                </c:pt>
                <c:pt idx="6">
                  <c:v>62.855232426432401</c:v>
                </c:pt>
                <c:pt idx="7">
                  <c:v>107.396199220078</c:v>
                </c:pt>
                <c:pt idx="8">
                  <c:v>13.993760555324901</c:v>
                </c:pt>
                <c:pt idx="9">
                  <c:v>80.069502773365798</c:v>
                </c:pt>
                <c:pt idx="10">
                  <c:v>55.750871687898098</c:v>
                </c:pt>
                <c:pt idx="11">
                  <c:v>146.78046278277799</c:v>
                </c:pt>
                <c:pt idx="12">
                  <c:v>214.037384514043</c:v>
                </c:pt>
                <c:pt idx="13">
                  <c:v>120.24072169563399</c:v>
                </c:pt>
                <c:pt idx="14">
                  <c:v>100.957404161298</c:v>
                </c:pt>
                <c:pt idx="15">
                  <c:v>13.616888305885601</c:v>
                </c:pt>
                <c:pt idx="16">
                  <c:v>98.276869624352699</c:v>
                </c:pt>
                <c:pt idx="17">
                  <c:v>19.297792931998799</c:v>
                </c:pt>
                <c:pt idx="18">
                  <c:v>193.23875300167799</c:v>
                </c:pt>
                <c:pt idx="19">
                  <c:v>237.26838852147901</c:v>
                </c:pt>
              </c:numCache>
            </c:numRef>
          </c:yVal>
          <c:smooth val="0"/>
          <c:extLst>
            <c:ext xmlns:c16="http://schemas.microsoft.com/office/drawing/2014/chart" uri="{C3380CC4-5D6E-409C-BE32-E72D297353CC}">
              <c16:uniqueId val="{00000004-5B02-4BC2-AB73-EA30682C4B6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B$7:$B$26</c:f>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f>'[Collect_Indiviual_Data_LS2 NEW.xlsm]Portland'!$H$31:$H$50</c:f>
              <c:numCache>
                <c:formatCode>General</c:formatCode>
                <c:ptCount val="20"/>
                <c:pt idx="0">
                  <c:v>342.03902510011199</c:v>
                </c:pt>
                <c:pt idx="1">
                  <c:v>35.339247599900801</c:v>
                </c:pt>
                <c:pt idx="2">
                  <c:v>272.35976546861099</c:v>
                </c:pt>
                <c:pt idx="3">
                  <c:v>282.605670523078</c:v>
                </c:pt>
                <c:pt idx="4">
                  <c:v>55.219131270981499</c:v>
                </c:pt>
                <c:pt idx="5">
                  <c:v>321.69098133565302</c:v>
                </c:pt>
                <c:pt idx="6">
                  <c:v>62.208927426841498</c:v>
                </c:pt>
                <c:pt idx="7">
                  <c:v>102.161403116801</c:v>
                </c:pt>
                <c:pt idx="8">
                  <c:v>13.076809489707401</c:v>
                </c:pt>
                <c:pt idx="9">
                  <c:v>74.8543816229773</c:v>
                </c:pt>
                <c:pt idx="10">
                  <c:v>53.414539456649401</c:v>
                </c:pt>
                <c:pt idx="11">
                  <c:v>142.69129420432901</c:v>
                </c:pt>
                <c:pt idx="12">
                  <c:v>213.266895018734</c:v>
                </c:pt>
                <c:pt idx="13">
                  <c:v>116.49024819806699</c:v>
                </c:pt>
                <c:pt idx="14">
                  <c:v>98.617808186344504</c:v>
                </c:pt>
                <c:pt idx="15">
                  <c:v>13.0868451892285</c:v>
                </c:pt>
                <c:pt idx="16">
                  <c:v>93.268981134959603</c:v>
                </c:pt>
                <c:pt idx="17">
                  <c:v>17.828704972952099</c:v>
                </c:pt>
                <c:pt idx="18">
                  <c:v>191.207649838322</c:v>
                </c:pt>
                <c:pt idx="19">
                  <c:v>231.19589046781499</c:v>
                </c:pt>
              </c:numCache>
            </c:numRef>
          </c:yVal>
          <c:smooth val="0"/>
          <c:extLst>
            <c:ext xmlns:c16="http://schemas.microsoft.com/office/drawing/2014/chart" uri="{C3380CC4-5D6E-409C-BE32-E72D297353CC}">
              <c16:uniqueId val="{00000006-5B02-4BC2-AB73-EA30682C4B64}"/>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B$7:$B$26</c:f>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f>'[Collect_Indiviual_Data_LS2 NEW.xlsm]Salt Lake City'!$H$31:$H$50</c:f>
              <c:numCache>
                <c:formatCode>General</c:formatCode>
                <c:ptCount val="20"/>
                <c:pt idx="0">
                  <c:v>337.55052845555002</c:v>
                </c:pt>
                <c:pt idx="1">
                  <c:v>30.906559240544102</c:v>
                </c:pt>
                <c:pt idx="2">
                  <c:v>239.551851645422</c:v>
                </c:pt>
                <c:pt idx="3">
                  <c:v>266.95550981095499</c:v>
                </c:pt>
                <c:pt idx="4">
                  <c:v>29.122822828339</c:v>
                </c:pt>
                <c:pt idx="5">
                  <c:v>293.54302441541802</c:v>
                </c:pt>
                <c:pt idx="6">
                  <c:v>50.076218587308297</c:v>
                </c:pt>
                <c:pt idx="7">
                  <c:v>62.643106711254198</c:v>
                </c:pt>
                <c:pt idx="8">
                  <c:v>6.7790412173877197</c:v>
                </c:pt>
                <c:pt idx="9">
                  <c:v>47.446582903401499</c:v>
                </c:pt>
                <c:pt idx="10">
                  <c:v>37.234317393538397</c:v>
                </c:pt>
                <c:pt idx="11">
                  <c:v>110.20645869158299</c:v>
                </c:pt>
                <c:pt idx="12">
                  <c:v>199.472710467101</c:v>
                </c:pt>
                <c:pt idx="13">
                  <c:v>75.209003336314396</c:v>
                </c:pt>
                <c:pt idx="14">
                  <c:v>87.832914296439597</c:v>
                </c:pt>
                <c:pt idx="15">
                  <c:v>3.6289217251573298</c:v>
                </c:pt>
                <c:pt idx="16">
                  <c:v>59.601161838941799</c:v>
                </c:pt>
                <c:pt idx="17">
                  <c:v>6.3189819878062803</c:v>
                </c:pt>
                <c:pt idx="18">
                  <c:v>170.65608656251001</c:v>
                </c:pt>
                <c:pt idx="19">
                  <c:v>167.76721771252801</c:v>
                </c:pt>
              </c:numCache>
            </c:numRef>
          </c:yVal>
          <c:smooth val="0"/>
          <c:extLst>
            <c:ext xmlns:c16="http://schemas.microsoft.com/office/drawing/2014/chart" uri="{C3380CC4-5D6E-409C-BE32-E72D297353CC}">
              <c16:uniqueId val="{00000008-5B02-4BC2-AB73-EA30682C4B6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B$7:$B$26</c:f>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f>'[Collect_Indiviual_Data_LS2 NEW.xlsm]San Francisco'!$H$31:$H$50</c:f>
              <c:numCache>
                <c:formatCode>General</c:formatCode>
                <c:ptCount val="20"/>
                <c:pt idx="0">
                  <c:v>343.11970872748202</c:v>
                </c:pt>
                <c:pt idx="1">
                  <c:v>38.846140940279398</c:v>
                </c:pt>
                <c:pt idx="2">
                  <c:v>287.63773445043699</c:v>
                </c:pt>
                <c:pt idx="3">
                  <c:v>286.13748508579198</c:v>
                </c:pt>
                <c:pt idx="4">
                  <c:v>66.254132319553094</c:v>
                </c:pt>
                <c:pt idx="5">
                  <c:v>325.35536068655898</c:v>
                </c:pt>
                <c:pt idx="6">
                  <c:v>63.296041663220002</c:v>
                </c:pt>
                <c:pt idx="7">
                  <c:v>115.506690654984</c:v>
                </c:pt>
                <c:pt idx="8">
                  <c:v>16.521994947326601</c:v>
                </c:pt>
                <c:pt idx="9">
                  <c:v>87.085462909733906</c:v>
                </c:pt>
                <c:pt idx="10">
                  <c:v>59.361046030156899</c:v>
                </c:pt>
                <c:pt idx="11">
                  <c:v>151.724521765753</c:v>
                </c:pt>
                <c:pt idx="12">
                  <c:v>215.28379165451901</c:v>
                </c:pt>
                <c:pt idx="13">
                  <c:v>126.074433544713</c:v>
                </c:pt>
                <c:pt idx="14">
                  <c:v>104.660022197446</c:v>
                </c:pt>
                <c:pt idx="15">
                  <c:v>15.655317318625301</c:v>
                </c:pt>
                <c:pt idx="16">
                  <c:v>103.475563392289</c:v>
                </c:pt>
                <c:pt idx="17">
                  <c:v>24.235822516211901</c:v>
                </c:pt>
                <c:pt idx="18">
                  <c:v>196.389761581904</c:v>
                </c:pt>
                <c:pt idx="19">
                  <c:v>247.660026002942</c:v>
                </c:pt>
              </c:numCache>
            </c:numRef>
          </c:yVal>
          <c:smooth val="0"/>
          <c:extLst>
            <c:ext xmlns:c16="http://schemas.microsoft.com/office/drawing/2014/chart" uri="{C3380CC4-5D6E-409C-BE32-E72D297353CC}">
              <c16:uniqueId val="{0000000A-5B02-4BC2-AB73-EA30682C4B64}"/>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B$7:$B$26</c:f>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f>'[Collect_Indiviual_Data_LS2 NEW.xlsm]San Jose'!$H$31:$H$50</c:f>
              <c:numCache>
                <c:formatCode>General</c:formatCode>
                <c:ptCount val="20"/>
                <c:pt idx="0">
                  <c:v>342.16375756825198</c:v>
                </c:pt>
                <c:pt idx="1">
                  <c:v>35.766328817874999</c:v>
                </c:pt>
                <c:pt idx="2">
                  <c:v>275.09208355510498</c:v>
                </c:pt>
                <c:pt idx="3">
                  <c:v>283.12021319447501</c:v>
                </c:pt>
                <c:pt idx="4">
                  <c:v>57.136734206129198</c:v>
                </c:pt>
                <c:pt idx="5">
                  <c:v>322.33812120324097</c:v>
                </c:pt>
                <c:pt idx="6">
                  <c:v>62.551555023631003</c:v>
                </c:pt>
                <c:pt idx="7">
                  <c:v>104.40241981418001</c:v>
                </c:pt>
                <c:pt idx="8">
                  <c:v>13.4054891196869</c:v>
                </c:pt>
                <c:pt idx="9">
                  <c:v>77.145449896591501</c:v>
                </c:pt>
                <c:pt idx="10">
                  <c:v>54.3922613004897</c:v>
                </c:pt>
                <c:pt idx="11">
                  <c:v>144.530583768458</c:v>
                </c:pt>
                <c:pt idx="12">
                  <c:v>213.64916609343501</c:v>
                </c:pt>
                <c:pt idx="13">
                  <c:v>118.309427940723</c:v>
                </c:pt>
                <c:pt idx="14">
                  <c:v>99.557200902245697</c:v>
                </c:pt>
                <c:pt idx="15">
                  <c:v>13.370275362690901</c:v>
                </c:pt>
                <c:pt idx="16">
                  <c:v>95.474042891925293</c:v>
                </c:pt>
                <c:pt idx="17">
                  <c:v>18.3330734496178</c:v>
                </c:pt>
                <c:pt idx="18">
                  <c:v>192.066528869921</c:v>
                </c:pt>
                <c:pt idx="19">
                  <c:v>233.988804571712</c:v>
                </c:pt>
              </c:numCache>
            </c:numRef>
          </c:yVal>
          <c:smooth val="0"/>
          <c:extLst>
            <c:ext xmlns:c16="http://schemas.microsoft.com/office/drawing/2014/chart" uri="{C3380CC4-5D6E-409C-BE32-E72D297353CC}">
              <c16:uniqueId val="{0000000C-5B02-4BC2-AB73-EA30682C4B64}"/>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B$7:$B$26</c:f>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f>'[Collect_Indiviual_Data_LS2 NEW.xlsm]Seattle'!$H$31:$H$50</c:f>
              <c:numCache>
                <c:formatCode>General</c:formatCode>
                <c:ptCount val="20"/>
                <c:pt idx="0">
                  <c:v>340.87284201434397</c:v>
                </c:pt>
                <c:pt idx="1">
                  <c:v>32.757007524989298</c:v>
                </c:pt>
                <c:pt idx="2">
                  <c:v>255.92945367570701</c:v>
                </c:pt>
                <c:pt idx="3">
                  <c:v>277.34755046610502</c:v>
                </c:pt>
                <c:pt idx="4">
                  <c:v>42.341861553647497</c:v>
                </c:pt>
                <c:pt idx="5">
                  <c:v>310.51461914359498</c:v>
                </c:pt>
                <c:pt idx="6">
                  <c:v>56.118155058402102</c:v>
                </c:pt>
                <c:pt idx="7">
                  <c:v>84.636280206974803</c:v>
                </c:pt>
                <c:pt idx="8">
                  <c:v>10.009074521817499</c:v>
                </c:pt>
                <c:pt idx="9">
                  <c:v>61.759685365949302</c:v>
                </c:pt>
                <c:pt idx="10">
                  <c:v>46.369438833464201</c:v>
                </c:pt>
                <c:pt idx="11">
                  <c:v>127.95041727024601</c:v>
                </c:pt>
                <c:pt idx="12">
                  <c:v>208.92921935617099</c:v>
                </c:pt>
                <c:pt idx="13">
                  <c:v>100.740036535797</c:v>
                </c:pt>
                <c:pt idx="14">
                  <c:v>97.882689540978305</c:v>
                </c:pt>
                <c:pt idx="15">
                  <c:v>5.6293798010138696</c:v>
                </c:pt>
                <c:pt idx="16">
                  <c:v>80.533519486891095</c:v>
                </c:pt>
                <c:pt idx="17">
                  <c:v>13.342913134485601</c:v>
                </c:pt>
                <c:pt idx="18">
                  <c:v>183.633909845494</c:v>
                </c:pt>
                <c:pt idx="19">
                  <c:v>209.514102703308</c:v>
                </c:pt>
              </c:numCache>
            </c:numRef>
          </c:yVal>
          <c:smooth val="0"/>
          <c:extLst>
            <c:ext xmlns:c16="http://schemas.microsoft.com/office/drawing/2014/chart" uri="{C3380CC4-5D6E-409C-BE32-E72D297353CC}">
              <c16:uniqueId val="{0000000E-5B02-4BC2-AB73-EA30682C4B64}"/>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B$7:$B$26</c:f>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f>'[Collect_Indiviual_Data_LS2 NEW.xlsm]Memphis'!$H$31:$H$50</c:f>
              <c:numCache>
                <c:formatCode>General</c:formatCode>
                <c:ptCount val="20"/>
                <c:pt idx="0">
                  <c:v>339.202280281985</c:v>
                </c:pt>
                <c:pt idx="1">
                  <c:v>31.366075172826601</c:v>
                </c:pt>
                <c:pt idx="2">
                  <c:v>245.16011253534001</c:v>
                </c:pt>
                <c:pt idx="3">
                  <c:v>270.38834351581801</c:v>
                </c:pt>
                <c:pt idx="4">
                  <c:v>33.594755721459798</c:v>
                </c:pt>
                <c:pt idx="5">
                  <c:v>298.985725343735</c:v>
                </c:pt>
                <c:pt idx="6">
                  <c:v>51.7920274642048</c:v>
                </c:pt>
                <c:pt idx="7">
                  <c:v>68.670597847971706</c:v>
                </c:pt>
                <c:pt idx="8">
                  <c:v>7.4331673524056896</c:v>
                </c:pt>
                <c:pt idx="9">
                  <c:v>51.815969673833102</c:v>
                </c:pt>
                <c:pt idx="10">
                  <c:v>39.804182232452597</c:v>
                </c:pt>
                <c:pt idx="11">
                  <c:v>115.368855723829</c:v>
                </c:pt>
                <c:pt idx="12">
                  <c:v>202.40064239590899</c:v>
                </c:pt>
                <c:pt idx="13">
                  <c:v>83.7871105885677</c:v>
                </c:pt>
                <c:pt idx="14">
                  <c:v>91.587753371906004</c:v>
                </c:pt>
                <c:pt idx="15">
                  <c:v>3.9997305411181898</c:v>
                </c:pt>
                <c:pt idx="16">
                  <c:v>65.315714333901397</c:v>
                </c:pt>
                <c:pt idx="17">
                  <c:v>7.2767140518808304</c:v>
                </c:pt>
                <c:pt idx="18">
                  <c:v>174.614262785227</c:v>
                </c:pt>
                <c:pt idx="19">
                  <c:v>182.19762878201001</c:v>
                </c:pt>
              </c:numCache>
            </c:numRef>
          </c:yVal>
          <c:smooth val="0"/>
          <c:extLst>
            <c:ext xmlns:c16="http://schemas.microsoft.com/office/drawing/2014/chart" uri="{C3380CC4-5D6E-409C-BE32-E72D297353CC}">
              <c16:uniqueId val="{00000010-5B02-4BC2-AB73-EA30682C4B64}"/>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B$7:$B$26</c:f>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f>'[Collect_Indiviual_Data_LS2 NEW.xlsm]Charleston'!$H$31:$H$50</c:f>
              <c:numCache>
                <c:formatCode>General</c:formatCode>
                <c:ptCount val="20"/>
                <c:pt idx="0">
                  <c:v>338.77007130804202</c:v>
                </c:pt>
                <c:pt idx="1">
                  <c:v>31.255038929595099</c:v>
                </c:pt>
                <c:pt idx="2">
                  <c:v>243.55062394793501</c:v>
                </c:pt>
                <c:pt idx="3">
                  <c:v>269.60303488429901</c:v>
                </c:pt>
                <c:pt idx="4">
                  <c:v>32.483107903855299</c:v>
                </c:pt>
                <c:pt idx="5">
                  <c:v>297.40259492971398</c:v>
                </c:pt>
                <c:pt idx="6">
                  <c:v>51.308530337762797</c:v>
                </c:pt>
                <c:pt idx="7">
                  <c:v>66.9184177877586</c:v>
                </c:pt>
                <c:pt idx="8">
                  <c:v>7.20265105783787</c:v>
                </c:pt>
                <c:pt idx="9">
                  <c:v>50.5765285349907</c:v>
                </c:pt>
                <c:pt idx="10">
                  <c:v>39.014445300376003</c:v>
                </c:pt>
                <c:pt idx="11">
                  <c:v>113.860394652991</c:v>
                </c:pt>
                <c:pt idx="12">
                  <c:v>201.51078551615601</c:v>
                </c:pt>
                <c:pt idx="13">
                  <c:v>81.511133166831499</c:v>
                </c:pt>
                <c:pt idx="14">
                  <c:v>90.258134365035602</c:v>
                </c:pt>
                <c:pt idx="15">
                  <c:v>3.87900722323515</c:v>
                </c:pt>
                <c:pt idx="16">
                  <c:v>63.685740655541203</c:v>
                </c:pt>
                <c:pt idx="17">
                  <c:v>6.9720864734195596</c:v>
                </c:pt>
                <c:pt idx="18">
                  <c:v>173.45562413319101</c:v>
                </c:pt>
                <c:pt idx="19">
                  <c:v>178.04091552395201</c:v>
                </c:pt>
              </c:numCache>
            </c:numRef>
          </c:yVal>
          <c:smooth val="0"/>
          <c:extLst>
            <c:ext xmlns:c16="http://schemas.microsoft.com/office/drawing/2014/chart" uri="{C3380CC4-5D6E-409C-BE32-E72D297353CC}">
              <c16:uniqueId val="{00000012-5B02-4BC2-AB73-EA30682C4B6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F4A4-4D7D-B647-858C5C4BBE03}"/>
              </c:ext>
            </c:extLst>
          </c:dPt>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G$5:$G$204</c:f>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f>'[Collect_Indiviual_Data_LS2 NEW.xlsm]Trendlines'!$D$5:$D$204</c:f>
              <c:numCache>
                <c:formatCode>General</c:formatCode>
                <c:ptCount val="200"/>
                <c:pt idx="0">
                  <c:v>18.463700077177101</c:v>
                </c:pt>
                <c:pt idx="1">
                  <c:v>2.98874300205043</c:v>
                </c:pt>
                <c:pt idx="2">
                  <c:v>1.2442021172557201</c:v>
                </c:pt>
                <c:pt idx="3">
                  <c:v>0.45623510040256998</c:v>
                </c:pt>
                <c:pt idx="4">
                  <c:v>2.8472628318041102</c:v>
                </c:pt>
                <c:pt idx="5">
                  <c:v>9.7672092278573892</c:v>
                </c:pt>
                <c:pt idx="6">
                  <c:v>6.5761771936800495E-2</c:v>
                </c:pt>
                <c:pt idx="7">
                  <c:v>2.6603473596469401E-2</c:v>
                </c:pt>
                <c:pt idx="8">
                  <c:v>2.8779314121033002</c:v>
                </c:pt>
                <c:pt idx="9">
                  <c:v>0.102771772640895</c:v>
                </c:pt>
                <c:pt idx="10">
                  <c:v>6.16509982785674E-3</c:v>
                </c:pt>
                <c:pt idx="11">
                  <c:v>1.7322871627161101E-2</c:v>
                </c:pt>
                <c:pt idx="12">
                  <c:v>0.77990172709912098</c:v>
                </c:pt>
                <c:pt idx="13">
                  <c:v>0</c:v>
                </c:pt>
                <c:pt idx="14">
                  <c:v>3.9556661859136599</c:v>
                </c:pt>
                <c:pt idx="15">
                  <c:v>0</c:v>
                </c:pt>
                <c:pt idx="16">
                  <c:v>2.11079960770627E-2</c:v>
                </c:pt>
                <c:pt idx="17">
                  <c:v>0</c:v>
                </c:pt>
                <c:pt idx="18">
                  <c:v>0.77170216264081504</c:v>
                </c:pt>
                <c:pt idx="19">
                  <c:v>1.31238651188405E-2</c:v>
                </c:pt>
                <c:pt idx="20">
                  <c:v>343.59061902348702</c:v>
                </c:pt>
                <c:pt idx="21">
                  <c:v>40.860482671021401</c:v>
                </c:pt>
                <c:pt idx="22">
                  <c:v>291.260526083402</c:v>
                </c:pt>
                <c:pt idx="23">
                  <c:v>287.89544578650401</c:v>
                </c:pt>
                <c:pt idx="24">
                  <c:v>71.201580087900595</c:v>
                </c:pt>
                <c:pt idx="25">
                  <c:v>326.76365933792999</c:v>
                </c:pt>
                <c:pt idx="26">
                  <c:v>63.398958760613603</c:v>
                </c:pt>
                <c:pt idx="27">
                  <c:v>119.592596338154</c:v>
                </c:pt>
                <c:pt idx="28">
                  <c:v>18.565392388964</c:v>
                </c:pt>
                <c:pt idx="29">
                  <c:v>90.282851219477394</c:v>
                </c:pt>
                <c:pt idx="30">
                  <c:v>61.8001987759922</c:v>
                </c:pt>
                <c:pt idx="31">
                  <c:v>154.01606456262999</c:v>
                </c:pt>
                <c:pt idx="32">
                  <c:v>216.602190831873</c:v>
                </c:pt>
                <c:pt idx="33">
                  <c:v>129.79239515835101</c:v>
                </c:pt>
                <c:pt idx="34">
                  <c:v>104.76779941872</c:v>
                </c:pt>
                <c:pt idx="35">
                  <c:v>17.2453333808234</c:v>
                </c:pt>
                <c:pt idx="36">
                  <c:v>105.100778237377</c:v>
                </c:pt>
                <c:pt idx="37">
                  <c:v>27.496117065478401</c:v>
                </c:pt>
                <c:pt idx="38">
                  <c:v>198.484189250415</c:v>
                </c:pt>
                <c:pt idx="39">
                  <c:v>253.527577582596</c:v>
                </c:pt>
                <c:pt idx="40">
                  <c:v>342.34661256745699</c:v>
                </c:pt>
                <c:pt idx="41">
                  <c:v>36.4270540785528</c:v>
                </c:pt>
                <c:pt idx="42">
                  <c:v>278.78479887349999</c:v>
                </c:pt>
                <c:pt idx="43">
                  <c:v>283.74959030722499</c:v>
                </c:pt>
                <c:pt idx="44">
                  <c:v>59.468341778768199</c:v>
                </c:pt>
                <c:pt idx="45">
                  <c:v>323.32038267097897</c:v>
                </c:pt>
                <c:pt idx="46">
                  <c:v>62.855232426432401</c:v>
                </c:pt>
                <c:pt idx="47">
                  <c:v>107.396199220078</c:v>
                </c:pt>
                <c:pt idx="48">
                  <c:v>13.993760555324901</c:v>
                </c:pt>
                <c:pt idx="49">
                  <c:v>80.069502773365798</c:v>
                </c:pt>
                <c:pt idx="50">
                  <c:v>55.750871687898098</c:v>
                </c:pt>
                <c:pt idx="51">
                  <c:v>146.78046278277799</c:v>
                </c:pt>
                <c:pt idx="52">
                  <c:v>214.037384514043</c:v>
                </c:pt>
                <c:pt idx="53">
                  <c:v>120.24072169563399</c:v>
                </c:pt>
                <c:pt idx="54">
                  <c:v>100.957404161298</c:v>
                </c:pt>
                <c:pt idx="55">
                  <c:v>13.616888305885601</c:v>
                </c:pt>
                <c:pt idx="56">
                  <c:v>98.276869624352699</c:v>
                </c:pt>
                <c:pt idx="57">
                  <c:v>19.297792931998799</c:v>
                </c:pt>
                <c:pt idx="58">
                  <c:v>193.23875300167799</c:v>
                </c:pt>
                <c:pt idx="59">
                  <c:v>237.26838852147901</c:v>
                </c:pt>
                <c:pt idx="60">
                  <c:v>342.03902510011199</c:v>
                </c:pt>
                <c:pt idx="61">
                  <c:v>35.339247599900801</c:v>
                </c:pt>
                <c:pt idx="62">
                  <c:v>272.35976546861099</c:v>
                </c:pt>
                <c:pt idx="63">
                  <c:v>282.605670523078</c:v>
                </c:pt>
                <c:pt idx="64">
                  <c:v>55.219131270981499</c:v>
                </c:pt>
                <c:pt idx="65">
                  <c:v>321.69098133565302</c:v>
                </c:pt>
                <c:pt idx="66">
                  <c:v>62.208927426841498</c:v>
                </c:pt>
                <c:pt idx="67">
                  <c:v>102.161403116801</c:v>
                </c:pt>
                <c:pt idx="68">
                  <c:v>13.076809489707401</c:v>
                </c:pt>
                <c:pt idx="69">
                  <c:v>74.8543816229773</c:v>
                </c:pt>
                <c:pt idx="70">
                  <c:v>53.414539456649401</c:v>
                </c:pt>
                <c:pt idx="71">
                  <c:v>142.69129420432901</c:v>
                </c:pt>
                <c:pt idx="72">
                  <c:v>213.266895018734</c:v>
                </c:pt>
                <c:pt idx="73">
                  <c:v>116.49024819806699</c:v>
                </c:pt>
                <c:pt idx="74">
                  <c:v>98.617808186344504</c:v>
                </c:pt>
                <c:pt idx="75">
                  <c:v>13.0868451892285</c:v>
                </c:pt>
                <c:pt idx="76">
                  <c:v>93.268981134959603</c:v>
                </c:pt>
                <c:pt idx="77">
                  <c:v>17.828704972952099</c:v>
                </c:pt>
                <c:pt idx="78">
                  <c:v>191.207649838322</c:v>
                </c:pt>
                <c:pt idx="79">
                  <c:v>231.19589046781499</c:v>
                </c:pt>
                <c:pt idx="80">
                  <c:v>337.55052845555002</c:v>
                </c:pt>
                <c:pt idx="81">
                  <c:v>30.906559240544102</c:v>
                </c:pt>
                <c:pt idx="82">
                  <c:v>239.551851645422</c:v>
                </c:pt>
                <c:pt idx="83">
                  <c:v>266.95550981095499</c:v>
                </c:pt>
                <c:pt idx="84">
                  <c:v>29.122822828339</c:v>
                </c:pt>
                <c:pt idx="85">
                  <c:v>293.54302441541802</c:v>
                </c:pt>
                <c:pt idx="86">
                  <c:v>50.076218587308297</c:v>
                </c:pt>
                <c:pt idx="87">
                  <c:v>62.643106711254198</c:v>
                </c:pt>
                <c:pt idx="88">
                  <c:v>6.7790412173877197</c:v>
                </c:pt>
                <c:pt idx="89">
                  <c:v>47.446582903401499</c:v>
                </c:pt>
                <c:pt idx="90">
                  <c:v>37.234317393538397</c:v>
                </c:pt>
                <c:pt idx="91">
                  <c:v>110.20645869158299</c:v>
                </c:pt>
                <c:pt idx="92">
                  <c:v>199.472710467101</c:v>
                </c:pt>
                <c:pt idx="93">
                  <c:v>75.209003336314396</c:v>
                </c:pt>
                <c:pt idx="94">
                  <c:v>87.832914296439597</c:v>
                </c:pt>
                <c:pt idx="95">
                  <c:v>3.6289217251573298</c:v>
                </c:pt>
                <c:pt idx="96">
                  <c:v>59.601161838941799</c:v>
                </c:pt>
                <c:pt idx="97">
                  <c:v>6.3189819878062803</c:v>
                </c:pt>
                <c:pt idx="98">
                  <c:v>170.65608656251001</c:v>
                </c:pt>
                <c:pt idx="99">
                  <c:v>167.76721771252801</c:v>
                </c:pt>
                <c:pt idx="100">
                  <c:v>343.11970872748202</c:v>
                </c:pt>
                <c:pt idx="101">
                  <c:v>38.846140940279398</c:v>
                </c:pt>
                <c:pt idx="102">
                  <c:v>287.63773445043699</c:v>
                </c:pt>
                <c:pt idx="103">
                  <c:v>286.13748508579198</c:v>
                </c:pt>
                <c:pt idx="104">
                  <c:v>66.254132319553094</c:v>
                </c:pt>
                <c:pt idx="105">
                  <c:v>325.35536068655898</c:v>
                </c:pt>
                <c:pt idx="106">
                  <c:v>63.296041663220002</c:v>
                </c:pt>
                <c:pt idx="107">
                  <c:v>115.506690654984</c:v>
                </c:pt>
                <c:pt idx="108">
                  <c:v>16.521994947326601</c:v>
                </c:pt>
                <c:pt idx="109">
                  <c:v>87.085462909733906</c:v>
                </c:pt>
                <c:pt idx="110">
                  <c:v>59.361046030156899</c:v>
                </c:pt>
                <c:pt idx="111">
                  <c:v>151.724521765753</c:v>
                </c:pt>
                <c:pt idx="112">
                  <c:v>215.28379165451901</c:v>
                </c:pt>
                <c:pt idx="113">
                  <c:v>126.074433544713</c:v>
                </c:pt>
                <c:pt idx="114">
                  <c:v>104.660022197446</c:v>
                </c:pt>
                <c:pt idx="115">
                  <c:v>15.655317318625301</c:v>
                </c:pt>
                <c:pt idx="116">
                  <c:v>103.475563392289</c:v>
                </c:pt>
                <c:pt idx="117">
                  <c:v>24.235822516211901</c:v>
                </c:pt>
                <c:pt idx="118">
                  <c:v>196.389761581904</c:v>
                </c:pt>
                <c:pt idx="119">
                  <c:v>247.660026002942</c:v>
                </c:pt>
                <c:pt idx="120">
                  <c:v>342.16375756825198</c:v>
                </c:pt>
                <c:pt idx="121">
                  <c:v>35.766328817874999</c:v>
                </c:pt>
                <c:pt idx="122">
                  <c:v>275.09208355510498</c:v>
                </c:pt>
                <c:pt idx="123">
                  <c:v>283.12021319447501</c:v>
                </c:pt>
                <c:pt idx="124">
                  <c:v>57.136734206129198</c:v>
                </c:pt>
                <c:pt idx="125">
                  <c:v>322.33812120324097</c:v>
                </c:pt>
                <c:pt idx="126">
                  <c:v>62.551555023631003</c:v>
                </c:pt>
                <c:pt idx="127">
                  <c:v>104.40241981418001</c:v>
                </c:pt>
                <c:pt idx="128">
                  <c:v>13.4054891196869</c:v>
                </c:pt>
                <c:pt idx="129">
                  <c:v>77.145449896591501</c:v>
                </c:pt>
                <c:pt idx="130">
                  <c:v>54.3922613004897</c:v>
                </c:pt>
                <c:pt idx="131">
                  <c:v>144.530583768458</c:v>
                </c:pt>
                <c:pt idx="132">
                  <c:v>213.64916609343501</c:v>
                </c:pt>
                <c:pt idx="133">
                  <c:v>118.309427940723</c:v>
                </c:pt>
                <c:pt idx="134">
                  <c:v>99.557200902245697</c:v>
                </c:pt>
                <c:pt idx="135">
                  <c:v>13.370275362690901</c:v>
                </c:pt>
                <c:pt idx="136">
                  <c:v>95.474042891925293</c:v>
                </c:pt>
                <c:pt idx="137">
                  <c:v>18.3330734496178</c:v>
                </c:pt>
                <c:pt idx="138">
                  <c:v>192.066528869921</c:v>
                </c:pt>
                <c:pt idx="139">
                  <c:v>233.988804571712</c:v>
                </c:pt>
                <c:pt idx="140">
                  <c:v>340.87284201434397</c:v>
                </c:pt>
                <c:pt idx="141">
                  <c:v>32.757007524989298</c:v>
                </c:pt>
                <c:pt idx="142">
                  <c:v>255.92945367570701</c:v>
                </c:pt>
                <c:pt idx="143">
                  <c:v>277.34755046610502</c:v>
                </c:pt>
                <c:pt idx="144">
                  <c:v>42.341861553647497</c:v>
                </c:pt>
                <c:pt idx="145">
                  <c:v>310.51461914359498</c:v>
                </c:pt>
                <c:pt idx="146">
                  <c:v>56.118155058402102</c:v>
                </c:pt>
                <c:pt idx="147">
                  <c:v>84.636280206974803</c:v>
                </c:pt>
                <c:pt idx="148">
                  <c:v>10.009074521817499</c:v>
                </c:pt>
                <c:pt idx="149">
                  <c:v>61.759685365949302</c:v>
                </c:pt>
                <c:pt idx="150">
                  <c:v>46.369438833464201</c:v>
                </c:pt>
                <c:pt idx="151">
                  <c:v>127.95041727024601</c:v>
                </c:pt>
                <c:pt idx="152">
                  <c:v>208.92921935617099</c:v>
                </c:pt>
                <c:pt idx="153">
                  <c:v>100.740036535797</c:v>
                </c:pt>
                <c:pt idx="154">
                  <c:v>97.882689540978305</c:v>
                </c:pt>
                <c:pt idx="155">
                  <c:v>5.6293798010138696</c:v>
                </c:pt>
                <c:pt idx="156">
                  <c:v>80.533519486891095</c:v>
                </c:pt>
                <c:pt idx="157">
                  <c:v>13.342913134485601</c:v>
                </c:pt>
                <c:pt idx="158">
                  <c:v>183.633909845494</c:v>
                </c:pt>
                <c:pt idx="159">
                  <c:v>209.514102703308</c:v>
                </c:pt>
                <c:pt idx="160">
                  <c:v>339.202280281985</c:v>
                </c:pt>
                <c:pt idx="161">
                  <c:v>31.366075172826601</c:v>
                </c:pt>
                <c:pt idx="162">
                  <c:v>245.16011253534001</c:v>
                </c:pt>
                <c:pt idx="163">
                  <c:v>270.38834351581801</c:v>
                </c:pt>
                <c:pt idx="164">
                  <c:v>33.594755721459798</c:v>
                </c:pt>
                <c:pt idx="165">
                  <c:v>298.985725343735</c:v>
                </c:pt>
                <c:pt idx="166">
                  <c:v>51.7920274642048</c:v>
                </c:pt>
                <c:pt idx="167">
                  <c:v>68.670597847971706</c:v>
                </c:pt>
                <c:pt idx="168">
                  <c:v>7.4331673524056896</c:v>
                </c:pt>
                <c:pt idx="169">
                  <c:v>51.815969673833102</c:v>
                </c:pt>
                <c:pt idx="170">
                  <c:v>39.804182232452597</c:v>
                </c:pt>
                <c:pt idx="171">
                  <c:v>115.368855723829</c:v>
                </c:pt>
                <c:pt idx="172">
                  <c:v>202.40064239590899</c:v>
                </c:pt>
                <c:pt idx="173">
                  <c:v>83.7871105885677</c:v>
                </c:pt>
                <c:pt idx="174">
                  <c:v>91.587753371906004</c:v>
                </c:pt>
                <c:pt idx="175">
                  <c:v>3.9997305411181898</c:v>
                </c:pt>
                <c:pt idx="176">
                  <c:v>65.315714333901397</c:v>
                </c:pt>
                <c:pt idx="177">
                  <c:v>7.2767140518808304</c:v>
                </c:pt>
                <c:pt idx="178">
                  <c:v>174.614262785227</c:v>
                </c:pt>
                <c:pt idx="179">
                  <c:v>182.19762878201001</c:v>
                </c:pt>
                <c:pt idx="180">
                  <c:v>338.77007130804202</c:v>
                </c:pt>
                <c:pt idx="181">
                  <c:v>31.255038929595099</c:v>
                </c:pt>
                <c:pt idx="182">
                  <c:v>243.55062394793501</c:v>
                </c:pt>
                <c:pt idx="183">
                  <c:v>269.60303488429901</c:v>
                </c:pt>
                <c:pt idx="184">
                  <c:v>32.483107903855299</c:v>
                </c:pt>
                <c:pt idx="185">
                  <c:v>297.40259492971398</c:v>
                </c:pt>
                <c:pt idx="186">
                  <c:v>51.308530337762797</c:v>
                </c:pt>
                <c:pt idx="187">
                  <c:v>66.9184177877586</c:v>
                </c:pt>
                <c:pt idx="188">
                  <c:v>7.20265105783787</c:v>
                </c:pt>
                <c:pt idx="189">
                  <c:v>50.5765285349907</c:v>
                </c:pt>
                <c:pt idx="190">
                  <c:v>39.014445300376003</c:v>
                </c:pt>
                <c:pt idx="191">
                  <c:v>113.860394652991</c:v>
                </c:pt>
                <c:pt idx="192">
                  <c:v>201.51078551615601</c:v>
                </c:pt>
                <c:pt idx="193">
                  <c:v>81.511133166831499</c:v>
                </c:pt>
                <c:pt idx="194">
                  <c:v>90.258134365035602</c:v>
                </c:pt>
                <c:pt idx="195">
                  <c:v>3.87900722323515</c:v>
                </c:pt>
                <c:pt idx="196">
                  <c:v>63.685740655541203</c:v>
                </c:pt>
                <c:pt idx="197">
                  <c:v>6.9720864734195596</c:v>
                </c:pt>
                <c:pt idx="198">
                  <c:v>173.45562413319101</c:v>
                </c:pt>
                <c:pt idx="199">
                  <c:v>178.04091552395201</c:v>
                </c:pt>
              </c:numCache>
            </c:numRef>
          </c:yVal>
          <c:smooth val="0"/>
          <c:extLst>
            <c:ext xmlns:c16="http://schemas.microsoft.com/office/drawing/2014/chart" uri="{C3380CC4-5D6E-409C-BE32-E72D297353CC}">
              <c16:uniqueId val="{00000002-F4A4-4D7D-B647-858C5C4BBE03}"/>
            </c:ext>
          </c:extLst>
        </c:ser>
        <c:dLbls>
          <c:showLegendKey val="0"/>
          <c:showVal val="0"/>
          <c:showCatName val="0"/>
          <c:showSerName val="0"/>
          <c:showPercent val="0"/>
          <c:showBubbleSize val="0"/>
        </c:dLbls>
        <c:axId val="433561840"/>
        <c:axId val="43356240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C$7:$C$26</c15:sqref>
                        </c15:formulaRef>
                      </c:ext>
                    </c:extLst>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extLst>
                      <c:ext uri="{02D57815-91ED-43cb-92C2-25804820EDAC}">
                        <c15:formulaRef>
                          <c15:sqref>'[Collect_Indiviual_Data_LS2 NEW.xlsm]Butte'!$I$31:$I$50</c15:sqref>
                        </c15:formulaRef>
                      </c:ext>
                    </c:extLst>
                    <c:numCache>
                      <c:formatCode>General</c:formatCode>
                      <c:ptCount val="20"/>
                      <c:pt idx="0">
                        <c:v>208.23936918290201</c:v>
                      </c:pt>
                      <c:pt idx="1">
                        <c:v>28.805680386866101</c:v>
                      </c:pt>
                      <c:pt idx="2">
                        <c:v>93.912556885712704</c:v>
                      </c:pt>
                      <c:pt idx="3">
                        <c:v>94.3233590990951</c:v>
                      </c:pt>
                      <c:pt idx="4">
                        <c:v>6.3464433076954103</c:v>
                      </c:pt>
                      <c:pt idx="5">
                        <c:v>105.28893275067</c:v>
                      </c:pt>
                      <c:pt idx="6">
                        <c:v>27.421057088740799</c:v>
                      </c:pt>
                      <c:pt idx="7">
                        <c:v>14.284620243924399</c:v>
                      </c:pt>
                      <c:pt idx="8">
                        <c:v>5.8838759104134803</c:v>
                      </c:pt>
                      <c:pt idx="9">
                        <c:v>18.235555415537199</c:v>
                      </c:pt>
                      <c:pt idx="10">
                        <c:v>5.7879697680638396</c:v>
                      </c:pt>
                      <c:pt idx="11">
                        <c:v>20.539254198620799</c:v>
                      </c:pt>
                      <c:pt idx="12">
                        <c:v>94.623557406447205</c:v>
                      </c:pt>
                      <c:pt idx="13">
                        <c:v>2.0842109801737698</c:v>
                      </c:pt>
                      <c:pt idx="14">
                        <c:v>56.6379556307051</c:v>
                      </c:pt>
                      <c:pt idx="15">
                        <c:v>4.0002372686013397</c:v>
                      </c:pt>
                      <c:pt idx="16">
                        <c:v>13.482671309451201</c:v>
                      </c:pt>
                      <c:pt idx="17">
                        <c:v>1.1883932132538899</c:v>
                      </c:pt>
                      <c:pt idx="18">
                        <c:v>92.383307197623907</c:v>
                      </c:pt>
                      <c:pt idx="19">
                        <c:v>4.5390473028233398</c:v>
                      </c:pt>
                    </c:numCache>
                  </c:numRef>
                </c:yVal>
                <c:smooth val="0"/>
                <c:extLst>
                  <c:ext xmlns:c16="http://schemas.microsoft.com/office/drawing/2014/chart" uri="{C3380CC4-5D6E-409C-BE32-E72D297353CC}">
                    <c16:uniqueId val="{00000001-5B02-4BC2-AB73-EA30682C4B6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C$7:$C$26</c15:sqref>
                        </c15:formulaRef>
                      </c:ext>
                    </c:extLst>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extLst xmlns:c15="http://schemas.microsoft.com/office/drawing/2012/chart">
                      <c:ext xmlns:c15="http://schemas.microsoft.com/office/drawing/2012/chart" uri="{02D57815-91ED-43cb-92C2-25804820EDAC}">
                        <c15:formulaRef>
                          <c15:sqref>'[Collect_Indiviual_Data_LS2 NEW.xlsm]Eureka'!$I$31:$I$50</c15:sqref>
                        </c15:formulaRef>
                      </c:ext>
                    </c:extLst>
                    <c:numCache>
                      <c:formatCode>General</c:formatCode>
                      <c:ptCount val="20"/>
                      <c:pt idx="0">
                        <c:v>354.76980764161999</c:v>
                      </c:pt>
                      <c:pt idx="1">
                        <c:v>53.503377701516797</c:v>
                      </c:pt>
                      <c:pt idx="2">
                        <c:v>320.00857751975798</c:v>
                      </c:pt>
                      <c:pt idx="3">
                        <c:v>312.06978171182499</c:v>
                      </c:pt>
                      <c:pt idx="4">
                        <c:v>73.048058730554203</c:v>
                      </c:pt>
                      <c:pt idx="5">
                        <c:v>346.09197874614699</c:v>
                      </c:pt>
                      <c:pt idx="6">
                        <c:v>68.027827637849398</c:v>
                      </c:pt>
                      <c:pt idx="7">
                        <c:v>127.908126364602</c:v>
                      </c:pt>
                      <c:pt idx="8">
                        <c:v>15.841585916644499</c:v>
                      </c:pt>
                      <c:pt idx="9">
                        <c:v>130.31001811041901</c:v>
                      </c:pt>
                      <c:pt idx="10">
                        <c:v>67.708087975699399</c:v>
                      </c:pt>
                      <c:pt idx="11">
                        <c:v>175.247853557387</c:v>
                      </c:pt>
                      <c:pt idx="12">
                        <c:v>235.88565625506101</c:v>
                      </c:pt>
                      <c:pt idx="13">
                        <c:v>158.55140995086001</c:v>
                      </c:pt>
                      <c:pt idx="14">
                        <c:v>113.79929502624699</c:v>
                      </c:pt>
                      <c:pt idx="15">
                        <c:v>22.179294648941401</c:v>
                      </c:pt>
                      <c:pt idx="16">
                        <c:v>129.358420941514</c:v>
                      </c:pt>
                      <c:pt idx="17">
                        <c:v>70.905126076304001</c:v>
                      </c:pt>
                      <c:pt idx="18">
                        <c:v>200.26276385380399</c:v>
                      </c:pt>
                      <c:pt idx="19">
                        <c:v>309.80462249865298</c:v>
                      </c:pt>
                    </c:numCache>
                  </c:numRef>
                </c:yVal>
                <c:smooth val="0"/>
                <c:extLst xmlns:c15="http://schemas.microsoft.com/office/drawing/2012/chart">
                  <c:ext xmlns:c16="http://schemas.microsoft.com/office/drawing/2014/chart" uri="{C3380CC4-5D6E-409C-BE32-E72D297353CC}">
                    <c16:uniqueId val="{00000003-5B02-4BC2-AB73-EA30682C4B6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C$7:$C$26</c15:sqref>
                        </c15:formulaRef>
                      </c:ext>
                    </c:extLst>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extLst xmlns:c15="http://schemas.microsoft.com/office/drawing/2012/chart">
                      <c:ext xmlns:c15="http://schemas.microsoft.com/office/drawing/2012/chart" uri="{02D57815-91ED-43cb-92C2-25804820EDAC}">
                        <c15:formulaRef>
                          <c15:sqref>'[Collect_Indiviual_Data_LS2 NEW.xlsm]Santa Monica'!$I$31:$I$50</c15:sqref>
                        </c15:formulaRef>
                      </c:ext>
                    </c:extLst>
                    <c:numCache>
                      <c:formatCode>General</c:formatCode>
                      <c:ptCount val="20"/>
                      <c:pt idx="0">
                        <c:v>354.04758089859098</c:v>
                      </c:pt>
                      <c:pt idx="1">
                        <c:v>52.6586484364149</c:v>
                      </c:pt>
                      <c:pt idx="2">
                        <c:v>319.21391206635298</c:v>
                      </c:pt>
                      <c:pt idx="3">
                        <c:v>311.40200073706001</c:v>
                      </c:pt>
                      <c:pt idx="4">
                        <c:v>68.223354233796499</c:v>
                      </c:pt>
                      <c:pt idx="5">
                        <c:v>346.05880207714</c:v>
                      </c:pt>
                      <c:pt idx="6">
                        <c:v>66.671038776909597</c:v>
                      </c:pt>
                      <c:pt idx="7">
                        <c:v>124.523670111371</c:v>
                      </c:pt>
                      <c:pt idx="8">
                        <c:v>14.0302868021286</c:v>
                      </c:pt>
                      <c:pt idx="9">
                        <c:v>127.663164625419</c:v>
                      </c:pt>
                      <c:pt idx="10">
                        <c:v>64.905810104530403</c:v>
                      </c:pt>
                      <c:pt idx="11">
                        <c:v>172.65496736467</c:v>
                      </c:pt>
                      <c:pt idx="12">
                        <c:v>235.54686029184501</c:v>
                      </c:pt>
                      <c:pt idx="13">
                        <c:v>155.35896669083101</c:v>
                      </c:pt>
                      <c:pt idx="14">
                        <c:v>113.514614232835</c:v>
                      </c:pt>
                      <c:pt idx="15">
                        <c:v>22.179294648941401</c:v>
                      </c:pt>
                      <c:pt idx="16">
                        <c:v>128.634360809767</c:v>
                      </c:pt>
                      <c:pt idx="17">
                        <c:v>69.248347154644406</c:v>
                      </c:pt>
                      <c:pt idx="18">
                        <c:v>197.83922692600899</c:v>
                      </c:pt>
                      <c:pt idx="19">
                        <c:v>303.91803719807598</c:v>
                      </c:pt>
                    </c:numCache>
                  </c:numRef>
                </c:yVal>
                <c:smooth val="0"/>
                <c:extLst xmlns:c15="http://schemas.microsoft.com/office/drawing/2012/chart">
                  <c:ext xmlns:c16="http://schemas.microsoft.com/office/drawing/2014/chart" uri="{C3380CC4-5D6E-409C-BE32-E72D297353CC}">
                    <c16:uniqueId val="{00000005-5B02-4BC2-AB73-EA30682C4B6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C$7:$C$26</c15:sqref>
                        </c15:formulaRef>
                      </c:ext>
                    </c:extLst>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extLst xmlns:c15="http://schemas.microsoft.com/office/drawing/2012/chart">
                      <c:ext xmlns:c15="http://schemas.microsoft.com/office/drawing/2012/chart" uri="{02D57815-91ED-43cb-92C2-25804820EDAC}">
                        <c15:formulaRef>
                          <c15:sqref>'[Collect_Indiviual_Data_LS2 NEW.xlsm]Portland'!$I$31:$I$50</c15:sqref>
                        </c15:formulaRef>
                      </c:ext>
                    </c:extLst>
                    <c:numCache>
                      <c:formatCode>General</c:formatCode>
                      <c:ptCount val="20"/>
                      <c:pt idx="0">
                        <c:v>354.48857908727302</c:v>
                      </c:pt>
                      <c:pt idx="1">
                        <c:v>52.256630807422297</c:v>
                      </c:pt>
                      <c:pt idx="2">
                        <c:v>319.821171601549</c:v>
                      </c:pt>
                      <c:pt idx="3">
                        <c:v>311.21286915916801</c:v>
                      </c:pt>
                      <c:pt idx="4">
                        <c:v>69.446626507321398</c:v>
                      </c:pt>
                      <c:pt idx="5">
                        <c:v>345.79557421363802</c:v>
                      </c:pt>
                      <c:pt idx="6">
                        <c:v>66.401355049278706</c:v>
                      </c:pt>
                      <c:pt idx="7">
                        <c:v>125.081415575756</c:v>
                      </c:pt>
                      <c:pt idx="8">
                        <c:v>14.9989182494694</c:v>
                      </c:pt>
                      <c:pt idx="9">
                        <c:v>126.571724667059</c:v>
                      </c:pt>
                      <c:pt idx="10">
                        <c:v>65.099570909378599</c:v>
                      </c:pt>
                      <c:pt idx="11">
                        <c:v>172.95108272980801</c:v>
                      </c:pt>
                      <c:pt idx="12">
                        <c:v>235.08226928714501</c:v>
                      </c:pt>
                      <c:pt idx="13">
                        <c:v>154.03383556267701</c:v>
                      </c:pt>
                      <c:pt idx="14">
                        <c:v>113.589086393801</c:v>
                      </c:pt>
                      <c:pt idx="15">
                        <c:v>22.160183855619302</c:v>
                      </c:pt>
                      <c:pt idx="16">
                        <c:v>128.276480393908</c:v>
                      </c:pt>
                      <c:pt idx="17">
                        <c:v>68.807253053446004</c:v>
                      </c:pt>
                      <c:pt idx="18">
                        <c:v>197.86716006821101</c:v>
                      </c:pt>
                      <c:pt idx="19">
                        <c:v>302.93546202307698</c:v>
                      </c:pt>
                    </c:numCache>
                  </c:numRef>
                </c:yVal>
                <c:smooth val="0"/>
                <c:extLst xmlns:c15="http://schemas.microsoft.com/office/drawing/2012/chart">
                  <c:ext xmlns:c16="http://schemas.microsoft.com/office/drawing/2014/chart" uri="{C3380CC4-5D6E-409C-BE32-E72D297353CC}">
                    <c16:uniqueId val="{00000007-5B02-4BC2-AB73-EA30682C4B6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C$7:$C$26</c15:sqref>
                        </c15:formulaRef>
                      </c:ext>
                    </c:extLst>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extLst xmlns:c15="http://schemas.microsoft.com/office/drawing/2012/chart">
                      <c:ext xmlns:c15="http://schemas.microsoft.com/office/drawing/2012/chart" uri="{02D57815-91ED-43cb-92C2-25804820EDAC}">
                        <c15:formulaRef>
                          <c15:sqref>'[Collect_Indiviual_Data_LS2 NEW.xlsm]Salt Lake City'!$I$31:$I$50</c15:sqref>
                        </c15:formulaRef>
                      </c:ext>
                    </c:extLst>
                    <c:numCache>
                      <c:formatCode>General</c:formatCode>
                      <c:ptCount val="20"/>
                      <c:pt idx="0">
                        <c:v>353.19285117013698</c:v>
                      </c:pt>
                      <c:pt idx="1">
                        <c:v>48.455091749024902</c:v>
                      </c:pt>
                      <c:pt idx="2">
                        <c:v>312.811712617392</c:v>
                      </c:pt>
                      <c:pt idx="3">
                        <c:v>305.49660594255499</c:v>
                      </c:pt>
                      <c:pt idx="4">
                        <c:v>56.844657899300799</c:v>
                      </c:pt>
                      <c:pt idx="5">
                        <c:v>338.28082531061199</c:v>
                      </c:pt>
                      <c:pt idx="6">
                        <c:v>64.836687330857998</c:v>
                      </c:pt>
                      <c:pt idx="7">
                        <c:v>108.35077887868501</c:v>
                      </c:pt>
                      <c:pt idx="8">
                        <c:v>9.5980142193072204</c:v>
                      </c:pt>
                      <c:pt idx="9">
                        <c:v>112.27863626681</c:v>
                      </c:pt>
                      <c:pt idx="10">
                        <c:v>56.282870791521901</c:v>
                      </c:pt>
                      <c:pt idx="11">
                        <c:v>167.815728789378</c:v>
                      </c:pt>
                      <c:pt idx="12">
                        <c:v>232.566564681042</c:v>
                      </c:pt>
                      <c:pt idx="13">
                        <c:v>139.088884258685</c:v>
                      </c:pt>
                      <c:pt idx="14">
                        <c:v>112.805986717965</c:v>
                      </c:pt>
                      <c:pt idx="15">
                        <c:v>21.492058208820598</c:v>
                      </c:pt>
                      <c:pt idx="16">
                        <c:v>125.542635192966</c:v>
                      </c:pt>
                      <c:pt idx="17">
                        <c:v>64.045062544999297</c:v>
                      </c:pt>
                      <c:pt idx="18">
                        <c:v>189.02689778561299</c:v>
                      </c:pt>
                      <c:pt idx="19">
                        <c:v>275.585793281701</c:v>
                      </c:pt>
                    </c:numCache>
                  </c:numRef>
                </c:yVal>
                <c:smooth val="0"/>
                <c:extLst xmlns:c15="http://schemas.microsoft.com/office/drawing/2012/chart">
                  <c:ext xmlns:c16="http://schemas.microsoft.com/office/drawing/2014/chart" uri="{C3380CC4-5D6E-409C-BE32-E72D297353CC}">
                    <c16:uniqueId val="{00000009-5B02-4BC2-AB73-EA30682C4B6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C$7:$C$26</c15:sqref>
                        </c15:formulaRef>
                      </c:ext>
                    </c:extLst>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extLst xmlns:c15="http://schemas.microsoft.com/office/drawing/2012/chart">
                      <c:ext xmlns:c15="http://schemas.microsoft.com/office/drawing/2012/chart" uri="{02D57815-91ED-43cb-92C2-25804820EDAC}">
                        <c15:formulaRef>
                          <c15:sqref>'[Collect_Indiviual_Data_LS2 NEW.xlsm]San Francisco'!$I$31:$I$50</c15:sqref>
                        </c15:formulaRef>
                      </c:ext>
                    </c:extLst>
                    <c:numCache>
                      <c:formatCode>General</c:formatCode>
                      <c:ptCount val="20"/>
                      <c:pt idx="0">
                        <c:v>354.488578256327</c:v>
                      </c:pt>
                      <c:pt idx="1">
                        <c:v>53.205602833177601</c:v>
                      </c:pt>
                      <c:pt idx="2">
                        <c:v>319.89364676512798</c:v>
                      </c:pt>
                      <c:pt idx="3">
                        <c:v>311.88774520406298</c:v>
                      </c:pt>
                      <c:pt idx="4">
                        <c:v>71.524504455373403</c:v>
                      </c:pt>
                      <c:pt idx="5">
                        <c:v>346.09197874614699</c:v>
                      </c:pt>
                      <c:pt idx="6">
                        <c:v>67.290355108153094</c:v>
                      </c:pt>
                      <c:pt idx="7">
                        <c:v>126.811070133892</c:v>
                      </c:pt>
                      <c:pt idx="8">
                        <c:v>15.4391987211095</c:v>
                      </c:pt>
                      <c:pt idx="9">
                        <c:v>129.382154345359</c:v>
                      </c:pt>
                      <c:pt idx="10">
                        <c:v>66.556272267275602</c:v>
                      </c:pt>
                      <c:pt idx="11">
                        <c:v>174.39400209587001</c:v>
                      </c:pt>
                      <c:pt idx="12">
                        <c:v>235.84582308563799</c:v>
                      </c:pt>
                      <c:pt idx="13">
                        <c:v>157.64946842343099</c:v>
                      </c:pt>
                      <c:pt idx="14">
                        <c:v>113.657427634607</c:v>
                      </c:pt>
                      <c:pt idx="15">
                        <c:v>22.179294648941401</c:v>
                      </c:pt>
                      <c:pt idx="16">
                        <c:v>129.11717467890199</c:v>
                      </c:pt>
                      <c:pt idx="17">
                        <c:v>70.323596295704604</c:v>
                      </c:pt>
                      <c:pt idx="18">
                        <c:v>199.34628275856201</c:v>
                      </c:pt>
                      <c:pt idx="19">
                        <c:v>308.19889283536099</c:v>
                      </c:pt>
                    </c:numCache>
                  </c:numRef>
                </c:yVal>
                <c:smooth val="0"/>
                <c:extLst xmlns:c15="http://schemas.microsoft.com/office/drawing/2012/chart">
                  <c:ext xmlns:c16="http://schemas.microsoft.com/office/drawing/2014/chart" uri="{C3380CC4-5D6E-409C-BE32-E72D297353CC}">
                    <c16:uniqueId val="{0000000B-5B02-4BC2-AB73-EA30682C4B6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C$7:$C$26</c15:sqref>
                        </c15:formulaRef>
                      </c:ext>
                    </c:extLst>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extLst xmlns:c15="http://schemas.microsoft.com/office/drawing/2012/chart">
                      <c:ext xmlns:c15="http://schemas.microsoft.com/office/drawing/2012/chart" uri="{02D57815-91ED-43cb-92C2-25804820EDAC}">
                        <c15:formulaRef>
                          <c15:sqref>'[Collect_Indiviual_Data_LS2 NEW.xlsm]San Jose'!$I$31:$I$50</c15:sqref>
                        </c15:formulaRef>
                      </c:ext>
                    </c:extLst>
                    <c:numCache>
                      <c:formatCode>General</c:formatCode>
                      <c:ptCount val="20"/>
                      <c:pt idx="0">
                        <c:v>353.95232633732502</c:v>
                      </c:pt>
                      <c:pt idx="1">
                        <c:v>52.498747784536398</c:v>
                      </c:pt>
                      <c:pt idx="2">
                        <c:v>318.92802285865503</c:v>
                      </c:pt>
                      <c:pt idx="3">
                        <c:v>311.22000377747003</c:v>
                      </c:pt>
                      <c:pt idx="4">
                        <c:v>67.394567127762798</c:v>
                      </c:pt>
                      <c:pt idx="5">
                        <c:v>346.047443173989</c:v>
                      </c:pt>
                      <c:pt idx="6">
                        <c:v>66.6364822913919</c:v>
                      </c:pt>
                      <c:pt idx="7">
                        <c:v>123.876335353426</c:v>
                      </c:pt>
                      <c:pt idx="8">
                        <c:v>13.720873531286401</c:v>
                      </c:pt>
                      <c:pt idx="9">
                        <c:v>127.440816306434</c:v>
                      </c:pt>
                      <c:pt idx="10">
                        <c:v>64.575502455101997</c:v>
                      </c:pt>
                      <c:pt idx="11">
                        <c:v>172.27966286261801</c:v>
                      </c:pt>
                      <c:pt idx="12">
                        <c:v>235.54400476445699</c:v>
                      </c:pt>
                      <c:pt idx="13">
                        <c:v>154.86382729788701</c:v>
                      </c:pt>
                      <c:pt idx="14">
                        <c:v>113.49140038837901</c:v>
                      </c:pt>
                      <c:pt idx="15">
                        <c:v>22.179294648941401</c:v>
                      </c:pt>
                      <c:pt idx="16">
                        <c:v>128.58678772201699</c:v>
                      </c:pt>
                      <c:pt idx="17">
                        <c:v>69.118764513923693</c:v>
                      </c:pt>
                      <c:pt idx="18">
                        <c:v>197.50057695054301</c:v>
                      </c:pt>
                      <c:pt idx="19">
                        <c:v>303.11424343930298</c:v>
                      </c:pt>
                    </c:numCache>
                  </c:numRef>
                </c:yVal>
                <c:smooth val="0"/>
                <c:extLst xmlns:c15="http://schemas.microsoft.com/office/drawing/2012/chart">
                  <c:ext xmlns:c16="http://schemas.microsoft.com/office/drawing/2014/chart" uri="{C3380CC4-5D6E-409C-BE32-E72D297353CC}">
                    <c16:uniqueId val="{0000000D-5B02-4BC2-AB73-EA30682C4B6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C$7:$C$26</c15:sqref>
                        </c15:formulaRef>
                      </c:ext>
                    </c:extLst>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extLst xmlns:c15="http://schemas.microsoft.com/office/drawing/2012/chart">
                      <c:ext xmlns:c15="http://schemas.microsoft.com/office/drawing/2012/chart" uri="{02D57815-91ED-43cb-92C2-25804820EDAC}">
                        <c15:formulaRef>
                          <c15:sqref>'[Collect_Indiviual_Data_LS2 NEW.xlsm]Seattle'!$I$31:$I$50</c15:sqref>
                        </c15:formulaRef>
                      </c:ext>
                    </c:extLst>
                    <c:numCache>
                      <c:formatCode>General</c:formatCode>
                      <c:ptCount val="20"/>
                      <c:pt idx="0">
                        <c:v>353.328802002717</c:v>
                      </c:pt>
                      <c:pt idx="1">
                        <c:v>50.377928319998503</c:v>
                      </c:pt>
                      <c:pt idx="2">
                        <c:v>316.86315955538703</c:v>
                      </c:pt>
                      <c:pt idx="3">
                        <c:v>309.74145966982201</c:v>
                      </c:pt>
                      <c:pt idx="4">
                        <c:v>63.142890226049097</c:v>
                      </c:pt>
                      <c:pt idx="5">
                        <c:v>345.30627263842302</c:v>
                      </c:pt>
                      <c:pt idx="6">
                        <c:v>66.028243154357</c:v>
                      </c:pt>
                      <c:pt idx="7">
                        <c:v>118.043869238494</c:v>
                      </c:pt>
                      <c:pt idx="8">
                        <c:v>11.390313259767</c:v>
                      </c:pt>
                      <c:pt idx="9">
                        <c:v>122.428817317346</c:v>
                      </c:pt>
                      <c:pt idx="10">
                        <c:v>60.782581867370702</c:v>
                      </c:pt>
                      <c:pt idx="11">
                        <c:v>169.950090770873</c:v>
                      </c:pt>
                      <c:pt idx="12">
                        <c:v>234.629340951182</c:v>
                      </c:pt>
                      <c:pt idx="13">
                        <c:v>149.014357924758</c:v>
                      </c:pt>
                      <c:pt idx="14">
                        <c:v>113.381752703123</c:v>
                      </c:pt>
                      <c:pt idx="15">
                        <c:v>22.153830549493801</c:v>
                      </c:pt>
                      <c:pt idx="16">
                        <c:v>127.41034770406</c:v>
                      </c:pt>
                      <c:pt idx="17">
                        <c:v>66.985417695777699</c:v>
                      </c:pt>
                      <c:pt idx="18">
                        <c:v>194.213122611904</c:v>
                      </c:pt>
                      <c:pt idx="19">
                        <c:v>294.07279816996402</c:v>
                      </c:pt>
                    </c:numCache>
                  </c:numRef>
                </c:yVal>
                <c:smooth val="0"/>
                <c:extLst xmlns:c15="http://schemas.microsoft.com/office/drawing/2012/chart">
                  <c:ext xmlns:c16="http://schemas.microsoft.com/office/drawing/2014/chart" uri="{C3380CC4-5D6E-409C-BE32-E72D297353CC}">
                    <c16:uniqueId val="{0000000F-5B02-4BC2-AB73-EA30682C4B6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C$7:$C$26</c15:sqref>
                        </c15:formulaRef>
                      </c:ext>
                    </c:extLst>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extLst xmlns:c15="http://schemas.microsoft.com/office/drawing/2012/chart">
                      <c:ext xmlns:c15="http://schemas.microsoft.com/office/drawing/2012/chart" uri="{02D57815-91ED-43cb-92C2-25804820EDAC}">
                        <c15:formulaRef>
                          <c15:sqref>'[Collect_Indiviual_Data_LS2 NEW.xlsm]Memphis'!$I$31:$I$50</c15:sqref>
                        </c15:formulaRef>
                      </c:ext>
                    </c:extLst>
                    <c:numCache>
                      <c:formatCode>General</c:formatCode>
                      <c:ptCount val="20"/>
                      <c:pt idx="0">
                        <c:v>353.19106628835999</c:v>
                      </c:pt>
                      <c:pt idx="1">
                        <c:v>48.679306762472301</c:v>
                      </c:pt>
                      <c:pt idx="2">
                        <c:v>313.640240797508</c:v>
                      </c:pt>
                      <c:pt idx="3">
                        <c:v>305.800454968493</c:v>
                      </c:pt>
                      <c:pt idx="4">
                        <c:v>58.078485301632703</c:v>
                      </c:pt>
                      <c:pt idx="5">
                        <c:v>338.85571049340399</c:v>
                      </c:pt>
                      <c:pt idx="6">
                        <c:v>65.061249195994293</c:v>
                      </c:pt>
                      <c:pt idx="7">
                        <c:v>109.78447231698</c:v>
                      </c:pt>
                      <c:pt idx="8">
                        <c:v>9.9275851545685097</c:v>
                      </c:pt>
                      <c:pt idx="9">
                        <c:v>112.927953493332</c:v>
                      </c:pt>
                      <c:pt idx="10">
                        <c:v>56.889451902600399</c:v>
                      </c:pt>
                      <c:pt idx="11">
                        <c:v>168.04148798818801</c:v>
                      </c:pt>
                      <c:pt idx="12">
                        <c:v>232.827296736048</c:v>
                      </c:pt>
                      <c:pt idx="13">
                        <c:v>140.30342268284099</c:v>
                      </c:pt>
                      <c:pt idx="14">
                        <c:v>112.866296007106</c:v>
                      </c:pt>
                      <c:pt idx="15">
                        <c:v>21.4732012530479</c:v>
                      </c:pt>
                      <c:pt idx="16">
                        <c:v>125.950048046961</c:v>
                      </c:pt>
                      <c:pt idx="17">
                        <c:v>64.297405856031602</c:v>
                      </c:pt>
                      <c:pt idx="18">
                        <c:v>189.66390896038399</c:v>
                      </c:pt>
                      <c:pt idx="19">
                        <c:v>277.25438809660898</c:v>
                      </c:pt>
                    </c:numCache>
                  </c:numRef>
                </c:yVal>
                <c:smooth val="0"/>
                <c:extLst xmlns:c15="http://schemas.microsoft.com/office/drawing/2012/chart">
                  <c:ext xmlns:c16="http://schemas.microsoft.com/office/drawing/2014/chart" uri="{C3380CC4-5D6E-409C-BE32-E72D297353CC}">
                    <c16:uniqueId val="{00000011-5B02-4BC2-AB73-EA30682C4B6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C$7:$C$26</c15:sqref>
                        </c15:formulaRef>
                      </c:ext>
                    </c:extLst>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extLst xmlns:c15="http://schemas.microsoft.com/office/drawing/2012/chart">
                      <c:ext xmlns:c15="http://schemas.microsoft.com/office/drawing/2012/chart" uri="{02D57815-91ED-43cb-92C2-25804820EDAC}">
                        <c15:formulaRef>
                          <c15:sqref>'[Collect_Indiviual_Data_LS2 NEW.xlsm]Charleston'!$I$31:$I$50</c15:sqref>
                        </c15:formulaRef>
                      </c:ext>
                    </c:extLst>
                    <c:numCache>
                      <c:formatCode>General</c:formatCode>
                      <c:ptCount val="20"/>
                      <c:pt idx="0">
                        <c:v>353.15237896999298</c:v>
                      </c:pt>
                      <c:pt idx="1">
                        <c:v>48.771910887603397</c:v>
                      </c:pt>
                      <c:pt idx="2">
                        <c:v>313.88931949388399</c:v>
                      </c:pt>
                      <c:pt idx="3">
                        <c:v>306.34468338090102</c:v>
                      </c:pt>
                      <c:pt idx="4">
                        <c:v>58.429178607647302</c:v>
                      </c:pt>
                      <c:pt idx="5">
                        <c:v>339.84728910454498</c:v>
                      </c:pt>
                      <c:pt idx="6">
                        <c:v>65.152865014280096</c:v>
                      </c:pt>
                      <c:pt idx="7">
                        <c:v>110.288024819366</c:v>
                      </c:pt>
                      <c:pt idx="8">
                        <c:v>9.7949237057135399</c:v>
                      </c:pt>
                      <c:pt idx="9">
                        <c:v>114.06385749583799</c:v>
                      </c:pt>
                      <c:pt idx="10">
                        <c:v>56.9880377433335</c:v>
                      </c:pt>
                      <c:pt idx="11">
                        <c:v>168.08171029782301</c:v>
                      </c:pt>
                      <c:pt idx="12">
                        <c:v>233.02436341009701</c:v>
                      </c:pt>
                      <c:pt idx="13">
                        <c:v>141.045641986871</c:v>
                      </c:pt>
                      <c:pt idx="14">
                        <c:v>112.920637625381</c:v>
                      </c:pt>
                      <c:pt idx="15">
                        <c:v>21.604217708552401</c:v>
                      </c:pt>
                      <c:pt idx="16">
                        <c:v>126.069382610874</c:v>
                      </c:pt>
                      <c:pt idx="17">
                        <c:v>64.444721522151198</c:v>
                      </c:pt>
                      <c:pt idx="18">
                        <c:v>189.94770321689501</c:v>
                      </c:pt>
                      <c:pt idx="19">
                        <c:v>279.40515275458</c:v>
                      </c:pt>
                    </c:numCache>
                  </c:numRef>
                </c:yVal>
                <c:smooth val="0"/>
                <c:extLst xmlns:c15="http://schemas.microsoft.com/office/drawing/2012/chart">
                  <c:ext xmlns:c16="http://schemas.microsoft.com/office/drawing/2014/chart" uri="{C3380CC4-5D6E-409C-BE32-E72D297353CC}">
                    <c16:uniqueId val="{00000013-5B02-4BC2-AB73-EA30682C4B6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210:$G$409</c15:sqref>
                        </c15:formulaRef>
                      </c:ext>
                    </c:extLst>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extLst xmlns:c15="http://schemas.microsoft.com/office/drawing/2012/chart">
                      <c:ext xmlns:c15="http://schemas.microsoft.com/office/drawing/2012/chart" uri="{02D57815-91ED-43cb-92C2-25804820EDAC}">
                        <c15:formulaRef>
                          <c15:sqref>'[Collect_Indiviual_Data_LS2 NEW.xlsm]Trendlines'!$D$210:$D$409</c15:sqref>
                        </c15:formulaRef>
                      </c:ext>
                    </c:extLst>
                    <c:numCache>
                      <c:formatCode>General</c:formatCode>
                      <c:ptCount val="200"/>
                      <c:pt idx="0">
                        <c:v>208.23936918290201</c:v>
                      </c:pt>
                      <c:pt idx="1">
                        <c:v>28.805680386866101</c:v>
                      </c:pt>
                      <c:pt idx="2">
                        <c:v>93.912556885712704</c:v>
                      </c:pt>
                      <c:pt idx="3">
                        <c:v>94.3233590990951</c:v>
                      </c:pt>
                      <c:pt idx="4">
                        <c:v>6.3464433076954103</c:v>
                      </c:pt>
                      <c:pt idx="5">
                        <c:v>105.28893275067</c:v>
                      </c:pt>
                      <c:pt idx="6">
                        <c:v>27.421057088740799</c:v>
                      </c:pt>
                      <c:pt idx="7">
                        <c:v>14.284620243924399</c:v>
                      </c:pt>
                      <c:pt idx="8">
                        <c:v>5.8838759104134803</c:v>
                      </c:pt>
                      <c:pt idx="9">
                        <c:v>18.235555415537199</c:v>
                      </c:pt>
                      <c:pt idx="10">
                        <c:v>5.7879697680638396</c:v>
                      </c:pt>
                      <c:pt idx="11">
                        <c:v>20.539254198620799</c:v>
                      </c:pt>
                      <c:pt idx="12">
                        <c:v>94.623557406447205</c:v>
                      </c:pt>
                      <c:pt idx="13">
                        <c:v>2.0842109801737698</c:v>
                      </c:pt>
                      <c:pt idx="14">
                        <c:v>56.6379556307051</c:v>
                      </c:pt>
                      <c:pt idx="15">
                        <c:v>4.0002372686013397</c:v>
                      </c:pt>
                      <c:pt idx="16">
                        <c:v>13.482671309451201</c:v>
                      </c:pt>
                      <c:pt idx="17">
                        <c:v>1.1883932132538899</c:v>
                      </c:pt>
                      <c:pt idx="18">
                        <c:v>92.383307197623907</c:v>
                      </c:pt>
                      <c:pt idx="19">
                        <c:v>4.5390473028233398</c:v>
                      </c:pt>
                      <c:pt idx="20">
                        <c:v>354.76980764161999</c:v>
                      </c:pt>
                      <c:pt idx="21">
                        <c:v>53.503377701516797</c:v>
                      </c:pt>
                      <c:pt idx="22">
                        <c:v>320.00857751975798</c:v>
                      </c:pt>
                      <c:pt idx="23">
                        <c:v>312.06978171182499</c:v>
                      </c:pt>
                      <c:pt idx="24">
                        <c:v>73.048058730554203</c:v>
                      </c:pt>
                      <c:pt idx="25">
                        <c:v>346.09197874614699</c:v>
                      </c:pt>
                      <c:pt idx="26">
                        <c:v>68.027827637849398</c:v>
                      </c:pt>
                      <c:pt idx="27">
                        <c:v>127.908126364602</c:v>
                      </c:pt>
                      <c:pt idx="28">
                        <c:v>15.841585916644499</c:v>
                      </c:pt>
                      <c:pt idx="29">
                        <c:v>130.31001811041901</c:v>
                      </c:pt>
                      <c:pt idx="30">
                        <c:v>67.708087975699399</c:v>
                      </c:pt>
                      <c:pt idx="31">
                        <c:v>175.247853557387</c:v>
                      </c:pt>
                      <c:pt idx="32">
                        <c:v>235.88565625506101</c:v>
                      </c:pt>
                      <c:pt idx="33">
                        <c:v>158.55140995086001</c:v>
                      </c:pt>
                      <c:pt idx="34">
                        <c:v>113.79929502624699</c:v>
                      </c:pt>
                      <c:pt idx="35">
                        <c:v>22.179294648941401</c:v>
                      </c:pt>
                      <c:pt idx="36">
                        <c:v>129.358420941514</c:v>
                      </c:pt>
                      <c:pt idx="37">
                        <c:v>70.905126076304001</c:v>
                      </c:pt>
                      <c:pt idx="38">
                        <c:v>200.26276385380399</c:v>
                      </c:pt>
                      <c:pt idx="39">
                        <c:v>309.80462249865298</c:v>
                      </c:pt>
                      <c:pt idx="40">
                        <c:v>354.04758089859098</c:v>
                      </c:pt>
                      <c:pt idx="41">
                        <c:v>52.6586484364149</c:v>
                      </c:pt>
                      <c:pt idx="42">
                        <c:v>319.21391206635298</c:v>
                      </c:pt>
                      <c:pt idx="43">
                        <c:v>311.40200073706001</c:v>
                      </c:pt>
                      <c:pt idx="44">
                        <c:v>68.223354233796499</c:v>
                      </c:pt>
                      <c:pt idx="45">
                        <c:v>346.05880207714</c:v>
                      </c:pt>
                      <c:pt idx="46">
                        <c:v>66.671038776909597</c:v>
                      </c:pt>
                      <c:pt idx="47">
                        <c:v>124.523670111371</c:v>
                      </c:pt>
                      <c:pt idx="48">
                        <c:v>14.0302868021286</c:v>
                      </c:pt>
                      <c:pt idx="49">
                        <c:v>127.663164625419</c:v>
                      </c:pt>
                      <c:pt idx="50">
                        <c:v>64.905810104530403</c:v>
                      </c:pt>
                      <c:pt idx="51">
                        <c:v>172.65496736467</c:v>
                      </c:pt>
                      <c:pt idx="52">
                        <c:v>235.54686029184501</c:v>
                      </c:pt>
                      <c:pt idx="53">
                        <c:v>155.35896669083101</c:v>
                      </c:pt>
                      <c:pt idx="54">
                        <c:v>113.514614232835</c:v>
                      </c:pt>
                      <c:pt idx="55">
                        <c:v>22.179294648941401</c:v>
                      </c:pt>
                      <c:pt idx="56">
                        <c:v>128.634360809767</c:v>
                      </c:pt>
                      <c:pt idx="57">
                        <c:v>69.248347154644406</c:v>
                      </c:pt>
                      <c:pt idx="58">
                        <c:v>197.83922692600899</c:v>
                      </c:pt>
                      <c:pt idx="59">
                        <c:v>303.91803719807598</c:v>
                      </c:pt>
                      <c:pt idx="60">
                        <c:v>354.48857908727302</c:v>
                      </c:pt>
                      <c:pt idx="61">
                        <c:v>52.256630807422297</c:v>
                      </c:pt>
                      <c:pt idx="62">
                        <c:v>319.821171601549</c:v>
                      </c:pt>
                      <c:pt idx="63">
                        <c:v>311.21286915916801</c:v>
                      </c:pt>
                      <c:pt idx="64">
                        <c:v>69.446626507321398</c:v>
                      </c:pt>
                      <c:pt idx="65">
                        <c:v>345.79557421363802</c:v>
                      </c:pt>
                      <c:pt idx="66">
                        <c:v>66.401355049278706</c:v>
                      </c:pt>
                      <c:pt idx="67">
                        <c:v>125.081415575756</c:v>
                      </c:pt>
                      <c:pt idx="68">
                        <c:v>14.9989182494694</c:v>
                      </c:pt>
                      <c:pt idx="69">
                        <c:v>126.571724667059</c:v>
                      </c:pt>
                      <c:pt idx="70">
                        <c:v>65.099570909378599</c:v>
                      </c:pt>
                      <c:pt idx="71">
                        <c:v>172.95108272980801</c:v>
                      </c:pt>
                      <c:pt idx="72">
                        <c:v>235.08226928714501</c:v>
                      </c:pt>
                      <c:pt idx="73">
                        <c:v>154.03383556267701</c:v>
                      </c:pt>
                      <c:pt idx="74">
                        <c:v>113.589086393801</c:v>
                      </c:pt>
                      <c:pt idx="75">
                        <c:v>22.160183855619302</c:v>
                      </c:pt>
                      <c:pt idx="76">
                        <c:v>128.276480393908</c:v>
                      </c:pt>
                      <c:pt idx="77">
                        <c:v>68.807253053446004</c:v>
                      </c:pt>
                      <c:pt idx="78">
                        <c:v>197.86716006821101</c:v>
                      </c:pt>
                      <c:pt idx="79">
                        <c:v>302.93546202307698</c:v>
                      </c:pt>
                      <c:pt idx="80">
                        <c:v>353.19285117013698</c:v>
                      </c:pt>
                      <c:pt idx="81">
                        <c:v>48.455091749024902</c:v>
                      </c:pt>
                      <c:pt idx="82">
                        <c:v>312.811712617392</c:v>
                      </c:pt>
                      <c:pt idx="83">
                        <c:v>305.49660594255499</c:v>
                      </c:pt>
                      <c:pt idx="84">
                        <c:v>56.844657899300799</c:v>
                      </c:pt>
                      <c:pt idx="85">
                        <c:v>338.28082531061199</c:v>
                      </c:pt>
                      <c:pt idx="86">
                        <c:v>64.836687330857998</c:v>
                      </c:pt>
                      <c:pt idx="87">
                        <c:v>108.35077887868501</c:v>
                      </c:pt>
                      <c:pt idx="88">
                        <c:v>9.5980142193072204</c:v>
                      </c:pt>
                      <c:pt idx="89">
                        <c:v>112.27863626681</c:v>
                      </c:pt>
                      <c:pt idx="90">
                        <c:v>56.282870791521901</c:v>
                      </c:pt>
                      <c:pt idx="91">
                        <c:v>167.815728789378</c:v>
                      </c:pt>
                      <c:pt idx="92">
                        <c:v>232.566564681042</c:v>
                      </c:pt>
                      <c:pt idx="93">
                        <c:v>139.088884258685</c:v>
                      </c:pt>
                      <c:pt idx="94">
                        <c:v>112.805986717965</c:v>
                      </c:pt>
                      <c:pt idx="95">
                        <c:v>21.492058208820598</c:v>
                      </c:pt>
                      <c:pt idx="96">
                        <c:v>125.542635192966</c:v>
                      </c:pt>
                      <c:pt idx="97">
                        <c:v>64.045062544999297</c:v>
                      </c:pt>
                      <c:pt idx="98">
                        <c:v>189.02689778561299</c:v>
                      </c:pt>
                      <c:pt idx="99">
                        <c:v>275.585793281701</c:v>
                      </c:pt>
                      <c:pt idx="100">
                        <c:v>354.488578256327</c:v>
                      </c:pt>
                      <c:pt idx="101">
                        <c:v>53.205602833177601</c:v>
                      </c:pt>
                      <c:pt idx="102">
                        <c:v>319.89364676512798</c:v>
                      </c:pt>
                      <c:pt idx="103">
                        <c:v>311.88774520406298</c:v>
                      </c:pt>
                      <c:pt idx="104">
                        <c:v>71.524504455373403</c:v>
                      </c:pt>
                      <c:pt idx="105">
                        <c:v>346.09197874614699</c:v>
                      </c:pt>
                      <c:pt idx="106">
                        <c:v>67.290355108153094</c:v>
                      </c:pt>
                      <c:pt idx="107">
                        <c:v>126.811070133892</c:v>
                      </c:pt>
                      <c:pt idx="108">
                        <c:v>15.4391987211095</c:v>
                      </c:pt>
                      <c:pt idx="109">
                        <c:v>129.382154345359</c:v>
                      </c:pt>
                      <c:pt idx="110">
                        <c:v>66.556272267275602</c:v>
                      </c:pt>
                      <c:pt idx="111">
                        <c:v>174.39400209587001</c:v>
                      </c:pt>
                      <c:pt idx="112">
                        <c:v>235.84582308563799</c:v>
                      </c:pt>
                      <c:pt idx="113">
                        <c:v>157.64946842343099</c:v>
                      </c:pt>
                      <c:pt idx="114">
                        <c:v>113.657427634607</c:v>
                      </c:pt>
                      <c:pt idx="115">
                        <c:v>22.179294648941401</c:v>
                      </c:pt>
                      <c:pt idx="116">
                        <c:v>129.11717467890199</c:v>
                      </c:pt>
                      <c:pt idx="117">
                        <c:v>70.323596295704604</c:v>
                      </c:pt>
                      <c:pt idx="118">
                        <c:v>199.34628275856201</c:v>
                      </c:pt>
                      <c:pt idx="119">
                        <c:v>308.19889283536099</c:v>
                      </c:pt>
                      <c:pt idx="120">
                        <c:v>353.95232633732502</c:v>
                      </c:pt>
                      <c:pt idx="121">
                        <c:v>52.498747784536398</c:v>
                      </c:pt>
                      <c:pt idx="122">
                        <c:v>318.92802285865503</c:v>
                      </c:pt>
                      <c:pt idx="123">
                        <c:v>311.22000377747003</c:v>
                      </c:pt>
                      <c:pt idx="124">
                        <c:v>67.394567127762798</c:v>
                      </c:pt>
                      <c:pt idx="125">
                        <c:v>346.047443173989</c:v>
                      </c:pt>
                      <c:pt idx="126">
                        <c:v>66.6364822913919</c:v>
                      </c:pt>
                      <c:pt idx="127">
                        <c:v>123.876335353426</c:v>
                      </c:pt>
                      <c:pt idx="128">
                        <c:v>13.720873531286401</c:v>
                      </c:pt>
                      <c:pt idx="129">
                        <c:v>127.440816306434</c:v>
                      </c:pt>
                      <c:pt idx="130">
                        <c:v>64.575502455101997</c:v>
                      </c:pt>
                      <c:pt idx="131">
                        <c:v>172.27966286261801</c:v>
                      </c:pt>
                      <c:pt idx="132">
                        <c:v>235.54400476445699</c:v>
                      </c:pt>
                      <c:pt idx="133">
                        <c:v>154.86382729788701</c:v>
                      </c:pt>
                      <c:pt idx="134">
                        <c:v>113.49140038837901</c:v>
                      </c:pt>
                      <c:pt idx="135">
                        <c:v>22.179294648941401</c:v>
                      </c:pt>
                      <c:pt idx="136">
                        <c:v>128.58678772201699</c:v>
                      </c:pt>
                      <c:pt idx="137">
                        <c:v>69.118764513923693</c:v>
                      </c:pt>
                      <c:pt idx="138">
                        <c:v>197.50057695054301</c:v>
                      </c:pt>
                      <c:pt idx="139">
                        <c:v>303.11424343930298</c:v>
                      </c:pt>
                      <c:pt idx="140">
                        <c:v>353.328802002717</c:v>
                      </c:pt>
                      <c:pt idx="141">
                        <c:v>50.377928319998503</c:v>
                      </c:pt>
                      <c:pt idx="142">
                        <c:v>316.86315955538703</c:v>
                      </c:pt>
                      <c:pt idx="143">
                        <c:v>309.74145966982201</c:v>
                      </c:pt>
                      <c:pt idx="144">
                        <c:v>63.142890226049097</c:v>
                      </c:pt>
                      <c:pt idx="145">
                        <c:v>345.30627263842302</c:v>
                      </c:pt>
                      <c:pt idx="146">
                        <c:v>66.028243154357</c:v>
                      </c:pt>
                      <c:pt idx="147">
                        <c:v>118.043869238494</c:v>
                      </c:pt>
                      <c:pt idx="148">
                        <c:v>11.390313259767</c:v>
                      </c:pt>
                      <c:pt idx="149">
                        <c:v>122.428817317346</c:v>
                      </c:pt>
                      <c:pt idx="150">
                        <c:v>60.782581867370702</c:v>
                      </c:pt>
                      <c:pt idx="151">
                        <c:v>169.950090770873</c:v>
                      </c:pt>
                      <c:pt idx="152">
                        <c:v>234.629340951182</c:v>
                      </c:pt>
                      <c:pt idx="153">
                        <c:v>149.014357924758</c:v>
                      </c:pt>
                      <c:pt idx="154">
                        <c:v>113.381752703123</c:v>
                      </c:pt>
                      <c:pt idx="155">
                        <c:v>22.153830549493801</c:v>
                      </c:pt>
                      <c:pt idx="156">
                        <c:v>127.41034770406</c:v>
                      </c:pt>
                      <c:pt idx="157">
                        <c:v>66.985417695777699</c:v>
                      </c:pt>
                      <c:pt idx="158">
                        <c:v>194.213122611904</c:v>
                      </c:pt>
                      <c:pt idx="159">
                        <c:v>294.07279816996402</c:v>
                      </c:pt>
                      <c:pt idx="160">
                        <c:v>353.19106628835999</c:v>
                      </c:pt>
                      <c:pt idx="161">
                        <c:v>48.679306762472301</c:v>
                      </c:pt>
                      <c:pt idx="162">
                        <c:v>313.640240797508</c:v>
                      </c:pt>
                      <c:pt idx="163">
                        <c:v>305.800454968493</c:v>
                      </c:pt>
                      <c:pt idx="164">
                        <c:v>58.078485301632703</c:v>
                      </c:pt>
                      <c:pt idx="165">
                        <c:v>338.85571049340399</c:v>
                      </c:pt>
                      <c:pt idx="166">
                        <c:v>65.061249195994293</c:v>
                      </c:pt>
                      <c:pt idx="167">
                        <c:v>109.78447231698</c:v>
                      </c:pt>
                      <c:pt idx="168">
                        <c:v>9.9275851545685097</c:v>
                      </c:pt>
                      <c:pt idx="169">
                        <c:v>112.927953493332</c:v>
                      </c:pt>
                      <c:pt idx="170">
                        <c:v>56.889451902600399</c:v>
                      </c:pt>
                      <c:pt idx="171">
                        <c:v>168.04148798818801</c:v>
                      </c:pt>
                      <c:pt idx="172">
                        <c:v>232.827296736048</c:v>
                      </c:pt>
                      <c:pt idx="173">
                        <c:v>140.30342268284099</c:v>
                      </c:pt>
                      <c:pt idx="174">
                        <c:v>112.866296007106</c:v>
                      </c:pt>
                      <c:pt idx="175">
                        <c:v>21.4732012530479</c:v>
                      </c:pt>
                      <c:pt idx="176">
                        <c:v>125.950048046961</c:v>
                      </c:pt>
                      <c:pt idx="177">
                        <c:v>64.297405856031602</c:v>
                      </c:pt>
                      <c:pt idx="178">
                        <c:v>189.66390896038399</c:v>
                      </c:pt>
                      <c:pt idx="179">
                        <c:v>277.25438809660898</c:v>
                      </c:pt>
                      <c:pt idx="180">
                        <c:v>353.15237896999298</c:v>
                      </c:pt>
                      <c:pt idx="181">
                        <c:v>48.771910887603397</c:v>
                      </c:pt>
                      <c:pt idx="182">
                        <c:v>313.88931949388399</c:v>
                      </c:pt>
                      <c:pt idx="183">
                        <c:v>306.34468338090102</c:v>
                      </c:pt>
                      <c:pt idx="184">
                        <c:v>58.429178607647302</c:v>
                      </c:pt>
                      <c:pt idx="185">
                        <c:v>339.84728910454498</c:v>
                      </c:pt>
                      <c:pt idx="186">
                        <c:v>65.152865014280096</c:v>
                      </c:pt>
                      <c:pt idx="187">
                        <c:v>110.288024819366</c:v>
                      </c:pt>
                      <c:pt idx="188">
                        <c:v>9.7949237057135399</c:v>
                      </c:pt>
                      <c:pt idx="189">
                        <c:v>114.06385749583799</c:v>
                      </c:pt>
                      <c:pt idx="190">
                        <c:v>56.9880377433335</c:v>
                      </c:pt>
                      <c:pt idx="191">
                        <c:v>168.08171029782301</c:v>
                      </c:pt>
                      <c:pt idx="192">
                        <c:v>233.02436341009701</c:v>
                      </c:pt>
                      <c:pt idx="193">
                        <c:v>141.045641986871</c:v>
                      </c:pt>
                      <c:pt idx="194">
                        <c:v>112.920637625381</c:v>
                      </c:pt>
                      <c:pt idx="195">
                        <c:v>21.604217708552401</c:v>
                      </c:pt>
                      <c:pt idx="196">
                        <c:v>126.069382610874</c:v>
                      </c:pt>
                      <c:pt idx="197">
                        <c:v>64.444721522151198</c:v>
                      </c:pt>
                      <c:pt idx="198">
                        <c:v>189.94770321689501</c:v>
                      </c:pt>
                      <c:pt idx="199">
                        <c:v>279.40515275458</c:v>
                      </c:pt>
                    </c:numCache>
                  </c:numRef>
                </c:yVal>
                <c:smooth val="0"/>
                <c:extLst xmlns:c15="http://schemas.microsoft.com/office/drawing/2012/chart">
                  <c:ext xmlns:c16="http://schemas.microsoft.com/office/drawing/2014/chart" uri="{C3380CC4-5D6E-409C-BE32-E72D297353CC}">
                    <c16:uniqueId val="{00000003-F4A4-4D7D-B647-858C5C4BBE03}"/>
                  </c:ext>
                </c:extLst>
              </c15:ser>
            </c15:filteredScatterSeries>
          </c:ext>
        </c:extLst>
      </c:scatterChart>
      <c:valAx>
        <c:axId val="433561840"/>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562400"/>
        <c:crosses val="autoZero"/>
        <c:crossBetween val="midCat"/>
        <c:majorUnit val="100"/>
      </c:valAx>
      <c:valAx>
        <c:axId val="433562400"/>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56184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D$7:$D$26</c:f>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f>'[Collect_Indiviual_Data_LS2 NEW.xlsm]Butte'!$J$31:$J$50</c:f>
              <c:numCache>
                <c:formatCode>General</c:formatCode>
                <c:ptCount val="20"/>
                <c:pt idx="0">
                  <c:v>125.539806186931</c:v>
                </c:pt>
                <c:pt idx="1">
                  <c:v>6.94860250074123</c:v>
                </c:pt>
                <c:pt idx="2">
                  <c:v>53.386255783200703</c:v>
                </c:pt>
                <c:pt idx="3">
                  <c:v>7.8790958380958998</c:v>
                </c:pt>
                <c:pt idx="4">
                  <c:v>3.54723497766477</c:v>
                </c:pt>
                <c:pt idx="5">
                  <c:v>77.608655280809103</c:v>
                </c:pt>
                <c:pt idx="6">
                  <c:v>2.7979556606167701</c:v>
                </c:pt>
                <c:pt idx="7">
                  <c:v>0.57243404306006995</c:v>
                </c:pt>
                <c:pt idx="8">
                  <c:v>3.2434159874167299</c:v>
                </c:pt>
                <c:pt idx="9">
                  <c:v>3.3963756972874801</c:v>
                </c:pt>
                <c:pt idx="10">
                  <c:v>0.16979484644728601</c:v>
                </c:pt>
                <c:pt idx="11">
                  <c:v>0.76044370167872799</c:v>
                </c:pt>
                <c:pt idx="12">
                  <c:v>20.5860782066637</c:v>
                </c:pt>
                <c:pt idx="13">
                  <c:v>0.14746721628116899</c:v>
                </c:pt>
                <c:pt idx="14">
                  <c:v>28.864606150000402</c:v>
                </c:pt>
                <c:pt idx="15">
                  <c:v>3.1791532103182499E-3</c:v>
                </c:pt>
                <c:pt idx="16">
                  <c:v>1.0456848376155901</c:v>
                </c:pt>
                <c:pt idx="17">
                  <c:v>0</c:v>
                </c:pt>
                <c:pt idx="18">
                  <c:v>46.259557033204203</c:v>
                </c:pt>
                <c:pt idx="19">
                  <c:v>0.49172577101811099</c:v>
                </c:pt>
              </c:numCache>
            </c:numRef>
          </c:yVal>
          <c:smooth val="0"/>
          <c:extLst>
            <c:ext xmlns:c16="http://schemas.microsoft.com/office/drawing/2014/chart" uri="{C3380CC4-5D6E-409C-BE32-E72D297353CC}">
              <c16:uniqueId val="{00000000-2FA7-48E4-AE66-3A1FF7FBDDD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D$7:$D$26</c:f>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f>'[Collect_Indiviual_Data_LS2 NEW.xlsm]Eureka'!$J$31:$J$50</c:f>
              <c:numCache>
                <c:formatCode>General</c:formatCode>
                <c:ptCount val="20"/>
                <c:pt idx="0">
                  <c:v>344.53118912611802</c:v>
                </c:pt>
                <c:pt idx="1">
                  <c:v>45.130766408056203</c:v>
                </c:pt>
                <c:pt idx="2">
                  <c:v>296.60419510285402</c:v>
                </c:pt>
                <c:pt idx="3">
                  <c:v>291.43728949855102</c:v>
                </c:pt>
                <c:pt idx="4">
                  <c:v>84.833861895733193</c:v>
                </c:pt>
                <c:pt idx="5">
                  <c:v>327.74005168082999</c:v>
                </c:pt>
                <c:pt idx="6">
                  <c:v>64.142066375991305</c:v>
                </c:pt>
                <c:pt idx="7">
                  <c:v>127.07535307354399</c:v>
                </c:pt>
                <c:pt idx="8">
                  <c:v>22.280736977519702</c:v>
                </c:pt>
                <c:pt idx="9">
                  <c:v>101.373211036732</c:v>
                </c:pt>
                <c:pt idx="10">
                  <c:v>66.747912278904096</c:v>
                </c:pt>
                <c:pt idx="11">
                  <c:v>162.828849820513</c:v>
                </c:pt>
                <c:pt idx="12">
                  <c:v>217.94916826809799</c:v>
                </c:pt>
                <c:pt idx="13">
                  <c:v>137.68139651603499</c:v>
                </c:pt>
                <c:pt idx="14">
                  <c:v>105.68362812147799</c:v>
                </c:pt>
                <c:pt idx="15">
                  <c:v>18.631510864896299</c:v>
                </c:pt>
                <c:pt idx="16">
                  <c:v>111.962160582653</c:v>
                </c:pt>
                <c:pt idx="17">
                  <c:v>37.592855462438401</c:v>
                </c:pt>
                <c:pt idx="18">
                  <c:v>202.75379095117299</c:v>
                </c:pt>
                <c:pt idx="19">
                  <c:v>271.07870636943397</c:v>
                </c:pt>
              </c:numCache>
            </c:numRef>
          </c:yVal>
          <c:smooth val="0"/>
          <c:extLst>
            <c:ext xmlns:c16="http://schemas.microsoft.com/office/drawing/2014/chart" uri="{C3380CC4-5D6E-409C-BE32-E72D297353CC}">
              <c16:uniqueId val="{00000002-2FA7-48E4-AE66-3A1FF7FBDDD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D$7:$D$26</c:f>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f>'[Collect_Indiviual_Data_LS2 NEW.xlsm]Santa Monica'!$J$31:$J$50</c:f>
              <c:numCache>
                <c:formatCode>General</c:formatCode>
                <c:ptCount val="20"/>
                <c:pt idx="0">
                  <c:v>343.571509777578</c:v>
                </c:pt>
                <c:pt idx="1">
                  <c:v>40.780001850545403</c:v>
                </c:pt>
                <c:pt idx="2">
                  <c:v>291.16653388184199</c:v>
                </c:pt>
                <c:pt idx="3">
                  <c:v>287.80962476539901</c:v>
                </c:pt>
                <c:pt idx="4">
                  <c:v>70.959959277958006</c:v>
                </c:pt>
                <c:pt idx="5">
                  <c:v>326.70427179459</c:v>
                </c:pt>
                <c:pt idx="6">
                  <c:v>63.393715307044403</c:v>
                </c:pt>
                <c:pt idx="7">
                  <c:v>119.422555835721</c:v>
                </c:pt>
                <c:pt idx="8">
                  <c:v>18.491473611024102</c:v>
                </c:pt>
                <c:pt idx="9">
                  <c:v>90.140050216882898</c:v>
                </c:pt>
                <c:pt idx="10">
                  <c:v>61.725417287087801</c:v>
                </c:pt>
                <c:pt idx="11">
                  <c:v>153.921986223407</c:v>
                </c:pt>
                <c:pt idx="12">
                  <c:v>216.53923284717499</c:v>
                </c:pt>
                <c:pt idx="13">
                  <c:v>129.68500845453801</c:v>
                </c:pt>
                <c:pt idx="14">
                  <c:v>104.762490616243</c:v>
                </c:pt>
                <c:pt idx="15">
                  <c:v>17.183843940417301</c:v>
                </c:pt>
                <c:pt idx="16">
                  <c:v>105.06641219349</c:v>
                </c:pt>
                <c:pt idx="17">
                  <c:v>27.348501791470699</c:v>
                </c:pt>
                <c:pt idx="18">
                  <c:v>198.43932374584699</c:v>
                </c:pt>
                <c:pt idx="19">
                  <c:v>253.30495831930401</c:v>
                </c:pt>
              </c:numCache>
            </c:numRef>
          </c:yVal>
          <c:smooth val="0"/>
          <c:extLst>
            <c:ext xmlns:c16="http://schemas.microsoft.com/office/drawing/2014/chart" uri="{C3380CC4-5D6E-409C-BE32-E72D297353CC}">
              <c16:uniqueId val="{00000004-2FA7-48E4-AE66-3A1FF7FBDDD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D$7:$D$26</c:f>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f>'[Collect_Indiviual_Data_LS2 NEW.xlsm]Portland'!$J$31:$J$50</c:f>
              <c:numCache>
                <c:formatCode>General</c:formatCode>
                <c:ptCount val="20"/>
                <c:pt idx="0">
                  <c:v>343.58173290809401</c:v>
                </c:pt>
                <c:pt idx="1">
                  <c:v>40.820161995743902</c:v>
                </c:pt>
                <c:pt idx="2">
                  <c:v>291.25505927432698</c:v>
                </c:pt>
                <c:pt idx="3">
                  <c:v>287.85398636210101</c:v>
                </c:pt>
                <c:pt idx="4">
                  <c:v>71.055190787264095</c:v>
                </c:pt>
                <c:pt idx="5">
                  <c:v>326.736036012841</c:v>
                </c:pt>
                <c:pt idx="6">
                  <c:v>63.396518387693597</c:v>
                </c:pt>
                <c:pt idx="7">
                  <c:v>119.51835829759</c:v>
                </c:pt>
                <c:pt idx="8">
                  <c:v>18.530977833081</c:v>
                </c:pt>
                <c:pt idx="9">
                  <c:v>90.222645608466493</c:v>
                </c:pt>
                <c:pt idx="10">
                  <c:v>61.7654150725036</c:v>
                </c:pt>
                <c:pt idx="11">
                  <c:v>153.97230159509701</c:v>
                </c:pt>
                <c:pt idx="12">
                  <c:v>216.57285578795299</c:v>
                </c:pt>
                <c:pt idx="13">
                  <c:v>129.744591378629</c:v>
                </c:pt>
                <c:pt idx="14">
                  <c:v>104.765327187509</c:v>
                </c:pt>
                <c:pt idx="15">
                  <c:v>17.2168212199728</c:v>
                </c:pt>
                <c:pt idx="16">
                  <c:v>105.084742938925</c:v>
                </c:pt>
                <c:pt idx="17">
                  <c:v>27.427434814899399</c:v>
                </c:pt>
                <c:pt idx="18">
                  <c:v>198.48505507828301</c:v>
                </c:pt>
                <c:pt idx="19">
                  <c:v>253.42384963610999</c:v>
                </c:pt>
              </c:numCache>
            </c:numRef>
          </c:yVal>
          <c:smooth val="0"/>
          <c:extLst>
            <c:ext xmlns:c16="http://schemas.microsoft.com/office/drawing/2014/chart" uri="{C3380CC4-5D6E-409C-BE32-E72D297353CC}">
              <c16:uniqueId val="{00000006-2FA7-48E4-AE66-3A1FF7FBDDD4}"/>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D$7:$D$26</c:f>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f>'[Collect_Indiviual_Data_LS2 NEW.xlsm]Salt Lake City'!$J$31:$J$50</c:f>
              <c:numCache>
                <c:formatCode>General</c:formatCode>
                <c:ptCount val="20"/>
                <c:pt idx="0">
                  <c:v>341.78511578868898</c:v>
                </c:pt>
                <c:pt idx="1">
                  <c:v>34.839514233746797</c:v>
                </c:pt>
                <c:pt idx="2">
                  <c:v>268.64378639704398</c:v>
                </c:pt>
                <c:pt idx="3">
                  <c:v>281.95040334952398</c:v>
                </c:pt>
                <c:pt idx="4">
                  <c:v>52.615587682207703</c:v>
                </c:pt>
                <c:pt idx="5">
                  <c:v>320.33331696732398</c:v>
                </c:pt>
                <c:pt idx="6">
                  <c:v>61.436500010059198</c:v>
                </c:pt>
                <c:pt idx="7">
                  <c:v>99.246879318054496</c:v>
                </c:pt>
                <c:pt idx="8">
                  <c:v>12.566281431522899</c:v>
                </c:pt>
                <c:pt idx="9">
                  <c:v>72.231600613008197</c:v>
                </c:pt>
                <c:pt idx="10">
                  <c:v>52.1045895784031</c:v>
                </c:pt>
                <c:pt idx="11">
                  <c:v>140.23327014855201</c:v>
                </c:pt>
                <c:pt idx="12">
                  <c:v>212.74324051306601</c:v>
                </c:pt>
                <c:pt idx="13">
                  <c:v>114.02284772773601</c:v>
                </c:pt>
                <c:pt idx="14">
                  <c:v>98.421344571085896</c:v>
                </c:pt>
                <c:pt idx="15">
                  <c:v>11.8953257976298</c:v>
                </c:pt>
                <c:pt idx="16">
                  <c:v>90.350713651128203</c:v>
                </c:pt>
                <c:pt idx="17">
                  <c:v>17.166428458265301</c:v>
                </c:pt>
                <c:pt idx="18">
                  <c:v>190.00173152547799</c:v>
                </c:pt>
                <c:pt idx="19">
                  <c:v>227.376853950482</c:v>
                </c:pt>
              </c:numCache>
            </c:numRef>
          </c:yVal>
          <c:smooth val="0"/>
          <c:extLst>
            <c:ext xmlns:c16="http://schemas.microsoft.com/office/drawing/2014/chart" uri="{C3380CC4-5D6E-409C-BE32-E72D297353CC}">
              <c16:uniqueId val="{00000008-2FA7-48E4-AE66-3A1FF7FBDDD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D$7:$D$26</c:f>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f>'[Collect_Indiviual_Data_LS2 NEW.xlsm]San Francisco'!$J$31:$J$50</c:f>
              <c:numCache>
                <c:formatCode>General</c:formatCode>
                <c:ptCount val="20"/>
                <c:pt idx="0">
                  <c:v>344.02358755701198</c:v>
                </c:pt>
                <c:pt idx="1">
                  <c:v>42.133069708619601</c:v>
                </c:pt>
                <c:pt idx="2">
                  <c:v>292.74278763817</c:v>
                </c:pt>
                <c:pt idx="3">
                  <c:v>289.38431476529797</c:v>
                </c:pt>
                <c:pt idx="4">
                  <c:v>74.931958895353802</c:v>
                </c:pt>
                <c:pt idx="5">
                  <c:v>327.44537426002501</c:v>
                </c:pt>
                <c:pt idx="6">
                  <c:v>63.550426983867901</c:v>
                </c:pt>
                <c:pt idx="7">
                  <c:v>122.454913463189</c:v>
                </c:pt>
                <c:pt idx="8">
                  <c:v>19.7148838700775</c:v>
                </c:pt>
                <c:pt idx="9">
                  <c:v>93.967179655341297</c:v>
                </c:pt>
                <c:pt idx="10">
                  <c:v>63.334607628463097</c:v>
                </c:pt>
                <c:pt idx="11">
                  <c:v>156.14361827066199</c:v>
                </c:pt>
                <c:pt idx="12">
                  <c:v>217.54968403733201</c:v>
                </c:pt>
                <c:pt idx="13">
                  <c:v>132.15424010021599</c:v>
                </c:pt>
                <c:pt idx="14">
                  <c:v>104.896327023683</c:v>
                </c:pt>
                <c:pt idx="15">
                  <c:v>17.5362313224121</c:v>
                </c:pt>
                <c:pt idx="16">
                  <c:v>105.960014781886</c:v>
                </c:pt>
                <c:pt idx="17">
                  <c:v>30.959374869738198</c:v>
                </c:pt>
                <c:pt idx="18">
                  <c:v>199.918981691064</c:v>
                </c:pt>
                <c:pt idx="19">
                  <c:v>257.97031465636201</c:v>
                </c:pt>
              </c:numCache>
            </c:numRef>
          </c:yVal>
          <c:smooth val="0"/>
          <c:extLst>
            <c:ext xmlns:c16="http://schemas.microsoft.com/office/drawing/2014/chart" uri="{C3380CC4-5D6E-409C-BE32-E72D297353CC}">
              <c16:uniqueId val="{0000000A-2FA7-48E4-AE66-3A1FF7FBDDD4}"/>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D$7:$D$26</c:f>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f>'[Collect_Indiviual_Data_LS2 NEW.xlsm]San Jose'!$J$31:$J$50</c:f>
              <c:numCache>
                <c:formatCode>General</c:formatCode>
                <c:ptCount val="20"/>
                <c:pt idx="0">
                  <c:v>343.277853428328</c:v>
                </c:pt>
                <c:pt idx="1">
                  <c:v>39.558772904236399</c:v>
                </c:pt>
                <c:pt idx="2">
                  <c:v>289.12980667033003</c:v>
                </c:pt>
                <c:pt idx="3">
                  <c:v>286.77096708318999</c:v>
                </c:pt>
                <c:pt idx="4">
                  <c:v>68.0925739077651</c:v>
                </c:pt>
                <c:pt idx="5">
                  <c:v>325.91388631272503</c:v>
                </c:pt>
                <c:pt idx="6">
                  <c:v>63.326869129240698</c:v>
                </c:pt>
                <c:pt idx="7">
                  <c:v>117.178032442906</c:v>
                </c:pt>
                <c:pt idx="8">
                  <c:v>17.400957368702201</c:v>
                </c:pt>
                <c:pt idx="9">
                  <c:v>88.357024066849107</c:v>
                </c:pt>
                <c:pt idx="10">
                  <c:v>60.281412802745898</c:v>
                </c:pt>
                <c:pt idx="11">
                  <c:v>152.58025262965199</c:v>
                </c:pt>
                <c:pt idx="12">
                  <c:v>215.728138154118</c:v>
                </c:pt>
                <c:pt idx="13">
                  <c:v>127.63098116733001</c:v>
                </c:pt>
                <c:pt idx="14">
                  <c:v>104.69572766929799</c:v>
                </c:pt>
                <c:pt idx="15">
                  <c:v>16.312559153199398</c:v>
                </c:pt>
                <c:pt idx="16">
                  <c:v>104.16495206358</c:v>
                </c:pt>
                <c:pt idx="17">
                  <c:v>25.3763145411347</c:v>
                </c:pt>
                <c:pt idx="18">
                  <c:v>197.18712297358701</c:v>
                </c:pt>
                <c:pt idx="19">
                  <c:v>250.18010976825701</c:v>
                </c:pt>
              </c:numCache>
            </c:numRef>
          </c:yVal>
          <c:smooth val="0"/>
          <c:extLst>
            <c:ext xmlns:c16="http://schemas.microsoft.com/office/drawing/2014/chart" uri="{C3380CC4-5D6E-409C-BE32-E72D297353CC}">
              <c16:uniqueId val="{0000000C-2FA7-48E4-AE66-3A1FF7FBDDD4}"/>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D$7:$D$26</c:f>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f>'[Collect_Indiviual_Data_LS2 NEW.xlsm]Seattle'!$J$31:$J$50</c:f>
              <c:numCache>
                <c:formatCode>General</c:formatCode>
                <c:ptCount val="20"/>
                <c:pt idx="0">
                  <c:v>342.143032739369</c:v>
                </c:pt>
                <c:pt idx="1">
                  <c:v>35.536755870378897</c:v>
                </c:pt>
                <c:pt idx="2">
                  <c:v>273.666941803432</c:v>
                </c:pt>
                <c:pt idx="3">
                  <c:v>282.86009870116101</c:v>
                </c:pt>
                <c:pt idx="4">
                  <c:v>56.083806129951398</c:v>
                </c:pt>
                <c:pt idx="5">
                  <c:v>321.969658903773</c:v>
                </c:pt>
                <c:pt idx="6">
                  <c:v>62.378242050431098</c:v>
                </c:pt>
                <c:pt idx="7">
                  <c:v>103.21114719432001</c:v>
                </c:pt>
                <c:pt idx="8">
                  <c:v>13.2168492960544</c:v>
                </c:pt>
                <c:pt idx="9">
                  <c:v>75.931246455386002</c:v>
                </c:pt>
                <c:pt idx="10">
                  <c:v>53.872959452545103</c:v>
                </c:pt>
                <c:pt idx="11">
                  <c:v>143.57819141570499</c:v>
                </c:pt>
                <c:pt idx="12">
                  <c:v>213.45430005010499</c:v>
                </c:pt>
                <c:pt idx="13">
                  <c:v>117.373315242714</c:v>
                </c:pt>
                <c:pt idx="14">
                  <c:v>98.984509316111499</c:v>
                </c:pt>
                <c:pt idx="15">
                  <c:v>13.228411912547299</c:v>
                </c:pt>
                <c:pt idx="16">
                  <c:v>94.271892404415397</c:v>
                </c:pt>
                <c:pt idx="17">
                  <c:v>18.048835969842099</c:v>
                </c:pt>
                <c:pt idx="18">
                  <c:v>191.624836382833</c:v>
                </c:pt>
                <c:pt idx="19">
                  <c:v>232.56888210893101</c:v>
                </c:pt>
              </c:numCache>
            </c:numRef>
          </c:yVal>
          <c:smooth val="0"/>
          <c:extLst>
            <c:ext xmlns:c16="http://schemas.microsoft.com/office/drawing/2014/chart" uri="{C3380CC4-5D6E-409C-BE32-E72D297353CC}">
              <c16:uniqueId val="{0000000E-2FA7-48E4-AE66-3A1FF7FBDDD4}"/>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D$7:$D$26</c:f>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f>'[Collect_Indiviual_Data_LS2 NEW.xlsm]Memphis'!$J$31:$J$50</c:f>
              <c:numCache>
                <c:formatCode>General</c:formatCode>
                <c:ptCount val="20"/>
                <c:pt idx="0">
                  <c:v>342.20912578454897</c:v>
                </c:pt>
                <c:pt idx="1">
                  <c:v>35.909472621580399</c:v>
                </c:pt>
                <c:pt idx="2">
                  <c:v>275.94521410053898</c:v>
                </c:pt>
                <c:pt idx="3">
                  <c:v>283.27640471936797</c:v>
                </c:pt>
                <c:pt idx="4">
                  <c:v>57.643124209433097</c:v>
                </c:pt>
                <c:pt idx="5">
                  <c:v>322.61318683139399</c:v>
                </c:pt>
                <c:pt idx="6">
                  <c:v>62.643580363386398</c:v>
                </c:pt>
                <c:pt idx="7">
                  <c:v>105.155175259899</c:v>
                </c:pt>
                <c:pt idx="8">
                  <c:v>13.523901876299099</c:v>
                </c:pt>
                <c:pt idx="9">
                  <c:v>77.882627975513699</c:v>
                </c:pt>
                <c:pt idx="10">
                  <c:v>54.699003043033301</c:v>
                </c:pt>
                <c:pt idx="11">
                  <c:v>145.16944553296099</c:v>
                </c:pt>
                <c:pt idx="12">
                  <c:v>213.74602061834099</c:v>
                </c:pt>
                <c:pt idx="13">
                  <c:v>118.832789664199</c:v>
                </c:pt>
                <c:pt idx="14">
                  <c:v>99.897498432492995</c:v>
                </c:pt>
                <c:pt idx="15">
                  <c:v>13.4248423401653</c:v>
                </c:pt>
                <c:pt idx="16">
                  <c:v>96.200389346378401</c:v>
                </c:pt>
                <c:pt idx="17">
                  <c:v>18.5375591375272</c:v>
                </c:pt>
                <c:pt idx="18">
                  <c:v>192.35138621347599</c:v>
                </c:pt>
                <c:pt idx="19">
                  <c:v>234.79323063489801</c:v>
                </c:pt>
              </c:numCache>
            </c:numRef>
          </c:yVal>
          <c:smooth val="0"/>
          <c:extLst>
            <c:ext xmlns:c16="http://schemas.microsoft.com/office/drawing/2014/chart" uri="{C3380CC4-5D6E-409C-BE32-E72D297353CC}">
              <c16:uniqueId val="{00000010-2FA7-48E4-AE66-3A1FF7FBDDD4}"/>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D$7:$D$26</c:f>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f>'[Collect_Indiviual_Data_LS2 NEW.xlsm]Charleston'!$J$31:$J$50</c:f>
              <c:numCache>
                <c:formatCode>General</c:formatCode>
                <c:ptCount val="20"/>
                <c:pt idx="0">
                  <c:v>342.229395893336</c:v>
                </c:pt>
                <c:pt idx="1">
                  <c:v>35.978188731610899</c:v>
                </c:pt>
                <c:pt idx="2">
                  <c:v>276.36066277343201</c:v>
                </c:pt>
                <c:pt idx="3">
                  <c:v>283.343616243133</c:v>
                </c:pt>
                <c:pt idx="4">
                  <c:v>57.881438268402398</c:v>
                </c:pt>
                <c:pt idx="5">
                  <c:v>322.70248163221601</c:v>
                </c:pt>
                <c:pt idx="6">
                  <c:v>62.687801261884097</c:v>
                </c:pt>
                <c:pt idx="7">
                  <c:v>105.49613981905399</c:v>
                </c:pt>
                <c:pt idx="8">
                  <c:v>13.5809580277474</c:v>
                </c:pt>
                <c:pt idx="9">
                  <c:v>78.220999820877907</c:v>
                </c:pt>
                <c:pt idx="10">
                  <c:v>54.840988704182202</c:v>
                </c:pt>
                <c:pt idx="11">
                  <c:v>145.38552733472301</c:v>
                </c:pt>
                <c:pt idx="12">
                  <c:v>213.795718046524</c:v>
                </c:pt>
                <c:pt idx="13">
                  <c:v>119.06152234676399</c:v>
                </c:pt>
                <c:pt idx="14">
                  <c:v>100.056583174842</c:v>
                </c:pt>
                <c:pt idx="15">
                  <c:v>13.451460823898699</c:v>
                </c:pt>
                <c:pt idx="16">
                  <c:v>96.576603703566505</c:v>
                </c:pt>
                <c:pt idx="17">
                  <c:v>18.625896661143599</c:v>
                </c:pt>
                <c:pt idx="18">
                  <c:v>192.48280688366199</c:v>
                </c:pt>
                <c:pt idx="19">
                  <c:v>235.16808377632699</c:v>
                </c:pt>
              </c:numCache>
            </c:numRef>
          </c:yVal>
          <c:smooth val="0"/>
          <c:extLst>
            <c:ext xmlns:c16="http://schemas.microsoft.com/office/drawing/2014/chart" uri="{C3380CC4-5D6E-409C-BE32-E72D297353CC}">
              <c16:uniqueId val="{00000012-2FA7-48E4-AE66-3A1FF7FBDDD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B729-4EFC-9812-8C199AE8DBE3}"/>
              </c:ext>
            </c:extLst>
          </c:dPt>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H$5:$H$204</c:f>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f>'[Collect_Indiviual_Data_LS2 NEW.xlsm]Trendlines'!$E$5:$E$204</c:f>
              <c:numCache>
                <c:formatCode>General</c:formatCode>
                <c:ptCount val="200"/>
                <c:pt idx="0">
                  <c:v>125.539806186931</c:v>
                </c:pt>
                <c:pt idx="1">
                  <c:v>6.94860250074123</c:v>
                </c:pt>
                <c:pt idx="2">
                  <c:v>53.386255783200703</c:v>
                </c:pt>
                <c:pt idx="3">
                  <c:v>7.8790958380958998</c:v>
                </c:pt>
                <c:pt idx="4">
                  <c:v>3.54723497766477</c:v>
                </c:pt>
                <c:pt idx="5">
                  <c:v>77.608655280809103</c:v>
                </c:pt>
                <c:pt idx="6">
                  <c:v>2.7979556606167701</c:v>
                </c:pt>
                <c:pt idx="7">
                  <c:v>0.57243404306006995</c:v>
                </c:pt>
                <c:pt idx="8">
                  <c:v>3.2434159874167299</c:v>
                </c:pt>
                <c:pt idx="9">
                  <c:v>3.3963756972874801</c:v>
                </c:pt>
                <c:pt idx="10">
                  <c:v>0.16979484644728601</c:v>
                </c:pt>
                <c:pt idx="11">
                  <c:v>0.76044370167872799</c:v>
                </c:pt>
                <c:pt idx="12">
                  <c:v>20.5860782066637</c:v>
                </c:pt>
                <c:pt idx="13">
                  <c:v>0.14746721628116899</c:v>
                </c:pt>
                <c:pt idx="14">
                  <c:v>28.864606150000402</c:v>
                </c:pt>
                <c:pt idx="15">
                  <c:v>3.1791532103182499E-3</c:v>
                </c:pt>
                <c:pt idx="16">
                  <c:v>1.0456848376155901</c:v>
                </c:pt>
                <c:pt idx="17">
                  <c:v>0</c:v>
                </c:pt>
                <c:pt idx="18">
                  <c:v>46.259557033204203</c:v>
                </c:pt>
                <c:pt idx="19">
                  <c:v>0.49172577101811099</c:v>
                </c:pt>
                <c:pt idx="20">
                  <c:v>344.53118912611802</c:v>
                </c:pt>
                <c:pt idx="21">
                  <c:v>45.130766408056203</c:v>
                </c:pt>
                <c:pt idx="22">
                  <c:v>296.60419510285402</c:v>
                </c:pt>
                <c:pt idx="23">
                  <c:v>291.43728949855102</c:v>
                </c:pt>
                <c:pt idx="24">
                  <c:v>84.833861895733193</c:v>
                </c:pt>
                <c:pt idx="25">
                  <c:v>327.74005168082999</c:v>
                </c:pt>
                <c:pt idx="26">
                  <c:v>64.142066375991305</c:v>
                </c:pt>
                <c:pt idx="27">
                  <c:v>127.07535307354399</c:v>
                </c:pt>
                <c:pt idx="28">
                  <c:v>22.280736977519702</c:v>
                </c:pt>
                <c:pt idx="29">
                  <c:v>101.373211036732</c:v>
                </c:pt>
                <c:pt idx="30">
                  <c:v>66.747912278904096</c:v>
                </c:pt>
                <c:pt idx="31">
                  <c:v>162.828849820513</c:v>
                </c:pt>
                <c:pt idx="32">
                  <c:v>217.94916826809799</c:v>
                </c:pt>
                <c:pt idx="33">
                  <c:v>137.68139651603499</c:v>
                </c:pt>
                <c:pt idx="34">
                  <c:v>105.68362812147799</c:v>
                </c:pt>
                <c:pt idx="35">
                  <c:v>18.631510864896299</c:v>
                </c:pt>
                <c:pt idx="36">
                  <c:v>111.962160582653</c:v>
                </c:pt>
                <c:pt idx="37">
                  <c:v>37.592855462438401</c:v>
                </c:pt>
                <c:pt idx="38">
                  <c:v>202.75379095117299</c:v>
                </c:pt>
                <c:pt idx="39">
                  <c:v>271.07870636943397</c:v>
                </c:pt>
                <c:pt idx="40">
                  <c:v>343.571509777578</c:v>
                </c:pt>
                <c:pt idx="41">
                  <c:v>40.780001850545403</c:v>
                </c:pt>
                <c:pt idx="42">
                  <c:v>291.16653388184199</c:v>
                </c:pt>
                <c:pt idx="43">
                  <c:v>287.80962476539901</c:v>
                </c:pt>
                <c:pt idx="44">
                  <c:v>70.959959277958006</c:v>
                </c:pt>
                <c:pt idx="45">
                  <c:v>326.70427179459</c:v>
                </c:pt>
                <c:pt idx="46">
                  <c:v>63.393715307044403</c:v>
                </c:pt>
                <c:pt idx="47">
                  <c:v>119.422555835721</c:v>
                </c:pt>
                <c:pt idx="48">
                  <c:v>18.491473611024102</c:v>
                </c:pt>
                <c:pt idx="49">
                  <c:v>90.140050216882898</c:v>
                </c:pt>
                <c:pt idx="50">
                  <c:v>61.725417287087801</c:v>
                </c:pt>
                <c:pt idx="51">
                  <c:v>153.921986223407</c:v>
                </c:pt>
                <c:pt idx="52">
                  <c:v>216.53923284717499</c:v>
                </c:pt>
                <c:pt idx="53">
                  <c:v>129.68500845453801</c:v>
                </c:pt>
                <c:pt idx="54">
                  <c:v>104.762490616243</c:v>
                </c:pt>
                <c:pt idx="55">
                  <c:v>17.183843940417301</c:v>
                </c:pt>
                <c:pt idx="56">
                  <c:v>105.06641219349</c:v>
                </c:pt>
                <c:pt idx="57">
                  <c:v>27.348501791470699</c:v>
                </c:pt>
                <c:pt idx="58">
                  <c:v>198.43932374584699</c:v>
                </c:pt>
                <c:pt idx="59">
                  <c:v>253.30495831930401</c:v>
                </c:pt>
                <c:pt idx="60">
                  <c:v>343.58173290809401</c:v>
                </c:pt>
                <c:pt idx="61">
                  <c:v>40.820161995743902</c:v>
                </c:pt>
                <c:pt idx="62">
                  <c:v>291.25505927432698</c:v>
                </c:pt>
                <c:pt idx="63">
                  <c:v>287.85398636210101</c:v>
                </c:pt>
                <c:pt idx="64">
                  <c:v>71.055190787264095</c:v>
                </c:pt>
                <c:pt idx="65">
                  <c:v>326.736036012841</c:v>
                </c:pt>
                <c:pt idx="66">
                  <c:v>63.396518387693597</c:v>
                </c:pt>
                <c:pt idx="67">
                  <c:v>119.51835829759</c:v>
                </c:pt>
                <c:pt idx="68">
                  <c:v>18.530977833081</c:v>
                </c:pt>
                <c:pt idx="69">
                  <c:v>90.222645608466493</c:v>
                </c:pt>
                <c:pt idx="70">
                  <c:v>61.7654150725036</c:v>
                </c:pt>
                <c:pt idx="71">
                  <c:v>153.97230159509701</c:v>
                </c:pt>
                <c:pt idx="72">
                  <c:v>216.57285578795299</c:v>
                </c:pt>
                <c:pt idx="73">
                  <c:v>129.744591378629</c:v>
                </c:pt>
                <c:pt idx="74">
                  <c:v>104.765327187509</c:v>
                </c:pt>
                <c:pt idx="75">
                  <c:v>17.2168212199728</c:v>
                </c:pt>
                <c:pt idx="76">
                  <c:v>105.084742938925</c:v>
                </c:pt>
                <c:pt idx="77">
                  <c:v>27.427434814899399</c:v>
                </c:pt>
                <c:pt idx="78">
                  <c:v>198.48505507828301</c:v>
                </c:pt>
                <c:pt idx="79">
                  <c:v>253.42384963610999</c:v>
                </c:pt>
                <c:pt idx="80">
                  <c:v>341.78511578868898</c:v>
                </c:pt>
                <c:pt idx="81">
                  <c:v>34.839514233746797</c:v>
                </c:pt>
                <c:pt idx="82">
                  <c:v>268.64378639704398</c:v>
                </c:pt>
                <c:pt idx="83">
                  <c:v>281.95040334952398</c:v>
                </c:pt>
                <c:pt idx="84">
                  <c:v>52.615587682207703</c:v>
                </c:pt>
                <c:pt idx="85">
                  <c:v>320.33331696732398</c:v>
                </c:pt>
                <c:pt idx="86">
                  <c:v>61.436500010059198</c:v>
                </c:pt>
                <c:pt idx="87">
                  <c:v>99.246879318054496</c:v>
                </c:pt>
                <c:pt idx="88">
                  <c:v>12.566281431522899</c:v>
                </c:pt>
                <c:pt idx="89">
                  <c:v>72.231600613008197</c:v>
                </c:pt>
                <c:pt idx="90">
                  <c:v>52.1045895784031</c:v>
                </c:pt>
                <c:pt idx="91">
                  <c:v>140.23327014855201</c:v>
                </c:pt>
                <c:pt idx="92">
                  <c:v>212.74324051306601</c:v>
                </c:pt>
                <c:pt idx="93">
                  <c:v>114.02284772773601</c:v>
                </c:pt>
                <c:pt idx="94">
                  <c:v>98.421344571085896</c:v>
                </c:pt>
                <c:pt idx="95">
                  <c:v>11.8953257976298</c:v>
                </c:pt>
                <c:pt idx="96">
                  <c:v>90.350713651128203</c:v>
                </c:pt>
                <c:pt idx="97">
                  <c:v>17.166428458265301</c:v>
                </c:pt>
                <c:pt idx="98">
                  <c:v>190.00173152547799</c:v>
                </c:pt>
                <c:pt idx="99">
                  <c:v>227.376853950482</c:v>
                </c:pt>
                <c:pt idx="100">
                  <c:v>344.02358755701198</c:v>
                </c:pt>
                <c:pt idx="101">
                  <c:v>42.133069708619601</c:v>
                </c:pt>
                <c:pt idx="102">
                  <c:v>292.74278763817</c:v>
                </c:pt>
                <c:pt idx="103">
                  <c:v>289.38431476529797</c:v>
                </c:pt>
                <c:pt idx="104">
                  <c:v>74.931958895353802</c:v>
                </c:pt>
                <c:pt idx="105">
                  <c:v>327.44537426002501</c:v>
                </c:pt>
                <c:pt idx="106">
                  <c:v>63.550426983867901</c:v>
                </c:pt>
                <c:pt idx="107">
                  <c:v>122.454913463189</c:v>
                </c:pt>
                <c:pt idx="108">
                  <c:v>19.7148838700775</c:v>
                </c:pt>
                <c:pt idx="109">
                  <c:v>93.967179655341297</c:v>
                </c:pt>
                <c:pt idx="110">
                  <c:v>63.334607628463097</c:v>
                </c:pt>
                <c:pt idx="111">
                  <c:v>156.14361827066199</c:v>
                </c:pt>
                <c:pt idx="112">
                  <c:v>217.54968403733201</c:v>
                </c:pt>
                <c:pt idx="113">
                  <c:v>132.15424010021599</c:v>
                </c:pt>
                <c:pt idx="114">
                  <c:v>104.896327023683</c:v>
                </c:pt>
                <c:pt idx="115">
                  <c:v>17.5362313224121</c:v>
                </c:pt>
                <c:pt idx="116">
                  <c:v>105.960014781886</c:v>
                </c:pt>
                <c:pt idx="117">
                  <c:v>30.959374869738198</c:v>
                </c:pt>
                <c:pt idx="118">
                  <c:v>199.918981691064</c:v>
                </c:pt>
                <c:pt idx="119">
                  <c:v>257.97031465636201</c:v>
                </c:pt>
                <c:pt idx="120">
                  <c:v>343.277853428328</c:v>
                </c:pt>
                <c:pt idx="121">
                  <c:v>39.558772904236399</c:v>
                </c:pt>
                <c:pt idx="122">
                  <c:v>289.12980667033003</c:v>
                </c:pt>
                <c:pt idx="123">
                  <c:v>286.77096708318999</c:v>
                </c:pt>
                <c:pt idx="124">
                  <c:v>68.0925739077651</c:v>
                </c:pt>
                <c:pt idx="125">
                  <c:v>325.91388631272503</c:v>
                </c:pt>
                <c:pt idx="126">
                  <c:v>63.326869129240698</c:v>
                </c:pt>
                <c:pt idx="127">
                  <c:v>117.178032442906</c:v>
                </c:pt>
                <c:pt idx="128">
                  <c:v>17.400957368702201</c:v>
                </c:pt>
                <c:pt idx="129">
                  <c:v>88.357024066849107</c:v>
                </c:pt>
                <c:pt idx="130">
                  <c:v>60.281412802745898</c:v>
                </c:pt>
                <c:pt idx="131">
                  <c:v>152.58025262965199</c:v>
                </c:pt>
                <c:pt idx="132">
                  <c:v>215.728138154118</c:v>
                </c:pt>
                <c:pt idx="133">
                  <c:v>127.63098116733001</c:v>
                </c:pt>
                <c:pt idx="134">
                  <c:v>104.69572766929799</c:v>
                </c:pt>
                <c:pt idx="135">
                  <c:v>16.312559153199398</c:v>
                </c:pt>
                <c:pt idx="136">
                  <c:v>104.16495206358</c:v>
                </c:pt>
                <c:pt idx="137">
                  <c:v>25.3763145411347</c:v>
                </c:pt>
                <c:pt idx="138">
                  <c:v>197.18712297358701</c:v>
                </c:pt>
                <c:pt idx="139">
                  <c:v>250.18010976825701</c:v>
                </c:pt>
                <c:pt idx="140">
                  <c:v>342.143032739369</c:v>
                </c:pt>
                <c:pt idx="141">
                  <c:v>35.536755870378897</c:v>
                </c:pt>
                <c:pt idx="142">
                  <c:v>273.666941803432</c:v>
                </c:pt>
                <c:pt idx="143">
                  <c:v>282.86009870116101</c:v>
                </c:pt>
                <c:pt idx="144">
                  <c:v>56.083806129951398</c:v>
                </c:pt>
                <c:pt idx="145">
                  <c:v>321.969658903773</c:v>
                </c:pt>
                <c:pt idx="146">
                  <c:v>62.378242050431098</c:v>
                </c:pt>
                <c:pt idx="147">
                  <c:v>103.21114719432001</c:v>
                </c:pt>
                <c:pt idx="148">
                  <c:v>13.2168492960544</c:v>
                </c:pt>
                <c:pt idx="149">
                  <c:v>75.931246455386002</c:v>
                </c:pt>
                <c:pt idx="150">
                  <c:v>53.872959452545103</c:v>
                </c:pt>
                <c:pt idx="151">
                  <c:v>143.57819141570499</c:v>
                </c:pt>
                <c:pt idx="152">
                  <c:v>213.45430005010499</c:v>
                </c:pt>
                <c:pt idx="153">
                  <c:v>117.373315242714</c:v>
                </c:pt>
                <c:pt idx="154">
                  <c:v>98.984509316111499</c:v>
                </c:pt>
                <c:pt idx="155">
                  <c:v>13.228411912547299</c:v>
                </c:pt>
                <c:pt idx="156">
                  <c:v>94.271892404415397</c:v>
                </c:pt>
                <c:pt idx="157">
                  <c:v>18.048835969842099</c:v>
                </c:pt>
                <c:pt idx="158">
                  <c:v>191.624836382833</c:v>
                </c:pt>
                <c:pt idx="159">
                  <c:v>232.56888210893101</c:v>
                </c:pt>
                <c:pt idx="160">
                  <c:v>342.20912578454897</c:v>
                </c:pt>
                <c:pt idx="161">
                  <c:v>35.909472621580399</c:v>
                </c:pt>
                <c:pt idx="162">
                  <c:v>275.94521410053898</c:v>
                </c:pt>
                <c:pt idx="163">
                  <c:v>283.27640471936797</c:v>
                </c:pt>
                <c:pt idx="164">
                  <c:v>57.643124209433097</c:v>
                </c:pt>
                <c:pt idx="165">
                  <c:v>322.61318683139399</c:v>
                </c:pt>
                <c:pt idx="166">
                  <c:v>62.643580363386398</c:v>
                </c:pt>
                <c:pt idx="167">
                  <c:v>105.155175259899</c:v>
                </c:pt>
                <c:pt idx="168">
                  <c:v>13.523901876299099</c:v>
                </c:pt>
                <c:pt idx="169">
                  <c:v>77.882627975513699</c:v>
                </c:pt>
                <c:pt idx="170">
                  <c:v>54.699003043033301</c:v>
                </c:pt>
                <c:pt idx="171">
                  <c:v>145.16944553296099</c:v>
                </c:pt>
                <c:pt idx="172">
                  <c:v>213.74602061834099</c:v>
                </c:pt>
                <c:pt idx="173">
                  <c:v>118.832789664199</c:v>
                </c:pt>
                <c:pt idx="174">
                  <c:v>99.897498432492995</c:v>
                </c:pt>
                <c:pt idx="175">
                  <c:v>13.4248423401653</c:v>
                </c:pt>
                <c:pt idx="176">
                  <c:v>96.200389346378401</c:v>
                </c:pt>
                <c:pt idx="177">
                  <c:v>18.5375591375272</c:v>
                </c:pt>
                <c:pt idx="178">
                  <c:v>192.35138621347599</c:v>
                </c:pt>
                <c:pt idx="179">
                  <c:v>234.79323063489801</c:v>
                </c:pt>
                <c:pt idx="180">
                  <c:v>342.229395893336</c:v>
                </c:pt>
                <c:pt idx="181">
                  <c:v>35.978188731610899</c:v>
                </c:pt>
                <c:pt idx="182">
                  <c:v>276.36066277343201</c:v>
                </c:pt>
                <c:pt idx="183">
                  <c:v>283.343616243133</c:v>
                </c:pt>
                <c:pt idx="184">
                  <c:v>57.881438268402398</c:v>
                </c:pt>
                <c:pt idx="185">
                  <c:v>322.70248163221601</c:v>
                </c:pt>
                <c:pt idx="186">
                  <c:v>62.687801261884097</c:v>
                </c:pt>
                <c:pt idx="187">
                  <c:v>105.49613981905399</c:v>
                </c:pt>
                <c:pt idx="188">
                  <c:v>13.5809580277474</c:v>
                </c:pt>
                <c:pt idx="189">
                  <c:v>78.220999820877907</c:v>
                </c:pt>
                <c:pt idx="190">
                  <c:v>54.840988704182202</c:v>
                </c:pt>
                <c:pt idx="191">
                  <c:v>145.38552733472301</c:v>
                </c:pt>
                <c:pt idx="192">
                  <c:v>213.795718046524</c:v>
                </c:pt>
                <c:pt idx="193">
                  <c:v>119.06152234676399</c:v>
                </c:pt>
                <c:pt idx="194">
                  <c:v>100.056583174842</c:v>
                </c:pt>
                <c:pt idx="195">
                  <c:v>13.451460823898699</c:v>
                </c:pt>
                <c:pt idx="196">
                  <c:v>96.576603703566505</c:v>
                </c:pt>
                <c:pt idx="197">
                  <c:v>18.625896661143599</c:v>
                </c:pt>
                <c:pt idx="198">
                  <c:v>192.48280688366199</c:v>
                </c:pt>
                <c:pt idx="199">
                  <c:v>235.16808377632699</c:v>
                </c:pt>
              </c:numCache>
            </c:numRef>
          </c:yVal>
          <c:smooth val="0"/>
          <c:extLst>
            <c:ext xmlns:c16="http://schemas.microsoft.com/office/drawing/2014/chart" uri="{C3380CC4-5D6E-409C-BE32-E72D297353CC}">
              <c16:uniqueId val="{00000002-B729-4EFC-9812-8C199AE8DBE3}"/>
            </c:ext>
          </c:extLst>
        </c:ser>
        <c:dLbls>
          <c:showLegendKey val="0"/>
          <c:showVal val="0"/>
          <c:showCatName val="0"/>
          <c:showSerName val="0"/>
          <c:showPercent val="0"/>
          <c:showBubbleSize val="0"/>
        </c:dLbls>
        <c:axId val="433576960"/>
        <c:axId val="43357752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E$7:$E$26</c15:sqref>
                        </c15:formulaRef>
                      </c:ext>
                    </c:extLst>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extLst>
                      <c:ext uri="{02D57815-91ED-43cb-92C2-25804820EDAC}">
                        <c15:formulaRef>
                          <c15:sqref>'[Collect_Indiviual_Data_LS2 NEW.xlsm]Butte'!$K$31:$K$50</c15:sqref>
                        </c15:formulaRef>
                      </c:ext>
                    </c:extLst>
                    <c:numCache>
                      <c:formatCode>General</c:formatCode>
                      <c:ptCount val="20"/>
                      <c:pt idx="0">
                        <c:v>312.63992678423199</c:v>
                      </c:pt>
                      <c:pt idx="1">
                        <c:v>38.081508055206697</c:v>
                      </c:pt>
                      <c:pt idx="2">
                        <c:v>237.20969165289401</c:v>
                      </c:pt>
                      <c:pt idx="3">
                        <c:v>190.56094334003399</c:v>
                      </c:pt>
                      <c:pt idx="4">
                        <c:v>21.198734615997399</c:v>
                      </c:pt>
                      <c:pt idx="5">
                        <c:v>280.09918909693101</c:v>
                      </c:pt>
                      <c:pt idx="6">
                        <c:v>53.366681259170001</c:v>
                      </c:pt>
                      <c:pt idx="7">
                        <c:v>55.037679048585503</c:v>
                      </c:pt>
                      <c:pt idx="8">
                        <c:v>6.0150418791591402</c:v>
                      </c:pt>
                      <c:pt idx="9">
                        <c:v>48.2214815503987</c:v>
                      </c:pt>
                      <c:pt idx="10">
                        <c:v>19.188167805155999</c:v>
                      </c:pt>
                      <c:pt idx="11">
                        <c:v>120.865154448753</c:v>
                      </c:pt>
                      <c:pt idx="12">
                        <c:v>205.57029714480501</c:v>
                      </c:pt>
                      <c:pt idx="13">
                        <c:v>22.774307580678698</c:v>
                      </c:pt>
                      <c:pt idx="14">
                        <c:v>104.008284969413</c:v>
                      </c:pt>
                      <c:pt idx="15">
                        <c:v>14.473859344806</c:v>
                      </c:pt>
                      <c:pt idx="16">
                        <c:v>72.908042906307003</c:v>
                      </c:pt>
                      <c:pt idx="17">
                        <c:v>32.288734634389598</c:v>
                      </c:pt>
                      <c:pt idx="18">
                        <c:v>135.410839790637</c:v>
                      </c:pt>
                      <c:pt idx="19">
                        <c:v>125.685721759896</c:v>
                      </c:pt>
                    </c:numCache>
                  </c:numRef>
                </c:yVal>
                <c:smooth val="0"/>
                <c:extLst>
                  <c:ext xmlns:c16="http://schemas.microsoft.com/office/drawing/2014/chart" uri="{C3380CC4-5D6E-409C-BE32-E72D297353CC}">
                    <c16:uniqueId val="{00000001-2FA7-48E4-AE66-3A1FF7FBDDD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E$7:$E$26</c15:sqref>
                        </c15:formulaRef>
                      </c:ext>
                    </c:extLst>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extLst xmlns:c15="http://schemas.microsoft.com/office/drawing/2012/chart">
                      <c:ext xmlns:c15="http://schemas.microsoft.com/office/drawing/2012/chart" uri="{02D57815-91ED-43cb-92C2-25804820EDAC}">
                        <c15:formulaRef>
                          <c15:sqref>'[Collect_Indiviual_Data_LS2 NEW.xlsm]Eureka'!$K$31:$K$50</c15:sqref>
                        </c15:formulaRef>
                      </c:ext>
                    </c:extLst>
                    <c:numCache>
                      <c:formatCode>General</c:formatCode>
                      <c:ptCount val="20"/>
                      <c:pt idx="0">
                        <c:v>356.12374437891702</c:v>
                      </c:pt>
                      <c:pt idx="1">
                        <c:v>54.4296071888295</c:v>
                      </c:pt>
                      <c:pt idx="2">
                        <c:v>321.03725282535999</c:v>
                      </c:pt>
                      <c:pt idx="3">
                        <c:v>312.88316644945201</c:v>
                      </c:pt>
                      <c:pt idx="4">
                        <c:v>78.596052774882196</c:v>
                      </c:pt>
                      <c:pt idx="5">
                        <c:v>346.09197874614699</c:v>
                      </c:pt>
                      <c:pt idx="6">
                        <c:v>68.327017983910196</c:v>
                      </c:pt>
                      <c:pt idx="7">
                        <c:v>132.29723343369599</c:v>
                      </c:pt>
                      <c:pt idx="8">
                        <c:v>19.682430020047299</c:v>
                      </c:pt>
                      <c:pt idx="9">
                        <c:v>132.59947720886299</c:v>
                      </c:pt>
                      <c:pt idx="10">
                        <c:v>70.432921865141594</c:v>
                      </c:pt>
                      <c:pt idx="11">
                        <c:v>177.41003898282599</c:v>
                      </c:pt>
                      <c:pt idx="12">
                        <c:v>235.88565625506101</c:v>
                      </c:pt>
                      <c:pt idx="13">
                        <c:v>159.325860533146</c:v>
                      </c:pt>
                      <c:pt idx="14">
                        <c:v>114.967900863678</c:v>
                      </c:pt>
                      <c:pt idx="15">
                        <c:v>22.179294648941401</c:v>
                      </c:pt>
                      <c:pt idx="16">
                        <c:v>130.35395554886301</c:v>
                      </c:pt>
                      <c:pt idx="17">
                        <c:v>71.858839078273604</c:v>
                      </c:pt>
                      <c:pt idx="18">
                        <c:v>202.174813875289</c:v>
                      </c:pt>
                      <c:pt idx="19">
                        <c:v>314.78696472443102</c:v>
                      </c:pt>
                    </c:numCache>
                  </c:numRef>
                </c:yVal>
                <c:smooth val="0"/>
                <c:extLst xmlns:c15="http://schemas.microsoft.com/office/drawing/2012/chart">
                  <c:ext xmlns:c16="http://schemas.microsoft.com/office/drawing/2014/chart" uri="{C3380CC4-5D6E-409C-BE32-E72D297353CC}">
                    <c16:uniqueId val="{00000003-2FA7-48E4-AE66-3A1FF7FBDDD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E$7:$E$26</c15:sqref>
                        </c15:formulaRef>
                      </c:ext>
                    </c:extLst>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extLst xmlns:c15="http://schemas.microsoft.com/office/drawing/2012/chart">
                      <c:ext xmlns:c15="http://schemas.microsoft.com/office/drawing/2012/chart" uri="{02D57815-91ED-43cb-92C2-25804820EDAC}">
                        <c15:formulaRef>
                          <c15:sqref>'[Collect_Indiviual_Data_LS2 NEW.xlsm]Santa Monica'!$K$31:$K$50</c15:sqref>
                        </c15:formulaRef>
                      </c:ext>
                    </c:extLst>
                    <c:numCache>
                      <c:formatCode>General</c:formatCode>
                      <c:ptCount val="20"/>
                      <c:pt idx="0">
                        <c:v>354.76806248175001</c:v>
                      </c:pt>
                      <c:pt idx="1">
                        <c:v>53.512950755003601</c:v>
                      </c:pt>
                      <c:pt idx="2">
                        <c:v>320.04244903400399</c:v>
                      </c:pt>
                      <c:pt idx="3">
                        <c:v>312.13381229098201</c:v>
                      </c:pt>
                      <c:pt idx="4">
                        <c:v>73.088637340838503</c:v>
                      </c:pt>
                      <c:pt idx="5">
                        <c:v>346.09197874614699</c:v>
                      </c:pt>
                      <c:pt idx="6">
                        <c:v>67.9301952625204</c:v>
                      </c:pt>
                      <c:pt idx="7">
                        <c:v>127.95605747888401</c:v>
                      </c:pt>
                      <c:pt idx="8">
                        <c:v>15.9075292283199</c:v>
                      </c:pt>
                      <c:pt idx="9">
                        <c:v>130.38072175893501</c:v>
                      </c:pt>
                      <c:pt idx="10">
                        <c:v>67.674421385410199</c:v>
                      </c:pt>
                      <c:pt idx="11">
                        <c:v>175.26639582182699</c:v>
                      </c:pt>
                      <c:pt idx="12">
                        <c:v>235.88565625506101</c:v>
                      </c:pt>
                      <c:pt idx="13">
                        <c:v>158.55066714007199</c:v>
                      </c:pt>
                      <c:pt idx="14">
                        <c:v>113.786762460375</c:v>
                      </c:pt>
                      <c:pt idx="15">
                        <c:v>22.179294648941401</c:v>
                      </c:pt>
                      <c:pt idx="16">
                        <c:v>129.34518069257001</c:v>
                      </c:pt>
                      <c:pt idx="17">
                        <c:v>70.884463501449403</c:v>
                      </c:pt>
                      <c:pt idx="18">
                        <c:v>200.23473855149999</c:v>
                      </c:pt>
                      <c:pt idx="19">
                        <c:v>309.88534457122199</c:v>
                      </c:pt>
                    </c:numCache>
                  </c:numRef>
                </c:yVal>
                <c:smooth val="0"/>
                <c:extLst xmlns:c15="http://schemas.microsoft.com/office/drawing/2012/chart">
                  <c:ext xmlns:c16="http://schemas.microsoft.com/office/drawing/2014/chart" uri="{C3380CC4-5D6E-409C-BE32-E72D297353CC}">
                    <c16:uniqueId val="{00000005-2FA7-48E4-AE66-3A1FF7FBDDD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E$7:$E$26</c15:sqref>
                        </c15:formulaRef>
                      </c:ext>
                    </c:extLst>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extLst xmlns:c15="http://schemas.microsoft.com/office/drawing/2012/chart">
                      <c:ext xmlns:c15="http://schemas.microsoft.com/office/drawing/2012/chart" uri="{02D57815-91ED-43cb-92C2-25804820EDAC}">
                        <c15:formulaRef>
                          <c15:sqref>'[Collect_Indiviual_Data_LS2 NEW.xlsm]Portland'!$K$31:$K$50</c15:sqref>
                        </c15:formulaRef>
                      </c:ext>
                    </c:extLst>
                    <c:numCache>
                      <c:formatCode>General</c:formatCode>
                      <c:ptCount val="20"/>
                      <c:pt idx="0">
                        <c:v>355.85419782708999</c:v>
                      </c:pt>
                      <c:pt idx="1">
                        <c:v>54.336785051038902</c:v>
                      </c:pt>
                      <c:pt idx="2">
                        <c:v>321.26722106974501</c:v>
                      </c:pt>
                      <c:pt idx="3">
                        <c:v>312.66662064670999</c:v>
                      </c:pt>
                      <c:pt idx="4">
                        <c:v>78.045471472432496</c:v>
                      </c:pt>
                      <c:pt idx="5">
                        <c:v>346.09197874614699</c:v>
                      </c:pt>
                      <c:pt idx="6">
                        <c:v>67.985949890716896</c:v>
                      </c:pt>
                      <c:pt idx="7">
                        <c:v>131.821958157296</c:v>
                      </c:pt>
                      <c:pt idx="8">
                        <c:v>18.880339735966199</c:v>
                      </c:pt>
                      <c:pt idx="9">
                        <c:v>131.85538303715401</c:v>
                      </c:pt>
                      <c:pt idx="10">
                        <c:v>69.953751849452203</c:v>
                      </c:pt>
                      <c:pt idx="11">
                        <c:v>177.35067952780199</c:v>
                      </c:pt>
                      <c:pt idx="12">
                        <c:v>235.88565625506101</c:v>
                      </c:pt>
                      <c:pt idx="13">
                        <c:v>159.00183235344801</c:v>
                      </c:pt>
                      <c:pt idx="14">
                        <c:v>114.237143921046</c:v>
                      </c:pt>
                      <c:pt idx="15">
                        <c:v>22.179294648941401</c:v>
                      </c:pt>
                      <c:pt idx="16">
                        <c:v>129.89131491487001</c:v>
                      </c:pt>
                      <c:pt idx="17">
                        <c:v>71.461844592972</c:v>
                      </c:pt>
                      <c:pt idx="18">
                        <c:v>202.025761594302</c:v>
                      </c:pt>
                      <c:pt idx="19">
                        <c:v>314.253920453803</c:v>
                      </c:pt>
                    </c:numCache>
                  </c:numRef>
                </c:yVal>
                <c:smooth val="0"/>
                <c:extLst xmlns:c15="http://schemas.microsoft.com/office/drawing/2012/chart">
                  <c:ext xmlns:c16="http://schemas.microsoft.com/office/drawing/2014/chart" uri="{C3380CC4-5D6E-409C-BE32-E72D297353CC}">
                    <c16:uniqueId val="{00000007-2FA7-48E4-AE66-3A1FF7FBDDD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E$7:$E$26</c15:sqref>
                        </c15:formulaRef>
                      </c:ext>
                    </c:extLst>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extLst xmlns:c15="http://schemas.microsoft.com/office/drawing/2012/chart">
                      <c:ext xmlns:c15="http://schemas.microsoft.com/office/drawing/2012/chart" uri="{02D57815-91ED-43cb-92C2-25804820EDAC}">
                        <c15:formulaRef>
                          <c15:sqref>'[Collect_Indiviual_Data_LS2 NEW.xlsm]Salt Lake City'!$K$31:$K$50</c15:sqref>
                        </c15:formulaRef>
                      </c:ext>
                    </c:extLst>
                    <c:numCache>
                      <c:formatCode>General</c:formatCode>
                      <c:ptCount val="20"/>
                      <c:pt idx="0">
                        <c:v>353.81663077849799</c:v>
                      </c:pt>
                      <c:pt idx="1">
                        <c:v>52.054729121394402</c:v>
                      </c:pt>
                      <c:pt idx="2">
                        <c:v>318.46804736694901</c:v>
                      </c:pt>
                      <c:pt idx="3">
                        <c:v>310.81415600324402</c:v>
                      </c:pt>
                      <c:pt idx="4">
                        <c:v>65.745106579580295</c:v>
                      </c:pt>
                      <c:pt idx="5">
                        <c:v>345.91979709374601</c:v>
                      </c:pt>
                      <c:pt idx="6">
                        <c:v>66.382076775244101</c:v>
                      </c:pt>
                      <c:pt idx="7">
                        <c:v>122.363878987622</c:v>
                      </c:pt>
                      <c:pt idx="8">
                        <c:v>13.1650123094973</c:v>
                      </c:pt>
                      <c:pt idx="9">
                        <c:v>126.240000337815</c:v>
                      </c:pt>
                      <c:pt idx="10">
                        <c:v>63.687028706318898</c:v>
                      </c:pt>
                      <c:pt idx="11">
                        <c:v>171.53160963224499</c:v>
                      </c:pt>
                      <c:pt idx="12">
                        <c:v>235.37753662569901</c:v>
                      </c:pt>
                      <c:pt idx="13">
                        <c:v>153.11442845433999</c:v>
                      </c:pt>
                      <c:pt idx="14">
                        <c:v>113.448389081523</c:v>
                      </c:pt>
                      <c:pt idx="15">
                        <c:v>22.179294648941401</c:v>
                      </c:pt>
                      <c:pt idx="16">
                        <c:v>128.26504273271601</c:v>
                      </c:pt>
                      <c:pt idx="17">
                        <c:v>68.505324032367795</c:v>
                      </c:pt>
                      <c:pt idx="18">
                        <c:v>196.59163661247601</c:v>
                      </c:pt>
                      <c:pt idx="19">
                        <c:v>300.88647958136602</c:v>
                      </c:pt>
                    </c:numCache>
                  </c:numRef>
                </c:yVal>
                <c:smooth val="0"/>
                <c:extLst xmlns:c15="http://schemas.microsoft.com/office/drawing/2012/chart">
                  <c:ext xmlns:c16="http://schemas.microsoft.com/office/drawing/2014/chart" uri="{C3380CC4-5D6E-409C-BE32-E72D297353CC}">
                    <c16:uniqueId val="{00000009-2FA7-48E4-AE66-3A1FF7FBDDD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E$7:$E$26</c15:sqref>
                        </c15:formulaRef>
                      </c:ext>
                    </c:extLst>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extLst xmlns:c15="http://schemas.microsoft.com/office/drawing/2012/chart">
                      <c:ext xmlns:c15="http://schemas.microsoft.com/office/drawing/2012/chart" uri="{02D57815-91ED-43cb-92C2-25804820EDAC}">
                        <c15:formulaRef>
                          <c15:sqref>'[Collect_Indiviual_Data_LS2 NEW.xlsm]San Francisco'!$K$31:$K$50</c15:sqref>
                        </c15:formulaRef>
                      </c:ext>
                    </c:extLst>
                    <c:numCache>
                      <c:formatCode>General</c:formatCode>
                      <c:ptCount val="20"/>
                      <c:pt idx="0">
                        <c:v>355.20364310091497</c:v>
                      </c:pt>
                      <c:pt idx="1">
                        <c:v>53.921508230526797</c:v>
                      </c:pt>
                      <c:pt idx="2">
                        <c:v>320.57300946211302</c:v>
                      </c:pt>
                      <c:pt idx="3">
                        <c:v>312.39030225881203</c:v>
                      </c:pt>
                      <c:pt idx="4">
                        <c:v>75.203595684688196</c:v>
                      </c:pt>
                      <c:pt idx="5">
                        <c:v>346.09197874614699</c:v>
                      </c:pt>
                      <c:pt idx="6">
                        <c:v>68.213861744377098</c:v>
                      </c:pt>
                      <c:pt idx="7">
                        <c:v>129.811866193615</c:v>
                      </c:pt>
                      <c:pt idx="8">
                        <c:v>17.0812606763145</c:v>
                      </c:pt>
                      <c:pt idx="9">
                        <c:v>130.96138402964701</c:v>
                      </c:pt>
                      <c:pt idx="10">
                        <c:v>68.935261539819905</c:v>
                      </c:pt>
                      <c:pt idx="11">
                        <c:v>176.15569426553</c:v>
                      </c:pt>
                      <c:pt idx="12">
                        <c:v>235.88565625506101</c:v>
                      </c:pt>
                      <c:pt idx="13">
                        <c:v>158.908683003568</c:v>
                      </c:pt>
                      <c:pt idx="14">
                        <c:v>113.991367558462</c:v>
                      </c:pt>
                      <c:pt idx="15">
                        <c:v>22.179294648941401</c:v>
                      </c:pt>
                      <c:pt idx="16">
                        <c:v>129.59038188523499</c:v>
                      </c:pt>
                      <c:pt idx="17">
                        <c:v>71.238363341082902</c:v>
                      </c:pt>
                      <c:pt idx="18">
                        <c:v>201.041493863905</c:v>
                      </c:pt>
                      <c:pt idx="19">
                        <c:v>312.26145619151902</c:v>
                      </c:pt>
                    </c:numCache>
                  </c:numRef>
                </c:yVal>
                <c:smooth val="0"/>
                <c:extLst xmlns:c15="http://schemas.microsoft.com/office/drawing/2012/chart">
                  <c:ext xmlns:c16="http://schemas.microsoft.com/office/drawing/2014/chart" uri="{C3380CC4-5D6E-409C-BE32-E72D297353CC}">
                    <c16:uniqueId val="{0000000B-2FA7-48E4-AE66-3A1FF7FBDDD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E$7:$E$26</c15:sqref>
                        </c15:formulaRef>
                      </c:ext>
                    </c:extLst>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extLst xmlns:c15="http://schemas.microsoft.com/office/drawing/2012/chart">
                      <c:ext xmlns:c15="http://schemas.microsoft.com/office/drawing/2012/chart" uri="{02D57815-91ED-43cb-92C2-25804820EDAC}">
                        <c15:formulaRef>
                          <c15:sqref>'[Collect_Indiviual_Data_LS2 NEW.xlsm]San Jose'!$K$31:$K$50</c15:sqref>
                        </c15:formulaRef>
                      </c:ext>
                    </c:extLst>
                    <c:numCache>
                      <c:formatCode>General</c:formatCode>
                      <c:ptCount val="20"/>
                      <c:pt idx="0">
                        <c:v>354.53608115590998</c:v>
                      </c:pt>
                      <c:pt idx="1">
                        <c:v>53.3664737971473</c:v>
                      </c:pt>
                      <c:pt idx="2">
                        <c:v>319.82964040262698</c:v>
                      </c:pt>
                      <c:pt idx="3">
                        <c:v>311.954900217199</c:v>
                      </c:pt>
                      <c:pt idx="4">
                        <c:v>71.802491471768306</c:v>
                      </c:pt>
                      <c:pt idx="5">
                        <c:v>346.09197874614699</c:v>
                      </c:pt>
                      <c:pt idx="6">
                        <c:v>67.773574224701903</c:v>
                      </c:pt>
                      <c:pt idx="7">
                        <c:v>126.994936080736</c:v>
                      </c:pt>
                      <c:pt idx="8">
                        <c:v>15.3368501747868</c:v>
                      </c:pt>
                      <c:pt idx="9">
                        <c:v>129.831225962883</c:v>
                      </c:pt>
                      <c:pt idx="10">
                        <c:v>66.875857229727004</c:v>
                      </c:pt>
                      <c:pt idx="11">
                        <c:v>174.656803117538</c:v>
                      </c:pt>
                      <c:pt idx="12">
                        <c:v>235.88565625506101</c:v>
                      </c:pt>
                      <c:pt idx="13">
                        <c:v>158.12866458567501</c:v>
                      </c:pt>
                      <c:pt idx="14">
                        <c:v>113.70628596625799</c:v>
                      </c:pt>
                      <c:pt idx="15">
                        <c:v>22.179294648941401</c:v>
                      </c:pt>
                      <c:pt idx="16">
                        <c:v>129.230051270367</c:v>
                      </c:pt>
                      <c:pt idx="17">
                        <c:v>70.6355505503833</c:v>
                      </c:pt>
                      <c:pt idx="18">
                        <c:v>199.56052582995099</c:v>
                      </c:pt>
                      <c:pt idx="19">
                        <c:v>308.432912742253</c:v>
                      </c:pt>
                    </c:numCache>
                  </c:numRef>
                </c:yVal>
                <c:smooth val="0"/>
                <c:extLst xmlns:c15="http://schemas.microsoft.com/office/drawing/2012/chart">
                  <c:ext xmlns:c16="http://schemas.microsoft.com/office/drawing/2014/chart" uri="{C3380CC4-5D6E-409C-BE32-E72D297353CC}">
                    <c16:uniqueId val="{0000000D-2FA7-48E4-AE66-3A1FF7FBDDD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E$7:$E$26</c15:sqref>
                        </c15:formulaRef>
                      </c:ext>
                    </c:extLst>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extLst xmlns:c15="http://schemas.microsoft.com/office/drawing/2012/chart">
                      <c:ext xmlns:c15="http://schemas.microsoft.com/office/drawing/2012/chart" uri="{02D57815-91ED-43cb-92C2-25804820EDAC}">
                        <c15:formulaRef>
                          <c15:sqref>'[Collect_Indiviual_Data_LS2 NEW.xlsm]Seattle'!$K$31:$K$50</c15:sqref>
                        </c15:formulaRef>
                      </c:ext>
                    </c:extLst>
                    <c:numCache>
                      <c:formatCode>General</c:formatCode>
                      <c:ptCount val="20"/>
                      <c:pt idx="0">
                        <c:v>353.916820622552</c:v>
                      </c:pt>
                      <c:pt idx="1">
                        <c:v>52.379756265015097</c:v>
                      </c:pt>
                      <c:pt idx="2">
                        <c:v>318.81035637513901</c:v>
                      </c:pt>
                      <c:pt idx="3">
                        <c:v>311.08533870214097</c:v>
                      </c:pt>
                      <c:pt idx="4">
                        <c:v>66.836697534958205</c:v>
                      </c:pt>
                      <c:pt idx="5">
                        <c:v>345.98081340477</c:v>
                      </c:pt>
                      <c:pt idx="6">
                        <c:v>66.503421776104602</c:v>
                      </c:pt>
                      <c:pt idx="7">
                        <c:v>123.36084594489</c:v>
                      </c:pt>
                      <c:pt idx="8">
                        <c:v>13.610655080073901</c:v>
                      </c:pt>
                      <c:pt idx="9">
                        <c:v>126.937963167408</c:v>
                      </c:pt>
                      <c:pt idx="10">
                        <c:v>64.325011169624503</c:v>
                      </c:pt>
                      <c:pt idx="11">
                        <c:v>172.04952409773799</c:v>
                      </c:pt>
                      <c:pt idx="12">
                        <c:v>235.454671556298</c:v>
                      </c:pt>
                      <c:pt idx="13">
                        <c:v>154.163523129894</c:v>
                      </c:pt>
                      <c:pt idx="14">
                        <c:v>113.47626733459801</c:v>
                      </c:pt>
                      <c:pt idx="15">
                        <c:v>22.179294648941401</c:v>
                      </c:pt>
                      <c:pt idx="16">
                        <c:v>128.46623722241301</c:v>
                      </c:pt>
                      <c:pt idx="17">
                        <c:v>68.866525348930296</c:v>
                      </c:pt>
                      <c:pt idx="18">
                        <c:v>197.18900795970899</c:v>
                      </c:pt>
                      <c:pt idx="19">
                        <c:v>302.391529234941</c:v>
                      </c:pt>
                    </c:numCache>
                  </c:numRef>
                </c:yVal>
                <c:smooth val="0"/>
                <c:extLst xmlns:c15="http://schemas.microsoft.com/office/drawing/2012/chart">
                  <c:ext xmlns:c16="http://schemas.microsoft.com/office/drawing/2014/chart" uri="{C3380CC4-5D6E-409C-BE32-E72D297353CC}">
                    <c16:uniqueId val="{0000000F-2FA7-48E4-AE66-3A1FF7FBDDD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E$7:$E$26</c15:sqref>
                        </c15:formulaRef>
                      </c:ext>
                    </c:extLst>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extLst xmlns:c15="http://schemas.microsoft.com/office/drawing/2012/chart">
                      <c:ext xmlns:c15="http://schemas.microsoft.com/office/drawing/2012/chart" uri="{02D57815-91ED-43cb-92C2-25804820EDAC}">
                        <c15:formulaRef>
                          <c15:sqref>'[Collect_Indiviual_Data_LS2 NEW.xlsm]Memphis'!$K$31:$K$50</c15:sqref>
                        </c15:formulaRef>
                      </c:ext>
                    </c:extLst>
                    <c:numCache>
                      <c:formatCode>General</c:formatCode>
                      <c:ptCount val="20"/>
                      <c:pt idx="0">
                        <c:v>353.99207310861101</c:v>
                      </c:pt>
                      <c:pt idx="1">
                        <c:v>52.494340370456101</c:v>
                      </c:pt>
                      <c:pt idx="2">
                        <c:v>319.017501216342</c:v>
                      </c:pt>
                      <c:pt idx="3">
                        <c:v>311.20598913908901</c:v>
                      </c:pt>
                      <c:pt idx="4">
                        <c:v>67.483368941703503</c:v>
                      </c:pt>
                      <c:pt idx="5">
                        <c:v>345.98468359801598</c:v>
                      </c:pt>
                      <c:pt idx="6">
                        <c:v>66.520526689117204</c:v>
                      </c:pt>
                      <c:pt idx="7">
                        <c:v>123.91104245499</c:v>
                      </c:pt>
                      <c:pt idx="8">
                        <c:v>13.834248865842699</c:v>
                      </c:pt>
                      <c:pt idx="9">
                        <c:v>127.19274576132101</c:v>
                      </c:pt>
                      <c:pt idx="10">
                        <c:v>64.529662496009195</c:v>
                      </c:pt>
                      <c:pt idx="11">
                        <c:v>172.33296725950399</c:v>
                      </c:pt>
                      <c:pt idx="12">
                        <c:v>235.45101415625999</c:v>
                      </c:pt>
                      <c:pt idx="13">
                        <c:v>154.51089460786599</c:v>
                      </c:pt>
                      <c:pt idx="14">
                        <c:v>113.493513667149</c:v>
                      </c:pt>
                      <c:pt idx="15">
                        <c:v>22.179294648941401</c:v>
                      </c:pt>
                      <c:pt idx="16">
                        <c:v>128.48602821899701</c:v>
                      </c:pt>
                      <c:pt idx="17">
                        <c:v>68.959072847599799</c:v>
                      </c:pt>
                      <c:pt idx="18">
                        <c:v>197.46158119808999</c:v>
                      </c:pt>
                      <c:pt idx="19">
                        <c:v>302.98261504281601</c:v>
                      </c:pt>
                    </c:numCache>
                  </c:numRef>
                </c:yVal>
                <c:smooth val="0"/>
                <c:extLst xmlns:c15="http://schemas.microsoft.com/office/drawing/2012/chart">
                  <c:ext xmlns:c16="http://schemas.microsoft.com/office/drawing/2014/chart" uri="{C3380CC4-5D6E-409C-BE32-E72D297353CC}">
                    <c16:uniqueId val="{00000011-2FA7-48E4-AE66-3A1FF7FBDDD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E$7:$E$26</c15:sqref>
                        </c15:formulaRef>
                      </c:ext>
                    </c:extLst>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extLst xmlns:c15="http://schemas.microsoft.com/office/drawing/2012/chart">
                      <c:ext xmlns:c15="http://schemas.microsoft.com/office/drawing/2012/chart" uri="{02D57815-91ED-43cb-92C2-25804820EDAC}">
                        <c15:formulaRef>
                          <c15:sqref>'[Collect_Indiviual_Data_LS2 NEW.xlsm]Charleston'!$K$31:$K$50</c15:sqref>
                        </c15:formulaRef>
                      </c:ext>
                    </c:extLst>
                    <c:numCache>
                      <c:formatCode>General</c:formatCode>
                      <c:ptCount val="20"/>
                      <c:pt idx="0">
                        <c:v>353.98125568101301</c:v>
                      </c:pt>
                      <c:pt idx="1">
                        <c:v>52.560111308090903</c:v>
                      </c:pt>
                      <c:pt idx="2">
                        <c:v>319.01501477190999</c:v>
                      </c:pt>
                      <c:pt idx="3">
                        <c:v>311.25616196540199</c:v>
                      </c:pt>
                      <c:pt idx="4">
                        <c:v>67.587414620426998</c:v>
                      </c:pt>
                      <c:pt idx="5">
                        <c:v>346.03317480718403</c:v>
                      </c:pt>
                      <c:pt idx="6">
                        <c:v>66.611428058917099</c:v>
                      </c:pt>
                      <c:pt idx="7">
                        <c:v>124.034735084754</c:v>
                      </c:pt>
                      <c:pt idx="8">
                        <c:v>13.8168984783344</c:v>
                      </c:pt>
                      <c:pt idx="9">
                        <c:v>127.416539337842</c:v>
                      </c:pt>
                      <c:pt idx="10">
                        <c:v>64.629687739027901</c:v>
                      </c:pt>
                      <c:pt idx="11">
                        <c:v>172.36799021591099</c:v>
                      </c:pt>
                      <c:pt idx="12">
                        <c:v>235.519547339707</c:v>
                      </c:pt>
                      <c:pt idx="13">
                        <c:v>154.88955685692599</c:v>
                      </c:pt>
                      <c:pt idx="14">
                        <c:v>113.496402416625</c:v>
                      </c:pt>
                      <c:pt idx="15">
                        <c:v>22.179294648941401</c:v>
                      </c:pt>
                      <c:pt idx="16">
                        <c:v>128.57483655613899</c:v>
                      </c:pt>
                      <c:pt idx="17">
                        <c:v>69.1086703553908</c:v>
                      </c:pt>
                      <c:pt idx="18">
                        <c:v>197.62607056852801</c:v>
                      </c:pt>
                      <c:pt idx="19">
                        <c:v>303.25351522474801</c:v>
                      </c:pt>
                    </c:numCache>
                  </c:numRef>
                </c:yVal>
                <c:smooth val="0"/>
                <c:extLst xmlns:c15="http://schemas.microsoft.com/office/drawing/2012/chart">
                  <c:ext xmlns:c16="http://schemas.microsoft.com/office/drawing/2014/chart" uri="{C3380CC4-5D6E-409C-BE32-E72D297353CC}">
                    <c16:uniqueId val="{00000013-2FA7-48E4-AE66-3A1FF7FBDDD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210:$H$409</c15:sqref>
                        </c15:formulaRef>
                      </c:ext>
                    </c:extLst>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extLst xmlns:c15="http://schemas.microsoft.com/office/drawing/2012/chart">
                      <c:ext xmlns:c15="http://schemas.microsoft.com/office/drawing/2012/chart" uri="{02D57815-91ED-43cb-92C2-25804820EDAC}">
                        <c15:formulaRef>
                          <c15:sqref>'[Collect_Indiviual_Data_LS2 NEW.xlsm]Trendlines'!$E$210:$E$409</c15:sqref>
                        </c15:formulaRef>
                      </c:ext>
                    </c:extLst>
                    <c:numCache>
                      <c:formatCode>General</c:formatCode>
                      <c:ptCount val="200"/>
                      <c:pt idx="0">
                        <c:v>312.63992678423199</c:v>
                      </c:pt>
                      <c:pt idx="1">
                        <c:v>38.081508055206697</c:v>
                      </c:pt>
                      <c:pt idx="2">
                        <c:v>237.20969165289401</c:v>
                      </c:pt>
                      <c:pt idx="3">
                        <c:v>190.56094334003399</c:v>
                      </c:pt>
                      <c:pt idx="4">
                        <c:v>21.198734615997399</c:v>
                      </c:pt>
                      <c:pt idx="5">
                        <c:v>280.09918909693101</c:v>
                      </c:pt>
                      <c:pt idx="6">
                        <c:v>53.366681259170001</c:v>
                      </c:pt>
                      <c:pt idx="7">
                        <c:v>55.037679048585503</c:v>
                      </c:pt>
                      <c:pt idx="8">
                        <c:v>6.0150418791591402</c:v>
                      </c:pt>
                      <c:pt idx="9">
                        <c:v>48.2214815503987</c:v>
                      </c:pt>
                      <c:pt idx="10">
                        <c:v>19.188167805155999</c:v>
                      </c:pt>
                      <c:pt idx="11">
                        <c:v>120.865154448753</c:v>
                      </c:pt>
                      <c:pt idx="12">
                        <c:v>205.57029714480501</c:v>
                      </c:pt>
                      <c:pt idx="13">
                        <c:v>22.774307580678698</c:v>
                      </c:pt>
                      <c:pt idx="14">
                        <c:v>104.008284969413</c:v>
                      </c:pt>
                      <c:pt idx="15">
                        <c:v>14.473859344806</c:v>
                      </c:pt>
                      <c:pt idx="16">
                        <c:v>72.908042906307003</c:v>
                      </c:pt>
                      <c:pt idx="17">
                        <c:v>32.288734634389598</c:v>
                      </c:pt>
                      <c:pt idx="18">
                        <c:v>135.410839790637</c:v>
                      </c:pt>
                      <c:pt idx="19">
                        <c:v>125.685721759896</c:v>
                      </c:pt>
                      <c:pt idx="20">
                        <c:v>356.12374437891702</c:v>
                      </c:pt>
                      <c:pt idx="21">
                        <c:v>54.4296071888295</c:v>
                      </c:pt>
                      <c:pt idx="22">
                        <c:v>321.03725282535999</c:v>
                      </c:pt>
                      <c:pt idx="23">
                        <c:v>312.88316644945201</c:v>
                      </c:pt>
                      <c:pt idx="24">
                        <c:v>78.596052774882196</c:v>
                      </c:pt>
                      <c:pt idx="25">
                        <c:v>346.09197874614699</c:v>
                      </c:pt>
                      <c:pt idx="26">
                        <c:v>68.327017983910196</c:v>
                      </c:pt>
                      <c:pt idx="27">
                        <c:v>132.29723343369599</c:v>
                      </c:pt>
                      <c:pt idx="28">
                        <c:v>19.682430020047299</c:v>
                      </c:pt>
                      <c:pt idx="29">
                        <c:v>132.59947720886299</c:v>
                      </c:pt>
                      <c:pt idx="30">
                        <c:v>70.432921865141594</c:v>
                      </c:pt>
                      <c:pt idx="31">
                        <c:v>177.41003898282599</c:v>
                      </c:pt>
                      <c:pt idx="32">
                        <c:v>235.88565625506101</c:v>
                      </c:pt>
                      <c:pt idx="33">
                        <c:v>159.325860533146</c:v>
                      </c:pt>
                      <c:pt idx="34">
                        <c:v>114.967900863678</c:v>
                      </c:pt>
                      <c:pt idx="35">
                        <c:v>22.179294648941401</c:v>
                      </c:pt>
                      <c:pt idx="36">
                        <c:v>130.35395554886301</c:v>
                      </c:pt>
                      <c:pt idx="37">
                        <c:v>71.858839078273604</c:v>
                      </c:pt>
                      <c:pt idx="38">
                        <c:v>202.174813875289</c:v>
                      </c:pt>
                      <c:pt idx="39">
                        <c:v>314.78696472443102</c:v>
                      </c:pt>
                      <c:pt idx="40">
                        <c:v>354.76806248175001</c:v>
                      </c:pt>
                      <c:pt idx="41">
                        <c:v>53.512950755003601</c:v>
                      </c:pt>
                      <c:pt idx="42">
                        <c:v>320.04244903400399</c:v>
                      </c:pt>
                      <c:pt idx="43">
                        <c:v>312.13381229098201</c:v>
                      </c:pt>
                      <c:pt idx="44">
                        <c:v>73.088637340838503</c:v>
                      </c:pt>
                      <c:pt idx="45">
                        <c:v>346.09197874614699</c:v>
                      </c:pt>
                      <c:pt idx="46">
                        <c:v>67.9301952625204</c:v>
                      </c:pt>
                      <c:pt idx="47">
                        <c:v>127.95605747888401</c:v>
                      </c:pt>
                      <c:pt idx="48">
                        <c:v>15.9075292283199</c:v>
                      </c:pt>
                      <c:pt idx="49">
                        <c:v>130.38072175893501</c:v>
                      </c:pt>
                      <c:pt idx="50">
                        <c:v>67.674421385410199</c:v>
                      </c:pt>
                      <c:pt idx="51">
                        <c:v>175.26639582182699</c:v>
                      </c:pt>
                      <c:pt idx="52">
                        <c:v>235.88565625506101</c:v>
                      </c:pt>
                      <c:pt idx="53">
                        <c:v>158.55066714007199</c:v>
                      </c:pt>
                      <c:pt idx="54">
                        <c:v>113.786762460375</c:v>
                      </c:pt>
                      <c:pt idx="55">
                        <c:v>22.179294648941401</c:v>
                      </c:pt>
                      <c:pt idx="56">
                        <c:v>129.34518069257001</c:v>
                      </c:pt>
                      <c:pt idx="57">
                        <c:v>70.884463501449403</c:v>
                      </c:pt>
                      <c:pt idx="58">
                        <c:v>200.23473855149999</c:v>
                      </c:pt>
                      <c:pt idx="59">
                        <c:v>309.88534457122199</c:v>
                      </c:pt>
                      <c:pt idx="60">
                        <c:v>355.85419782708999</c:v>
                      </c:pt>
                      <c:pt idx="61">
                        <c:v>54.336785051038902</c:v>
                      </c:pt>
                      <c:pt idx="62">
                        <c:v>321.26722106974501</c:v>
                      </c:pt>
                      <c:pt idx="63">
                        <c:v>312.66662064670999</c:v>
                      </c:pt>
                      <c:pt idx="64">
                        <c:v>78.045471472432496</c:v>
                      </c:pt>
                      <c:pt idx="65">
                        <c:v>346.09197874614699</c:v>
                      </c:pt>
                      <c:pt idx="66">
                        <c:v>67.985949890716896</c:v>
                      </c:pt>
                      <c:pt idx="67">
                        <c:v>131.821958157296</c:v>
                      </c:pt>
                      <c:pt idx="68">
                        <c:v>18.880339735966199</c:v>
                      </c:pt>
                      <c:pt idx="69">
                        <c:v>131.85538303715401</c:v>
                      </c:pt>
                      <c:pt idx="70">
                        <c:v>69.953751849452203</c:v>
                      </c:pt>
                      <c:pt idx="71">
                        <c:v>177.35067952780199</c:v>
                      </c:pt>
                      <c:pt idx="72">
                        <c:v>235.88565625506101</c:v>
                      </c:pt>
                      <c:pt idx="73">
                        <c:v>159.00183235344801</c:v>
                      </c:pt>
                      <c:pt idx="74">
                        <c:v>114.237143921046</c:v>
                      </c:pt>
                      <c:pt idx="75">
                        <c:v>22.179294648941401</c:v>
                      </c:pt>
                      <c:pt idx="76">
                        <c:v>129.89131491487001</c:v>
                      </c:pt>
                      <c:pt idx="77">
                        <c:v>71.461844592972</c:v>
                      </c:pt>
                      <c:pt idx="78">
                        <c:v>202.025761594302</c:v>
                      </c:pt>
                      <c:pt idx="79">
                        <c:v>314.253920453803</c:v>
                      </c:pt>
                      <c:pt idx="80">
                        <c:v>353.81663077849799</c:v>
                      </c:pt>
                      <c:pt idx="81">
                        <c:v>52.054729121394402</c:v>
                      </c:pt>
                      <c:pt idx="82">
                        <c:v>318.46804736694901</c:v>
                      </c:pt>
                      <c:pt idx="83">
                        <c:v>310.81415600324402</c:v>
                      </c:pt>
                      <c:pt idx="84">
                        <c:v>65.745106579580295</c:v>
                      </c:pt>
                      <c:pt idx="85">
                        <c:v>345.91979709374601</c:v>
                      </c:pt>
                      <c:pt idx="86">
                        <c:v>66.382076775244101</c:v>
                      </c:pt>
                      <c:pt idx="87">
                        <c:v>122.363878987622</c:v>
                      </c:pt>
                      <c:pt idx="88">
                        <c:v>13.1650123094973</c:v>
                      </c:pt>
                      <c:pt idx="89">
                        <c:v>126.240000337815</c:v>
                      </c:pt>
                      <c:pt idx="90">
                        <c:v>63.687028706318898</c:v>
                      </c:pt>
                      <c:pt idx="91">
                        <c:v>171.53160963224499</c:v>
                      </c:pt>
                      <c:pt idx="92">
                        <c:v>235.37753662569901</c:v>
                      </c:pt>
                      <c:pt idx="93">
                        <c:v>153.11442845433999</c:v>
                      </c:pt>
                      <c:pt idx="94">
                        <c:v>113.448389081523</c:v>
                      </c:pt>
                      <c:pt idx="95">
                        <c:v>22.179294648941401</c:v>
                      </c:pt>
                      <c:pt idx="96">
                        <c:v>128.26504273271601</c:v>
                      </c:pt>
                      <c:pt idx="97">
                        <c:v>68.505324032367795</c:v>
                      </c:pt>
                      <c:pt idx="98">
                        <c:v>196.59163661247601</c:v>
                      </c:pt>
                      <c:pt idx="99">
                        <c:v>300.88647958136602</c:v>
                      </c:pt>
                      <c:pt idx="100">
                        <c:v>355.20364310091497</c:v>
                      </c:pt>
                      <c:pt idx="101">
                        <c:v>53.921508230526797</c:v>
                      </c:pt>
                      <c:pt idx="102">
                        <c:v>320.57300946211302</c:v>
                      </c:pt>
                      <c:pt idx="103">
                        <c:v>312.39030225881203</c:v>
                      </c:pt>
                      <c:pt idx="104">
                        <c:v>75.203595684688196</c:v>
                      </c:pt>
                      <c:pt idx="105">
                        <c:v>346.09197874614699</c:v>
                      </c:pt>
                      <c:pt idx="106">
                        <c:v>68.213861744377098</c:v>
                      </c:pt>
                      <c:pt idx="107">
                        <c:v>129.811866193615</c:v>
                      </c:pt>
                      <c:pt idx="108">
                        <c:v>17.0812606763145</c:v>
                      </c:pt>
                      <c:pt idx="109">
                        <c:v>130.96138402964701</c:v>
                      </c:pt>
                      <c:pt idx="110">
                        <c:v>68.935261539819905</c:v>
                      </c:pt>
                      <c:pt idx="111">
                        <c:v>176.15569426553</c:v>
                      </c:pt>
                      <c:pt idx="112">
                        <c:v>235.88565625506101</c:v>
                      </c:pt>
                      <c:pt idx="113">
                        <c:v>158.908683003568</c:v>
                      </c:pt>
                      <c:pt idx="114">
                        <c:v>113.991367558462</c:v>
                      </c:pt>
                      <c:pt idx="115">
                        <c:v>22.179294648941401</c:v>
                      </c:pt>
                      <c:pt idx="116">
                        <c:v>129.59038188523499</c:v>
                      </c:pt>
                      <c:pt idx="117">
                        <c:v>71.238363341082902</c:v>
                      </c:pt>
                      <c:pt idx="118">
                        <c:v>201.041493863905</c:v>
                      </c:pt>
                      <c:pt idx="119">
                        <c:v>312.26145619151902</c:v>
                      </c:pt>
                      <c:pt idx="120">
                        <c:v>354.53608115590998</c:v>
                      </c:pt>
                      <c:pt idx="121">
                        <c:v>53.3664737971473</c:v>
                      </c:pt>
                      <c:pt idx="122">
                        <c:v>319.82964040262698</c:v>
                      </c:pt>
                      <c:pt idx="123">
                        <c:v>311.954900217199</c:v>
                      </c:pt>
                      <c:pt idx="124">
                        <c:v>71.802491471768306</c:v>
                      </c:pt>
                      <c:pt idx="125">
                        <c:v>346.09197874614699</c:v>
                      </c:pt>
                      <c:pt idx="126">
                        <c:v>67.773574224701903</c:v>
                      </c:pt>
                      <c:pt idx="127">
                        <c:v>126.994936080736</c:v>
                      </c:pt>
                      <c:pt idx="128">
                        <c:v>15.3368501747868</c:v>
                      </c:pt>
                      <c:pt idx="129">
                        <c:v>129.831225962883</c:v>
                      </c:pt>
                      <c:pt idx="130">
                        <c:v>66.875857229727004</c:v>
                      </c:pt>
                      <c:pt idx="131">
                        <c:v>174.656803117538</c:v>
                      </c:pt>
                      <c:pt idx="132">
                        <c:v>235.88565625506101</c:v>
                      </c:pt>
                      <c:pt idx="133">
                        <c:v>158.12866458567501</c:v>
                      </c:pt>
                      <c:pt idx="134">
                        <c:v>113.70628596625799</c:v>
                      </c:pt>
                      <c:pt idx="135">
                        <c:v>22.179294648941401</c:v>
                      </c:pt>
                      <c:pt idx="136">
                        <c:v>129.230051270367</c:v>
                      </c:pt>
                      <c:pt idx="137">
                        <c:v>70.6355505503833</c:v>
                      </c:pt>
                      <c:pt idx="138">
                        <c:v>199.56052582995099</c:v>
                      </c:pt>
                      <c:pt idx="139">
                        <c:v>308.432912742253</c:v>
                      </c:pt>
                      <c:pt idx="140">
                        <c:v>353.916820622552</c:v>
                      </c:pt>
                      <c:pt idx="141">
                        <c:v>52.379756265015097</c:v>
                      </c:pt>
                      <c:pt idx="142">
                        <c:v>318.81035637513901</c:v>
                      </c:pt>
                      <c:pt idx="143">
                        <c:v>311.08533870214097</c:v>
                      </c:pt>
                      <c:pt idx="144">
                        <c:v>66.836697534958205</c:v>
                      </c:pt>
                      <c:pt idx="145">
                        <c:v>345.98081340477</c:v>
                      </c:pt>
                      <c:pt idx="146">
                        <c:v>66.503421776104602</c:v>
                      </c:pt>
                      <c:pt idx="147">
                        <c:v>123.36084594489</c:v>
                      </c:pt>
                      <c:pt idx="148">
                        <c:v>13.610655080073901</c:v>
                      </c:pt>
                      <c:pt idx="149">
                        <c:v>126.937963167408</c:v>
                      </c:pt>
                      <c:pt idx="150">
                        <c:v>64.325011169624503</c:v>
                      </c:pt>
                      <c:pt idx="151">
                        <c:v>172.04952409773799</c:v>
                      </c:pt>
                      <c:pt idx="152">
                        <c:v>235.454671556298</c:v>
                      </c:pt>
                      <c:pt idx="153">
                        <c:v>154.163523129894</c:v>
                      </c:pt>
                      <c:pt idx="154">
                        <c:v>113.47626733459801</c:v>
                      </c:pt>
                      <c:pt idx="155">
                        <c:v>22.179294648941401</c:v>
                      </c:pt>
                      <c:pt idx="156">
                        <c:v>128.46623722241301</c:v>
                      </c:pt>
                      <c:pt idx="157">
                        <c:v>68.866525348930296</c:v>
                      </c:pt>
                      <c:pt idx="158">
                        <c:v>197.18900795970899</c:v>
                      </c:pt>
                      <c:pt idx="159">
                        <c:v>302.391529234941</c:v>
                      </c:pt>
                      <c:pt idx="160">
                        <c:v>353.99207310861101</c:v>
                      </c:pt>
                      <c:pt idx="161">
                        <c:v>52.494340370456101</c:v>
                      </c:pt>
                      <c:pt idx="162">
                        <c:v>319.017501216342</c:v>
                      </c:pt>
                      <c:pt idx="163">
                        <c:v>311.20598913908901</c:v>
                      </c:pt>
                      <c:pt idx="164">
                        <c:v>67.483368941703503</c:v>
                      </c:pt>
                      <c:pt idx="165">
                        <c:v>345.98468359801598</c:v>
                      </c:pt>
                      <c:pt idx="166">
                        <c:v>66.520526689117204</c:v>
                      </c:pt>
                      <c:pt idx="167">
                        <c:v>123.91104245499</c:v>
                      </c:pt>
                      <c:pt idx="168">
                        <c:v>13.834248865842699</c:v>
                      </c:pt>
                      <c:pt idx="169">
                        <c:v>127.19274576132101</c:v>
                      </c:pt>
                      <c:pt idx="170">
                        <c:v>64.529662496009195</c:v>
                      </c:pt>
                      <c:pt idx="171">
                        <c:v>172.33296725950399</c:v>
                      </c:pt>
                      <c:pt idx="172">
                        <c:v>235.45101415625999</c:v>
                      </c:pt>
                      <c:pt idx="173">
                        <c:v>154.51089460786599</c:v>
                      </c:pt>
                      <c:pt idx="174">
                        <c:v>113.493513667149</c:v>
                      </c:pt>
                      <c:pt idx="175">
                        <c:v>22.179294648941401</c:v>
                      </c:pt>
                      <c:pt idx="176">
                        <c:v>128.48602821899701</c:v>
                      </c:pt>
                      <c:pt idx="177">
                        <c:v>68.959072847599799</c:v>
                      </c:pt>
                      <c:pt idx="178">
                        <c:v>197.46158119808999</c:v>
                      </c:pt>
                      <c:pt idx="179">
                        <c:v>302.98261504281601</c:v>
                      </c:pt>
                      <c:pt idx="180">
                        <c:v>353.98125568101301</c:v>
                      </c:pt>
                      <c:pt idx="181">
                        <c:v>52.560111308090903</c:v>
                      </c:pt>
                      <c:pt idx="182">
                        <c:v>319.01501477190999</c:v>
                      </c:pt>
                      <c:pt idx="183">
                        <c:v>311.25616196540199</c:v>
                      </c:pt>
                      <c:pt idx="184">
                        <c:v>67.587414620426998</c:v>
                      </c:pt>
                      <c:pt idx="185">
                        <c:v>346.03317480718403</c:v>
                      </c:pt>
                      <c:pt idx="186">
                        <c:v>66.611428058917099</c:v>
                      </c:pt>
                      <c:pt idx="187">
                        <c:v>124.034735084754</c:v>
                      </c:pt>
                      <c:pt idx="188">
                        <c:v>13.8168984783344</c:v>
                      </c:pt>
                      <c:pt idx="189">
                        <c:v>127.416539337842</c:v>
                      </c:pt>
                      <c:pt idx="190">
                        <c:v>64.629687739027901</c:v>
                      </c:pt>
                      <c:pt idx="191">
                        <c:v>172.36799021591099</c:v>
                      </c:pt>
                      <c:pt idx="192">
                        <c:v>235.519547339707</c:v>
                      </c:pt>
                      <c:pt idx="193">
                        <c:v>154.88955685692599</c:v>
                      </c:pt>
                      <c:pt idx="194">
                        <c:v>113.496402416625</c:v>
                      </c:pt>
                      <c:pt idx="195">
                        <c:v>22.179294648941401</c:v>
                      </c:pt>
                      <c:pt idx="196">
                        <c:v>128.57483655613899</c:v>
                      </c:pt>
                      <c:pt idx="197">
                        <c:v>69.1086703553908</c:v>
                      </c:pt>
                      <c:pt idx="198">
                        <c:v>197.62607056852801</c:v>
                      </c:pt>
                      <c:pt idx="199">
                        <c:v>303.25351522474801</c:v>
                      </c:pt>
                    </c:numCache>
                  </c:numRef>
                </c:yVal>
                <c:smooth val="0"/>
                <c:extLst xmlns:c15="http://schemas.microsoft.com/office/drawing/2012/chart">
                  <c:ext xmlns:c16="http://schemas.microsoft.com/office/drawing/2014/chart" uri="{C3380CC4-5D6E-409C-BE32-E72D297353CC}">
                    <c16:uniqueId val="{00000003-B729-4EFC-9812-8C199AE8DBE3}"/>
                  </c:ext>
                </c:extLst>
              </c15:ser>
            </c15:filteredScatterSeries>
          </c:ext>
        </c:extLst>
      </c:scatterChart>
      <c:valAx>
        <c:axId val="433576960"/>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577520"/>
        <c:crosses val="autoZero"/>
        <c:crossBetween val="midCat"/>
        <c:majorUnit val="100"/>
      </c:valAx>
      <c:valAx>
        <c:axId val="433577520"/>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357696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842084643150774"/>
          <c:y val="9.3452312941438895E-2"/>
          <c:w val="0.67578356407938955"/>
          <c:h val="0.87431881561679792"/>
        </c:manualLayout>
      </c:layout>
      <c:scatterChart>
        <c:scatterStyle val="smoothMarker"/>
        <c:varyColors val="0"/>
        <c:ser>
          <c:idx val="0"/>
          <c:order val="0"/>
          <c:tx>
            <c:v>Profile 1</c:v>
          </c:tx>
          <c:spPr>
            <a:ln w="19050" cap="rnd">
              <a:solidFill>
                <a:schemeClr val="accent1"/>
              </a:solidFill>
              <a:round/>
            </a:ln>
            <a:effectLst/>
          </c:spPr>
          <c:marker>
            <c:symbol val="none"/>
          </c:marker>
          <c:xVal>
            <c:numRef>
              <c:f>plots!$F$5:$F$124</c:f>
              <c:numCache>
                <c:formatCode>General</c:formatCode>
                <c:ptCount val="120"/>
                <c:pt idx="0">
                  <c:v>36.21</c:v>
                </c:pt>
                <c:pt idx="1">
                  <c:v>77.41</c:v>
                </c:pt>
                <c:pt idx="2">
                  <c:v>82.97</c:v>
                </c:pt>
                <c:pt idx="3">
                  <c:v>44.17</c:v>
                </c:pt>
                <c:pt idx="4">
                  <c:v>38.76</c:v>
                </c:pt>
                <c:pt idx="5">
                  <c:v>40.75</c:v>
                </c:pt>
                <c:pt idx="6">
                  <c:v>40.04</c:v>
                </c:pt>
                <c:pt idx="7">
                  <c:v>105.8</c:v>
                </c:pt>
                <c:pt idx="8">
                  <c:v>124.14</c:v>
                </c:pt>
                <c:pt idx="9">
                  <c:v>115.45</c:v>
                </c:pt>
                <c:pt idx="10">
                  <c:v>120.03</c:v>
                </c:pt>
                <c:pt idx="11">
                  <c:v>113.64</c:v>
                </c:pt>
                <c:pt idx="12">
                  <c:v>123.55</c:v>
                </c:pt>
                <c:pt idx="13">
                  <c:v>222.92</c:v>
                </c:pt>
                <c:pt idx="14">
                  <c:v>280.93</c:v>
                </c:pt>
                <c:pt idx="15">
                  <c:v>231.72</c:v>
                </c:pt>
                <c:pt idx="16">
                  <c:v>160.47999999999999</c:v>
                </c:pt>
                <c:pt idx="17">
                  <c:v>97.36</c:v>
                </c:pt>
                <c:pt idx="18">
                  <c:v>93.35</c:v>
                </c:pt>
                <c:pt idx="19">
                  <c:v>69</c:v>
                </c:pt>
                <c:pt idx="20">
                  <c:v>84.26</c:v>
                </c:pt>
                <c:pt idx="21">
                  <c:v>62.32</c:v>
                </c:pt>
                <c:pt idx="22">
                  <c:v>35.450000000000003</c:v>
                </c:pt>
                <c:pt idx="23">
                  <c:v>22.01</c:v>
                </c:pt>
                <c:pt idx="24">
                  <c:v>52.83</c:v>
                </c:pt>
                <c:pt idx="25">
                  <c:v>80.81</c:v>
                </c:pt>
                <c:pt idx="26">
                  <c:v>39.35</c:v>
                </c:pt>
                <c:pt idx="27">
                  <c:v>79.05</c:v>
                </c:pt>
                <c:pt idx="28">
                  <c:v>129.11000000000001</c:v>
                </c:pt>
                <c:pt idx="29">
                  <c:v>176.11</c:v>
                </c:pt>
                <c:pt idx="30">
                  <c:v>175.44</c:v>
                </c:pt>
                <c:pt idx="31">
                  <c:v>173.78</c:v>
                </c:pt>
                <c:pt idx="32">
                  <c:v>163.32</c:v>
                </c:pt>
                <c:pt idx="33">
                  <c:v>114.73</c:v>
                </c:pt>
                <c:pt idx="34">
                  <c:v>103.02</c:v>
                </c:pt>
                <c:pt idx="35">
                  <c:v>112.58</c:v>
                </c:pt>
                <c:pt idx="36">
                  <c:v>110.65</c:v>
                </c:pt>
                <c:pt idx="37">
                  <c:v>114.01</c:v>
                </c:pt>
                <c:pt idx="38">
                  <c:v>111.95</c:v>
                </c:pt>
                <c:pt idx="39">
                  <c:v>94.78</c:v>
                </c:pt>
                <c:pt idx="40">
                  <c:v>70.55</c:v>
                </c:pt>
                <c:pt idx="41">
                  <c:v>56.25</c:v>
                </c:pt>
                <c:pt idx="42">
                  <c:v>84.04</c:v>
                </c:pt>
                <c:pt idx="43">
                  <c:v>75.13</c:v>
                </c:pt>
                <c:pt idx="44">
                  <c:v>71.16</c:v>
                </c:pt>
                <c:pt idx="45">
                  <c:v>76.010000000000005</c:v>
                </c:pt>
                <c:pt idx="46">
                  <c:v>97.14</c:v>
                </c:pt>
                <c:pt idx="47">
                  <c:v>90.05</c:v>
                </c:pt>
                <c:pt idx="48">
                  <c:v>72.61</c:v>
                </c:pt>
                <c:pt idx="49">
                  <c:v>86.5</c:v>
                </c:pt>
                <c:pt idx="50">
                  <c:v>74.39</c:v>
                </c:pt>
                <c:pt idx="51">
                  <c:v>64.5</c:v>
                </c:pt>
                <c:pt idx="52">
                  <c:v>40.89</c:v>
                </c:pt>
                <c:pt idx="53">
                  <c:v>42.24</c:v>
                </c:pt>
                <c:pt idx="54">
                  <c:v>52.83</c:v>
                </c:pt>
                <c:pt idx="55">
                  <c:v>53.99</c:v>
                </c:pt>
                <c:pt idx="56">
                  <c:v>69.53</c:v>
                </c:pt>
                <c:pt idx="57">
                  <c:v>72.430000000000007</c:v>
                </c:pt>
                <c:pt idx="58">
                  <c:v>54.53</c:v>
                </c:pt>
                <c:pt idx="59">
                  <c:v>69.09</c:v>
                </c:pt>
                <c:pt idx="60">
                  <c:v>49.42</c:v>
                </c:pt>
                <c:pt idx="61">
                  <c:v>57.32</c:v>
                </c:pt>
                <c:pt idx="62">
                  <c:v>73.64</c:v>
                </c:pt>
                <c:pt idx="63">
                  <c:v>72.819999999999993</c:v>
                </c:pt>
                <c:pt idx="64">
                  <c:v>66.540000000000006</c:v>
                </c:pt>
                <c:pt idx="65">
                  <c:v>82.56</c:v>
                </c:pt>
                <c:pt idx="66">
                  <c:v>90.02</c:v>
                </c:pt>
                <c:pt idx="67">
                  <c:v>96.27</c:v>
                </c:pt>
                <c:pt idx="68">
                  <c:v>98.64</c:v>
                </c:pt>
                <c:pt idx="69">
                  <c:v>93.6</c:v>
                </c:pt>
                <c:pt idx="70">
                  <c:v>103.18</c:v>
                </c:pt>
                <c:pt idx="71">
                  <c:v>101.39</c:v>
                </c:pt>
                <c:pt idx="72">
                  <c:v>85.79</c:v>
                </c:pt>
                <c:pt idx="73">
                  <c:v>70.760000000000005</c:v>
                </c:pt>
                <c:pt idx="74">
                  <c:v>68.94</c:v>
                </c:pt>
                <c:pt idx="75">
                  <c:v>79.78</c:v>
                </c:pt>
                <c:pt idx="76">
                  <c:v>85.58</c:v>
                </c:pt>
                <c:pt idx="77">
                  <c:v>98.07</c:v>
                </c:pt>
                <c:pt idx="78">
                  <c:v>99.67</c:v>
                </c:pt>
                <c:pt idx="79">
                  <c:v>100.41</c:v>
                </c:pt>
                <c:pt idx="80">
                  <c:v>108.05</c:v>
                </c:pt>
                <c:pt idx="81">
                  <c:v>86.76</c:v>
                </c:pt>
                <c:pt idx="82">
                  <c:v>69</c:v>
                </c:pt>
                <c:pt idx="83">
                  <c:v>86.44</c:v>
                </c:pt>
                <c:pt idx="84">
                  <c:v>74.2</c:v>
                </c:pt>
                <c:pt idx="85">
                  <c:v>83.81</c:v>
                </c:pt>
                <c:pt idx="86">
                  <c:v>78.7</c:v>
                </c:pt>
                <c:pt idx="87">
                  <c:v>69.47</c:v>
                </c:pt>
                <c:pt idx="88">
                  <c:v>87.77</c:v>
                </c:pt>
                <c:pt idx="89">
                  <c:v>86.43</c:v>
                </c:pt>
                <c:pt idx="90">
                  <c:v>76.36</c:v>
                </c:pt>
                <c:pt idx="91">
                  <c:v>91.28</c:v>
                </c:pt>
                <c:pt idx="92">
                  <c:v>92.15</c:v>
                </c:pt>
                <c:pt idx="93">
                  <c:v>87.36</c:v>
                </c:pt>
                <c:pt idx="94">
                  <c:v>80.31</c:v>
                </c:pt>
                <c:pt idx="95">
                  <c:v>74.989999999999995</c:v>
                </c:pt>
                <c:pt idx="96">
                  <c:v>81.489999999999995</c:v>
                </c:pt>
                <c:pt idx="97">
                  <c:v>74.67</c:v>
                </c:pt>
                <c:pt idx="98">
                  <c:v>68.319999999999993</c:v>
                </c:pt>
                <c:pt idx="99">
                  <c:v>73.760000000000005</c:v>
                </c:pt>
                <c:pt idx="100">
                  <c:v>102.75</c:v>
                </c:pt>
                <c:pt idx="101">
                  <c:v>94.77</c:v>
                </c:pt>
                <c:pt idx="102">
                  <c:v>81.48</c:v>
                </c:pt>
                <c:pt idx="103">
                  <c:v>85.42</c:v>
                </c:pt>
                <c:pt idx="104">
                  <c:v>99.81</c:v>
                </c:pt>
                <c:pt idx="105">
                  <c:v>84.37</c:v>
                </c:pt>
                <c:pt idx="106">
                  <c:v>74.94</c:v>
                </c:pt>
                <c:pt idx="107">
                  <c:v>38.799999999999997</c:v>
                </c:pt>
                <c:pt idx="108">
                  <c:v>43.36</c:v>
                </c:pt>
                <c:pt idx="109">
                  <c:v>18.25</c:v>
                </c:pt>
                <c:pt idx="110">
                  <c:v>13.86</c:v>
                </c:pt>
                <c:pt idx="111">
                  <c:v>53.12</c:v>
                </c:pt>
                <c:pt idx="112">
                  <c:v>50.87</c:v>
                </c:pt>
                <c:pt idx="113">
                  <c:v>40.94</c:v>
                </c:pt>
                <c:pt idx="114">
                  <c:v>32.72</c:v>
                </c:pt>
                <c:pt idx="115">
                  <c:v>29.47</c:v>
                </c:pt>
                <c:pt idx="116">
                  <c:v>26.8</c:v>
                </c:pt>
                <c:pt idx="117">
                  <c:v>50.54</c:v>
                </c:pt>
                <c:pt idx="118">
                  <c:v>28.88</c:v>
                </c:pt>
                <c:pt idx="119">
                  <c:v>35.869999999999997</c:v>
                </c:pt>
              </c:numCache>
            </c:numRef>
          </c:xVal>
          <c:yVal>
            <c:numRef>
              <c:f>plots!$E$5:$E$124</c:f>
              <c:numCache>
                <c:formatCode>General</c:formatCode>
                <c:ptCount val="120"/>
                <c:pt idx="0">
                  <c:v>0.1</c:v>
                </c:pt>
                <c:pt idx="1">
                  <c:v>0.2</c:v>
                </c:pt>
                <c:pt idx="2">
                  <c:v>0.3</c:v>
                </c:pt>
                <c:pt idx="3">
                  <c:v>0.4</c:v>
                </c:pt>
                <c:pt idx="4">
                  <c:v>0.5</c:v>
                </c:pt>
                <c:pt idx="5">
                  <c:v>0.6</c:v>
                </c:pt>
                <c:pt idx="6">
                  <c:v>0.7</c:v>
                </c:pt>
                <c:pt idx="7">
                  <c:v>0.8</c:v>
                </c:pt>
                <c:pt idx="8">
                  <c:v>0.9</c:v>
                </c:pt>
                <c:pt idx="9">
                  <c:v>1</c:v>
                </c:pt>
                <c:pt idx="10">
                  <c:v>1.1000000000000001</c:v>
                </c:pt>
                <c:pt idx="11">
                  <c:v>1.2</c:v>
                </c:pt>
                <c:pt idx="12">
                  <c:v>1.3</c:v>
                </c:pt>
                <c:pt idx="13">
                  <c:v>1.4</c:v>
                </c:pt>
                <c:pt idx="14">
                  <c:v>1.5</c:v>
                </c:pt>
                <c:pt idx="15">
                  <c:v>1.6</c:v>
                </c:pt>
                <c:pt idx="16">
                  <c:v>1.7</c:v>
                </c:pt>
                <c:pt idx="17">
                  <c:v>1.8</c:v>
                </c:pt>
                <c:pt idx="18">
                  <c:v>1.9</c:v>
                </c:pt>
                <c:pt idx="19">
                  <c:v>2</c:v>
                </c:pt>
                <c:pt idx="20">
                  <c:v>2.1</c:v>
                </c:pt>
                <c:pt idx="21">
                  <c:v>2.2000000000000002</c:v>
                </c:pt>
                <c:pt idx="22">
                  <c:v>2.2999999999999998</c:v>
                </c:pt>
                <c:pt idx="23">
                  <c:v>2.4</c:v>
                </c:pt>
                <c:pt idx="24">
                  <c:v>2.5</c:v>
                </c:pt>
                <c:pt idx="25">
                  <c:v>2.6</c:v>
                </c:pt>
                <c:pt idx="26">
                  <c:v>2.7</c:v>
                </c:pt>
                <c:pt idx="27">
                  <c:v>2.8</c:v>
                </c:pt>
                <c:pt idx="28">
                  <c:v>2.9</c:v>
                </c:pt>
                <c:pt idx="29">
                  <c:v>3</c:v>
                </c:pt>
                <c:pt idx="30">
                  <c:v>3.1</c:v>
                </c:pt>
                <c:pt idx="31">
                  <c:v>3.2</c:v>
                </c:pt>
                <c:pt idx="32">
                  <c:v>3.3</c:v>
                </c:pt>
                <c:pt idx="33">
                  <c:v>3.4</c:v>
                </c:pt>
                <c:pt idx="34">
                  <c:v>3.5</c:v>
                </c:pt>
                <c:pt idx="35">
                  <c:v>3.6</c:v>
                </c:pt>
                <c:pt idx="36">
                  <c:v>3.7</c:v>
                </c:pt>
                <c:pt idx="37">
                  <c:v>3.8</c:v>
                </c:pt>
                <c:pt idx="38">
                  <c:v>3.9</c:v>
                </c:pt>
                <c:pt idx="39">
                  <c:v>4</c:v>
                </c:pt>
                <c:pt idx="40">
                  <c:v>4.0999999999999996</c:v>
                </c:pt>
                <c:pt idx="41">
                  <c:v>4.2</c:v>
                </c:pt>
                <c:pt idx="42">
                  <c:v>4.3</c:v>
                </c:pt>
                <c:pt idx="43">
                  <c:v>4.4000000000000004</c:v>
                </c:pt>
                <c:pt idx="44">
                  <c:v>4.5</c:v>
                </c:pt>
                <c:pt idx="45">
                  <c:v>4.5999999999999996</c:v>
                </c:pt>
                <c:pt idx="46">
                  <c:v>4.7</c:v>
                </c:pt>
                <c:pt idx="47">
                  <c:v>4.8</c:v>
                </c:pt>
                <c:pt idx="48">
                  <c:v>4.9000000000000004</c:v>
                </c:pt>
                <c:pt idx="49">
                  <c:v>5</c:v>
                </c:pt>
                <c:pt idx="50">
                  <c:v>5.0999999999999996</c:v>
                </c:pt>
                <c:pt idx="51">
                  <c:v>5.2</c:v>
                </c:pt>
                <c:pt idx="52">
                  <c:v>5.3</c:v>
                </c:pt>
                <c:pt idx="53">
                  <c:v>5.4</c:v>
                </c:pt>
                <c:pt idx="54">
                  <c:v>5.5</c:v>
                </c:pt>
                <c:pt idx="55">
                  <c:v>5.6</c:v>
                </c:pt>
                <c:pt idx="56">
                  <c:v>5.7</c:v>
                </c:pt>
                <c:pt idx="57">
                  <c:v>5.8</c:v>
                </c:pt>
                <c:pt idx="58">
                  <c:v>5.9</c:v>
                </c:pt>
                <c:pt idx="59">
                  <c:v>6</c:v>
                </c:pt>
                <c:pt idx="60">
                  <c:v>6.1</c:v>
                </c:pt>
                <c:pt idx="61">
                  <c:v>6.2</c:v>
                </c:pt>
                <c:pt idx="62">
                  <c:v>6.3</c:v>
                </c:pt>
                <c:pt idx="63">
                  <c:v>6.4</c:v>
                </c:pt>
                <c:pt idx="64">
                  <c:v>6.5</c:v>
                </c:pt>
                <c:pt idx="65">
                  <c:v>6.6</c:v>
                </c:pt>
                <c:pt idx="66">
                  <c:v>6.7</c:v>
                </c:pt>
                <c:pt idx="67">
                  <c:v>6.8</c:v>
                </c:pt>
                <c:pt idx="68">
                  <c:v>6.9</c:v>
                </c:pt>
                <c:pt idx="69">
                  <c:v>7</c:v>
                </c:pt>
                <c:pt idx="70">
                  <c:v>7.1</c:v>
                </c:pt>
                <c:pt idx="71">
                  <c:v>7.2</c:v>
                </c:pt>
                <c:pt idx="72">
                  <c:v>7.3</c:v>
                </c:pt>
                <c:pt idx="73">
                  <c:v>7.4</c:v>
                </c:pt>
                <c:pt idx="74">
                  <c:v>7.5</c:v>
                </c:pt>
                <c:pt idx="75">
                  <c:v>7.6</c:v>
                </c:pt>
                <c:pt idx="76">
                  <c:v>7.7</c:v>
                </c:pt>
                <c:pt idx="77">
                  <c:v>7.8</c:v>
                </c:pt>
                <c:pt idx="78">
                  <c:v>7.9</c:v>
                </c:pt>
                <c:pt idx="79">
                  <c:v>8</c:v>
                </c:pt>
                <c:pt idx="80">
                  <c:v>8.1</c:v>
                </c:pt>
                <c:pt idx="81">
                  <c:v>8.1999999999999993</c:v>
                </c:pt>
                <c:pt idx="82">
                  <c:v>8.3000000000000007</c:v>
                </c:pt>
                <c:pt idx="83">
                  <c:v>8.4</c:v>
                </c:pt>
                <c:pt idx="84">
                  <c:v>8.5</c:v>
                </c:pt>
                <c:pt idx="85">
                  <c:v>8.6</c:v>
                </c:pt>
                <c:pt idx="86">
                  <c:v>8.6999999999999993</c:v>
                </c:pt>
                <c:pt idx="87">
                  <c:v>8.8000000000000007</c:v>
                </c:pt>
                <c:pt idx="88">
                  <c:v>8.9</c:v>
                </c:pt>
                <c:pt idx="89">
                  <c:v>9</c:v>
                </c:pt>
                <c:pt idx="90">
                  <c:v>9.1</c:v>
                </c:pt>
                <c:pt idx="91">
                  <c:v>9.1999999999999993</c:v>
                </c:pt>
                <c:pt idx="92">
                  <c:v>9.3000000000000007</c:v>
                </c:pt>
                <c:pt idx="93">
                  <c:v>9.4</c:v>
                </c:pt>
                <c:pt idx="94">
                  <c:v>9.5</c:v>
                </c:pt>
                <c:pt idx="95">
                  <c:v>9.6</c:v>
                </c:pt>
                <c:pt idx="96">
                  <c:v>9.6999999999999993</c:v>
                </c:pt>
                <c:pt idx="97">
                  <c:v>9.8000000000000007</c:v>
                </c:pt>
                <c:pt idx="98">
                  <c:v>9.9</c:v>
                </c:pt>
                <c:pt idx="99">
                  <c:v>10</c:v>
                </c:pt>
                <c:pt idx="100">
                  <c:v>10.1</c:v>
                </c:pt>
                <c:pt idx="101">
                  <c:v>10.199999999999999</c:v>
                </c:pt>
                <c:pt idx="102">
                  <c:v>10.3</c:v>
                </c:pt>
                <c:pt idx="103">
                  <c:v>10.4</c:v>
                </c:pt>
                <c:pt idx="104">
                  <c:v>10.5</c:v>
                </c:pt>
                <c:pt idx="105">
                  <c:v>10.6</c:v>
                </c:pt>
                <c:pt idx="106">
                  <c:v>10.7</c:v>
                </c:pt>
                <c:pt idx="107">
                  <c:v>10.8</c:v>
                </c:pt>
                <c:pt idx="108">
                  <c:v>10.9</c:v>
                </c:pt>
                <c:pt idx="109">
                  <c:v>11</c:v>
                </c:pt>
                <c:pt idx="110">
                  <c:v>11.1</c:v>
                </c:pt>
                <c:pt idx="111">
                  <c:v>11.2</c:v>
                </c:pt>
                <c:pt idx="112">
                  <c:v>11.3</c:v>
                </c:pt>
                <c:pt idx="113">
                  <c:v>11.4</c:v>
                </c:pt>
                <c:pt idx="114">
                  <c:v>11.5</c:v>
                </c:pt>
                <c:pt idx="115">
                  <c:v>11.6</c:v>
                </c:pt>
                <c:pt idx="116">
                  <c:v>11.7</c:v>
                </c:pt>
                <c:pt idx="117">
                  <c:v>11.8</c:v>
                </c:pt>
                <c:pt idx="118">
                  <c:v>11.9</c:v>
                </c:pt>
                <c:pt idx="119">
                  <c:v>12</c:v>
                </c:pt>
              </c:numCache>
            </c:numRef>
          </c:yVal>
          <c:smooth val="1"/>
          <c:extLst>
            <c:ext xmlns:c16="http://schemas.microsoft.com/office/drawing/2014/chart" uri="{C3380CC4-5D6E-409C-BE32-E72D297353CC}">
              <c16:uniqueId val="{00000000-31BD-471C-A17F-375570634043}"/>
            </c:ext>
          </c:extLst>
        </c:ser>
        <c:ser>
          <c:idx val="1"/>
          <c:order val="1"/>
          <c:tx>
            <c:v>Profile 2</c:v>
          </c:tx>
          <c:spPr>
            <a:ln w="19050" cap="rnd">
              <a:solidFill>
                <a:schemeClr val="accent2"/>
              </a:solidFill>
              <a:round/>
            </a:ln>
            <a:effectLst/>
          </c:spPr>
          <c:marker>
            <c:symbol val="none"/>
          </c:marker>
          <c:xVal>
            <c:numRef>
              <c:f>plots!$H$5:$H$244</c:f>
              <c:numCache>
                <c:formatCode>General</c:formatCode>
                <c:ptCount val="240"/>
                <c:pt idx="0">
                  <c:v>8.56</c:v>
                </c:pt>
                <c:pt idx="1">
                  <c:v>26.48</c:v>
                </c:pt>
                <c:pt idx="2">
                  <c:v>44.76</c:v>
                </c:pt>
                <c:pt idx="3">
                  <c:v>124.95</c:v>
                </c:pt>
                <c:pt idx="4">
                  <c:v>172.53</c:v>
                </c:pt>
                <c:pt idx="5">
                  <c:v>181.67</c:v>
                </c:pt>
                <c:pt idx="6">
                  <c:v>184.22</c:v>
                </c:pt>
                <c:pt idx="7">
                  <c:v>196.69</c:v>
                </c:pt>
                <c:pt idx="8">
                  <c:v>226.52</c:v>
                </c:pt>
                <c:pt idx="9">
                  <c:v>392.55</c:v>
                </c:pt>
                <c:pt idx="10">
                  <c:v>492.95</c:v>
                </c:pt>
                <c:pt idx="11">
                  <c:v>528.15</c:v>
                </c:pt>
                <c:pt idx="12">
                  <c:v>222.71</c:v>
                </c:pt>
                <c:pt idx="13">
                  <c:v>199.8</c:v>
                </c:pt>
                <c:pt idx="14">
                  <c:v>200.42</c:v>
                </c:pt>
                <c:pt idx="15">
                  <c:v>200.81</c:v>
                </c:pt>
                <c:pt idx="16">
                  <c:v>391.79</c:v>
                </c:pt>
                <c:pt idx="17">
                  <c:v>472.28</c:v>
                </c:pt>
                <c:pt idx="18">
                  <c:v>194.23</c:v>
                </c:pt>
                <c:pt idx="19">
                  <c:v>197.07</c:v>
                </c:pt>
                <c:pt idx="20">
                  <c:v>201.6</c:v>
                </c:pt>
                <c:pt idx="21">
                  <c:v>204.02</c:v>
                </c:pt>
                <c:pt idx="22">
                  <c:v>262.86</c:v>
                </c:pt>
                <c:pt idx="23">
                  <c:v>173.85</c:v>
                </c:pt>
                <c:pt idx="24">
                  <c:v>178.85</c:v>
                </c:pt>
                <c:pt idx="25">
                  <c:v>168.12</c:v>
                </c:pt>
                <c:pt idx="26">
                  <c:v>182.98</c:v>
                </c:pt>
                <c:pt idx="27">
                  <c:v>164.38</c:v>
                </c:pt>
                <c:pt idx="28">
                  <c:v>156.97</c:v>
                </c:pt>
                <c:pt idx="29">
                  <c:v>150.79</c:v>
                </c:pt>
                <c:pt idx="30">
                  <c:v>137.53</c:v>
                </c:pt>
                <c:pt idx="31">
                  <c:v>113.77</c:v>
                </c:pt>
                <c:pt idx="32">
                  <c:v>96.99</c:v>
                </c:pt>
                <c:pt idx="33">
                  <c:v>102.18</c:v>
                </c:pt>
                <c:pt idx="34">
                  <c:v>103.86</c:v>
                </c:pt>
                <c:pt idx="35">
                  <c:v>93.27</c:v>
                </c:pt>
                <c:pt idx="36">
                  <c:v>78.819999999999993</c:v>
                </c:pt>
                <c:pt idx="37">
                  <c:v>61.91</c:v>
                </c:pt>
                <c:pt idx="38">
                  <c:v>51.49</c:v>
                </c:pt>
                <c:pt idx="39">
                  <c:v>51.68</c:v>
                </c:pt>
                <c:pt idx="40">
                  <c:v>55.66</c:v>
                </c:pt>
                <c:pt idx="41">
                  <c:v>57.25</c:v>
                </c:pt>
                <c:pt idx="42">
                  <c:v>59.23</c:v>
                </c:pt>
                <c:pt idx="43">
                  <c:v>55.82</c:v>
                </c:pt>
                <c:pt idx="44">
                  <c:v>72.11</c:v>
                </c:pt>
                <c:pt idx="45">
                  <c:v>80.790000000000006</c:v>
                </c:pt>
                <c:pt idx="46">
                  <c:v>110.97</c:v>
                </c:pt>
                <c:pt idx="47">
                  <c:v>153.15</c:v>
                </c:pt>
                <c:pt idx="48">
                  <c:v>156.53</c:v>
                </c:pt>
                <c:pt idx="49">
                  <c:v>229.56</c:v>
                </c:pt>
                <c:pt idx="50">
                  <c:v>249.45</c:v>
                </c:pt>
                <c:pt idx="51">
                  <c:v>248</c:v>
                </c:pt>
                <c:pt idx="52">
                  <c:v>263.33</c:v>
                </c:pt>
                <c:pt idx="53">
                  <c:v>218.49</c:v>
                </c:pt>
                <c:pt idx="54">
                  <c:v>210.93</c:v>
                </c:pt>
                <c:pt idx="55">
                  <c:v>213.64</c:v>
                </c:pt>
                <c:pt idx="56">
                  <c:v>247.92</c:v>
                </c:pt>
                <c:pt idx="57">
                  <c:v>242.8</c:v>
                </c:pt>
                <c:pt idx="58">
                  <c:v>248.69</c:v>
                </c:pt>
                <c:pt idx="59">
                  <c:v>273.54000000000002</c:v>
                </c:pt>
                <c:pt idx="60">
                  <c:v>267.20999999999998</c:v>
                </c:pt>
                <c:pt idx="61">
                  <c:v>265.04000000000002</c:v>
                </c:pt>
                <c:pt idx="62">
                  <c:v>269.51</c:v>
                </c:pt>
                <c:pt idx="63">
                  <c:v>249.42</c:v>
                </c:pt>
                <c:pt idx="64">
                  <c:v>296.14</c:v>
                </c:pt>
                <c:pt idx="65">
                  <c:v>331.07</c:v>
                </c:pt>
                <c:pt idx="66">
                  <c:v>366.49</c:v>
                </c:pt>
                <c:pt idx="67">
                  <c:v>374.41</c:v>
                </c:pt>
                <c:pt idx="68">
                  <c:v>364.91</c:v>
                </c:pt>
                <c:pt idx="69">
                  <c:v>397.74</c:v>
                </c:pt>
                <c:pt idx="70">
                  <c:v>369.3</c:v>
                </c:pt>
                <c:pt idx="71">
                  <c:v>315.52</c:v>
                </c:pt>
                <c:pt idx="72">
                  <c:v>336.04</c:v>
                </c:pt>
                <c:pt idx="73">
                  <c:v>329.61</c:v>
                </c:pt>
                <c:pt idx="74">
                  <c:v>284.01</c:v>
                </c:pt>
                <c:pt idx="75">
                  <c:v>247.52</c:v>
                </c:pt>
                <c:pt idx="76">
                  <c:v>236.22</c:v>
                </c:pt>
                <c:pt idx="77">
                  <c:v>208.78</c:v>
                </c:pt>
                <c:pt idx="78">
                  <c:v>210.74</c:v>
                </c:pt>
                <c:pt idx="79">
                  <c:v>202.18</c:v>
                </c:pt>
                <c:pt idx="80">
                  <c:v>200.28</c:v>
                </c:pt>
                <c:pt idx="81">
                  <c:v>211.46</c:v>
                </c:pt>
                <c:pt idx="82">
                  <c:v>252.39</c:v>
                </c:pt>
                <c:pt idx="83">
                  <c:v>297.49</c:v>
                </c:pt>
                <c:pt idx="84">
                  <c:v>327.45</c:v>
                </c:pt>
                <c:pt idx="85">
                  <c:v>336.26</c:v>
                </c:pt>
                <c:pt idx="86">
                  <c:v>315.54000000000002</c:v>
                </c:pt>
                <c:pt idx="87">
                  <c:v>322.13</c:v>
                </c:pt>
                <c:pt idx="88">
                  <c:v>301.83999999999997</c:v>
                </c:pt>
                <c:pt idx="89">
                  <c:v>285.44</c:v>
                </c:pt>
                <c:pt idx="90">
                  <c:v>252.56</c:v>
                </c:pt>
                <c:pt idx="91">
                  <c:v>294.08</c:v>
                </c:pt>
                <c:pt idx="92">
                  <c:v>385.74</c:v>
                </c:pt>
                <c:pt idx="93">
                  <c:v>465.8</c:v>
                </c:pt>
                <c:pt idx="94">
                  <c:v>528.91</c:v>
                </c:pt>
                <c:pt idx="95">
                  <c:v>614.25</c:v>
                </c:pt>
                <c:pt idx="96">
                  <c:v>667.47</c:v>
                </c:pt>
                <c:pt idx="97">
                  <c:v>683.7</c:v>
                </c:pt>
                <c:pt idx="98">
                  <c:v>688.44</c:v>
                </c:pt>
                <c:pt idx="99">
                  <c:v>713.19</c:v>
                </c:pt>
                <c:pt idx="100">
                  <c:v>750.67</c:v>
                </c:pt>
                <c:pt idx="101">
                  <c:v>588.79999999999995</c:v>
                </c:pt>
                <c:pt idx="102">
                  <c:v>502.88</c:v>
                </c:pt>
                <c:pt idx="103">
                  <c:v>470.59</c:v>
                </c:pt>
                <c:pt idx="104">
                  <c:v>421.43</c:v>
                </c:pt>
                <c:pt idx="105">
                  <c:v>443.24</c:v>
                </c:pt>
                <c:pt idx="106">
                  <c:v>469.16</c:v>
                </c:pt>
                <c:pt idx="107">
                  <c:v>432.24</c:v>
                </c:pt>
                <c:pt idx="108">
                  <c:v>474.41</c:v>
                </c:pt>
                <c:pt idx="109">
                  <c:v>424.21</c:v>
                </c:pt>
                <c:pt idx="110">
                  <c:v>387.67</c:v>
                </c:pt>
                <c:pt idx="111">
                  <c:v>372.5</c:v>
                </c:pt>
                <c:pt idx="112">
                  <c:v>358.61</c:v>
                </c:pt>
                <c:pt idx="113">
                  <c:v>334.64</c:v>
                </c:pt>
                <c:pt idx="114">
                  <c:v>292.99</c:v>
                </c:pt>
                <c:pt idx="115">
                  <c:v>274.36</c:v>
                </c:pt>
                <c:pt idx="116">
                  <c:v>301.02999999999997</c:v>
                </c:pt>
                <c:pt idx="117">
                  <c:v>335.97</c:v>
                </c:pt>
                <c:pt idx="118">
                  <c:v>282.75</c:v>
                </c:pt>
                <c:pt idx="119">
                  <c:v>276.77</c:v>
                </c:pt>
                <c:pt idx="120">
                  <c:v>272.37</c:v>
                </c:pt>
                <c:pt idx="121">
                  <c:v>313.23</c:v>
                </c:pt>
                <c:pt idx="122">
                  <c:v>318.81</c:v>
                </c:pt>
                <c:pt idx="123">
                  <c:v>278.22000000000003</c:v>
                </c:pt>
                <c:pt idx="124">
                  <c:v>256.17</c:v>
                </c:pt>
                <c:pt idx="125">
                  <c:v>271.44</c:v>
                </c:pt>
                <c:pt idx="126">
                  <c:v>269.82</c:v>
                </c:pt>
                <c:pt idx="127">
                  <c:v>311.67</c:v>
                </c:pt>
                <c:pt idx="128">
                  <c:v>344.45</c:v>
                </c:pt>
                <c:pt idx="129">
                  <c:v>368.87</c:v>
                </c:pt>
                <c:pt idx="130">
                  <c:v>349.26</c:v>
                </c:pt>
                <c:pt idx="131">
                  <c:v>338.13</c:v>
                </c:pt>
                <c:pt idx="132">
                  <c:v>326.69</c:v>
                </c:pt>
                <c:pt idx="133">
                  <c:v>320.88</c:v>
                </c:pt>
                <c:pt idx="134">
                  <c:v>324.68</c:v>
                </c:pt>
                <c:pt idx="135">
                  <c:v>285.72000000000003</c:v>
                </c:pt>
                <c:pt idx="136">
                  <c:v>269.43</c:v>
                </c:pt>
                <c:pt idx="137">
                  <c:v>283.73</c:v>
                </c:pt>
                <c:pt idx="138">
                  <c:v>332.68</c:v>
                </c:pt>
                <c:pt idx="139">
                  <c:v>364.71</c:v>
                </c:pt>
                <c:pt idx="140">
                  <c:v>354.75</c:v>
                </c:pt>
                <c:pt idx="141">
                  <c:v>348.59</c:v>
                </c:pt>
                <c:pt idx="142">
                  <c:v>372.18</c:v>
                </c:pt>
                <c:pt idx="143">
                  <c:v>376.3</c:v>
                </c:pt>
                <c:pt idx="144">
                  <c:v>382.5</c:v>
                </c:pt>
                <c:pt idx="145">
                  <c:v>365.35</c:v>
                </c:pt>
                <c:pt idx="146">
                  <c:v>318.74</c:v>
                </c:pt>
                <c:pt idx="147">
                  <c:v>258.93</c:v>
                </c:pt>
                <c:pt idx="148">
                  <c:v>207.3</c:v>
                </c:pt>
                <c:pt idx="149">
                  <c:v>187.61</c:v>
                </c:pt>
                <c:pt idx="150">
                  <c:v>245.05</c:v>
                </c:pt>
                <c:pt idx="151">
                  <c:v>363.29</c:v>
                </c:pt>
                <c:pt idx="152">
                  <c:v>269.97000000000003</c:v>
                </c:pt>
                <c:pt idx="153">
                  <c:v>363.82</c:v>
                </c:pt>
                <c:pt idx="154">
                  <c:v>336.51</c:v>
                </c:pt>
                <c:pt idx="155">
                  <c:v>353.5</c:v>
                </c:pt>
                <c:pt idx="156">
                  <c:v>374.85</c:v>
                </c:pt>
                <c:pt idx="157">
                  <c:v>416.65</c:v>
                </c:pt>
                <c:pt idx="158">
                  <c:v>453.38</c:v>
                </c:pt>
                <c:pt idx="159">
                  <c:v>448.04</c:v>
                </c:pt>
                <c:pt idx="160">
                  <c:v>377.55</c:v>
                </c:pt>
                <c:pt idx="161">
                  <c:v>363.42</c:v>
                </c:pt>
                <c:pt idx="162">
                  <c:v>367.34</c:v>
                </c:pt>
                <c:pt idx="163">
                  <c:v>389.49</c:v>
                </c:pt>
                <c:pt idx="164">
                  <c:v>442.67</c:v>
                </c:pt>
                <c:pt idx="165">
                  <c:v>477.26</c:v>
                </c:pt>
                <c:pt idx="166">
                  <c:v>480.36</c:v>
                </c:pt>
                <c:pt idx="167">
                  <c:v>484.52</c:v>
                </c:pt>
                <c:pt idx="168">
                  <c:v>505.91</c:v>
                </c:pt>
                <c:pt idx="169">
                  <c:v>513.73</c:v>
                </c:pt>
                <c:pt idx="170">
                  <c:v>499.94</c:v>
                </c:pt>
                <c:pt idx="171">
                  <c:v>490.08</c:v>
                </c:pt>
                <c:pt idx="172">
                  <c:v>488.3</c:v>
                </c:pt>
                <c:pt idx="173">
                  <c:v>473.26</c:v>
                </c:pt>
                <c:pt idx="174">
                  <c:v>490.04</c:v>
                </c:pt>
                <c:pt idx="175">
                  <c:v>492.91</c:v>
                </c:pt>
                <c:pt idx="176">
                  <c:v>499.99</c:v>
                </c:pt>
                <c:pt idx="177">
                  <c:v>552.01</c:v>
                </c:pt>
                <c:pt idx="178">
                  <c:v>585.58000000000004</c:v>
                </c:pt>
                <c:pt idx="179">
                  <c:v>561.9</c:v>
                </c:pt>
                <c:pt idx="180">
                  <c:v>412.36</c:v>
                </c:pt>
                <c:pt idx="181">
                  <c:v>379.89</c:v>
                </c:pt>
                <c:pt idx="182">
                  <c:v>336.88</c:v>
                </c:pt>
                <c:pt idx="183">
                  <c:v>320.31</c:v>
                </c:pt>
                <c:pt idx="184">
                  <c:v>321.62</c:v>
                </c:pt>
                <c:pt idx="185">
                  <c:v>313.43</c:v>
                </c:pt>
                <c:pt idx="186">
                  <c:v>335.07</c:v>
                </c:pt>
                <c:pt idx="187">
                  <c:v>342.92</c:v>
                </c:pt>
                <c:pt idx="188">
                  <c:v>325.74</c:v>
                </c:pt>
                <c:pt idx="189">
                  <c:v>344.5</c:v>
                </c:pt>
                <c:pt idx="190">
                  <c:v>371.56</c:v>
                </c:pt>
                <c:pt idx="191">
                  <c:v>394.48</c:v>
                </c:pt>
                <c:pt idx="192">
                  <c:v>392.43</c:v>
                </c:pt>
                <c:pt idx="193">
                  <c:v>378.11</c:v>
                </c:pt>
                <c:pt idx="194">
                  <c:v>363.85</c:v>
                </c:pt>
                <c:pt idx="195">
                  <c:v>344.95</c:v>
                </c:pt>
                <c:pt idx="196">
                  <c:v>301.8</c:v>
                </c:pt>
                <c:pt idx="197">
                  <c:v>287.2</c:v>
                </c:pt>
                <c:pt idx="198">
                  <c:v>281.27</c:v>
                </c:pt>
                <c:pt idx="199">
                  <c:v>287.25</c:v>
                </c:pt>
                <c:pt idx="200">
                  <c:v>316.31</c:v>
                </c:pt>
                <c:pt idx="201">
                  <c:v>262.32</c:v>
                </c:pt>
                <c:pt idx="202">
                  <c:v>201.72</c:v>
                </c:pt>
                <c:pt idx="203">
                  <c:v>166.37</c:v>
                </c:pt>
                <c:pt idx="204">
                  <c:v>160.51</c:v>
                </c:pt>
                <c:pt idx="205">
                  <c:v>177.84</c:v>
                </c:pt>
                <c:pt idx="206">
                  <c:v>195.44</c:v>
                </c:pt>
                <c:pt idx="207">
                  <c:v>221.36</c:v>
                </c:pt>
                <c:pt idx="208">
                  <c:v>238.46</c:v>
                </c:pt>
                <c:pt idx="209">
                  <c:v>261.89999999999998</c:v>
                </c:pt>
                <c:pt idx="210">
                  <c:v>272</c:v>
                </c:pt>
                <c:pt idx="211">
                  <c:v>243.61</c:v>
                </c:pt>
                <c:pt idx="212">
                  <c:v>230.73</c:v>
                </c:pt>
                <c:pt idx="213">
                  <c:v>255.5</c:v>
                </c:pt>
                <c:pt idx="214">
                  <c:v>298.52</c:v>
                </c:pt>
                <c:pt idx="215">
                  <c:v>302.69</c:v>
                </c:pt>
                <c:pt idx="216">
                  <c:v>314.24</c:v>
                </c:pt>
                <c:pt idx="217">
                  <c:v>327.27999999999997</c:v>
                </c:pt>
                <c:pt idx="218">
                  <c:v>329.64</c:v>
                </c:pt>
                <c:pt idx="219">
                  <c:v>297.74</c:v>
                </c:pt>
                <c:pt idx="220">
                  <c:v>281.12</c:v>
                </c:pt>
                <c:pt idx="221">
                  <c:v>272.07</c:v>
                </c:pt>
                <c:pt idx="222">
                  <c:v>283.04000000000002</c:v>
                </c:pt>
                <c:pt idx="223">
                  <c:v>283.89</c:v>
                </c:pt>
                <c:pt idx="224">
                  <c:v>265.70999999999998</c:v>
                </c:pt>
                <c:pt idx="225">
                  <c:v>272.7</c:v>
                </c:pt>
                <c:pt idx="226">
                  <c:v>292.38</c:v>
                </c:pt>
                <c:pt idx="227">
                  <c:v>297.57</c:v>
                </c:pt>
                <c:pt idx="228">
                  <c:v>305.83</c:v>
                </c:pt>
                <c:pt idx="229">
                  <c:v>325.86</c:v>
                </c:pt>
                <c:pt idx="230">
                  <c:v>306.83999999999997</c:v>
                </c:pt>
                <c:pt idx="231">
                  <c:v>301.06</c:v>
                </c:pt>
                <c:pt idx="232">
                  <c:v>292.12</c:v>
                </c:pt>
                <c:pt idx="233">
                  <c:v>298.14999999999998</c:v>
                </c:pt>
                <c:pt idx="234">
                  <c:v>302.31</c:v>
                </c:pt>
                <c:pt idx="235">
                  <c:v>298.49</c:v>
                </c:pt>
                <c:pt idx="236">
                  <c:v>303.57</c:v>
                </c:pt>
                <c:pt idx="237">
                  <c:v>304.88</c:v>
                </c:pt>
                <c:pt idx="238">
                  <c:v>293.19</c:v>
                </c:pt>
                <c:pt idx="239">
                  <c:v>263.52</c:v>
                </c:pt>
              </c:numCache>
            </c:numRef>
          </c:xVal>
          <c:yVal>
            <c:numRef>
              <c:f>plots!$G$5:$G$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1-31BD-471C-A17F-375570634043}"/>
            </c:ext>
          </c:extLst>
        </c:ser>
        <c:ser>
          <c:idx val="2"/>
          <c:order val="2"/>
          <c:tx>
            <c:v>Profile 3</c:v>
          </c:tx>
          <c:spPr>
            <a:ln w="19050" cap="rnd">
              <a:solidFill>
                <a:schemeClr val="accent3"/>
              </a:solidFill>
              <a:round/>
            </a:ln>
            <a:effectLst/>
          </c:spPr>
          <c:marker>
            <c:symbol val="none"/>
          </c:marker>
          <c:xVal>
            <c:numRef>
              <c:f>plots!$J$5:$J$244</c:f>
              <c:numCache>
                <c:formatCode>General</c:formatCode>
                <c:ptCount val="240"/>
                <c:pt idx="0">
                  <c:v>130.24</c:v>
                </c:pt>
                <c:pt idx="1">
                  <c:v>174.75</c:v>
                </c:pt>
                <c:pt idx="2">
                  <c:v>198.88</c:v>
                </c:pt>
                <c:pt idx="3">
                  <c:v>185.13</c:v>
                </c:pt>
                <c:pt idx="4">
                  <c:v>168.01</c:v>
                </c:pt>
                <c:pt idx="5">
                  <c:v>160.09</c:v>
                </c:pt>
                <c:pt idx="6">
                  <c:v>165.29</c:v>
                </c:pt>
                <c:pt idx="7">
                  <c:v>163.49</c:v>
                </c:pt>
                <c:pt idx="8">
                  <c:v>163.86</c:v>
                </c:pt>
                <c:pt idx="9">
                  <c:v>204.94</c:v>
                </c:pt>
                <c:pt idx="10">
                  <c:v>255.73</c:v>
                </c:pt>
                <c:pt idx="11">
                  <c:v>322.68</c:v>
                </c:pt>
                <c:pt idx="12">
                  <c:v>364.06</c:v>
                </c:pt>
                <c:pt idx="13">
                  <c:v>401.05</c:v>
                </c:pt>
                <c:pt idx="14">
                  <c:v>323.81</c:v>
                </c:pt>
                <c:pt idx="15">
                  <c:v>360.72</c:v>
                </c:pt>
                <c:pt idx="16">
                  <c:v>412.67</c:v>
                </c:pt>
                <c:pt idx="17">
                  <c:v>453.18</c:v>
                </c:pt>
                <c:pt idx="18">
                  <c:v>480.92</c:v>
                </c:pt>
                <c:pt idx="19">
                  <c:v>500.61</c:v>
                </c:pt>
                <c:pt idx="20">
                  <c:v>478.91</c:v>
                </c:pt>
                <c:pt idx="21">
                  <c:v>488.33</c:v>
                </c:pt>
                <c:pt idx="22">
                  <c:v>520.67999999999995</c:v>
                </c:pt>
                <c:pt idx="23">
                  <c:v>561.92999999999995</c:v>
                </c:pt>
                <c:pt idx="24">
                  <c:v>520.38</c:v>
                </c:pt>
                <c:pt idx="25">
                  <c:v>489.16</c:v>
                </c:pt>
                <c:pt idx="26">
                  <c:v>513.89</c:v>
                </c:pt>
                <c:pt idx="27">
                  <c:v>471.54</c:v>
                </c:pt>
                <c:pt idx="28">
                  <c:v>455.8</c:v>
                </c:pt>
                <c:pt idx="29">
                  <c:v>434.91</c:v>
                </c:pt>
                <c:pt idx="30">
                  <c:v>392.16</c:v>
                </c:pt>
                <c:pt idx="31">
                  <c:v>367.49</c:v>
                </c:pt>
                <c:pt idx="32">
                  <c:v>413.41</c:v>
                </c:pt>
                <c:pt idx="33">
                  <c:v>329.08</c:v>
                </c:pt>
                <c:pt idx="34">
                  <c:v>286.87</c:v>
                </c:pt>
                <c:pt idx="35">
                  <c:v>299.39999999999998</c:v>
                </c:pt>
                <c:pt idx="36">
                  <c:v>328.67</c:v>
                </c:pt>
                <c:pt idx="37">
                  <c:v>364.65</c:v>
                </c:pt>
                <c:pt idx="38">
                  <c:v>281.54000000000002</c:v>
                </c:pt>
                <c:pt idx="39">
                  <c:v>399.43</c:v>
                </c:pt>
                <c:pt idx="40">
                  <c:v>369.26</c:v>
                </c:pt>
                <c:pt idx="41">
                  <c:v>287.37</c:v>
                </c:pt>
                <c:pt idx="42">
                  <c:v>314.42</c:v>
                </c:pt>
                <c:pt idx="43">
                  <c:v>364.5</c:v>
                </c:pt>
                <c:pt idx="44">
                  <c:v>364.68</c:v>
                </c:pt>
                <c:pt idx="45">
                  <c:v>319.51</c:v>
                </c:pt>
                <c:pt idx="46">
                  <c:v>320.06</c:v>
                </c:pt>
                <c:pt idx="47">
                  <c:v>272.67</c:v>
                </c:pt>
                <c:pt idx="48">
                  <c:v>272.93</c:v>
                </c:pt>
                <c:pt idx="49">
                  <c:v>317.56</c:v>
                </c:pt>
                <c:pt idx="50">
                  <c:v>325.77999999999997</c:v>
                </c:pt>
                <c:pt idx="51">
                  <c:v>386.04</c:v>
                </c:pt>
                <c:pt idx="52">
                  <c:v>333.89</c:v>
                </c:pt>
                <c:pt idx="53">
                  <c:v>313.08</c:v>
                </c:pt>
                <c:pt idx="54">
                  <c:v>157.36000000000001</c:v>
                </c:pt>
                <c:pt idx="55">
                  <c:v>176.48</c:v>
                </c:pt>
                <c:pt idx="56">
                  <c:v>169.59</c:v>
                </c:pt>
                <c:pt idx="57">
                  <c:v>151.6</c:v>
                </c:pt>
                <c:pt idx="58">
                  <c:v>142.81</c:v>
                </c:pt>
                <c:pt idx="59">
                  <c:v>134.93</c:v>
                </c:pt>
                <c:pt idx="60">
                  <c:v>167.73</c:v>
                </c:pt>
                <c:pt idx="61">
                  <c:v>206.42</c:v>
                </c:pt>
                <c:pt idx="62">
                  <c:v>242.01</c:v>
                </c:pt>
                <c:pt idx="63">
                  <c:v>142.22999999999999</c:v>
                </c:pt>
                <c:pt idx="64">
                  <c:v>259.02</c:v>
                </c:pt>
                <c:pt idx="65">
                  <c:v>232.45</c:v>
                </c:pt>
                <c:pt idx="66">
                  <c:v>124.12</c:v>
                </c:pt>
                <c:pt idx="67">
                  <c:v>110.66</c:v>
                </c:pt>
                <c:pt idx="68">
                  <c:v>100.11</c:v>
                </c:pt>
                <c:pt idx="69">
                  <c:v>80.760000000000005</c:v>
                </c:pt>
                <c:pt idx="70">
                  <c:v>73.12</c:v>
                </c:pt>
                <c:pt idx="71">
                  <c:v>67.56</c:v>
                </c:pt>
                <c:pt idx="72">
                  <c:v>69.64</c:v>
                </c:pt>
                <c:pt idx="73">
                  <c:v>86.04</c:v>
                </c:pt>
                <c:pt idx="74">
                  <c:v>87.79</c:v>
                </c:pt>
                <c:pt idx="75">
                  <c:v>79.34</c:v>
                </c:pt>
                <c:pt idx="76">
                  <c:v>78.010000000000005</c:v>
                </c:pt>
                <c:pt idx="77">
                  <c:v>81.31</c:v>
                </c:pt>
                <c:pt idx="78">
                  <c:v>87.45</c:v>
                </c:pt>
                <c:pt idx="79">
                  <c:v>99.9</c:v>
                </c:pt>
                <c:pt idx="80">
                  <c:v>109.73</c:v>
                </c:pt>
                <c:pt idx="81">
                  <c:v>93.19</c:v>
                </c:pt>
                <c:pt idx="82">
                  <c:v>82.44</c:v>
                </c:pt>
                <c:pt idx="83">
                  <c:v>94</c:v>
                </c:pt>
                <c:pt idx="84">
                  <c:v>105.54</c:v>
                </c:pt>
                <c:pt idx="85">
                  <c:v>163.16999999999999</c:v>
                </c:pt>
                <c:pt idx="86">
                  <c:v>103.39</c:v>
                </c:pt>
                <c:pt idx="87">
                  <c:v>127.9</c:v>
                </c:pt>
                <c:pt idx="88">
                  <c:v>121.37</c:v>
                </c:pt>
                <c:pt idx="89">
                  <c:v>112.29</c:v>
                </c:pt>
                <c:pt idx="90">
                  <c:v>118.26</c:v>
                </c:pt>
                <c:pt idx="91">
                  <c:v>111.9</c:v>
                </c:pt>
                <c:pt idx="92">
                  <c:v>86.39</c:v>
                </c:pt>
                <c:pt idx="93">
                  <c:v>82.52</c:v>
                </c:pt>
                <c:pt idx="94">
                  <c:v>105.34</c:v>
                </c:pt>
                <c:pt idx="95">
                  <c:v>108.72</c:v>
                </c:pt>
                <c:pt idx="96">
                  <c:v>116.29</c:v>
                </c:pt>
                <c:pt idx="97">
                  <c:v>118.7</c:v>
                </c:pt>
                <c:pt idx="98">
                  <c:v>110.07</c:v>
                </c:pt>
                <c:pt idx="99">
                  <c:v>106.31</c:v>
                </c:pt>
                <c:pt idx="100">
                  <c:v>109.55</c:v>
                </c:pt>
                <c:pt idx="101">
                  <c:v>107.48</c:v>
                </c:pt>
                <c:pt idx="102">
                  <c:v>102.17</c:v>
                </c:pt>
                <c:pt idx="103">
                  <c:v>97.93</c:v>
                </c:pt>
                <c:pt idx="104">
                  <c:v>83.84</c:v>
                </c:pt>
                <c:pt idx="105">
                  <c:v>55.95</c:v>
                </c:pt>
                <c:pt idx="106">
                  <c:v>64.31</c:v>
                </c:pt>
                <c:pt idx="107">
                  <c:v>37.36</c:v>
                </c:pt>
                <c:pt idx="108">
                  <c:v>41.65</c:v>
                </c:pt>
                <c:pt idx="109">
                  <c:v>36.770000000000003</c:v>
                </c:pt>
                <c:pt idx="110">
                  <c:v>33.72</c:v>
                </c:pt>
                <c:pt idx="111">
                  <c:v>38.6</c:v>
                </c:pt>
                <c:pt idx="112">
                  <c:v>66.5</c:v>
                </c:pt>
                <c:pt idx="113">
                  <c:v>48.83</c:v>
                </c:pt>
                <c:pt idx="114">
                  <c:v>39.64</c:v>
                </c:pt>
                <c:pt idx="115">
                  <c:v>66.069999999999993</c:v>
                </c:pt>
                <c:pt idx="116">
                  <c:v>37.64</c:v>
                </c:pt>
                <c:pt idx="117">
                  <c:v>36.69</c:v>
                </c:pt>
                <c:pt idx="118">
                  <c:v>30.95</c:v>
                </c:pt>
                <c:pt idx="119">
                  <c:v>60.74</c:v>
                </c:pt>
                <c:pt idx="120">
                  <c:v>84.49</c:v>
                </c:pt>
                <c:pt idx="121">
                  <c:v>28.24</c:v>
                </c:pt>
                <c:pt idx="122">
                  <c:v>33.83</c:v>
                </c:pt>
                <c:pt idx="123">
                  <c:v>53.83</c:v>
                </c:pt>
                <c:pt idx="124">
                  <c:v>45.35</c:v>
                </c:pt>
                <c:pt idx="125">
                  <c:v>102.95</c:v>
                </c:pt>
                <c:pt idx="126">
                  <c:v>100.76</c:v>
                </c:pt>
                <c:pt idx="127">
                  <c:v>78.040000000000006</c:v>
                </c:pt>
                <c:pt idx="128">
                  <c:v>95.05</c:v>
                </c:pt>
                <c:pt idx="129">
                  <c:v>106.92</c:v>
                </c:pt>
                <c:pt idx="130">
                  <c:v>115.06</c:v>
                </c:pt>
                <c:pt idx="131">
                  <c:v>122.54</c:v>
                </c:pt>
                <c:pt idx="132">
                  <c:v>47.65</c:v>
                </c:pt>
                <c:pt idx="133">
                  <c:v>60.95</c:v>
                </c:pt>
                <c:pt idx="134">
                  <c:v>55.68</c:v>
                </c:pt>
                <c:pt idx="135">
                  <c:v>31.67</c:v>
                </c:pt>
                <c:pt idx="136">
                  <c:v>27.77</c:v>
                </c:pt>
                <c:pt idx="137">
                  <c:v>25.88</c:v>
                </c:pt>
                <c:pt idx="138">
                  <c:v>62.98</c:v>
                </c:pt>
                <c:pt idx="139">
                  <c:v>60.68</c:v>
                </c:pt>
                <c:pt idx="140">
                  <c:v>83.16</c:v>
                </c:pt>
                <c:pt idx="141">
                  <c:v>57.01</c:v>
                </c:pt>
                <c:pt idx="142">
                  <c:v>52.8</c:v>
                </c:pt>
                <c:pt idx="143">
                  <c:v>81.44</c:v>
                </c:pt>
                <c:pt idx="144">
                  <c:v>106.48</c:v>
                </c:pt>
                <c:pt idx="145">
                  <c:v>63.99</c:v>
                </c:pt>
                <c:pt idx="146">
                  <c:v>59.76</c:v>
                </c:pt>
                <c:pt idx="147">
                  <c:v>74.45</c:v>
                </c:pt>
                <c:pt idx="148">
                  <c:v>80.430000000000007</c:v>
                </c:pt>
                <c:pt idx="149">
                  <c:v>90.52</c:v>
                </c:pt>
                <c:pt idx="150">
                  <c:v>73.53</c:v>
                </c:pt>
                <c:pt idx="151">
                  <c:v>52.66</c:v>
                </c:pt>
                <c:pt idx="152">
                  <c:v>63.52</c:v>
                </c:pt>
                <c:pt idx="153">
                  <c:v>54.8</c:v>
                </c:pt>
                <c:pt idx="154">
                  <c:v>37.200000000000003</c:v>
                </c:pt>
                <c:pt idx="155">
                  <c:v>34.99</c:v>
                </c:pt>
                <c:pt idx="156">
                  <c:v>58.46</c:v>
                </c:pt>
                <c:pt idx="157">
                  <c:v>51.25</c:v>
                </c:pt>
                <c:pt idx="158">
                  <c:v>62.43</c:v>
                </c:pt>
                <c:pt idx="159">
                  <c:v>75.28</c:v>
                </c:pt>
                <c:pt idx="160">
                  <c:v>107.53</c:v>
                </c:pt>
                <c:pt idx="161">
                  <c:v>171.48</c:v>
                </c:pt>
                <c:pt idx="162">
                  <c:v>94.18</c:v>
                </c:pt>
                <c:pt idx="163">
                  <c:v>86.22</c:v>
                </c:pt>
                <c:pt idx="164">
                  <c:v>83.58</c:v>
                </c:pt>
                <c:pt idx="165">
                  <c:v>78.08</c:v>
                </c:pt>
                <c:pt idx="166">
                  <c:v>81.3</c:v>
                </c:pt>
                <c:pt idx="167">
                  <c:v>90.23</c:v>
                </c:pt>
                <c:pt idx="168">
                  <c:v>93.72</c:v>
                </c:pt>
                <c:pt idx="169">
                  <c:v>104.47</c:v>
                </c:pt>
                <c:pt idx="170">
                  <c:v>117.06</c:v>
                </c:pt>
                <c:pt idx="171">
                  <c:v>128.59</c:v>
                </c:pt>
                <c:pt idx="172">
                  <c:v>137.69</c:v>
                </c:pt>
                <c:pt idx="173">
                  <c:v>141.24</c:v>
                </c:pt>
                <c:pt idx="174">
                  <c:v>143.16</c:v>
                </c:pt>
                <c:pt idx="175">
                  <c:v>140.12</c:v>
                </c:pt>
                <c:pt idx="176">
                  <c:v>140.58000000000001</c:v>
                </c:pt>
                <c:pt idx="177">
                  <c:v>138.80000000000001</c:v>
                </c:pt>
                <c:pt idx="178">
                  <c:v>131.97</c:v>
                </c:pt>
                <c:pt idx="179">
                  <c:v>126.48</c:v>
                </c:pt>
                <c:pt idx="180">
                  <c:v>121.55</c:v>
                </c:pt>
                <c:pt idx="181">
                  <c:v>121.85</c:v>
                </c:pt>
                <c:pt idx="182">
                  <c:v>120.23</c:v>
                </c:pt>
                <c:pt idx="183">
                  <c:v>119.59</c:v>
                </c:pt>
                <c:pt idx="184">
                  <c:v>123.34</c:v>
                </c:pt>
                <c:pt idx="185">
                  <c:v>127.95</c:v>
                </c:pt>
                <c:pt idx="186">
                  <c:v>138.35</c:v>
                </c:pt>
                <c:pt idx="187">
                  <c:v>140.25</c:v>
                </c:pt>
                <c:pt idx="188">
                  <c:v>134.22</c:v>
                </c:pt>
                <c:pt idx="189">
                  <c:v>135.24</c:v>
                </c:pt>
                <c:pt idx="190">
                  <c:v>131</c:v>
                </c:pt>
                <c:pt idx="191">
                  <c:v>124.25</c:v>
                </c:pt>
                <c:pt idx="192">
                  <c:v>124.56</c:v>
                </c:pt>
                <c:pt idx="193">
                  <c:v>126.03</c:v>
                </c:pt>
                <c:pt idx="194">
                  <c:v>131.07</c:v>
                </c:pt>
                <c:pt idx="195">
                  <c:v>141.63999999999999</c:v>
                </c:pt>
                <c:pt idx="196">
                  <c:v>156.66</c:v>
                </c:pt>
                <c:pt idx="197">
                  <c:v>158.75</c:v>
                </c:pt>
                <c:pt idx="198">
                  <c:v>160.99</c:v>
                </c:pt>
                <c:pt idx="199">
                  <c:v>150.79</c:v>
                </c:pt>
                <c:pt idx="200">
                  <c:v>149.63999999999999</c:v>
                </c:pt>
                <c:pt idx="201">
                  <c:v>151.68</c:v>
                </c:pt>
                <c:pt idx="202">
                  <c:v>154.58000000000001</c:v>
                </c:pt>
                <c:pt idx="203">
                  <c:v>163.91</c:v>
                </c:pt>
                <c:pt idx="204">
                  <c:v>157.56</c:v>
                </c:pt>
                <c:pt idx="205">
                  <c:v>158.93</c:v>
                </c:pt>
                <c:pt idx="206">
                  <c:v>161.82</c:v>
                </c:pt>
                <c:pt idx="207">
                  <c:v>162.59</c:v>
                </c:pt>
                <c:pt idx="208">
                  <c:v>172.22</c:v>
                </c:pt>
                <c:pt idx="209">
                  <c:v>193.1</c:v>
                </c:pt>
                <c:pt idx="210">
                  <c:v>200.55</c:v>
                </c:pt>
                <c:pt idx="211">
                  <c:v>214.85</c:v>
                </c:pt>
                <c:pt idx="212">
                  <c:v>219.18</c:v>
                </c:pt>
                <c:pt idx="213">
                  <c:v>219.51</c:v>
                </c:pt>
                <c:pt idx="214">
                  <c:v>229.45</c:v>
                </c:pt>
                <c:pt idx="215">
                  <c:v>245.31</c:v>
                </c:pt>
                <c:pt idx="216">
                  <c:v>254.68</c:v>
                </c:pt>
                <c:pt idx="217">
                  <c:v>270.77</c:v>
                </c:pt>
                <c:pt idx="218">
                  <c:v>283.72000000000003</c:v>
                </c:pt>
                <c:pt idx="219">
                  <c:v>291.89</c:v>
                </c:pt>
                <c:pt idx="220">
                  <c:v>318.87</c:v>
                </c:pt>
                <c:pt idx="221">
                  <c:v>338.28</c:v>
                </c:pt>
                <c:pt idx="222">
                  <c:v>324.56</c:v>
                </c:pt>
                <c:pt idx="223">
                  <c:v>309.49</c:v>
                </c:pt>
                <c:pt idx="224">
                  <c:v>292.31</c:v>
                </c:pt>
                <c:pt idx="225">
                  <c:v>269.08999999999997</c:v>
                </c:pt>
                <c:pt idx="226">
                  <c:v>259.58</c:v>
                </c:pt>
                <c:pt idx="227">
                  <c:v>243.67</c:v>
                </c:pt>
                <c:pt idx="228">
                  <c:v>212.92</c:v>
                </c:pt>
                <c:pt idx="229">
                  <c:v>188.28</c:v>
                </c:pt>
                <c:pt idx="230">
                  <c:v>186.15</c:v>
                </c:pt>
                <c:pt idx="231">
                  <c:v>180.97</c:v>
                </c:pt>
                <c:pt idx="232">
                  <c:v>170.77</c:v>
                </c:pt>
                <c:pt idx="233">
                  <c:v>159.56</c:v>
                </c:pt>
                <c:pt idx="234">
                  <c:v>158.25</c:v>
                </c:pt>
                <c:pt idx="235">
                  <c:v>159.44999999999999</c:v>
                </c:pt>
                <c:pt idx="236">
                  <c:v>157.04</c:v>
                </c:pt>
                <c:pt idx="237">
                  <c:v>157.13</c:v>
                </c:pt>
                <c:pt idx="238">
                  <c:v>149.59</c:v>
                </c:pt>
                <c:pt idx="239">
                  <c:v>123.34</c:v>
                </c:pt>
              </c:numCache>
            </c:numRef>
          </c:xVal>
          <c:yVal>
            <c:numRef>
              <c:f>plots!$I$5:$I$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2-31BD-471C-A17F-375570634043}"/>
            </c:ext>
          </c:extLst>
        </c:ser>
        <c:ser>
          <c:idx val="3"/>
          <c:order val="3"/>
          <c:tx>
            <c:v>Profile 4</c:v>
          </c:tx>
          <c:spPr>
            <a:ln w="19050" cap="rnd">
              <a:solidFill>
                <a:schemeClr val="accent4"/>
              </a:solidFill>
              <a:round/>
            </a:ln>
            <a:effectLst/>
          </c:spPr>
          <c:marker>
            <c:symbol val="none"/>
          </c:marker>
          <c:xVal>
            <c:numRef>
              <c:f>plots!$L$5:$L$243</c:f>
              <c:numCache>
                <c:formatCode>General</c:formatCode>
                <c:ptCount val="239"/>
                <c:pt idx="0">
                  <c:v>186.14</c:v>
                </c:pt>
                <c:pt idx="1">
                  <c:v>268.33999999999997</c:v>
                </c:pt>
                <c:pt idx="2">
                  <c:v>420.94</c:v>
                </c:pt>
                <c:pt idx="3">
                  <c:v>455.52</c:v>
                </c:pt>
                <c:pt idx="4">
                  <c:v>458.3</c:v>
                </c:pt>
                <c:pt idx="5">
                  <c:v>367.68</c:v>
                </c:pt>
                <c:pt idx="6">
                  <c:v>289.02999999999997</c:v>
                </c:pt>
                <c:pt idx="7">
                  <c:v>235.05</c:v>
                </c:pt>
                <c:pt idx="8">
                  <c:v>201.49</c:v>
                </c:pt>
                <c:pt idx="9">
                  <c:v>169.31</c:v>
                </c:pt>
                <c:pt idx="10">
                  <c:v>172.96</c:v>
                </c:pt>
                <c:pt idx="11">
                  <c:v>156.18</c:v>
                </c:pt>
                <c:pt idx="12">
                  <c:v>148.79</c:v>
                </c:pt>
                <c:pt idx="13">
                  <c:v>139.80000000000001</c:v>
                </c:pt>
                <c:pt idx="14">
                  <c:v>138</c:v>
                </c:pt>
                <c:pt idx="15">
                  <c:v>119.4</c:v>
                </c:pt>
                <c:pt idx="16">
                  <c:v>115.16</c:v>
                </c:pt>
                <c:pt idx="17">
                  <c:v>132.76</c:v>
                </c:pt>
                <c:pt idx="18">
                  <c:v>130</c:v>
                </c:pt>
                <c:pt idx="19">
                  <c:v>126.21</c:v>
                </c:pt>
                <c:pt idx="20">
                  <c:v>119.78</c:v>
                </c:pt>
                <c:pt idx="21">
                  <c:v>104.63</c:v>
                </c:pt>
                <c:pt idx="22">
                  <c:v>88.04</c:v>
                </c:pt>
                <c:pt idx="23">
                  <c:v>78.98</c:v>
                </c:pt>
                <c:pt idx="24">
                  <c:v>73.16</c:v>
                </c:pt>
                <c:pt idx="25">
                  <c:v>66.48</c:v>
                </c:pt>
                <c:pt idx="26">
                  <c:v>62.11</c:v>
                </c:pt>
                <c:pt idx="27">
                  <c:v>61.55</c:v>
                </c:pt>
                <c:pt idx="28">
                  <c:v>63.06</c:v>
                </c:pt>
                <c:pt idx="29">
                  <c:v>67.03</c:v>
                </c:pt>
                <c:pt idx="30">
                  <c:v>67.489999999999995</c:v>
                </c:pt>
                <c:pt idx="31">
                  <c:v>73.61</c:v>
                </c:pt>
                <c:pt idx="32">
                  <c:v>80.25</c:v>
                </c:pt>
                <c:pt idx="33">
                  <c:v>75.64</c:v>
                </c:pt>
                <c:pt idx="34">
                  <c:v>66.489999999999995</c:v>
                </c:pt>
                <c:pt idx="35">
                  <c:v>67.31</c:v>
                </c:pt>
                <c:pt idx="36">
                  <c:v>70.06</c:v>
                </c:pt>
                <c:pt idx="37">
                  <c:v>68.260000000000005</c:v>
                </c:pt>
                <c:pt idx="38">
                  <c:v>59.45</c:v>
                </c:pt>
                <c:pt idx="39">
                  <c:v>64.2</c:v>
                </c:pt>
                <c:pt idx="40">
                  <c:v>74.67</c:v>
                </c:pt>
                <c:pt idx="41">
                  <c:v>79.13</c:v>
                </c:pt>
                <c:pt idx="42">
                  <c:v>75.7</c:v>
                </c:pt>
                <c:pt idx="43">
                  <c:v>80.680000000000007</c:v>
                </c:pt>
                <c:pt idx="44">
                  <c:v>92.3</c:v>
                </c:pt>
                <c:pt idx="45">
                  <c:v>75.84</c:v>
                </c:pt>
                <c:pt idx="46">
                  <c:v>68.88</c:v>
                </c:pt>
                <c:pt idx="47">
                  <c:v>62.49</c:v>
                </c:pt>
                <c:pt idx="48">
                  <c:v>65.72</c:v>
                </c:pt>
                <c:pt idx="49">
                  <c:v>59.58</c:v>
                </c:pt>
                <c:pt idx="50">
                  <c:v>62.92</c:v>
                </c:pt>
                <c:pt idx="51">
                  <c:v>52.68</c:v>
                </c:pt>
                <c:pt idx="52">
                  <c:v>70.150000000000006</c:v>
                </c:pt>
                <c:pt idx="53">
                  <c:v>73.14</c:v>
                </c:pt>
                <c:pt idx="54">
                  <c:v>76.31</c:v>
                </c:pt>
                <c:pt idx="55">
                  <c:v>78.05</c:v>
                </c:pt>
                <c:pt idx="56">
                  <c:v>81.41</c:v>
                </c:pt>
                <c:pt idx="57">
                  <c:v>87.26</c:v>
                </c:pt>
                <c:pt idx="58">
                  <c:v>93.07</c:v>
                </c:pt>
                <c:pt idx="59">
                  <c:v>87.41</c:v>
                </c:pt>
                <c:pt idx="60">
                  <c:v>87.1</c:v>
                </c:pt>
                <c:pt idx="61">
                  <c:v>92.11</c:v>
                </c:pt>
                <c:pt idx="62">
                  <c:v>87.36</c:v>
                </c:pt>
                <c:pt idx="63">
                  <c:v>83.96</c:v>
                </c:pt>
                <c:pt idx="64">
                  <c:v>82.66</c:v>
                </c:pt>
                <c:pt idx="65">
                  <c:v>87.92</c:v>
                </c:pt>
                <c:pt idx="66">
                  <c:v>95.58</c:v>
                </c:pt>
                <c:pt idx="67">
                  <c:v>108.63</c:v>
                </c:pt>
                <c:pt idx="68">
                  <c:v>117.94</c:v>
                </c:pt>
                <c:pt idx="69">
                  <c:v>118.31</c:v>
                </c:pt>
                <c:pt idx="70">
                  <c:v>124.42</c:v>
                </c:pt>
                <c:pt idx="71">
                  <c:v>124.15</c:v>
                </c:pt>
                <c:pt idx="72">
                  <c:v>121.26</c:v>
                </c:pt>
                <c:pt idx="73">
                  <c:v>117.14</c:v>
                </c:pt>
                <c:pt idx="74">
                  <c:v>114</c:v>
                </c:pt>
                <c:pt idx="75">
                  <c:v>109.99</c:v>
                </c:pt>
                <c:pt idx="76">
                  <c:v>108.06</c:v>
                </c:pt>
                <c:pt idx="77">
                  <c:v>107.04</c:v>
                </c:pt>
                <c:pt idx="78">
                  <c:v>105.75</c:v>
                </c:pt>
                <c:pt idx="79">
                  <c:v>103.36</c:v>
                </c:pt>
                <c:pt idx="80">
                  <c:v>102.2</c:v>
                </c:pt>
                <c:pt idx="81">
                  <c:v>97.98</c:v>
                </c:pt>
                <c:pt idx="82">
                  <c:v>92.9</c:v>
                </c:pt>
                <c:pt idx="83">
                  <c:v>89.24</c:v>
                </c:pt>
                <c:pt idx="84">
                  <c:v>85.39</c:v>
                </c:pt>
                <c:pt idx="85">
                  <c:v>71.52</c:v>
                </c:pt>
                <c:pt idx="86">
                  <c:v>68.58</c:v>
                </c:pt>
                <c:pt idx="87">
                  <c:v>65.31</c:v>
                </c:pt>
                <c:pt idx="88">
                  <c:v>75.040000000000006</c:v>
                </c:pt>
                <c:pt idx="89">
                  <c:v>60.6</c:v>
                </c:pt>
                <c:pt idx="90">
                  <c:v>75.510000000000005</c:v>
                </c:pt>
                <c:pt idx="91">
                  <c:v>79.03</c:v>
                </c:pt>
                <c:pt idx="92">
                  <c:v>84.67</c:v>
                </c:pt>
                <c:pt idx="93">
                  <c:v>90.63</c:v>
                </c:pt>
                <c:pt idx="94">
                  <c:v>90.48</c:v>
                </c:pt>
                <c:pt idx="95">
                  <c:v>88.87</c:v>
                </c:pt>
                <c:pt idx="96">
                  <c:v>88.74</c:v>
                </c:pt>
                <c:pt idx="97">
                  <c:v>92.06</c:v>
                </c:pt>
                <c:pt idx="98">
                  <c:v>94.34</c:v>
                </c:pt>
                <c:pt idx="99">
                  <c:v>96.16</c:v>
                </c:pt>
                <c:pt idx="100">
                  <c:v>102.71</c:v>
                </c:pt>
                <c:pt idx="101">
                  <c:v>105.52</c:v>
                </c:pt>
                <c:pt idx="102">
                  <c:v>106.03</c:v>
                </c:pt>
                <c:pt idx="103">
                  <c:v>105.53</c:v>
                </c:pt>
                <c:pt idx="104">
                  <c:v>104.61</c:v>
                </c:pt>
                <c:pt idx="105">
                  <c:v>102.3</c:v>
                </c:pt>
                <c:pt idx="106">
                  <c:v>96.97</c:v>
                </c:pt>
                <c:pt idx="107">
                  <c:v>94.71</c:v>
                </c:pt>
                <c:pt idx="108">
                  <c:v>96.35</c:v>
                </c:pt>
                <c:pt idx="109">
                  <c:v>98.14</c:v>
                </c:pt>
                <c:pt idx="110">
                  <c:v>109.74</c:v>
                </c:pt>
                <c:pt idx="111">
                  <c:v>114.12</c:v>
                </c:pt>
                <c:pt idx="112">
                  <c:v>112.73</c:v>
                </c:pt>
                <c:pt idx="113">
                  <c:v>111.46</c:v>
                </c:pt>
                <c:pt idx="114">
                  <c:v>109.53</c:v>
                </c:pt>
                <c:pt idx="115">
                  <c:v>112.15</c:v>
                </c:pt>
                <c:pt idx="116">
                  <c:v>114.45</c:v>
                </c:pt>
                <c:pt idx="117">
                  <c:v>119.48</c:v>
                </c:pt>
                <c:pt idx="118">
                  <c:v>126.21</c:v>
                </c:pt>
                <c:pt idx="119">
                  <c:v>139.53</c:v>
                </c:pt>
                <c:pt idx="120">
                  <c:v>151.15</c:v>
                </c:pt>
                <c:pt idx="121">
                  <c:v>161.08000000000001</c:v>
                </c:pt>
                <c:pt idx="122">
                  <c:v>164.57</c:v>
                </c:pt>
                <c:pt idx="123">
                  <c:v>175.83</c:v>
                </c:pt>
                <c:pt idx="124">
                  <c:v>169.9</c:v>
                </c:pt>
                <c:pt idx="125">
                  <c:v>158.62</c:v>
                </c:pt>
                <c:pt idx="126">
                  <c:v>164.72</c:v>
                </c:pt>
                <c:pt idx="127">
                  <c:v>170.31</c:v>
                </c:pt>
                <c:pt idx="128">
                  <c:v>178.56</c:v>
                </c:pt>
                <c:pt idx="129">
                  <c:v>188.14</c:v>
                </c:pt>
                <c:pt idx="130">
                  <c:v>210.65</c:v>
                </c:pt>
                <c:pt idx="131">
                  <c:v>229.95</c:v>
                </c:pt>
                <c:pt idx="132">
                  <c:v>243.09</c:v>
                </c:pt>
                <c:pt idx="133">
                  <c:v>265.91000000000003</c:v>
                </c:pt>
                <c:pt idx="134">
                  <c:v>291.39</c:v>
                </c:pt>
                <c:pt idx="135">
                  <c:v>316.60000000000002</c:v>
                </c:pt>
                <c:pt idx="136">
                  <c:v>344.76</c:v>
                </c:pt>
                <c:pt idx="137">
                  <c:v>358.92</c:v>
                </c:pt>
                <c:pt idx="138">
                  <c:v>370.9</c:v>
                </c:pt>
                <c:pt idx="139">
                  <c:v>369.43</c:v>
                </c:pt>
                <c:pt idx="140">
                  <c:v>356.24</c:v>
                </c:pt>
                <c:pt idx="141">
                  <c:v>323.64</c:v>
                </c:pt>
                <c:pt idx="142">
                  <c:v>295.87</c:v>
                </c:pt>
                <c:pt idx="143">
                  <c:v>288.29000000000002</c:v>
                </c:pt>
                <c:pt idx="144">
                  <c:v>309.82</c:v>
                </c:pt>
                <c:pt idx="145">
                  <c:v>347.68</c:v>
                </c:pt>
                <c:pt idx="146">
                  <c:v>405.35</c:v>
                </c:pt>
                <c:pt idx="147">
                  <c:v>446.62</c:v>
                </c:pt>
                <c:pt idx="148">
                  <c:v>471.02</c:v>
                </c:pt>
                <c:pt idx="149">
                  <c:v>448.7</c:v>
                </c:pt>
                <c:pt idx="150">
                  <c:v>430.88</c:v>
                </c:pt>
                <c:pt idx="151">
                  <c:v>394.13</c:v>
                </c:pt>
                <c:pt idx="152">
                  <c:v>352.11</c:v>
                </c:pt>
                <c:pt idx="153">
                  <c:v>335.17</c:v>
                </c:pt>
                <c:pt idx="154">
                  <c:v>339.71</c:v>
                </c:pt>
                <c:pt idx="155">
                  <c:v>366.56</c:v>
                </c:pt>
                <c:pt idx="156">
                  <c:v>376.58</c:v>
                </c:pt>
                <c:pt idx="157">
                  <c:v>376.26</c:v>
                </c:pt>
                <c:pt idx="158">
                  <c:v>348.39</c:v>
                </c:pt>
                <c:pt idx="159">
                  <c:v>329.06</c:v>
                </c:pt>
                <c:pt idx="160">
                  <c:v>323.14</c:v>
                </c:pt>
                <c:pt idx="161">
                  <c:v>286.74</c:v>
                </c:pt>
                <c:pt idx="162">
                  <c:v>262.95999999999998</c:v>
                </c:pt>
                <c:pt idx="163">
                  <c:v>243.14</c:v>
                </c:pt>
                <c:pt idx="164">
                  <c:v>232.16</c:v>
                </c:pt>
                <c:pt idx="165">
                  <c:v>224.52</c:v>
                </c:pt>
                <c:pt idx="166">
                  <c:v>223.28</c:v>
                </c:pt>
                <c:pt idx="167">
                  <c:v>239.78</c:v>
                </c:pt>
                <c:pt idx="168">
                  <c:v>274.89999999999998</c:v>
                </c:pt>
                <c:pt idx="169">
                  <c:v>318.94</c:v>
                </c:pt>
                <c:pt idx="170">
                  <c:v>356.99</c:v>
                </c:pt>
                <c:pt idx="171">
                  <c:v>376.92</c:v>
                </c:pt>
                <c:pt idx="172">
                  <c:v>384.06</c:v>
                </c:pt>
                <c:pt idx="173">
                  <c:v>385.63</c:v>
                </c:pt>
                <c:pt idx="174">
                  <c:v>367.3</c:v>
                </c:pt>
                <c:pt idx="175">
                  <c:v>338.13</c:v>
                </c:pt>
                <c:pt idx="176">
                  <c:v>326.61</c:v>
                </c:pt>
                <c:pt idx="177">
                  <c:v>330.6</c:v>
                </c:pt>
                <c:pt idx="178">
                  <c:v>360.4</c:v>
                </c:pt>
                <c:pt idx="179">
                  <c:v>346.7</c:v>
                </c:pt>
                <c:pt idx="180">
                  <c:v>360.97</c:v>
                </c:pt>
                <c:pt idx="181">
                  <c:v>343.91</c:v>
                </c:pt>
                <c:pt idx="182">
                  <c:v>313.52</c:v>
                </c:pt>
                <c:pt idx="183">
                  <c:v>286.02999999999997</c:v>
                </c:pt>
                <c:pt idx="184">
                  <c:v>284.11</c:v>
                </c:pt>
                <c:pt idx="185">
                  <c:v>287.3</c:v>
                </c:pt>
                <c:pt idx="186">
                  <c:v>289.08999999999997</c:v>
                </c:pt>
                <c:pt idx="187">
                  <c:v>309.31</c:v>
                </c:pt>
                <c:pt idx="188">
                  <c:v>321.77</c:v>
                </c:pt>
                <c:pt idx="189">
                  <c:v>359.88</c:v>
                </c:pt>
                <c:pt idx="190">
                  <c:v>313.93</c:v>
                </c:pt>
                <c:pt idx="191">
                  <c:v>320.27999999999997</c:v>
                </c:pt>
                <c:pt idx="192">
                  <c:v>316.33999999999997</c:v>
                </c:pt>
                <c:pt idx="193">
                  <c:v>287.91000000000003</c:v>
                </c:pt>
                <c:pt idx="194">
                  <c:v>220.1</c:v>
                </c:pt>
                <c:pt idx="195">
                  <c:v>179.18</c:v>
                </c:pt>
                <c:pt idx="196">
                  <c:v>130.61000000000001</c:v>
                </c:pt>
                <c:pt idx="197">
                  <c:v>113.74</c:v>
                </c:pt>
                <c:pt idx="198">
                  <c:v>129.76</c:v>
                </c:pt>
                <c:pt idx="199">
                  <c:v>133.46</c:v>
                </c:pt>
                <c:pt idx="200">
                  <c:v>106.47</c:v>
                </c:pt>
                <c:pt idx="201">
                  <c:v>95.8</c:v>
                </c:pt>
                <c:pt idx="202">
                  <c:v>97.61</c:v>
                </c:pt>
                <c:pt idx="203">
                  <c:v>102.02</c:v>
                </c:pt>
                <c:pt idx="204">
                  <c:v>98.33</c:v>
                </c:pt>
                <c:pt idx="205">
                  <c:v>100.63</c:v>
                </c:pt>
                <c:pt idx="206">
                  <c:v>107.05</c:v>
                </c:pt>
                <c:pt idx="207">
                  <c:v>110.85</c:v>
                </c:pt>
                <c:pt idx="208">
                  <c:v>120.68</c:v>
                </c:pt>
                <c:pt idx="209">
                  <c:v>116.15</c:v>
                </c:pt>
                <c:pt idx="210">
                  <c:v>107.06</c:v>
                </c:pt>
                <c:pt idx="211">
                  <c:v>99.23</c:v>
                </c:pt>
                <c:pt idx="212">
                  <c:v>97.9</c:v>
                </c:pt>
                <c:pt idx="213">
                  <c:v>99.34</c:v>
                </c:pt>
                <c:pt idx="214">
                  <c:v>96.52</c:v>
                </c:pt>
                <c:pt idx="215">
                  <c:v>95.38</c:v>
                </c:pt>
                <c:pt idx="216">
                  <c:v>93.08</c:v>
                </c:pt>
                <c:pt idx="217">
                  <c:v>90.79</c:v>
                </c:pt>
                <c:pt idx="218">
                  <c:v>99.63</c:v>
                </c:pt>
                <c:pt idx="219">
                  <c:v>103.07</c:v>
                </c:pt>
                <c:pt idx="220">
                  <c:v>109.58</c:v>
                </c:pt>
                <c:pt idx="221">
                  <c:v>108.97</c:v>
                </c:pt>
                <c:pt idx="222">
                  <c:v>98.91</c:v>
                </c:pt>
                <c:pt idx="223">
                  <c:v>87.82</c:v>
                </c:pt>
                <c:pt idx="224">
                  <c:v>83.31</c:v>
                </c:pt>
                <c:pt idx="225">
                  <c:v>76.13</c:v>
                </c:pt>
                <c:pt idx="226">
                  <c:v>93.64</c:v>
                </c:pt>
                <c:pt idx="227">
                  <c:v>146.16999999999999</c:v>
                </c:pt>
                <c:pt idx="228">
                  <c:v>106.28</c:v>
                </c:pt>
                <c:pt idx="229">
                  <c:v>105.74</c:v>
                </c:pt>
                <c:pt idx="230">
                  <c:v>101.49</c:v>
                </c:pt>
                <c:pt idx="231">
                  <c:v>91.06</c:v>
                </c:pt>
                <c:pt idx="232">
                  <c:v>99.19</c:v>
                </c:pt>
                <c:pt idx="233">
                  <c:v>110.76</c:v>
                </c:pt>
                <c:pt idx="234">
                  <c:v>120.08</c:v>
                </c:pt>
                <c:pt idx="235">
                  <c:v>122.14</c:v>
                </c:pt>
                <c:pt idx="236">
                  <c:v>118.38</c:v>
                </c:pt>
                <c:pt idx="237">
                  <c:v>108.06</c:v>
                </c:pt>
                <c:pt idx="238">
                  <c:v>108.14</c:v>
                </c:pt>
              </c:numCache>
            </c:numRef>
          </c:xVal>
          <c:yVal>
            <c:numRef>
              <c:f>plots!$K$5:$K$243</c:f>
              <c:numCache>
                <c:formatCode>General</c:formatCode>
                <c:ptCount val="239"/>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numCache>
            </c:numRef>
          </c:yVal>
          <c:smooth val="1"/>
          <c:extLst>
            <c:ext xmlns:c16="http://schemas.microsoft.com/office/drawing/2014/chart" uri="{C3380CC4-5D6E-409C-BE32-E72D297353CC}">
              <c16:uniqueId val="{00000003-31BD-471C-A17F-375570634043}"/>
            </c:ext>
          </c:extLst>
        </c:ser>
        <c:ser>
          <c:idx val="4"/>
          <c:order val="4"/>
          <c:tx>
            <c:v>Profile 5</c:v>
          </c:tx>
          <c:spPr>
            <a:ln w="19050" cap="rnd">
              <a:solidFill>
                <a:schemeClr val="accent5"/>
              </a:solidFill>
              <a:round/>
            </a:ln>
            <a:effectLst/>
          </c:spPr>
          <c:marker>
            <c:symbol val="none"/>
          </c:marker>
          <c:xVal>
            <c:numRef>
              <c:f>plots!$N$5:$N$244</c:f>
              <c:numCache>
                <c:formatCode>General</c:formatCode>
                <c:ptCount val="240"/>
                <c:pt idx="0">
                  <c:v>19.79</c:v>
                </c:pt>
                <c:pt idx="1">
                  <c:v>74.989999999999995</c:v>
                </c:pt>
                <c:pt idx="2">
                  <c:v>111.39</c:v>
                </c:pt>
                <c:pt idx="3">
                  <c:v>182.27</c:v>
                </c:pt>
                <c:pt idx="4">
                  <c:v>185.92</c:v>
                </c:pt>
                <c:pt idx="5">
                  <c:v>164.72</c:v>
                </c:pt>
                <c:pt idx="6">
                  <c:v>219.15</c:v>
                </c:pt>
                <c:pt idx="7">
                  <c:v>365.25</c:v>
                </c:pt>
                <c:pt idx="8">
                  <c:v>454.63</c:v>
                </c:pt>
                <c:pt idx="9">
                  <c:v>489.41</c:v>
                </c:pt>
                <c:pt idx="10">
                  <c:v>470.99</c:v>
                </c:pt>
                <c:pt idx="11">
                  <c:v>431.77</c:v>
                </c:pt>
                <c:pt idx="12">
                  <c:v>413.35</c:v>
                </c:pt>
                <c:pt idx="13">
                  <c:v>393.93</c:v>
                </c:pt>
                <c:pt idx="14">
                  <c:v>387.51</c:v>
                </c:pt>
                <c:pt idx="15">
                  <c:v>390.09</c:v>
                </c:pt>
                <c:pt idx="16">
                  <c:v>387.47</c:v>
                </c:pt>
                <c:pt idx="17">
                  <c:v>380.85</c:v>
                </c:pt>
                <c:pt idx="18">
                  <c:v>375.23</c:v>
                </c:pt>
                <c:pt idx="19">
                  <c:v>370.01</c:v>
                </c:pt>
                <c:pt idx="20">
                  <c:v>365.99</c:v>
                </c:pt>
                <c:pt idx="21">
                  <c:v>366.17</c:v>
                </c:pt>
                <c:pt idx="22">
                  <c:v>365.35</c:v>
                </c:pt>
                <c:pt idx="23">
                  <c:v>361.13</c:v>
                </c:pt>
                <c:pt idx="24">
                  <c:v>357.31</c:v>
                </c:pt>
                <c:pt idx="25">
                  <c:v>360.49</c:v>
                </c:pt>
                <c:pt idx="26">
                  <c:v>360.87</c:v>
                </c:pt>
                <c:pt idx="27">
                  <c:v>360.65</c:v>
                </c:pt>
                <c:pt idx="28">
                  <c:v>361.84</c:v>
                </c:pt>
                <c:pt idx="29">
                  <c:v>382.61</c:v>
                </c:pt>
                <c:pt idx="30">
                  <c:v>402.39</c:v>
                </c:pt>
                <c:pt idx="31">
                  <c:v>357.17</c:v>
                </c:pt>
                <c:pt idx="32">
                  <c:v>346.15</c:v>
                </c:pt>
                <c:pt idx="33">
                  <c:v>339.33</c:v>
                </c:pt>
                <c:pt idx="34">
                  <c:v>377.51</c:v>
                </c:pt>
                <c:pt idx="35">
                  <c:v>459.91</c:v>
                </c:pt>
                <c:pt idx="36">
                  <c:v>527.29</c:v>
                </c:pt>
                <c:pt idx="37">
                  <c:v>451</c:v>
                </c:pt>
                <c:pt idx="38">
                  <c:v>574.63</c:v>
                </c:pt>
                <c:pt idx="39">
                  <c:v>601.54</c:v>
                </c:pt>
                <c:pt idx="40">
                  <c:v>584.30999999999995</c:v>
                </c:pt>
                <c:pt idx="41">
                  <c:v>646.25</c:v>
                </c:pt>
                <c:pt idx="42">
                  <c:v>592.98</c:v>
                </c:pt>
                <c:pt idx="43">
                  <c:v>686.27</c:v>
                </c:pt>
                <c:pt idx="44">
                  <c:v>798.43</c:v>
                </c:pt>
                <c:pt idx="45">
                  <c:v>793.33</c:v>
                </c:pt>
                <c:pt idx="46">
                  <c:v>675.7</c:v>
                </c:pt>
                <c:pt idx="47">
                  <c:v>626.76</c:v>
                </c:pt>
                <c:pt idx="48">
                  <c:v>538.84</c:v>
                </c:pt>
                <c:pt idx="49">
                  <c:v>472.58</c:v>
                </c:pt>
                <c:pt idx="50">
                  <c:v>456.87</c:v>
                </c:pt>
                <c:pt idx="51">
                  <c:v>407.25</c:v>
                </c:pt>
                <c:pt idx="52">
                  <c:v>360.9</c:v>
                </c:pt>
                <c:pt idx="53">
                  <c:v>294.41000000000003</c:v>
                </c:pt>
                <c:pt idx="54">
                  <c:v>290.91000000000003</c:v>
                </c:pt>
                <c:pt idx="55">
                  <c:v>287.08999999999997</c:v>
                </c:pt>
                <c:pt idx="56">
                  <c:v>285.08</c:v>
                </c:pt>
                <c:pt idx="57">
                  <c:v>288.45999999999998</c:v>
                </c:pt>
                <c:pt idx="58">
                  <c:v>288.14</c:v>
                </c:pt>
                <c:pt idx="59">
                  <c:v>290.10000000000002</c:v>
                </c:pt>
                <c:pt idx="60">
                  <c:v>294.51</c:v>
                </c:pt>
                <c:pt idx="61">
                  <c:v>302.55</c:v>
                </c:pt>
                <c:pt idx="62">
                  <c:v>306.33</c:v>
                </c:pt>
                <c:pt idx="63">
                  <c:v>309.52999999999997</c:v>
                </c:pt>
                <c:pt idx="64">
                  <c:v>312.58999999999997</c:v>
                </c:pt>
                <c:pt idx="65">
                  <c:v>316.01</c:v>
                </c:pt>
                <c:pt idx="66">
                  <c:v>317.04000000000002</c:v>
                </c:pt>
                <c:pt idx="67">
                  <c:v>308.37</c:v>
                </c:pt>
                <c:pt idx="68">
                  <c:v>327.27</c:v>
                </c:pt>
                <c:pt idx="69">
                  <c:v>340.42</c:v>
                </c:pt>
                <c:pt idx="70">
                  <c:v>377.55</c:v>
                </c:pt>
                <c:pt idx="71">
                  <c:v>355.98</c:v>
                </c:pt>
                <c:pt idx="72">
                  <c:v>332.49</c:v>
                </c:pt>
                <c:pt idx="73">
                  <c:v>359.06</c:v>
                </c:pt>
                <c:pt idx="74">
                  <c:v>385.44</c:v>
                </c:pt>
                <c:pt idx="75">
                  <c:v>309.36</c:v>
                </c:pt>
                <c:pt idx="76">
                  <c:v>304.85000000000002</c:v>
                </c:pt>
                <c:pt idx="77">
                  <c:v>294.07</c:v>
                </c:pt>
                <c:pt idx="78">
                  <c:v>303.93</c:v>
                </c:pt>
                <c:pt idx="79">
                  <c:v>327.11</c:v>
                </c:pt>
                <c:pt idx="80">
                  <c:v>262.44</c:v>
                </c:pt>
                <c:pt idx="81">
                  <c:v>273.66000000000003</c:v>
                </c:pt>
                <c:pt idx="82">
                  <c:v>280.45999999999998</c:v>
                </c:pt>
                <c:pt idx="83">
                  <c:v>278.7</c:v>
                </c:pt>
                <c:pt idx="84">
                  <c:v>206.98</c:v>
                </c:pt>
                <c:pt idx="85">
                  <c:v>149.27000000000001</c:v>
                </c:pt>
                <c:pt idx="86">
                  <c:v>105.47</c:v>
                </c:pt>
                <c:pt idx="87">
                  <c:v>122.55</c:v>
                </c:pt>
                <c:pt idx="88">
                  <c:v>124.98</c:v>
                </c:pt>
                <c:pt idx="89">
                  <c:v>90.17</c:v>
                </c:pt>
                <c:pt idx="90">
                  <c:v>83.73</c:v>
                </c:pt>
                <c:pt idx="91">
                  <c:v>88.59</c:v>
                </c:pt>
                <c:pt idx="92">
                  <c:v>68.849999999999994</c:v>
                </c:pt>
                <c:pt idx="93">
                  <c:v>128.87</c:v>
                </c:pt>
                <c:pt idx="94">
                  <c:v>209.09</c:v>
                </c:pt>
                <c:pt idx="95">
                  <c:v>286.72000000000003</c:v>
                </c:pt>
                <c:pt idx="96">
                  <c:v>334.92</c:v>
                </c:pt>
                <c:pt idx="97">
                  <c:v>341.99</c:v>
                </c:pt>
                <c:pt idx="98">
                  <c:v>297.64999999999998</c:v>
                </c:pt>
                <c:pt idx="99">
                  <c:v>337.68</c:v>
                </c:pt>
                <c:pt idx="100">
                  <c:v>417.39</c:v>
                </c:pt>
                <c:pt idx="101">
                  <c:v>275.83999999999997</c:v>
                </c:pt>
                <c:pt idx="102">
                  <c:v>268.70999999999998</c:v>
                </c:pt>
                <c:pt idx="103">
                  <c:v>260.16000000000003</c:v>
                </c:pt>
                <c:pt idx="104">
                  <c:v>254.61</c:v>
                </c:pt>
                <c:pt idx="105">
                  <c:v>253.03</c:v>
                </c:pt>
                <c:pt idx="106">
                  <c:v>251.49</c:v>
                </c:pt>
                <c:pt idx="107">
                  <c:v>249.81</c:v>
                </c:pt>
                <c:pt idx="108">
                  <c:v>250.56</c:v>
                </c:pt>
                <c:pt idx="109">
                  <c:v>247.68</c:v>
                </c:pt>
                <c:pt idx="110">
                  <c:v>242.32</c:v>
                </c:pt>
                <c:pt idx="111">
                  <c:v>236.75</c:v>
                </c:pt>
                <c:pt idx="112">
                  <c:v>230.48</c:v>
                </c:pt>
                <c:pt idx="113">
                  <c:v>225.87</c:v>
                </c:pt>
                <c:pt idx="114">
                  <c:v>223.32</c:v>
                </c:pt>
                <c:pt idx="115">
                  <c:v>218.22</c:v>
                </c:pt>
                <c:pt idx="116">
                  <c:v>215.82</c:v>
                </c:pt>
                <c:pt idx="117">
                  <c:v>207.77</c:v>
                </c:pt>
                <c:pt idx="118">
                  <c:v>198.51</c:v>
                </c:pt>
                <c:pt idx="119">
                  <c:v>207.42</c:v>
                </c:pt>
                <c:pt idx="120">
                  <c:v>200.55</c:v>
                </c:pt>
                <c:pt idx="121">
                  <c:v>204.22</c:v>
                </c:pt>
                <c:pt idx="122">
                  <c:v>197.89</c:v>
                </c:pt>
                <c:pt idx="123">
                  <c:v>194.42</c:v>
                </c:pt>
                <c:pt idx="124">
                  <c:v>201.73</c:v>
                </c:pt>
                <c:pt idx="125">
                  <c:v>214.95</c:v>
                </c:pt>
                <c:pt idx="126">
                  <c:v>205.4</c:v>
                </c:pt>
                <c:pt idx="127">
                  <c:v>186.03</c:v>
                </c:pt>
                <c:pt idx="128">
                  <c:v>176.39</c:v>
                </c:pt>
                <c:pt idx="129">
                  <c:v>162.77000000000001</c:v>
                </c:pt>
                <c:pt idx="130">
                  <c:v>148.22</c:v>
                </c:pt>
                <c:pt idx="131">
                  <c:v>145.9</c:v>
                </c:pt>
                <c:pt idx="132">
                  <c:v>127.65</c:v>
                </c:pt>
                <c:pt idx="133">
                  <c:v>279.23</c:v>
                </c:pt>
                <c:pt idx="134">
                  <c:v>287.77</c:v>
                </c:pt>
                <c:pt idx="135">
                  <c:v>133.94999999999999</c:v>
                </c:pt>
                <c:pt idx="136">
                  <c:v>127.57</c:v>
                </c:pt>
                <c:pt idx="137">
                  <c:v>139.72</c:v>
                </c:pt>
                <c:pt idx="138">
                  <c:v>172.7</c:v>
                </c:pt>
                <c:pt idx="139">
                  <c:v>184.84</c:v>
                </c:pt>
                <c:pt idx="140">
                  <c:v>206.9</c:v>
                </c:pt>
                <c:pt idx="141">
                  <c:v>210.9</c:v>
                </c:pt>
                <c:pt idx="142">
                  <c:v>247.84</c:v>
                </c:pt>
                <c:pt idx="143">
                  <c:v>261.86</c:v>
                </c:pt>
                <c:pt idx="144">
                  <c:v>270.56</c:v>
                </c:pt>
                <c:pt idx="145">
                  <c:v>262.83999999999997</c:v>
                </c:pt>
                <c:pt idx="146">
                  <c:v>247.65</c:v>
                </c:pt>
                <c:pt idx="147">
                  <c:v>230.99</c:v>
                </c:pt>
                <c:pt idx="148">
                  <c:v>217.53</c:v>
                </c:pt>
                <c:pt idx="149">
                  <c:v>204.97</c:v>
                </c:pt>
                <c:pt idx="150">
                  <c:v>187.39</c:v>
                </c:pt>
                <c:pt idx="151">
                  <c:v>179.01</c:v>
                </c:pt>
                <c:pt idx="152">
                  <c:v>147.6</c:v>
                </c:pt>
                <c:pt idx="153">
                  <c:v>156.06</c:v>
                </c:pt>
                <c:pt idx="154">
                  <c:v>140.86000000000001</c:v>
                </c:pt>
                <c:pt idx="155">
                  <c:v>153</c:v>
                </c:pt>
                <c:pt idx="156">
                  <c:v>183.25</c:v>
                </c:pt>
                <c:pt idx="157">
                  <c:v>191.66</c:v>
                </c:pt>
                <c:pt idx="158">
                  <c:v>180.96</c:v>
                </c:pt>
                <c:pt idx="159">
                  <c:v>191.74</c:v>
                </c:pt>
                <c:pt idx="160">
                  <c:v>195.42</c:v>
                </c:pt>
                <c:pt idx="161">
                  <c:v>227.24</c:v>
                </c:pt>
                <c:pt idx="162">
                  <c:v>231.83</c:v>
                </c:pt>
                <c:pt idx="163">
                  <c:v>233.93</c:v>
                </c:pt>
                <c:pt idx="164">
                  <c:v>224.67</c:v>
                </c:pt>
                <c:pt idx="165">
                  <c:v>216.05</c:v>
                </c:pt>
                <c:pt idx="166">
                  <c:v>205.09</c:v>
                </c:pt>
                <c:pt idx="167">
                  <c:v>210.76</c:v>
                </c:pt>
                <c:pt idx="168">
                  <c:v>232.6</c:v>
                </c:pt>
                <c:pt idx="169">
                  <c:v>239.71</c:v>
                </c:pt>
                <c:pt idx="170">
                  <c:v>240.23</c:v>
                </c:pt>
                <c:pt idx="171">
                  <c:v>217.36</c:v>
                </c:pt>
                <c:pt idx="172">
                  <c:v>187.93</c:v>
                </c:pt>
                <c:pt idx="173">
                  <c:v>170.39</c:v>
                </c:pt>
                <c:pt idx="174">
                  <c:v>162.12</c:v>
                </c:pt>
                <c:pt idx="175">
                  <c:v>152.9</c:v>
                </c:pt>
                <c:pt idx="176">
                  <c:v>144.29</c:v>
                </c:pt>
                <c:pt idx="177">
                  <c:v>195.74</c:v>
                </c:pt>
                <c:pt idx="178">
                  <c:v>204.74</c:v>
                </c:pt>
                <c:pt idx="179">
                  <c:v>182.74</c:v>
                </c:pt>
                <c:pt idx="180">
                  <c:v>170.11</c:v>
                </c:pt>
                <c:pt idx="181">
                  <c:v>279.22000000000003</c:v>
                </c:pt>
                <c:pt idx="182">
                  <c:v>112.71</c:v>
                </c:pt>
                <c:pt idx="183">
                  <c:v>77.489999999999995</c:v>
                </c:pt>
                <c:pt idx="184">
                  <c:v>70.040000000000006</c:v>
                </c:pt>
                <c:pt idx="185">
                  <c:v>78.77</c:v>
                </c:pt>
                <c:pt idx="186">
                  <c:v>93.12</c:v>
                </c:pt>
                <c:pt idx="187">
                  <c:v>223.02</c:v>
                </c:pt>
                <c:pt idx="188">
                  <c:v>244.99</c:v>
                </c:pt>
                <c:pt idx="189">
                  <c:v>95.57</c:v>
                </c:pt>
                <c:pt idx="190">
                  <c:v>86.32</c:v>
                </c:pt>
                <c:pt idx="191">
                  <c:v>156.18</c:v>
                </c:pt>
                <c:pt idx="192">
                  <c:v>105.73</c:v>
                </c:pt>
                <c:pt idx="193">
                  <c:v>246.35</c:v>
                </c:pt>
                <c:pt idx="194">
                  <c:v>145.18</c:v>
                </c:pt>
                <c:pt idx="195">
                  <c:v>148.36000000000001</c:v>
                </c:pt>
                <c:pt idx="196">
                  <c:v>148.47999999999999</c:v>
                </c:pt>
                <c:pt idx="197">
                  <c:v>143.01</c:v>
                </c:pt>
                <c:pt idx="198">
                  <c:v>135.15</c:v>
                </c:pt>
                <c:pt idx="199">
                  <c:v>125.71</c:v>
                </c:pt>
                <c:pt idx="200">
                  <c:v>125.87</c:v>
                </c:pt>
                <c:pt idx="201">
                  <c:v>219.15</c:v>
                </c:pt>
                <c:pt idx="202">
                  <c:v>120.52</c:v>
                </c:pt>
                <c:pt idx="203">
                  <c:v>148.69999999999999</c:v>
                </c:pt>
                <c:pt idx="204">
                  <c:v>153.75</c:v>
                </c:pt>
                <c:pt idx="205">
                  <c:v>157.78</c:v>
                </c:pt>
                <c:pt idx="206">
                  <c:v>160.71</c:v>
                </c:pt>
                <c:pt idx="207">
                  <c:v>160.19999999999999</c:v>
                </c:pt>
                <c:pt idx="208">
                  <c:v>154.44999999999999</c:v>
                </c:pt>
                <c:pt idx="209">
                  <c:v>131.96</c:v>
                </c:pt>
                <c:pt idx="210">
                  <c:v>104.02</c:v>
                </c:pt>
                <c:pt idx="211">
                  <c:v>128.94999999999999</c:v>
                </c:pt>
                <c:pt idx="212">
                  <c:v>103.44</c:v>
                </c:pt>
                <c:pt idx="213">
                  <c:v>184.85</c:v>
                </c:pt>
                <c:pt idx="214">
                  <c:v>183.84</c:v>
                </c:pt>
                <c:pt idx="215">
                  <c:v>251.35</c:v>
                </c:pt>
                <c:pt idx="216">
                  <c:v>265</c:v>
                </c:pt>
                <c:pt idx="217">
                  <c:v>273.63</c:v>
                </c:pt>
                <c:pt idx="218">
                  <c:v>273.07</c:v>
                </c:pt>
                <c:pt idx="219">
                  <c:v>265.83</c:v>
                </c:pt>
                <c:pt idx="220">
                  <c:v>247.07</c:v>
                </c:pt>
                <c:pt idx="221">
                  <c:v>222.99</c:v>
                </c:pt>
                <c:pt idx="222">
                  <c:v>212.21</c:v>
                </c:pt>
                <c:pt idx="223">
                  <c:v>209.34</c:v>
                </c:pt>
                <c:pt idx="224">
                  <c:v>207.45</c:v>
                </c:pt>
                <c:pt idx="225">
                  <c:v>197.03</c:v>
                </c:pt>
                <c:pt idx="226">
                  <c:v>173.54</c:v>
                </c:pt>
                <c:pt idx="227">
                  <c:v>175.3</c:v>
                </c:pt>
                <c:pt idx="228">
                  <c:v>193.9</c:v>
                </c:pt>
                <c:pt idx="229">
                  <c:v>189.86</c:v>
                </c:pt>
                <c:pt idx="230">
                  <c:v>194.7</c:v>
                </c:pt>
                <c:pt idx="231">
                  <c:v>214.22</c:v>
                </c:pt>
                <c:pt idx="232">
                  <c:v>235.14</c:v>
                </c:pt>
                <c:pt idx="233">
                  <c:v>242.13</c:v>
                </c:pt>
                <c:pt idx="234">
                  <c:v>243.6</c:v>
                </c:pt>
                <c:pt idx="235">
                  <c:v>236.02</c:v>
                </c:pt>
                <c:pt idx="236">
                  <c:v>223.2</c:v>
                </c:pt>
                <c:pt idx="237">
                  <c:v>209.1</c:v>
                </c:pt>
                <c:pt idx="238">
                  <c:v>197.01</c:v>
                </c:pt>
                <c:pt idx="239">
                  <c:v>192.78</c:v>
                </c:pt>
              </c:numCache>
            </c:numRef>
          </c:xVal>
          <c:yVal>
            <c:numRef>
              <c:f>plots!$M$5:$M$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4-31BD-471C-A17F-375570634043}"/>
            </c:ext>
          </c:extLst>
        </c:ser>
        <c:ser>
          <c:idx val="5"/>
          <c:order val="5"/>
          <c:tx>
            <c:v>Profile 6</c:v>
          </c:tx>
          <c:spPr>
            <a:ln w="19050" cap="rnd">
              <a:solidFill>
                <a:schemeClr val="accent6"/>
              </a:solidFill>
              <a:round/>
            </a:ln>
            <a:effectLst/>
          </c:spPr>
          <c:marker>
            <c:symbol val="none"/>
          </c:marker>
          <c:xVal>
            <c:numRef>
              <c:f>plots!$P$5:$P$244</c:f>
              <c:numCache>
                <c:formatCode>General</c:formatCode>
                <c:ptCount val="240"/>
                <c:pt idx="0">
                  <c:v>24.79</c:v>
                </c:pt>
                <c:pt idx="1">
                  <c:v>35.380000000000003</c:v>
                </c:pt>
                <c:pt idx="2">
                  <c:v>54.36</c:v>
                </c:pt>
                <c:pt idx="3">
                  <c:v>60.34</c:v>
                </c:pt>
                <c:pt idx="4">
                  <c:v>57.13</c:v>
                </c:pt>
                <c:pt idx="5">
                  <c:v>59.51</c:v>
                </c:pt>
                <c:pt idx="6">
                  <c:v>80.099999999999994</c:v>
                </c:pt>
                <c:pt idx="7">
                  <c:v>115.28</c:v>
                </c:pt>
                <c:pt idx="8">
                  <c:v>136.66</c:v>
                </c:pt>
                <c:pt idx="9">
                  <c:v>147.85</c:v>
                </c:pt>
                <c:pt idx="10">
                  <c:v>145.03</c:v>
                </c:pt>
                <c:pt idx="11">
                  <c:v>102.61</c:v>
                </c:pt>
                <c:pt idx="12">
                  <c:v>131.19999999999999</c:v>
                </c:pt>
                <c:pt idx="13">
                  <c:v>127.18</c:v>
                </c:pt>
                <c:pt idx="14">
                  <c:v>117.76</c:v>
                </c:pt>
                <c:pt idx="15">
                  <c:v>109.34</c:v>
                </c:pt>
                <c:pt idx="16">
                  <c:v>103.13</c:v>
                </c:pt>
                <c:pt idx="17">
                  <c:v>103.31</c:v>
                </c:pt>
                <c:pt idx="18">
                  <c:v>105.29</c:v>
                </c:pt>
                <c:pt idx="19">
                  <c:v>105.07</c:v>
                </c:pt>
                <c:pt idx="20">
                  <c:v>99.26</c:v>
                </c:pt>
                <c:pt idx="21">
                  <c:v>98.64</c:v>
                </c:pt>
                <c:pt idx="22">
                  <c:v>95.22</c:v>
                </c:pt>
                <c:pt idx="23">
                  <c:v>94.81</c:v>
                </c:pt>
                <c:pt idx="24">
                  <c:v>90.39</c:v>
                </c:pt>
                <c:pt idx="25">
                  <c:v>93.17</c:v>
                </c:pt>
                <c:pt idx="26">
                  <c:v>94.95</c:v>
                </c:pt>
                <c:pt idx="27">
                  <c:v>97.34</c:v>
                </c:pt>
                <c:pt idx="28">
                  <c:v>100.52</c:v>
                </c:pt>
                <c:pt idx="29">
                  <c:v>105.11</c:v>
                </c:pt>
                <c:pt idx="30">
                  <c:v>90.49</c:v>
                </c:pt>
                <c:pt idx="31">
                  <c:v>108.87</c:v>
                </c:pt>
                <c:pt idx="32">
                  <c:v>113.65</c:v>
                </c:pt>
                <c:pt idx="33">
                  <c:v>118.64</c:v>
                </c:pt>
                <c:pt idx="34">
                  <c:v>126.22</c:v>
                </c:pt>
                <c:pt idx="35">
                  <c:v>135.80000000000001</c:v>
                </c:pt>
                <c:pt idx="36">
                  <c:v>140.99</c:v>
                </c:pt>
                <c:pt idx="37">
                  <c:v>144.57</c:v>
                </c:pt>
                <c:pt idx="38">
                  <c:v>146.15</c:v>
                </c:pt>
                <c:pt idx="39">
                  <c:v>146.53</c:v>
                </c:pt>
                <c:pt idx="40">
                  <c:v>147.72</c:v>
                </c:pt>
                <c:pt idx="41">
                  <c:v>147.30000000000001</c:v>
                </c:pt>
                <c:pt idx="42">
                  <c:v>146.08000000000001</c:v>
                </c:pt>
                <c:pt idx="43">
                  <c:v>146.66</c:v>
                </c:pt>
                <c:pt idx="44">
                  <c:v>147.85</c:v>
                </c:pt>
                <c:pt idx="45">
                  <c:v>150.63</c:v>
                </c:pt>
                <c:pt idx="46">
                  <c:v>161.41</c:v>
                </c:pt>
                <c:pt idx="47">
                  <c:v>170.79</c:v>
                </c:pt>
                <c:pt idx="48">
                  <c:v>174.17</c:v>
                </c:pt>
                <c:pt idx="49">
                  <c:v>173.96</c:v>
                </c:pt>
                <c:pt idx="50">
                  <c:v>172.74</c:v>
                </c:pt>
                <c:pt idx="51">
                  <c:v>170.32</c:v>
                </c:pt>
                <c:pt idx="52">
                  <c:v>178.1</c:v>
                </c:pt>
                <c:pt idx="53">
                  <c:v>179.88</c:v>
                </c:pt>
                <c:pt idx="54">
                  <c:v>177.06</c:v>
                </c:pt>
                <c:pt idx="55">
                  <c:v>175.85</c:v>
                </c:pt>
                <c:pt idx="56">
                  <c:v>174.98</c:v>
                </c:pt>
                <c:pt idx="57">
                  <c:v>183.21</c:v>
                </c:pt>
                <c:pt idx="58">
                  <c:v>192.19</c:v>
                </c:pt>
                <c:pt idx="59">
                  <c:v>190.37</c:v>
                </c:pt>
                <c:pt idx="60">
                  <c:v>183.69</c:v>
                </c:pt>
                <c:pt idx="61">
                  <c:v>178.32</c:v>
                </c:pt>
                <c:pt idx="62">
                  <c:v>176.19</c:v>
                </c:pt>
                <c:pt idx="63">
                  <c:v>173.92</c:v>
                </c:pt>
                <c:pt idx="64">
                  <c:v>171.88</c:v>
                </c:pt>
                <c:pt idx="65">
                  <c:v>172.73</c:v>
                </c:pt>
                <c:pt idx="66">
                  <c:v>171.77</c:v>
                </c:pt>
                <c:pt idx="67">
                  <c:v>175</c:v>
                </c:pt>
                <c:pt idx="68">
                  <c:v>176.46</c:v>
                </c:pt>
                <c:pt idx="69">
                  <c:v>168.02</c:v>
                </c:pt>
                <c:pt idx="70">
                  <c:v>162.78</c:v>
                </c:pt>
                <c:pt idx="71">
                  <c:v>144</c:v>
                </c:pt>
                <c:pt idx="72">
                  <c:v>141.80000000000001</c:v>
                </c:pt>
                <c:pt idx="73">
                  <c:v>139.79</c:v>
                </c:pt>
                <c:pt idx="74">
                  <c:v>144.59</c:v>
                </c:pt>
                <c:pt idx="75">
                  <c:v>149.31</c:v>
                </c:pt>
                <c:pt idx="76">
                  <c:v>149.97</c:v>
                </c:pt>
                <c:pt idx="77">
                  <c:v>150.80000000000001</c:v>
                </c:pt>
                <c:pt idx="78">
                  <c:v>148.97999999999999</c:v>
                </c:pt>
                <c:pt idx="79">
                  <c:v>144.18</c:v>
                </c:pt>
                <c:pt idx="80">
                  <c:v>142.84</c:v>
                </c:pt>
                <c:pt idx="81">
                  <c:v>140.13999999999999</c:v>
                </c:pt>
                <c:pt idx="82">
                  <c:v>138.71</c:v>
                </c:pt>
                <c:pt idx="83">
                  <c:v>140.68</c:v>
                </c:pt>
                <c:pt idx="84">
                  <c:v>141.72999999999999</c:v>
                </c:pt>
                <c:pt idx="85">
                  <c:v>139.54</c:v>
                </c:pt>
                <c:pt idx="86">
                  <c:v>134.69</c:v>
                </c:pt>
                <c:pt idx="87">
                  <c:v>134.49</c:v>
                </c:pt>
                <c:pt idx="88">
                  <c:v>137.58000000000001</c:v>
                </c:pt>
                <c:pt idx="89">
                  <c:v>143.04</c:v>
                </c:pt>
                <c:pt idx="90">
                  <c:v>135.36000000000001</c:v>
                </c:pt>
                <c:pt idx="91">
                  <c:v>137.02000000000001</c:v>
                </c:pt>
                <c:pt idx="92">
                  <c:v>136.53</c:v>
                </c:pt>
                <c:pt idx="93">
                  <c:v>140.11000000000001</c:v>
                </c:pt>
                <c:pt idx="94">
                  <c:v>141.21</c:v>
                </c:pt>
                <c:pt idx="95">
                  <c:v>142.69999999999999</c:v>
                </c:pt>
                <c:pt idx="96">
                  <c:v>146.33000000000001</c:v>
                </c:pt>
                <c:pt idx="97">
                  <c:v>147.76</c:v>
                </c:pt>
                <c:pt idx="98">
                  <c:v>147.80000000000001</c:v>
                </c:pt>
                <c:pt idx="99">
                  <c:v>147.52000000000001</c:v>
                </c:pt>
                <c:pt idx="100">
                  <c:v>147.22999999999999</c:v>
                </c:pt>
                <c:pt idx="101">
                  <c:v>144.91999999999999</c:v>
                </c:pt>
                <c:pt idx="102">
                  <c:v>144</c:v>
                </c:pt>
                <c:pt idx="103">
                  <c:v>137.26</c:v>
                </c:pt>
                <c:pt idx="104">
                  <c:v>137.25</c:v>
                </c:pt>
                <c:pt idx="105">
                  <c:v>135.24</c:v>
                </c:pt>
                <c:pt idx="106">
                  <c:v>134.22999999999999</c:v>
                </c:pt>
                <c:pt idx="107">
                  <c:v>133.59</c:v>
                </c:pt>
                <c:pt idx="108">
                  <c:v>134.5</c:v>
                </c:pt>
                <c:pt idx="109">
                  <c:v>134.88</c:v>
                </c:pt>
                <c:pt idx="110">
                  <c:v>131.62</c:v>
                </c:pt>
                <c:pt idx="111">
                  <c:v>126.92</c:v>
                </c:pt>
                <c:pt idx="112">
                  <c:v>105.34</c:v>
                </c:pt>
                <c:pt idx="113">
                  <c:v>127.59</c:v>
                </c:pt>
                <c:pt idx="114">
                  <c:v>129.4</c:v>
                </c:pt>
                <c:pt idx="115">
                  <c:v>127.59</c:v>
                </c:pt>
                <c:pt idx="116">
                  <c:v>128.63</c:v>
                </c:pt>
                <c:pt idx="117">
                  <c:v>129</c:v>
                </c:pt>
                <c:pt idx="118">
                  <c:v>131.58000000000001</c:v>
                </c:pt>
                <c:pt idx="119">
                  <c:v>127.25</c:v>
                </c:pt>
                <c:pt idx="120">
                  <c:v>116.45</c:v>
                </c:pt>
                <c:pt idx="121">
                  <c:v>103</c:v>
                </c:pt>
                <c:pt idx="122">
                  <c:v>88.52</c:v>
                </c:pt>
                <c:pt idx="123">
                  <c:v>77.92</c:v>
                </c:pt>
                <c:pt idx="124">
                  <c:v>70.38</c:v>
                </c:pt>
                <c:pt idx="125">
                  <c:v>66.8</c:v>
                </c:pt>
                <c:pt idx="126">
                  <c:v>65.41</c:v>
                </c:pt>
                <c:pt idx="127">
                  <c:v>59.96</c:v>
                </c:pt>
                <c:pt idx="128">
                  <c:v>65.8</c:v>
                </c:pt>
                <c:pt idx="129">
                  <c:v>47.09</c:v>
                </c:pt>
                <c:pt idx="130">
                  <c:v>41.76</c:v>
                </c:pt>
                <c:pt idx="131">
                  <c:v>48.15</c:v>
                </c:pt>
                <c:pt idx="132">
                  <c:v>72.11</c:v>
                </c:pt>
                <c:pt idx="133">
                  <c:v>76.87</c:v>
                </c:pt>
                <c:pt idx="134">
                  <c:v>72.209999999999994</c:v>
                </c:pt>
                <c:pt idx="135">
                  <c:v>72.89</c:v>
                </c:pt>
                <c:pt idx="136">
                  <c:v>81.91</c:v>
                </c:pt>
                <c:pt idx="137">
                  <c:v>78.5</c:v>
                </c:pt>
                <c:pt idx="138">
                  <c:v>77.2</c:v>
                </c:pt>
                <c:pt idx="139">
                  <c:v>73.53</c:v>
                </c:pt>
                <c:pt idx="140">
                  <c:v>66.5</c:v>
                </c:pt>
                <c:pt idx="141">
                  <c:v>46.98</c:v>
                </c:pt>
                <c:pt idx="142">
                  <c:v>51.78</c:v>
                </c:pt>
                <c:pt idx="143">
                  <c:v>53.37</c:v>
                </c:pt>
                <c:pt idx="144">
                  <c:v>70.05</c:v>
                </c:pt>
                <c:pt idx="145">
                  <c:v>86.36</c:v>
                </c:pt>
                <c:pt idx="146">
                  <c:v>100.37</c:v>
                </c:pt>
                <c:pt idx="147">
                  <c:v>88</c:v>
                </c:pt>
                <c:pt idx="148">
                  <c:v>61.48</c:v>
                </c:pt>
                <c:pt idx="149">
                  <c:v>66.260000000000005</c:v>
                </c:pt>
                <c:pt idx="150">
                  <c:v>97.4</c:v>
                </c:pt>
                <c:pt idx="151">
                  <c:v>90.38</c:v>
                </c:pt>
                <c:pt idx="152">
                  <c:v>80.459999999999994</c:v>
                </c:pt>
                <c:pt idx="153">
                  <c:v>86.16</c:v>
                </c:pt>
                <c:pt idx="154">
                  <c:v>85.52</c:v>
                </c:pt>
                <c:pt idx="155">
                  <c:v>82.01</c:v>
                </c:pt>
                <c:pt idx="156">
                  <c:v>78.84</c:v>
                </c:pt>
                <c:pt idx="157">
                  <c:v>72.3</c:v>
                </c:pt>
                <c:pt idx="158">
                  <c:v>67.290000000000006</c:v>
                </c:pt>
                <c:pt idx="159">
                  <c:v>64.83</c:v>
                </c:pt>
                <c:pt idx="160">
                  <c:v>76.98</c:v>
                </c:pt>
                <c:pt idx="161">
                  <c:v>69.209999999999994</c:v>
                </c:pt>
                <c:pt idx="162">
                  <c:v>69.56</c:v>
                </c:pt>
                <c:pt idx="163">
                  <c:v>87.94</c:v>
                </c:pt>
                <c:pt idx="164">
                  <c:v>87.45</c:v>
                </c:pt>
                <c:pt idx="165">
                  <c:v>127.81</c:v>
                </c:pt>
                <c:pt idx="166">
                  <c:v>83.43</c:v>
                </c:pt>
                <c:pt idx="167">
                  <c:v>95.57</c:v>
                </c:pt>
                <c:pt idx="168">
                  <c:v>77.930000000000007</c:v>
                </c:pt>
                <c:pt idx="169">
                  <c:v>79.58</c:v>
                </c:pt>
                <c:pt idx="170">
                  <c:v>77.959999999999994</c:v>
                </c:pt>
                <c:pt idx="171">
                  <c:v>83.18</c:v>
                </c:pt>
                <c:pt idx="172">
                  <c:v>80</c:v>
                </c:pt>
                <c:pt idx="173">
                  <c:v>86.07</c:v>
                </c:pt>
                <c:pt idx="174">
                  <c:v>78.81</c:v>
                </c:pt>
                <c:pt idx="175">
                  <c:v>46.66</c:v>
                </c:pt>
                <c:pt idx="176">
                  <c:v>34.450000000000003</c:v>
                </c:pt>
                <c:pt idx="177">
                  <c:v>39.11</c:v>
                </c:pt>
                <c:pt idx="178">
                  <c:v>55.15</c:v>
                </c:pt>
                <c:pt idx="179">
                  <c:v>65.989999999999995</c:v>
                </c:pt>
                <c:pt idx="180">
                  <c:v>76.010000000000005</c:v>
                </c:pt>
                <c:pt idx="181">
                  <c:v>100.06</c:v>
                </c:pt>
                <c:pt idx="182">
                  <c:v>98.59</c:v>
                </c:pt>
                <c:pt idx="183">
                  <c:v>96.7</c:v>
                </c:pt>
                <c:pt idx="184">
                  <c:v>92.61</c:v>
                </c:pt>
                <c:pt idx="185">
                  <c:v>103.71</c:v>
                </c:pt>
                <c:pt idx="186">
                  <c:v>101.32</c:v>
                </c:pt>
                <c:pt idx="187">
                  <c:v>105.06</c:v>
                </c:pt>
                <c:pt idx="188">
                  <c:v>75.61</c:v>
                </c:pt>
                <c:pt idx="189">
                  <c:v>97.36</c:v>
                </c:pt>
                <c:pt idx="190">
                  <c:v>137.38999999999999</c:v>
                </c:pt>
                <c:pt idx="191">
                  <c:v>99.83</c:v>
                </c:pt>
                <c:pt idx="192">
                  <c:v>86.51</c:v>
                </c:pt>
                <c:pt idx="193">
                  <c:v>76.510000000000005</c:v>
                </c:pt>
                <c:pt idx="194">
                  <c:v>72.3</c:v>
                </c:pt>
                <c:pt idx="195">
                  <c:v>67.14</c:v>
                </c:pt>
                <c:pt idx="196">
                  <c:v>63</c:v>
                </c:pt>
                <c:pt idx="197">
                  <c:v>62.01</c:v>
                </c:pt>
                <c:pt idx="198">
                  <c:v>68.14</c:v>
                </c:pt>
                <c:pt idx="199">
                  <c:v>57.93</c:v>
                </c:pt>
                <c:pt idx="200">
                  <c:v>48.92</c:v>
                </c:pt>
                <c:pt idx="201">
                  <c:v>25.99</c:v>
                </c:pt>
                <c:pt idx="202">
                  <c:v>108.76</c:v>
                </c:pt>
                <c:pt idx="203">
                  <c:v>178.12</c:v>
                </c:pt>
                <c:pt idx="204">
                  <c:v>226.54</c:v>
                </c:pt>
                <c:pt idx="205">
                  <c:v>303.41000000000003</c:v>
                </c:pt>
                <c:pt idx="206">
                  <c:v>379.5</c:v>
                </c:pt>
                <c:pt idx="207">
                  <c:v>441.42</c:v>
                </c:pt>
                <c:pt idx="208">
                  <c:v>404.17</c:v>
                </c:pt>
                <c:pt idx="209">
                  <c:v>422.27</c:v>
                </c:pt>
                <c:pt idx="210">
                  <c:v>408.7</c:v>
                </c:pt>
                <c:pt idx="211">
                  <c:v>388.64</c:v>
                </c:pt>
                <c:pt idx="212">
                  <c:v>371</c:v>
                </c:pt>
                <c:pt idx="213">
                  <c:v>365.74</c:v>
                </c:pt>
                <c:pt idx="214">
                  <c:v>371.58</c:v>
                </c:pt>
                <c:pt idx="215">
                  <c:v>358.39</c:v>
                </c:pt>
                <c:pt idx="216">
                  <c:v>411.93</c:v>
                </c:pt>
                <c:pt idx="217">
                  <c:v>341.62</c:v>
                </c:pt>
                <c:pt idx="218">
                  <c:v>221.85</c:v>
                </c:pt>
                <c:pt idx="219">
                  <c:v>141.63</c:v>
                </c:pt>
                <c:pt idx="220">
                  <c:v>70.27</c:v>
                </c:pt>
                <c:pt idx="221">
                  <c:v>46.46</c:v>
                </c:pt>
                <c:pt idx="222">
                  <c:v>44.43</c:v>
                </c:pt>
                <c:pt idx="223">
                  <c:v>43.43</c:v>
                </c:pt>
                <c:pt idx="224">
                  <c:v>61.43</c:v>
                </c:pt>
                <c:pt idx="225">
                  <c:v>42.98</c:v>
                </c:pt>
                <c:pt idx="226">
                  <c:v>37.630000000000003</c:v>
                </c:pt>
                <c:pt idx="227">
                  <c:v>34.729999999999997</c:v>
                </c:pt>
                <c:pt idx="228">
                  <c:v>35.72</c:v>
                </c:pt>
                <c:pt idx="229">
                  <c:v>35.43</c:v>
                </c:pt>
                <c:pt idx="230">
                  <c:v>34.19</c:v>
                </c:pt>
                <c:pt idx="231">
                  <c:v>34.71</c:v>
                </c:pt>
                <c:pt idx="232">
                  <c:v>34.58</c:v>
                </c:pt>
                <c:pt idx="233">
                  <c:v>33.69</c:v>
                </c:pt>
                <c:pt idx="234">
                  <c:v>33.479999999999997</c:v>
                </c:pt>
                <c:pt idx="235">
                  <c:v>31.92</c:v>
                </c:pt>
                <c:pt idx="236">
                  <c:v>32.29</c:v>
                </c:pt>
                <c:pt idx="237">
                  <c:v>31.51</c:v>
                </c:pt>
                <c:pt idx="238">
                  <c:v>29.66</c:v>
                </c:pt>
                <c:pt idx="239">
                  <c:v>29.98</c:v>
                </c:pt>
              </c:numCache>
            </c:numRef>
          </c:xVal>
          <c:yVal>
            <c:numRef>
              <c:f>plots!$O$5:$O$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5-31BD-471C-A17F-375570634043}"/>
            </c:ext>
          </c:extLst>
        </c:ser>
        <c:ser>
          <c:idx val="6"/>
          <c:order val="6"/>
          <c:tx>
            <c:v>Profile 7</c:v>
          </c:tx>
          <c:spPr>
            <a:ln w="19050" cap="rnd">
              <a:solidFill>
                <a:schemeClr val="accent1">
                  <a:lumMod val="60000"/>
                </a:schemeClr>
              </a:solidFill>
              <a:round/>
            </a:ln>
            <a:effectLst/>
          </c:spPr>
          <c:marker>
            <c:symbol val="none"/>
          </c:marker>
          <c:xVal>
            <c:numRef>
              <c:f>plots!$R$5:$R$244</c:f>
              <c:numCache>
                <c:formatCode>General</c:formatCode>
                <c:ptCount val="240"/>
                <c:pt idx="0">
                  <c:v>201.67</c:v>
                </c:pt>
                <c:pt idx="1">
                  <c:v>373.77</c:v>
                </c:pt>
                <c:pt idx="2">
                  <c:v>414.05</c:v>
                </c:pt>
                <c:pt idx="3">
                  <c:v>420.43</c:v>
                </c:pt>
                <c:pt idx="4">
                  <c:v>383.81</c:v>
                </c:pt>
                <c:pt idx="5">
                  <c:v>255.59</c:v>
                </c:pt>
                <c:pt idx="6">
                  <c:v>540.83000000000004</c:v>
                </c:pt>
                <c:pt idx="7">
                  <c:v>184.81</c:v>
                </c:pt>
                <c:pt idx="8">
                  <c:v>151.76</c:v>
                </c:pt>
                <c:pt idx="9">
                  <c:v>138.80000000000001</c:v>
                </c:pt>
                <c:pt idx="10">
                  <c:v>133.44</c:v>
                </c:pt>
                <c:pt idx="11">
                  <c:v>106.9</c:v>
                </c:pt>
                <c:pt idx="12">
                  <c:v>102.92</c:v>
                </c:pt>
                <c:pt idx="13">
                  <c:v>95.64</c:v>
                </c:pt>
                <c:pt idx="14">
                  <c:v>105.16</c:v>
                </c:pt>
                <c:pt idx="15">
                  <c:v>109.5</c:v>
                </c:pt>
                <c:pt idx="16">
                  <c:v>112.57</c:v>
                </c:pt>
                <c:pt idx="17">
                  <c:v>106.19</c:v>
                </c:pt>
                <c:pt idx="18">
                  <c:v>101.39</c:v>
                </c:pt>
                <c:pt idx="19">
                  <c:v>100.07</c:v>
                </c:pt>
                <c:pt idx="20">
                  <c:v>102.39</c:v>
                </c:pt>
                <c:pt idx="21">
                  <c:v>105.73</c:v>
                </c:pt>
                <c:pt idx="22">
                  <c:v>108.54</c:v>
                </c:pt>
                <c:pt idx="23">
                  <c:v>110.63</c:v>
                </c:pt>
                <c:pt idx="24">
                  <c:v>111.01</c:v>
                </c:pt>
                <c:pt idx="25">
                  <c:v>110.96</c:v>
                </c:pt>
                <c:pt idx="26">
                  <c:v>110.88</c:v>
                </c:pt>
                <c:pt idx="27">
                  <c:v>109.26</c:v>
                </c:pt>
                <c:pt idx="28">
                  <c:v>107.63</c:v>
                </c:pt>
                <c:pt idx="29">
                  <c:v>104.14</c:v>
                </c:pt>
                <c:pt idx="30">
                  <c:v>104.08</c:v>
                </c:pt>
                <c:pt idx="31">
                  <c:v>104.66</c:v>
                </c:pt>
                <c:pt idx="32">
                  <c:v>105.13</c:v>
                </c:pt>
                <c:pt idx="33">
                  <c:v>107.73</c:v>
                </c:pt>
                <c:pt idx="34">
                  <c:v>106.97</c:v>
                </c:pt>
                <c:pt idx="35">
                  <c:v>107.26</c:v>
                </c:pt>
                <c:pt idx="36">
                  <c:v>107.53</c:v>
                </c:pt>
                <c:pt idx="37">
                  <c:v>107.26</c:v>
                </c:pt>
                <c:pt idx="38">
                  <c:v>104.17</c:v>
                </c:pt>
                <c:pt idx="39">
                  <c:v>101.87</c:v>
                </c:pt>
                <c:pt idx="40">
                  <c:v>101.2</c:v>
                </c:pt>
                <c:pt idx="41">
                  <c:v>94.66</c:v>
                </c:pt>
                <c:pt idx="42">
                  <c:v>78.17</c:v>
                </c:pt>
                <c:pt idx="43">
                  <c:v>84.31</c:v>
                </c:pt>
                <c:pt idx="44">
                  <c:v>102.86</c:v>
                </c:pt>
                <c:pt idx="45">
                  <c:v>109.61</c:v>
                </c:pt>
                <c:pt idx="46">
                  <c:v>118.43</c:v>
                </c:pt>
                <c:pt idx="47">
                  <c:v>129.13999999999999</c:v>
                </c:pt>
                <c:pt idx="48">
                  <c:v>130.24</c:v>
                </c:pt>
                <c:pt idx="49">
                  <c:v>135.68</c:v>
                </c:pt>
                <c:pt idx="50">
                  <c:v>142.16</c:v>
                </c:pt>
                <c:pt idx="51">
                  <c:v>133.88999999999999</c:v>
                </c:pt>
                <c:pt idx="52">
                  <c:v>114.6</c:v>
                </c:pt>
                <c:pt idx="53">
                  <c:v>111.27</c:v>
                </c:pt>
                <c:pt idx="54">
                  <c:v>117.17</c:v>
                </c:pt>
                <c:pt idx="55">
                  <c:v>117.52</c:v>
                </c:pt>
                <c:pt idx="56">
                  <c:v>103.78</c:v>
                </c:pt>
                <c:pt idx="57">
                  <c:v>95.22</c:v>
                </c:pt>
                <c:pt idx="58">
                  <c:v>101.64</c:v>
                </c:pt>
                <c:pt idx="59">
                  <c:v>76.44</c:v>
                </c:pt>
                <c:pt idx="60">
                  <c:v>61.88</c:v>
                </c:pt>
                <c:pt idx="61">
                  <c:v>56.39</c:v>
                </c:pt>
                <c:pt idx="62">
                  <c:v>59.97</c:v>
                </c:pt>
                <c:pt idx="63">
                  <c:v>142.94</c:v>
                </c:pt>
                <c:pt idx="64">
                  <c:v>94.68</c:v>
                </c:pt>
                <c:pt idx="65">
                  <c:v>92.82</c:v>
                </c:pt>
                <c:pt idx="66">
                  <c:v>112.45</c:v>
                </c:pt>
                <c:pt idx="67">
                  <c:v>126.64</c:v>
                </c:pt>
                <c:pt idx="68">
                  <c:v>129.65</c:v>
                </c:pt>
                <c:pt idx="69">
                  <c:v>126.97</c:v>
                </c:pt>
                <c:pt idx="70">
                  <c:v>126.06</c:v>
                </c:pt>
                <c:pt idx="71">
                  <c:v>120.19</c:v>
                </c:pt>
                <c:pt idx="72">
                  <c:v>115.12</c:v>
                </c:pt>
                <c:pt idx="73">
                  <c:v>111.19</c:v>
                </c:pt>
                <c:pt idx="74">
                  <c:v>109.83</c:v>
                </c:pt>
                <c:pt idx="75">
                  <c:v>111.07</c:v>
                </c:pt>
                <c:pt idx="76">
                  <c:v>111.12</c:v>
                </c:pt>
                <c:pt idx="77">
                  <c:v>110.91</c:v>
                </c:pt>
                <c:pt idx="78">
                  <c:v>117.44</c:v>
                </c:pt>
                <c:pt idx="79">
                  <c:v>119.66</c:v>
                </c:pt>
                <c:pt idx="80">
                  <c:v>118.54</c:v>
                </c:pt>
                <c:pt idx="81">
                  <c:v>112.45</c:v>
                </c:pt>
                <c:pt idx="82">
                  <c:v>108.54</c:v>
                </c:pt>
                <c:pt idx="83">
                  <c:v>102.29</c:v>
                </c:pt>
                <c:pt idx="84">
                  <c:v>94.42</c:v>
                </c:pt>
                <c:pt idx="85">
                  <c:v>90.73</c:v>
                </c:pt>
                <c:pt idx="86">
                  <c:v>95.01</c:v>
                </c:pt>
                <c:pt idx="87">
                  <c:v>101.03</c:v>
                </c:pt>
                <c:pt idx="88">
                  <c:v>104.88</c:v>
                </c:pt>
                <c:pt idx="89">
                  <c:v>111.55</c:v>
                </c:pt>
                <c:pt idx="90">
                  <c:v>157.16999999999999</c:v>
                </c:pt>
                <c:pt idx="91">
                  <c:v>128.29</c:v>
                </c:pt>
                <c:pt idx="92">
                  <c:v>78.22</c:v>
                </c:pt>
                <c:pt idx="93">
                  <c:v>81.239999999999995</c:v>
                </c:pt>
                <c:pt idx="94">
                  <c:v>77.25</c:v>
                </c:pt>
                <c:pt idx="95">
                  <c:v>82.15</c:v>
                </c:pt>
                <c:pt idx="96">
                  <c:v>88.05</c:v>
                </c:pt>
                <c:pt idx="97">
                  <c:v>89.29</c:v>
                </c:pt>
                <c:pt idx="98">
                  <c:v>81.14</c:v>
                </c:pt>
                <c:pt idx="99">
                  <c:v>74.08</c:v>
                </c:pt>
                <c:pt idx="100">
                  <c:v>66.03</c:v>
                </c:pt>
                <c:pt idx="101">
                  <c:v>68.78</c:v>
                </c:pt>
                <c:pt idx="102">
                  <c:v>74.78</c:v>
                </c:pt>
                <c:pt idx="103">
                  <c:v>80.39</c:v>
                </c:pt>
                <c:pt idx="104">
                  <c:v>191.78</c:v>
                </c:pt>
                <c:pt idx="105">
                  <c:v>85.51</c:v>
                </c:pt>
                <c:pt idx="106">
                  <c:v>134.88</c:v>
                </c:pt>
                <c:pt idx="107">
                  <c:v>123.33</c:v>
                </c:pt>
                <c:pt idx="108">
                  <c:v>81.83</c:v>
                </c:pt>
                <c:pt idx="109">
                  <c:v>94.21</c:v>
                </c:pt>
                <c:pt idx="110">
                  <c:v>66.89</c:v>
                </c:pt>
                <c:pt idx="111">
                  <c:v>62.42</c:v>
                </c:pt>
                <c:pt idx="112">
                  <c:v>68.97</c:v>
                </c:pt>
                <c:pt idx="113">
                  <c:v>119.01</c:v>
                </c:pt>
                <c:pt idx="114">
                  <c:v>137.06</c:v>
                </c:pt>
                <c:pt idx="115">
                  <c:v>72.56</c:v>
                </c:pt>
                <c:pt idx="116">
                  <c:v>78.83</c:v>
                </c:pt>
                <c:pt idx="117">
                  <c:v>84.32</c:v>
                </c:pt>
                <c:pt idx="118">
                  <c:v>91.9</c:v>
                </c:pt>
                <c:pt idx="119">
                  <c:v>80.78</c:v>
                </c:pt>
                <c:pt idx="120">
                  <c:v>105.37</c:v>
                </c:pt>
                <c:pt idx="121">
                  <c:v>140.44999999999999</c:v>
                </c:pt>
                <c:pt idx="122">
                  <c:v>106.81</c:v>
                </c:pt>
                <c:pt idx="123">
                  <c:v>241.71</c:v>
                </c:pt>
                <c:pt idx="124">
                  <c:v>75.55</c:v>
                </c:pt>
                <c:pt idx="125">
                  <c:v>107.42</c:v>
                </c:pt>
                <c:pt idx="126">
                  <c:v>103.97</c:v>
                </c:pt>
                <c:pt idx="127">
                  <c:v>147.30000000000001</c:v>
                </c:pt>
                <c:pt idx="128">
                  <c:v>104.49</c:v>
                </c:pt>
                <c:pt idx="129">
                  <c:v>103.09</c:v>
                </c:pt>
                <c:pt idx="130">
                  <c:v>115.45</c:v>
                </c:pt>
                <c:pt idx="131">
                  <c:v>164.4</c:v>
                </c:pt>
                <c:pt idx="132">
                  <c:v>123.87</c:v>
                </c:pt>
                <c:pt idx="133">
                  <c:v>116.84</c:v>
                </c:pt>
                <c:pt idx="134">
                  <c:v>116.57</c:v>
                </c:pt>
                <c:pt idx="135">
                  <c:v>116.62</c:v>
                </c:pt>
                <c:pt idx="136">
                  <c:v>117.45</c:v>
                </c:pt>
                <c:pt idx="137">
                  <c:v>114.52</c:v>
                </c:pt>
                <c:pt idx="138">
                  <c:v>109.77</c:v>
                </c:pt>
                <c:pt idx="139">
                  <c:v>109.63</c:v>
                </c:pt>
                <c:pt idx="140">
                  <c:v>111.51</c:v>
                </c:pt>
                <c:pt idx="141">
                  <c:v>112.96</c:v>
                </c:pt>
                <c:pt idx="142">
                  <c:v>112.35</c:v>
                </c:pt>
                <c:pt idx="143">
                  <c:v>111.08</c:v>
                </c:pt>
                <c:pt idx="144">
                  <c:v>112.85</c:v>
                </c:pt>
                <c:pt idx="145">
                  <c:v>115.18</c:v>
                </c:pt>
                <c:pt idx="146">
                  <c:v>116.31</c:v>
                </c:pt>
                <c:pt idx="147">
                  <c:v>116.95</c:v>
                </c:pt>
                <c:pt idx="148">
                  <c:v>117.51</c:v>
                </c:pt>
                <c:pt idx="149">
                  <c:v>117.94</c:v>
                </c:pt>
                <c:pt idx="150">
                  <c:v>276.55</c:v>
                </c:pt>
                <c:pt idx="151">
                  <c:v>116.21</c:v>
                </c:pt>
                <c:pt idx="152">
                  <c:v>112.97</c:v>
                </c:pt>
                <c:pt idx="153">
                  <c:v>110</c:v>
                </c:pt>
                <c:pt idx="154">
                  <c:v>113.33</c:v>
                </c:pt>
                <c:pt idx="155">
                  <c:v>112.11</c:v>
                </c:pt>
                <c:pt idx="156">
                  <c:v>107.43</c:v>
                </c:pt>
                <c:pt idx="157">
                  <c:v>108.04</c:v>
                </c:pt>
                <c:pt idx="158">
                  <c:v>113.23</c:v>
                </c:pt>
                <c:pt idx="159">
                  <c:v>113.53</c:v>
                </c:pt>
                <c:pt idx="160">
                  <c:v>136.41</c:v>
                </c:pt>
                <c:pt idx="161">
                  <c:v>129.91</c:v>
                </c:pt>
                <c:pt idx="162">
                  <c:v>122.5</c:v>
                </c:pt>
                <c:pt idx="163">
                  <c:v>132.12</c:v>
                </c:pt>
                <c:pt idx="164">
                  <c:v>151.65</c:v>
                </c:pt>
                <c:pt idx="165">
                  <c:v>146.99</c:v>
                </c:pt>
                <c:pt idx="166">
                  <c:v>149.04</c:v>
                </c:pt>
                <c:pt idx="167">
                  <c:v>152.03</c:v>
                </c:pt>
                <c:pt idx="168">
                  <c:v>156.88999999999999</c:v>
                </c:pt>
                <c:pt idx="169">
                  <c:v>122.61</c:v>
                </c:pt>
                <c:pt idx="170">
                  <c:v>115.81</c:v>
                </c:pt>
                <c:pt idx="171">
                  <c:v>92.86</c:v>
                </c:pt>
                <c:pt idx="172">
                  <c:v>97.69</c:v>
                </c:pt>
                <c:pt idx="173">
                  <c:v>89.13</c:v>
                </c:pt>
                <c:pt idx="174">
                  <c:v>174.91</c:v>
                </c:pt>
                <c:pt idx="175">
                  <c:v>106.87</c:v>
                </c:pt>
                <c:pt idx="176">
                  <c:v>81.5</c:v>
                </c:pt>
                <c:pt idx="177">
                  <c:v>126.46</c:v>
                </c:pt>
                <c:pt idx="178">
                  <c:v>90.08</c:v>
                </c:pt>
                <c:pt idx="179">
                  <c:v>190.98</c:v>
                </c:pt>
                <c:pt idx="180">
                  <c:v>168.62</c:v>
                </c:pt>
                <c:pt idx="181">
                  <c:v>209.67</c:v>
                </c:pt>
                <c:pt idx="182">
                  <c:v>196.47</c:v>
                </c:pt>
                <c:pt idx="183">
                  <c:v>213.91</c:v>
                </c:pt>
                <c:pt idx="184">
                  <c:v>88.71</c:v>
                </c:pt>
                <c:pt idx="185">
                  <c:v>85.14</c:v>
                </c:pt>
                <c:pt idx="186">
                  <c:v>80.150000000000006</c:v>
                </c:pt>
                <c:pt idx="187">
                  <c:v>82.05</c:v>
                </c:pt>
                <c:pt idx="188">
                  <c:v>88.39</c:v>
                </c:pt>
                <c:pt idx="189">
                  <c:v>89.92</c:v>
                </c:pt>
                <c:pt idx="190">
                  <c:v>84.56</c:v>
                </c:pt>
                <c:pt idx="191">
                  <c:v>81.5</c:v>
                </c:pt>
                <c:pt idx="192">
                  <c:v>82.68</c:v>
                </c:pt>
                <c:pt idx="193">
                  <c:v>82.12</c:v>
                </c:pt>
                <c:pt idx="194">
                  <c:v>76.14</c:v>
                </c:pt>
                <c:pt idx="195">
                  <c:v>76.36</c:v>
                </c:pt>
                <c:pt idx="196">
                  <c:v>69.28</c:v>
                </c:pt>
                <c:pt idx="197">
                  <c:v>73.2</c:v>
                </c:pt>
                <c:pt idx="198">
                  <c:v>84.8</c:v>
                </c:pt>
                <c:pt idx="199">
                  <c:v>87.84</c:v>
                </c:pt>
                <c:pt idx="200">
                  <c:v>80.91</c:v>
                </c:pt>
                <c:pt idx="201">
                  <c:v>81.08</c:v>
                </c:pt>
                <c:pt idx="202">
                  <c:v>81.99</c:v>
                </c:pt>
                <c:pt idx="203">
                  <c:v>76.8</c:v>
                </c:pt>
                <c:pt idx="204">
                  <c:v>76.680000000000007</c:v>
                </c:pt>
                <c:pt idx="205">
                  <c:v>79.63</c:v>
                </c:pt>
                <c:pt idx="206">
                  <c:v>78.08</c:v>
                </c:pt>
                <c:pt idx="207">
                  <c:v>80.069999999999993</c:v>
                </c:pt>
                <c:pt idx="208">
                  <c:v>76.56</c:v>
                </c:pt>
                <c:pt idx="209">
                  <c:v>82.56</c:v>
                </c:pt>
                <c:pt idx="210">
                  <c:v>75.290000000000006</c:v>
                </c:pt>
                <c:pt idx="211">
                  <c:v>79.47</c:v>
                </c:pt>
                <c:pt idx="212">
                  <c:v>102.06</c:v>
                </c:pt>
                <c:pt idx="213">
                  <c:v>219.13</c:v>
                </c:pt>
                <c:pt idx="214">
                  <c:v>264.33999999999997</c:v>
                </c:pt>
                <c:pt idx="215">
                  <c:v>216.13</c:v>
                </c:pt>
                <c:pt idx="216">
                  <c:v>334.38</c:v>
                </c:pt>
                <c:pt idx="217">
                  <c:v>171.03</c:v>
                </c:pt>
                <c:pt idx="218">
                  <c:v>163.08000000000001</c:v>
                </c:pt>
                <c:pt idx="219">
                  <c:v>134.30000000000001</c:v>
                </c:pt>
                <c:pt idx="220">
                  <c:v>108.8</c:v>
                </c:pt>
                <c:pt idx="221">
                  <c:v>99.21</c:v>
                </c:pt>
                <c:pt idx="222">
                  <c:v>94.65</c:v>
                </c:pt>
                <c:pt idx="223">
                  <c:v>88.9</c:v>
                </c:pt>
                <c:pt idx="224">
                  <c:v>83.86</c:v>
                </c:pt>
                <c:pt idx="225">
                  <c:v>81.72</c:v>
                </c:pt>
                <c:pt idx="226">
                  <c:v>78.83</c:v>
                </c:pt>
                <c:pt idx="227">
                  <c:v>78.88</c:v>
                </c:pt>
                <c:pt idx="228">
                  <c:v>76.290000000000006</c:v>
                </c:pt>
                <c:pt idx="229">
                  <c:v>73.87</c:v>
                </c:pt>
                <c:pt idx="230">
                  <c:v>73.83</c:v>
                </c:pt>
                <c:pt idx="231">
                  <c:v>72.349999999999994</c:v>
                </c:pt>
                <c:pt idx="232">
                  <c:v>69.91</c:v>
                </c:pt>
                <c:pt idx="233">
                  <c:v>69.25</c:v>
                </c:pt>
                <c:pt idx="234">
                  <c:v>69.180000000000007</c:v>
                </c:pt>
                <c:pt idx="235">
                  <c:v>71.180000000000007</c:v>
                </c:pt>
                <c:pt idx="236">
                  <c:v>76.08</c:v>
                </c:pt>
                <c:pt idx="237">
                  <c:v>88.15</c:v>
                </c:pt>
                <c:pt idx="238">
                  <c:v>110.27</c:v>
                </c:pt>
                <c:pt idx="239">
                  <c:v>129.97</c:v>
                </c:pt>
              </c:numCache>
            </c:numRef>
          </c:xVal>
          <c:yVal>
            <c:numRef>
              <c:f>plots!$Q$5:$Q$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6-31BD-471C-A17F-375570634043}"/>
            </c:ext>
          </c:extLst>
        </c:ser>
        <c:ser>
          <c:idx val="7"/>
          <c:order val="7"/>
          <c:tx>
            <c:v>Profile 8</c:v>
          </c:tx>
          <c:spPr>
            <a:ln w="19050" cap="rnd">
              <a:solidFill>
                <a:schemeClr val="accent2">
                  <a:lumMod val="60000"/>
                </a:schemeClr>
              </a:solidFill>
              <a:round/>
            </a:ln>
            <a:effectLst/>
          </c:spPr>
          <c:marker>
            <c:symbol val="none"/>
          </c:marker>
          <c:xVal>
            <c:numRef>
              <c:f>plots!$T$5:$T$244</c:f>
              <c:numCache>
                <c:formatCode>General</c:formatCode>
                <c:ptCount val="240"/>
                <c:pt idx="0">
                  <c:v>96.31</c:v>
                </c:pt>
                <c:pt idx="1">
                  <c:v>106.74</c:v>
                </c:pt>
                <c:pt idx="2">
                  <c:v>130.6</c:v>
                </c:pt>
                <c:pt idx="3">
                  <c:v>332.83</c:v>
                </c:pt>
                <c:pt idx="4">
                  <c:v>168.89</c:v>
                </c:pt>
                <c:pt idx="5">
                  <c:v>194.26</c:v>
                </c:pt>
                <c:pt idx="6">
                  <c:v>165.78</c:v>
                </c:pt>
                <c:pt idx="7">
                  <c:v>160.26</c:v>
                </c:pt>
                <c:pt idx="8">
                  <c:v>137.66</c:v>
                </c:pt>
                <c:pt idx="9">
                  <c:v>114.47</c:v>
                </c:pt>
                <c:pt idx="10">
                  <c:v>115.02</c:v>
                </c:pt>
                <c:pt idx="11">
                  <c:v>115.49</c:v>
                </c:pt>
                <c:pt idx="12">
                  <c:v>111.08</c:v>
                </c:pt>
                <c:pt idx="13">
                  <c:v>152.94999999999999</c:v>
                </c:pt>
                <c:pt idx="14">
                  <c:v>266.29000000000002</c:v>
                </c:pt>
                <c:pt idx="15">
                  <c:v>364.8</c:v>
                </c:pt>
                <c:pt idx="16">
                  <c:v>401.85</c:v>
                </c:pt>
                <c:pt idx="17">
                  <c:v>154.51</c:v>
                </c:pt>
                <c:pt idx="18">
                  <c:v>153.93</c:v>
                </c:pt>
                <c:pt idx="19">
                  <c:v>147.80000000000001</c:v>
                </c:pt>
                <c:pt idx="20">
                  <c:v>130.43</c:v>
                </c:pt>
                <c:pt idx="21">
                  <c:v>232.8</c:v>
                </c:pt>
                <c:pt idx="22">
                  <c:v>109.86</c:v>
                </c:pt>
                <c:pt idx="23">
                  <c:v>132.08000000000001</c:v>
                </c:pt>
                <c:pt idx="24">
                  <c:v>150.31</c:v>
                </c:pt>
                <c:pt idx="25">
                  <c:v>149.47999999999999</c:v>
                </c:pt>
                <c:pt idx="26">
                  <c:v>146.58000000000001</c:v>
                </c:pt>
                <c:pt idx="27">
                  <c:v>147.53</c:v>
                </c:pt>
                <c:pt idx="28">
                  <c:v>150.28</c:v>
                </c:pt>
                <c:pt idx="29">
                  <c:v>147.94999999999999</c:v>
                </c:pt>
                <c:pt idx="30">
                  <c:v>138.76</c:v>
                </c:pt>
                <c:pt idx="31">
                  <c:v>139</c:v>
                </c:pt>
                <c:pt idx="32">
                  <c:v>135.79</c:v>
                </c:pt>
                <c:pt idx="33">
                  <c:v>139.24</c:v>
                </c:pt>
                <c:pt idx="34">
                  <c:v>140.58000000000001</c:v>
                </c:pt>
                <c:pt idx="35">
                  <c:v>141.18</c:v>
                </c:pt>
                <c:pt idx="36">
                  <c:v>136.82</c:v>
                </c:pt>
                <c:pt idx="37">
                  <c:v>127.69</c:v>
                </c:pt>
                <c:pt idx="38">
                  <c:v>108.35</c:v>
                </c:pt>
                <c:pt idx="39">
                  <c:v>101.65</c:v>
                </c:pt>
                <c:pt idx="40">
                  <c:v>103.47</c:v>
                </c:pt>
                <c:pt idx="41">
                  <c:v>99.2</c:v>
                </c:pt>
                <c:pt idx="42">
                  <c:v>106.5</c:v>
                </c:pt>
                <c:pt idx="43">
                  <c:v>118.99</c:v>
                </c:pt>
                <c:pt idx="44">
                  <c:v>124.74</c:v>
                </c:pt>
                <c:pt idx="45">
                  <c:v>121.4</c:v>
                </c:pt>
                <c:pt idx="46">
                  <c:v>114.66</c:v>
                </c:pt>
                <c:pt idx="47">
                  <c:v>101.96</c:v>
                </c:pt>
                <c:pt idx="48">
                  <c:v>82.92</c:v>
                </c:pt>
                <c:pt idx="49">
                  <c:v>111.68</c:v>
                </c:pt>
                <c:pt idx="50">
                  <c:v>74.430000000000007</c:v>
                </c:pt>
                <c:pt idx="51">
                  <c:v>104.14</c:v>
                </c:pt>
                <c:pt idx="52">
                  <c:v>66.489999999999995</c:v>
                </c:pt>
                <c:pt idx="53">
                  <c:v>88.57</c:v>
                </c:pt>
                <c:pt idx="54">
                  <c:v>92.75</c:v>
                </c:pt>
                <c:pt idx="55">
                  <c:v>94.19</c:v>
                </c:pt>
                <c:pt idx="56">
                  <c:v>101.76</c:v>
                </c:pt>
                <c:pt idx="57">
                  <c:v>109.68</c:v>
                </c:pt>
                <c:pt idx="58">
                  <c:v>111.91</c:v>
                </c:pt>
                <c:pt idx="59">
                  <c:v>121.34</c:v>
                </c:pt>
                <c:pt idx="60">
                  <c:v>127.8</c:v>
                </c:pt>
                <c:pt idx="61">
                  <c:v>132.38999999999999</c:v>
                </c:pt>
                <c:pt idx="62">
                  <c:v>140.69999999999999</c:v>
                </c:pt>
                <c:pt idx="63">
                  <c:v>148.91</c:v>
                </c:pt>
                <c:pt idx="64">
                  <c:v>154.9</c:v>
                </c:pt>
                <c:pt idx="65">
                  <c:v>149.79</c:v>
                </c:pt>
                <c:pt idx="66">
                  <c:v>139.72999999999999</c:v>
                </c:pt>
                <c:pt idx="67">
                  <c:v>129.19999999999999</c:v>
                </c:pt>
                <c:pt idx="68">
                  <c:v>121.22</c:v>
                </c:pt>
                <c:pt idx="69">
                  <c:v>116.45</c:v>
                </c:pt>
                <c:pt idx="70">
                  <c:v>121.63</c:v>
                </c:pt>
                <c:pt idx="71">
                  <c:v>132.57</c:v>
                </c:pt>
                <c:pt idx="72">
                  <c:v>138.16</c:v>
                </c:pt>
                <c:pt idx="73">
                  <c:v>144.36000000000001</c:v>
                </c:pt>
                <c:pt idx="74">
                  <c:v>147.97999999999999</c:v>
                </c:pt>
                <c:pt idx="75">
                  <c:v>146.62</c:v>
                </c:pt>
                <c:pt idx="76">
                  <c:v>136.72</c:v>
                </c:pt>
                <c:pt idx="77">
                  <c:v>127.61</c:v>
                </c:pt>
                <c:pt idx="78">
                  <c:v>128.56</c:v>
                </c:pt>
                <c:pt idx="79">
                  <c:v>127.87</c:v>
                </c:pt>
                <c:pt idx="80">
                  <c:v>127.38</c:v>
                </c:pt>
                <c:pt idx="81">
                  <c:v>137.37</c:v>
                </c:pt>
                <c:pt idx="82">
                  <c:v>146.91</c:v>
                </c:pt>
                <c:pt idx="83">
                  <c:v>153.26</c:v>
                </c:pt>
                <c:pt idx="84">
                  <c:v>148.07</c:v>
                </c:pt>
                <c:pt idx="85">
                  <c:v>150.79</c:v>
                </c:pt>
                <c:pt idx="86">
                  <c:v>167.19</c:v>
                </c:pt>
                <c:pt idx="87">
                  <c:v>202.97</c:v>
                </c:pt>
                <c:pt idx="88">
                  <c:v>221.88</c:v>
                </c:pt>
                <c:pt idx="89">
                  <c:v>216.32</c:v>
                </c:pt>
                <c:pt idx="90">
                  <c:v>208.54</c:v>
                </c:pt>
                <c:pt idx="91">
                  <c:v>176.72</c:v>
                </c:pt>
                <c:pt idx="92">
                  <c:v>177.31</c:v>
                </c:pt>
                <c:pt idx="93">
                  <c:v>179.88</c:v>
                </c:pt>
                <c:pt idx="94">
                  <c:v>179.5</c:v>
                </c:pt>
                <c:pt idx="95">
                  <c:v>176.31</c:v>
                </c:pt>
                <c:pt idx="96">
                  <c:v>167.64</c:v>
                </c:pt>
                <c:pt idx="97">
                  <c:v>165.01</c:v>
                </c:pt>
                <c:pt idx="98">
                  <c:v>164.96</c:v>
                </c:pt>
                <c:pt idx="99">
                  <c:v>173.08</c:v>
                </c:pt>
                <c:pt idx="100">
                  <c:v>196.5</c:v>
                </c:pt>
                <c:pt idx="101">
                  <c:v>224.76</c:v>
                </c:pt>
                <c:pt idx="102">
                  <c:v>223.02</c:v>
                </c:pt>
                <c:pt idx="103">
                  <c:v>218.85</c:v>
                </c:pt>
                <c:pt idx="104">
                  <c:v>221.7</c:v>
                </c:pt>
                <c:pt idx="105">
                  <c:v>225.92</c:v>
                </c:pt>
                <c:pt idx="106">
                  <c:v>213.03</c:v>
                </c:pt>
                <c:pt idx="107">
                  <c:v>183.31</c:v>
                </c:pt>
                <c:pt idx="108">
                  <c:v>154.28</c:v>
                </c:pt>
                <c:pt idx="109">
                  <c:v>141.06</c:v>
                </c:pt>
                <c:pt idx="110">
                  <c:v>132.03</c:v>
                </c:pt>
                <c:pt idx="111">
                  <c:v>128.56</c:v>
                </c:pt>
                <c:pt idx="112">
                  <c:v>131.24</c:v>
                </c:pt>
                <c:pt idx="113">
                  <c:v>129.16999999999999</c:v>
                </c:pt>
                <c:pt idx="114">
                  <c:v>121.62</c:v>
                </c:pt>
                <c:pt idx="115">
                  <c:v>128.13</c:v>
                </c:pt>
                <c:pt idx="116">
                  <c:v>139.24</c:v>
                </c:pt>
                <c:pt idx="117">
                  <c:v>131.77000000000001</c:v>
                </c:pt>
                <c:pt idx="118">
                  <c:v>124.77</c:v>
                </c:pt>
                <c:pt idx="119">
                  <c:v>122.03</c:v>
                </c:pt>
                <c:pt idx="120">
                  <c:v>122.82</c:v>
                </c:pt>
                <c:pt idx="121">
                  <c:v>122.39</c:v>
                </c:pt>
                <c:pt idx="122">
                  <c:v>118.02</c:v>
                </c:pt>
                <c:pt idx="123">
                  <c:v>113.71</c:v>
                </c:pt>
                <c:pt idx="124">
                  <c:v>115.33</c:v>
                </c:pt>
                <c:pt idx="125">
                  <c:v>120.76</c:v>
                </c:pt>
                <c:pt idx="126">
                  <c:v>125.81</c:v>
                </c:pt>
                <c:pt idx="127">
                  <c:v>127.47</c:v>
                </c:pt>
                <c:pt idx="128">
                  <c:v>149.44</c:v>
                </c:pt>
                <c:pt idx="129">
                  <c:v>140.85</c:v>
                </c:pt>
                <c:pt idx="130">
                  <c:v>137.13</c:v>
                </c:pt>
                <c:pt idx="131">
                  <c:v>173.81</c:v>
                </c:pt>
                <c:pt idx="132">
                  <c:v>253.56</c:v>
                </c:pt>
                <c:pt idx="133">
                  <c:v>299.58999999999997</c:v>
                </c:pt>
                <c:pt idx="134">
                  <c:v>341.11</c:v>
                </c:pt>
                <c:pt idx="135">
                  <c:v>360.55</c:v>
                </c:pt>
                <c:pt idx="136">
                  <c:v>334.32</c:v>
                </c:pt>
                <c:pt idx="137">
                  <c:v>280.63</c:v>
                </c:pt>
                <c:pt idx="138">
                  <c:v>263.8</c:v>
                </c:pt>
                <c:pt idx="139">
                  <c:v>249.79</c:v>
                </c:pt>
                <c:pt idx="140">
                  <c:v>208.72</c:v>
                </c:pt>
                <c:pt idx="141">
                  <c:v>180.92</c:v>
                </c:pt>
                <c:pt idx="142">
                  <c:v>162.36000000000001</c:v>
                </c:pt>
                <c:pt idx="143">
                  <c:v>156.46</c:v>
                </c:pt>
                <c:pt idx="144">
                  <c:v>159.15</c:v>
                </c:pt>
                <c:pt idx="145">
                  <c:v>178.27</c:v>
                </c:pt>
                <c:pt idx="146">
                  <c:v>197.66</c:v>
                </c:pt>
                <c:pt idx="147">
                  <c:v>213.2</c:v>
                </c:pt>
                <c:pt idx="148">
                  <c:v>221.67</c:v>
                </c:pt>
                <c:pt idx="149">
                  <c:v>232.97</c:v>
                </c:pt>
                <c:pt idx="150">
                  <c:v>234.99</c:v>
                </c:pt>
                <c:pt idx="151">
                  <c:v>238.63</c:v>
                </c:pt>
                <c:pt idx="152">
                  <c:v>246.53</c:v>
                </c:pt>
                <c:pt idx="153">
                  <c:v>238.32</c:v>
                </c:pt>
                <c:pt idx="154">
                  <c:v>231.03</c:v>
                </c:pt>
                <c:pt idx="155">
                  <c:v>198.16</c:v>
                </c:pt>
                <c:pt idx="156">
                  <c:v>172.09</c:v>
                </c:pt>
                <c:pt idx="157">
                  <c:v>174.09</c:v>
                </c:pt>
                <c:pt idx="158">
                  <c:v>151.97999999999999</c:v>
                </c:pt>
                <c:pt idx="159">
                  <c:v>138.87</c:v>
                </c:pt>
                <c:pt idx="160">
                  <c:v>153.59</c:v>
                </c:pt>
                <c:pt idx="161">
                  <c:v>170.38</c:v>
                </c:pt>
                <c:pt idx="162">
                  <c:v>150.32</c:v>
                </c:pt>
                <c:pt idx="163">
                  <c:v>131.63999999999999</c:v>
                </c:pt>
                <c:pt idx="164">
                  <c:v>127.2</c:v>
                </c:pt>
                <c:pt idx="165">
                  <c:v>148.52000000000001</c:v>
                </c:pt>
                <c:pt idx="166">
                  <c:v>188.48</c:v>
                </c:pt>
                <c:pt idx="167">
                  <c:v>244.03</c:v>
                </c:pt>
                <c:pt idx="168">
                  <c:v>257.32</c:v>
                </c:pt>
                <c:pt idx="169">
                  <c:v>240.56</c:v>
                </c:pt>
                <c:pt idx="170">
                  <c:v>235.97</c:v>
                </c:pt>
                <c:pt idx="171">
                  <c:v>245.91</c:v>
                </c:pt>
                <c:pt idx="172">
                  <c:v>267.22000000000003</c:v>
                </c:pt>
                <c:pt idx="173">
                  <c:v>259.18</c:v>
                </c:pt>
                <c:pt idx="174">
                  <c:v>221.3</c:v>
                </c:pt>
                <c:pt idx="175">
                  <c:v>185.14</c:v>
                </c:pt>
                <c:pt idx="176">
                  <c:v>160.15</c:v>
                </c:pt>
                <c:pt idx="177">
                  <c:v>150.06</c:v>
                </c:pt>
                <c:pt idx="178">
                  <c:v>145.65</c:v>
                </c:pt>
                <c:pt idx="179">
                  <c:v>125.84</c:v>
                </c:pt>
                <c:pt idx="180">
                  <c:v>104.66</c:v>
                </c:pt>
                <c:pt idx="181">
                  <c:v>103.04</c:v>
                </c:pt>
                <c:pt idx="182">
                  <c:v>120.09</c:v>
                </c:pt>
                <c:pt idx="183">
                  <c:v>131.88999999999999</c:v>
                </c:pt>
                <c:pt idx="184">
                  <c:v>157.9</c:v>
                </c:pt>
                <c:pt idx="185">
                  <c:v>205.94</c:v>
                </c:pt>
                <c:pt idx="186">
                  <c:v>210.78</c:v>
                </c:pt>
                <c:pt idx="187">
                  <c:v>193.27</c:v>
                </c:pt>
                <c:pt idx="188">
                  <c:v>161.81</c:v>
                </c:pt>
                <c:pt idx="189">
                  <c:v>150.69999999999999</c:v>
                </c:pt>
                <c:pt idx="190">
                  <c:v>147.15</c:v>
                </c:pt>
                <c:pt idx="191">
                  <c:v>122.88</c:v>
                </c:pt>
                <c:pt idx="192">
                  <c:v>94.86</c:v>
                </c:pt>
                <c:pt idx="193">
                  <c:v>76.84</c:v>
                </c:pt>
                <c:pt idx="194">
                  <c:v>67.09</c:v>
                </c:pt>
                <c:pt idx="195">
                  <c:v>73.89</c:v>
                </c:pt>
                <c:pt idx="196">
                  <c:v>114.45</c:v>
                </c:pt>
                <c:pt idx="197">
                  <c:v>139.19</c:v>
                </c:pt>
                <c:pt idx="198">
                  <c:v>148.47999999999999</c:v>
                </c:pt>
                <c:pt idx="199">
                  <c:v>144.4</c:v>
                </c:pt>
                <c:pt idx="200">
                  <c:v>136.41</c:v>
                </c:pt>
                <c:pt idx="201">
                  <c:v>130.32</c:v>
                </c:pt>
                <c:pt idx="202">
                  <c:v>125.29</c:v>
                </c:pt>
                <c:pt idx="203">
                  <c:v>118.87</c:v>
                </c:pt>
                <c:pt idx="204">
                  <c:v>124.74</c:v>
                </c:pt>
                <c:pt idx="205">
                  <c:v>144.65</c:v>
                </c:pt>
                <c:pt idx="206">
                  <c:v>182.1</c:v>
                </c:pt>
                <c:pt idx="207">
                  <c:v>241.75</c:v>
                </c:pt>
                <c:pt idx="208">
                  <c:v>259.92</c:v>
                </c:pt>
                <c:pt idx="209">
                  <c:v>242.17</c:v>
                </c:pt>
                <c:pt idx="210">
                  <c:v>202.51</c:v>
                </c:pt>
                <c:pt idx="211">
                  <c:v>177.75</c:v>
                </c:pt>
                <c:pt idx="212">
                  <c:v>134.09</c:v>
                </c:pt>
                <c:pt idx="213">
                  <c:v>104.24</c:v>
                </c:pt>
                <c:pt idx="214">
                  <c:v>73.5</c:v>
                </c:pt>
                <c:pt idx="215">
                  <c:v>82.66</c:v>
                </c:pt>
                <c:pt idx="216">
                  <c:v>109.34</c:v>
                </c:pt>
                <c:pt idx="217">
                  <c:v>176.64</c:v>
                </c:pt>
                <c:pt idx="218">
                  <c:v>190</c:v>
                </c:pt>
                <c:pt idx="219">
                  <c:v>161.61000000000001</c:v>
                </c:pt>
                <c:pt idx="220">
                  <c:v>140.84</c:v>
                </c:pt>
                <c:pt idx="221">
                  <c:v>125.09</c:v>
                </c:pt>
                <c:pt idx="222">
                  <c:v>121.33</c:v>
                </c:pt>
                <c:pt idx="223">
                  <c:v>136.5</c:v>
                </c:pt>
                <c:pt idx="224">
                  <c:v>172.65</c:v>
                </c:pt>
                <c:pt idx="225">
                  <c:v>174.13</c:v>
                </c:pt>
                <c:pt idx="226">
                  <c:v>140.91</c:v>
                </c:pt>
                <c:pt idx="227">
                  <c:v>98.99</c:v>
                </c:pt>
                <c:pt idx="228">
                  <c:v>78.040000000000006</c:v>
                </c:pt>
                <c:pt idx="229">
                  <c:v>86.59</c:v>
                </c:pt>
                <c:pt idx="230">
                  <c:v>136.87</c:v>
                </c:pt>
                <c:pt idx="231">
                  <c:v>188.99</c:v>
                </c:pt>
                <c:pt idx="232">
                  <c:v>179.32</c:v>
                </c:pt>
                <c:pt idx="233">
                  <c:v>149.71</c:v>
                </c:pt>
                <c:pt idx="234">
                  <c:v>121.23</c:v>
                </c:pt>
                <c:pt idx="235">
                  <c:v>117.31</c:v>
                </c:pt>
                <c:pt idx="236">
                  <c:v>118.88</c:v>
                </c:pt>
                <c:pt idx="237">
                  <c:v>129.26</c:v>
                </c:pt>
                <c:pt idx="238">
                  <c:v>136.99</c:v>
                </c:pt>
                <c:pt idx="239">
                  <c:v>168.24</c:v>
                </c:pt>
              </c:numCache>
            </c:numRef>
          </c:xVal>
          <c:yVal>
            <c:numRef>
              <c:f>plots!$S$5:$S$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7-31BD-471C-A17F-375570634043}"/>
            </c:ext>
          </c:extLst>
        </c:ser>
        <c:ser>
          <c:idx val="8"/>
          <c:order val="8"/>
          <c:tx>
            <c:v>Profile 9</c:v>
          </c:tx>
          <c:spPr>
            <a:ln w="19050" cap="rnd">
              <a:solidFill>
                <a:schemeClr val="accent3">
                  <a:lumMod val="60000"/>
                </a:schemeClr>
              </a:solidFill>
              <a:round/>
            </a:ln>
            <a:effectLst/>
          </c:spPr>
          <c:marker>
            <c:symbol val="none"/>
          </c:marker>
          <c:xVal>
            <c:numRef>
              <c:f>plots!$V$5:$V$244</c:f>
              <c:numCache>
                <c:formatCode>General</c:formatCode>
                <c:ptCount val="240"/>
                <c:pt idx="0">
                  <c:v>37.08</c:v>
                </c:pt>
                <c:pt idx="1">
                  <c:v>34.770000000000003</c:v>
                </c:pt>
                <c:pt idx="2">
                  <c:v>75.55</c:v>
                </c:pt>
                <c:pt idx="3">
                  <c:v>104.93</c:v>
                </c:pt>
                <c:pt idx="4">
                  <c:v>152.12</c:v>
                </c:pt>
                <c:pt idx="5">
                  <c:v>219.9</c:v>
                </c:pt>
                <c:pt idx="6">
                  <c:v>245.68</c:v>
                </c:pt>
                <c:pt idx="7">
                  <c:v>284.86</c:v>
                </c:pt>
                <c:pt idx="8">
                  <c:v>351.44</c:v>
                </c:pt>
                <c:pt idx="9">
                  <c:v>403.02</c:v>
                </c:pt>
                <c:pt idx="10">
                  <c:v>420.4</c:v>
                </c:pt>
                <c:pt idx="11">
                  <c:v>441.78</c:v>
                </c:pt>
                <c:pt idx="12">
                  <c:v>499.36</c:v>
                </c:pt>
                <c:pt idx="13">
                  <c:v>481.54</c:v>
                </c:pt>
                <c:pt idx="14">
                  <c:v>549.12</c:v>
                </c:pt>
                <c:pt idx="15">
                  <c:v>591.70000000000005</c:v>
                </c:pt>
                <c:pt idx="16">
                  <c:v>617.67999999999995</c:v>
                </c:pt>
                <c:pt idx="17">
                  <c:v>636.25</c:v>
                </c:pt>
                <c:pt idx="18">
                  <c:v>649.20000000000005</c:v>
                </c:pt>
                <c:pt idx="19">
                  <c:v>636.64</c:v>
                </c:pt>
                <c:pt idx="20">
                  <c:v>603.26</c:v>
                </c:pt>
                <c:pt idx="21">
                  <c:v>567.48</c:v>
                </c:pt>
                <c:pt idx="22">
                  <c:v>590.15</c:v>
                </c:pt>
                <c:pt idx="23">
                  <c:v>655.12</c:v>
                </c:pt>
                <c:pt idx="24">
                  <c:v>671.5</c:v>
                </c:pt>
                <c:pt idx="25">
                  <c:v>648.1</c:v>
                </c:pt>
                <c:pt idx="26">
                  <c:v>644.05999999999995</c:v>
                </c:pt>
                <c:pt idx="27">
                  <c:v>678.64</c:v>
                </c:pt>
                <c:pt idx="28">
                  <c:v>741.22</c:v>
                </c:pt>
                <c:pt idx="29">
                  <c:v>732.99</c:v>
                </c:pt>
                <c:pt idx="30">
                  <c:v>714.06</c:v>
                </c:pt>
                <c:pt idx="31">
                  <c:v>681.73</c:v>
                </c:pt>
                <c:pt idx="32">
                  <c:v>642.53</c:v>
                </c:pt>
                <c:pt idx="33">
                  <c:v>631.75</c:v>
                </c:pt>
                <c:pt idx="34">
                  <c:v>572.02</c:v>
                </c:pt>
                <c:pt idx="35">
                  <c:v>560.64</c:v>
                </c:pt>
                <c:pt idx="36">
                  <c:v>566.24</c:v>
                </c:pt>
                <c:pt idx="37">
                  <c:v>554.16999999999996</c:v>
                </c:pt>
                <c:pt idx="38">
                  <c:v>495.35</c:v>
                </c:pt>
                <c:pt idx="39">
                  <c:v>558.48</c:v>
                </c:pt>
                <c:pt idx="40">
                  <c:v>597.75</c:v>
                </c:pt>
                <c:pt idx="41">
                  <c:v>579.80999999999995</c:v>
                </c:pt>
                <c:pt idx="42">
                  <c:v>578.05999999999995</c:v>
                </c:pt>
                <c:pt idx="43">
                  <c:v>582.62</c:v>
                </c:pt>
                <c:pt idx="44">
                  <c:v>656.86</c:v>
                </c:pt>
                <c:pt idx="45">
                  <c:v>769.99</c:v>
                </c:pt>
                <c:pt idx="46">
                  <c:v>838.36</c:v>
                </c:pt>
                <c:pt idx="47">
                  <c:v>880.92</c:v>
                </c:pt>
                <c:pt idx="48">
                  <c:v>917.67</c:v>
                </c:pt>
                <c:pt idx="49">
                  <c:v>831.3</c:v>
                </c:pt>
                <c:pt idx="50">
                  <c:v>776.26</c:v>
                </c:pt>
                <c:pt idx="51">
                  <c:v>735.36</c:v>
                </c:pt>
                <c:pt idx="52">
                  <c:v>734.62</c:v>
                </c:pt>
                <c:pt idx="53">
                  <c:v>758.3</c:v>
                </c:pt>
                <c:pt idx="54">
                  <c:v>695.78</c:v>
                </c:pt>
                <c:pt idx="55">
                  <c:v>700.77</c:v>
                </c:pt>
                <c:pt idx="56">
                  <c:v>700.18</c:v>
                </c:pt>
                <c:pt idx="57">
                  <c:v>668.18</c:v>
                </c:pt>
                <c:pt idx="58">
                  <c:v>572.48</c:v>
                </c:pt>
                <c:pt idx="59">
                  <c:v>465.95</c:v>
                </c:pt>
                <c:pt idx="60">
                  <c:v>432.63</c:v>
                </c:pt>
                <c:pt idx="61">
                  <c:v>414.46</c:v>
                </c:pt>
                <c:pt idx="62">
                  <c:v>411.52</c:v>
                </c:pt>
                <c:pt idx="63">
                  <c:v>409.87</c:v>
                </c:pt>
                <c:pt idx="64">
                  <c:v>391.47</c:v>
                </c:pt>
                <c:pt idx="65">
                  <c:v>362.74</c:v>
                </c:pt>
                <c:pt idx="66">
                  <c:v>346.37</c:v>
                </c:pt>
                <c:pt idx="67">
                  <c:v>336.18</c:v>
                </c:pt>
                <c:pt idx="68">
                  <c:v>323.99</c:v>
                </c:pt>
                <c:pt idx="69">
                  <c:v>317.64</c:v>
                </c:pt>
                <c:pt idx="70">
                  <c:v>315.01</c:v>
                </c:pt>
                <c:pt idx="71">
                  <c:v>311.36</c:v>
                </c:pt>
                <c:pt idx="72">
                  <c:v>310.52</c:v>
                </c:pt>
                <c:pt idx="73">
                  <c:v>303.57</c:v>
                </c:pt>
                <c:pt idx="74">
                  <c:v>311.06</c:v>
                </c:pt>
                <c:pt idx="75">
                  <c:v>309.26</c:v>
                </c:pt>
                <c:pt idx="76">
                  <c:v>309.93</c:v>
                </c:pt>
                <c:pt idx="77">
                  <c:v>306.33</c:v>
                </c:pt>
                <c:pt idx="78">
                  <c:v>296.02</c:v>
                </c:pt>
                <c:pt idx="79">
                  <c:v>297.18</c:v>
                </c:pt>
                <c:pt idx="80">
                  <c:v>294.29000000000002</c:v>
                </c:pt>
                <c:pt idx="81">
                  <c:v>281.98</c:v>
                </c:pt>
                <c:pt idx="82">
                  <c:v>259.64</c:v>
                </c:pt>
                <c:pt idx="83">
                  <c:v>244.85</c:v>
                </c:pt>
                <c:pt idx="84">
                  <c:v>237.35</c:v>
                </c:pt>
                <c:pt idx="85">
                  <c:v>235.79</c:v>
                </c:pt>
                <c:pt idx="86">
                  <c:v>234.45</c:v>
                </c:pt>
                <c:pt idx="87">
                  <c:v>240.54</c:v>
                </c:pt>
                <c:pt idx="88">
                  <c:v>247.44</c:v>
                </c:pt>
                <c:pt idx="89">
                  <c:v>257.83</c:v>
                </c:pt>
                <c:pt idx="90">
                  <c:v>262.83</c:v>
                </c:pt>
                <c:pt idx="91">
                  <c:v>278.83</c:v>
                </c:pt>
                <c:pt idx="92">
                  <c:v>295.89999999999998</c:v>
                </c:pt>
                <c:pt idx="93">
                  <c:v>350.94</c:v>
                </c:pt>
                <c:pt idx="94">
                  <c:v>264.58999999999997</c:v>
                </c:pt>
                <c:pt idx="95">
                  <c:v>433.16</c:v>
                </c:pt>
                <c:pt idx="96">
                  <c:v>406.26</c:v>
                </c:pt>
                <c:pt idx="97">
                  <c:v>345.51</c:v>
                </c:pt>
                <c:pt idx="98">
                  <c:v>316.87</c:v>
                </c:pt>
                <c:pt idx="99">
                  <c:v>306.56</c:v>
                </c:pt>
                <c:pt idx="100">
                  <c:v>300.10000000000002</c:v>
                </c:pt>
                <c:pt idx="101">
                  <c:v>292.51</c:v>
                </c:pt>
                <c:pt idx="102">
                  <c:v>306.87</c:v>
                </c:pt>
                <c:pt idx="103">
                  <c:v>321.36</c:v>
                </c:pt>
                <c:pt idx="104">
                  <c:v>316.11</c:v>
                </c:pt>
                <c:pt idx="105">
                  <c:v>295.45999999999998</c:v>
                </c:pt>
                <c:pt idx="106">
                  <c:v>277.33999999999997</c:v>
                </c:pt>
                <c:pt idx="107">
                  <c:v>274.89</c:v>
                </c:pt>
                <c:pt idx="108">
                  <c:v>288.20999999999998</c:v>
                </c:pt>
                <c:pt idx="109">
                  <c:v>324.45999999999998</c:v>
                </c:pt>
                <c:pt idx="110">
                  <c:v>346.51</c:v>
                </c:pt>
                <c:pt idx="111">
                  <c:v>351.8</c:v>
                </c:pt>
                <c:pt idx="112">
                  <c:v>352.1</c:v>
                </c:pt>
                <c:pt idx="113">
                  <c:v>335.52</c:v>
                </c:pt>
                <c:pt idx="114">
                  <c:v>334.75</c:v>
                </c:pt>
                <c:pt idx="115">
                  <c:v>343.46</c:v>
                </c:pt>
                <c:pt idx="116">
                  <c:v>328.77</c:v>
                </c:pt>
                <c:pt idx="117">
                  <c:v>313.74</c:v>
                </c:pt>
                <c:pt idx="118">
                  <c:v>316.64999999999998</c:v>
                </c:pt>
                <c:pt idx="119">
                  <c:v>326.89999999999998</c:v>
                </c:pt>
                <c:pt idx="120">
                  <c:v>347.13</c:v>
                </c:pt>
                <c:pt idx="121">
                  <c:v>363.65</c:v>
                </c:pt>
                <c:pt idx="122">
                  <c:v>363.8</c:v>
                </c:pt>
                <c:pt idx="123">
                  <c:v>359.31</c:v>
                </c:pt>
                <c:pt idx="124">
                  <c:v>338.25</c:v>
                </c:pt>
                <c:pt idx="125">
                  <c:v>313.95</c:v>
                </c:pt>
                <c:pt idx="126">
                  <c:v>294.42</c:v>
                </c:pt>
                <c:pt idx="127">
                  <c:v>281.14</c:v>
                </c:pt>
                <c:pt idx="128">
                  <c:v>297.45999999999998</c:v>
                </c:pt>
                <c:pt idx="129">
                  <c:v>338.9</c:v>
                </c:pt>
                <c:pt idx="130">
                  <c:v>347.42</c:v>
                </c:pt>
                <c:pt idx="131">
                  <c:v>371.91</c:v>
                </c:pt>
                <c:pt idx="132">
                  <c:v>380.34</c:v>
                </c:pt>
                <c:pt idx="133">
                  <c:v>414.87</c:v>
                </c:pt>
                <c:pt idx="134">
                  <c:v>407.26</c:v>
                </c:pt>
                <c:pt idx="135">
                  <c:v>363.29</c:v>
                </c:pt>
                <c:pt idx="136">
                  <c:v>383.46</c:v>
                </c:pt>
                <c:pt idx="137">
                  <c:v>419.79</c:v>
                </c:pt>
                <c:pt idx="138">
                  <c:v>464.68</c:v>
                </c:pt>
                <c:pt idx="139">
                  <c:v>471.74</c:v>
                </c:pt>
                <c:pt idx="140">
                  <c:v>487.96</c:v>
                </c:pt>
                <c:pt idx="141">
                  <c:v>502.52</c:v>
                </c:pt>
                <c:pt idx="142">
                  <c:v>517.96</c:v>
                </c:pt>
                <c:pt idx="143">
                  <c:v>534.58000000000004</c:v>
                </c:pt>
                <c:pt idx="144">
                  <c:v>536.92999999999995</c:v>
                </c:pt>
                <c:pt idx="145">
                  <c:v>572.05999999999995</c:v>
                </c:pt>
                <c:pt idx="146">
                  <c:v>588.66</c:v>
                </c:pt>
                <c:pt idx="147">
                  <c:v>597.24</c:v>
                </c:pt>
                <c:pt idx="148">
                  <c:v>594.44000000000005</c:v>
                </c:pt>
                <c:pt idx="149">
                  <c:v>573.72</c:v>
                </c:pt>
                <c:pt idx="150">
                  <c:v>569.28</c:v>
                </c:pt>
                <c:pt idx="151">
                  <c:v>572.01</c:v>
                </c:pt>
                <c:pt idx="152">
                  <c:v>570.6</c:v>
                </c:pt>
                <c:pt idx="153">
                  <c:v>553.4</c:v>
                </c:pt>
                <c:pt idx="154">
                  <c:v>538.83000000000004</c:v>
                </c:pt>
                <c:pt idx="155">
                  <c:v>590.03</c:v>
                </c:pt>
                <c:pt idx="156">
                  <c:v>589.03</c:v>
                </c:pt>
                <c:pt idx="157">
                  <c:v>543.28</c:v>
                </c:pt>
                <c:pt idx="158">
                  <c:v>587.33000000000004</c:v>
                </c:pt>
                <c:pt idx="159">
                  <c:v>602.25</c:v>
                </c:pt>
                <c:pt idx="160">
                  <c:v>596.19000000000005</c:v>
                </c:pt>
                <c:pt idx="161">
                  <c:v>553.88</c:v>
                </c:pt>
                <c:pt idx="162">
                  <c:v>493.34</c:v>
                </c:pt>
                <c:pt idx="163">
                  <c:v>429.41</c:v>
                </c:pt>
                <c:pt idx="164">
                  <c:v>415.07</c:v>
                </c:pt>
                <c:pt idx="165">
                  <c:v>371.9</c:v>
                </c:pt>
                <c:pt idx="166">
                  <c:v>429.56</c:v>
                </c:pt>
                <c:pt idx="167">
                  <c:v>407.97</c:v>
                </c:pt>
                <c:pt idx="168">
                  <c:v>361.25</c:v>
                </c:pt>
                <c:pt idx="169">
                  <c:v>341.44</c:v>
                </c:pt>
                <c:pt idx="170">
                  <c:v>359.23</c:v>
                </c:pt>
                <c:pt idx="171">
                  <c:v>418.9</c:v>
                </c:pt>
                <c:pt idx="172">
                  <c:v>450.18</c:v>
                </c:pt>
                <c:pt idx="173">
                  <c:v>406.7</c:v>
                </c:pt>
                <c:pt idx="174">
                  <c:v>404.92</c:v>
                </c:pt>
                <c:pt idx="175">
                  <c:v>408.94</c:v>
                </c:pt>
                <c:pt idx="176">
                  <c:v>405.87</c:v>
                </c:pt>
                <c:pt idx="177">
                  <c:v>450.95</c:v>
                </c:pt>
                <c:pt idx="178">
                  <c:v>475.46</c:v>
                </c:pt>
                <c:pt idx="179">
                  <c:v>510.58</c:v>
                </c:pt>
                <c:pt idx="180">
                  <c:v>497.38</c:v>
                </c:pt>
                <c:pt idx="181">
                  <c:v>478.19</c:v>
                </c:pt>
                <c:pt idx="182">
                  <c:v>514.30999999999995</c:v>
                </c:pt>
                <c:pt idx="183">
                  <c:v>522.1</c:v>
                </c:pt>
                <c:pt idx="184">
                  <c:v>525.39</c:v>
                </c:pt>
                <c:pt idx="185">
                  <c:v>522.52</c:v>
                </c:pt>
                <c:pt idx="186">
                  <c:v>519.11</c:v>
                </c:pt>
                <c:pt idx="187">
                  <c:v>520.96</c:v>
                </c:pt>
                <c:pt idx="188">
                  <c:v>509.51</c:v>
                </c:pt>
                <c:pt idx="189">
                  <c:v>495.98</c:v>
                </c:pt>
                <c:pt idx="190">
                  <c:v>487.75</c:v>
                </c:pt>
                <c:pt idx="191">
                  <c:v>471.11</c:v>
                </c:pt>
                <c:pt idx="192">
                  <c:v>444.76</c:v>
                </c:pt>
                <c:pt idx="193">
                  <c:v>411.38</c:v>
                </c:pt>
                <c:pt idx="194">
                  <c:v>395.24</c:v>
                </c:pt>
                <c:pt idx="195">
                  <c:v>370.32</c:v>
                </c:pt>
                <c:pt idx="196">
                  <c:v>370.04</c:v>
                </c:pt>
                <c:pt idx="197">
                  <c:v>362.05</c:v>
                </c:pt>
                <c:pt idx="198">
                  <c:v>348.73</c:v>
                </c:pt>
                <c:pt idx="199">
                  <c:v>341.49</c:v>
                </c:pt>
                <c:pt idx="200">
                  <c:v>335.43</c:v>
                </c:pt>
                <c:pt idx="201">
                  <c:v>339.24</c:v>
                </c:pt>
                <c:pt idx="202">
                  <c:v>339.8</c:v>
                </c:pt>
                <c:pt idx="203">
                  <c:v>275.12</c:v>
                </c:pt>
                <c:pt idx="204">
                  <c:v>194.76</c:v>
                </c:pt>
                <c:pt idx="205">
                  <c:v>178.02</c:v>
                </c:pt>
                <c:pt idx="206">
                  <c:v>184.85</c:v>
                </c:pt>
                <c:pt idx="207">
                  <c:v>152.76</c:v>
                </c:pt>
                <c:pt idx="208">
                  <c:v>151.79</c:v>
                </c:pt>
                <c:pt idx="209">
                  <c:v>177.42</c:v>
                </c:pt>
                <c:pt idx="210">
                  <c:v>162.22</c:v>
                </c:pt>
                <c:pt idx="211">
                  <c:v>157.29</c:v>
                </c:pt>
                <c:pt idx="212">
                  <c:v>132.4</c:v>
                </c:pt>
                <c:pt idx="213">
                  <c:v>125.13</c:v>
                </c:pt>
                <c:pt idx="214">
                  <c:v>164.97</c:v>
                </c:pt>
                <c:pt idx="215">
                  <c:v>188.8</c:v>
                </c:pt>
                <c:pt idx="216">
                  <c:v>156.54</c:v>
                </c:pt>
                <c:pt idx="217">
                  <c:v>155.21</c:v>
                </c:pt>
                <c:pt idx="218">
                  <c:v>235.13</c:v>
                </c:pt>
                <c:pt idx="219">
                  <c:v>276.97000000000003</c:v>
                </c:pt>
                <c:pt idx="220">
                  <c:v>295.24</c:v>
                </c:pt>
                <c:pt idx="221">
                  <c:v>281.81</c:v>
                </c:pt>
                <c:pt idx="222">
                  <c:v>243.79</c:v>
                </c:pt>
                <c:pt idx="223">
                  <c:v>221</c:v>
                </c:pt>
                <c:pt idx="224">
                  <c:v>207.72</c:v>
                </c:pt>
                <c:pt idx="225">
                  <c:v>166.14</c:v>
                </c:pt>
                <c:pt idx="226">
                  <c:v>144.72</c:v>
                </c:pt>
                <c:pt idx="227">
                  <c:v>159.22999999999999</c:v>
                </c:pt>
                <c:pt idx="228">
                  <c:v>165.92</c:v>
                </c:pt>
                <c:pt idx="229">
                  <c:v>151.56</c:v>
                </c:pt>
                <c:pt idx="230">
                  <c:v>135.88999999999999</c:v>
                </c:pt>
                <c:pt idx="231">
                  <c:v>234.01</c:v>
                </c:pt>
                <c:pt idx="232">
                  <c:v>219.85</c:v>
                </c:pt>
                <c:pt idx="233">
                  <c:v>85.66</c:v>
                </c:pt>
                <c:pt idx="234">
                  <c:v>99.93</c:v>
                </c:pt>
                <c:pt idx="235">
                  <c:v>94.87</c:v>
                </c:pt>
                <c:pt idx="236">
                  <c:v>91.24</c:v>
                </c:pt>
                <c:pt idx="237">
                  <c:v>85.46</c:v>
                </c:pt>
                <c:pt idx="238">
                  <c:v>85.86</c:v>
                </c:pt>
                <c:pt idx="239">
                  <c:v>90.17</c:v>
                </c:pt>
              </c:numCache>
            </c:numRef>
          </c:xVal>
          <c:yVal>
            <c:numRef>
              <c:f>plots!$U$5:$U$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8-31BD-471C-A17F-375570634043}"/>
            </c:ext>
          </c:extLst>
        </c:ser>
        <c:ser>
          <c:idx val="9"/>
          <c:order val="9"/>
          <c:tx>
            <c:v>Profile 10</c:v>
          </c:tx>
          <c:spPr>
            <a:ln w="19050" cap="rnd">
              <a:solidFill>
                <a:schemeClr val="accent4">
                  <a:lumMod val="60000"/>
                </a:schemeClr>
              </a:solidFill>
              <a:round/>
            </a:ln>
            <a:effectLst/>
          </c:spPr>
          <c:marker>
            <c:symbol val="none"/>
          </c:marker>
          <c:xVal>
            <c:numRef>
              <c:f>plots!$X$5:$X$244</c:f>
              <c:numCache>
                <c:formatCode>General</c:formatCode>
                <c:ptCount val="240"/>
                <c:pt idx="0">
                  <c:v>56.16</c:v>
                </c:pt>
                <c:pt idx="1">
                  <c:v>80.34</c:v>
                </c:pt>
                <c:pt idx="2">
                  <c:v>82.69</c:v>
                </c:pt>
                <c:pt idx="3">
                  <c:v>86.51</c:v>
                </c:pt>
                <c:pt idx="4">
                  <c:v>91.03</c:v>
                </c:pt>
                <c:pt idx="5">
                  <c:v>98.92</c:v>
                </c:pt>
                <c:pt idx="6">
                  <c:v>110.23</c:v>
                </c:pt>
                <c:pt idx="7">
                  <c:v>100.92</c:v>
                </c:pt>
                <c:pt idx="8">
                  <c:v>101.17</c:v>
                </c:pt>
                <c:pt idx="9">
                  <c:v>88.2</c:v>
                </c:pt>
                <c:pt idx="10">
                  <c:v>86.83</c:v>
                </c:pt>
                <c:pt idx="11">
                  <c:v>73.47</c:v>
                </c:pt>
                <c:pt idx="12">
                  <c:v>95.9</c:v>
                </c:pt>
                <c:pt idx="13">
                  <c:v>109.58</c:v>
                </c:pt>
                <c:pt idx="14">
                  <c:v>121.47</c:v>
                </c:pt>
                <c:pt idx="15">
                  <c:v>123.22</c:v>
                </c:pt>
                <c:pt idx="16">
                  <c:v>125.6</c:v>
                </c:pt>
                <c:pt idx="17">
                  <c:v>117.88</c:v>
                </c:pt>
                <c:pt idx="18">
                  <c:v>115.54</c:v>
                </c:pt>
                <c:pt idx="19">
                  <c:v>111.64</c:v>
                </c:pt>
                <c:pt idx="20">
                  <c:v>110.69</c:v>
                </c:pt>
                <c:pt idx="21">
                  <c:v>109.99</c:v>
                </c:pt>
                <c:pt idx="22">
                  <c:v>110.16</c:v>
                </c:pt>
                <c:pt idx="23">
                  <c:v>116.99</c:v>
                </c:pt>
                <c:pt idx="24">
                  <c:v>118.89</c:v>
                </c:pt>
                <c:pt idx="25">
                  <c:v>127.6</c:v>
                </c:pt>
                <c:pt idx="26">
                  <c:v>132.71</c:v>
                </c:pt>
                <c:pt idx="27">
                  <c:v>140.97999999999999</c:v>
                </c:pt>
                <c:pt idx="28">
                  <c:v>143.41</c:v>
                </c:pt>
                <c:pt idx="29">
                  <c:v>147.33000000000001</c:v>
                </c:pt>
                <c:pt idx="30">
                  <c:v>143.80000000000001</c:v>
                </c:pt>
                <c:pt idx="31">
                  <c:v>147.44</c:v>
                </c:pt>
                <c:pt idx="32">
                  <c:v>149.44999999999999</c:v>
                </c:pt>
                <c:pt idx="33">
                  <c:v>157.05000000000001</c:v>
                </c:pt>
                <c:pt idx="34">
                  <c:v>160.53</c:v>
                </c:pt>
                <c:pt idx="35">
                  <c:v>159.65</c:v>
                </c:pt>
                <c:pt idx="36">
                  <c:v>128.63999999999999</c:v>
                </c:pt>
                <c:pt idx="37">
                  <c:v>150.34</c:v>
                </c:pt>
                <c:pt idx="38">
                  <c:v>161.97999999999999</c:v>
                </c:pt>
                <c:pt idx="39">
                  <c:v>163.36000000000001</c:v>
                </c:pt>
                <c:pt idx="40">
                  <c:v>165.4</c:v>
                </c:pt>
                <c:pt idx="41">
                  <c:v>161.03</c:v>
                </c:pt>
                <c:pt idx="42">
                  <c:v>157.99</c:v>
                </c:pt>
                <c:pt idx="43">
                  <c:v>155.66999999999999</c:v>
                </c:pt>
                <c:pt idx="44">
                  <c:v>154.26</c:v>
                </c:pt>
                <c:pt idx="45">
                  <c:v>158.44999999999999</c:v>
                </c:pt>
                <c:pt idx="46">
                  <c:v>162.18</c:v>
                </c:pt>
                <c:pt idx="47">
                  <c:v>170.52</c:v>
                </c:pt>
                <c:pt idx="48">
                  <c:v>188.67</c:v>
                </c:pt>
                <c:pt idx="49">
                  <c:v>206.43</c:v>
                </c:pt>
                <c:pt idx="50">
                  <c:v>217.38</c:v>
                </c:pt>
                <c:pt idx="51">
                  <c:v>225.45</c:v>
                </c:pt>
                <c:pt idx="52">
                  <c:v>238.27</c:v>
                </c:pt>
                <c:pt idx="53">
                  <c:v>248.01</c:v>
                </c:pt>
                <c:pt idx="54">
                  <c:v>256.99</c:v>
                </c:pt>
                <c:pt idx="55">
                  <c:v>260.8</c:v>
                </c:pt>
                <c:pt idx="56">
                  <c:v>257.63</c:v>
                </c:pt>
                <c:pt idx="57">
                  <c:v>254.91</c:v>
                </c:pt>
                <c:pt idx="58">
                  <c:v>239.42</c:v>
                </c:pt>
                <c:pt idx="59">
                  <c:v>245.89</c:v>
                </c:pt>
                <c:pt idx="60">
                  <c:v>250.54</c:v>
                </c:pt>
                <c:pt idx="61">
                  <c:v>253.86</c:v>
                </c:pt>
                <c:pt idx="62">
                  <c:v>264.49</c:v>
                </c:pt>
                <c:pt idx="63">
                  <c:v>275.37</c:v>
                </c:pt>
                <c:pt idx="64">
                  <c:v>280.20999999999998</c:v>
                </c:pt>
                <c:pt idx="65">
                  <c:v>290.83999999999997</c:v>
                </c:pt>
                <c:pt idx="66">
                  <c:v>293.37</c:v>
                </c:pt>
                <c:pt idx="67">
                  <c:v>285.02</c:v>
                </c:pt>
                <c:pt idx="68">
                  <c:v>271.87</c:v>
                </c:pt>
                <c:pt idx="69">
                  <c:v>257.58999999999997</c:v>
                </c:pt>
                <c:pt idx="70">
                  <c:v>245.61</c:v>
                </c:pt>
                <c:pt idx="71">
                  <c:v>237.64</c:v>
                </c:pt>
                <c:pt idx="72">
                  <c:v>225.77</c:v>
                </c:pt>
                <c:pt idx="73">
                  <c:v>210.33</c:v>
                </c:pt>
                <c:pt idx="74">
                  <c:v>195.79</c:v>
                </c:pt>
                <c:pt idx="75">
                  <c:v>167.19</c:v>
                </c:pt>
                <c:pt idx="76">
                  <c:v>172.88</c:v>
                </c:pt>
                <c:pt idx="77">
                  <c:v>170.53</c:v>
                </c:pt>
                <c:pt idx="78">
                  <c:v>184.3</c:v>
                </c:pt>
                <c:pt idx="79">
                  <c:v>198.88</c:v>
                </c:pt>
                <c:pt idx="80">
                  <c:v>197.74</c:v>
                </c:pt>
                <c:pt idx="81">
                  <c:v>194.97</c:v>
                </c:pt>
                <c:pt idx="82">
                  <c:v>188.4</c:v>
                </c:pt>
                <c:pt idx="83">
                  <c:v>182.78</c:v>
                </c:pt>
                <c:pt idx="84">
                  <c:v>183.08</c:v>
                </c:pt>
                <c:pt idx="85">
                  <c:v>187.15</c:v>
                </c:pt>
                <c:pt idx="86">
                  <c:v>188.49</c:v>
                </c:pt>
                <c:pt idx="87">
                  <c:v>197.38</c:v>
                </c:pt>
                <c:pt idx="88">
                  <c:v>209.14</c:v>
                </c:pt>
                <c:pt idx="89">
                  <c:v>221.02</c:v>
                </c:pt>
                <c:pt idx="90">
                  <c:v>235.65</c:v>
                </c:pt>
                <c:pt idx="91">
                  <c:v>250.69</c:v>
                </c:pt>
                <c:pt idx="92">
                  <c:v>243.77</c:v>
                </c:pt>
                <c:pt idx="93">
                  <c:v>230.92</c:v>
                </c:pt>
                <c:pt idx="94">
                  <c:v>224.75</c:v>
                </c:pt>
                <c:pt idx="95">
                  <c:v>220.78</c:v>
                </c:pt>
                <c:pt idx="96">
                  <c:v>182.65</c:v>
                </c:pt>
                <c:pt idx="97">
                  <c:v>173.28</c:v>
                </c:pt>
                <c:pt idx="98">
                  <c:v>155.38</c:v>
                </c:pt>
                <c:pt idx="99">
                  <c:v>149.16</c:v>
                </c:pt>
                <c:pt idx="100">
                  <c:v>143.31</c:v>
                </c:pt>
                <c:pt idx="101">
                  <c:v>164.78</c:v>
                </c:pt>
                <c:pt idx="102">
                  <c:v>169.29</c:v>
                </c:pt>
                <c:pt idx="103">
                  <c:v>270.06</c:v>
                </c:pt>
                <c:pt idx="104">
                  <c:v>168.7</c:v>
                </c:pt>
                <c:pt idx="105">
                  <c:v>161.33000000000001</c:v>
                </c:pt>
                <c:pt idx="106">
                  <c:v>160.58000000000001</c:v>
                </c:pt>
                <c:pt idx="107">
                  <c:v>294.7</c:v>
                </c:pt>
                <c:pt idx="108">
                  <c:v>149.1</c:v>
                </c:pt>
                <c:pt idx="109">
                  <c:v>157.82</c:v>
                </c:pt>
                <c:pt idx="110">
                  <c:v>155.11000000000001</c:v>
                </c:pt>
                <c:pt idx="111">
                  <c:v>154.99</c:v>
                </c:pt>
                <c:pt idx="112">
                  <c:v>155.49</c:v>
                </c:pt>
                <c:pt idx="113">
                  <c:v>156.55000000000001</c:v>
                </c:pt>
                <c:pt idx="114">
                  <c:v>151.80000000000001</c:v>
                </c:pt>
                <c:pt idx="115">
                  <c:v>160.47</c:v>
                </c:pt>
                <c:pt idx="116">
                  <c:v>163.25</c:v>
                </c:pt>
                <c:pt idx="117">
                  <c:v>175</c:v>
                </c:pt>
                <c:pt idx="118">
                  <c:v>178.41</c:v>
                </c:pt>
                <c:pt idx="119">
                  <c:v>181.11</c:v>
                </c:pt>
                <c:pt idx="120">
                  <c:v>201.15</c:v>
                </c:pt>
                <c:pt idx="121">
                  <c:v>238.34</c:v>
                </c:pt>
                <c:pt idx="122">
                  <c:v>282.91000000000003</c:v>
                </c:pt>
                <c:pt idx="123">
                  <c:v>333.69</c:v>
                </c:pt>
                <c:pt idx="124">
                  <c:v>374.47</c:v>
                </c:pt>
                <c:pt idx="125">
                  <c:v>392.03</c:v>
                </c:pt>
                <c:pt idx="126">
                  <c:v>426.41</c:v>
                </c:pt>
                <c:pt idx="127">
                  <c:v>387.62</c:v>
                </c:pt>
                <c:pt idx="128">
                  <c:v>353.25</c:v>
                </c:pt>
                <c:pt idx="129">
                  <c:v>344.76</c:v>
                </c:pt>
                <c:pt idx="130">
                  <c:v>310.07</c:v>
                </c:pt>
                <c:pt idx="131">
                  <c:v>254.51</c:v>
                </c:pt>
                <c:pt idx="132">
                  <c:v>211.56</c:v>
                </c:pt>
                <c:pt idx="133">
                  <c:v>239.25</c:v>
                </c:pt>
                <c:pt idx="134">
                  <c:v>235.9</c:v>
                </c:pt>
                <c:pt idx="135">
                  <c:v>213.15</c:v>
                </c:pt>
                <c:pt idx="136">
                  <c:v>197.44</c:v>
                </c:pt>
                <c:pt idx="137">
                  <c:v>299.14</c:v>
                </c:pt>
                <c:pt idx="138">
                  <c:v>230.7</c:v>
                </c:pt>
                <c:pt idx="139">
                  <c:v>317.93</c:v>
                </c:pt>
                <c:pt idx="140">
                  <c:v>148.18</c:v>
                </c:pt>
                <c:pt idx="141">
                  <c:v>149.24</c:v>
                </c:pt>
                <c:pt idx="142">
                  <c:v>135.84</c:v>
                </c:pt>
                <c:pt idx="143">
                  <c:v>127.92</c:v>
                </c:pt>
                <c:pt idx="144">
                  <c:v>125.38</c:v>
                </c:pt>
                <c:pt idx="145">
                  <c:v>122.8</c:v>
                </c:pt>
                <c:pt idx="146">
                  <c:v>120.86</c:v>
                </c:pt>
                <c:pt idx="147">
                  <c:v>119.74</c:v>
                </c:pt>
                <c:pt idx="148">
                  <c:v>120.73</c:v>
                </c:pt>
                <c:pt idx="149">
                  <c:v>123.54</c:v>
                </c:pt>
                <c:pt idx="150">
                  <c:v>140.19</c:v>
                </c:pt>
                <c:pt idx="151">
                  <c:v>161.02000000000001</c:v>
                </c:pt>
                <c:pt idx="152">
                  <c:v>169.45</c:v>
                </c:pt>
                <c:pt idx="153">
                  <c:v>187.5</c:v>
                </c:pt>
                <c:pt idx="154">
                  <c:v>191.4</c:v>
                </c:pt>
                <c:pt idx="155">
                  <c:v>409.19</c:v>
                </c:pt>
                <c:pt idx="156">
                  <c:v>137.61000000000001</c:v>
                </c:pt>
                <c:pt idx="157">
                  <c:v>262.81</c:v>
                </c:pt>
                <c:pt idx="158">
                  <c:v>231.51</c:v>
                </c:pt>
                <c:pt idx="159">
                  <c:v>297.29000000000002</c:v>
                </c:pt>
                <c:pt idx="160">
                  <c:v>122.86</c:v>
                </c:pt>
                <c:pt idx="161">
                  <c:v>127.42</c:v>
                </c:pt>
                <c:pt idx="162">
                  <c:v>129.9</c:v>
                </c:pt>
                <c:pt idx="163">
                  <c:v>140.1</c:v>
                </c:pt>
                <c:pt idx="164">
                  <c:v>140.43</c:v>
                </c:pt>
                <c:pt idx="165">
                  <c:v>139.78</c:v>
                </c:pt>
                <c:pt idx="166">
                  <c:v>309.67</c:v>
                </c:pt>
                <c:pt idx="167">
                  <c:v>114.89</c:v>
                </c:pt>
                <c:pt idx="168">
                  <c:v>110.37</c:v>
                </c:pt>
                <c:pt idx="169">
                  <c:v>114.01</c:v>
                </c:pt>
                <c:pt idx="170">
                  <c:v>128.22</c:v>
                </c:pt>
                <c:pt idx="171">
                  <c:v>126.22</c:v>
                </c:pt>
                <c:pt idx="172">
                  <c:v>133.79</c:v>
                </c:pt>
                <c:pt idx="173">
                  <c:v>197.41</c:v>
                </c:pt>
                <c:pt idx="174">
                  <c:v>139.06</c:v>
                </c:pt>
                <c:pt idx="175">
                  <c:v>137.15</c:v>
                </c:pt>
                <c:pt idx="176">
                  <c:v>136.19</c:v>
                </c:pt>
                <c:pt idx="177">
                  <c:v>138.91999999999999</c:v>
                </c:pt>
                <c:pt idx="178">
                  <c:v>285.92</c:v>
                </c:pt>
                <c:pt idx="179">
                  <c:v>209.32</c:v>
                </c:pt>
                <c:pt idx="180">
                  <c:v>244.05</c:v>
                </c:pt>
                <c:pt idx="181">
                  <c:v>113.72</c:v>
                </c:pt>
                <c:pt idx="182">
                  <c:v>117.34</c:v>
                </c:pt>
                <c:pt idx="183">
                  <c:v>125.69</c:v>
                </c:pt>
                <c:pt idx="184">
                  <c:v>122.99</c:v>
                </c:pt>
                <c:pt idx="185">
                  <c:v>120.86</c:v>
                </c:pt>
                <c:pt idx="186">
                  <c:v>117.9</c:v>
                </c:pt>
                <c:pt idx="187">
                  <c:v>115.15</c:v>
                </c:pt>
                <c:pt idx="188">
                  <c:v>114.37</c:v>
                </c:pt>
                <c:pt idx="189">
                  <c:v>125.27</c:v>
                </c:pt>
                <c:pt idx="190">
                  <c:v>126.9</c:v>
                </c:pt>
                <c:pt idx="191">
                  <c:v>120.94</c:v>
                </c:pt>
                <c:pt idx="192">
                  <c:v>116.68</c:v>
                </c:pt>
                <c:pt idx="193">
                  <c:v>123.01</c:v>
                </c:pt>
                <c:pt idx="194">
                  <c:v>131.08000000000001</c:v>
                </c:pt>
                <c:pt idx="195">
                  <c:v>130.53</c:v>
                </c:pt>
                <c:pt idx="196">
                  <c:v>132.31</c:v>
                </c:pt>
                <c:pt idx="197">
                  <c:v>126.76</c:v>
                </c:pt>
                <c:pt idx="198">
                  <c:v>121.3</c:v>
                </c:pt>
                <c:pt idx="199">
                  <c:v>123.9</c:v>
                </c:pt>
                <c:pt idx="200">
                  <c:v>126.31</c:v>
                </c:pt>
                <c:pt idx="201">
                  <c:v>125.05</c:v>
                </c:pt>
                <c:pt idx="202">
                  <c:v>124.44</c:v>
                </c:pt>
                <c:pt idx="203">
                  <c:v>123.79</c:v>
                </c:pt>
                <c:pt idx="204">
                  <c:v>123.99</c:v>
                </c:pt>
                <c:pt idx="205">
                  <c:v>123.25</c:v>
                </c:pt>
                <c:pt idx="206">
                  <c:v>122.21</c:v>
                </c:pt>
                <c:pt idx="207">
                  <c:v>121.55</c:v>
                </c:pt>
                <c:pt idx="208">
                  <c:v>120.14</c:v>
                </c:pt>
                <c:pt idx="209">
                  <c:v>120.81</c:v>
                </c:pt>
                <c:pt idx="210">
                  <c:v>116.94</c:v>
                </c:pt>
                <c:pt idx="211">
                  <c:v>113.78</c:v>
                </c:pt>
                <c:pt idx="212">
                  <c:v>111.24</c:v>
                </c:pt>
                <c:pt idx="213">
                  <c:v>104.93</c:v>
                </c:pt>
                <c:pt idx="214">
                  <c:v>100.45</c:v>
                </c:pt>
                <c:pt idx="215">
                  <c:v>99.66</c:v>
                </c:pt>
                <c:pt idx="216">
                  <c:v>98.71</c:v>
                </c:pt>
                <c:pt idx="217">
                  <c:v>98.33</c:v>
                </c:pt>
                <c:pt idx="218">
                  <c:v>100.99</c:v>
                </c:pt>
                <c:pt idx="219">
                  <c:v>91.48</c:v>
                </c:pt>
                <c:pt idx="220">
                  <c:v>96.84</c:v>
                </c:pt>
                <c:pt idx="221">
                  <c:v>96.42</c:v>
                </c:pt>
                <c:pt idx="222">
                  <c:v>95.9</c:v>
                </c:pt>
                <c:pt idx="223">
                  <c:v>95.02</c:v>
                </c:pt>
                <c:pt idx="224">
                  <c:v>99.03</c:v>
                </c:pt>
                <c:pt idx="225">
                  <c:v>106.12</c:v>
                </c:pt>
                <c:pt idx="226">
                  <c:v>110.83</c:v>
                </c:pt>
                <c:pt idx="227">
                  <c:v>120.27</c:v>
                </c:pt>
                <c:pt idx="228">
                  <c:v>127.14</c:v>
                </c:pt>
                <c:pt idx="229">
                  <c:v>143.27000000000001</c:v>
                </c:pt>
                <c:pt idx="230">
                  <c:v>134.19999999999999</c:v>
                </c:pt>
                <c:pt idx="231">
                  <c:v>129.16</c:v>
                </c:pt>
                <c:pt idx="232">
                  <c:v>118.39</c:v>
                </c:pt>
                <c:pt idx="233">
                  <c:v>113.44</c:v>
                </c:pt>
                <c:pt idx="234">
                  <c:v>111.31</c:v>
                </c:pt>
                <c:pt idx="235">
                  <c:v>113.85</c:v>
                </c:pt>
                <c:pt idx="236">
                  <c:v>114.66</c:v>
                </c:pt>
                <c:pt idx="237">
                  <c:v>114.33</c:v>
                </c:pt>
                <c:pt idx="238">
                  <c:v>106.49</c:v>
                </c:pt>
                <c:pt idx="239">
                  <c:v>116.84</c:v>
                </c:pt>
              </c:numCache>
            </c:numRef>
          </c:xVal>
          <c:yVal>
            <c:numRef>
              <c:f>plots!$W$5:$W$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9-31BD-471C-A17F-375570634043}"/>
            </c:ext>
          </c:extLst>
        </c:ser>
        <c:ser>
          <c:idx val="10"/>
          <c:order val="10"/>
          <c:tx>
            <c:v>Profile 11</c:v>
          </c:tx>
          <c:spPr>
            <a:ln w="19050" cap="rnd">
              <a:solidFill>
                <a:schemeClr val="accent5">
                  <a:lumMod val="60000"/>
                </a:schemeClr>
              </a:solidFill>
              <a:round/>
            </a:ln>
            <a:effectLst/>
          </c:spPr>
          <c:marker>
            <c:symbol val="none"/>
          </c:marker>
          <c:xVal>
            <c:numRef>
              <c:f>plots!$Z$5:$Z$244</c:f>
              <c:numCache>
                <c:formatCode>General</c:formatCode>
                <c:ptCount val="240"/>
                <c:pt idx="0">
                  <c:v>77.760000000000005</c:v>
                </c:pt>
                <c:pt idx="1">
                  <c:v>108.8</c:v>
                </c:pt>
                <c:pt idx="2">
                  <c:v>112.96</c:v>
                </c:pt>
                <c:pt idx="3">
                  <c:v>111.87</c:v>
                </c:pt>
                <c:pt idx="4">
                  <c:v>123.23</c:v>
                </c:pt>
                <c:pt idx="5">
                  <c:v>136.02000000000001</c:v>
                </c:pt>
                <c:pt idx="6">
                  <c:v>132.69999999999999</c:v>
                </c:pt>
                <c:pt idx="7">
                  <c:v>133.55000000000001</c:v>
                </c:pt>
                <c:pt idx="8">
                  <c:v>129.31</c:v>
                </c:pt>
                <c:pt idx="9">
                  <c:v>135.02000000000001</c:v>
                </c:pt>
                <c:pt idx="10">
                  <c:v>141.1</c:v>
                </c:pt>
                <c:pt idx="11">
                  <c:v>140.88999999999999</c:v>
                </c:pt>
                <c:pt idx="12">
                  <c:v>136.80000000000001</c:v>
                </c:pt>
                <c:pt idx="13">
                  <c:v>131.93</c:v>
                </c:pt>
                <c:pt idx="14">
                  <c:v>130.53</c:v>
                </c:pt>
                <c:pt idx="15">
                  <c:v>119.1</c:v>
                </c:pt>
                <c:pt idx="16">
                  <c:v>111.95</c:v>
                </c:pt>
                <c:pt idx="17">
                  <c:v>112.03</c:v>
                </c:pt>
                <c:pt idx="18">
                  <c:v>108.23</c:v>
                </c:pt>
                <c:pt idx="19">
                  <c:v>105.93</c:v>
                </c:pt>
                <c:pt idx="20">
                  <c:v>108.03</c:v>
                </c:pt>
                <c:pt idx="21">
                  <c:v>108.49</c:v>
                </c:pt>
                <c:pt idx="22">
                  <c:v>113.45</c:v>
                </c:pt>
                <c:pt idx="23">
                  <c:v>120.02</c:v>
                </c:pt>
                <c:pt idx="24">
                  <c:v>130.29</c:v>
                </c:pt>
                <c:pt idx="25">
                  <c:v>143.16999999999999</c:v>
                </c:pt>
                <c:pt idx="26">
                  <c:v>161.83000000000001</c:v>
                </c:pt>
                <c:pt idx="27">
                  <c:v>181.05</c:v>
                </c:pt>
                <c:pt idx="28">
                  <c:v>194.24</c:v>
                </c:pt>
                <c:pt idx="29">
                  <c:v>210.93</c:v>
                </c:pt>
                <c:pt idx="30">
                  <c:v>232.43</c:v>
                </c:pt>
                <c:pt idx="31">
                  <c:v>261.61</c:v>
                </c:pt>
                <c:pt idx="32">
                  <c:v>295.39</c:v>
                </c:pt>
                <c:pt idx="33">
                  <c:v>304.38</c:v>
                </c:pt>
                <c:pt idx="34">
                  <c:v>327.36</c:v>
                </c:pt>
                <c:pt idx="35">
                  <c:v>330.54</c:v>
                </c:pt>
                <c:pt idx="36">
                  <c:v>318.32</c:v>
                </c:pt>
                <c:pt idx="37">
                  <c:v>316.57</c:v>
                </c:pt>
                <c:pt idx="38">
                  <c:v>294.27999999999997</c:v>
                </c:pt>
                <c:pt idx="39">
                  <c:v>276.10000000000002</c:v>
                </c:pt>
                <c:pt idx="40">
                  <c:v>254.04</c:v>
                </c:pt>
                <c:pt idx="41">
                  <c:v>245.22</c:v>
                </c:pt>
                <c:pt idx="42">
                  <c:v>229.4</c:v>
                </c:pt>
                <c:pt idx="43">
                  <c:v>206.18</c:v>
                </c:pt>
                <c:pt idx="44">
                  <c:v>188.37</c:v>
                </c:pt>
                <c:pt idx="45">
                  <c:v>182.15</c:v>
                </c:pt>
                <c:pt idx="46">
                  <c:v>165.81</c:v>
                </c:pt>
                <c:pt idx="47">
                  <c:v>157.99</c:v>
                </c:pt>
                <c:pt idx="48">
                  <c:v>146.29</c:v>
                </c:pt>
                <c:pt idx="49">
                  <c:v>138.76</c:v>
                </c:pt>
                <c:pt idx="50">
                  <c:v>136.36000000000001</c:v>
                </c:pt>
                <c:pt idx="51">
                  <c:v>139.35</c:v>
                </c:pt>
                <c:pt idx="52">
                  <c:v>145.6</c:v>
                </c:pt>
                <c:pt idx="53">
                  <c:v>145.19999999999999</c:v>
                </c:pt>
                <c:pt idx="54">
                  <c:v>161.75</c:v>
                </c:pt>
                <c:pt idx="55">
                  <c:v>182.02</c:v>
                </c:pt>
                <c:pt idx="56">
                  <c:v>211.15</c:v>
                </c:pt>
                <c:pt idx="57">
                  <c:v>204.39</c:v>
                </c:pt>
                <c:pt idx="58">
                  <c:v>189.27</c:v>
                </c:pt>
                <c:pt idx="59">
                  <c:v>184.62</c:v>
                </c:pt>
                <c:pt idx="60">
                  <c:v>186.03</c:v>
                </c:pt>
                <c:pt idx="61">
                  <c:v>191.41</c:v>
                </c:pt>
                <c:pt idx="62">
                  <c:v>204.52</c:v>
                </c:pt>
                <c:pt idx="63">
                  <c:v>216.22</c:v>
                </c:pt>
                <c:pt idx="64">
                  <c:v>221.55</c:v>
                </c:pt>
                <c:pt idx="65">
                  <c:v>226.18</c:v>
                </c:pt>
                <c:pt idx="66">
                  <c:v>228.68</c:v>
                </c:pt>
                <c:pt idx="67">
                  <c:v>241.58</c:v>
                </c:pt>
                <c:pt idx="68">
                  <c:v>258.83999999999997</c:v>
                </c:pt>
                <c:pt idx="69">
                  <c:v>270.89</c:v>
                </c:pt>
                <c:pt idx="70">
                  <c:v>281.99</c:v>
                </c:pt>
                <c:pt idx="71">
                  <c:v>282.76</c:v>
                </c:pt>
                <c:pt idx="72">
                  <c:v>277.7</c:v>
                </c:pt>
                <c:pt idx="73">
                  <c:v>291.45</c:v>
                </c:pt>
                <c:pt idx="74">
                  <c:v>295.31</c:v>
                </c:pt>
                <c:pt idx="75">
                  <c:v>308.45999999999998</c:v>
                </c:pt>
                <c:pt idx="76">
                  <c:v>317.87</c:v>
                </c:pt>
                <c:pt idx="77">
                  <c:v>327.38</c:v>
                </c:pt>
                <c:pt idx="78">
                  <c:v>325.83</c:v>
                </c:pt>
                <c:pt idx="79">
                  <c:v>327.22000000000003</c:v>
                </c:pt>
                <c:pt idx="80">
                  <c:v>342.83</c:v>
                </c:pt>
                <c:pt idx="81">
                  <c:v>363.92</c:v>
                </c:pt>
                <c:pt idx="82">
                  <c:v>380.41</c:v>
                </c:pt>
                <c:pt idx="83">
                  <c:v>391.79</c:v>
                </c:pt>
                <c:pt idx="84">
                  <c:v>403.99</c:v>
                </c:pt>
                <c:pt idx="85">
                  <c:v>424.31</c:v>
                </c:pt>
                <c:pt idx="86">
                  <c:v>446.54</c:v>
                </c:pt>
                <c:pt idx="87">
                  <c:v>457.53</c:v>
                </c:pt>
                <c:pt idx="88">
                  <c:v>463.42</c:v>
                </c:pt>
                <c:pt idx="89">
                  <c:v>480.11</c:v>
                </c:pt>
                <c:pt idx="90">
                  <c:v>491.45</c:v>
                </c:pt>
                <c:pt idx="91">
                  <c:v>524.98</c:v>
                </c:pt>
                <c:pt idx="92">
                  <c:v>564.82000000000005</c:v>
                </c:pt>
                <c:pt idx="93">
                  <c:v>598.32000000000005</c:v>
                </c:pt>
                <c:pt idx="94">
                  <c:v>610.71</c:v>
                </c:pt>
                <c:pt idx="95">
                  <c:v>609.25</c:v>
                </c:pt>
                <c:pt idx="96">
                  <c:v>590.72</c:v>
                </c:pt>
                <c:pt idx="97">
                  <c:v>566.28</c:v>
                </c:pt>
                <c:pt idx="98">
                  <c:v>542.04</c:v>
                </c:pt>
                <c:pt idx="99">
                  <c:v>508.71</c:v>
                </c:pt>
                <c:pt idx="100">
                  <c:v>494.38</c:v>
                </c:pt>
                <c:pt idx="101">
                  <c:v>478.72</c:v>
                </c:pt>
                <c:pt idx="102">
                  <c:v>451.32</c:v>
                </c:pt>
                <c:pt idx="103">
                  <c:v>419.51</c:v>
                </c:pt>
                <c:pt idx="104">
                  <c:v>380.02</c:v>
                </c:pt>
                <c:pt idx="105">
                  <c:v>352.26</c:v>
                </c:pt>
                <c:pt idx="106">
                  <c:v>362.57</c:v>
                </c:pt>
                <c:pt idx="107">
                  <c:v>335.42</c:v>
                </c:pt>
                <c:pt idx="108">
                  <c:v>335.05</c:v>
                </c:pt>
                <c:pt idx="109">
                  <c:v>323.8</c:v>
                </c:pt>
                <c:pt idx="110">
                  <c:v>309.79000000000002</c:v>
                </c:pt>
                <c:pt idx="111">
                  <c:v>328.21</c:v>
                </c:pt>
                <c:pt idx="112">
                  <c:v>309.44</c:v>
                </c:pt>
                <c:pt idx="113">
                  <c:v>299.93</c:v>
                </c:pt>
                <c:pt idx="114">
                  <c:v>320.27999999999997</c:v>
                </c:pt>
                <c:pt idx="115">
                  <c:v>400</c:v>
                </c:pt>
                <c:pt idx="116">
                  <c:v>398.74</c:v>
                </c:pt>
                <c:pt idx="117">
                  <c:v>407.71</c:v>
                </c:pt>
                <c:pt idx="118">
                  <c:v>419.52</c:v>
                </c:pt>
                <c:pt idx="119">
                  <c:v>443.76</c:v>
                </c:pt>
                <c:pt idx="120">
                  <c:v>461.16</c:v>
                </c:pt>
                <c:pt idx="121">
                  <c:v>475.73</c:v>
                </c:pt>
                <c:pt idx="122">
                  <c:v>483.89</c:v>
                </c:pt>
                <c:pt idx="123">
                  <c:v>490.68</c:v>
                </c:pt>
                <c:pt idx="124">
                  <c:v>517.73</c:v>
                </c:pt>
                <c:pt idx="125">
                  <c:v>548.45000000000005</c:v>
                </c:pt>
                <c:pt idx="126">
                  <c:v>581.72</c:v>
                </c:pt>
                <c:pt idx="127">
                  <c:v>603.75</c:v>
                </c:pt>
                <c:pt idx="128">
                  <c:v>614</c:v>
                </c:pt>
                <c:pt idx="129">
                  <c:v>625.04999999999995</c:v>
                </c:pt>
                <c:pt idx="130">
                  <c:v>637.37</c:v>
                </c:pt>
                <c:pt idx="131">
                  <c:v>634.45000000000005</c:v>
                </c:pt>
                <c:pt idx="132">
                  <c:v>576.04</c:v>
                </c:pt>
                <c:pt idx="133">
                  <c:v>581</c:v>
                </c:pt>
                <c:pt idx="134">
                  <c:v>560.20000000000005</c:v>
                </c:pt>
                <c:pt idx="135">
                  <c:v>562.54</c:v>
                </c:pt>
                <c:pt idx="136">
                  <c:v>553.52</c:v>
                </c:pt>
                <c:pt idx="137">
                  <c:v>533.12</c:v>
                </c:pt>
                <c:pt idx="138">
                  <c:v>515.66</c:v>
                </c:pt>
                <c:pt idx="139">
                  <c:v>497.64</c:v>
                </c:pt>
                <c:pt idx="140">
                  <c:v>479.18</c:v>
                </c:pt>
                <c:pt idx="141">
                  <c:v>472.33</c:v>
                </c:pt>
                <c:pt idx="142">
                  <c:v>454.37</c:v>
                </c:pt>
                <c:pt idx="143">
                  <c:v>474.87</c:v>
                </c:pt>
                <c:pt idx="144">
                  <c:v>502.59</c:v>
                </c:pt>
                <c:pt idx="145">
                  <c:v>539.01</c:v>
                </c:pt>
                <c:pt idx="146">
                  <c:v>565.22</c:v>
                </c:pt>
                <c:pt idx="147">
                  <c:v>577.95000000000005</c:v>
                </c:pt>
                <c:pt idx="148">
                  <c:v>585.77</c:v>
                </c:pt>
                <c:pt idx="149">
                  <c:v>565.47</c:v>
                </c:pt>
                <c:pt idx="150">
                  <c:v>526.74</c:v>
                </c:pt>
                <c:pt idx="151">
                  <c:v>502.03</c:v>
                </c:pt>
                <c:pt idx="152">
                  <c:v>466.57</c:v>
                </c:pt>
                <c:pt idx="153">
                  <c:v>466.66</c:v>
                </c:pt>
                <c:pt idx="154">
                  <c:v>458.41</c:v>
                </c:pt>
                <c:pt idx="155">
                  <c:v>513.98</c:v>
                </c:pt>
                <c:pt idx="156">
                  <c:v>546.08000000000004</c:v>
                </c:pt>
                <c:pt idx="157">
                  <c:v>543.61</c:v>
                </c:pt>
                <c:pt idx="158">
                  <c:v>509.31</c:v>
                </c:pt>
                <c:pt idx="159">
                  <c:v>514.09</c:v>
                </c:pt>
                <c:pt idx="160">
                  <c:v>518.69000000000005</c:v>
                </c:pt>
                <c:pt idx="161">
                  <c:v>545.12</c:v>
                </c:pt>
                <c:pt idx="162">
                  <c:v>560.5</c:v>
                </c:pt>
                <c:pt idx="163">
                  <c:v>530.42999999999995</c:v>
                </c:pt>
                <c:pt idx="164">
                  <c:v>521.35</c:v>
                </c:pt>
                <c:pt idx="165">
                  <c:v>516.38</c:v>
                </c:pt>
                <c:pt idx="166">
                  <c:v>528.84</c:v>
                </c:pt>
                <c:pt idx="167">
                  <c:v>528.15</c:v>
                </c:pt>
                <c:pt idx="168">
                  <c:v>541.44000000000005</c:v>
                </c:pt>
                <c:pt idx="169">
                  <c:v>560.24</c:v>
                </c:pt>
                <c:pt idx="170">
                  <c:v>574.38</c:v>
                </c:pt>
                <c:pt idx="171">
                  <c:v>578.29999999999995</c:v>
                </c:pt>
                <c:pt idx="172">
                  <c:v>563.98</c:v>
                </c:pt>
                <c:pt idx="173">
                  <c:v>562.91999999999996</c:v>
                </c:pt>
                <c:pt idx="174">
                  <c:v>481.62</c:v>
                </c:pt>
                <c:pt idx="175">
                  <c:v>546.16</c:v>
                </c:pt>
                <c:pt idx="176">
                  <c:v>545.78</c:v>
                </c:pt>
                <c:pt idx="177">
                  <c:v>544.80999999999995</c:v>
                </c:pt>
                <c:pt idx="178">
                  <c:v>533.48</c:v>
                </c:pt>
                <c:pt idx="179">
                  <c:v>525.16</c:v>
                </c:pt>
                <c:pt idx="180">
                  <c:v>521.62</c:v>
                </c:pt>
                <c:pt idx="181">
                  <c:v>527.12</c:v>
                </c:pt>
                <c:pt idx="182">
                  <c:v>518.09</c:v>
                </c:pt>
                <c:pt idx="183">
                  <c:v>510.25</c:v>
                </c:pt>
                <c:pt idx="184">
                  <c:v>502.37</c:v>
                </c:pt>
                <c:pt idx="185">
                  <c:v>497.24</c:v>
                </c:pt>
                <c:pt idx="186">
                  <c:v>485.04</c:v>
                </c:pt>
                <c:pt idx="187">
                  <c:v>474.34</c:v>
                </c:pt>
                <c:pt idx="188">
                  <c:v>460.13</c:v>
                </c:pt>
                <c:pt idx="189">
                  <c:v>457.38</c:v>
                </c:pt>
                <c:pt idx="190">
                  <c:v>447.3</c:v>
                </c:pt>
                <c:pt idx="191">
                  <c:v>432.04</c:v>
                </c:pt>
                <c:pt idx="192">
                  <c:v>414.78</c:v>
                </c:pt>
                <c:pt idx="193">
                  <c:v>393.65</c:v>
                </c:pt>
                <c:pt idx="194">
                  <c:v>379.77</c:v>
                </c:pt>
                <c:pt idx="195">
                  <c:v>367.58</c:v>
                </c:pt>
                <c:pt idx="196">
                  <c:v>348.67</c:v>
                </c:pt>
                <c:pt idx="197">
                  <c:v>334.52</c:v>
                </c:pt>
                <c:pt idx="198">
                  <c:v>325.75</c:v>
                </c:pt>
                <c:pt idx="199">
                  <c:v>314.52999999999997</c:v>
                </c:pt>
                <c:pt idx="200">
                  <c:v>286.56</c:v>
                </c:pt>
                <c:pt idx="201">
                  <c:v>270.55</c:v>
                </c:pt>
                <c:pt idx="202">
                  <c:v>244.03</c:v>
                </c:pt>
                <c:pt idx="203">
                  <c:v>206.57</c:v>
                </c:pt>
                <c:pt idx="204">
                  <c:v>184.13</c:v>
                </c:pt>
                <c:pt idx="205">
                  <c:v>176.35</c:v>
                </c:pt>
                <c:pt idx="206">
                  <c:v>159.49</c:v>
                </c:pt>
                <c:pt idx="207">
                  <c:v>138.63999999999999</c:v>
                </c:pt>
                <c:pt idx="208">
                  <c:v>143.71</c:v>
                </c:pt>
                <c:pt idx="209">
                  <c:v>139.35</c:v>
                </c:pt>
                <c:pt idx="210">
                  <c:v>117.47</c:v>
                </c:pt>
                <c:pt idx="211">
                  <c:v>104.6</c:v>
                </c:pt>
                <c:pt idx="212">
                  <c:v>95.64</c:v>
                </c:pt>
                <c:pt idx="213">
                  <c:v>96.81</c:v>
                </c:pt>
                <c:pt idx="214">
                  <c:v>95.28</c:v>
                </c:pt>
                <c:pt idx="215">
                  <c:v>90.04</c:v>
                </c:pt>
                <c:pt idx="216">
                  <c:v>100.13</c:v>
                </c:pt>
                <c:pt idx="217">
                  <c:v>130.11000000000001</c:v>
                </c:pt>
                <c:pt idx="218">
                  <c:v>161.06</c:v>
                </c:pt>
                <c:pt idx="219">
                  <c:v>299.29000000000002</c:v>
                </c:pt>
                <c:pt idx="220">
                  <c:v>144.77000000000001</c:v>
                </c:pt>
                <c:pt idx="221">
                  <c:v>145.66999999999999</c:v>
                </c:pt>
                <c:pt idx="222">
                  <c:v>149.25</c:v>
                </c:pt>
                <c:pt idx="223">
                  <c:v>155.94999999999999</c:v>
                </c:pt>
                <c:pt idx="224">
                  <c:v>162.58000000000001</c:v>
                </c:pt>
                <c:pt idx="225">
                  <c:v>178.09</c:v>
                </c:pt>
                <c:pt idx="226">
                  <c:v>202.93</c:v>
                </c:pt>
                <c:pt idx="227">
                  <c:v>212.88</c:v>
                </c:pt>
                <c:pt idx="228">
                  <c:v>228.43</c:v>
                </c:pt>
                <c:pt idx="229">
                  <c:v>235.56</c:v>
                </c:pt>
                <c:pt idx="230">
                  <c:v>233.93</c:v>
                </c:pt>
                <c:pt idx="231">
                  <c:v>228.97</c:v>
                </c:pt>
                <c:pt idx="232">
                  <c:v>220.99</c:v>
                </c:pt>
                <c:pt idx="233">
                  <c:v>203.04</c:v>
                </c:pt>
                <c:pt idx="234">
                  <c:v>208.97</c:v>
                </c:pt>
                <c:pt idx="235">
                  <c:v>213.84</c:v>
                </c:pt>
                <c:pt idx="236">
                  <c:v>226.44</c:v>
                </c:pt>
                <c:pt idx="237">
                  <c:v>235.49</c:v>
                </c:pt>
                <c:pt idx="238">
                  <c:v>227.78</c:v>
                </c:pt>
                <c:pt idx="239">
                  <c:v>240.88</c:v>
                </c:pt>
              </c:numCache>
            </c:numRef>
          </c:xVal>
          <c:yVal>
            <c:numRef>
              <c:f>plots!$Y$5:$Y$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A-31BD-471C-A17F-375570634043}"/>
            </c:ext>
          </c:extLst>
        </c:ser>
        <c:ser>
          <c:idx val="11"/>
          <c:order val="11"/>
          <c:tx>
            <c:v>Profile 12</c:v>
          </c:tx>
          <c:spPr>
            <a:ln w="19050" cap="rnd">
              <a:solidFill>
                <a:schemeClr val="accent6">
                  <a:lumMod val="60000"/>
                </a:schemeClr>
              </a:solidFill>
              <a:round/>
            </a:ln>
            <a:effectLst/>
          </c:spPr>
          <c:marker>
            <c:symbol val="none"/>
          </c:marker>
          <c:xVal>
            <c:numRef>
              <c:f>plots!$AB$5:$AB$244</c:f>
              <c:numCache>
                <c:formatCode>General</c:formatCode>
                <c:ptCount val="240"/>
                <c:pt idx="0">
                  <c:v>103.46</c:v>
                </c:pt>
                <c:pt idx="1">
                  <c:v>184.74</c:v>
                </c:pt>
                <c:pt idx="2">
                  <c:v>279.57</c:v>
                </c:pt>
                <c:pt idx="3">
                  <c:v>328.96</c:v>
                </c:pt>
                <c:pt idx="4">
                  <c:v>360.18</c:v>
                </c:pt>
                <c:pt idx="5">
                  <c:v>429.78</c:v>
                </c:pt>
                <c:pt idx="6">
                  <c:v>470.44</c:v>
                </c:pt>
                <c:pt idx="7">
                  <c:v>589.84</c:v>
                </c:pt>
                <c:pt idx="8">
                  <c:v>653.02</c:v>
                </c:pt>
                <c:pt idx="9">
                  <c:v>659.54</c:v>
                </c:pt>
                <c:pt idx="10">
                  <c:v>632.37</c:v>
                </c:pt>
                <c:pt idx="11">
                  <c:v>615.15</c:v>
                </c:pt>
                <c:pt idx="12">
                  <c:v>620.73</c:v>
                </c:pt>
                <c:pt idx="13">
                  <c:v>620.51</c:v>
                </c:pt>
                <c:pt idx="14">
                  <c:v>558.49</c:v>
                </c:pt>
                <c:pt idx="15">
                  <c:v>424.67</c:v>
                </c:pt>
                <c:pt idx="16">
                  <c:v>332.77</c:v>
                </c:pt>
                <c:pt idx="17">
                  <c:v>260.89</c:v>
                </c:pt>
                <c:pt idx="18">
                  <c:v>205.71</c:v>
                </c:pt>
                <c:pt idx="19">
                  <c:v>185.08</c:v>
                </c:pt>
                <c:pt idx="20">
                  <c:v>175.09</c:v>
                </c:pt>
                <c:pt idx="21">
                  <c:v>165.44</c:v>
                </c:pt>
                <c:pt idx="22">
                  <c:v>150.34</c:v>
                </c:pt>
                <c:pt idx="23">
                  <c:v>142.52000000000001</c:v>
                </c:pt>
                <c:pt idx="24">
                  <c:v>119.53</c:v>
                </c:pt>
                <c:pt idx="25">
                  <c:v>103.15</c:v>
                </c:pt>
                <c:pt idx="26">
                  <c:v>93.58</c:v>
                </c:pt>
                <c:pt idx="27">
                  <c:v>106.9</c:v>
                </c:pt>
                <c:pt idx="28">
                  <c:v>87.56</c:v>
                </c:pt>
                <c:pt idx="29">
                  <c:v>83.79</c:v>
                </c:pt>
                <c:pt idx="30">
                  <c:v>81.040000000000006</c:v>
                </c:pt>
                <c:pt idx="31">
                  <c:v>74.48</c:v>
                </c:pt>
                <c:pt idx="32">
                  <c:v>76.88</c:v>
                </c:pt>
                <c:pt idx="33">
                  <c:v>80.23</c:v>
                </c:pt>
                <c:pt idx="34">
                  <c:v>93.16</c:v>
                </c:pt>
                <c:pt idx="35">
                  <c:v>99.89</c:v>
                </c:pt>
                <c:pt idx="36">
                  <c:v>99.16</c:v>
                </c:pt>
                <c:pt idx="37">
                  <c:v>102.63</c:v>
                </c:pt>
                <c:pt idx="38">
                  <c:v>106.55</c:v>
                </c:pt>
                <c:pt idx="39">
                  <c:v>117.47</c:v>
                </c:pt>
                <c:pt idx="40">
                  <c:v>108.59</c:v>
                </c:pt>
                <c:pt idx="41">
                  <c:v>107.68</c:v>
                </c:pt>
                <c:pt idx="42">
                  <c:v>107.21</c:v>
                </c:pt>
                <c:pt idx="43">
                  <c:v>117.3</c:v>
                </c:pt>
                <c:pt idx="44">
                  <c:v>131.80000000000001</c:v>
                </c:pt>
                <c:pt idx="45">
                  <c:v>132.41</c:v>
                </c:pt>
                <c:pt idx="46">
                  <c:v>153.88</c:v>
                </c:pt>
                <c:pt idx="47">
                  <c:v>263.68</c:v>
                </c:pt>
                <c:pt idx="48">
                  <c:v>319.16000000000003</c:v>
                </c:pt>
                <c:pt idx="49">
                  <c:v>222.37</c:v>
                </c:pt>
                <c:pt idx="50">
                  <c:v>169.59</c:v>
                </c:pt>
                <c:pt idx="51">
                  <c:v>151.28</c:v>
                </c:pt>
                <c:pt idx="52">
                  <c:v>146.43</c:v>
                </c:pt>
                <c:pt idx="53">
                  <c:v>142.88</c:v>
                </c:pt>
                <c:pt idx="54">
                  <c:v>158.87</c:v>
                </c:pt>
                <c:pt idx="55">
                  <c:v>163.43</c:v>
                </c:pt>
                <c:pt idx="56">
                  <c:v>326.81</c:v>
                </c:pt>
                <c:pt idx="57">
                  <c:v>313.27999999999997</c:v>
                </c:pt>
                <c:pt idx="58">
                  <c:v>365.14</c:v>
                </c:pt>
                <c:pt idx="59">
                  <c:v>115.79</c:v>
                </c:pt>
                <c:pt idx="60">
                  <c:v>118.51</c:v>
                </c:pt>
                <c:pt idx="61">
                  <c:v>121.27</c:v>
                </c:pt>
                <c:pt idx="62">
                  <c:v>108.84</c:v>
                </c:pt>
                <c:pt idx="63">
                  <c:v>226.65</c:v>
                </c:pt>
                <c:pt idx="64">
                  <c:v>86.2</c:v>
                </c:pt>
                <c:pt idx="65">
                  <c:v>88.43</c:v>
                </c:pt>
                <c:pt idx="66">
                  <c:v>189.36</c:v>
                </c:pt>
                <c:pt idx="67">
                  <c:v>72.56</c:v>
                </c:pt>
                <c:pt idx="68">
                  <c:v>110.07</c:v>
                </c:pt>
                <c:pt idx="69">
                  <c:v>146.66</c:v>
                </c:pt>
                <c:pt idx="70">
                  <c:v>128.21</c:v>
                </c:pt>
                <c:pt idx="71">
                  <c:v>166.78</c:v>
                </c:pt>
                <c:pt idx="72">
                  <c:v>176.14</c:v>
                </c:pt>
                <c:pt idx="73">
                  <c:v>157.07</c:v>
                </c:pt>
                <c:pt idx="74">
                  <c:v>121.18</c:v>
                </c:pt>
                <c:pt idx="75">
                  <c:v>145.35</c:v>
                </c:pt>
                <c:pt idx="76">
                  <c:v>155.21</c:v>
                </c:pt>
                <c:pt idx="77">
                  <c:v>142.46</c:v>
                </c:pt>
                <c:pt idx="78">
                  <c:v>118.57</c:v>
                </c:pt>
                <c:pt idx="79">
                  <c:v>113.95</c:v>
                </c:pt>
                <c:pt idx="80">
                  <c:v>120.56</c:v>
                </c:pt>
                <c:pt idx="81">
                  <c:v>131.41999999999999</c:v>
                </c:pt>
                <c:pt idx="82">
                  <c:v>132.54</c:v>
                </c:pt>
                <c:pt idx="83">
                  <c:v>112.17</c:v>
                </c:pt>
                <c:pt idx="84">
                  <c:v>129.44999999999999</c:v>
                </c:pt>
                <c:pt idx="85">
                  <c:v>115.91</c:v>
                </c:pt>
                <c:pt idx="86">
                  <c:v>118.58</c:v>
                </c:pt>
                <c:pt idx="87">
                  <c:v>196.32</c:v>
                </c:pt>
                <c:pt idx="88">
                  <c:v>283.64999999999998</c:v>
                </c:pt>
                <c:pt idx="89">
                  <c:v>167.06</c:v>
                </c:pt>
                <c:pt idx="90">
                  <c:v>175.81</c:v>
                </c:pt>
                <c:pt idx="91">
                  <c:v>218.97</c:v>
                </c:pt>
                <c:pt idx="92">
                  <c:v>113.37</c:v>
                </c:pt>
                <c:pt idx="93">
                  <c:v>120.59</c:v>
                </c:pt>
                <c:pt idx="94">
                  <c:v>98.08</c:v>
                </c:pt>
                <c:pt idx="95">
                  <c:v>76.09</c:v>
                </c:pt>
                <c:pt idx="96">
                  <c:v>85.19</c:v>
                </c:pt>
                <c:pt idx="97">
                  <c:v>85.91</c:v>
                </c:pt>
                <c:pt idx="98">
                  <c:v>124.84</c:v>
                </c:pt>
                <c:pt idx="99">
                  <c:v>115.71</c:v>
                </c:pt>
                <c:pt idx="100">
                  <c:v>111.78</c:v>
                </c:pt>
                <c:pt idx="101">
                  <c:v>126.52</c:v>
                </c:pt>
                <c:pt idx="102">
                  <c:v>139.88999999999999</c:v>
                </c:pt>
                <c:pt idx="103">
                  <c:v>121.78</c:v>
                </c:pt>
                <c:pt idx="104">
                  <c:v>146.47</c:v>
                </c:pt>
                <c:pt idx="105">
                  <c:v>254.79</c:v>
                </c:pt>
                <c:pt idx="106">
                  <c:v>162.41</c:v>
                </c:pt>
                <c:pt idx="107">
                  <c:v>181.1</c:v>
                </c:pt>
                <c:pt idx="108">
                  <c:v>303.19</c:v>
                </c:pt>
                <c:pt idx="109">
                  <c:v>326.81</c:v>
                </c:pt>
                <c:pt idx="110">
                  <c:v>312.39</c:v>
                </c:pt>
                <c:pt idx="111">
                  <c:v>275.37</c:v>
                </c:pt>
                <c:pt idx="112">
                  <c:v>234.32</c:v>
                </c:pt>
                <c:pt idx="113">
                  <c:v>204.9</c:v>
                </c:pt>
                <c:pt idx="114">
                  <c:v>260.08</c:v>
                </c:pt>
                <c:pt idx="115">
                  <c:v>332.87</c:v>
                </c:pt>
                <c:pt idx="116">
                  <c:v>347.91</c:v>
                </c:pt>
                <c:pt idx="117">
                  <c:v>337.63</c:v>
                </c:pt>
                <c:pt idx="118">
                  <c:v>353.53</c:v>
                </c:pt>
                <c:pt idx="119">
                  <c:v>359.65</c:v>
                </c:pt>
                <c:pt idx="120">
                  <c:v>363.55</c:v>
                </c:pt>
                <c:pt idx="121">
                  <c:v>360.25</c:v>
                </c:pt>
                <c:pt idx="122">
                  <c:v>370.79</c:v>
                </c:pt>
                <c:pt idx="123">
                  <c:v>387.4</c:v>
                </c:pt>
                <c:pt idx="124">
                  <c:v>395.62</c:v>
                </c:pt>
                <c:pt idx="125">
                  <c:v>377.21</c:v>
                </c:pt>
                <c:pt idx="126">
                  <c:v>358.4</c:v>
                </c:pt>
                <c:pt idx="127">
                  <c:v>327.42</c:v>
                </c:pt>
                <c:pt idx="128">
                  <c:v>289.36</c:v>
                </c:pt>
                <c:pt idx="129">
                  <c:v>258.86</c:v>
                </c:pt>
                <c:pt idx="130">
                  <c:v>248.21</c:v>
                </c:pt>
                <c:pt idx="131">
                  <c:v>240.42</c:v>
                </c:pt>
                <c:pt idx="132">
                  <c:v>248.23</c:v>
                </c:pt>
                <c:pt idx="133">
                  <c:v>243.94</c:v>
                </c:pt>
                <c:pt idx="134">
                  <c:v>223.23</c:v>
                </c:pt>
                <c:pt idx="135">
                  <c:v>197.66</c:v>
                </c:pt>
                <c:pt idx="136">
                  <c:v>193.18</c:v>
                </c:pt>
                <c:pt idx="137">
                  <c:v>215.25</c:v>
                </c:pt>
                <c:pt idx="138">
                  <c:v>228.96</c:v>
                </c:pt>
                <c:pt idx="139">
                  <c:v>221.5</c:v>
                </c:pt>
                <c:pt idx="140">
                  <c:v>204.61</c:v>
                </c:pt>
                <c:pt idx="141">
                  <c:v>172.75</c:v>
                </c:pt>
                <c:pt idx="142">
                  <c:v>169.22</c:v>
                </c:pt>
                <c:pt idx="143">
                  <c:v>188.25</c:v>
                </c:pt>
                <c:pt idx="144">
                  <c:v>139.80000000000001</c:v>
                </c:pt>
                <c:pt idx="145">
                  <c:v>108.48</c:v>
                </c:pt>
                <c:pt idx="146">
                  <c:v>104.94</c:v>
                </c:pt>
                <c:pt idx="147">
                  <c:v>108.67</c:v>
                </c:pt>
                <c:pt idx="148">
                  <c:v>103.74</c:v>
                </c:pt>
                <c:pt idx="149">
                  <c:v>78.8</c:v>
                </c:pt>
                <c:pt idx="150">
                  <c:v>49.61</c:v>
                </c:pt>
                <c:pt idx="151">
                  <c:v>83.08</c:v>
                </c:pt>
                <c:pt idx="152">
                  <c:v>205.14</c:v>
                </c:pt>
                <c:pt idx="153">
                  <c:v>152.4</c:v>
                </c:pt>
                <c:pt idx="154">
                  <c:v>208.88</c:v>
                </c:pt>
                <c:pt idx="155">
                  <c:v>233.75</c:v>
                </c:pt>
                <c:pt idx="156">
                  <c:v>243.9</c:v>
                </c:pt>
                <c:pt idx="157">
                  <c:v>230.41</c:v>
                </c:pt>
                <c:pt idx="158">
                  <c:v>208.28</c:v>
                </c:pt>
                <c:pt idx="159">
                  <c:v>229.12</c:v>
                </c:pt>
                <c:pt idx="160">
                  <c:v>216.05</c:v>
                </c:pt>
                <c:pt idx="161">
                  <c:v>213.28</c:v>
                </c:pt>
                <c:pt idx="162">
                  <c:v>211.37</c:v>
                </c:pt>
                <c:pt idx="163">
                  <c:v>210.31</c:v>
                </c:pt>
                <c:pt idx="164">
                  <c:v>232.21</c:v>
                </c:pt>
                <c:pt idx="165">
                  <c:v>226.14</c:v>
                </c:pt>
                <c:pt idx="166">
                  <c:v>229.61</c:v>
                </c:pt>
                <c:pt idx="167">
                  <c:v>231.95</c:v>
                </c:pt>
                <c:pt idx="168">
                  <c:v>234.04</c:v>
                </c:pt>
                <c:pt idx="169">
                  <c:v>219.32</c:v>
                </c:pt>
                <c:pt idx="170">
                  <c:v>211.33</c:v>
                </c:pt>
                <c:pt idx="171">
                  <c:v>194.6</c:v>
                </c:pt>
                <c:pt idx="172">
                  <c:v>188.69</c:v>
                </c:pt>
                <c:pt idx="173">
                  <c:v>204.1</c:v>
                </c:pt>
                <c:pt idx="174">
                  <c:v>222.53</c:v>
                </c:pt>
                <c:pt idx="175">
                  <c:v>225.28</c:v>
                </c:pt>
                <c:pt idx="176">
                  <c:v>233.88</c:v>
                </c:pt>
                <c:pt idx="177">
                  <c:v>246.09</c:v>
                </c:pt>
                <c:pt idx="178">
                  <c:v>245.95</c:v>
                </c:pt>
                <c:pt idx="179">
                  <c:v>247.19</c:v>
                </c:pt>
                <c:pt idx="180">
                  <c:v>241.7</c:v>
                </c:pt>
                <c:pt idx="181">
                  <c:v>222.16</c:v>
                </c:pt>
                <c:pt idx="182">
                  <c:v>182.72</c:v>
                </c:pt>
                <c:pt idx="183">
                  <c:v>210.99</c:v>
                </c:pt>
                <c:pt idx="184">
                  <c:v>213.7</c:v>
                </c:pt>
                <c:pt idx="185">
                  <c:v>220.65</c:v>
                </c:pt>
                <c:pt idx="186">
                  <c:v>226.3</c:v>
                </c:pt>
                <c:pt idx="187">
                  <c:v>225.17</c:v>
                </c:pt>
                <c:pt idx="188">
                  <c:v>209.55</c:v>
                </c:pt>
                <c:pt idx="189">
                  <c:v>194.28</c:v>
                </c:pt>
                <c:pt idx="190">
                  <c:v>196.62</c:v>
                </c:pt>
                <c:pt idx="191">
                  <c:v>197.41</c:v>
                </c:pt>
                <c:pt idx="192">
                  <c:v>214.49</c:v>
                </c:pt>
                <c:pt idx="193">
                  <c:v>243.3</c:v>
                </c:pt>
                <c:pt idx="194">
                  <c:v>262.2</c:v>
                </c:pt>
                <c:pt idx="195">
                  <c:v>284.8</c:v>
                </c:pt>
                <c:pt idx="196">
                  <c:v>295.83999999999997</c:v>
                </c:pt>
                <c:pt idx="197">
                  <c:v>295.82</c:v>
                </c:pt>
                <c:pt idx="198">
                  <c:v>266.86</c:v>
                </c:pt>
                <c:pt idx="199">
                  <c:v>277.37</c:v>
                </c:pt>
                <c:pt idx="200">
                  <c:v>277.56</c:v>
                </c:pt>
                <c:pt idx="201">
                  <c:v>285.88</c:v>
                </c:pt>
                <c:pt idx="202">
                  <c:v>314.66000000000003</c:v>
                </c:pt>
                <c:pt idx="203">
                  <c:v>327.39999999999998</c:v>
                </c:pt>
                <c:pt idx="204">
                  <c:v>316.70999999999998</c:v>
                </c:pt>
                <c:pt idx="205">
                  <c:v>281.32</c:v>
                </c:pt>
                <c:pt idx="206">
                  <c:v>242.17</c:v>
                </c:pt>
                <c:pt idx="207">
                  <c:v>260.47000000000003</c:v>
                </c:pt>
                <c:pt idx="208">
                  <c:v>257.45999999999998</c:v>
                </c:pt>
                <c:pt idx="209">
                  <c:v>228.2</c:v>
                </c:pt>
                <c:pt idx="210">
                  <c:v>188.88</c:v>
                </c:pt>
                <c:pt idx="211">
                  <c:v>174.03</c:v>
                </c:pt>
                <c:pt idx="212">
                  <c:v>168.17</c:v>
                </c:pt>
                <c:pt idx="213">
                  <c:v>162.99</c:v>
                </c:pt>
                <c:pt idx="214">
                  <c:v>162.91999999999999</c:v>
                </c:pt>
                <c:pt idx="215">
                  <c:v>167.59</c:v>
                </c:pt>
                <c:pt idx="216">
                  <c:v>185.91</c:v>
                </c:pt>
                <c:pt idx="217">
                  <c:v>244.41</c:v>
                </c:pt>
                <c:pt idx="218">
                  <c:v>286.43</c:v>
                </c:pt>
                <c:pt idx="219">
                  <c:v>351.93</c:v>
                </c:pt>
                <c:pt idx="220">
                  <c:v>364.71</c:v>
                </c:pt>
                <c:pt idx="221">
                  <c:v>279.64999999999998</c:v>
                </c:pt>
                <c:pt idx="222">
                  <c:v>256.51</c:v>
                </c:pt>
                <c:pt idx="223">
                  <c:v>270.93</c:v>
                </c:pt>
                <c:pt idx="224">
                  <c:v>271.13</c:v>
                </c:pt>
                <c:pt idx="225">
                  <c:v>282.55</c:v>
                </c:pt>
                <c:pt idx="226">
                  <c:v>286.12</c:v>
                </c:pt>
                <c:pt idx="227">
                  <c:v>306.58999999999997</c:v>
                </c:pt>
                <c:pt idx="228">
                  <c:v>322.92</c:v>
                </c:pt>
                <c:pt idx="229">
                  <c:v>341.08</c:v>
                </c:pt>
                <c:pt idx="230">
                  <c:v>359.8</c:v>
                </c:pt>
                <c:pt idx="231">
                  <c:v>405.55</c:v>
                </c:pt>
                <c:pt idx="232">
                  <c:v>410.69</c:v>
                </c:pt>
                <c:pt idx="233">
                  <c:v>364</c:v>
                </c:pt>
                <c:pt idx="234">
                  <c:v>323.89</c:v>
                </c:pt>
                <c:pt idx="235">
                  <c:v>265</c:v>
                </c:pt>
                <c:pt idx="236">
                  <c:v>299.22000000000003</c:v>
                </c:pt>
                <c:pt idx="237">
                  <c:v>363.85</c:v>
                </c:pt>
                <c:pt idx="238">
                  <c:v>421.5</c:v>
                </c:pt>
                <c:pt idx="239">
                  <c:v>385.5</c:v>
                </c:pt>
              </c:numCache>
            </c:numRef>
          </c:xVal>
          <c:yVal>
            <c:numRef>
              <c:f>plots!$AA$5:$AA$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B-31BD-471C-A17F-375570634043}"/>
            </c:ext>
          </c:extLst>
        </c:ser>
        <c:ser>
          <c:idx val="12"/>
          <c:order val="12"/>
          <c:tx>
            <c:v>Profile 13</c:v>
          </c:tx>
          <c:spPr>
            <a:ln w="19050" cap="rnd">
              <a:solidFill>
                <a:schemeClr val="accent1">
                  <a:lumMod val="80000"/>
                  <a:lumOff val="20000"/>
                </a:schemeClr>
              </a:solidFill>
              <a:round/>
            </a:ln>
            <a:effectLst/>
          </c:spPr>
          <c:marker>
            <c:symbol val="none"/>
          </c:marker>
          <c:xVal>
            <c:numRef>
              <c:f>plots!$AD$5:$AD$244</c:f>
              <c:numCache>
                <c:formatCode>General</c:formatCode>
                <c:ptCount val="240"/>
                <c:pt idx="0">
                  <c:v>196.57</c:v>
                </c:pt>
                <c:pt idx="1">
                  <c:v>180.69</c:v>
                </c:pt>
                <c:pt idx="2">
                  <c:v>171.37</c:v>
                </c:pt>
                <c:pt idx="3">
                  <c:v>180.25</c:v>
                </c:pt>
                <c:pt idx="4">
                  <c:v>359.13</c:v>
                </c:pt>
                <c:pt idx="5">
                  <c:v>166.59</c:v>
                </c:pt>
                <c:pt idx="6">
                  <c:v>154.13999999999999</c:v>
                </c:pt>
                <c:pt idx="7">
                  <c:v>148.63</c:v>
                </c:pt>
                <c:pt idx="8">
                  <c:v>140.06</c:v>
                </c:pt>
                <c:pt idx="9">
                  <c:v>148.05000000000001</c:v>
                </c:pt>
                <c:pt idx="10">
                  <c:v>145.88</c:v>
                </c:pt>
                <c:pt idx="11">
                  <c:v>324.64999999999998</c:v>
                </c:pt>
                <c:pt idx="12">
                  <c:v>149.21</c:v>
                </c:pt>
                <c:pt idx="13">
                  <c:v>135.46</c:v>
                </c:pt>
                <c:pt idx="14">
                  <c:v>130.44</c:v>
                </c:pt>
                <c:pt idx="15">
                  <c:v>139.32</c:v>
                </c:pt>
                <c:pt idx="16">
                  <c:v>166.12</c:v>
                </c:pt>
                <c:pt idx="17">
                  <c:v>176.86</c:v>
                </c:pt>
                <c:pt idx="18">
                  <c:v>170.95</c:v>
                </c:pt>
                <c:pt idx="19">
                  <c:v>166.93</c:v>
                </c:pt>
                <c:pt idx="20">
                  <c:v>161.41</c:v>
                </c:pt>
                <c:pt idx="21">
                  <c:v>141.97</c:v>
                </c:pt>
                <c:pt idx="22">
                  <c:v>143.66</c:v>
                </c:pt>
                <c:pt idx="23">
                  <c:v>135.26</c:v>
                </c:pt>
                <c:pt idx="24">
                  <c:v>128.86000000000001</c:v>
                </c:pt>
                <c:pt idx="25">
                  <c:v>113.61</c:v>
                </c:pt>
                <c:pt idx="26">
                  <c:v>114.08</c:v>
                </c:pt>
                <c:pt idx="27">
                  <c:v>131.13999999999999</c:v>
                </c:pt>
                <c:pt idx="28">
                  <c:v>142.65</c:v>
                </c:pt>
                <c:pt idx="29">
                  <c:v>321.85000000000002</c:v>
                </c:pt>
                <c:pt idx="30">
                  <c:v>170.36</c:v>
                </c:pt>
                <c:pt idx="31">
                  <c:v>169.04</c:v>
                </c:pt>
                <c:pt idx="32">
                  <c:v>158.13</c:v>
                </c:pt>
                <c:pt idx="33">
                  <c:v>145.37</c:v>
                </c:pt>
                <c:pt idx="34">
                  <c:v>289.7</c:v>
                </c:pt>
                <c:pt idx="35">
                  <c:v>268.95999999999998</c:v>
                </c:pt>
                <c:pt idx="36">
                  <c:v>235.05</c:v>
                </c:pt>
                <c:pt idx="37">
                  <c:v>169.74</c:v>
                </c:pt>
                <c:pt idx="38">
                  <c:v>109.51</c:v>
                </c:pt>
                <c:pt idx="39">
                  <c:v>105.4</c:v>
                </c:pt>
                <c:pt idx="40">
                  <c:v>98.13</c:v>
                </c:pt>
                <c:pt idx="41">
                  <c:v>94.13</c:v>
                </c:pt>
                <c:pt idx="42">
                  <c:v>93.15</c:v>
                </c:pt>
                <c:pt idx="43">
                  <c:v>88.73</c:v>
                </c:pt>
                <c:pt idx="44">
                  <c:v>89.49</c:v>
                </c:pt>
                <c:pt idx="45">
                  <c:v>91.8</c:v>
                </c:pt>
                <c:pt idx="46">
                  <c:v>95.94</c:v>
                </c:pt>
                <c:pt idx="47">
                  <c:v>93.03</c:v>
                </c:pt>
                <c:pt idx="48">
                  <c:v>86.97</c:v>
                </c:pt>
                <c:pt idx="49">
                  <c:v>79.22</c:v>
                </c:pt>
                <c:pt idx="50">
                  <c:v>71.739999999999995</c:v>
                </c:pt>
                <c:pt idx="51">
                  <c:v>79.95</c:v>
                </c:pt>
                <c:pt idx="52">
                  <c:v>115.3</c:v>
                </c:pt>
                <c:pt idx="53">
                  <c:v>119.33</c:v>
                </c:pt>
                <c:pt idx="54">
                  <c:v>135.11000000000001</c:v>
                </c:pt>
                <c:pt idx="55">
                  <c:v>117.09</c:v>
                </c:pt>
                <c:pt idx="56">
                  <c:v>122.98</c:v>
                </c:pt>
                <c:pt idx="57">
                  <c:v>98.75</c:v>
                </c:pt>
                <c:pt idx="58">
                  <c:v>87.62</c:v>
                </c:pt>
                <c:pt idx="59">
                  <c:v>79.12</c:v>
                </c:pt>
                <c:pt idx="60">
                  <c:v>83.85</c:v>
                </c:pt>
                <c:pt idx="61">
                  <c:v>76.44</c:v>
                </c:pt>
                <c:pt idx="62">
                  <c:v>70.930000000000007</c:v>
                </c:pt>
                <c:pt idx="63">
                  <c:v>55.25</c:v>
                </c:pt>
                <c:pt idx="64">
                  <c:v>67.77</c:v>
                </c:pt>
                <c:pt idx="65">
                  <c:v>71.22</c:v>
                </c:pt>
                <c:pt idx="66">
                  <c:v>91.21</c:v>
                </c:pt>
                <c:pt idx="67">
                  <c:v>86.1</c:v>
                </c:pt>
                <c:pt idx="68">
                  <c:v>72.849999999999994</c:v>
                </c:pt>
                <c:pt idx="69">
                  <c:v>99.27</c:v>
                </c:pt>
                <c:pt idx="70">
                  <c:v>62.49</c:v>
                </c:pt>
                <c:pt idx="71">
                  <c:v>50.09</c:v>
                </c:pt>
                <c:pt idx="72">
                  <c:v>46.37</c:v>
                </c:pt>
                <c:pt idx="73">
                  <c:v>59.13</c:v>
                </c:pt>
                <c:pt idx="74">
                  <c:v>64.84</c:v>
                </c:pt>
                <c:pt idx="75">
                  <c:v>54.3</c:v>
                </c:pt>
                <c:pt idx="76">
                  <c:v>72.64</c:v>
                </c:pt>
                <c:pt idx="77">
                  <c:v>78.349999999999994</c:v>
                </c:pt>
                <c:pt idx="78">
                  <c:v>70.59</c:v>
                </c:pt>
                <c:pt idx="79">
                  <c:v>73.36</c:v>
                </c:pt>
                <c:pt idx="80">
                  <c:v>91.72</c:v>
                </c:pt>
                <c:pt idx="81">
                  <c:v>96.82</c:v>
                </c:pt>
                <c:pt idx="82">
                  <c:v>95.47</c:v>
                </c:pt>
                <c:pt idx="83">
                  <c:v>93.6</c:v>
                </c:pt>
                <c:pt idx="84">
                  <c:v>94.84</c:v>
                </c:pt>
                <c:pt idx="85">
                  <c:v>102.67</c:v>
                </c:pt>
                <c:pt idx="86">
                  <c:v>111.54</c:v>
                </c:pt>
                <c:pt idx="87">
                  <c:v>97.95</c:v>
                </c:pt>
                <c:pt idx="88">
                  <c:v>137.69999999999999</c:v>
                </c:pt>
                <c:pt idx="89">
                  <c:v>66.13</c:v>
                </c:pt>
                <c:pt idx="90">
                  <c:v>81.45</c:v>
                </c:pt>
                <c:pt idx="91">
                  <c:v>88.89</c:v>
                </c:pt>
                <c:pt idx="92">
                  <c:v>80.849999999999994</c:v>
                </c:pt>
                <c:pt idx="93">
                  <c:v>54.91</c:v>
                </c:pt>
                <c:pt idx="94">
                  <c:v>47.61</c:v>
                </c:pt>
                <c:pt idx="95">
                  <c:v>38.909999999999997</c:v>
                </c:pt>
                <c:pt idx="96">
                  <c:v>50.29</c:v>
                </c:pt>
                <c:pt idx="97">
                  <c:v>61.44</c:v>
                </c:pt>
                <c:pt idx="98">
                  <c:v>57.8</c:v>
                </c:pt>
                <c:pt idx="99">
                  <c:v>64.73</c:v>
                </c:pt>
                <c:pt idx="100">
                  <c:v>48.66</c:v>
                </c:pt>
                <c:pt idx="101">
                  <c:v>47.64</c:v>
                </c:pt>
                <c:pt idx="102">
                  <c:v>45.68</c:v>
                </c:pt>
                <c:pt idx="103">
                  <c:v>87.69</c:v>
                </c:pt>
                <c:pt idx="104">
                  <c:v>86.25</c:v>
                </c:pt>
                <c:pt idx="105">
                  <c:v>70.22</c:v>
                </c:pt>
                <c:pt idx="106">
                  <c:v>48.46</c:v>
                </c:pt>
                <c:pt idx="107">
                  <c:v>61.58</c:v>
                </c:pt>
                <c:pt idx="108">
                  <c:v>81.31</c:v>
                </c:pt>
                <c:pt idx="109">
                  <c:v>90.82</c:v>
                </c:pt>
                <c:pt idx="110">
                  <c:v>38.130000000000003</c:v>
                </c:pt>
                <c:pt idx="111">
                  <c:v>52.02</c:v>
                </c:pt>
                <c:pt idx="112">
                  <c:v>57.15</c:v>
                </c:pt>
                <c:pt idx="113">
                  <c:v>60.96</c:v>
                </c:pt>
                <c:pt idx="114">
                  <c:v>67.8</c:v>
                </c:pt>
                <c:pt idx="115">
                  <c:v>80.23</c:v>
                </c:pt>
                <c:pt idx="116">
                  <c:v>75.489999999999995</c:v>
                </c:pt>
                <c:pt idx="117">
                  <c:v>86.56</c:v>
                </c:pt>
                <c:pt idx="118">
                  <c:v>87.04</c:v>
                </c:pt>
                <c:pt idx="119">
                  <c:v>76.760000000000005</c:v>
                </c:pt>
                <c:pt idx="120">
                  <c:v>78.66</c:v>
                </c:pt>
                <c:pt idx="121">
                  <c:v>80.61</c:v>
                </c:pt>
                <c:pt idx="122">
                  <c:v>76.13</c:v>
                </c:pt>
                <c:pt idx="123">
                  <c:v>84.46</c:v>
                </c:pt>
                <c:pt idx="124">
                  <c:v>91.64</c:v>
                </c:pt>
                <c:pt idx="125">
                  <c:v>96.49</c:v>
                </c:pt>
                <c:pt idx="126">
                  <c:v>113.94</c:v>
                </c:pt>
                <c:pt idx="127">
                  <c:v>82.08</c:v>
                </c:pt>
                <c:pt idx="128">
                  <c:v>78.2</c:v>
                </c:pt>
                <c:pt idx="129">
                  <c:v>78.78</c:v>
                </c:pt>
                <c:pt idx="130">
                  <c:v>82.31</c:v>
                </c:pt>
                <c:pt idx="131">
                  <c:v>71.36</c:v>
                </c:pt>
                <c:pt idx="132">
                  <c:v>80.37</c:v>
                </c:pt>
                <c:pt idx="133">
                  <c:v>66.959999999999994</c:v>
                </c:pt>
                <c:pt idx="134">
                  <c:v>59.26</c:v>
                </c:pt>
                <c:pt idx="135">
                  <c:v>74.67</c:v>
                </c:pt>
                <c:pt idx="136">
                  <c:v>77.44</c:v>
                </c:pt>
                <c:pt idx="137">
                  <c:v>69.77</c:v>
                </c:pt>
                <c:pt idx="138">
                  <c:v>80.53</c:v>
                </c:pt>
                <c:pt idx="139">
                  <c:v>89.73</c:v>
                </c:pt>
                <c:pt idx="140">
                  <c:v>87.19</c:v>
                </c:pt>
                <c:pt idx="141">
                  <c:v>84.27</c:v>
                </c:pt>
                <c:pt idx="142">
                  <c:v>62.9</c:v>
                </c:pt>
                <c:pt idx="143">
                  <c:v>72.819999999999993</c:v>
                </c:pt>
                <c:pt idx="144">
                  <c:v>61.9</c:v>
                </c:pt>
                <c:pt idx="145">
                  <c:v>62.31</c:v>
                </c:pt>
                <c:pt idx="146">
                  <c:v>56.44</c:v>
                </c:pt>
                <c:pt idx="147">
                  <c:v>63.94</c:v>
                </c:pt>
                <c:pt idx="148">
                  <c:v>63.05</c:v>
                </c:pt>
                <c:pt idx="149">
                  <c:v>77.92</c:v>
                </c:pt>
                <c:pt idx="150">
                  <c:v>92.12</c:v>
                </c:pt>
                <c:pt idx="151">
                  <c:v>88.24</c:v>
                </c:pt>
                <c:pt idx="152">
                  <c:v>71.37</c:v>
                </c:pt>
                <c:pt idx="153">
                  <c:v>88.08</c:v>
                </c:pt>
                <c:pt idx="154">
                  <c:v>66.78</c:v>
                </c:pt>
                <c:pt idx="155">
                  <c:v>82.1</c:v>
                </c:pt>
                <c:pt idx="156">
                  <c:v>85.19</c:v>
                </c:pt>
                <c:pt idx="157">
                  <c:v>83.2</c:v>
                </c:pt>
                <c:pt idx="158">
                  <c:v>79.73</c:v>
                </c:pt>
                <c:pt idx="159">
                  <c:v>79.55</c:v>
                </c:pt>
                <c:pt idx="160">
                  <c:v>87.55</c:v>
                </c:pt>
                <c:pt idx="161">
                  <c:v>95.88</c:v>
                </c:pt>
                <c:pt idx="162">
                  <c:v>101.03</c:v>
                </c:pt>
                <c:pt idx="163">
                  <c:v>101.26</c:v>
                </c:pt>
                <c:pt idx="164">
                  <c:v>98.28</c:v>
                </c:pt>
                <c:pt idx="165">
                  <c:v>96.21</c:v>
                </c:pt>
                <c:pt idx="166">
                  <c:v>230.03</c:v>
                </c:pt>
                <c:pt idx="167">
                  <c:v>93.6</c:v>
                </c:pt>
                <c:pt idx="168">
                  <c:v>74.7</c:v>
                </c:pt>
                <c:pt idx="169">
                  <c:v>49.3</c:v>
                </c:pt>
                <c:pt idx="170">
                  <c:v>42.13</c:v>
                </c:pt>
                <c:pt idx="171">
                  <c:v>42.41</c:v>
                </c:pt>
                <c:pt idx="172">
                  <c:v>48.96</c:v>
                </c:pt>
                <c:pt idx="173">
                  <c:v>51.56</c:v>
                </c:pt>
                <c:pt idx="174">
                  <c:v>50.4</c:v>
                </c:pt>
                <c:pt idx="175">
                  <c:v>45.49</c:v>
                </c:pt>
                <c:pt idx="176">
                  <c:v>46.69</c:v>
                </c:pt>
                <c:pt idx="177">
                  <c:v>46.55</c:v>
                </c:pt>
                <c:pt idx="178">
                  <c:v>49</c:v>
                </c:pt>
                <c:pt idx="179">
                  <c:v>51.35</c:v>
                </c:pt>
                <c:pt idx="180">
                  <c:v>48.17</c:v>
                </c:pt>
                <c:pt idx="181">
                  <c:v>48.81</c:v>
                </c:pt>
                <c:pt idx="182">
                  <c:v>69</c:v>
                </c:pt>
                <c:pt idx="183">
                  <c:v>79.739999999999995</c:v>
                </c:pt>
                <c:pt idx="184">
                  <c:v>66.510000000000005</c:v>
                </c:pt>
                <c:pt idx="185">
                  <c:v>83.47</c:v>
                </c:pt>
                <c:pt idx="186">
                  <c:v>110.91</c:v>
                </c:pt>
                <c:pt idx="187">
                  <c:v>86.91</c:v>
                </c:pt>
                <c:pt idx="188">
                  <c:v>58.52</c:v>
                </c:pt>
                <c:pt idx="189">
                  <c:v>41.83</c:v>
                </c:pt>
                <c:pt idx="190">
                  <c:v>47.46</c:v>
                </c:pt>
                <c:pt idx="191">
                  <c:v>75.69</c:v>
                </c:pt>
                <c:pt idx="192">
                  <c:v>75.13</c:v>
                </c:pt>
                <c:pt idx="193">
                  <c:v>69.53</c:v>
                </c:pt>
                <c:pt idx="194">
                  <c:v>58.72</c:v>
                </c:pt>
                <c:pt idx="195">
                  <c:v>49.26</c:v>
                </c:pt>
                <c:pt idx="196">
                  <c:v>56.8</c:v>
                </c:pt>
                <c:pt idx="197">
                  <c:v>58.25</c:v>
                </c:pt>
                <c:pt idx="198">
                  <c:v>56.44</c:v>
                </c:pt>
                <c:pt idx="199">
                  <c:v>54.32</c:v>
                </c:pt>
                <c:pt idx="200">
                  <c:v>60.46</c:v>
                </c:pt>
                <c:pt idx="201">
                  <c:v>138.44999999999999</c:v>
                </c:pt>
                <c:pt idx="202">
                  <c:v>74.13</c:v>
                </c:pt>
                <c:pt idx="203">
                  <c:v>54.93</c:v>
                </c:pt>
                <c:pt idx="204">
                  <c:v>42.79</c:v>
                </c:pt>
                <c:pt idx="205">
                  <c:v>41.25</c:v>
                </c:pt>
                <c:pt idx="206">
                  <c:v>43.25</c:v>
                </c:pt>
                <c:pt idx="207">
                  <c:v>43.14</c:v>
                </c:pt>
                <c:pt idx="208">
                  <c:v>44.57</c:v>
                </c:pt>
                <c:pt idx="209">
                  <c:v>43.28</c:v>
                </c:pt>
                <c:pt idx="210">
                  <c:v>42.57</c:v>
                </c:pt>
                <c:pt idx="211">
                  <c:v>47.46</c:v>
                </c:pt>
                <c:pt idx="212">
                  <c:v>56.69</c:v>
                </c:pt>
                <c:pt idx="213">
                  <c:v>50.28</c:v>
                </c:pt>
                <c:pt idx="214">
                  <c:v>48.3</c:v>
                </c:pt>
                <c:pt idx="215">
                  <c:v>47.04</c:v>
                </c:pt>
                <c:pt idx="216">
                  <c:v>47.46</c:v>
                </c:pt>
                <c:pt idx="217">
                  <c:v>48.94</c:v>
                </c:pt>
                <c:pt idx="218">
                  <c:v>50.17</c:v>
                </c:pt>
                <c:pt idx="219">
                  <c:v>50.7</c:v>
                </c:pt>
                <c:pt idx="220">
                  <c:v>51.08</c:v>
                </c:pt>
                <c:pt idx="221">
                  <c:v>52.65</c:v>
                </c:pt>
                <c:pt idx="222">
                  <c:v>53.22</c:v>
                </c:pt>
                <c:pt idx="223">
                  <c:v>53.16</c:v>
                </c:pt>
                <c:pt idx="224">
                  <c:v>53.78</c:v>
                </c:pt>
                <c:pt idx="225">
                  <c:v>55.81</c:v>
                </c:pt>
                <c:pt idx="226">
                  <c:v>54.93</c:v>
                </c:pt>
                <c:pt idx="227">
                  <c:v>54.26</c:v>
                </c:pt>
                <c:pt idx="228">
                  <c:v>53.03</c:v>
                </c:pt>
                <c:pt idx="229">
                  <c:v>53.34</c:v>
                </c:pt>
                <c:pt idx="230">
                  <c:v>54.97</c:v>
                </c:pt>
                <c:pt idx="231">
                  <c:v>53.04</c:v>
                </c:pt>
                <c:pt idx="232">
                  <c:v>53.37</c:v>
                </c:pt>
                <c:pt idx="233">
                  <c:v>90.26</c:v>
                </c:pt>
                <c:pt idx="234">
                  <c:v>100.53</c:v>
                </c:pt>
                <c:pt idx="235">
                  <c:v>125</c:v>
                </c:pt>
                <c:pt idx="236">
                  <c:v>143.91</c:v>
                </c:pt>
                <c:pt idx="237">
                  <c:v>150.35</c:v>
                </c:pt>
                <c:pt idx="238">
                  <c:v>145.26</c:v>
                </c:pt>
                <c:pt idx="239">
                  <c:v>142.68</c:v>
                </c:pt>
              </c:numCache>
            </c:numRef>
          </c:xVal>
          <c:yVal>
            <c:numRef>
              <c:f>plots!$AC$5:$AC$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C-31BD-471C-A17F-375570634043}"/>
            </c:ext>
          </c:extLst>
        </c:ser>
        <c:ser>
          <c:idx val="13"/>
          <c:order val="13"/>
          <c:tx>
            <c:v>Profile 14</c:v>
          </c:tx>
          <c:spPr>
            <a:ln w="19050" cap="rnd">
              <a:solidFill>
                <a:schemeClr val="accent2">
                  <a:lumMod val="80000"/>
                  <a:lumOff val="20000"/>
                </a:schemeClr>
              </a:solidFill>
              <a:round/>
            </a:ln>
            <a:effectLst/>
          </c:spPr>
          <c:marker>
            <c:symbol val="none"/>
          </c:marker>
          <c:xVal>
            <c:numRef>
              <c:f>plots!$AF$5:$AF$244</c:f>
              <c:numCache>
                <c:formatCode>General</c:formatCode>
                <c:ptCount val="240"/>
                <c:pt idx="0">
                  <c:v>59.06</c:v>
                </c:pt>
                <c:pt idx="1">
                  <c:v>186.23</c:v>
                </c:pt>
                <c:pt idx="2">
                  <c:v>201.55</c:v>
                </c:pt>
                <c:pt idx="3">
                  <c:v>214.94</c:v>
                </c:pt>
                <c:pt idx="4">
                  <c:v>230.22</c:v>
                </c:pt>
                <c:pt idx="5">
                  <c:v>229.78</c:v>
                </c:pt>
                <c:pt idx="6">
                  <c:v>309.08999999999997</c:v>
                </c:pt>
                <c:pt idx="7">
                  <c:v>338.01</c:v>
                </c:pt>
                <c:pt idx="8">
                  <c:v>353.62</c:v>
                </c:pt>
                <c:pt idx="9">
                  <c:v>471.29</c:v>
                </c:pt>
                <c:pt idx="10">
                  <c:v>475.27</c:v>
                </c:pt>
                <c:pt idx="11">
                  <c:v>185.51</c:v>
                </c:pt>
                <c:pt idx="12">
                  <c:v>475.56</c:v>
                </c:pt>
                <c:pt idx="13">
                  <c:v>507.83</c:v>
                </c:pt>
                <c:pt idx="14">
                  <c:v>430.06</c:v>
                </c:pt>
                <c:pt idx="15">
                  <c:v>490.86</c:v>
                </c:pt>
                <c:pt idx="16">
                  <c:v>233.49</c:v>
                </c:pt>
                <c:pt idx="17">
                  <c:v>240.91</c:v>
                </c:pt>
                <c:pt idx="18">
                  <c:v>237.68</c:v>
                </c:pt>
                <c:pt idx="19">
                  <c:v>234.03</c:v>
                </c:pt>
                <c:pt idx="20">
                  <c:v>228</c:v>
                </c:pt>
                <c:pt idx="21">
                  <c:v>224.74</c:v>
                </c:pt>
                <c:pt idx="22">
                  <c:v>219.92</c:v>
                </c:pt>
                <c:pt idx="23">
                  <c:v>212.75</c:v>
                </c:pt>
                <c:pt idx="24">
                  <c:v>203.15</c:v>
                </c:pt>
                <c:pt idx="25">
                  <c:v>199.02</c:v>
                </c:pt>
                <c:pt idx="26">
                  <c:v>195.85</c:v>
                </c:pt>
                <c:pt idx="27">
                  <c:v>190.56</c:v>
                </c:pt>
                <c:pt idx="28">
                  <c:v>184.04</c:v>
                </c:pt>
                <c:pt idx="29">
                  <c:v>180.82</c:v>
                </c:pt>
                <c:pt idx="30">
                  <c:v>179.32</c:v>
                </c:pt>
                <c:pt idx="31">
                  <c:v>175.16</c:v>
                </c:pt>
                <c:pt idx="32">
                  <c:v>169</c:v>
                </c:pt>
                <c:pt idx="33">
                  <c:v>162.06</c:v>
                </c:pt>
                <c:pt idx="34">
                  <c:v>158.44</c:v>
                </c:pt>
                <c:pt idx="35">
                  <c:v>151.63999999999999</c:v>
                </c:pt>
                <c:pt idx="36">
                  <c:v>142.79</c:v>
                </c:pt>
                <c:pt idx="37">
                  <c:v>135.47</c:v>
                </c:pt>
                <c:pt idx="38">
                  <c:v>142.80000000000001</c:v>
                </c:pt>
                <c:pt idx="39">
                  <c:v>143</c:v>
                </c:pt>
                <c:pt idx="40">
                  <c:v>143.34</c:v>
                </c:pt>
                <c:pt idx="41">
                  <c:v>139.33000000000001</c:v>
                </c:pt>
                <c:pt idx="42">
                  <c:v>140.46</c:v>
                </c:pt>
                <c:pt idx="43">
                  <c:v>140.32</c:v>
                </c:pt>
                <c:pt idx="44">
                  <c:v>140.13999999999999</c:v>
                </c:pt>
                <c:pt idx="45">
                  <c:v>136.01</c:v>
                </c:pt>
                <c:pt idx="46">
                  <c:v>133.93</c:v>
                </c:pt>
                <c:pt idx="47">
                  <c:v>130.66</c:v>
                </c:pt>
                <c:pt idx="48">
                  <c:v>129.01</c:v>
                </c:pt>
                <c:pt idx="49">
                  <c:v>128.27000000000001</c:v>
                </c:pt>
                <c:pt idx="50">
                  <c:v>118.52</c:v>
                </c:pt>
                <c:pt idx="51">
                  <c:v>113.39</c:v>
                </c:pt>
                <c:pt idx="52">
                  <c:v>114.58</c:v>
                </c:pt>
                <c:pt idx="53">
                  <c:v>121.65</c:v>
                </c:pt>
                <c:pt idx="54">
                  <c:v>130.12</c:v>
                </c:pt>
                <c:pt idx="55">
                  <c:v>131.91</c:v>
                </c:pt>
                <c:pt idx="56">
                  <c:v>131.31</c:v>
                </c:pt>
                <c:pt idx="57">
                  <c:v>125.74</c:v>
                </c:pt>
                <c:pt idx="58">
                  <c:v>122.42</c:v>
                </c:pt>
                <c:pt idx="59">
                  <c:v>119.11</c:v>
                </c:pt>
                <c:pt idx="60">
                  <c:v>118.82</c:v>
                </c:pt>
                <c:pt idx="61">
                  <c:v>121.59</c:v>
                </c:pt>
                <c:pt idx="62">
                  <c:v>124.02</c:v>
                </c:pt>
                <c:pt idx="63">
                  <c:v>126.03</c:v>
                </c:pt>
                <c:pt idx="64">
                  <c:v>125.03</c:v>
                </c:pt>
                <c:pt idx="65">
                  <c:v>124.15</c:v>
                </c:pt>
                <c:pt idx="66">
                  <c:v>125.56</c:v>
                </c:pt>
                <c:pt idx="67">
                  <c:v>122.92</c:v>
                </c:pt>
                <c:pt idx="68">
                  <c:v>123.91</c:v>
                </c:pt>
                <c:pt idx="69">
                  <c:v>124.21</c:v>
                </c:pt>
                <c:pt idx="70">
                  <c:v>123.7</c:v>
                </c:pt>
                <c:pt idx="71">
                  <c:v>118.95</c:v>
                </c:pt>
                <c:pt idx="72">
                  <c:v>114.59</c:v>
                </c:pt>
                <c:pt idx="73">
                  <c:v>111.71</c:v>
                </c:pt>
                <c:pt idx="74">
                  <c:v>99.4</c:v>
                </c:pt>
                <c:pt idx="75">
                  <c:v>177.98</c:v>
                </c:pt>
                <c:pt idx="76">
                  <c:v>165</c:v>
                </c:pt>
                <c:pt idx="77">
                  <c:v>155.69</c:v>
                </c:pt>
                <c:pt idx="78">
                  <c:v>301.55</c:v>
                </c:pt>
                <c:pt idx="79">
                  <c:v>141.71</c:v>
                </c:pt>
                <c:pt idx="80">
                  <c:v>155.99</c:v>
                </c:pt>
                <c:pt idx="81">
                  <c:v>152.97999999999999</c:v>
                </c:pt>
                <c:pt idx="82">
                  <c:v>147.29</c:v>
                </c:pt>
                <c:pt idx="83">
                  <c:v>124</c:v>
                </c:pt>
                <c:pt idx="84">
                  <c:v>115.61</c:v>
                </c:pt>
                <c:pt idx="85">
                  <c:v>133.38</c:v>
                </c:pt>
                <c:pt idx="86">
                  <c:v>138.1</c:v>
                </c:pt>
                <c:pt idx="87">
                  <c:v>119.78</c:v>
                </c:pt>
                <c:pt idx="88">
                  <c:v>130.41999999999999</c:v>
                </c:pt>
                <c:pt idx="89">
                  <c:v>143.88</c:v>
                </c:pt>
                <c:pt idx="90">
                  <c:v>134.16999999999999</c:v>
                </c:pt>
                <c:pt idx="91">
                  <c:v>132.82</c:v>
                </c:pt>
                <c:pt idx="92">
                  <c:v>133.47</c:v>
                </c:pt>
                <c:pt idx="93">
                  <c:v>125.18</c:v>
                </c:pt>
                <c:pt idx="94">
                  <c:v>132.66999999999999</c:v>
                </c:pt>
                <c:pt idx="95">
                  <c:v>135.44</c:v>
                </c:pt>
                <c:pt idx="96">
                  <c:v>132.55000000000001</c:v>
                </c:pt>
                <c:pt idx="97">
                  <c:v>129.41</c:v>
                </c:pt>
                <c:pt idx="98">
                  <c:v>132.6</c:v>
                </c:pt>
                <c:pt idx="99">
                  <c:v>140.03</c:v>
                </c:pt>
                <c:pt idx="100">
                  <c:v>126.64</c:v>
                </c:pt>
                <c:pt idx="101">
                  <c:v>125.83</c:v>
                </c:pt>
                <c:pt idx="102">
                  <c:v>126.31</c:v>
                </c:pt>
                <c:pt idx="103">
                  <c:v>127.61</c:v>
                </c:pt>
                <c:pt idx="104">
                  <c:v>137.91</c:v>
                </c:pt>
                <c:pt idx="105">
                  <c:v>139.91</c:v>
                </c:pt>
                <c:pt idx="106">
                  <c:v>148.22999999999999</c:v>
                </c:pt>
                <c:pt idx="107">
                  <c:v>169.82</c:v>
                </c:pt>
                <c:pt idx="108">
                  <c:v>175.02</c:v>
                </c:pt>
                <c:pt idx="109">
                  <c:v>180</c:v>
                </c:pt>
                <c:pt idx="110">
                  <c:v>155.02000000000001</c:v>
                </c:pt>
                <c:pt idx="111">
                  <c:v>147.51</c:v>
                </c:pt>
                <c:pt idx="112">
                  <c:v>158.78</c:v>
                </c:pt>
                <c:pt idx="113">
                  <c:v>153.13999999999999</c:v>
                </c:pt>
                <c:pt idx="114">
                  <c:v>145.97999999999999</c:v>
                </c:pt>
                <c:pt idx="115">
                  <c:v>139.41</c:v>
                </c:pt>
                <c:pt idx="116">
                  <c:v>148.37</c:v>
                </c:pt>
                <c:pt idx="117">
                  <c:v>157.96</c:v>
                </c:pt>
                <c:pt idx="118">
                  <c:v>164.63</c:v>
                </c:pt>
                <c:pt idx="119">
                  <c:v>193.32</c:v>
                </c:pt>
                <c:pt idx="120">
                  <c:v>198.44</c:v>
                </c:pt>
                <c:pt idx="121">
                  <c:v>200.29</c:v>
                </c:pt>
                <c:pt idx="122">
                  <c:v>193.71</c:v>
                </c:pt>
                <c:pt idx="123">
                  <c:v>196.77</c:v>
                </c:pt>
                <c:pt idx="124">
                  <c:v>200.98</c:v>
                </c:pt>
                <c:pt idx="125">
                  <c:v>199.71</c:v>
                </c:pt>
                <c:pt idx="126">
                  <c:v>198.1</c:v>
                </c:pt>
                <c:pt idx="127">
                  <c:v>197.91</c:v>
                </c:pt>
                <c:pt idx="128">
                  <c:v>196.1</c:v>
                </c:pt>
                <c:pt idx="129">
                  <c:v>194.5</c:v>
                </c:pt>
                <c:pt idx="130">
                  <c:v>198.11</c:v>
                </c:pt>
                <c:pt idx="131">
                  <c:v>199.93</c:v>
                </c:pt>
                <c:pt idx="132">
                  <c:v>191.02</c:v>
                </c:pt>
                <c:pt idx="133">
                  <c:v>183.65</c:v>
                </c:pt>
                <c:pt idx="134">
                  <c:v>189.71</c:v>
                </c:pt>
                <c:pt idx="135">
                  <c:v>180.06</c:v>
                </c:pt>
                <c:pt idx="136">
                  <c:v>158.96</c:v>
                </c:pt>
                <c:pt idx="137">
                  <c:v>149.36000000000001</c:v>
                </c:pt>
                <c:pt idx="138">
                  <c:v>130.99</c:v>
                </c:pt>
                <c:pt idx="139">
                  <c:v>117.09</c:v>
                </c:pt>
                <c:pt idx="140">
                  <c:v>106.15</c:v>
                </c:pt>
                <c:pt idx="141">
                  <c:v>108.78</c:v>
                </c:pt>
                <c:pt idx="142">
                  <c:v>121.22</c:v>
                </c:pt>
                <c:pt idx="143">
                  <c:v>204.41</c:v>
                </c:pt>
                <c:pt idx="144">
                  <c:v>237.13</c:v>
                </c:pt>
                <c:pt idx="145">
                  <c:v>97.36</c:v>
                </c:pt>
                <c:pt idx="146">
                  <c:v>153.44</c:v>
                </c:pt>
                <c:pt idx="147">
                  <c:v>125.56</c:v>
                </c:pt>
                <c:pt idx="148">
                  <c:v>99.63</c:v>
                </c:pt>
                <c:pt idx="149">
                  <c:v>101.94</c:v>
                </c:pt>
                <c:pt idx="150">
                  <c:v>98.15</c:v>
                </c:pt>
                <c:pt idx="151">
                  <c:v>100.66</c:v>
                </c:pt>
                <c:pt idx="152">
                  <c:v>97.24</c:v>
                </c:pt>
                <c:pt idx="153">
                  <c:v>97.6</c:v>
                </c:pt>
                <c:pt idx="154">
                  <c:v>102.14</c:v>
                </c:pt>
                <c:pt idx="155">
                  <c:v>97.19</c:v>
                </c:pt>
                <c:pt idx="156">
                  <c:v>100.87</c:v>
                </c:pt>
                <c:pt idx="157">
                  <c:v>106.42</c:v>
                </c:pt>
                <c:pt idx="158">
                  <c:v>110.68</c:v>
                </c:pt>
                <c:pt idx="159">
                  <c:v>115.69</c:v>
                </c:pt>
                <c:pt idx="160">
                  <c:v>118.64</c:v>
                </c:pt>
                <c:pt idx="161">
                  <c:v>114.08</c:v>
                </c:pt>
                <c:pt idx="162">
                  <c:v>113.34</c:v>
                </c:pt>
                <c:pt idx="163">
                  <c:v>107.32</c:v>
                </c:pt>
                <c:pt idx="164">
                  <c:v>105.6</c:v>
                </c:pt>
                <c:pt idx="165">
                  <c:v>109.74</c:v>
                </c:pt>
                <c:pt idx="166">
                  <c:v>109.3</c:v>
                </c:pt>
                <c:pt idx="167">
                  <c:v>94.66</c:v>
                </c:pt>
                <c:pt idx="168">
                  <c:v>104.98</c:v>
                </c:pt>
                <c:pt idx="169">
                  <c:v>105.55</c:v>
                </c:pt>
                <c:pt idx="170">
                  <c:v>108.58</c:v>
                </c:pt>
                <c:pt idx="171">
                  <c:v>105.41</c:v>
                </c:pt>
                <c:pt idx="172">
                  <c:v>102.36</c:v>
                </c:pt>
                <c:pt idx="173">
                  <c:v>109.88</c:v>
                </c:pt>
                <c:pt idx="174">
                  <c:v>112.33</c:v>
                </c:pt>
                <c:pt idx="175">
                  <c:v>114.95</c:v>
                </c:pt>
                <c:pt idx="176">
                  <c:v>118.52</c:v>
                </c:pt>
                <c:pt idx="177">
                  <c:v>125.32</c:v>
                </c:pt>
                <c:pt idx="178">
                  <c:v>131.27000000000001</c:v>
                </c:pt>
                <c:pt idx="179">
                  <c:v>137.22999999999999</c:v>
                </c:pt>
                <c:pt idx="180">
                  <c:v>142.03</c:v>
                </c:pt>
                <c:pt idx="181">
                  <c:v>144.72999999999999</c:v>
                </c:pt>
                <c:pt idx="182">
                  <c:v>145.6</c:v>
                </c:pt>
                <c:pt idx="183">
                  <c:v>140.02000000000001</c:v>
                </c:pt>
                <c:pt idx="184">
                  <c:v>138</c:v>
                </c:pt>
                <c:pt idx="185">
                  <c:v>138.5</c:v>
                </c:pt>
                <c:pt idx="186">
                  <c:v>129.63999999999999</c:v>
                </c:pt>
                <c:pt idx="187">
                  <c:v>118.36</c:v>
                </c:pt>
                <c:pt idx="188">
                  <c:v>107.78</c:v>
                </c:pt>
                <c:pt idx="189">
                  <c:v>98.67</c:v>
                </c:pt>
                <c:pt idx="190">
                  <c:v>95.89</c:v>
                </c:pt>
                <c:pt idx="191">
                  <c:v>100.45</c:v>
                </c:pt>
                <c:pt idx="192">
                  <c:v>105.54</c:v>
                </c:pt>
                <c:pt idx="193">
                  <c:v>112.84</c:v>
                </c:pt>
                <c:pt idx="194">
                  <c:v>121.88</c:v>
                </c:pt>
                <c:pt idx="195">
                  <c:v>119.06</c:v>
                </c:pt>
                <c:pt idx="196">
                  <c:v>117.88</c:v>
                </c:pt>
                <c:pt idx="197">
                  <c:v>120.64</c:v>
                </c:pt>
                <c:pt idx="198">
                  <c:v>117.05</c:v>
                </c:pt>
                <c:pt idx="199">
                  <c:v>113.41</c:v>
                </c:pt>
                <c:pt idx="200">
                  <c:v>111.71</c:v>
                </c:pt>
                <c:pt idx="201">
                  <c:v>116.23</c:v>
                </c:pt>
                <c:pt idx="202">
                  <c:v>127.98</c:v>
                </c:pt>
                <c:pt idx="203">
                  <c:v>145.25</c:v>
                </c:pt>
                <c:pt idx="204">
                  <c:v>161.15</c:v>
                </c:pt>
                <c:pt idx="205">
                  <c:v>158.97999999999999</c:v>
                </c:pt>
                <c:pt idx="206">
                  <c:v>156.25</c:v>
                </c:pt>
                <c:pt idx="207">
                  <c:v>151.80000000000001</c:v>
                </c:pt>
                <c:pt idx="208">
                  <c:v>151.53</c:v>
                </c:pt>
                <c:pt idx="209">
                  <c:v>147.25</c:v>
                </c:pt>
                <c:pt idx="210">
                  <c:v>137.19999999999999</c:v>
                </c:pt>
                <c:pt idx="211">
                  <c:v>177.49</c:v>
                </c:pt>
                <c:pt idx="212">
                  <c:v>222.1</c:v>
                </c:pt>
                <c:pt idx="213">
                  <c:v>99.46</c:v>
                </c:pt>
                <c:pt idx="214">
                  <c:v>105.64</c:v>
                </c:pt>
                <c:pt idx="215">
                  <c:v>114.69</c:v>
                </c:pt>
                <c:pt idx="216">
                  <c:v>121.6</c:v>
                </c:pt>
                <c:pt idx="217">
                  <c:v>127.29</c:v>
                </c:pt>
                <c:pt idx="218">
                  <c:v>130.29</c:v>
                </c:pt>
                <c:pt idx="219">
                  <c:v>125.74</c:v>
                </c:pt>
                <c:pt idx="220">
                  <c:v>121.04</c:v>
                </c:pt>
                <c:pt idx="221">
                  <c:v>118.29</c:v>
                </c:pt>
                <c:pt idx="222">
                  <c:v>114.55</c:v>
                </c:pt>
                <c:pt idx="223">
                  <c:v>106.18</c:v>
                </c:pt>
                <c:pt idx="224">
                  <c:v>100.18</c:v>
                </c:pt>
                <c:pt idx="225">
                  <c:v>95.95</c:v>
                </c:pt>
                <c:pt idx="226">
                  <c:v>107.15</c:v>
                </c:pt>
                <c:pt idx="227">
                  <c:v>110.22</c:v>
                </c:pt>
                <c:pt idx="228">
                  <c:v>118.59</c:v>
                </c:pt>
                <c:pt idx="229">
                  <c:v>116.73</c:v>
                </c:pt>
                <c:pt idx="230">
                  <c:v>116.36</c:v>
                </c:pt>
                <c:pt idx="231">
                  <c:v>116.07</c:v>
                </c:pt>
                <c:pt idx="232">
                  <c:v>116.55</c:v>
                </c:pt>
                <c:pt idx="233">
                  <c:v>110.95</c:v>
                </c:pt>
                <c:pt idx="234">
                  <c:v>110.27</c:v>
                </c:pt>
                <c:pt idx="235">
                  <c:v>114.59</c:v>
                </c:pt>
                <c:pt idx="236">
                  <c:v>117.4</c:v>
                </c:pt>
                <c:pt idx="237">
                  <c:v>113.78</c:v>
                </c:pt>
                <c:pt idx="238">
                  <c:v>103.46</c:v>
                </c:pt>
                <c:pt idx="239">
                  <c:v>96.94</c:v>
                </c:pt>
              </c:numCache>
            </c:numRef>
          </c:xVal>
          <c:yVal>
            <c:numRef>
              <c:f>plots!$AE$5:$AE$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D-31BD-471C-A17F-375570634043}"/>
            </c:ext>
          </c:extLst>
        </c:ser>
        <c:ser>
          <c:idx val="14"/>
          <c:order val="14"/>
          <c:tx>
            <c:v>Profile 15</c:v>
          </c:tx>
          <c:spPr>
            <a:ln w="19050" cap="rnd">
              <a:solidFill>
                <a:schemeClr val="accent3">
                  <a:lumMod val="80000"/>
                  <a:lumOff val="20000"/>
                </a:schemeClr>
              </a:solidFill>
              <a:round/>
            </a:ln>
            <a:effectLst/>
          </c:spPr>
          <c:marker>
            <c:symbol val="none"/>
          </c:marker>
          <c:xVal>
            <c:numRef>
              <c:f>plots!$AH$5:$AH$124</c:f>
              <c:numCache>
                <c:formatCode>General</c:formatCode>
                <c:ptCount val="120"/>
                <c:pt idx="0">
                  <c:v>46.94</c:v>
                </c:pt>
                <c:pt idx="1">
                  <c:v>93.47</c:v>
                </c:pt>
                <c:pt idx="2">
                  <c:v>161.72999999999999</c:v>
                </c:pt>
                <c:pt idx="3">
                  <c:v>233.93</c:v>
                </c:pt>
                <c:pt idx="4">
                  <c:v>221.07</c:v>
                </c:pt>
                <c:pt idx="5">
                  <c:v>238.63</c:v>
                </c:pt>
                <c:pt idx="6">
                  <c:v>230.76</c:v>
                </c:pt>
                <c:pt idx="7">
                  <c:v>118.79</c:v>
                </c:pt>
                <c:pt idx="8">
                  <c:v>123.35</c:v>
                </c:pt>
                <c:pt idx="9">
                  <c:v>125.29</c:v>
                </c:pt>
                <c:pt idx="10">
                  <c:v>117.79</c:v>
                </c:pt>
                <c:pt idx="11">
                  <c:v>112.76</c:v>
                </c:pt>
                <c:pt idx="12">
                  <c:v>106.3</c:v>
                </c:pt>
                <c:pt idx="13">
                  <c:v>122.57</c:v>
                </c:pt>
                <c:pt idx="14">
                  <c:v>123.43</c:v>
                </c:pt>
                <c:pt idx="15">
                  <c:v>129.97</c:v>
                </c:pt>
                <c:pt idx="16">
                  <c:v>122.75</c:v>
                </c:pt>
                <c:pt idx="17">
                  <c:v>123.87</c:v>
                </c:pt>
                <c:pt idx="18">
                  <c:v>107.55</c:v>
                </c:pt>
                <c:pt idx="19">
                  <c:v>143.87</c:v>
                </c:pt>
                <c:pt idx="20">
                  <c:v>129.57</c:v>
                </c:pt>
                <c:pt idx="21">
                  <c:v>124.08</c:v>
                </c:pt>
                <c:pt idx="22">
                  <c:v>99.64</c:v>
                </c:pt>
                <c:pt idx="23">
                  <c:v>114.77</c:v>
                </c:pt>
                <c:pt idx="24">
                  <c:v>116.11</c:v>
                </c:pt>
                <c:pt idx="25">
                  <c:v>218.38</c:v>
                </c:pt>
                <c:pt idx="26">
                  <c:v>114.15</c:v>
                </c:pt>
                <c:pt idx="27">
                  <c:v>113.19</c:v>
                </c:pt>
                <c:pt idx="28">
                  <c:v>108.72</c:v>
                </c:pt>
                <c:pt idx="29">
                  <c:v>114.3</c:v>
                </c:pt>
                <c:pt idx="30">
                  <c:v>119.41</c:v>
                </c:pt>
                <c:pt idx="31">
                  <c:v>118.7</c:v>
                </c:pt>
                <c:pt idx="32">
                  <c:v>119.91</c:v>
                </c:pt>
                <c:pt idx="33">
                  <c:v>107.23</c:v>
                </c:pt>
                <c:pt idx="34">
                  <c:v>75.58</c:v>
                </c:pt>
                <c:pt idx="35">
                  <c:v>112.22</c:v>
                </c:pt>
                <c:pt idx="36">
                  <c:v>116.76</c:v>
                </c:pt>
                <c:pt idx="37">
                  <c:v>118.41</c:v>
                </c:pt>
                <c:pt idx="38">
                  <c:v>128.03</c:v>
                </c:pt>
                <c:pt idx="39">
                  <c:v>193.65</c:v>
                </c:pt>
                <c:pt idx="40">
                  <c:v>216.83</c:v>
                </c:pt>
                <c:pt idx="41">
                  <c:v>95.69</c:v>
                </c:pt>
                <c:pt idx="42">
                  <c:v>120.94</c:v>
                </c:pt>
                <c:pt idx="43">
                  <c:v>118.57</c:v>
                </c:pt>
                <c:pt idx="44">
                  <c:v>108.5</c:v>
                </c:pt>
                <c:pt idx="45">
                  <c:v>78.319999999999993</c:v>
                </c:pt>
                <c:pt idx="46">
                  <c:v>89.22</c:v>
                </c:pt>
                <c:pt idx="47">
                  <c:v>94.13</c:v>
                </c:pt>
                <c:pt idx="48">
                  <c:v>101.8</c:v>
                </c:pt>
                <c:pt idx="49">
                  <c:v>100.24</c:v>
                </c:pt>
                <c:pt idx="50">
                  <c:v>148.22999999999999</c:v>
                </c:pt>
                <c:pt idx="51">
                  <c:v>130.22</c:v>
                </c:pt>
                <c:pt idx="52">
                  <c:v>110.61</c:v>
                </c:pt>
                <c:pt idx="53">
                  <c:v>103.3</c:v>
                </c:pt>
                <c:pt idx="54">
                  <c:v>107.38</c:v>
                </c:pt>
                <c:pt idx="55">
                  <c:v>97.44</c:v>
                </c:pt>
                <c:pt idx="56">
                  <c:v>88.18</c:v>
                </c:pt>
                <c:pt idx="57">
                  <c:v>92.57</c:v>
                </c:pt>
                <c:pt idx="58">
                  <c:v>73.12</c:v>
                </c:pt>
                <c:pt idx="59">
                  <c:v>83.78</c:v>
                </c:pt>
                <c:pt idx="60">
                  <c:v>81.47</c:v>
                </c:pt>
                <c:pt idx="61">
                  <c:v>67.25</c:v>
                </c:pt>
                <c:pt idx="62">
                  <c:v>74.36</c:v>
                </c:pt>
                <c:pt idx="63">
                  <c:v>54.85</c:v>
                </c:pt>
                <c:pt idx="64">
                  <c:v>34.58</c:v>
                </c:pt>
                <c:pt idx="65">
                  <c:v>48.37</c:v>
                </c:pt>
                <c:pt idx="66">
                  <c:v>38.020000000000003</c:v>
                </c:pt>
                <c:pt idx="67">
                  <c:v>36.64</c:v>
                </c:pt>
                <c:pt idx="68">
                  <c:v>43.4</c:v>
                </c:pt>
                <c:pt idx="69">
                  <c:v>76.12</c:v>
                </c:pt>
                <c:pt idx="70">
                  <c:v>155.62</c:v>
                </c:pt>
                <c:pt idx="71">
                  <c:v>88.68</c:v>
                </c:pt>
                <c:pt idx="72">
                  <c:v>83.64</c:v>
                </c:pt>
                <c:pt idx="73">
                  <c:v>89.27</c:v>
                </c:pt>
                <c:pt idx="74">
                  <c:v>114.97</c:v>
                </c:pt>
                <c:pt idx="75">
                  <c:v>98.49</c:v>
                </c:pt>
                <c:pt idx="76">
                  <c:v>128.46</c:v>
                </c:pt>
                <c:pt idx="77">
                  <c:v>124.33</c:v>
                </c:pt>
                <c:pt idx="78">
                  <c:v>53.03</c:v>
                </c:pt>
                <c:pt idx="79">
                  <c:v>56.29</c:v>
                </c:pt>
                <c:pt idx="80">
                  <c:v>48.44</c:v>
                </c:pt>
                <c:pt idx="81">
                  <c:v>44.62</c:v>
                </c:pt>
                <c:pt idx="82">
                  <c:v>67.489999999999995</c:v>
                </c:pt>
                <c:pt idx="83">
                  <c:v>52.68</c:v>
                </c:pt>
                <c:pt idx="84">
                  <c:v>39.57</c:v>
                </c:pt>
                <c:pt idx="85">
                  <c:v>45.01</c:v>
                </c:pt>
                <c:pt idx="86">
                  <c:v>33.54</c:v>
                </c:pt>
                <c:pt idx="87">
                  <c:v>45.76</c:v>
                </c:pt>
                <c:pt idx="88">
                  <c:v>41.58</c:v>
                </c:pt>
                <c:pt idx="89">
                  <c:v>24.79</c:v>
                </c:pt>
                <c:pt idx="90">
                  <c:v>29.46</c:v>
                </c:pt>
                <c:pt idx="91">
                  <c:v>39.15</c:v>
                </c:pt>
                <c:pt idx="92">
                  <c:v>87</c:v>
                </c:pt>
                <c:pt idx="93">
                  <c:v>63.2</c:v>
                </c:pt>
                <c:pt idx="94">
                  <c:v>48.32</c:v>
                </c:pt>
                <c:pt idx="95">
                  <c:v>61.05</c:v>
                </c:pt>
                <c:pt idx="96">
                  <c:v>39.520000000000003</c:v>
                </c:pt>
                <c:pt idx="97">
                  <c:v>37.51</c:v>
                </c:pt>
                <c:pt idx="98">
                  <c:v>65.42</c:v>
                </c:pt>
                <c:pt idx="99">
                  <c:v>60.92</c:v>
                </c:pt>
                <c:pt idx="100">
                  <c:v>62.84</c:v>
                </c:pt>
                <c:pt idx="101">
                  <c:v>65.19</c:v>
                </c:pt>
                <c:pt idx="102">
                  <c:v>56.8</c:v>
                </c:pt>
                <c:pt idx="103">
                  <c:v>61.97</c:v>
                </c:pt>
                <c:pt idx="104">
                  <c:v>141.37</c:v>
                </c:pt>
                <c:pt idx="105">
                  <c:v>78.58</c:v>
                </c:pt>
                <c:pt idx="106">
                  <c:v>77.67</c:v>
                </c:pt>
                <c:pt idx="107">
                  <c:v>27.81</c:v>
                </c:pt>
                <c:pt idx="108">
                  <c:v>38.68</c:v>
                </c:pt>
                <c:pt idx="109">
                  <c:v>38.07</c:v>
                </c:pt>
                <c:pt idx="110">
                  <c:v>14.68</c:v>
                </c:pt>
                <c:pt idx="111">
                  <c:v>29.6</c:v>
                </c:pt>
                <c:pt idx="112">
                  <c:v>76.849999999999994</c:v>
                </c:pt>
                <c:pt idx="113">
                  <c:v>73.989999999999995</c:v>
                </c:pt>
                <c:pt idx="114">
                  <c:v>201.1</c:v>
                </c:pt>
                <c:pt idx="115">
                  <c:v>98.17</c:v>
                </c:pt>
                <c:pt idx="116">
                  <c:v>74.37</c:v>
                </c:pt>
                <c:pt idx="117">
                  <c:v>75.62</c:v>
                </c:pt>
                <c:pt idx="118">
                  <c:v>125.48</c:v>
                </c:pt>
                <c:pt idx="119">
                  <c:v>176.55</c:v>
                </c:pt>
              </c:numCache>
            </c:numRef>
          </c:xVal>
          <c:yVal>
            <c:numRef>
              <c:f>plots!$AG$5:$AG$124</c:f>
              <c:numCache>
                <c:formatCode>General</c:formatCode>
                <c:ptCount val="120"/>
                <c:pt idx="0">
                  <c:v>0.1</c:v>
                </c:pt>
                <c:pt idx="1">
                  <c:v>0.2</c:v>
                </c:pt>
                <c:pt idx="2">
                  <c:v>0.3</c:v>
                </c:pt>
                <c:pt idx="3">
                  <c:v>0.4</c:v>
                </c:pt>
                <c:pt idx="4">
                  <c:v>0.5</c:v>
                </c:pt>
                <c:pt idx="5">
                  <c:v>0.6</c:v>
                </c:pt>
                <c:pt idx="6">
                  <c:v>0.7</c:v>
                </c:pt>
                <c:pt idx="7">
                  <c:v>0.8</c:v>
                </c:pt>
                <c:pt idx="8">
                  <c:v>0.9</c:v>
                </c:pt>
                <c:pt idx="9">
                  <c:v>1</c:v>
                </c:pt>
                <c:pt idx="10">
                  <c:v>1.1000000000000001</c:v>
                </c:pt>
                <c:pt idx="11">
                  <c:v>1.2</c:v>
                </c:pt>
                <c:pt idx="12">
                  <c:v>1.3</c:v>
                </c:pt>
                <c:pt idx="13">
                  <c:v>1.4</c:v>
                </c:pt>
                <c:pt idx="14">
                  <c:v>1.5</c:v>
                </c:pt>
                <c:pt idx="15">
                  <c:v>1.6</c:v>
                </c:pt>
                <c:pt idx="16">
                  <c:v>1.7</c:v>
                </c:pt>
                <c:pt idx="17">
                  <c:v>1.8</c:v>
                </c:pt>
                <c:pt idx="18">
                  <c:v>1.9</c:v>
                </c:pt>
                <c:pt idx="19">
                  <c:v>2</c:v>
                </c:pt>
                <c:pt idx="20">
                  <c:v>2.1</c:v>
                </c:pt>
                <c:pt idx="21">
                  <c:v>2.2000000000000002</c:v>
                </c:pt>
                <c:pt idx="22">
                  <c:v>2.2999999999999998</c:v>
                </c:pt>
                <c:pt idx="23">
                  <c:v>2.4</c:v>
                </c:pt>
                <c:pt idx="24">
                  <c:v>2.5</c:v>
                </c:pt>
                <c:pt idx="25">
                  <c:v>2.6</c:v>
                </c:pt>
                <c:pt idx="26">
                  <c:v>2.7</c:v>
                </c:pt>
                <c:pt idx="27">
                  <c:v>2.8</c:v>
                </c:pt>
                <c:pt idx="28">
                  <c:v>2.9</c:v>
                </c:pt>
                <c:pt idx="29">
                  <c:v>3</c:v>
                </c:pt>
                <c:pt idx="30">
                  <c:v>3.1</c:v>
                </c:pt>
                <c:pt idx="31">
                  <c:v>3.2</c:v>
                </c:pt>
                <c:pt idx="32">
                  <c:v>3.3</c:v>
                </c:pt>
                <c:pt idx="33">
                  <c:v>3.4</c:v>
                </c:pt>
                <c:pt idx="34">
                  <c:v>3.5</c:v>
                </c:pt>
                <c:pt idx="35">
                  <c:v>3.6</c:v>
                </c:pt>
                <c:pt idx="36">
                  <c:v>3.7</c:v>
                </c:pt>
                <c:pt idx="37">
                  <c:v>3.8</c:v>
                </c:pt>
                <c:pt idx="38">
                  <c:v>3.9</c:v>
                </c:pt>
                <c:pt idx="39">
                  <c:v>4</c:v>
                </c:pt>
                <c:pt idx="40">
                  <c:v>4.0999999999999996</c:v>
                </c:pt>
                <c:pt idx="41">
                  <c:v>4.2</c:v>
                </c:pt>
                <c:pt idx="42">
                  <c:v>4.3</c:v>
                </c:pt>
                <c:pt idx="43">
                  <c:v>4.4000000000000004</c:v>
                </c:pt>
                <c:pt idx="44">
                  <c:v>4.5</c:v>
                </c:pt>
                <c:pt idx="45">
                  <c:v>4.5999999999999996</c:v>
                </c:pt>
                <c:pt idx="46">
                  <c:v>4.7</c:v>
                </c:pt>
                <c:pt idx="47">
                  <c:v>4.8</c:v>
                </c:pt>
                <c:pt idx="48">
                  <c:v>4.9000000000000004</c:v>
                </c:pt>
                <c:pt idx="49">
                  <c:v>5</c:v>
                </c:pt>
                <c:pt idx="50">
                  <c:v>5.0999999999999996</c:v>
                </c:pt>
                <c:pt idx="51">
                  <c:v>5.2</c:v>
                </c:pt>
                <c:pt idx="52">
                  <c:v>5.3</c:v>
                </c:pt>
                <c:pt idx="53">
                  <c:v>5.4</c:v>
                </c:pt>
                <c:pt idx="54">
                  <c:v>5.5</c:v>
                </c:pt>
                <c:pt idx="55">
                  <c:v>5.6</c:v>
                </c:pt>
                <c:pt idx="56">
                  <c:v>5.7</c:v>
                </c:pt>
                <c:pt idx="57">
                  <c:v>5.8</c:v>
                </c:pt>
                <c:pt idx="58">
                  <c:v>5.9</c:v>
                </c:pt>
                <c:pt idx="59">
                  <c:v>6</c:v>
                </c:pt>
                <c:pt idx="60">
                  <c:v>6.1</c:v>
                </c:pt>
                <c:pt idx="61">
                  <c:v>6.2</c:v>
                </c:pt>
                <c:pt idx="62">
                  <c:v>6.3</c:v>
                </c:pt>
                <c:pt idx="63">
                  <c:v>6.4</c:v>
                </c:pt>
                <c:pt idx="64">
                  <c:v>6.5</c:v>
                </c:pt>
                <c:pt idx="65">
                  <c:v>6.6</c:v>
                </c:pt>
                <c:pt idx="66">
                  <c:v>6.7</c:v>
                </c:pt>
                <c:pt idx="67">
                  <c:v>6.8</c:v>
                </c:pt>
                <c:pt idx="68">
                  <c:v>6.9</c:v>
                </c:pt>
                <c:pt idx="69">
                  <c:v>7</c:v>
                </c:pt>
                <c:pt idx="70">
                  <c:v>7.1</c:v>
                </c:pt>
                <c:pt idx="71">
                  <c:v>7.2</c:v>
                </c:pt>
                <c:pt idx="72">
                  <c:v>7.3</c:v>
                </c:pt>
                <c:pt idx="73">
                  <c:v>7.4</c:v>
                </c:pt>
                <c:pt idx="74">
                  <c:v>7.5</c:v>
                </c:pt>
                <c:pt idx="75">
                  <c:v>7.6</c:v>
                </c:pt>
                <c:pt idx="76">
                  <c:v>7.7</c:v>
                </c:pt>
                <c:pt idx="77">
                  <c:v>7.8</c:v>
                </c:pt>
                <c:pt idx="78">
                  <c:v>7.9</c:v>
                </c:pt>
                <c:pt idx="79">
                  <c:v>8</c:v>
                </c:pt>
                <c:pt idx="80">
                  <c:v>8.1</c:v>
                </c:pt>
                <c:pt idx="81">
                  <c:v>8.1999999999999993</c:v>
                </c:pt>
                <c:pt idx="82">
                  <c:v>8.3000000000000007</c:v>
                </c:pt>
                <c:pt idx="83">
                  <c:v>8.4</c:v>
                </c:pt>
                <c:pt idx="84">
                  <c:v>8.5</c:v>
                </c:pt>
                <c:pt idx="85">
                  <c:v>8.6</c:v>
                </c:pt>
                <c:pt idx="86">
                  <c:v>8.6999999999999993</c:v>
                </c:pt>
                <c:pt idx="87">
                  <c:v>8.8000000000000007</c:v>
                </c:pt>
                <c:pt idx="88">
                  <c:v>8.9</c:v>
                </c:pt>
                <c:pt idx="89">
                  <c:v>9</c:v>
                </c:pt>
                <c:pt idx="90">
                  <c:v>9.1</c:v>
                </c:pt>
                <c:pt idx="91">
                  <c:v>9.1999999999999993</c:v>
                </c:pt>
                <c:pt idx="92">
                  <c:v>9.3000000000000007</c:v>
                </c:pt>
                <c:pt idx="93">
                  <c:v>9.4</c:v>
                </c:pt>
                <c:pt idx="94">
                  <c:v>9.5</c:v>
                </c:pt>
                <c:pt idx="95">
                  <c:v>9.6</c:v>
                </c:pt>
                <c:pt idx="96">
                  <c:v>9.6999999999999993</c:v>
                </c:pt>
                <c:pt idx="97">
                  <c:v>9.8000000000000007</c:v>
                </c:pt>
                <c:pt idx="98">
                  <c:v>9.9</c:v>
                </c:pt>
                <c:pt idx="99">
                  <c:v>10</c:v>
                </c:pt>
                <c:pt idx="100">
                  <c:v>10.1</c:v>
                </c:pt>
                <c:pt idx="101">
                  <c:v>10.199999999999999</c:v>
                </c:pt>
                <c:pt idx="102">
                  <c:v>10.3</c:v>
                </c:pt>
                <c:pt idx="103">
                  <c:v>10.4</c:v>
                </c:pt>
                <c:pt idx="104">
                  <c:v>10.5</c:v>
                </c:pt>
                <c:pt idx="105">
                  <c:v>10.6</c:v>
                </c:pt>
                <c:pt idx="106">
                  <c:v>10.7</c:v>
                </c:pt>
                <c:pt idx="107">
                  <c:v>10.8</c:v>
                </c:pt>
                <c:pt idx="108">
                  <c:v>10.9</c:v>
                </c:pt>
                <c:pt idx="109">
                  <c:v>11</c:v>
                </c:pt>
                <c:pt idx="110">
                  <c:v>11.1</c:v>
                </c:pt>
                <c:pt idx="111">
                  <c:v>11.2</c:v>
                </c:pt>
                <c:pt idx="112">
                  <c:v>11.3</c:v>
                </c:pt>
                <c:pt idx="113">
                  <c:v>11.4</c:v>
                </c:pt>
                <c:pt idx="114">
                  <c:v>11.5</c:v>
                </c:pt>
                <c:pt idx="115">
                  <c:v>11.6</c:v>
                </c:pt>
                <c:pt idx="116">
                  <c:v>11.7</c:v>
                </c:pt>
                <c:pt idx="117">
                  <c:v>11.8</c:v>
                </c:pt>
                <c:pt idx="118">
                  <c:v>11.9</c:v>
                </c:pt>
                <c:pt idx="119">
                  <c:v>12</c:v>
                </c:pt>
              </c:numCache>
            </c:numRef>
          </c:yVal>
          <c:smooth val="1"/>
          <c:extLst>
            <c:ext xmlns:c16="http://schemas.microsoft.com/office/drawing/2014/chart" uri="{C3380CC4-5D6E-409C-BE32-E72D297353CC}">
              <c16:uniqueId val="{0000000E-31BD-471C-A17F-375570634043}"/>
            </c:ext>
          </c:extLst>
        </c:ser>
        <c:ser>
          <c:idx val="15"/>
          <c:order val="15"/>
          <c:tx>
            <c:v>Profile 16</c:v>
          </c:tx>
          <c:spPr>
            <a:ln w="19050" cap="rnd">
              <a:solidFill>
                <a:schemeClr val="accent4">
                  <a:lumMod val="80000"/>
                  <a:lumOff val="20000"/>
                </a:schemeClr>
              </a:solidFill>
              <a:round/>
            </a:ln>
            <a:effectLst/>
          </c:spPr>
          <c:marker>
            <c:symbol val="none"/>
          </c:marker>
          <c:xVal>
            <c:numRef>
              <c:f>plots!$AJ$5:$AJ$244</c:f>
              <c:numCache>
                <c:formatCode>General</c:formatCode>
                <c:ptCount val="240"/>
                <c:pt idx="0">
                  <c:v>846.78</c:v>
                </c:pt>
                <c:pt idx="1">
                  <c:v>828.96</c:v>
                </c:pt>
                <c:pt idx="2" formatCode="#,##0.00">
                  <c:v>1046.74</c:v>
                </c:pt>
                <c:pt idx="3">
                  <c:v>713.08</c:v>
                </c:pt>
                <c:pt idx="4">
                  <c:v>353.3</c:v>
                </c:pt>
                <c:pt idx="5">
                  <c:v>164.06</c:v>
                </c:pt>
                <c:pt idx="6">
                  <c:v>140.35</c:v>
                </c:pt>
                <c:pt idx="7">
                  <c:v>185.61</c:v>
                </c:pt>
                <c:pt idx="8">
                  <c:v>210.89</c:v>
                </c:pt>
                <c:pt idx="9">
                  <c:v>160.5</c:v>
                </c:pt>
                <c:pt idx="10">
                  <c:v>161.09</c:v>
                </c:pt>
                <c:pt idx="11">
                  <c:v>217.78</c:v>
                </c:pt>
                <c:pt idx="12">
                  <c:v>136.07</c:v>
                </c:pt>
                <c:pt idx="13">
                  <c:v>304.02</c:v>
                </c:pt>
                <c:pt idx="14">
                  <c:v>118.45</c:v>
                </c:pt>
                <c:pt idx="15">
                  <c:v>120.51</c:v>
                </c:pt>
                <c:pt idx="16">
                  <c:v>283.33</c:v>
                </c:pt>
                <c:pt idx="17">
                  <c:v>218.71</c:v>
                </c:pt>
                <c:pt idx="18">
                  <c:v>137.16999999999999</c:v>
                </c:pt>
                <c:pt idx="19">
                  <c:v>159.84</c:v>
                </c:pt>
                <c:pt idx="20">
                  <c:v>165.88</c:v>
                </c:pt>
                <c:pt idx="21">
                  <c:v>151.24</c:v>
                </c:pt>
                <c:pt idx="22">
                  <c:v>306.24</c:v>
                </c:pt>
                <c:pt idx="23">
                  <c:v>132.30000000000001</c:v>
                </c:pt>
                <c:pt idx="24">
                  <c:v>141.05000000000001</c:v>
                </c:pt>
                <c:pt idx="25">
                  <c:v>363.79</c:v>
                </c:pt>
                <c:pt idx="26">
                  <c:v>227.88</c:v>
                </c:pt>
                <c:pt idx="27">
                  <c:v>297.58</c:v>
                </c:pt>
                <c:pt idx="28">
                  <c:v>263.32</c:v>
                </c:pt>
                <c:pt idx="29">
                  <c:v>141.68</c:v>
                </c:pt>
                <c:pt idx="30">
                  <c:v>137.61000000000001</c:v>
                </c:pt>
                <c:pt idx="31">
                  <c:v>127.82</c:v>
                </c:pt>
                <c:pt idx="32">
                  <c:v>129.11000000000001</c:v>
                </c:pt>
                <c:pt idx="33">
                  <c:v>130.37</c:v>
                </c:pt>
                <c:pt idx="34">
                  <c:v>142.78</c:v>
                </c:pt>
                <c:pt idx="35">
                  <c:v>146.21</c:v>
                </c:pt>
                <c:pt idx="36">
                  <c:v>157.08000000000001</c:v>
                </c:pt>
                <c:pt idx="37">
                  <c:v>175.54</c:v>
                </c:pt>
                <c:pt idx="38">
                  <c:v>187.46</c:v>
                </c:pt>
                <c:pt idx="39">
                  <c:v>176.6</c:v>
                </c:pt>
                <c:pt idx="40">
                  <c:v>158.69999999999999</c:v>
                </c:pt>
                <c:pt idx="41">
                  <c:v>133.07</c:v>
                </c:pt>
                <c:pt idx="42">
                  <c:v>131.69999999999999</c:v>
                </c:pt>
                <c:pt idx="43">
                  <c:v>125.37</c:v>
                </c:pt>
                <c:pt idx="44">
                  <c:v>126.76</c:v>
                </c:pt>
                <c:pt idx="45">
                  <c:v>129.74</c:v>
                </c:pt>
                <c:pt idx="46">
                  <c:v>127.76</c:v>
                </c:pt>
                <c:pt idx="47">
                  <c:v>117.11</c:v>
                </c:pt>
                <c:pt idx="48">
                  <c:v>112.21</c:v>
                </c:pt>
                <c:pt idx="49">
                  <c:v>123.99</c:v>
                </c:pt>
                <c:pt idx="50">
                  <c:v>137.93</c:v>
                </c:pt>
                <c:pt idx="51">
                  <c:v>142.36000000000001</c:v>
                </c:pt>
                <c:pt idx="52">
                  <c:v>132.91999999999999</c:v>
                </c:pt>
                <c:pt idx="53">
                  <c:v>129.33000000000001</c:v>
                </c:pt>
                <c:pt idx="54">
                  <c:v>123.19</c:v>
                </c:pt>
                <c:pt idx="55">
                  <c:v>121.45</c:v>
                </c:pt>
                <c:pt idx="56">
                  <c:v>126.86</c:v>
                </c:pt>
                <c:pt idx="57">
                  <c:v>134.79</c:v>
                </c:pt>
                <c:pt idx="58">
                  <c:v>134.84</c:v>
                </c:pt>
                <c:pt idx="59">
                  <c:v>129.62</c:v>
                </c:pt>
                <c:pt idx="60">
                  <c:v>126.78</c:v>
                </c:pt>
                <c:pt idx="61">
                  <c:v>124.34</c:v>
                </c:pt>
                <c:pt idx="62">
                  <c:v>121.47</c:v>
                </c:pt>
                <c:pt idx="63">
                  <c:v>123.94</c:v>
                </c:pt>
                <c:pt idx="64">
                  <c:v>127.55</c:v>
                </c:pt>
                <c:pt idx="65">
                  <c:v>128.34</c:v>
                </c:pt>
                <c:pt idx="66">
                  <c:v>131.82</c:v>
                </c:pt>
                <c:pt idx="67">
                  <c:v>126.67</c:v>
                </c:pt>
                <c:pt idx="68">
                  <c:v>121.4</c:v>
                </c:pt>
                <c:pt idx="69">
                  <c:v>112.81</c:v>
                </c:pt>
                <c:pt idx="70">
                  <c:v>113.95</c:v>
                </c:pt>
                <c:pt idx="71">
                  <c:v>113.02</c:v>
                </c:pt>
                <c:pt idx="72">
                  <c:v>118.28</c:v>
                </c:pt>
                <c:pt idx="73">
                  <c:v>116.49</c:v>
                </c:pt>
                <c:pt idx="74">
                  <c:v>112.47</c:v>
                </c:pt>
                <c:pt idx="75">
                  <c:v>105.59</c:v>
                </c:pt>
                <c:pt idx="76">
                  <c:v>107.02</c:v>
                </c:pt>
                <c:pt idx="77">
                  <c:v>110.98</c:v>
                </c:pt>
                <c:pt idx="78">
                  <c:v>113.68</c:v>
                </c:pt>
                <c:pt idx="79">
                  <c:v>111.45</c:v>
                </c:pt>
                <c:pt idx="80">
                  <c:v>109.41</c:v>
                </c:pt>
                <c:pt idx="81">
                  <c:v>109.41</c:v>
                </c:pt>
                <c:pt idx="82">
                  <c:v>113.09</c:v>
                </c:pt>
                <c:pt idx="83">
                  <c:v>109.94</c:v>
                </c:pt>
                <c:pt idx="84">
                  <c:v>106.48</c:v>
                </c:pt>
                <c:pt idx="85">
                  <c:v>101.5</c:v>
                </c:pt>
                <c:pt idx="86">
                  <c:v>99.43</c:v>
                </c:pt>
                <c:pt idx="87">
                  <c:v>100.03</c:v>
                </c:pt>
                <c:pt idx="88">
                  <c:v>98.31</c:v>
                </c:pt>
                <c:pt idx="89">
                  <c:v>96</c:v>
                </c:pt>
                <c:pt idx="90">
                  <c:v>96.81</c:v>
                </c:pt>
                <c:pt idx="91">
                  <c:v>101.41</c:v>
                </c:pt>
                <c:pt idx="92">
                  <c:v>109</c:v>
                </c:pt>
                <c:pt idx="93">
                  <c:v>122.06</c:v>
                </c:pt>
                <c:pt idx="94">
                  <c:v>118.51</c:v>
                </c:pt>
                <c:pt idx="95">
                  <c:v>104.99</c:v>
                </c:pt>
                <c:pt idx="96">
                  <c:v>98.34</c:v>
                </c:pt>
                <c:pt idx="97">
                  <c:v>96.88</c:v>
                </c:pt>
                <c:pt idx="98">
                  <c:v>99.04</c:v>
                </c:pt>
                <c:pt idx="99">
                  <c:v>98.77</c:v>
                </c:pt>
                <c:pt idx="100">
                  <c:v>97.81</c:v>
                </c:pt>
                <c:pt idx="101">
                  <c:v>95.99</c:v>
                </c:pt>
                <c:pt idx="102">
                  <c:v>96.52</c:v>
                </c:pt>
                <c:pt idx="103">
                  <c:v>96.9</c:v>
                </c:pt>
                <c:pt idx="104">
                  <c:v>95.26</c:v>
                </c:pt>
                <c:pt idx="105">
                  <c:v>92.53</c:v>
                </c:pt>
                <c:pt idx="106">
                  <c:v>91.28</c:v>
                </c:pt>
                <c:pt idx="107">
                  <c:v>93.57</c:v>
                </c:pt>
                <c:pt idx="108">
                  <c:v>94.44</c:v>
                </c:pt>
                <c:pt idx="109">
                  <c:v>93.19</c:v>
                </c:pt>
                <c:pt idx="110">
                  <c:v>86.77</c:v>
                </c:pt>
                <c:pt idx="111">
                  <c:v>84.91</c:v>
                </c:pt>
                <c:pt idx="112">
                  <c:v>85.21</c:v>
                </c:pt>
                <c:pt idx="113">
                  <c:v>87.77</c:v>
                </c:pt>
                <c:pt idx="114">
                  <c:v>89.38</c:v>
                </c:pt>
                <c:pt idx="115">
                  <c:v>90.22</c:v>
                </c:pt>
                <c:pt idx="116">
                  <c:v>88.68</c:v>
                </c:pt>
                <c:pt idx="117">
                  <c:v>86.41</c:v>
                </c:pt>
                <c:pt idx="118">
                  <c:v>92.32</c:v>
                </c:pt>
                <c:pt idx="119">
                  <c:v>93.87</c:v>
                </c:pt>
                <c:pt idx="120">
                  <c:v>94.6</c:v>
                </c:pt>
                <c:pt idx="121">
                  <c:v>93.21</c:v>
                </c:pt>
                <c:pt idx="122">
                  <c:v>94.74</c:v>
                </c:pt>
                <c:pt idx="123">
                  <c:v>96.54</c:v>
                </c:pt>
                <c:pt idx="124">
                  <c:v>98.97</c:v>
                </c:pt>
                <c:pt idx="125">
                  <c:v>99.29</c:v>
                </c:pt>
                <c:pt idx="126">
                  <c:v>98.21</c:v>
                </c:pt>
                <c:pt idx="127">
                  <c:v>94.09</c:v>
                </c:pt>
                <c:pt idx="128">
                  <c:v>93.68</c:v>
                </c:pt>
                <c:pt idx="129">
                  <c:v>89.64</c:v>
                </c:pt>
                <c:pt idx="130">
                  <c:v>87.74</c:v>
                </c:pt>
                <c:pt idx="131">
                  <c:v>97.41</c:v>
                </c:pt>
                <c:pt idx="132">
                  <c:v>98.14</c:v>
                </c:pt>
                <c:pt idx="133">
                  <c:v>86.12</c:v>
                </c:pt>
                <c:pt idx="134">
                  <c:v>81.67</c:v>
                </c:pt>
                <c:pt idx="135">
                  <c:v>91.65</c:v>
                </c:pt>
                <c:pt idx="136">
                  <c:v>98.85</c:v>
                </c:pt>
                <c:pt idx="137">
                  <c:v>113.5</c:v>
                </c:pt>
                <c:pt idx="138">
                  <c:v>214.52</c:v>
                </c:pt>
                <c:pt idx="139">
                  <c:v>104.24</c:v>
                </c:pt>
                <c:pt idx="140">
                  <c:v>97.83</c:v>
                </c:pt>
                <c:pt idx="141">
                  <c:v>206.38</c:v>
                </c:pt>
                <c:pt idx="142">
                  <c:v>107.49</c:v>
                </c:pt>
                <c:pt idx="143">
                  <c:v>110.15</c:v>
                </c:pt>
                <c:pt idx="144">
                  <c:v>94.58</c:v>
                </c:pt>
                <c:pt idx="145">
                  <c:v>92.22</c:v>
                </c:pt>
                <c:pt idx="146">
                  <c:v>86.29</c:v>
                </c:pt>
                <c:pt idx="147">
                  <c:v>89.43</c:v>
                </c:pt>
                <c:pt idx="148">
                  <c:v>98.25</c:v>
                </c:pt>
                <c:pt idx="149">
                  <c:v>86.95</c:v>
                </c:pt>
                <c:pt idx="150">
                  <c:v>79.47</c:v>
                </c:pt>
                <c:pt idx="151">
                  <c:v>67.17</c:v>
                </c:pt>
                <c:pt idx="152">
                  <c:v>64.900000000000006</c:v>
                </c:pt>
                <c:pt idx="153">
                  <c:v>68.11</c:v>
                </c:pt>
                <c:pt idx="154">
                  <c:v>70.03</c:v>
                </c:pt>
                <c:pt idx="155">
                  <c:v>72.599999999999994</c:v>
                </c:pt>
                <c:pt idx="156">
                  <c:v>76.69</c:v>
                </c:pt>
                <c:pt idx="157">
                  <c:v>73.44</c:v>
                </c:pt>
                <c:pt idx="158">
                  <c:v>72.319999999999993</c:v>
                </c:pt>
                <c:pt idx="159">
                  <c:v>74.25</c:v>
                </c:pt>
                <c:pt idx="160">
                  <c:v>73.08</c:v>
                </c:pt>
                <c:pt idx="161">
                  <c:v>72.88</c:v>
                </c:pt>
                <c:pt idx="162">
                  <c:v>70.2</c:v>
                </c:pt>
                <c:pt idx="163">
                  <c:v>66.19</c:v>
                </c:pt>
                <c:pt idx="164">
                  <c:v>65.75</c:v>
                </c:pt>
                <c:pt idx="165">
                  <c:v>66.05</c:v>
                </c:pt>
                <c:pt idx="166">
                  <c:v>69.88</c:v>
                </c:pt>
                <c:pt idx="167">
                  <c:v>72.13</c:v>
                </c:pt>
                <c:pt idx="168">
                  <c:v>70.150000000000006</c:v>
                </c:pt>
                <c:pt idx="169">
                  <c:v>70.75</c:v>
                </c:pt>
                <c:pt idx="170">
                  <c:v>70.2</c:v>
                </c:pt>
                <c:pt idx="171">
                  <c:v>70.33</c:v>
                </c:pt>
                <c:pt idx="172">
                  <c:v>69.489999999999995</c:v>
                </c:pt>
                <c:pt idx="173">
                  <c:v>70.599999999999994</c:v>
                </c:pt>
                <c:pt idx="174">
                  <c:v>71.06</c:v>
                </c:pt>
                <c:pt idx="175">
                  <c:v>69.099999999999994</c:v>
                </c:pt>
                <c:pt idx="176">
                  <c:v>65.75</c:v>
                </c:pt>
                <c:pt idx="177">
                  <c:v>62.51</c:v>
                </c:pt>
                <c:pt idx="178">
                  <c:v>63.17</c:v>
                </c:pt>
                <c:pt idx="179">
                  <c:v>64.12</c:v>
                </c:pt>
                <c:pt idx="180">
                  <c:v>63.82</c:v>
                </c:pt>
                <c:pt idx="181">
                  <c:v>63.49</c:v>
                </c:pt>
                <c:pt idx="182">
                  <c:v>63.58</c:v>
                </c:pt>
                <c:pt idx="183">
                  <c:v>63.34</c:v>
                </c:pt>
                <c:pt idx="184">
                  <c:v>63.08</c:v>
                </c:pt>
                <c:pt idx="185">
                  <c:v>64.02</c:v>
                </c:pt>
                <c:pt idx="186">
                  <c:v>63.67</c:v>
                </c:pt>
                <c:pt idx="187">
                  <c:v>65.45</c:v>
                </c:pt>
                <c:pt idx="188">
                  <c:v>67.209999999999994</c:v>
                </c:pt>
                <c:pt idx="189">
                  <c:v>66.53</c:v>
                </c:pt>
                <c:pt idx="190">
                  <c:v>64.38</c:v>
                </c:pt>
                <c:pt idx="191">
                  <c:v>64.34</c:v>
                </c:pt>
                <c:pt idx="192">
                  <c:v>64.72</c:v>
                </c:pt>
                <c:pt idx="193">
                  <c:v>66.7</c:v>
                </c:pt>
                <c:pt idx="194">
                  <c:v>66.06</c:v>
                </c:pt>
                <c:pt idx="195">
                  <c:v>66.2</c:v>
                </c:pt>
                <c:pt idx="196">
                  <c:v>67.349999999999994</c:v>
                </c:pt>
                <c:pt idx="197">
                  <c:v>67.569999999999993</c:v>
                </c:pt>
                <c:pt idx="198">
                  <c:v>71.17</c:v>
                </c:pt>
                <c:pt idx="199">
                  <c:v>69.209999999999994</c:v>
                </c:pt>
                <c:pt idx="200">
                  <c:v>67.53</c:v>
                </c:pt>
                <c:pt idx="201">
                  <c:v>66.25</c:v>
                </c:pt>
                <c:pt idx="202">
                  <c:v>66.97</c:v>
                </c:pt>
                <c:pt idx="203">
                  <c:v>67.209999999999994</c:v>
                </c:pt>
                <c:pt idx="204">
                  <c:v>66.2</c:v>
                </c:pt>
                <c:pt idx="205">
                  <c:v>66.06</c:v>
                </c:pt>
                <c:pt idx="206">
                  <c:v>66.38</c:v>
                </c:pt>
                <c:pt idx="207">
                  <c:v>65.95</c:v>
                </c:pt>
                <c:pt idx="208">
                  <c:v>65.709999999999994</c:v>
                </c:pt>
                <c:pt idx="209">
                  <c:v>65.260000000000005</c:v>
                </c:pt>
                <c:pt idx="210">
                  <c:v>64.02</c:v>
                </c:pt>
                <c:pt idx="211">
                  <c:v>62.75</c:v>
                </c:pt>
                <c:pt idx="212">
                  <c:v>63.1</c:v>
                </c:pt>
                <c:pt idx="213">
                  <c:v>62.98</c:v>
                </c:pt>
                <c:pt idx="214">
                  <c:v>62.55</c:v>
                </c:pt>
                <c:pt idx="215">
                  <c:v>61.5</c:v>
                </c:pt>
                <c:pt idx="216">
                  <c:v>59.97</c:v>
                </c:pt>
                <c:pt idx="217">
                  <c:v>60.07</c:v>
                </c:pt>
                <c:pt idx="218">
                  <c:v>61.72</c:v>
                </c:pt>
                <c:pt idx="219">
                  <c:v>62.54</c:v>
                </c:pt>
                <c:pt idx="220">
                  <c:v>62.47</c:v>
                </c:pt>
                <c:pt idx="221">
                  <c:v>63.04</c:v>
                </c:pt>
                <c:pt idx="222">
                  <c:v>63.2</c:v>
                </c:pt>
                <c:pt idx="223">
                  <c:v>63.05</c:v>
                </c:pt>
                <c:pt idx="224">
                  <c:v>62.68</c:v>
                </c:pt>
                <c:pt idx="225">
                  <c:v>62.65</c:v>
                </c:pt>
                <c:pt idx="226">
                  <c:v>61.41</c:v>
                </c:pt>
                <c:pt idx="227">
                  <c:v>60.2</c:v>
                </c:pt>
                <c:pt idx="228">
                  <c:v>60.09</c:v>
                </c:pt>
                <c:pt idx="229">
                  <c:v>59.8</c:v>
                </c:pt>
                <c:pt idx="230">
                  <c:v>60.31</c:v>
                </c:pt>
                <c:pt idx="231">
                  <c:v>60.47</c:v>
                </c:pt>
                <c:pt idx="232">
                  <c:v>63.15</c:v>
                </c:pt>
                <c:pt idx="233">
                  <c:v>62.48</c:v>
                </c:pt>
                <c:pt idx="234">
                  <c:v>61.31</c:v>
                </c:pt>
                <c:pt idx="235">
                  <c:v>60.49</c:v>
                </c:pt>
                <c:pt idx="236">
                  <c:v>60.65</c:v>
                </c:pt>
                <c:pt idx="237">
                  <c:v>61.58</c:v>
                </c:pt>
                <c:pt idx="238">
                  <c:v>64.55</c:v>
                </c:pt>
                <c:pt idx="239">
                  <c:v>63.01</c:v>
                </c:pt>
              </c:numCache>
            </c:numRef>
          </c:xVal>
          <c:yVal>
            <c:numRef>
              <c:f>plots!$AI$5:$AI$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F-31BD-471C-A17F-375570634043}"/>
            </c:ext>
          </c:extLst>
        </c:ser>
        <c:ser>
          <c:idx val="16"/>
          <c:order val="16"/>
          <c:tx>
            <c:v>Profile 17</c:v>
          </c:tx>
          <c:spPr>
            <a:ln w="19050" cap="rnd">
              <a:solidFill>
                <a:schemeClr val="accent5">
                  <a:lumMod val="80000"/>
                  <a:lumOff val="20000"/>
                </a:schemeClr>
              </a:solidFill>
              <a:round/>
            </a:ln>
            <a:effectLst/>
          </c:spPr>
          <c:marker>
            <c:symbol val="none"/>
          </c:marker>
          <c:xVal>
            <c:numRef>
              <c:f>plots!$AL$5:$AL$244</c:f>
              <c:numCache>
                <c:formatCode>General</c:formatCode>
                <c:ptCount val="240"/>
                <c:pt idx="0">
                  <c:v>115.39</c:v>
                </c:pt>
                <c:pt idx="1">
                  <c:v>184.5</c:v>
                </c:pt>
                <c:pt idx="2">
                  <c:v>240.53</c:v>
                </c:pt>
                <c:pt idx="3">
                  <c:v>227.61</c:v>
                </c:pt>
                <c:pt idx="4">
                  <c:v>290.91000000000003</c:v>
                </c:pt>
                <c:pt idx="5">
                  <c:v>275.11</c:v>
                </c:pt>
                <c:pt idx="6">
                  <c:v>220.92</c:v>
                </c:pt>
                <c:pt idx="7">
                  <c:v>180.07</c:v>
                </c:pt>
                <c:pt idx="8">
                  <c:v>158.26</c:v>
                </c:pt>
                <c:pt idx="9">
                  <c:v>198.47</c:v>
                </c:pt>
                <c:pt idx="10">
                  <c:v>167.82</c:v>
                </c:pt>
                <c:pt idx="11">
                  <c:v>159.88999999999999</c:v>
                </c:pt>
                <c:pt idx="12">
                  <c:v>151.53</c:v>
                </c:pt>
                <c:pt idx="13">
                  <c:v>144.44</c:v>
                </c:pt>
                <c:pt idx="14">
                  <c:v>125.73</c:v>
                </c:pt>
                <c:pt idx="15">
                  <c:v>117.57</c:v>
                </c:pt>
                <c:pt idx="16">
                  <c:v>115.24</c:v>
                </c:pt>
                <c:pt idx="17">
                  <c:v>99.9</c:v>
                </c:pt>
                <c:pt idx="18">
                  <c:v>90.8</c:v>
                </c:pt>
                <c:pt idx="19">
                  <c:v>87.56</c:v>
                </c:pt>
                <c:pt idx="20">
                  <c:v>84.34</c:v>
                </c:pt>
                <c:pt idx="21">
                  <c:v>86.86</c:v>
                </c:pt>
                <c:pt idx="22">
                  <c:v>87.46</c:v>
                </c:pt>
                <c:pt idx="23">
                  <c:v>86.32</c:v>
                </c:pt>
                <c:pt idx="24">
                  <c:v>89.98</c:v>
                </c:pt>
                <c:pt idx="25">
                  <c:v>98.46</c:v>
                </c:pt>
                <c:pt idx="26">
                  <c:v>108.17</c:v>
                </c:pt>
                <c:pt idx="27">
                  <c:v>123.11</c:v>
                </c:pt>
                <c:pt idx="28">
                  <c:v>121.75</c:v>
                </c:pt>
                <c:pt idx="29">
                  <c:v>121.39</c:v>
                </c:pt>
                <c:pt idx="30">
                  <c:v>172.31</c:v>
                </c:pt>
                <c:pt idx="31">
                  <c:v>120.98</c:v>
                </c:pt>
                <c:pt idx="32">
                  <c:v>108.09</c:v>
                </c:pt>
                <c:pt idx="33">
                  <c:v>104.84</c:v>
                </c:pt>
                <c:pt idx="34">
                  <c:v>187.21</c:v>
                </c:pt>
                <c:pt idx="35">
                  <c:v>65.569999999999993</c:v>
                </c:pt>
                <c:pt idx="36">
                  <c:v>73.900000000000006</c:v>
                </c:pt>
                <c:pt idx="37">
                  <c:v>172.55</c:v>
                </c:pt>
                <c:pt idx="38">
                  <c:v>95.69</c:v>
                </c:pt>
                <c:pt idx="39">
                  <c:v>87.73</c:v>
                </c:pt>
                <c:pt idx="40">
                  <c:v>90.71</c:v>
                </c:pt>
                <c:pt idx="41">
                  <c:v>80.58</c:v>
                </c:pt>
                <c:pt idx="42">
                  <c:v>88.65</c:v>
                </c:pt>
                <c:pt idx="43">
                  <c:v>67.08</c:v>
                </c:pt>
                <c:pt idx="44">
                  <c:v>57.4</c:v>
                </c:pt>
                <c:pt idx="45">
                  <c:v>66.34</c:v>
                </c:pt>
                <c:pt idx="46">
                  <c:v>82.09</c:v>
                </c:pt>
                <c:pt idx="47">
                  <c:v>59.1</c:v>
                </c:pt>
                <c:pt idx="48">
                  <c:v>60.11</c:v>
                </c:pt>
                <c:pt idx="49">
                  <c:v>56.68</c:v>
                </c:pt>
                <c:pt idx="50">
                  <c:v>61.05</c:v>
                </c:pt>
                <c:pt idx="51">
                  <c:v>65.59</c:v>
                </c:pt>
                <c:pt idx="52">
                  <c:v>81.819999999999993</c:v>
                </c:pt>
                <c:pt idx="53">
                  <c:v>100.27</c:v>
                </c:pt>
                <c:pt idx="54">
                  <c:v>139.1</c:v>
                </c:pt>
                <c:pt idx="55">
                  <c:v>143.88999999999999</c:v>
                </c:pt>
                <c:pt idx="56">
                  <c:v>94.12</c:v>
                </c:pt>
                <c:pt idx="57">
                  <c:v>163.52000000000001</c:v>
                </c:pt>
                <c:pt idx="58">
                  <c:v>132.77000000000001</c:v>
                </c:pt>
                <c:pt idx="59">
                  <c:v>158.16</c:v>
                </c:pt>
                <c:pt idx="60">
                  <c:v>165.56</c:v>
                </c:pt>
                <c:pt idx="61">
                  <c:v>174.77</c:v>
                </c:pt>
                <c:pt idx="62">
                  <c:v>233.06</c:v>
                </c:pt>
                <c:pt idx="63">
                  <c:v>304.82</c:v>
                </c:pt>
                <c:pt idx="64">
                  <c:v>326.32</c:v>
                </c:pt>
                <c:pt idx="65">
                  <c:v>299.36</c:v>
                </c:pt>
                <c:pt idx="66">
                  <c:v>315.05</c:v>
                </c:pt>
                <c:pt idx="67">
                  <c:v>316.82</c:v>
                </c:pt>
                <c:pt idx="68">
                  <c:v>283.89</c:v>
                </c:pt>
                <c:pt idx="69">
                  <c:v>236.25</c:v>
                </c:pt>
                <c:pt idx="70">
                  <c:v>174.65</c:v>
                </c:pt>
                <c:pt idx="71">
                  <c:v>129.29</c:v>
                </c:pt>
                <c:pt idx="72">
                  <c:v>101.51</c:v>
                </c:pt>
                <c:pt idx="73">
                  <c:v>94.93</c:v>
                </c:pt>
                <c:pt idx="74">
                  <c:v>50.78</c:v>
                </c:pt>
                <c:pt idx="75">
                  <c:v>80.010000000000005</c:v>
                </c:pt>
                <c:pt idx="76">
                  <c:v>49.62</c:v>
                </c:pt>
                <c:pt idx="77">
                  <c:v>52.27</c:v>
                </c:pt>
                <c:pt idx="78">
                  <c:v>55.43</c:v>
                </c:pt>
                <c:pt idx="79">
                  <c:v>61.55</c:v>
                </c:pt>
                <c:pt idx="80">
                  <c:v>84.63</c:v>
                </c:pt>
                <c:pt idx="81">
                  <c:v>93.65</c:v>
                </c:pt>
                <c:pt idx="82">
                  <c:v>103.44</c:v>
                </c:pt>
                <c:pt idx="83">
                  <c:v>110.04</c:v>
                </c:pt>
                <c:pt idx="84">
                  <c:v>126.37</c:v>
                </c:pt>
                <c:pt idx="85">
                  <c:v>124.93</c:v>
                </c:pt>
                <c:pt idx="86">
                  <c:v>118.58</c:v>
                </c:pt>
                <c:pt idx="87">
                  <c:v>138.35</c:v>
                </c:pt>
                <c:pt idx="88">
                  <c:v>250.92</c:v>
                </c:pt>
                <c:pt idx="89">
                  <c:v>155.96</c:v>
                </c:pt>
                <c:pt idx="90">
                  <c:v>156.74</c:v>
                </c:pt>
                <c:pt idx="91">
                  <c:v>146.49</c:v>
                </c:pt>
                <c:pt idx="92">
                  <c:v>138.91999999999999</c:v>
                </c:pt>
                <c:pt idx="93">
                  <c:v>113.89</c:v>
                </c:pt>
                <c:pt idx="94">
                  <c:v>121.13</c:v>
                </c:pt>
                <c:pt idx="95">
                  <c:v>133.22</c:v>
                </c:pt>
                <c:pt idx="96">
                  <c:v>126.62</c:v>
                </c:pt>
                <c:pt idx="97">
                  <c:v>119.25</c:v>
                </c:pt>
                <c:pt idx="98">
                  <c:v>98.02</c:v>
                </c:pt>
                <c:pt idx="99">
                  <c:v>89.44</c:v>
                </c:pt>
                <c:pt idx="100">
                  <c:v>93.76</c:v>
                </c:pt>
                <c:pt idx="101">
                  <c:v>93.98</c:v>
                </c:pt>
                <c:pt idx="102">
                  <c:v>204.27</c:v>
                </c:pt>
                <c:pt idx="103">
                  <c:v>83.85</c:v>
                </c:pt>
                <c:pt idx="104">
                  <c:v>93.16</c:v>
                </c:pt>
                <c:pt idx="105">
                  <c:v>99.01</c:v>
                </c:pt>
                <c:pt idx="106">
                  <c:v>119.26</c:v>
                </c:pt>
                <c:pt idx="107">
                  <c:v>125.06</c:v>
                </c:pt>
                <c:pt idx="108">
                  <c:v>116.85</c:v>
                </c:pt>
                <c:pt idx="109">
                  <c:v>121.2</c:v>
                </c:pt>
                <c:pt idx="110">
                  <c:v>269.74</c:v>
                </c:pt>
                <c:pt idx="111">
                  <c:v>181.19</c:v>
                </c:pt>
                <c:pt idx="112">
                  <c:v>309.08</c:v>
                </c:pt>
                <c:pt idx="113">
                  <c:v>398.08</c:v>
                </c:pt>
                <c:pt idx="114">
                  <c:v>429.22</c:v>
                </c:pt>
                <c:pt idx="115">
                  <c:v>399.02</c:v>
                </c:pt>
                <c:pt idx="116">
                  <c:v>410.09</c:v>
                </c:pt>
                <c:pt idx="117">
                  <c:v>419.16</c:v>
                </c:pt>
                <c:pt idx="118">
                  <c:v>380.68</c:v>
                </c:pt>
                <c:pt idx="119">
                  <c:v>414.06</c:v>
                </c:pt>
                <c:pt idx="120">
                  <c:v>446.04</c:v>
                </c:pt>
                <c:pt idx="121">
                  <c:v>397.91</c:v>
                </c:pt>
                <c:pt idx="122">
                  <c:v>390.49</c:v>
                </c:pt>
                <c:pt idx="123">
                  <c:v>343.73</c:v>
                </c:pt>
                <c:pt idx="124">
                  <c:v>312.64999999999998</c:v>
                </c:pt>
                <c:pt idx="125">
                  <c:v>307.7</c:v>
                </c:pt>
                <c:pt idx="126">
                  <c:v>259.02</c:v>
                </c:pt>
                <c:pt idx="127">
                  <c:v>295.11</c:v>
                </c:pt>
                <c:pt idx="128">
                  <c:v>166.46</c:v>
                </c:pt>
                <c:pt idx="129">
                  <c:v>161.66999999999999</c:v>
                </c:pt>
                <c:pt idx="130">
                  <c:v>154.62</c:v>
                </c:pt>
                <c:pt idx="131">
                  <c:v>138.38999999999999</c:v>
                </c:pt>
                <c:pt idx="132">
                  <c:v>129.68</c:v>
                </c:pt>
                <c:pt idx="133">
                  <c:v>130.87</c:v>
                </c:pt>
                <c:pt idx="134">
                  <c:v>149.62</c:v>
                </c:pt>
                <c:pt idx="135">
                  <c:v>282.3</c:v>
                </c:pt>
                <c:pt idx="136">
                  <c:v>132.1</c:v>
                </c:pt>
                <c:pt idx="137">
                  <c:v>121.52</c:v>
                </c:pt>
                <c:pt idx="138">
                  <c:v>96.91</c:v>
                </c:pt>
                <c:pt idx="139">
                  <c:v>77.73</c:v>
                </c:pt>
                <c:pt idx="140">
                  <c:v>70.69</c:v>
                </c:pt>
                <c:pt idx="141">
                  <c:v>94.09</c:v>
                </c:pt>
                <c:pt idx="142">
                  <c:v>89.3</c:v>
                </c:pt>
                <c:pt idx="143">
                  <c:v>84.53</c:v>
                </c:pt>
                <c:pt idx="144">
                  <c:v>83.2</c:v>
                </c:pt>
                <c:pt idx="145">
                  <c:v>99.64</c:v>
                </c:pt>
                <c:pt idx="146">
                  <c:v>100.89</c:v>
                </c:pt>
                <c:pt idx="147">
                  <c:v>105.48</c:v>
                </c:pt>
                <c:pt idx="148">
                  <c:v>110.73</c:v>
                </c:pt>
                <c:pt idx="149">
                  <c:v>125.32</c:v>
                </c:pt>
                <c:pt idx="150">
                  <c:v>131.54</c:v>
                </c:pt>
                <c:pt idx="151">
                  <c:v>127.4</c:v>
                </c:pt>
                <c:pt idx="152">
                  <c:v>121.74</c:v>
                </c:pt>
                <c:pt idx="153">
                  <c:v>109.2</c:v>
                </c:pt>
                <c:pt idx="154">
                  <c:v>97.87</c:v>
                </c:pt>
                <c:pt idx="155">
                  <c:v>105.39</c:v>
                </c:pt>
                <c:pt idx="156">
                  <c:v>143.13999999999999</c:v>
                </c:pt>
                <c:pt idx="157">
                  <c:v>173.8</c:v>
                </c:pt>
                <c:pt idx="158">
                  <c:v>183.21</c:v>
                </c:pt>
                <c:pt idx="159">
                  <c:v>185.12</c:v>
                </c:pt>
                <c:pt idx="160">
                  <c:v>181.62</c:v>
                </c:pt>
                <c:pt idx="161">
                  <c:v>182.53</c:v>
                </c:pt>
                <c:pt idx="162">
                  <c:v>185.26</c:v>
                </c:pt>
                <c:pt idx="163">
                  <c:v>185.84</c:v>
                </c:pt>
                <c:pt idx="164">
                  <c:v>191.95</c:v>
                </c:pt>
                <c:pt idx="165">
                  <c:v>189.64</c:v>
                </c:pt>
                <c:pt idx="166">
                  <c:v>184.61</c:v>
                </c:pt>
                <c:pt idx="167">
                  <c:v>183.84</c:v>
                </c:pt>
                <c:pt idx="168">
                  <c:v>428.45</c:v>
                </c:pt>
                <c:pt idx="169">
                  <c:v>276.79000000000002</c:v>
                </c:pt>
                <c:pt idx="170">
                  <c:v>218.26</c:v>
                </c:pt>
                <c:pt idx="171">
                  <c:v>174.08</c:v>
                </c:pt>
                <c:pt idx="172">
                  <c:v>141.87</c:v>
                </c:pt>
                <c:pt idx="173">
                  <c:v>132.63999999999999</c:v>
                </c:pt>
                <c:pt idx="174">
                  <c:v>124.47</c:v>
                </c:pt>
                <c:pt idx="175">
                  <c:v>126.94</c:v>
                </c:pt>
                <c:pt idx="176">
                  <c:v>114.68</c:v>
                </c:pt>
                <c:pt idx="177">
                  <c:v>108.51</c:v>
                </c:pt>
                <c:pt idx="178">
                  <c:v>106.1</c:v>
                </c:pt>
                <c:pt idx="179">
                  <c:v>107.72</c:v>
                </c:pt>
                <c:pt idx="180">
                  <c:v>147.16999999999999</c:v>
                </c:pt>
                <c:pt idx="181">
                  <c:v>114.32</c:v>
                </c:pt>
                <c:pt idx="182">
                  <c:v>211.85</c:v>
                </c:pt>
                <c:pt idx="183">
                  <c:v>185.82</c:v>
                </c:pt>
                <c:pt idx="184">
                  <c:v>420.29</c:v>
                </c:pt>
                <c:pt idx="185">
                  <c:v>387.33</c:v>
                </c:pt>
                <c:pt idx="186">
                  <c:v>410.46</c:v>
                </c:pt>
                <c:pt idx="187">
                  <c:v>400.05</c:v>
                </c:pt>
                <c:pt idx="188">
                  <c:v>458.31</c:v>
                </c:pt>
                <c:pt idx="189">
                  <c:v>185.17</c:v>
                </c:pt>
                <c:pt idx="190">
                  <c:v>183.29</c:v>
                </c:pt>
                <c:pt idx="191">
                  <c:v>173.76</c:v>
                </c:pt>
                <c:pt idx="192">
                  <c:v>405.32</c:v>
                </c:pt>
                <c:pt idx="193">
                  <c:v>401</c:v>
                </c:pt>
                <c:pt idx="194">
                  <c:v>414.07</c:v>
                </c:pt>
                <c:pt idx="195">
                  <c:v>179.68</c:v>
                </c:pt>
                <c:pt idx="196">
                  <c:v>429.89</c:v>
                </c:pt>
                <c:pt idx="197">
                  <c:v>449.75</c:v>
                </c:pt>
                <c:pt idx="198">
                  <c:v>428.69</c:v>
                </c:pt>
                <c:pt idx="199">
                  <c:v>170.24</c:v>
                </c:pt>
                <c:pt idx="200">
                  <c:v>169.45</c:v>
                </c:pt>
                <c:pt idx="201">
                  <c:v>173.89</c:v>
                </c:pt>
                <c:pt idx="202">
                  <c:v>179.09</c:v>
                </c:pt>
                <c:pt idx="203">
                  <c:v>177.33</c:v>
                </c:pt>
                <c:pt idx="204">
                  <c:v>169.95</c:v>
                </c:pt>
                <c:pt idx="205">
                  <c:v>151.58000000000001</c:v>
                </c:pt>
                <c:pt idx="206">
                  <c:v>151.82</c:v>
                </c:pt>
                <c:pt idx="207">
                  <c:v>134.80000000000001</c:v>
                </c:pt>
                <c:pt idx="208">
                  <c:v>312.22000000000003</c:v>
                </c:pt>
                <c:pt idx="209">
                  <c:v>226.72</c:v>
                </c:pt>
                <c:pt idx="210">
                  <c:v>147.08000000000001</c:v>
                </c:pt>
                <c:pt idx="211">
                  <c:v>129.41999999999999</c:v>
                </c:pt>
                <c:pt idx="212">
                  <c:v>142.72999999999999</c:v>
                </c:pt>
                <c:pt idx="213">
                  <c:v>138.69999999999999</c:v>
                </c:pt>
                <c:pt idx="214">
                  <c:v>131.75</c:v>
                </c:pt>
                <c:pt idx="215">
                  <c:v>105.63</c:v>
                </c:pt>
                <c:pt idx="216">
                  <c:v>84.88</c:v>
                </c:pt>
                <c:pt idx="217">
                  <c:v>62.96</c:v>
                </c:pt>
                <c:pt idx="218">
                  <c:v>69.42</c:v>
                </c:pt>
                <c:pt idx="219">
                  <c:v>81.400000000000006</c:v>
                </c:pt>
                <c:pt idx="220">
                  <c:v>95.26</c:v>
                </c:pt>
                <c:pt idx="221">
                  <c:v>153.6</c:v>
                </c:pt>
                <c:pt idx="222">
                  <c:v>214.15</c:v>
                </c:pt>
                <c:pt idx="223">
                  <c:v>157.16999999999999</c:v>
                </c:pt>
                <c:pt idx="224">
                  <c:v>223.57</c:v>
                </c:pt>
                <c:pt idx="225">
                  <c:v>319.3</c:v>
                </c:pt>
                <c:pt idx="226">
                  <c:v>132.66</c:v>
                </c:pt>
                <c:pt idx="227">
                  <c:v>137.21</c:v>
                </c:pt>
                <c:pt idx="228">
                  <c:v>124.85</c:v>
                </c:pt>
                <c:pt idx="229">
                  <c:v>312.66000000000003</c:v>
                </c:pt>
                <c:pt idx="230">
                  <c:v>149.33000000000001</c:v>
                </c:pt>
                <c:pt idx="231">
                  <c:v>275.05</c:v>
                </c:pt>
                <c:pt idx="232">
                  <c:v>142.30000000000001</c:v>
                </c:pt>
                <c:pt idx="233">
                  <c:v>156.16</c:v>
                </c:pt>
                <c:pt idx="234">
                  <c:v>157.97999999999999</c:v>
                </c:pt>
                <c:pt idx="235">
                  <c:v>129.61000000000001</c:v>
                </c:pt>
                <c:pt idx="236">
                  <c:v>146.63</c:v>
                </c:pt>
                <c:pt idx="237">
                  <c:v>356.78</c:v>
                </c:pt>
                <c:pt idx="238">
                  <c:v>265.14</c:v>
                </c:pt>
                <c:pt idx="239">
                  <c:v>158.30000000000001</c:v>
                </c:pt>
              </c:numCache>
            </c:numRef>
          </c:xVal>
          <c:yVal>
            <c:numRef>
              <c:f>plots!$AK$5:$AK$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10-31BD-471C-A17F-375570634043}"/>
            </c:ext>
          </c:extLst>
        </c:ser>
        <c:ser>
          <c:idx val="17"/>
          <c:order val="17"/>
          <c:tx>
            <c:v>Profile 18</c:v>
          </c:tx>
          <c:spPr>
            <a:ln w="19050" cap="rnd">
              <a:solidFill>
                <a:schemeClr val="accent6">
                  <a:lumMod val="80000"/>
                  <a:lumOff val="20000"/>
                </a:schemeClr>
              </a:solidFill>
              <a:round/>
            </a:ln>
            <a:effectLst/>
          </c:spPr>
          <c:marker>
            <c:symbol val="none"/>
          </c:marker>
          <c:xVal>
            <c:numRef>
              <c:f>plots!$AN$5:$AN$226</c:f>
              <c:numCache>
                <c:formatCode>General</c:formatCode>
                <c:ptCount val="222"/>
                <c:pt idx="0">
                  <c:v>80.47</c:v>
                </c:pt>
                <c:pt idx="1">
                  <c:v>52.83</c:v>
                </c:pt>
                <c:pt idx="2">
                  <c:v>50.16</c:v>
                </c:pt>
                <c:pt idx="3">
                  <c:v>55.87</c:v>
                </c:pt>
                <c:pt idx="4">
                  <c:v>54.19</c:v>
                </c:pt>
                <c:pt idx="5">
                  <c:v>46.96</c:v>
                </c:pt>
                <c:pt idx="6">
                  <c:v>56.13</c:v>
                </c:pt>
                <c:pt idx="7">
                  <c:v>66.989999999999995</c:v>
                </c:pt>
                <c:pt idx="8">
                  <c:v>77.12</c:v>
                </c:pt>
                <c:pt idx="9">
                  <c:v>84.73</c:v>
                </c:pt>
                <c:pt idx="10">
                  <c:v>130.11000000000001</c:v>
                </c:pt>
                <c:pt idx="11">
                  <c:v>167.7</c:v>
                </c:pt>
                <c:pt idx="12">
                  <c:v>226.39</c:v>
                </c:pt>
                <c:pt idx="13">
                  <c:v>249.41</c:v>
                </c:pt>
                <c:pt idx="14">
                  <c:v>242.01</c:v>
                </c:pt>
                <c:pt idx="15">
                  <c:v>220.19</c:v>
                </c:pt>
                <c:pt idx="16">
                  <c:v>230.53</c:v>
                </c:pt>
                <c:pt idx="17">
                  <c:v>243.8</c:v>
                </c:pt>
                <c:pt idx="18">
                  <c:v>221.18</c:v>
                </c:pt>
                <c:pt idx="19">
                  <c:v>194.01</c:v>
                </c:pt>
                <c:pt idx="20">
                  <c:v>302.07</c:v>
                </c:pt>
                <c:pt idx="21">
                  <c:v>178.18</c:v>
                </c:pt>
                <c:pt idx="22">
                  <c:v>151.26</c:v>
                </c:pt>
                <c:pt idx="23">
                  <c:v>140.38999999999999</c:v>
                </c:pt>
                <c:pt idx="24">
                  <c:v>135.85</c:v>
                </c:pt>
                <c:pt idx="25">
                  <c:v>134.72</c:v>
                </c:pt>
                <c:pt idx="26">
                  <c:v>302.23</c:v>
                </c:pt>
                <c:pt idx="27">
                  <c:v>326.79000000000002</c:v>
                </c:pt>
                <c:pt idx="28">
                  <c:v>270.89999999999998</c:v>
                </c:pt>
                <c:pt idx="29">
                  <c:v>250.91</c:v>
                </c:pt>
                <c:pt idx="30">
                  <c:v>238.01</c:v>
                </c:pt>
                <c:pt idx="31">
                  <c:v>276.13</c:v>
                </c:pt>
                <c:pt idx="32">
                  <c:v>269.2</c:v>
                </c:pt>
                <c:pt idx="33">
                  <c:v>312.95999999999998</c:v>
                </c:pt>
                <c:pt idx="34">
                  <c:v>276.12</c:v>
                </c:pt>
                <c:pt idx="35">
                  <c:v>354.28</c:v>
                </c:pt>
                <c:pt idx="36">
                  <c:v>340.35</c:v>
                </c:pt>
                <c:pt idx="37">
                  <c:v>341.9</c:v>
                </c:pt>
                <c:pt idx="38">
                  <c:v>379.4</c:v>
                </c:pt>
                <c:pt idx="39">
                  <c:v>358.03</c:v>
                </c:pt>
                <c:pt idx="40">
                  <c:v>371.88</c:v>
                </c:pt>
                <c:pt idx="41">
                  <c:v>296.64</c:v>
                </c:pt>
                <c:pt idx="42">
                  <c:v>251.56</c:v>
                </c:pt>
                <c:pt idx="43">
                  <c:v>213.72</c:v>
                </c:pt>
                <c:pt idx="44">
                  <c:v>195.58</c:v>
                </c:pt>
                <c:pt idx="45">
                  <c:v>213.62</c:v>
                </c:pt>
                <c:pt idx="46">
                  <c:v>310.43</c:v>
                </c:pt>
                <c:pt idx="47">
                  <c:v>334.56</c:v>
                </c:pt>
                <c:pt idx="48">
                  <c:v>326.41000000000003</c:v>
                </c:pt>
                <c:pt idx="49">
                  <c:v>375.99</c:v>
                </c:pt>
                <c:pt idx="50">
                  <c:v>150.72</c:v>
                </c:pt>
                <c:pt idx="51">
                  <c:v>147.88999999999999</c:v>
                </c:pt>
                <c:pt idx="52">
                  <c:v>130.88</c:v>
                </c:pt>
                <c:pt idx="53">
                  <c:v>109.97</c:v>
                </c:pt>
                <c:pt idx="54">
                  <c:v>95.21</c:v>
                </c:pt>
                <c:pt idx="55">
                  <c:v>98.62</c:v>
                </c:pt>
                <c:pt idx="56">
                  <c:v>103.42</c:v>
                </c:pt>
                <c:pt idx="57">
                  <c:v>101.04</c:v>
                </c:pt>
                <c:pt idx="58">
                  <c:v>98.19</c:v>
                </c:pt>
                <c:pt idx="59">
                  <c:v>111.28</c:v>
                </c:pt>
                <c:pt idx="60">
                  <c:v>132.09</c:v>
                </c:pt>
                <c:pt idx="61">
                  <c:v>140.94</c:v>
                </c:pt>
                <c:pt idx="62">
                  <c:v>143.52000000000001</c:v>
                </c:pt>
                <c:pt idx="63">
                  <c:v>142.80000000000001</c:v>
                </c:pt>
                <c:pt idx="64">
                  <c:v>145.33000000000001</c:v>
                </c:pt>
                <c:pt idx="65">
                  <c:v>153.97999999999999</c:v>
                </c:pt>
                <c:pt idx="66">
                  <c:v>161.69</c:v>
                </c:pt>
                <c:pt idx="67">
                  <c:v>156.99</c:v>
                </c:pt>
                <c:pt idx="68">
                  <c:v>154.19</c:v>
                </c:pt>
                <c:pt idx="69">
                  <c:v>145.94999999999999</c:v>
                </c:pt>
                <c:pt idx="70">
                  <c:v>143.09</c:v>
                </c:pt>
                <c:pt idx="71">
                  <c:v>135.63999999999999</c:v>
                </c:pt>
                <c:pt idx="72">
                  <c:v>130.18</c:v>
                </c:pt>
                <c:pt idx="73">
                  <c:v>132.16</c:v>
                </c:pt>
                <c:pt idx="74">
                  <c:v>129.15</c:v>
                </c:pt>
                <c:pt idx="75">
                  <c:v>129.65</c:v>
                </c:pt>
                <c:pt idx="76">
                  <c:v>123.3</c:v>
                </c:pt>
                <c:pt idx="77">
                  <c:v>117.79</c:v>
                </c:pt>
                <c:pt idx="78">
                  <c:v>124.5</c:v>
                </c:pt>
                <c:pt idx="79">
                  <c:v>127.96</c:v>
                </c:pt>
                <c:pt idx="80">
                  <c:v>126.5</c:v>
                </c:pt>
                <c:pt idx="81">
                  <c:v>121.03</c:v>
                </c:pt>
                <c:pt idx="82">
                  <c:v>120.05</c:v>
                </c:pt>
                <c:pt idx="83">
                  <c:v>121.18</c:v>
                </c:pt>
                <c:pt idx="84">
                  <c:v>117.55</c:v>
                </c:pt>
                <c:pt idx="85">
                  <c:v>106.64</c:v>
                </c:pt>
                <c:pt idx="86">
                  <c:v>106.26</c:v>
                </c:pt>
                <c:pt idx="87">
                  <c:v>109.5</c:v>
                </c:pt>
                <c:pt idx="88">
                  <c:v>108.93</c:v>
                </c:pt>
                <c:pt idx="89">
                  <c:v>107.78</c:v>
                </c:pt>
                <c:pt idx="90">
                  <c:v>114.62</c:v>
                </c:pt>
                <c:pt idx="91">
                  <c:v>282</c:v>
                </c:pt>
                <c:pt idx="92">
                  <c:v>270.83</c:v>
                </c:pt>
                <c:pt idx="93">
                  <c:v>155.78</c:v>
                </c:pt>
                <c:pt idx="94">
                  <c:v>197.7</c:v>
                </c:pt>
                <c:pt idx="95">
                  <c:v>193.33</c:v>
                </c:pt>
                <c:pt idx="96">
                  <c:v>233.53</c:v>
                </c:pt>
                <c:pt idx="97">
                  <c:v>225.16</c:v>
                </c:pt>
                <c:pt idx="98">
                  <c:v>351.44</c:v>
                </c:pt>
                <c:pt idx="99">
                  <c:v>240.27</c:v>
                </c:pt>
                <c:pt idx="100">
                  <c:v>319.64</c:v>
                </c:pt>
                <c:pt idx="101">
                  <c:v>171.75</c:v>
                </c:pt>
                <c:pt idx="102">
                  <c:v>144.28</c:v>
                </c:pt>
                <c:pt idx="103">
                  <c:v>165.67</c:v>
                </c:pt>
                <c:pt idx="104">
                  <c:v>202.63</c:v>
                </c:pt>
                <c:pt idx="105">
                  <c:v>229.67</c:v>
                </c:pt>
                <c:pt idx="106">
                  <c:v>356.23</c:v>
                </c:pt>
                <c:pt idx="107">
                  <c:v>227.24</c:v>
                </c:pt>
                <c:pt idx="108">
                  <c:v>186.16</c:v>
                </c:pt>
                <c:pt idx="109">
                  <c:v>243.84</c:v>
                </c:pt>
                <c:pt idx="110">
                  <c:v>242.49</c:v>
                </c:pt>
                <c:pt idx="111">
                  <c:v>447.47</c:v>
                </c:pt>
                <c:pt idx="112">
                  <c:v>230.26</c:v>
                </c:pt>
                <c:pt idx="113">
                  <c:v>136.27000000000001</c:v>
                </c:pt>
                <c:pt idx="114">
                  <c:v>142.96</c:v>
                </c:pt>
                <c:pt idx="115">
                  <c:v>160.44</c:v>
                </c:pt>
                <c:pt idx="116">
                  <c:v>115.07</c:v>
                </c:pt>
                <c:pt idx="117">
                  <c:v>127.03</c:v>
                </c:pt>
                <c:pt idx="118">
                  <c:v>119</c:v>
                </c:pt>
                <c:pt idx="119">
                  <c:v>111.02</c:v>
                </c:pt>
                <c:pt idx="120">
                  <c:v>134.34</c:v>
                </c:pt>
                <c:pt idx="121">
                  <c:v>139.88</c:v>
                </c:pt>
                <c:pt idx="122">
                  <c:v>306.77999999999997</c:v>
                </c:pt>
                <c:pt idx="123">
                  <c:v>148.43</c:v>
                </c:pt>
                <c:pt idx="124">
                  <c:v>123.67</c:v>
                </c:pt>
                <c:pt idx="125">
                  <c:v>131.28</c:v>
                </c:pt>
                <c:pt idx="126">
                  <c:v>171.11</c:v>
                </c:pt>
                <c:pt idx="127">
                  <c:v>330.15</c:v>
                </c:pt>
                <c:pt idx="128">
                  <c:v>180.43</c:v>
                </c:pt>
                <c:pt idx="129">
                  <c:v>195.57</c:v>
                </c:pt>
                <c:pt idx="130">
                  <c:v>159.96</c:v>
                </c:pt>
                <c:pt idx="131">
                  <c:v>162.19999999999999</c:v>
                </c:pt>
                <c:pt idx="132">
                  <c:v>180.46</c:v>
                </c:pt>
                <c:pt idx="133">
                  <c:v>124.59</c:v>
                </c:pt>
                <c:pt idx="134">
                  <c:v>96.47</c:v>
                </c:pt>
                <c:pt idx="135">
                  <c:v>97.57</c:v>
                </c:pt>
                <c:pt idx="136">
                  <c:v>89.36</c:v>
                </c:pt>
                <c:pt idx="137">
                  <c:v>85.08</c:v>
                </c:pt>
                <c:pt idx="138">
                  <c:v>79.290000000000006</c:v>
                </c:pt>
                <c:pt idx="139">
                  <c:v>78.930000000000007</c:v>
                </c:pt>
                <c:pt idx="140">
                  <c:v>73.12</c:v>
                </c:pt>
                <c:pt idx="141">
                  <c:v>84.53</c:v>
                </c:pt>
                <c:pt idx="142">
                  <c:v>101.01</c:v>
                </c:pt>
                <c:pt idx="143">
                  <c:v>108.61</c:v>
                </c:pt>
                <c:pt idx="144">
                  <c:v>240.19</c:v>
                </c:pt>
                <c:pt idx="145">
                  <c:v>219.22</c:v>
                </c:pt>
                <c:pt idx="146">
                  <c:v>246.31</c:v>
                </c:pt>
                <c:pt idx="147">
                  <c:v>291.02</c:v>
                </c:pt>
                <c:pt idx="148">
                  <c:v>138.88999999999999</c:v>
                </c:pt>
                <c:pt idx="149">
                  <c:v>147.97999999999999</c:v>
                </c:pt>
                <c:pt idx="150">
                  <c:v>159.6</c:v>
                </c:pt>
                <c:pt idx="151">
                  <c:v>162.87</c:v>
                </c:pt>
                <c:pt idx="152">
                  <c:v>166.04</c:v>
                </c:pt>
                <c:pt idx="153">
                  <c:v>160.16</c:v>
                </c:pt>
                <c:pt idx="154">
                  <c:v>157.66999999999999</c:v>
                </c:pt>
                <c:pt idx="155">
                  <c:v>148.41</c:v>
                </c:pt>
                <c:pt idx="156">
                  <c:v>144.56</c:v>
                </c:pt>
                <c:pt idx="157">
                  <c:v>137.72</c:v>
                </c:pt>
                <c:pt idx="158">
                  <c:v>139.81</c:v>
                </c:pt>
                <c:pt idx="159">
                  <c:v>141.01</c:v>
                </c:pt>
                <c:pt idx="160">
                  <c:v>144.11000000000001</c:v>
                </c:pt>
                <c:pt idx="161">
                  <c:v>147.68</c:v>
                </c:pt>
                <c:pt idx="162">
                  <c:v>147.57</c:v>
                </c:pt>
                <c:pt idx="163">
                  <c:v>139.97</c:v>
                </c:pt>
                <c:pt idx="164">
                  <c:v>134.86000000000001</c:v>
                </c:pt>
                <c:pt idx="165">
                  <c:v>127.73</c:v>
                </c:pt>
                <c:pt idx="166">
                  <c:v>114.62</c:v>
                </c:pt>
                <c:pt idx="167">
                  <c:v>110.92</c:v>
                </c:pt>
                <c:pt idx="168">
                  <c:v>108.05</c:v>
                </c:pt>
                <c:pt idx="169">
                  <c:v>109.07</c:v>
                </c:pt>
                <c:pt idx="170">
                  <c:v>111.28</c:v>
                </c:pt>
                <c:pt idx="171">
                  <c:v>116.87</c:v>
                </c:pt>
                <c:pt idx="172">
                  <c:v>122.68</c:v>
                </c:pt>
                <c:pt idx="173">
                  <c:v>125</c:v>
                </c:pt>
                <c:pt idx="174">
                  <c:v>122.36</c:v>
                </c:pt>
                <c:pt idx="175">
                  <c:v>120.25</c:v>
                </c:pt>
                <c:pt idx="176">
                  <c:v>116.48</c:v>
                </c:pt>
                <c:pt idx="177">
                  <c:v>111.26</c:v>
                </c:pt>
                <c:pt idx="178">
                  <c:v>107.2</c:v>
                </c:pt>
                <c:pt idx="179">
                  <c:v>107.29</c:v>
                </c:pt>
                <c:pt idx="180">
                  <c:v>109.27</c:v>
                </c:pt>
                <c:pt idx="181">
                  <c:v>111.88</c:v>
                </c:pt>
                <c:pt idx="182">
                  <c:v>107.31</c:v>
                </c:pt>
                <c:pt idx="183">
                  <c:v>113.03</c:v>
                </c:pt>
                <c:pt idx="184">
                  <c:v>105.73</c:v>
                </c:pt>
                <c:pt idx="185">
                  <c:v>109.18</c:v>
                </c:pt>
                <c:pt idx="186">
                  <c:v>122.14</c:v>
                </c:pt>
                <c:pt idx="187">
                  <c:v>126.84</c:v>
                </c:pt>
                <c:pt idx="188">
                  <c:v>109.18</c:v>
                </c:pt>
                <c:pt idx="189">
                  <c:v>95.88</c:v>
                </c:pt>
                <c:pt idx="190">
                  <c:v>89.48</c:v>
                </c:pt>
                <c:pt idx="191">
                  <c:v>88.77</c:v>
                </c:pt>
                <c:pt idx="192">
                  <c:v>93.48</c:v>
                </c:pt>
                <c:pt idx="193">
                  <c:v>97.07</c:v>
                </c:pt>
                <c:pt idx="194">
                  <c:v>98.01</c:v>
                </c:pt>
                <c:pt idx="195">
                  <c:v>99.21</c:v>
                </c:pt>
                <c:pt idx="196">
                  <c:v>100.93</c:v>
                </c:pt>
                <c:pt idx="197">
                  <c:v>98.09</c:v>
                </c:pt>
                <c:pt idx="198">
                  <c:v>101.62</c:v>
                </c:pt>
                <c:pt idx="199">
                  <c:v>100.99</c:v>
                </c:pt>
                <c:pt idx="200">
                  <c:v>101.63</c:v>
                </c:pt>
                <c:pt idx="201">
                  <c:v>93.43</c:v>
                </c:pt>
                <c:pt idx="202">
                  <c:v>89.33</c:v>
                </c:pt>
                <c:pt idx="203">
                  <c:v>84.55</c:v>
                </c:pt>
                <c:pt idx="204">
                  <c:v>84.26</c:v>
                </c:pt>
                <c:pt idx="205">
                  <c:v>88.49</c:v>
                </c:pt>
                <c:pt idx="206">
                  <c:v>95.35</c:v>
                </c:pt>
                <c:pt idx="207">
                  <c:v>121.24</c:v>
                </c:pt>
                <c:pt idx="208">
                  <c:v>114.33</c:v>
                </c:pt>
                <c:pt idx="209">
                  <c:v>113.68</c:v>
                </c:pt>
                <c:pt idx="210">
                  <c:v>102.86</c:v>
                </c:pt>
                <c:pt idx="211">
                  <c:v>94.77</c:v>
                </c:pt>
                <c:pt idx="212">
                  <c:v>93.14</c:v>
                </c:pt>
                <c:pt idx="213">
                  <c:v>91.33</c:v>
                </c:pt>
                <c:pt idx="214">
                  <c:v>90.31</c:v>
                </c:pt>
                <c:pt idx="215">
                  <c:v>86.79</c:v>
                </c:pt>
                <c:pt idx="216">
                  <c:v>84.68</c:v>
                </c:pt>
                <c:pt idx="217">
                  <c:v>85.36</c:v>
                </c:pt>
                <c:pt idx="218">
                  <c:v>90.37</c:v>
                </c:pt>
                <c:pt idx="219">
                  <c:v>89.84</c:v>
                </c:pt>
                <c:pt idx="220">
                  <c:v>84.55</c:v>
                </c:pt>
                <c:pt idx="221">
                  <c:v>75.95</c:v>
                </c:pt>
              </c:numCache>
            </c:numRef>
          </c:xVal>
          <c:yVal>
            <c:numRef>
              <c:f>plots!$AM$5:$AM$226</c:f>
              <c:numCache>
                <c:formatCode>General</c:formatCode>
                <c:ptCount val="222"/>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numCache>
            </c:numRef>
          </c:yVal>
          <c:smooth val="1"/>
          <c:extLst>
            <c:ext xmlns:c16="http://schemas.microsoft.com/office/drawing/2014/chart" uri="{C3380CC4-5D6E-409C-BE32-E72D297353CC}">
              <c16:uniqueId val="{00000011-31BD-471C-A17F-375570634043}"/>
            </c:ext>
          </c:extLst>
        </c:ser>
        <c:ser>
          <c:idx val="18"/>
          <c:order val="18"/>
          <c:tx>
            <c:v>Profile 19</c:v>
          </c:tx>
          <c:spPr>
            <a:ln w="19050" cap="rnd">
              <a:solidFill>
                <a:schemeClr val="accent1">
                  <a:lumMod val="80000"/>
                </a:schemeClr>
              </a:solidFill>
              <a:round/>
            </a:ln>
            <a:effectLst/>
          </c:spPr>
          <c:marker>
            <c:symbol val="none"/>
          </c:marker>
          <c:xVal>
            <c:numRef>
              <c:f>plots!$AP$5:$AP$244</c:f>
              <c:numCache>
                <c:formatCode>General</c:formatCode>
                <c:ptCount val="240"/>
                <c:pt idx="0">
                  <c:v>147.57</c:v>
                </c:pt>
                <c:pt idx="1">
                  <c:v>102.89</c:v>
                </c:pt>
                <c:pt idx="2">
                  <c:v>103.62</c:v>
                </c:pt>
                <c:pt idx="3">
                  <c:v>94.11</c:v>
                </c:pt>
                <c:pt idx="4">
                  <c:v>80.56</c:v>
                </c:pt>
                <c:pt idx="5">
                  <c:v>69.599999999999994</c:v>
                </c:pt>
                <c:pt idx="6">
                  <c:v>62.15</c:v>
                </c:pt>
                <c:pt idx="7">
                  <c:v>58.07</c:v>
                </c:pt>
                <c:pt idx="8">
                  <c:v>56.44</c:v>
                </c:pt>
                <c:pt idx="9">
                  <c:v>54.37</c:v>
                </c:pt>
                <c:pt idx="10">
                  <c:v>56.42</c:v>
                </c:pt>
                <c:pt idx="11">
                  <c:v>60.07</c:v>
                </c:pt>
                <c:pt idx="12">
                  <c:v>58.43</c:v>
                </c:pt>
                <c:pt idx="13">
                  <c:v>58.86</c:v>
                </c:pt>
                <c:pt idx="14">
                  <c:v>57.87</c:v>
                </c:pt>
                <c:pt idx="15">
                  <c:v>59.03</c:v>
                </c:pt>
                <c:pt idx="16">
                  <c:v>61.03</c:v>
                </c:pt>
                <c:pt idx="17">
                  <c:v>64.03</c:v>
                </c:pt>
                <c:pt idx="18">
                  <c:v>65.790000000000006</c:v>
                </c:pt>
                <c:pt idx="19">
                  <c:v>66.540000000000006</c:v>
                </c:pt>
                <c:pt idx="20">
                  <c:v>67.150000000000006</c:v>
                </c:pt>
                <c:pt idx="21">
                  <c:v>66.33</c:v>
                </c:pt>
                <c:pt idx="22">
                  <c:v>65.709999999999994</c:v>
                </c:pt>
                <c:pt idx="23">
                  <c:v>62.29</c:v>
                </c:pt>
                <c:pt idx="24">
                  <c:v>60.57</c:v>
                </c:pt>
                <c:pt idx="25">
                  <c:v>63.55</c:v>
                </c:pt>
                <c:pt idx="26">
                  <c:v>65.510000000000005</c:v>
                </c:pt>
                <c:pt idx="27">
                  <c:v>63.87</c:v>
                </c:pt>
                <c:pt idx="28">
                  <c:v>64.67</c:v>
                </c:pt>
                <c:pt idx="29">
                  <c:v>64.540000000000006</c:v>
                </c:pt>
                <c:pt idx="30">
                  <c:v>60.02</c:v>
                </c:pt>
                <c:pt idx="31">
                  <c:v>60.59</c:v>
                </c:pt>
                <c:pt idx="32">
                  <c:v>72.67</c:v>
                </c:pt>
                <c:pt idx="33">
                  <c:v>64.930000000000007</c:v>
                </c:pt>
                <c:pt idx="34">
                  <c:v>72.73</c:v>
                </c:pt>
                <c:pt idx="35">
                  <c:v>85.08</c:v>
                </c:pt>
                <c:pt idx="36">
                  <c:v>100</c:v>
                </c:pt>
                <c:pt idx="37">
                  <c:v>105.36</c:v>
                </c:pt>
                <c:pt idx="38">
                  <c:v>122.67</c:v>
                </c:pt>
                <c:pt idx="39">
                  <c:v>131.13</c:v>
                </c:pt>
                <c:pt idx="40">
                  <c:v>127.52</c:v>
                </c:pt>
                <c:pt idx="41">
                  <c:v>108.79</c:v>
                </c:pt>
                <c:pt idx="42">
                  <c:v>137.56</c:v>
                </c:pt>
                <c:pt idx="43">
                  <c:v>84.29</c:v>
                </c:pt>
                <c:pt idx="44">
                  <c:v>108.39</c:v>
                </c:pt>
                <c:pt idx="45">
                  <c:v>132.16999999999999</c:v>
                </c:pt>
                <c:pt idx="46">
                  <c:v>152.66</c:v>
                </c:pt>
                <c:pt idx="47">
                  <c:v>181.82</c:v>
                </c:pt>
                <c:pt idx="48">
                  <c:v>221.18</c:v>
                </c:pt>
                <c:pt idx="49">
                  <c:v>271.36</c:v>
                </c:pt>
                <c:pt idx="50">
                  <c:v>319.14</c:v>
                </c:pt>
                <c:pt idx="51">
                  <c:v>342.32</c:v>
                </c:pt>
                <c:pt idx="52">
                  <c:v>352.59</c:v>
                </c:pt>
                <c:pt idx="53">
                  <c:v>374.95</c:v>
                </c:pt>
                <c:pt idx="54">
                  <c:v>386.18</c:v>
                </c:pt>
                <c:pt idx="55">
                  <c:v>395.7</c:v>
                </c:pt>
                <c:pt idx="56">
                  <c:v>397.98</c:v>
                </c:pt>
                <c:pt idx="57">
                  <c:v>395.08</c:v>
                </c:pt>
                <c:pt idx="58">
                  <c:v>393.4</c:v>
                </c:pt>
                <c:pt idx="59">
                  <c:v>393.51</c:v>
                </c:pt>
                <c:pt idx="60">
                  <c:v>401.06</c:v>
                </c:pt>
                <c:pt idx="61">
                  <c:v>405.04</c:v>
                </c:pt>
                <c:pt idx="62">
                  <c:v>414.73</c:v>
                </c:pt>
                <c:pt idx="63">
                  <c:v>421.4</c:v>
                </c:pt>
                <c:pt idx="64">
                  <c:v>419.9</c:v>
                </c:pt>
                <c:pt idx="65">
                  <c:v>404.41</c:v>
                </c:pt>
                <c:pt idx="66">
                  <c:v>393.89</c:v>
                </c:pt>
                <c:pt idx="67">
                  <c:v>389.89</c:v>
                </c:pt>
                <c:pt idx="68">
                  <c:v>373.29</c:v>
                </c:pt>
                <c:pt idx="69">
                  <c:v>356.18</c:v>
                </c:pt>
                <c:pt idx="70">
                  <c:v>360.84</c:v>
                </c:pt>
                <c:pt idx="71">
                  <c:v>350</c:v>
                </c:pt>
                <c:pt idx="72">
                  <c:v>337.62</c:v>
                </c:pt>
                <c:pt idx="73">
                  <c:v>318</c:v>
                </c:pt>
                <c:pt idx="74">
                  <c:v>323.39</c:v>
                </c:pt>
                <c:pt idx="75">
                  <c:v>334.44</c:v>
                </c:pt>
                <c:pt idx="76">
                  <c:v>324.49</c:v>
                </c:pt>
                <c:pt idx="77">
                  <c:v>313.97000000000003</c:v>
                </c:pt>
                <c:pt idx="78">
                  <c:v>313.04000000000002</c:v>
                </c:pt>
                <c:pt idx="79">
                  <c:v>324.5</c:v>
                </c:pt>
                <c:pt idx="80">
                  <c:v>337.06</c:v>
                </c:pt>
                <c:pt idx="81">
                  <c:v>329.52</c:v>
                </c:pt>
                <c:pt idx="82">
                  <c:v>322.7</c:v>
                </c:pt>
                <c:pt idx="83">
                  <c:v>321.85000000000002</c:v>
                </c:pt>
                <c:pt idx="84">
                  <c:v>320.54000000000002</c:v>
                </c:pt>
                <c:pt idx="85">
                  <c:v>308.36</c:v>
                </c:pt>
                <c:pt idx="86">
                  <c:v>284.67</c:v>
                </c:pt>
                <c:pt idx="87">
                  <c:v>276.12</c:v>
                </c:pt>
                <c:pt idx="88">
                  <c:v>254.62</c:v>
                </c:pt>
                <c:pt idx="89">
                  <c:v>215.71</c:v>
                </c:pt>
                <c:pt idx="90">
                  <c:v>170.76</c:v>
                </c:pt>
                <c:pt idx="91">
                  <c:v>145.72</c:v>
                </c:pt>
                <c:pt idx="92">
                  <c:v>133.74</c:v>
                </c:pt>
                <c:pt idx="93">
                  <c:v>154.79</c:v>
                </c:pt>
                <c:pt idx="94">
                  <c:v>198.53</c:v>
                </c:pt>
                <c:pt idx="95">
                  <c:v>212.78</c:v>
                </c:pt>
                <c:pt idx="96">
                  <c:v>189.28</c:v>
                </c:pt>
                <c:pt idx="97">
                  <c:v>161.91999999999999</c:v>
                </c:pt>
                <c:pt idx="98">
                  <c:v>134.37</c:v>
                </c:pt>
                <c:pt idx="99">
                  <c:v>110.53</c:v>
                </c:pt>
                <c:pt idx="100">
                  <c:v>100.15</c:v>
                </c:pt>
                <c:pt idx="101">
                  <c:v>101.91</c:v>
                </c:pt>
                <c:pt idx="102">
                  <c:v>113.17</c:v>
                </c:pt>
                <c:pt idx="103">
                  <c:v>135.59</c:v>
                </c:pt>
                <c:pt idx="104">
                  <c:v>182.56</c:v>
                </c:pt>
                <c:pt idx="105">
                  <c:v>232.01</c:v>
                </c:pt>
                <c:pt idx="106">
                  <c:v>230.08</c:v>
                </c:pt>
                <c:pt idx="107">
                  <c:v>197.59</c:v>
                </c:pt>
                <c:pt idx="108">
                  <c:v>171.93</c:v>
                </c:pt>
                <c:pt idx="109">
                  <c:v>158.96</c:v>
                </c:pt>
                <c:pt idx="110">
                  <c:v>159.69999999999999</c:v>
                </c:pt>
                <c:pt idx="111">
                  <c:v>168.17</c:v>
                </c:pt>
                <c:pt idx="112">
                  <c:v>161.06</c:v>
                </c:pt>
                <c:pt idx="113">
                  <c:v>139.4</c:v>
                </c:pt>
                <c:pt idx="114">
                  <c:v>120.53</c:v>
                </c:pt>
                <c:pt idx="115">
                  <c:v>121.55</c:v>
                </c:pt>
                <c:pt idx="116">
                  <c:v>138.16</c:v>
                </c:pt>
                <c:pt idx="117">
                  <c:v>174.48</c:v>
                </c:pt>
                <c:pt idx="118">
                  <c:v>213.39</c:v>
                </c:pt>
                <c:pt idx="119">
                  <c:v>245.67</c:v>
                </c:pt>
                <c:pt idx="120">
                  <c:v>248.71</c:v>
                </c:pt>
                <c:pt idx="121">
                  <c:v>241.7</c:v>
                </c:pt>
                <c:pt idx="122">
                  <c:v>234.43</c:v>
                </c:pt>
                <c:pt idx="123">
                  <c:v>203.97</c:v>
                </c:pt>
                <c:pt idx="124">
                  <c:v>161.81</c:v>
                </c:pt>
                <c:pt idx="125">
                  <c:v>134.35</c:v>
                </c:pt>
                <c:pt idx="126">
                  <c:v>121.78</c:v>
                </c:pt>
                <c:pt idx="127">
                  <c:v>123.11</c:v>
                </c:pt>
                <c:pt idx="128">
                  <c:v>130.41</c:v>
                </c:pt>
                <c:pt idx="129">
                  <c:v>126.77</c:v>
                </c:pt>
                <c:pt idx="130">
                  <c:v>129.13999999999999</c:v>
                </c:pt>
                <c:pt idx="131">
                  <c:v>148.54</c:v>
                </c:pt>
                <c:pt idx="132">
                  <c:v>180.96</c:v>
                </c:pt>
                <c:pt idx="133">
                  <c:v>210.32</c:v>
                </c:pt>
                <c:pt idx="134">
                  <c:v>207.95</c:v>
                </c:pt>
                <c:pt idx="135">
                  <c:v>192</c:v>
                </c:pt>
                <c:pt idx="136">
                  <c:v>160.5</c:v>
                </c:pt>
                <c:pt idx="137">
                  <c:v>152.99</c:v>
                </c:pt>
                <c:pt idx="138">
                  <c:v>145.77000000000001</c:v>
                </c:pt>
                <c:pt idx="139">
                  <c:v>125.39</c:v>
                </c:pt>
                <c:pt idx="140">
                  <c:v>127.61</c:v>
                </c:pt>
                <c:pt idx="141">
                  <c:v>140.97999999999999</c:v>
                </c:pt>
                <c:pt idx="142">
                  <c:v>148.47</c:v>
                </c:pt>
                <c:pt idx="143">
                  <c:v>141.41</c:v>
                </c:pt>
                <c:pt idx="144">
                  <c:v>116.89</c:v>
                </c:pt>
                <c:pt idx="145">
                  <c:v>93.9</c:v>
                </c:pt>
                <c:pt idx="146">
                  <c:v>83.88</c:v>
                </c:pt>
                <c:pt idx="147">
                  <c:v>81.760000000000005</c:v>
                </c:pt>
                <c:pt idx="148">
                  <c:v>79.83</c:v>
                </c:pt>
                <c:pt idx="149">
                  <c:v>80.959999999999994</c:v>
                </c:pt>
                <c:pt idx="150">
                  <c:v>91.12</c:v>
                </c:pt>
                <c:pt idx="151">
                  <c:v>103.8</c:v>
                </c:pt>
                <c:pt idx="152">
                  <c:v>124.92</c:v>
                </c:pt>
                <c:pt idx="153">
                  <c:v>177.49</c:v>
                </c:pt>
                <c:pt idx="154">
                  <c:v>201.65</c:v>
                </c:pt>
                <c:pt idx="155">
                  <c:v>242.38</c:v>
                </c:pt>
                <c:pt idx="156">
                  <c:v>253.06</c:v>
                </c:pt>
                <c:pt idx="157">
                  <c:v>260.89</c:v>
                </c:pt>
                <c:pt idx="158">
                  <c:v>253.49</c:v>
                </c:pt>
                <c:pt idx="159">
                  <c:v>236.19</c:v>
                </c:pt>
                <c:pt idx="160">
                  <c:v>216.14</c:v>
                </c:pt>
                <c:pt idx="161">
                  <c:v>204.83</c:v>
                </c:pt>
                <c:pt idx="162">
                  <c:v>166.36</c:v>
                </c:pt>
                <c:pt idx="163">
                  <c:v>145.04</c:v>
                </c:pt>
                <c:pt idx="164">
                  <c:v>135.44999999999999</c:v>
                </c:pt>
                <c:pt idx="165">
                  <c:v>133.65</c:v>
                </c:pt>
                <c:pt idx="166">
                  <c:v>138.19</c:v>
                </c:pt>
                <c:pt idx="167">
                  <c:v>146.33000000000001</c:v>
                </c:pt>
                <c:pt idx="168">
                  <c:v>164.99</c:v>
                </c:pt>
                <c:pt idx="169">
                  <c:v>167.38</c:v>
                </c:pt>
                <c:pt idx="170">
                  <c:v>168.02</c:v>
                </c:pt>
                <c:pt idx="171">
                  <c:v>164.32</c:v>
                </c:pt>
                <c:pt idx="172">
                  <c:v>145.99</c:v>
                </c:pt>
                <c:pt idx="173">
                  <c:v>127.27</c:v>
                </c:pt>
                <c:pt idx="174">
                  <c:v>106.25</c:v>
                </c:pt>
                <c:pt idx="175">
                  <c:v>110.88</c:v>
                </c:pt>
                <c:pt idx="176">
                  <c:v>103.64</c:v>
                </c:pt>
                <c:pt idx="177">
                  <c:v>99.2</c:v>
                </c:pt>
                <c:pt idx="178">
                  <c:v>96.89</c:v>
                </c:pt>
                <c:pt idx="179">
                  <c:v>97.07</c:v>
                </c:pt>
                <c:pt idx="180">
                  <c:v>99.55</c:v>
                </c:pt>
                <c:pt idx="181">
                  <c:v>103.01</c:v>
                </c:pt>
                <c:pt idx="182">
                  <c:v>101.35</c:v>
                </c:pt>
                <c:pt idx="183">
                  <c:v>95.89</c:v>
                </c:pt>
                <c:pt idx="184">
                  <c:v>86.85</c:v>
                </c:pt>
                <c:pt idx="185">
                  <c:v>91.89</c:v>
                </c:pt>
                <c:pt idx="186">
                  <c:v>97.28</c:v>
                </c:pt>
                <c:pt idx="187">
                  <c:v>122.48</c:v>
                </c:pt>
                <c:pt idx="188">
                  <c:v>186.73</c:v>
                </c:pt>
                <c:pt idx="189">
                  <c:v>231.97</c:v>
                </c:pt>
                <c:pt idx="190">
                  <c:v>219.54</c:v>
                </c:pt>
                <c:pt idx="191">
                  <c:v>217.15</c:v>
                </c:pt>
                <c:pt idx="192">
                  <c:v>214.74</c:v>
                </c:pt>
                <c:pt idx="193">
                  <c:v>220.66</c:v>
                </c:pt>
                <c:pt idx="194">
                  <c:v>227.33</c:v>
                </c:pt>
                <c:pt idx="195">
                  <c:v>240.67</c:v>
                </c:pt>
                <c:pt idx="196">
                  <c:v>250.29</c:v>
                </c:pt>
                <c:pt idx="197">
                  <c:v>238.5</c:v>
                </c:pt>
                <c:pt idx="198">
                  <c:v>227.28</c:v>
                </c:pt>
                <c:pt idx="199">
                  <c:v>219.67</c:v>
                </c:pt>
                <c:pt idx="200">
                  <c:v>217.41</c:v>
                </c:pt>
                <c:pt idx="201">
                  <c:v>213.84</c:v>
                </c:pt>
                <c:pt idx="202">
                  <c:v>197.72</c:v>
                </c:pt>
                <c:pt idx="203">
                  <c:v>172.41</c:v>
                </c:pt>
                <c:pt idx="204">
                  <c:v>136.5</c:v>
                </c:pt>
                <c:pt idx="205">
                  <c:v>116.4</c:v>
                </c:pt>
                <c:pt idx="206">
                  <c:v>127.17</c:v>
                </c:pt>
                <c:pt idx="207">
                  <c:v>131.55000000000001</c:v>
                </c:pt>
                <c:pt idx="208">
                  <c:v>123.43</c:v>
                </c:pt>
                <c:pt idx="209">
                  <c:v>129.12</c:v>
                </c:pt>
                <c:pt idx="210">
                  <c:v>122.39</c:v>
                </c:pt>
                <c:pt idx="211">
                  <c:v>127.59</c:v>
                </c:pt>
                <c:pt idx="212">
                  <c:v>116.03</c:v>
                </c:pt>
                <c:pt idx="213">
                  <c:v>100.79</c:v>
                </c:pt>
                <c:pt idx="214">
                  <c:v>90.04</c:v>
                </c:pt>
                <c:pt idx="215">
                  <c:v>71.930000000000007</c:v>
                </c:pt>
                <c:pt idx="216">
                  <c:v>73.27</c:v>
                </c:pt>
                <c:pt idx="217">
                  <c:v>70.69</c:v>
                </c:pt>
                <c:pt idx="218">
                  <c:v>87.59</c:v>
                </c:pt>
                <c:pt idx="219">
                  <c:v>96.63</c:v>
                </c:pt>
                <c:pt idx="220">
                  <c:v>81.900000000000006</c:v>
                </c:pt>
                <c:pt idx="221">
                  <c:v>64.2</c:v>
                </c:pt>
                <c:pt idx="222">
                  <c:v>64.8</c:v>
                </c:pt>
                <c:pt idx="223">
                  <c:v>57.21</c:v>
                </c:pt>
                <c:pt idx="224">
                  <c:v>65.44</c:v>
                </c:pt>
                <c:pt idx="225">
                  <c:v>69.760000000000005</c:v>
                </c:pt>
                <c:pt idx="226">
                  <c:v>76.150000000000006</c:v>
                </c:pt>
                <c:pt idx="227">
                  <c:v>92.89</c:v>
                </c:pt>
                <c:pt idx="228">
                  <c:v>99.08</c:v>
                </c:pt>
                <c:pt idx="229">
                  <c:v>109.33</c:v>
                </c:pt>
                <c:pt idx="230">
                  <c:v>116.19</c:v>
                </c:pt>
                <c:pt idx="231">
                  <c:v>103.97</c:v>
                </c:pt>
                <c:pt idx="232">
                  <c:v>90.46</c:v>
                </c:pt>
                <c:pt idx="233">
                  <c:v>81.23</c:v>
                </c:pt>
                <c:pt idx="234">
                  <c:v>73.22</c:v>
                </c:pt>
                <c:pt idx="235">
                  <c:v>76.52</c:v>
                </c:pt>
                <c:pt idx="236">
                  <c:v>74.81</c:v>
                </c:pt>
                <c:pt idx="237">
                  <c:v>84.24</c:v>
                </c:pt>
                <c:pt idx="238">
                  <c:v>81.44</c:v>
                </c:pt>
                <c:pt idx="239">
                  <c:v>77.06</c:v>
                </c:pt>
              </c:numCache>
            </c:numRef>
          </c:xVal>
          <c:yVal>
            <c:numRef>
              <c:f>plots!$AO$5:$AO$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12-31BD-471C-A17F-375570634043}"/>
            </c:ext>
          </c:extLst>
        </c:ser>
        <c:ser>
          <c:idx val="19"/>
          <c:order val="19"/>
          <c:tx>
            <c:v>Profile 20</c:v>
          </c:tx>
          <c:spPr>
            <a:ln w="19050" cap="rnd">
              <a:solidFill>
                <a:schemeClr val="accent2">
                  <a:lumMod val="80000"/>
                </a:schemeClr>
              </a:solidFill>
              <a:round/>
            </a:ln>
            <a:effectLst/>
          </c:spPr>
          <c:marker>
            <c:symbol val="none"/>
          </c:marker>
          <c:xVal>
            <c:numRef>
              <c:f>plots!$AR$5:$AR$244</c:f>
              <c:numCache>
                <c:formatCode>General</c:formatCode>
                <c:ptCount val="240"/>
                <c:pt idx="0">
                  <c:v>217.25</c:v>
                </c:pt>
                <c:pt idx="1">
                  <c:v>178.3</c:v>
                </c:pt>
                <c:pt idx="2">
                  <c:v>188.06</c:v>
                </c:pt>
                <c:pt idx="3">
                  <c:v>190.5</c:v>
                </c:pt>
                <c:pt idx="4">
                  <c:v>189.37</c:v>
                </c:pt>
                <c:pt idx="5">
                  <c:v>184.79</c:v>
                </c:pt>
                <c:pt idx="6">
                  <c:v>177.62</c:v>
                </c:pt>
                <c:pt idx="7">
                  <c:v>166.72</c:v>
                </c:pt>
                <c:pt idx="8">
                  <c:v>158.93</c:v>
                </c:pt>
                <c:pt idx="9">
                  <c:v>151.78</c:v>
                </c:pt>
                <c:pt idx="10">
                  <c:v>146.61000000000001</c:v>
                </c:pt>
                <c:pt idx="11">
                  <c:v>143.28</c:v>
                </c:pt>
                <c:pt idx="12">
                  <c:v>123.61</c:v>
                </c:pt>
                <c:pt idx="13">
                  <c:v>141.66999999999999</c:v>
                </c:pt>
                <c:pt idx="14">
                  <c:v>131.97999999999999</c:v>
                </c:pt>
                <c:pt idx="15">
                  <c:v>130.01</c:v>
                </c:pt>
                <c:pt idx="16">
                  <c:v>128.55000000000001</c:v>
                </c:pt>
                <c:pt idx="17">
                  <c:v>123.3</c:v>
                </c:pt>
                <c:pt idx="18">
                  <c:v>119.07</c:v>
                </c:pt>
                <c:pt idx="19">
                  <c:v>117.38</c:v>
                </c:pt>
                <c:pt idx="20">
                  <c:v>115.07</c:v>
                </c:pt>
                <c:pt idx="21">
                  <c:v>107.46</c:v>
                </c:pt>
                <c:pt idx="22">
                  <c:v>114.1</c:v>
                </c:pt>
                <c:pt idx="23">
                  <c:v>104.2</c:v>
                </c:pt>
                <c:pt idx="24">
                  <c:v>103.97</c:v>
                </c:pt>
                <c:pt idx="25">
                  <c:v>107.86</c:v>
                </c:pt>
                <c:pt idx="26">
                  <c:v>113.02</c:v>
                </c:pt>
                <c:pt idx="27">
                  <c:v>110.75</c:v>
                </c:pt>
                <c:pt idx="28">
                  <c:v>104.16</c:v>
                </c:pt>
                <c:pt idx="29">
                  <c:v>97.55</c:v>
                </c:pt>
                <c:pt idx="30">
                  <c:v>95.27</c:v>
                </c:pt>
                <c:pt idx="31">
                  <c:v>212.58</c:v>
                </c:pt>
                <c:pt idx="32">
                  <c:v>210.84</c:v>
                </c:pt>
                <c:pt idx="33">
                  <c:v>209.33</c:v>
                </c:pt>
                <c:pt idx="34">
                  <c:v>245.21</c:v>
                </c:pt>
                <c:pt idx="35">
                  <c:v>268.5</c:v>
                </c:pt>
                <c:pt idx="36">
                  <c:v>279.77999999999997</c:v>
                </c:pt>
                <c:pt idx="37">
                  <c:v>280.02</c:v>
                </c:pt>
                <c:pt idx="38">
                  <c:v>259.44</c:v>
                </c:pt>
                <c:pt idx="39">
                  <c:v>249.45</c:v>
                </c:pt>
                <c:pt idx="40">
                  <c:v>243.66</c:v>
                </c:pt>
                <c:pt idx="41">
                  <c:v>236.84</c:v>
                </c:pt>
                <c:pt idx="42">
                  <c:v>225.33</c:v>
                </c:pt>
                <c:pt idx="43">
                  <c:v>217.27</c:v>
                </c:pt>
                <c:pt idx="44">
                  <c:v>212.59</c:v>
                </c:pt>
                <c:pt idx="45">
                  <c:v>204.51</c:v>
                </c:pt>
                <c:pt idx="46">
                  <c:v>194.27</c:v>
                </c:pt>
                <c:pt idx="47">
                  <c:v>187.24</c:v>
                </c:pt>
                <c:pt idx="48">
                  <c:v>178.07</c:v>
                </c:pt>
                <c:pt idx="49">
                  <c:v>167.21</c:v>
                </c:pt>
                <c:pt idx="50">
                  <c:v>152.47999999999999</c:v>
                </c:pt>
                <c:pt idx="51">
                  <c:v>131.72</c:v>
                </c:pt>
                <c:pt idx="52">
                  <c:v>136.47</c:v>
                </c:pt>
                <c:pt idx="53">
                  <c:v>134.49</c:v>
                </c:pt>
                <c:pt idx="54">
                  <c:v>131.81</c:v>
                </c:pt>
                <c:pt idx="55">
                  <c:v>134.13</c:v>
                </c:pt>
                <c:pt idx="56">
                  <c:v>133.99</c:v>
                </c:pt>
                <c:pt idx="57">
                  <c:v>132.72999999999999</c:v>
                </c:pt>
                <c:pt idx="58">
                  <c:v>140.07</c:v>
                </c:pt>
                <c:pt idx="59">
                  <c:v>145.47</c:v>
                </c:pt>
                <c:pt idx="60">
                  <c:v>149.21</c:v>
                </c:pt>
                <c:pt idx="61">
                  <c:v>145.99</c:v>
                </c:pt>
                <c:pt idx="62">
                  <c:v>144.66</c:v>
                </c:pt>
                <c:pt idx="63">
                  <c:v>145.32</c:v>
                </c:pt>
                <c:pt idx="64">
                  <c:v>148.25</c:v>
                </c:pt>
                <c:pt idx="65">
                  <c:v>155.77000000000001</c:v>
                </c:pt>
                <c:pt idx="66">
                  <c:v>150.91999999999999</c:v>
                </c:pt>
                <c:pt idx="67">
                  <c:v>148.24</c:v>
                </c:pt>
                <c:pt idx="68">
                  <c:v>162</c:v>
                </c:pt>
                <c:pt idx="69">
                  <c:v>161.85</c:v>
                </c:pt>
                <c:pt idx="70">
                  <c:v>177.06</c:v>
                </c:pt>
                <c:pt idx="71">
                  <c:v>164.13</c:v>
                </c:pt>
                <c:pt idx="72">
                  <c:v>164.99</c:v>
                </c:pt>
                <c:pt idx="73">
                  <c:v>166.21</c:v>
                </c:pt>
                <c:pt idx="74">
                  <c:v>168.09</c:v>
                </c:pt>
                <c:pt idx="75">
                  <c:v>167.22</c:v>
                </c:pt>
                <c:pt idx="76">
                  <c:v>158.79</c:v>
                </c:pt>
                <c:pt idx="77">
                  <c:v>158.61000000000001</c:v>
                </c:pt>
                <c:pt idx="78">
                  <c:v>155.03</c:v>
                </c:pt>
                <c:pt idx="79">
                  <c:v>156.30000000000001</c:v>
                </c:pt>
                <c:pt idx="80">
                  <c:v>153.88</c:v>
                </c:pt>
                <c:pt idx="81">
                  <c:v>152.16999999999999</c:v>
                </c:pt>
                <c:pt idx="82">
                  <c:v>151.59</c:v>
                </c:pt>
                <c:pt idx="83">
                  <c:v>150.34</c:v>
                </c:pt>
                <c:pt idx="84">
                  <c:v>149.52000000000001</c:v>
                </c:pt>
                <c:pt idx="85">
                  <c:v>158.41999999999999</c:v>
                </c:pt>
                <c:pt idx="86">
                  <c:v>170.84</c:v>
                </c:pt>
                <c:pt idx="87">
                  <c:v>176.41</c:v>
                </c:pt>
                <c:pt idx="88">
                  <c:v>175.85</c:v>
                </c:pt>
                <c:pt idx="89">
                  <c:v>175.4</c:v>
                </c:pt>
                <c:pt idx="90">
                  <c:v>155.27000000000001</c:v>
                </c:pt>
                <c:pt idx="91">
                  <c:v>159.68</c:v>
                </c:pt>
                <c:pt idx="92">
                  <c:v>153.49</c:v>
                </c:pt>
                <c:pt idx="93">
                  <c:v>156.12</c:v>
                </c:pt>
                <c:pt idx="94">
                  <c:v>158.97</c:v>
                </c:pt>
                <c:pt idx="95">
                  <c:v>157.84</c:v>
                </c:pt>
                <c:pt idx="96">
                  <c:v>155.94</c:v>
                </c:pt>
                <c:pt idx="97">
                  <c:v>154.04</c:v>
                </c:pt>
                <c:pt idx="98">
                  <c:v>151.11000000000001</c:v>
                </c:pt>
                <c:pt idx="99">
                  <c:v>142.36000000000001</c:v>
                </c:pt>
                <c:pt idx="100">
                  <c:v>136.37</c:v>
                </c:pt>
                <c:pt idx="101">
                  <c:v>137.75</c:v>
                </c:pt>
                <c:pt idx="102">
                  <c:v>141.55000000000001</c:v>
                </c:pt>
                <c:pt idx="103">
                  <c:v>138.82</c:v>
                </c:pt>
                <c:pt idx="104">
                  <c:v>137.46</c:v>
                </c:pt>
                <c:pt idx="105">
                  <c:v>130.47</c:v>
                </c:pt>
                <c:pt idx="106">
                  <c:v>131.47999999999999</c:v>
                </c:pt>
                <c:pt idx="107">
                  <c:v>124.32</c:v>
                </c:pt>
                <c:pt idx="108">
                  <c:v>117.48</c:v>
                </c:pt>
                <c:pt idx="109">
                  <c:v>106.28</c:v>
                </c:pt>
                <c:pt idx="110">
                  <c:v>107.14</c:v>
                </c:pt>
                <c:pt idx="111">
                  <c:v>105.23</c:v>
                </c:pt>
                <c:pt idx="112">
                  <c:v>114.43</c:v>
                </c:pt>
                <c:pt idx="113">
                  <c:v>132.57</c:v>
                </c:pt>
                <c:pt idx="114">
                  <c:v>128.41999999999999</c:v>
                </c:pt>
                <c:pt idx="115">
                  <c:v>115.88</c:v>
                </c:pt>
                <c:pt idx="116">
                  <c:v>119.65</c:v>
                </c:pt>
                <c:pt idx="117">
                  <c:v>129.66999999999999</c:v>
                </c:pt>
                <c:pt idx="118">
                  <c:v>132.21</c:v>
                </c:pt>
                <c:pt idx="119">
                  <c:v>134.93</c:v>
                </c:pt>
                <c:pt idx="120">
                  <c:v>137.44999999999999</c:v>
                </c:pt>
                <c:pt idx="121">
                  <c:v>139.87</c:v>
                </c:pt>
                <c:pt idx="122">
                  <c:v>140.91</c:v>
                </c:pt>
                <c:pt idx="123">
                  <c:v>132.38</c:v>
                </c:pt>
                <c:pt idx="124">
                  <c:v>126.52</c:v>
                </c:pt>
                <c:pt idx="125">
                  <c:v>124.19</c:v>
                </c:pt>
                <c:pt idx="126">
                  <c:v>122.36</c:v>
                </c:pt>
                <c:pt idx="127">
                  <c:v>121.49</c:v>
                </c:pt>
                <c:pt idx="128">
                  <c:v>119.94</c:v>
                </c:pt>
                <c:pt idx="129">
                  <c:v>123.76</c:v>
                </c:pt>
                <c:pt idx="130">
                  <c:v>113.96</c:v>
                </c:pt>
                <c:pt idx="131">
                  <c:v>109.59</c:v>
                </c:pt>
                <c:pt idx="132">
                  <c:v>114.79</c:v>
                </c:pt>
                <c:pt idx="133">
                  <c:v>117.29</c:v>
                </c:pt>
                <c:pt idx="134">
                  <c:v>117.25</c:v>
                </c:pt>
                <c:pt idx="135">
                  <c:v>118.19</c:v>
                </c:pt>
                <c:pt idx="136">
                  <c:v>115.05</c:v>
                </c:pt>
                <c:pt idx="137">
                  <c:v>105.7</c:v>
                </c:pt>
                <c:pt idx="138">
                  <c:v>108.36</c:v>
                </c:pt>
                <c:pt idx="139">
                  <c:v>107.42</c:v>
                </c:pt>
                <c:pt idx="140">
                  <c:v>98.02</c:v>
                </c:pt>
                <c:pt idx="141">
                  <c:v>104.1</c:v>
                </c:pt>
                <c:pt idx="142">
                  <c:v>105.27</c:v>
                </c:pt>
                <c:pt idx="143">
                  <c:v>291.54000000000002</c:v>
                </c:pt>
                <c:pt idx="144">
                  <c:v>139.56</c:v>
                </c:pt>
                <c:pt idx="145">
                  <c:v>59.47</c:v>
                </c:pt>
                <c:pt idx="146">
                  <c:v>72.23</c:v>
                </c:pt>
                <c:pt idx="147">
                  <c:v>127.46</c:v>
                </c:pt>
                <c:pt idx="148">
                  <c:v>77.56</c:v>
                </c:pt>
                <c:pt idx="149">
                  <c:v>71.73</c:v>
                </c:pt>
                <c:pt idx="150">
                  <c:v>61.34</c:v>
                </c:pt>
                <c:pt idx="151">
                  <c:v>63.54</c:v>
                </c:pt>
                <c:pt idx="152">
                  <c:v>77.319999999999993</c:v>
                </c:pt>
                <c:pt idx="153">
                  <c:v>79.22</c:v>
                </c:pt>
                <c:pt idx="154">
                  <c:v>78.430000000000007</c:v>
                </c:pt>
                <c:pt idx="155">
                  <c:v>104.92</c:v>
                </c:pt>
                <c:pt idx="156">
                  <c:v>99.13</c:v>
                </c:pt>
                <c:pt idx="157">
                  <c:v>81.36</c:v>
                </c:pt>
                <c:pt idx="158">
                  <c:v>110.05</c:v>
                </c:pt>
                <c:pt idx="159">
                  <c:v>103.66</c:v>
                </c:pt>
                <c:pt idx="160">
                  <c:v>89.67</c:v>
                </c:pt>
                <c:pt idx="161">
                  <c:v>94.4</c:v>
                </c:pt>
                <c:pt idx="162">
                  <c:v>85.63</c:v>
                </c:pt>
                <c:pt idx="163">
                  <c:v>168.68</c:v>
                </c:pt>
                <c:pt idx="164">
                  <c:v>94.91</c:v>
                </c:pt>
                <c:pt idx="165">
                  <c:v>84.91</c:v>
                </c:pt>
                <c:pt idx="166">
                  <c:v>89.53</c:v>
                </c:pt>
                <c:pt idx="167">
                  <c:v>172.21</c:v>
                </c:pt>
                <c:pt idx="168">
                  <c:v>78.62</c:v>
                </c:pt>
                <c:pt idx="169">
                  <c:v>88.94</c:v>
                </c:pt>
                <c:pt idx="170">
                  <c:v>99.14</c:v>
                </c:pt>
                <c:pt idx="171">
                  <c:v>91.94</c:v>
                </c:pt>
                <c:pt idx="172">
                  <c:v>167.89</c:v>
                </c:pt>
                <c:pt idx="173">
                  <c:v>91.44</c:v>
                </c:pt>
                <c:pt idx="174">
                  <c:v>111.68</c:v>
                </c:pt>
                <c:pt idx="175">
                  <c:v>116.65</c:v>
                </c:pt>
                <c:pt idx="176">
                  <c:v>95.29</c:v>
                </c:pt>
                <c:pt idx="177">
                  <c:v>72.709999999999994</c:v>
                </c:pt>
                <c:pt idx="178">
                  <c:v>83.08</c:v>
                </c:pt>
                <c:pt idx="179">
                  <c:v>159.72999999999999</c:v>
                </c:pt>
                <c:pt idx="180">
                  <c:v>89.27</c:v>
                </c:pt>
                <c:pt idx="181">
                  <c:v>93.63</c:v>
                </c:pt>
                <c:pt idx="182">
                  <c:v>83.44</c:v>
                </c:pt>
                <c:pt idx="183">
                  <c:v>110.77</c:v>
                </c:pt>
                <c:pt idx="184">
                  <c:v>252.34</c:v>
                </c:pt>
                <c:pt idx="185">
                  <c:v>89.28</c:v>
                </c:pt>
                <c:pt idx="186">
                  <c:v>74.8</c:v>
                </c:pt>
                <c:pt idx="187">
                  <c:v>94.2</c:v>
                </c:pt>
                <c:pt idx="188">
                  <c:v>111.8</c:v>
                </c:pt>
                <c:pt idx="189">
                  <c:v>87.21</c:v>
                </c:pt>
                <c:pt idx="190">
                  <c:v>89.44</c:v>
                </c:pt>
                <c:pt idx="191">
                  <c:v>85.54</c:v>
                </c:pt>
                <c:pt idx="192">
                  <c:v>84.83</c:v>
                </c:pt>
                <c:pt idx="193">
                  <c:v>101.77</c:v>
                </c:pt>
                <c:pt idx="194">
                  <c:v>167.51</c:v>
                </c:pt>
                <c:pt idx="195">
                  <c:v>78.42</c:v>
                </c:pt>
                <c:pt idx="196">
                  <c:v>85.26</c:v>
                </c:pt>
                <c:pt idx="197">
                  <c:v>118.53</c:v>
                </c:pt>
                <c:pt idx="198">
                  <c:v>99.08</c:v>
                </c:pt>
                <c:pt idx="199">
                  <c:v>117.36</c:v>
                </c:pt>
                <c:pt idx="200">
                  <c:v>167.29</c:v>
                </c:pt>
                <c:pt idx="201">
                  <c:v>184.42</c:v>
                </c:pt>
                <c:pt idx="202">
                  <c:v>180.97</c:v>
                </c:pt>
                <c:pt idx="203">
                  <c:v>195.36</c:v>
                </c:pt>
                <c:pt idx="204">
                  <c:v>195.24</c:v>
                </c:pt>
                <c:pt idx="205">
                  <c:v>342.24</c:v>
                </c:pt>
                <c:pt idx="206">
                  <c:v>238.43</c:v>
                </c:pt>
                <c:pt idx="207">
                  <c:v>229.49</c:v>
                </c:pt>
                <c:pt idx="208">
                  <c:v>130.44</c:v>
                </c:pt>
                <c:pt idx="209">
                  <c:v>139.97999999999999</c:v>
                </c:pt>
                <c:pt idx="210">
                  <c:v>186.01</c:v>
                </c:pt>
                <c:pt idx="211">
                  <c:v>214.49</c:v>
                </c:pt>
                <c:pt idx="212">
                  <c:v>210.19</c:v>
                </c:pt>
                <c:pt idx="213">
                  <c:v>198.02</c:v>
                </c:pt>
                <c:pt idx="214">
                  <c:v>221.5</c:v>
                </c:pt>
                <c:pt idx="215">
                  <c:v>249.93</c:v>
                </c:pt>
                <c:pt idx="216">
                  <c:v>240.31</c:v>
                </c:pt>
                <c:pt idx="217">
                  <c:v>214.26</c:v>
                </c:pt>
                <c:pt idx="218">
                  <c:v>175.44</c:v>
                </c:pt>
                <c:pt idx="219">
                  <c:v>158.68</c:v>
                </c:pt>
                <c:pt idx="220">
                  <c:v>146.46</c:v>
                </c:pt>
                <c:pt idx="221">
                  <c:v>125.3</c:v>
                </c:pt>
                <c:pt idx="222">
                  <c:v>104.28</c:v>
                </c:pt>
                <c:pt idx="223">
                  <c:v>87.16</c:v>
                </c:pt>
                <c:pt idx="224">
                  <c:v>86.61</c:v>
                </c:pt>
                <c:pt idx="225">
                  <c:v>92.17</c:v>
                </c:pt>
                <c:pt idx="226">
                  <c:v>93.17</c:v>
                </c:pt>
                <c:pt idx="227">
                  <c:v>84.01</c:v>
                </c:pt>
                <c:pt idx="228">
                  <c:v>84.28</c:v>
                </c:pt>
                <c:pt idx="229">
                  <c:v>90.75</c:v>
                </c:pt>
                <c:pt idx="230">
                  <c:v>94.19</c:v>
                </c:pt>
                <c:pt idx="231">
                  <c:v>95.37</c:v>
                </c:pt>
                <c:pt idx="232">
                  <c:v>96.7</c:v>
                </c:pt>
                <c:pt idx="233">
                  <c:v>89.8</c:v>
                </c:pt>
                <c:pt idx="234">
                  <c:v>104.06</c:v>
                </c:pt>
                <c:pt idx="235">
                  <c:v>130.82</c:v>
                </c:pt>
                <c:pt idx="236">
                  <c:v>155.91</c:v>
                </c:pt>
                <c:pt idx="237">
                  <c:v>181.61</c:v>
                </c:pt>
                <c:pt idx="238">
                  <c:v>200.47</c:v>
                </c:pt>
                <c:pt idx="239">
                  <c:v>223.61</c:v>
                </c:pt>
              </c:numCache>
            </c:numRef>
          </c:xVal>
          <c:yVal>
            <c:numRef>
              <c:f>plots!$AQ$5:$AQ$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13-31BD-471C-A17F-375570634043}"/>
            </c:ext>
          </c:extLst>
        </c:ser>
        <c:dLbls>
          <c:showLegendKey val="0"/>
          <c:showVal val="0"/>
          <c:showCatName val="0"/>
          <c:showSerName val="0"/>
          <c:showPercent val="0"/>
          <c:showBubbleSize val="0"/>
        </c:dLbls>
        <c:axId val="292056384"/>
        <c:axId val="292056944"/>
      </c:scatterChart>
      <c:valAx>
        <c:axId val="292056384"/>
        <c:scaling>
          <c:orientation val="minMax"/>
          <c:max val="40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0">
                    <a:solidFill>
                      <a:sysClr val="windowText" lastClr="000000"/>
                    </a:solidFill>
                    <a:latin typeface="Times New Roman" panose="02020603050405020304" pitchFamily="18" charset="0"/>
                    <a:cs typeface="Times New Roman" panose="02020603050405020304" pitchFamily="18" charset="0"/>
                  </a:rPr>
                  <a:t>Qtncs (kPa)</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2056944"/>
        <c:crosses val="autoZero"/>
        <c:crossBetween val="midCat"/>
      </c:valAx>
      <c:valAx>
        <c:axId val="292056944"/>
        <c:scaling>
          <c:orientation val="maxMin"/>
          <c:max val="1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0">
                    <a:solidFill>
                      <a:sysClr val="windowText" lastClr="000000"/>
                    </a:solidFill>
                    <a:latin typeface="Times New Roman" panose="02020603050405020304" pitchFamily="18" charset="0"/>
                    <a:cs typeface="Times New Roman" panose="02020603050405020304" pitchFamily="18" charset="0"/>
                  </a:rPr>
                  <a:t>Depth (m)</a:t>
                </a:r>
              </a:p>
            </c:rich>
          </c:tx>
          <c:layout>
            <c:manualLayout>
              <c:xMode val="edge"/>
              <c:yMode val="edge"/>
              <c:x val="4.7505933311139802E-2"/>
              <c:y val="0.453024797681539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2056384"/>
        <c:crosses val="autoZero"/>
        <c:crossBetween val="midCat"/>
      </c:valAx>
      <c:spPr>
        <a:noFill/>
        <a:ln>
          <a:solidFill>
            <a:schemeClr val="bg1">
              <a:lumMod val="50000"/>
            </a:schemeClr>
          </a:solidFill>
        </a:ln>
        <a:effectLst/>
      </c:spPr>
    </c:plotArea>
    <c:legend>
      <c:legendPos val="r"/>
      <c:layout>
        <c:manualLayout>
          <c:xMode val="edge"/>
          <c:yMode val="edge"/>
          <c:x val="0.80455224539033066"/>
          <c:y val="0.1540361165791776"/>
          <c:w val="0.18181237168589076"/>
          <c:h val="0.71334358595800529"/>
        </c:manualLayout>
      </c:layout>
      <c:overlay val="0"/>
      <c:spPr>
        <a:solidFill>
          <a:schemeClr val="bg1"/>
        </a:solidFill>
        <a:ln>
          <a:solidFill>
            <a:schemeClr val="bg1">
              <a:lumMod val="50000"/>
            </a:schemeClr>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F$7:$F$26</c:f>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f>'[Collect_Indiviual_Data_LS2 NEW.xlsm]Butte'!$L$31:$L$50</c:f>
              <c:numCache>
                <c:formatCode>General</c:formatCode>
                <c:ptCount val="20"/>
                <c:pt idx="0">
                  <c:v>254.482475353409</c:v>
                </c:pt>
                <c:pt idx="1">
                  <c:v>23.501240285361899</c:v>
                </c:pt>
                <c:pt idx="2">
                  <c:v>160.72225936278801</c:v>
                </c:pt>
                <c:pt idx="3">
                  <c:v>115.70878390073899</c:v>
                </c:pt>
                <c:pt idx="4">
                  <c:v>10.731694307499</c:v>
                </c:pt>
                <c:pt idx="5">
                  <c:v>222.990021141451</c:v>
                </c:pt>
                <c:pt idx="6">
                  <c:v>27.0138741991084</c:v>
                </c:pt>
                <c:pt idx="7">
                  <c:v>10.8080654825573</c:v>
                </c:pt>
                <c:pt idx="8">
                  <c:v>4.5262580537022998</c:v>
                </c:pt>
                <c:pt idx="9">
                  <c:v>18.766078181676601</c:v>
                </c:pt>
                <c:pt idx="10">
                  <c:v>4.8494780074145298</c:v>
                </c:pt>
                <c:pt idx="11">
                  <c:v>29.9270396653815</c:v>
                </c:pt>
                <c:pt idx="12">
                  <c:v>148.175890151071</c:v>
                </c:pt>
                <c:pt idx="13">
                  <c:v>4.7737402508063598</c:v>
                </c:pt>
                <c:pt idx="14">
                  <c:v>50.891386222910199</c:v>
                </c:pt>
                <c:pt idx="15">
                  <c:v>0.41736233963925101</c:v>
                </c:pt>
                <c:pt idx="16">
                  <c:v>9.4526090623362506</c:v>
                </c:pt>
                <c:pt idx="17">
                  <c:v>3.6031987734934302E-2</c:v>
                </c:pt>
                <c:pt idx="18">
                  <c:v>111.329175414079</c:v>
                </c:pt>
                <c:pt idx="19">
                  <c:v>34.899924501426497</c:v>
                </c:pt>
              </c:numCache>
            </c:numRef>
          </c:yVal>
          <c:smooth val="0"/>
          <c:extLst>
            <c:ext xmlns:c16="http://schemas.microsoft.com/office/drawing/2014/chart" uri="{C3380CC4-5D6E-409C-BE32-E72D297353CC}">
              <c16:uniqueId val="{00000000-6605-4F91-AF52-4D4E14340C7B}"/>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F$7:$F$26</c:f>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f>'[Collect_Indiviual_Data_LS2 NEW.xlsm]Eureka'!$L$31:$L$50</c:f>
              <c:numCache>
                <c:formatCode>General</c:formatCode>
                <c:ptCount val="20"/>
                <c:pt idx="0">
                  <c:v>344.69160626547301</c:v>
                </c:pt>
                <c:pt idx="1">
                  <c:v>47.237737208829998</c:v>
                </c:pt>
                <c:pt idx="2">
                  <c:v>298.32038190995598</c:v>
                </c:pt>
                <c:pt idx="3">
                  <c:v>292.91874718465101</c:v>
                </c:pt>
                <c:pt idx="4">
                  <c:v>92.086727245985102</c:v>
                </c:pt>
                <c:pt idx="5">
                  <c:v>328.16868345021402</c:v>
                </c:pt>
                <c:pt idx="6">
                  <c:v>64.467973792682201</c:v>
                </c:pt>
                <c:pt idx="7">
                  <c:v>128.76409564504701</c:v>
                </c:pt>
                <c:pt idx="8">
                  <c:v>23.915887189016701</c:v>
                </c:pt>
                <c:pt idx="9">
                  <c:v>106.611513128643</c:v>
                </c:pt>
                <c:pt idx="10">
                  <c:v>69.664562391256297</c:v>
                </c:pt>
                <c:pt idx="11">
                  <c:v>168.217993562977</c:v>
                </c:pt>
                <c:pt idx="12">
                  <c:v>217.95822995116001</c:v>
                </c:pt>
                <c:pt idx="13">
                  <c:v>139.82969516476899</c:v>
                </c:pt>
                <c:pt idx="14">
                  <c:v>110.513248261223</c:v>
                </c:pt>
                <c:pt idx="15">
                  <c:v>20.156172912327602</c:v>
                </c:pt>
                <c:pt idx="16">
                  <c:v>113.70298425196501</c:v>
                </c:pt>
                <c:pt idx="17">
                  <c:v>49.374620356807498</c:v>
                </c:pt>
                <c:pt idx="18">
                  <c:v>204.567721028432</c:v>
                </c:pt>
                <c:pt idx="19">
                  <c:v>278.83267169707102</c:v>
                </c:pt>
              </c:numCache>
            </c:numRef>
          </c:yVal>
          <c:smooth val="0"/>
          <c:extLst>
            <c:ext xmlns:c16="http://schemas.microsoft.com/office/drawing/2014/chart" uri="{C3380CC4-5D6E-409C-BE32-E72D297353CC}">
              <c16:uniqueId val="{00000002-6605-4F91-AF52-4D4E14340C7B}"/>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F$7:$F$26</c:f>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f>'[Collect_Indiviual_Data_LS2 NEW.xlsm]Santa Monica'!$L$31:$L$50</c:f>
              <c:numCache>
                <c:formatCode>General</c:formatCode>
                <c:ptCount val="20"/>
                <c:pt idx="0">
                  <c:v>344.44848813944799</c:v>
                </c:pt>
                <c:pt idx="1">
                  <c:v>44.362534877338398</c:v>
                </c:pt>
                <c:pt idx="2">
                  <c:v>295.54298004463499</c:v>
                </c:pt>
                <c:pt idx="3">
                  <c:v>290.97451230392102</c:v>
                </c:pt>
                <c:pt idx="4">
                  <c:v>81.900810738090499</c:v>
                </c:pt>
                <c:pt idx="5">
                  <c:v>327.67586218313102</c:v>
                </c:pt>
                <c:pt idx="6">
                  <c:v>63.938973462105501</c:v>
                </c:pt>
                <c:pt idx="7">
                  <c:v>126.24466796662099</c:v>
                </c:pt>
                <c:pt idx="8">
                  <c:v>21.448850239485001</c:v>
                </c:pt>
                <c:pt idx="9">
                  <c:v>99.8903791608642</c:v>
                </c:pt>
                <c:pt idx="10">
                  <c:v>65.800834089139201</c:v>
                </c:pt>
                <c:pt idx="11">
                  <c:v>160.78436299692299</c:v>
                </c:pt>
                <c:pt idx="12">
                  <c:v>217.93913719372699</c:v>
                </c:pt>
                <c:pt idx="13">
                  <c:v>136.854483434808</c:v>
                </c:pt>
                <c:pt idx="14">
                  <c:v>105.34075576194</c:v>
                </c:pt>
                <c:pt idx="15">
                  <c:v>17.709819816574701</c:v>
                </c:pt>
                <c:pt idx="16">
                  <c:v>110.589941163066</c:v>
                </c:pt>
                <c:pt idx="17">
                  <c:v>35.540978588635497</c:v>
                </c:pt>
                <c:pt idx="18">
                  <c:v>201.95646782052799</c:v>
                </c:pt>
                <c:pt idx="19">
                  <c:v>267.501992746756</c:v>
                </c:pt>
              </c:numCache>
            </c:numRef>
          </c:yVal>
          <c:smooth val="0"/>
          <c:extLst>
            <c:ext xmlns:c16="http://schemas.microsoft.com/office/drawing/2014/chart" uri="{C3380CC4-5D6E-409C-BE32-E72D297353CC}">
              <c16:uniqueId val="{00000004-6605-4F91-AF52-4D4E14340C7B}"/>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F$7:$F$26</c:f>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f>'[Collect_Indiviual_Data_LS2 NEW.xlsm]Portland'!$L$31:$L$50</c:f>
              <c:numCache>
                <c:formatCode>General</c:formatCode>
                <c:ptCount val="20"/>
                <c:pt idx="0">
                  <c:v>344.43954219385802</c:v>
                </c:pt>
                <c:pt idx="1">
                  <c:v>44.2961766022974</c:v>
                </c:pt>
                <c:pt idx="2">
                  <c:v>295.44614679035197</c:v>
                </c:pt>
                <c:pt idx="3">
                  <c:v>290.943862710178</c:v>
                </c:pt>
                <c:pt idx="4">
                  <c:v>81.668811445334697</c:v>
                </c:pt>
                <c:pt idx="5">
                  <c:v>327.66813163439798</c:v>
                </c:pt>
                <c:pt idx="6">
                  <c:v>63.921875129240398</c:v>
                </c:pt>
                <c:pt idx="7">
                  <c:v>126.207743605113</c:v>
                </c:pt>
                <c:pt idx="8">
                  <c:v>21.387183630571901</c:v>
                </c:pt>
                <c:pt idx="9">
                  <c:v>99.724893024684704</c:v>
                </c:pt>
                <c:pt idx="10">
                  <c:v>65.713214376744205</c:v>
                </c:pt>
                <c:pt idx="11">
                  <c:v>160.60694790968199</c:v>
                </c:pt>
                <c:pt idx="12">
                  <c:v>217.93841488296999</c:v>
                </c:pt>
                <c:pt idx="13">
                  <c:v>136.798164059285</c:v>
                </c:pt>
                <c:pt idx="14">
                  <c:v>105.31874658095001</c:v>
                </c:pt>
                <c:pt idx="15">
                  <c:v>17.700202647363199</c:v>
                </c:pt>
                <c:pt idx="16">
                  <c:v>110.452945123912</c:v>
                </c:pt>
                <c:pt idx="17">
                  <c:v>35.429150105504597</c:v>
                </c:pt>
                <c:pt idx="18">
                  <c:v>201.906000896649</c:v>
                </c:pt>
                <c:pt idx="19">
                  <c:v>267.16754154170701</c:v>
                </c:pt>
              </c:numCache>
            </c:numRef>
          </c:yVal>
          <c:smooth val="0"/>
          <c:extLst>
            <c:ext xmlns:c16="http://schemas.microsoft.com/office/drawing/2014/chart" uri="{C3380CC4-5D6E-409C-BE32-E72D297353CC}">
              <c16:uniqueId val="{00000006-6605-4F91-AF52-4D4E14340C7B}"/>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F$7:$F$26</c:f>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f>'[Collect_Indiviual_Data_LS2 NEW.xlsm]Salt Lake City'!$L$31:$L$50</c:f>
              <c:numCache>
                <c:formatCode>General</c:formatCode>
                <c:ptCount val="20"/>
                <c:pt idx="0">
                  <c:v>343.62906675997402</c:v>
                </c:pt>
                <c:pt idx="1">
                  <c:v>41.000715081371602</c:v>
                </c:pt>
                <c:pt idx="2">
                  <c:v>291.49274028370201</c:v>
                </c:pt>
                <c:pt idx="3">
                  <c:v>287.97443280288201</c:v>
                </c:pt>
                <c:pt idx="4">
                  <c:v>71.563845611386498</c:v>
                </c:pt>
                <c:pt idx="5">
                  <c:v>326.85854761500798</c:v>
                </c:pt>
                <c:pt idx="6">
                  <c:v>63.409559034820496</c:v>
                </c:pt>
                <c:pt idx="7">
                  <c:v>119.939880510436</c:v>
                </c:pt>
                <c:pt idx="8">
                  <c:v>18.6605928648004</c:v>
                </c:pt>
                <c:pt idx="9">
                  <c:v>90.551677527451702</c:v>
                </c:pt>
                <c:pt idx="10">
                  <c:v>61.965879419965802</c:v>
                </c:pt>
                <c:pt idx="11">
                  <c:v>154.20571551477701</c:v>
                </c:pt>
                <c:pt idx="12">
                  <c:v>216.720720340616</c:v>
                </c:pt>
                <c:pt idx="13">
                  <c:v>129.99333933733701</c:v>
                </c:pt>
                <c:pt idx="14">
                  <c:v>104.77856788205899</c:v>
                </c:pt>
                <c:pt idx="15">
                  <c:v>17.367113866069602</c:v>
                </c:pt>
                <c:pt idx="16">
                  <c:v>105.171262684978</c:v>
                </c:pt>
                <c:pt idx="17">
                  <c:v>27.794162284677501</c:v>
                </c:pt>
                <c:pt idx="18">
                  <c:v>198.642390238361</c:v>
                </c:pt>
                <c:pt idx="19">
                  <c:v>254.01911043800101</c:v>
                </c:pt>
              </c:numCache>
            </c:numRef>
          </c:yVal>
          <c:smooth val="0"/>
          <c:extLst>
            <c:ext xmlns:c16="http://schemas.microsoft.com/office/drawing/2014/chart" uri="{C3380CC4-5D6E-409C-BE32-E72D297353CC}">
              <c16:uniqueId val="{00000008-6605-4F91-AF52-4D4E14340C7B}"/>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F$7:$F$26</c:f>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f>'[Collect_Indiviual_Data_LS2 NEW.xlsm]San Francisco'!$L$31:$L$50</c:f>
              <c:numCache>
                <c:formatCode>General</c:formatCode>
                <c:ptCount val="20"/>
                <c:pt idx="0">
                  <c:v>344.53336720850001</c:v>
                </c:pt>
                <c:pt idx="1">
                  <c:v>45.151008089496301</c:v>
                </c:pt>
                <c:pt idx="2">
                  <c:v>296.61349204166299</c:v>
                </c:pt>
                <c:pt idx="3">
                  <c:v>291.449604390302</c:v>
                </c:pt>
                <c:pt idx="4">
                  <c:v>84.911020592141398</c:v>
                </c:pt>
                <c:pt idx="5">
                  <c:v>327.74201745073799</c:v>
                </c:pt>
                <c:pt idx="6">
                  <c:v>64.147063845390306</c:v>
                </c:pt>
                <c:pt idx="7">
                  <c:v>127.09478002510799</c:v>
                </c:pt>
                <c:pt idx="8">
                  <c:v>22.293013159429599</c:v>
                </c:pt>
                <c:pt idx="9">
                  <c:v>101.407365509681</c:v>
                </c:pt>
                <c:pt idx="10">
                  <c:v>66.769346713792004</c:v>
                </c:pt>
                <c:pt idx="11">
                  <c:v>162.88341802727399</c:v>
                </c:pt>
                <c:pt idx="12">
                  <c:v>217.94945176690999</c:v>
                </c:pt>
                <c:pt idx="13">
                  <c:v>137.70174765852701</c:v>
                </c:pt>
                <c:pt idx="14">
                  <c:v>105.69441376663001</c:v>
                </c:pt>
                <c:pt idx="15">
                  <c:v>18.656088341068301</c:v>
                </c:pt>
                <c:pt idx="16">
                  <c:v>111.991349233036</c:v>
                </c:pt>
                <c:pt idx="17">
                  <c:v>37.690880604330701</c:v>
                </c:pt>
                <c:pt idx="18">
                  <c:v>202.762801885893</c:v>
                </c:pt>
                <c:pt idx="19">
                  <c:v>271.16705545584898</c:v>
                </c:pt>
              </c:numCache>
            </c:numRef>
          </c:yVal>
          <c:smooth val="0"/>
          <c:extLst>
            <c:ext xmlns:c16="http://schemas.microsoft.com/office/drawing/2014/chart" uri="{C3380CC4-5D6E-409C-BE32-E72D297353CC}">
              <c16:uniqueId val="{0000000A-6605-4F91-AF52-4D4E14340C7B}"/>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F$7:$F$26</c:f>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f>'[Collect_Indiviual_Data_LS2 NEW.xlsm]San Jose'!$L$31:$L$50</c:f>
              <c:numCache>
                <c:formatCode>General</c:formatCode>
                <c:ptCount val="20"/>
                <c:pt idx="0">
                  <c:v>344.222960246865</c:v>
                </c:pt>
                <c:pt idx="1">
                  <c:v>42.715503741641498</c:v>
                </c:pt>
                <c:pt idx="2">
                  <c:v>293.47892336729097</c:v>
                </c:pt>
                <c:pt idx="3">
                  <c:v>290.03645622799502</c:v>
                </c:pt>
                <c:pt idx="4">
                  <c:v>76.615189606593901</c:v>
                </c:pt>
                <c:pt idx="5">
                  <c:v>327.53683426086502</c:v>
                </c:pt>
                <c:pt idx="6">
                  <c:v>63.625250627690299</c:v>
                </c:pt>
                <c:pt idx="7">
                  <c:v>123.690777194389</c:v>
                </c:pt>
                <c:pt idx="8">
                  <c:v>20.228563719968498</c:v>
                </c:pt>
                <c:pt idx="9">
                  <c:v>95.591620236053203</c:v>
                </c:pt>
                <c:pt idx="10">
                  <c:v>63.916730041162602</c:v>
                </c:pt>
                <c:pt idx="11">
                  <c:v>157.16957603622299</c:v>
                </c:pt>
                <c:pt idx="12">
                  <c:v>217.71948291742501</c:v>
                </c:pt>
                <c:pt idx="13">
                  <c:v>133.43767971411</c:v>
                </c:pt>
                <c:pt idx="14">
                  <c:v>104.97389021923701</c:v>
                </c:pt>
                <c:pt idx="15">
                  <c:v>17.583137559161202</c:v>
                </c:pt>
                <c:pt idx="16">
                  <c:v>106.551148104544</c:v>
                </c:pt>
                <c:pt idx="17">
                  <c:v>32.434447378157699</c:v>
                </c:pt>
                <c:pt idx="18">
                  <c:v>200.43822105792</c:v>
                </c:pt>
                <c:pt idx="19">
                  <c:v>260.34639425839703</c:v>
                </c:pt>
              </c:numCache>
            </c:numRef>
          </c:yVal>
          <c:smooth val="0"/>
          <c:extLst>
            <c:ext xmlns:c16="http://schemas.microsoft.com/office/drawing/2014/chart" uri="{C3380CC4-5D6E-409C-BE32-E72D297353CC}">
              <c16:uniqueId val="{0000000C-6605-4F91-AF52-4D4E14340C7B}"/>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F$7:$F$26</c:f>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f>'[Collect_Indiviual_Data_LS2 NEW.xlsm]Seattle'!$L$31:$L$50</c:f>
              <c:numCache>
                <c:formatCode>General</c:formatCode>
                <c:ptCount val="20"/>
                <c:pt idx="0">
                  <c:v>343.34467925942602</c:v>
                </c:pt>
                <c:pt idx="1">
                  <c:v>39.829948339346799</c:v>
                </c:pt>
                <c:pt idx="2">
                  <c:v>289.58930463330802</c:v>
                </c:pt>
                <c:pt idx="3">
                  <c:v>287.00992133178602</c:v>
                </c:pt>
                <c:pt idx="4">
                  <c:v>68.778005768446107</c:v>
                </c:pt>
                <c:pt idx="5">
                  <c:v>326.078688333721</c:v>
                </c:pt>
                <c:pt idx="6">
                  <c:v>63.341105948888099</c:v>
                </c:pt>
                <c:pt idx="7">
                  <c:v>117.743716685344</c:v>
                </c:pt>
                <c:pt idx="8">
                  <c:v>17.655801487485601</c:v>
                </c:pt>
                <c:pt idx="9">
                  <c:v>88.772462819231805</c:v>
                </c:pt>
                <c:pt idx="10">
                  <c:v>60.652132939121401</c:v>
                </c:pt>
                <c:pt idx="11">
                  <c:v>152.883789894432</c:v>
                </c:pt>
                <c:pt idx="12">
                  <c:v>215.90567708203301</c:v>
                </c:pt>
                <c:pt idx="13">
                  <c:v>128.19617385804699</c:v>
                </c:pt>
                <c:pt idx="14">
                  <c:v>104.709817866988</c:v>
                </c:pt>
                <c:pt idx="15">
                  <c:v>16.514270290015499</c:v>
                </c:pt>
                <c:pt idx="16">
                  <c:v>104.394301358541</c:v>
                </c:pt>
                <c:pt idx="17">
                  <c:v>25.809328072562</c:v>
                </c:pt>
                <c:pt idx="18">
                  <c:v>197.49493586076599</c:v>
                </c:pt>
                <c:pt idx="19">
                  <c:v>250.962893922061</c:v>
                </c:pt>
              </c:numCache>
            </c:numRef>
          </c:yVal>
          <c:smooth val="0"/>
          <c:extLst>
            <c:ext xmlns:c16="http://schemas.microsoft.com/office/drawing/2014/chart" uri="{C3380CC4-5D6E-409C-BE32-E72D297353CC}">
              <c16:uniqueId val="{0000000E-6605-4F91-AF52-4D4E14340C7B}"/>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F$7:$F$26</c:f>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f>'[Collect_Indiviual_Data_LS2 NEW.xlsm]Memphis'!$L$31:$L$50</c:f>
              <c:numCache>
                <c:formatCode>General</c:formatCode>
                <c:ptCount val="20"/>
                <c:pt idx="0">
                  <c:v>343.92516648748102</c:v>
                </c:pt>
                <c:pt idx="1">
                  <c:v>41.905996747741298</c:v>
                </c:pt>
                <c:pt idx="2">
                  <c:v>292.41787920249101</c:v>
                </c:pt>
                <c:pt idx="3">
                  <c:v>289.09809467008898</c:v>
                </c:pt>
                <c:pt idx="4">
                  <c:v>74.265550518418493</c:v>
                </c:pt>
                <c:pt idx="5">
                  <c:v>327.35715112032301</c:v>
                </c:pt>
                <c:pt idx="6">
                  <c:v>63.519983029766699</c:v>
                </c:pt>
                <c:pt idx="7">
                  <c:v>121.89081750757001</c:v>
                </c:pt>
                <c:pt idx="8">
                  <c:v>19.477117936983198</c:v>
                </c:pt>
                <c:pt idx="9">
                  <c:v>93.190288359954195</c:v>
                </c:pt>
                <c:pt idx="10">
                  <c:v>63.028562201971198</c:v>
                </c:pt>
                <c:pt idx="11">
                  <c:v>155.68075532437101</c:v>
                </c:pt>
                <c:pt idx="12">
                  <c:v>217.37415726981001</c:v>
                </c:pt>
                <c:pt idx="13">
                  <c:v>131.523557598732</c:v>
                </c:pt>
                <c:pt idx="14">
                  <c:v>104.865640961445</c:v>
                </c:pt>
                <c:pt idx="15">
                  <c:v>17.506910940116999</c:v>
                </c:pt>
                <c:pt idx="16">
                  <c:v>105.772131019272</c:v>
                </c:pt>
                <c:pt idx="17">
                  <c:v>30.159184336840699</c:v>
                </c:pt>
                <c:pt idx="18">
                  <c:v>199.663540211103</c:v>
                </c:pt>
                <c:pt idx="19">
                  <c:v>256.99953131561</c:v>
                </c:pt>
              </c:numCache>
            </c:numRef>
          </c:yVal>
          <c:smooth val="0"/>
          <c:extLst>
            <c:ext xmlns:c16="http://schemas.microsoft.com/office/drawing/2014/chart" uri="{C3380CC4-5D6E-409C-BE32-E72D297353CC}">
              <c16:uniqueId val="{00000010-6605-4F91-AF52-4D4E14340C7B}"/>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F$7:$F$26</c:f>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f>'[Collect_Indiviual_Data_LS2 NEW.xlsm]Charleston'!$L$31:$L$50</c:f>
              <c:numCache>
                <c:formatCode>General</c:formatCode>
                <c:ptCount val="20"/>
                <c:pt idx="0">
                  <c:v>344.44232993395099</c:v>
                </c:pt>
                <c:pt idx="1">
                  <c:v>44.316836450378098</c:v>
                </c:pt>
                <c:pt idx="2">
                  <c:v>295.47611045017999</c:v>
                </c:pt>
                <c:pt idx="3">
                  <c:v>290.95339570896601</c:v>
                </c:pt>
                <c:pt idx="4">
                  <c:v>81.741088565952097</c:v>
                </c:pt>
                <c:pt idx="5">
                  <c:v>327.67054000173499</c:v>
                </c:pt>
                <c:pt idx="6">
                  <c:v>63.927194982626403</c:v>
                </c:pt>
                <c:pt idx="7">
                  <c:v>126.20796562499601</c:v>
                </c:pt>
                <c:pt idx="8">
                  <c:v>21.4063651642719</c:v>
                </c:pt>
                <c:pt idx="9">
                  <c:v>99.776367149558695</c:v>
                </c:pt>
                <c:pt idx="10">
                  <c:v>65.740516539851498</c:v>
                </c:pt>
                <c:pt idx="11">
                  <c:v>160.662645187527</c:v>
                </c:pt>
                <c:pt idx="12">
                  <c:v>217.93863988093</c:v>
                </c:pt>
                <c:pt idx="13">
                  <c:v>136.825650185</c:v>
                </c:pt>
                <c:pt idx="14">
                  <c:v>105.325566869838</c:v>
                </c:pt>
                <c:pt idx="15">
                  <c:v>17.703157238080198</c:v>
                </c:pt>
                <c:pt idx="16">
                  <c:v>110.49734178600799</c:v>
                </c:pt>
                <c:pt idx="17">
                  <c:v>35.4637979649019</c:v>
                </c:pt>
                <c:pt idx="18">
                  <c:v>201.913311611193</c:v>
                </c:pt>
                <c:pt idx="19">
                  <c:v>267.27154130642703</c:v>
                </c:pt>
              </c:numCache>
            </c:numRef>
          </c:yVal>
          <c:smooth val="0"/>
          <c:extLst>
            <c:ext xmlns:c16="http://schemas.microsoft.com/office/drawing/2014/chart" uri="{C3380CC4-5D6E-409C-BE32-E72D297353CC}">
              <c16:uniqueId val="{00000012-6605-4F91-AF52-4D4E14340C7B}"/>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51C0-4197-B10C-101550545128}"/>
              </c:ext>
            </c:extLst>
          </c:dPt>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I$5:$I$204</c:f>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f>'[Collect_Indiviual_Data_LS2 NEW.xlsm]Trendlines'!$F$5:$F$204</c:f>
              <c:numCache>
                <c:formatCode>General</c:formatCode>
                <c:ptCount val="200"/>
                <c:pt idx="0">
                  <c:v>254.482475353409</c:v>
                </c:pt>
                <c:pt idx="1">
                  <c:v>23.501240285361899</c:v>
                </c:pt>
                <c:pt idx="2">
                  <c:v>160.72225936278801</c:v>
                </c:pt>
                <c:pt idx="3">
                  <c:v>115.70878390073899</c:v>
                </c:pt>
                <c:pt idx="4">
                  <c:v>10.731694307499</c:v>
                </c:pt>
                <c:pt idx="5">
                  <c:v>222.990021141451</c:v>
                </c:pt>
                <c:pt idx="6">
                  <c:v>27.0138741991084</c:v>
                </c:pt>
                <c:pt idx="7">
                  <c:v>10.8080654825573</c:v>
                </c:pt>
                <c:pt idx="8">
                  <c:v>4.5262580537022998</c:v>
                </c:pt>
                <c:pt idx="9">
                  <c:v>18.766078181676601</c:v>
                </c:pt>
                <c:pt idx="10">
                  <c:v>4.8494780074145298</c:v>
                </c:pt>
                <c:pt idx="11">
                  <c:v>29.9270396653815</c:v>
                </c:pt>
                <c:pt idx="12">
                  <c:v>148.175890151071</c:v>
                </c:pt>
                <c:pt idx="13">
                  <c:v>4.7737402508063598</c:v>
                </c:pt>
                <c:pt idx="14">
                  <c:v>50.891386222910199</c:v>
                </c:pt>
                <c:pt idx="15">
                  <c:v>0.41736233963925101</c:v>
                </c:pt>
                <c:pt idx="16">
                  <c:v>9.4526090623362506</c:v>
                </c:pt>
                <c:pt idx="17">
                  <c:v>3.6031987734934302E-2</c:v>
                </c:pt>
                <c:pt idx="18">
                  <c:v>111.329175414079</c:v>
                </c:pt>
                <c:pt idx="19">
                  <c:v>34.899924501426497</c:v>
                </c:pt>
                <c:pt idx="20">
                  <c:v>344.69160626547301</c:v>
                </c:pt>
                <c:pt idx="21">
                  <c:v>47.237737208829998</c:v>
                </c:pt>
                <c:pt idx="22">
                  <c:v>298.32038190995598</c:v>
                </c:pt>
                <c:pt idx="23">
                  <c:v>292.91874718465101</c:v>
                </c:pt>
                <c:pt idx="24">
                  <c:v>92.086727245985102</c:v>
                </c:pt>
                <c:pt idx="25">
                  <c:v>328.16868345021402</c:v>
                </c:pt>
                <c:pt idx="26">
                  <c:v>64.467973792682201</c:v>
                </c:pt>
                <c:pt idx="27">
                  <c:v>128.76409564504701</c:v>
                </c:pt>
                <c:pt idx="28">
                  <c:v>23.915887189016701</c:v>
                </c:pt>
                <c:pt idx="29">
                  <c:v>106.611513128643</c:v>
                </c:pt>
                <c:pt idx="30">
                  <c:v>69.664562391256297</c:v>
                </c:pt>
                <c:pt idx="31">
                  <c:v>168.217993562977</c:v>
                </c:pt>
                <c:pt idx="32">
                  <c:v>217.95822995116001</c:v>
                </c:pt>
                <c:pt idx="33">
                  <c:v>139.82969516476899</c:v>
                </c:pt>
                <c:pt idx="34">
                  <c:v>110.513248261223</c:v>
                </c:pt>
                <c:pt idx="35">
                  <c:v>20.156172912327602</c:v>
                </c:pt>
                <c:pt idx="36">
                  <c:v>113.70298425196501</c:v>
                </c:pt>
                <c:pt idx="37">
                  <c:v>49.374620356807498</c:v>
                </c:pt>
                <c:pt idx="38">
                  <c:v>204.567721028432</c:v>
                </c:pt>
                <c:pt idx="39">
                  <c:v>278.83267169707102</c:v>
                </c:pt>
                <c:pt idx="40">
                  <c:v>344.44848813944799</c:v>
                </c:pt>
                <c:pt idx="41">
                  <c:v>44.362534877338398</c:v>
                </c:pt>
                <c:pt idx="42">
                  <c:v>295.54298004463499</c:v>
                </c:pt>
                <c:pt idx="43">
                  <c:v>290.97451230392102</c:v>
                </c:pt>
                <c:pt idx="44">
                  <c:v>81.900810738090499</c:v>
                </c:pt>
                <c:pt idx="45">
                  <c:v>327.67586218313102</c:v>
                </c:pt>
                <c:pt idx="46">
                  <c:v>63.938973462105501</c:v>
                </c:pt>
                <c:pt idx="47">
                  <c:v>126.24466796662099</c:v>
                </c:pt>
                <c:pt idx="48">
                  <c:v>21.448850239485001</c:v>
                </c:pt>
                <c:pt idx="49">
                  <c:v>99.8903791608642</c:v>
                </c:pt>
                <c:pt idx="50">
                  <c:v>65.800834089139201</c:v>
                </c:pt>
                <c:pt idx="51">
                  <c:v>160.78436299692299</c:v>
                </c:pt>
                <c:pt idx="52">
                  <c:v>217.93913719372699</c:v>
                </c:pt>
                <c:pt idx="53">
                  <c:v>136.854483434808</c:v>
                </c:pt>
                <c:pt idx="54">
                  <c:v>105.34075576194</c:v>
                </c:pt>
                <c:pt idx="55">
                  <c:v>17.709819816574701</c:v>
                </c:pt>
                <c:pt idx="56">
                  <c:v>110.589941163066</c:v>
                </c:pt>
                <c:pt idx="57">
                  <c:v>35.540978588635497</c:v>
                </c:pt>
                <c:pt idx="58">
                  <c:v>201.95646782052799</c:v>
                </c:pt>
                <c:pt idx="59">
                  <c:v>267.501992746756</c:v>
                </c:pt>
                <c:pt idx="60">
                  <c:v>344.43954219385802</c:v>
                </c:pt>
                <c:pt idx="61">
                  <c:v>44.2961766022974</c:v>
                </c:pt>
                <c:pt idx="62">
                  <c:v>295.44614679035197</c:v>
                </c:pt>
                <c:pt idx="63">
                  <c:v>290.943862710178</c:v>
                </c:pt>
                <c:pt idx="64">
                  <c:v>81.668811445334697</c:v>
                </c:pt>
                <c:pt idx="65">
                  <c:v>327.66813163439798</c:v>
                </c:pt>
                <c:pt idx="66">
                  <c:v>63.921875129240398</c:v>
                </c:pt>
                <c:pt idx="67">
                  <c:v>126.207743605113</c:v>
                </c:pt>
                <c:pt idx="68">
                  <c:v>21.387183630571901</c:v>
                </c:pt>
                <c:pt idx="69">
                  <c:v>99.724893024684704</c:v>
                </c:pt>
                <c:pt idx="70">
                  <c:v>65.713214376744205</c:v>
                </c:pt>
                <c:pt idx="71">
                  <c:v>160.60694790968199</c:v>
                </c:pt>
                <c:pt idx="72">
                  <c:v>217.93841488296999</c:v>
                </c:pt>
                <c:pt idx="73">
                  <c:v>136.798164059285</c:v>
                </c:pt>
                <c:pt idx="74">
                  <c:v>105.31874658095001</c:v>
                </c:pt>
                <c:pt idx="75">
                  <c:v>17.700202647363199</c:v>
                </c:pt>
                <c:pt idx="76">
                  <c:v>110.452945123912</c:v>
                </c:pt>
                <c:pt idx="77">
                  <c:v>35.429150105504597</c:v>
                </c:pt>
                <c:pt idx="78">
                  <c:v>201.906000896649</c:v>
                </c:pt>
                <c:pt idx="79">
                  <c:v>267.16754154170701</c:v>
                </c:pt>
                <c:pt idx="80">
                  <c:v>343.62906675997402</c:v>
                </c:pt>
                <c:pt idx="81">
                  <c:v>41.000715081371602</c:v>
                </c:pt>
                <c:pt idx="82">
                  <c:v>291.49274028370201</c:v>
                </c:pt>
                <c:pt idx="83">
                  <c:v>287.97443280288201</c:v>
                </c:pt>
                <c:pt idx="84">
                  <c:v>71.563845611386498</c:v>
                </c:pt>
                <c:pt idx="85">
                  <c:v>326.85854761500798</c:v>
                </c:pt>
                <c:pt idx="86">
                  <c:v>63.409559034820496</c:v>
                </c:pt>
                <c:pt idx="87">
                  <c:v>119.939880510436</c:v>
                </c:pt>
                <c:pt idx="88">
                  <c:v>18.6605928648004</c:v>
                </c:pt>
                <c:pt idx="89">
                  <c:v>90.551677527451702</c:v>
                </c:pt>
                <c:pt idx="90">
                  <c:v>61.965879419965802</c:v>
                </c:pt>
                <c:pt idx="91">
                  <c:v>154.20571551477701</c:v>
                </c:pt>
                <c:pt idx="92">
                  <c:v>216.720720340616</c:v>
                </c:pt>
                <c:pt idx="93">
                  <c:v>129.99333933733701</c:v>
                </c:pt>
                <c:pt idx="94">
                  <c:v>104.77856788205899</c:v>
                </c:pt>
                <c:pt idx="95">
                  <c:v>17.367113866069602</c:v>
                </c:pt>
                <c:pt idx="96">
                  <c:v>105.171262684978</c:v>
                </c:pt>
                <c:pt idx="97">
                  <c:v>27.794162284677501</c:v>
                </c:pt>
                <c:pt idx="98">
                  <c:v>198.642390238361</c:v>
                </c:pt>
                <c:pt idx="99">
                  <c:v>254.01911043800101</c:v>
                </c:pt>
                <c:pt idx="100">
                  <c:v>344.53336720850001</c:v>
                </c:pt>
                <c:pt idx="101">
                  <c:v>45.151008089496301</c:v>
                </c:pt>
                <c:pt idx="102">
                  <c:v>296.61349204166299</c:v>
                </c:pt>
                <c:pt idx="103">
                  <c:v>291.449604390302</c:v>
                </c:pt>
                <c:pt idx="104">
                  <c:v>84.911020592141398</c:v>
                </c:pt>
                <c:pt idx="105">
                  <c:v>327.74201745073799</c:v>
                </c:pt>
                <c:pt idx="106">
                  <c:v>64.147063845390306</c:v>
                </c:pt>
                <c:pt idx="107">
                  <c:v>127.09478002510799</c:v>
                </c:pt>
                <c:pt idx="108">
                  <c:v>22.293013159429599</c:v>
                </c:pt>
                <c:pt idx="109">
                  <c:v>101.407365509681</c:v>
                </c:pt>
                <c:pt idx="110">
                  <c:v>66.769346713792004</c:v>
                </c:pt>
                <c:pt idx="111">
                  <c:v>162.88341802727399</c:v>
                </c:pt>
                <c:pt idx="112">
                  <c:v>217.94945176690999</c:v>
                </c:pt>
                <c:pt idx="113">
                  <c:v>137.70174765852701</c:v>
                </c:pt>
                <c:pt idx="114">
                  <c:v>105.69441376663001</c:v>
                </c:pt>
                <c:pt idx="115">
                  <c:v>18.656088341068301</c:v>
                </c:pt>
                <c:pt idx="116">
                  <c:v>111.991349233036</c:v>
                </c:pt>
                <c:pt idx="117">
                  <c:v>37.690880604330701</c:v>
                </c:pt>
                <c:pt idx="118">
                  <c:v>202.762801885893</c:v>
                </c:pt>
                <c:pt idx="119">
                  <c:v>271.16705545584898</c:v>
                </c:pt>
                <c:pt idx="120">
                  <c:v>344.222960246865</c:v>
                </c:pt>
                <c:pt idx="121">
                  <c:v>42.715503741641498</c:v>
                </c:pt>
                <c:pt idx="122">
                  <c:v>293.47892336729097</c:v>
                </c:pt>
                <c:pt idx="123">
                  <c:v>290.03645622799502</c:v>
                </c:pt>
                <c:pt idx="124">
                  <c:v>76.615189606593901</c:v>
                </c:pt>
                <c:pt idx="125">
                  <c:v>327.53683426086502</c:v>
                </c:pt>
                <c:pt idx="126">
                  <c:v>63.625250627690299</c:v>
                </c:pt>
                <c:pt idx="127">
                  <c:v>123.690777194389</c:v>
                </c:pt>
                <c:pt idx="128">
                  <c:v>20.228563719968498</c:v>
                </c:pt>
                <c:pt idx="129">
                  <c:v>95.591620236053203</c:v>
                </c:pt>
                <c:pt idx="130">
                  <c:v>63.916730041162602</c:v>
                </c:pt>
                <c:pt idx="131">
                  <c:v>157.16957603622299</c:v>
                </c:pt>
                <c:pt idx="132">
                  <c:v>217.71948291742501</c:v>
                </c:pt>
                <c:pt idx="133">
                  <c:v>133.43767971411</c:v>
                </c:pt>
                <c:pt idx="134">
                  <c:v>104.97389021923701</c:v>
                </c:pt>
                <c:pt idx="135">
                  <c:v>17.583137559161202</c:v>
                </c:pt>
                <c:pt idx="136">
                  <c:v>106.551148104544</c:v>
                </c:pt>
                <c:pt idx="137">
                  <c:v>32.434447378157699</c:v>
                </c:pt>
                <c:pt idx="138">
                  <c:v>200.43822105792</c:v>
                </c:pt>
                <c:pt idx="139">
                  <c:v>260.34639425839703</c:v>
                </c:pt>
                <c:pt idx="140">
                  <c:v>343.34467925942602</c:v>
                </c:pt>
                <c:pt idx="141">
                  <c:v>39.829948339346799</c:v>
                </c:pt>
                <c:pt idx="142">
                  <c:v>289.58930463330802</c:v>
                </c:pt>
                <c:pt idx="143">
                  <c:v>287.00992133178602</c:v>
                </c:pt>
                <c:pt idx="144">
                  <c:v>68.778005768446107</c:v>
                </c:pt>
                <c:pt idx="145">
                  <c:v>326.078688333721</c:v>
                </c:pt>
                <c:pt idx="146">
                  <c:v>63.341105948888099</c:v>
                </c:pt>
                <c:pt idx="147">
                  <c:v>117.743716685344</c:v>
                </c:pt>
                <c:pt idx="148">
                  <c:v>17.655801487485601</c:v>
                </c:pt>
                <c:pt idx="149">
                  <c:v>88.772462819231805</c:v>
                </c:pt>
                <c:pt idx="150">
                  <c:v>60.652132939121401</c:v>
                </c:pt>
                <c:pt idx="151">
                  <c:v>152.883789894432</c:v>
                </c:pt>
                <c:pt idx="152">
                  <c:v>215.90567708203301</c:v>
                </c:pt>
                <c:pt idx="153">
                  <c:v>128.19617385804699</c:v>
                </c:pt>
                <c:pt idx="154">
                  <c:v>104.709817866988</c:v>
                </c:pt>
                <c:pt idx="155">
                  <c:v>16.514270290015499</c:v>
                </c:pt>
                <c:pt idx="156">
                  <c:v>104.394301358541</c:v>
                </c:pt>
                <c:pt idx="157">
                  <c:v>25.809328072562</c:v>
                </c:pt>
                <c:pt idx="158">
                  <c:v>197.49493586076599</c:v>
                </c:pt>
                <c:pt idx="159">
                  <c:v>250.962893922061</c:v>
                </c:pt>
                <c:pt idx="160">
                  <c:v>343.92516648748102</c:v>
                </c:pt>
                <c:pt idx="161">
                  <c:v>41.905996747741298</c:v>
                </c:pt>
                <c:pt idx="162">
                  <c:v>292.41787920249101</c:v>
                </c:pt>
                <c:pt idx="163">
                  <c:v>289.09809467008898</c:v>
                </c:pt>
                <c:pt idx="164">
                  <c:v>74.265550518418493</c:v>
                </c:pt>
                <c:pt idx="165">
                  <c:v>327.35715112032301</c:v>
                </c:pt>
                <c:pt idx="166">
                  <c:v>63.519983029766699</c:v>
                </c:pt>
                <c:pt idx="167">
                  <c:v>121.89081750757001</c:v>
                </c:pt>
                <c:pt idx="168">
                  <c:v>19.477117936983198</c:v>
                </c:pt>
                <c:pt idx="169">
                  <c:v>93.190288359954195</c:v>
                </c:pt>
                <c:pt idx="170">
                  <c:v>63.028562201971198</c:v>
                </c:pt>
                <c:pt idx="171">
                  <c:v>155.68075532437101</c:v>
                </c:pt>
                <c:pt idx="172">
                  <c:v>217.37415726981001</c:v>
                </c:pt>
                <c:pt idx="173">
                  <c:v>131.523557598732</c:v>
                </c:pt>
                <c:pt idx="174">
                  <c:v>104.865640961445</c:v>
                </c:pt>
                <c:pt idx="175">
                  <c:v>17.506910940116999</c:v>
                </c:pt>
                <c:pt idx="176">
                  <c:v>105.772131019272</c:v>
                </c:pt>
                <c:pt idx="177">
                  <c:v>30.159184336840699</c:v>
                </c:pt>
                <c:pt idx="178">
                  <c:v>199.663540211103</c:v>
                </c:pt>
                <c:pt idx="179">
                  <c:v>256.99953131561</c:v>
                </c:pt>
                <c:pt idx="180">
                  <c:v>344.44232993395099</c:v>
                </c:pt>
                <c:pt idx="181">
                  <c:v>44.316836450378098</c:v>
                </c:pt>
                <c:pt idx="182">
                  <c:v>295.47611045017999</c:v>
                </c:pt>
                <c:pt idx="183">
                  <c:v>290.95339570896601</c:v>
                </c:pt>
                <c:pt idx="184">
                  <c:v>81.741088565952097</c:v>
                </c:pt>
                <c:pt idx="185">
                  <c:v>327.67054000173499</c:v>
                </c:pt>
                <c:pt idx="186">
                  <c:v>63.927194982626403</c:v>
                </c:pt>
                <c:pt idx="187">
                  <c:v>126.20796562499601</c:v>
                </c:pt>
                <c:pt idx="188">
                  <c:v>21.4063651642719</c:v>
                </c:pt>
                <c:pt idx="189">
                  <c:v>99.776367149558695</c:v>
                </c:pt>
                <c:pt idx="190">
                  <c:v>65.740516539851498</c:v>
                </c:pt>
                <c:pt idx="191">
                  <c:v>160.662645187527</c:v>
                </c:pt>
                <c:pt idx="192">
                  <c:v>217.93863988093</c:v>
                </c:pt>
                <c:pt idx="193">
                  <c:v>136.825650185</c:v>
                </c:pt>
                <c:pt idx="194">
                  <c:v>105.325566869838</c:v>
                </c:pt>
                <c:pt idx="195">
                  <c:v>17.703157238080198</c:v>
                </c:pt>
                <c:pt idx="196">
                  <c:v>110.49734178600799</c:v>
                </c:pt>
                <c:pt idx="197">
                  <c:v>35.4637979649019</c:v>
                </c:pt>
                <c:pt idx="198">
                  <c:v>201.913311611193</c:v>
                </c:pt>
                <c:pt idx="199">
                  <c:v>267.27154130642703</c:v>
                </c:pt>
              </c:numCache>
            </c:numRef>
          </c:yVal>
          <c:smooth val="0"/>
          <c:extLst>
            <c:ext xmlns:c16="http://schemas.microsoft.com/office/drawing/2014/chart" uri="{C3380CC4-5D6E-409C-BE32-E72D297353CC}">
              <c16:uniqueId val="{00000002-51C0-4197-B10C-101550545128}"/>
            </c:ext>
          </c:extLst>
        </c:ser>
        <c:dLbls>
          <c:showLegendKey val="0"/>
          <c:showVal val="0"/>
          <c:showCatName val="0"/>
          <c:showSerName val="0"/>
          <c:showPercent val="0"/>
          <c:showBubbleSize val="0"/>
        </c:dLbls>
        <c:axId val="434984032"/>
        <c:axId val="43498459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G$7:$G$26</c15:sqref>
                        </c15:formulaRef>
                      </c:ext>
                    </c:extLst>
                    <c:numCache>
                      <c:formatCode>General</c:formatCode>
                      <c:ptCount val="2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numCache>
                  </c:numRef>
                </c:xVal>
                <c:yVal>
                  <c:numRef>
                    <c:extLst>
                      <c:ext uri="{02D57815-91ED-43cb-92C2-25804820EDAC}">
                        <c15:formulaRef>
                          <c15:sqref>'[Collect_Indiviual_Data_LS2 NEW.xlsm]Butte'!$M$31:$M$50</c15:sqref>
                        </c15:formulaRef>
                      </c:ext>
                    </c:extLst>
                    <c:numCache>
                      <c:formatCode>General</c:formatCode>
                      <c:ptCount val="20"/>
                      <c:pt idx="0">
                        <c:v>349.75751098268501</c:v>
                      </c:pt>
                      <c:pt idx="1">
                        <c:v>42.206318358271901</c:v>
                      </c:pt>
                      <c:pt idx="2">
                        <c:v>291.26937278287397</c:v>
                      </c:pt>
                      <c:pt idx="3">
                        <c:v>290.61375533205199</c:v>
                      </c:pt>
                      <c:pt idx="4">
                        <c:v>38.681753861670302</c:v>
                      </c:pt>
                      <c:pt idx="5">
                        <c:v>312.817523923865</c:v>
                      </c:pt>
                      <c:pt idx="6">
                        <c:v>60.190064070165803</c:v>
                      </c:pt>
                      <c:pt idx="7">
                        <c:v>82.389761589526003</c:v>
                      </c:pt>
                      <c:pt idx="8">
                        <c:v>6.7264667549667001</c:v>
                      </c:pt>
                      <c:pt idx="9">
                        <c:v>87.923330792462593</c:v>
                      </c:pt>
                      <c:pt idx="10">
                        <c:v>42.389342765061599</c:v>
                      </c:pt>
                      <c:pt idx="11">
                        <c:v>160.15991654197401</c:v>
                      </c:pt>
                      <c:pt idx="12">
                        <c:v>224.89572079273199</c:v>
                      </c:pt>
                      <c:pt idx="13">
                        <c:v>79.557927177626794</c:v>
                      </c:pt>
                      <c:pt idx="14">
                        <c:v>111.937669474497</c:v>
                      </c:pt>
                      <c:pt idx="15">
                        <c:v>17.337920668090401</c:v>
                      </c:pt>
                      <c:pt idx="16">
                        <c:v>114.229004671485</c:v>
                      </c:pt>
                      <c:pt idx="17">
                        <c:v>56.630723605083503</c:v>
                      </c:pt>
                      <c:pt idx="18">
                        <c:v>170.866356282417</c:v>
                      </c:pt>
                      <c:pt idx="19">
                        <c:v>201.31754903042901</c:v>
                      </c:pt>
                    </c:numCache>
                  </c:numRef>
                </c:yVal>
                <c:smooth val="0"/>
                <c:extLst>
                  <c:ext xmlns:c16="http://schemas.microsoft.com/office/drawing/2014/chart" uri="{C3380CC4-5D6E-409C-BE32-E72D297353CC}">
                    <c16:uniqueId val="{00000001-6605-4F91-AF52-4D4E14340C7B}"/>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G$7:$G$26</c15:sqref>
                        </c15:formulaRef>
                      </c:ext>
                    </c:extLst>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extLst xmlns:c15="http://schemas.microsoft.com/office/drawing/2012/chart">
                      <c:ext xmlns:c15="http://schemas.microsoft.com/office/drawing/2012/chart" uri="{02D57815-91ED-43cb-92C2-25804820EDAC}">
                        <c15:formulaRef>
                          <c15:sqref>'[Collect_Indiviual_Data_LS2 NEW.xlsm]Eureka'!$M$31:$M$50</c15:sqref>
                        </c15:formulaRef>
                      </c:ext>
                    </c:extLst>
                    <c:numCache>
                      <c:formatCode>General</c:formatCode>
                      <c:ptCount val="20"/>
                      <c:pt idx="0">
                        <c:v>357.133786491992</c:v>
                      </c:pt>
                      <c:pt idx="1">
                        <c:v>56.223492025338103</c:v>
                      </c:pt>
                      <c:pt idx="2">
                        <c:v>321.77866272711299</c:v>
                      </c:pt>
                      <c:pt idx="3">
                        <c:v>314.05325509669399</c:v>
                      </c:pt>
                      <c:pt idx="4">
                        <c:v>84.305078995909199</c:v>
                      </c:pt>
                      <c:pt idx="5">
                        <c:v>346.167765905137</c:v>
                      </c:pt>
                      <c:pt idx="6">
                        <c:v>68.327017983910196</c:v>
                      </c:pt>
                      <c:pt idx="7">
                        <c:v>134.921784194846</c:v>
                      </c:pt>
                      <c:pt idx="8">
                        <c:v>21.8853451032018</c:v>
                      </c:pt>
                      <c:pt idx="9">
                        <c:v>135.07751013388199</c:v>
                      </c:pt>
                      <c:pt idx="10">
                        <c:v>72.537828967459404</c:v>
                      </c:pt>
                      <c:pt idx="11">
                        <c:v>180.1281406924</c:v>
                      </c:pt>
                      <c:pt idx="12">
                        <c:v>235.88565625506101</c:v>
                      </c:pt>
                      <c:pt idx="13">
                        <c:v>159.325860533146</c:v>
                      </c:pt>
                      <c:pt idx="14">
                        <c:v>115.091489382768</c:v>
                      </c:pt>
                      <c:pt idx="15">
                        <c:v>22.179294648941401</c:v>
                      </c:pt>
                      <c:pt idx="16">
                        <c:v>131.45583329183901</c:v>
                      </c:pt>
                      <c:pt idx="17">
                        <c:v>72.178721819527098</c:v>
                      </c:pt>
                      <c:pt idx="18">
                        <c:v>204.134799521209</c:v>
                      </c:pt>
                      <c:pt idx="19">
                        <c:v>317.894381258659</c:v>
                      </c:pt>
                    </c:numCache>
                  </c:numRef>
                </c:yVal>
                <c:smooth val="0"/>
                <c:extLst xmlns:c15="http://schemas.microsoft.com/office/drawing/2012/chart">
                  <c:ext xmlns:c16="http://schemas.microsoft.com/office/drawing/2014/chart" uri="{C3380CC4-5D6E-409C-BE32-E72D297353CC}">
                    <c16:uniqueId val="{00000003-6605-4F91-AF52-4D4E14340C7B}"/>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G$7:$G$26</c15:sqref>
                        </c15:formulaRef>
                      </c:ext>
                    </c:extLst>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extLst xmlns:c15="http://schemas.microsoft.com/office/drawing/2012/chart">
                      <c:ext xmlns:c15="http://schemas.microsoft.com/office/drawing/2012/chart" uri="{02D57815-91ED-43cb-92C2-25804820EDAC}">
                        <c15:formulaRef>
                          <c15:sqref>'[Collect_Indiviual_Data_LS2 NEW.xlsm]Santa Monica'!$M$31:$M$50</c15:sqref>
                        </c15:formulaRef>
                      </c:ext>
                    </c:extLst>
                    <c:numCache>
                      <c:formatCode>General</c:formatCode>
                      <c:ptCount val="20"/>
                      <c:pt idx="0">
                        <c:v>355.81438987996302</c:v>
                      </c:pt>
                      <c:pt idx="1">
                        <c:v>54.247689179696202</c:v>
                      </c:pt>
                      <c:pt idx="2">
                        <c:v>320.90533019109102</c:v>
                      </c:pt>
                      <c:pt idx="3">
                        <c:v>312.70621427442097</c:v>
                      </c:pt>
                      <c:pt idx="4">
                        <c:v>77.618331684403103</c:v>
                      </c:pt>
                      <c:pt idx="5">
                        <c:v>346.09197874614699</c:v>
                      </c:pt>
                      <c:pt idx="6">
                        <c:v>68.327017983910196</c:v>
                      </c:pt>
                      <c:pt idx="7">
                        <c:v>131.62804578828599</c:v>
                      </c:pt>
                      <c:pt idx="8">
                        <c:v>18.821502332751699</c:v>
                      </c:pt>
                      <c:pt idx="9">
                        <c:v>132.059729042534</c:v>
                      </c:pt>
                      <c:pt idx="10">
                        <c:v>69.969667000524197</c:v>
                      </c:pt>
                      <c:pt idx="11">
                        <c:v>176.96781836353099</c:v>
                      </c:pt>
                      <c:pt idx="12">
                        <c:v>235.88565625506101</c:v>
                      </c:pt>
                      <c:pt idx="13">
                        <c:v>159.28995382132999</c:v>
                      </c:pt>
                      <c:pt idx="14">
                        <c:v>114.61827205822399</c:v>
                      </c:pt>
                      <c:pt idx="15">
                        <c:v>22.179294648941401</c:v>
                      </c:pt>
                      <c:pt idx="16">
                        <c:v>130.04738801680099</c:v>
                      </c:pt>
                      <c:pt idx="17">
                        <c:v>71.730440677091806</c:v>
                      </c:pt>
                      <c:pt idx="18">
                        <c:v>201.80001611295401</c:v>
                      </c:pt>
                      <c:pt idx="19">
                        <c:v>314.16370805544801</c:v>
                      </c:pt>
                    </c:numCache>
                  </c:numRef>
                </c:yVal>
                <c:smooth val="0"/>
                <c:extLst xmlns:c15="http://schemas.microsoft.com/office/drawing/2012/chart">
                  <c:ext xmlns:c16="http://schemas.microsoft.com/office/drawing/2014/chart" uri="{C3380CC4-5D6E-409C-BE32-E72D297353CC}">
                    <c16:uniqueId val="{00000005-6605-4F91-AF52-4D4E14340C7B}"/>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G$7:$G$26</c15:sqref>
                        </c15:formulaRef>
                      </c:ext>
                    </c:extLst>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extLst xmlns:c15="http://schemas.microsoft.com/office/drawing/2012/chart">
                      <c:ext xmlns:c15="http://schemas.microsoft.com/office/drawing/2012/chart" uri="{02D57815-91ED-43cb-92C2-25804820EDAC}">
                        <c15:formulaRef>
                          <c15:sqref>'[Collect_Indiviual_Data_LS2 NEW.xlsm]Portland'!$M$31:$M$50</c15:sqref>
                        </c15:formulaRef>
                      </c:ext>
                    </c:extLst>
                    <c:numCache>
                      <c:formatCode>General</c:formatCode>
                      <c:ptCount val="20"/>
                      <c:pt idx="0">
                        <c:v>356.98564558890303</c:v>
                      </c:pt>
                      <c:pt idx="1">
                        <c:v>55.313288849157701</c:v>
                      </c:pt>
                      <c:pt idx="2">
                        <c:v>321.874913286506</c:v>
                      </c:pt>
                      <c:pt idx="3">
                        <c:v>313.51294545948701</c:v>
                      </c:pt>
                      <c:pt idx="4">
                        <c:v>84.270407470382395</c:v>
                      </c:pt>
                      <c:pt idx="5">
                        <c:v>346.13826618153797</c:v>
                      </c:pt>
                      <c:pt idx="6">
                        <c:v>68.327017983910196</c:v>
                      </c:pt>
                      <c:pt idx="7">
                        <c:v>134.38281327331401</c:v>
                      </c:pt>
                      <c:pt idx="8">
                        <c:v>21.6924726968915</c:v>
                      </c:pt>
                      <c:pt idx="9">
                        <c:v>134.408569881418</c:v>
                      </c:pt>
                      <c:pt idx="10">
                        <c:v>71.8880209278812</c:v>
                      </c:pt>
                      <c:pt idx="11">
                        <c:v>179.65319122501799</c:v>
                      </c:pt>
                      <c:pt idx="12">
                        <c:v>235.88565625506101</c:v>
                      </c:pt>
                      <c:pt idx="13">
                        <c:v>159.325860533146</c:v>
                      </c:pt>
                      <c:pt idx="14">
                        <c:v>115.037183081218</c:v>
                      </c:pt>
                      <c:pt idx="15">
                        <c:v>22.179294648941401</c:v>
                      </c:pt>
                      <c:pt idx="16">
                        <c:v>130.98392210566999</c:v>
                      </c:pt>
                      <c:pt idx="17">
                        <c:v>72.1645973602092</c:v>
                      </c:pt>
                      <c:pt idx="18">
                        <c:v>203.541711823638</c:v>
                      </c:pt>
                      <c:pt idx="19">
                        <c:v>317.34628185201001</c:v>
                      </c:pt>
                    </c:numCache>
                  </c:numRef>
                </c:yVal>
                <c:smooth val="0"/>
                <c:extLst xmlns:c15="http://schemas.microsoft.com/office/drawing/2012/chart">
                  <c:ext xmlns:c16="http://schemas.microsoft.com/office/drawing/2014/chart" uri="{C3380CC4-5D6E-409C-BE32-E72D297353CC}">
                    <c16:uniqueId val="{00000007-6605-4F91-AF52-4D4E14340C7B}"/>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G$7:$G$26</c15:sqref>
                        </c15:formulaRef>
                      </c:ext>
                    </c:extLst>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extLst xmlns:c15="http://schemas.microsoft.com/office/drawing/2012/chart">
                      <c:ext xmlns:c15="http://schemas.microsoft.com/office/drawing/2012/chart" uri="{02D57815-91ED-43cb-92C2-25804820EDAC}">
                        <c15:formulaRef>
                          <c15:sqref>'[Collect_Indiviual_Data_LS2 NEW.xlsm]Salt Lake City'!$M$31:$M$50</c15:sqref>
                        </c15:formulaRef>
                      </c:ext>
                    </c:extLst>
                    <c:numCache>
                      <c:formatCode>General</c:formatCode>
                      <c:ptCount val="20"/>
                      <c:pt idx="0">
                        <c:v>354.80099698703901</c:v>
                      </c:pt>
                      <c:pt idx="1">
                        <c:v>53.510240546363697</c:v>
                      </c:pt>
                      <c:pt idx="2">
                        <c:v>320.01905730771199</c:v>
                      </c:pt>
                      <c:pt idx="3">
                        <c:v>312.13547128418099</c:v>
                      </c:pt>
                      <c:pt idx="4">
                        <c:v>73.169202953547398</c:v>
                      </c:pt>
                      <c:pt idx="5">
                        <c:v>346.09197874614699</c:v>
                      </c:pt>
                      <c:pt idx="6">
                        <c:v>68.098717346529</c:v>
                      </c:pt>
                      <c:pt idx="7">
                        <c:v>128.023057763162</c:v>
                      </c:pt>
                      <c:pt idx="8">
                        <c:v>15.8852327144865</c:v>
                      </c:pt>
                      <c:pt idx="9">
                        <c:v>130.418048433813</c:v>
                      </c:pt>
                      <c:pt idx="10">
                        <c:v>67.826163027106205</c:v>
                      </c:pt>
                      <c:pt idx="11">
                        <c:v>175.286292726363</c:v>
                      </c:pt>
                      <c:pt idx="12">
                        <c:v>235.88565625506101</c:v>
                      </c:pt>
                      <c:pt idx="13">
                        <c:v>158.63264443099499</c:v>
                      </c:pt>
                      <c:pt idx="14">
                        <c:v>113.818592449031</c:v>
                      </c:pt>
                      <c:pt idx="15">
                        <c:v>22.179294648941401</c:v>
                      </c:pt>
                      <c:pt idx="16">
                        <c:v>129.383132700429</c:v>
                      </c:pt>
                      <c:pt idx="17">
                        <c:v>70.939555353874894</c:v>
                      </c:pt>
                      <c:pt idx="18">
                        <c:v>200.35144723447499</c:v>
                      </c:pt>
                      <c:pt idx="19">
                        <c:v>309.95308179261099</c:v>
                      </c:pt>
                    </c:numCache>
                  </c:numRef>
                </c:yVal>
                <c:smooth val="0"/>
                <c:extLst xmlns:c15="http://schemas.microsoft.com/office/drawing/2012/chart">
                  <c:ext xmlns:c16="http://schemas.microsoft.com/office/drawing/2014/chart" uri="{C3380CC4-5D6E-409C-BE32-E72D297353CC}">
                    <c16:uniqueId val="{00000009-6605-4F91-AF52-4D4E14340C7B}"/>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G$7:$G$26</c15:sqref>
                        </c15:formulaRef>
                      </c:ext>
                    </c:extLst>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extLst xmlns:c15="http://schemas.microsoft.com/office/drawing/2012/chart">
                      <c:ext xmlns:c15="http://schemas.microsoft.com/office/drawing/2012/chart" uri="{02D57815-91ED-43cb-92C2-25804820EDAC}">
                        <c15:formulaRef>
                          <c15:sqref>'[Collect_Indiviual_Data_LS2 NEW.xlsm]San Francisco'!$M$31:$M$50</c15:sqref>
                        </c15:formulaRef>
                      </c:ext>
                    </c:extLst>
                    <c:numCache>
                      <c:formatCode>General</c:formatCode>
                      <c:ptCount val="20"/>
                      <c:pt idx="0">
                        <c:v>356.35443296667199</c:v>
                      </c:pt>
                      <c:pt idx="1">
                        <c:v>54.574830451848698</c:v>
                      </c:pt>
                      <c:pt idx="2">
                        <c:v>321.30711608526701</c:v>
                      </c:pt>
                      <c:pt idx="3">
                        <c:v>312.99981645161199</c:v>
                      </c:pt>
                      <c:pt idx="4">
                        <c:v>79.857361941003205</c:v>
                      </c:pt>
                      <c:pt idx="5">
                        <c:v>346.09197874614699</c:v>
                      </c:pt>
                      <c:pt idx="6">
                        <c:v>68.327017983910196</c:v>
                      </c:pt>
                      <c:pt idx="7">
                        <c:v>132.89765048967101</c:v>
                      </c:pt>
                      <c:pt idx="8">
                        <c:v>20.643377268240901</c:v>
                      </c:pt>
                      <c:pt idx="9">
                        <c:v>132.99861791842201</c:v>
                      </c:pt>
                      <c:pt idx="10">
                        <c:v>70.803136529238301</c:v>
                      </c:pt>
                      <c:pt idx="11">
                        <c:v>177.924987561389</c:v>
                      </c:pt>
                      <c:pt idx="12">
                        <c:v>235.88565625506101</c:v>
                      </c:pt>
                      <c:pt idx="13">
                        <c:v>159.325860533146</c:v>
                      </c:pt>
                      <c:pt idx="14">
                        <c:v>114.98109791464999</c:v>
                      </c:pt>
                      <c:pt idx="15">
                        <c:v>22.179294648941401</c:v>
                      </c:pt>
                      <c:pt idx="16">
                        <c:v>130.474353675272</c:v>
                      </c:pt>
                      <c:pt idx="17">
                        <c:v>71.939240153144993</c:v>
                      </c:pt>
                      <c:pt idx="18">
                        <c:v>202.605093261164</c:v>
                      </c:pt>
                      <c:pt idx="19">
                        <c:v>315.605326624849</c:v>
                      </c:pt>
                    </c:numCache>
                  </c:numRef>
                </c:yVal>
                <c:smooth val="0"/>
                <c:extLst xmlns:c15="http://schemas.microsoft.com/office/drawing/2012/chart">
                  <c:ext xmlns:c16="http://schemas.microsoft.com/office/drawing/2014/chart" uri="{C3380CC4-5D6E-409C-BE32-E72D297353CC}">
                    <c16:uniqueId val="{0000000B-6605-4F91-AF52-4D4E14340C7B}"/>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G$7:$G$26</c15:sqref>
                        </c15:formulaRef>
                      </c:ext>
                    </c:extLst>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extLst xmlns:c15="http://schemas.microsoft.com/office/drawing/2012/chart">
                      <c:ext xmlns:c15="http://schemas.microsoft.com/office/drawing/2012/chart" uri="{02D57815-91ED-43cb-92C2-25804820EDAC}">
                        <c15:formulaRef>
                          <c15:sqref>'[Collect_Indiviual_Data_LS2 NEW.xlsm]San Jose'!$M$31:$M$50</c15:sqref>
                        </c15:formulaRef>
                      </c:ext>
                    </c:extLst>
                    <c:numCache>
                      <c:formatCode>General</c:formatCode>
                      <c:ptCount val="20"/>
                      <c:pt idx="0">
                        <c:v>355.25264907760999</c:v>
                      </c:pt>
                      <c:pt idx="1">
                        <c:v>53.898820469497998</c:v>
                      </c:pt>
                      <c:pt idx="2">
                        <c:v>320.46665917555299</c:v>
                      </c:pt>
                      <c:pt idx="3">
                        <c:v>312.38959632840601</c:v>
                      </c:pt>
                      <c:pt idx="4">
                        <c:v>75.082179743321404</c:v>
                      </c:pt>
                      <c:pt idx="5">
                        <c:v>346.09197874614699</c:v>
                      </c:pt>
                      <c:pt idx="6">
                        <c:v>68.327017983910196</c:v>
                      </c:pt>
                      <c:pt idx="7">
                        <c:v>129.68376236408</c:v>
                      </c:pt>
                      <c:pt idx="8">
                        <c:v>16.929179022995498</c:v>
                      </c:pt>
                      <c:pt idx="9">
                        <c:v>131.067920472487</c:v>
                      </c:pt>
                      <c:pt idx="10">
                        <c:v>68.945744288175703</c:v>
                      </c:pt>
                      <c:pt idx="11">
                        <c:v>176.05692736196599</c:v>
                      </c:pt>
                      <c:pt idx="12">
                        <c:v>235.88565625506101</c:v>
                      </c:pt>
                      <c:pt idx="13">
                        <c:v>159.003596028685</c:v>
                      </c:pt>
                      <c:pt idx="14">
                        <c:v>114.09489556052</c:v>
                      </c:pt>
                      <c:pt idx="15">
                        <c:v>22.179294648941401</c:v>
                      </c:pt>
                      <c:pt idx="16">
                        <c:v>129.64646060146401</c:v>
                      </c:pt>
                      <c:pt idx="17">
                        <c:v>71.306402398967293</c:v>
                      </c:pt>
                      <c:pt idx="18">
                        <c:v>201.02927152988201</c:v>
                      </c:pt>
                      <c:pt idx="19">
                        <c:v>312.26599652790401</c:v>
                      </c:pt>
                    </c:numCache>
                  </c:numRef>
                </c:yVal>
                <c:smooth val="0"/>
                <c:extLst xmlns:c15="http://schemas.microsoft.com/office/drawing/2012/chart">
                  <c:ext xmlns:c16="http://schemas.microsoft.com/office/drawing/2014/chart" uri="{C3380CC4-5D6E-409C-BE32-E72D297353CC}">
                    <c16:uniqueId val="{0000000D-6605-4F91-AF52-4D4E14340C7B}"/>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G$7:$G$26</c15:sqref>
                        </c15:formulaRef>
                      </c:ext>
                    </c:extLst>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extLst xmlns:c15="http://schemas.microsoft.com/office/drawing/2012/chart">
                      <c:ext xmlns:c15="http://schemas.microsoft.com/office/drawing/2012/chart" uri="{02D57815-91ED-43cb-92C2-25804820EDAC}">
                        <c15:formulaRef>
                          <c15:sqref>'[Collect_Indiviual_Data_LS2 NEW.xlsm]Seattle'!$M$31:$M$50</c15:sqref>
                        </c15:formulaRef>
                      </c:ext>
                    </c:extLst>
                    <c:numCache>
                      <c:formatCode>General</c:formatCode>
                      <c:ptCount val="20"/>
                      <c:pt idx="0">
                        <c:v>354.58075875845299</c:v>
                      </c:pt>
                      <c:pt idx="1">
                        <c:v>53.392476392532402</c:v>
                      </c:pt>
                      <c:pt idx="2">
                        <c:v>319.89009740968402</c:v>
                      </c:pt>
                      <c:pt idx="3">
                        <c:v>311.97406294712903</c:v>
                      </c:pt>
                      <c:pt idx="4">
                        <c:v>72.027835131102805</c:v>
                      </c:pt>
                      <c:pt idx="5">
                        <c:v>346.09197874614699</c:v>
                      </c:pt>
                      <c:pt idx="6">
                        <c:v>67.748605260151194</c:v>
                      </c:pt>
                      <c:pt idx="7">
                        <c:v>127.241540829945</c:v>
                      </c:pt>
                      <c:pt idx="8">
                        <c:v>15.5138641805807</c:v>
                      </c:pt>
                      <c:pt idx="9">
                        <c:v>129.93230531146801</c:v>
                      </c:pt>
                      <c:pt idx="10">
                        <c:v>67.052220874015902</c:v>
                      </c:pt>
                      <c:pt idx="11">
                        <c:v>174.75954294767101</c:v>
                      </c:pt>
                      <c:pt idx="12">
                        <c:v>235.88565625506101</c:v>
                      </c:pt>
                      <c:pt idx="13">
                        <c:v>158.163688234869</c:v>
                      </c:pt>
                      <c:pt idx="14">
                        <c:v>113.716102709742</c:v>
                      </c:pt>
                      <c:pt idx="15">
                        <c:v>22.179294648941401</c:v>
                      </c:pt>
                      <c:pt idx="16">
                        <c:v>129.246280055771</c:v>
                      </c:pt>
                      <c:pt idx="17">
                        <c:v>70.661835362274999</c:v>
                      </c:pt>
                      <c:pt idx="18">
                        <c:v>199.653760643032</c:v>
                      </c:pt>
                      <c:pt idx="19">
                        <c:v>308.76071439465198</c:v>
                      </c:pt>
                    </c:numCache>
                  </c:numRef>
                </c:yVal>
                <c:smooth val="0"/>
                <c:extLst xmlns:c15="http://schemas.microsoft.com/office/drawing/2012/chart">
                  <c:ext xmlns:c16="http://schemas.microsoft.com/office/drawing/2014/chart" uri="{C3380CC4-5D6E-409C-BE32-E72D297353CC}">
                    <c16:uniqueId val="{0000000F-6605-4F91-AF52-4D4E14340C7B}"/>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G$7:$G$26</c15:sqref>
                        </c15:formulaRef>
                      </c:ext>
                    </c:extLst>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extLst xmlns:c15="http://schemas.microsoft.com/office/drawing/2012/chart">
                      <c:ext xmlns:c15="http://schemas.microsoft.com/office/drawing/2012/chart" uri="{02D57815-91ED-43cb-92C2-25804820EDAC}">
                        <c15:formulaRef>
                          <c15:sqref>'[Collect_Indiviual_Data_LS2 NEW.xlsm]Memphis'!$M$31:$M$50</c15:sqref>
                        </c15:formulaRef>
                      </c:ext>
                    </c:extLst>
                    <c:numCache>
                      <c:formatCode>General</c:formatCode>
                      <c:ptCount val="20"/>
                      <c:pt idx="0">
                        <c:v>355.06975338090803</c:v>
                      </c:pt>
                      <c:pt idx="1">
                        <c:v>53.845200951182598</c:v>
                      </c:pt>
                      <c:pt idx="2">
                        <c:v>320.43490144987999</c:v>
                      </c:pt>
                      <c:pt idx="3">
                        <c:v>312.24569020636199</c:v>
                      </c:pt>
                      <c:pt idx="4">
                        <c:v>74.5881946697491</c:v>
                      </c:pt>
                      <c:pt idx="5">
                        <c:v>346.09197874614699</c:v>
                      </c:pt>
                      <c:pt idx="6">
                        <c:v>68.182198734314298</c:v>
                      </c:pt>
                      <c:pt idx="7">
                        <c:v>129.31428936446201</c:v>
                      </c:pt>
                      <c:pt idx="8">
                        <c:v>16.7112021887576</c:v>
                      </c:pt>
                      <c:pt idx="9">
                        <c:v>130.78231747965299</c:v>
                      </c:pt>
                      <c:pt idx="10">
                        <c:v>68.570898076972796</c:v>
                      </c:pt>
                      <c:pt idx="11">
                        <c:v>175.936415909565</c:v>
                      </c:pt>
                      <c:pt idx="12">
                        <c:v>235.88565625506101</c:v>
                      </c:pt>
                      <c:pt idx="13">
                        <c:v>158.84030674724801</c:v>
                      </c:pt>
                      <c:pt idx="14">
                        <c:v>113.933327807681</c:v>
                      </c:pt>
                      <c:pt idx="15">
                        <c:v>22.179294648941401</c:v>
                      </c:pt>
                      <c:pt idx="16">
                        <c:v>129.54340594847301</c:v>
                      </c:pt>
                      <c:pt idx="17">
                        <c:v>71.156686510026901</c:v>
                      </c:pt>
                      <c:pt idx="18">
                        <c:v>200.828991661261</c:v>
                      </c:pt>
                      <c:pt idx="19">
                        <c:v>311.642703928657</c:v>
                      </c:pt>
                    </c:numCache>
                  </c:numRef>
                </c:yVal>
                <c:smooth val="0"/>
                <c:extLst xmlns:c15="http://schemas.microsoft.com/office/drawing/2012/chart">
                  <c:ext xmlns:c16="http://schemas.microsoft.com/office/drawing/2014/chart" uri="{C3380CC4-5D6E-409C-BE32-E72D297353CC}">
                    <c16:uniqueId val="{00000011-6605-4F91-AF52-4D4E14340C7B}"/>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G$7:$G$26</c15:sqref>
                        </c15:formulaRef>
                      </c:ext>
                    </c:extLst>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extLst xmlns:c15="http://schemas.microsoft.com/office/drawing/2012/chart">
                      <c:ext xmlns:c15="http://schemas.microsoft.com/office/drawing/2012/chart" uri="{02D57815-91ED-43cb-92C2-25804820EDAC}">
                        <c15:formulaRef>
                          <c15:sqref>'[Collect_Indiviual_Data_LS2 NEW.xlsm]Charleston'!$M$31:$M$50</c15:sqref>
                        </c15:formulaRef>
                      </c:ext>
                    </c:extLst>
                    <c:numCache>
                      <c:formatCode>General</c:formatCode>
                      <c:ptCount val="20"/>
                      <c:pt idx="0">
                        <c:v>355.79490220990402</c:v>
                      </c:pt>
                      <c:pt idx="1">
                        <c:v>54.185173358217099</c:v>
                      </c:pt>
                      <c:pt idx="2">
                        <c:v>320.89196031619798</c:v>
                      </c:pt>
                      <c:pt idx="3">
                        <c:v>312.69599943790303</c:v>
                      </c:pt>
                      <c:pt idx="4">
                        <c:v>77.541272346801406</c:v>
                      </c:pt>
                      <c:pt idx="5">
                        <c:v>346.09197874614699</c:v>
                      </c:pt>
                      <c:pt idx="6">
                        <c:v>68.327017983910196</c:v>
                      </c:pt>
                      <c:pt idx="7">
                        <c:v>131.56999827394401</c:v>
                      </c:pt>
                      <c:pt idx="8">
                        <c:v>18.757921398697</c:v>
                      </c:pt>
                      <c:pt idx="9">
                        <c:v>132.03102473821801</c:v>
                      </c:pt>
                      <c:pt idx="10">
                        <c:v>69.939520327564793</c:v>
                      </c:pt>
                      <c:pt idx="11">
                        <c:v>176.93741332257801</c:v>
                      </c:pt>
                      <c:pt idx="12">
                        <c:v>235.88565625506101</c:v>
                      </c:pt>
                      <c:pt idx="13">
                        <c:v>159.279931221027</c:v>
                      </c:pt>
                      <c:pt idx="14">
                        <c:v>114.599953715415</c:v>
                      </c:pt>
                      <c:pt idx="15">
                        <c:v>22.179294648941401</c:v>
                      </c:pt>
                      <c:pt idx="16">
                        <c:v>130.03153614780501</c:v>
                      </c:pt>
                      <c:pt idx="17">
                        <c:v>71.713506194766595</c:v>
                      </c:pt>
                      <c:pt idx="18">
                        <c:v>201.77640949207</c:v>
                      </c:pt>
                      <c:pt idx="19">
                        <c:v>314.10958316604399</c:v>
                      </c:pt>
                    </c:numCache>
                  </c:numRef>
                </c:yVal>
                <c:smooth val="0"/>
                <c:extLst xmlns:c15="http://schemas.microsoft.com/office/drawing/2012/chart">
                  <c:ext xmlns:c16="http://schemas.microsoft.com/office/drawing/2014/chart" uri="{C3380CC4-5D6E-409C-BE32-E72D297353CC}">
                    <c16:uniqueId val="{00000013-6605-4F91-AF52-4D4E14340C7B}"/>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210:$I$409</c15:sqref>
                        </c15:formulaRef>
                      </c:ext>
                    </c:extLst>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extLst xmlns:c15="http://schemas.microsoft.com/office/drawing/2012/chart">
                      <c:ext xmlns:c15="http://schemas.microsoft.com/office/drawing/2012/chart" uri="{02D57815-91ED-43cb-92C2-25804820EDAC}">
                        <c15:formulaRef>
                          <c15:sqref>'[Collect_Indiviual_Data_LS2 NEW.xlsm]Trendlines'!$F$210:$F$409</c15:sqref>
                        </c15:formulaRef>
                      </c:ext>
                    </c:extLst>
                    <c:numCache>
                      <c:formatCode>General</c:formatCode>
                      <c:ptCount val="200"/>
                      <c:pt idx="0">
                        <c:v>349.75751098268501</c:v>
                      </c:pt>
                      <c:pt idx="1">
                        <c:v>42.206318358271901</c:v>
                      </c:pt>
                      <c:pt idx="2">
                        <c:v>291.26937278287397</c:v>
                      </c:pt>
                      <c:pt idx="3">
                        <c:v>290.61375533205199</c:v>
                      </c:pt>
                      <c:pt idx="4">
                        <c:v>38.681753861670302</c:v>
                      </c:pt>
                      <c:pt idx="5">
                        <c:v>312.817523923865</c:v>
                      </c:pt>
                      <c:pt idx="6">
                        <c:v>60.190064070165803</c:v>
                      </c:pt>
                      <c:pt idx="7">
                        <c:v>82.389761589526003</c:v>
                      </c:pt>
                      <c:pt idx="8">
                        <c:v>6.7264667549667001</c:v>
                      </c:pt>
                      <c:pt idx="9">
                        <c:v>87.923330792462593</c:v>
                      </c:pt>
                      <c:pt idx="10">
                        <c:v>42.389342765061599</c:v>
                      </c:pt>
                      <c:pt idx="11">
                        <c:v>160.15991654197401</c:v>
                      </c:pt>
                      <c:pt idx="12">
                        <c:v>224.89572079273199</c:v>
                      </c:pt>
                      <c:pt idx="13">
                        <c:v>79.557927177626794</c:v>
                      </c:pt>
                      <c:pt idx="14">
                        <c:v>111.937669474497</c:v>
                      </c:pt>
                      <c:pt idx="15">
                        <c:v>17.337920668090401</c:v>
                      </c:pt>
                      <c:pt idx="16">
                        <c:v>114.229004671485</c:v>
                      </c:pt>
                      <c:pt idx="17">
                        <c:v>56.630723605083503</c:v>
                      </c:pt>
                      <c:pt idx="18">
                        <c:v>170.866356282417</c:v>
                      </c:pt>
                      <c:pt idx="19">
                        <c:v>201.31754903042901</c:v>
                      </c:pt>
                      <c:pt idx="20">
                        <c:v>357.133786491992</c:v>
                      </c:pt>
                      <c:pt idx="21">
                        <c:v>56.223492025338103</c:v>
                      </c:pt>
                      <c:pt idx="22">
                        <c:v>321.77866272711299</c:v>
                      </c:pt>
                      <c:pt idx="23">
                        <c:v>314.05325509669399</c:v>
                      </c:pt>
                      <c:pt idx="24">
                        <c:v>84.305078995909199</c:v>
                      </c:pt>
                      <c:pt idx="25">
                        <c:v>346.167765905137</c:v>
                      </c:pt>
                      <c:pt idx="26">
                        <c:v>68.327017983910196</c:v>
                      </c:pt>
                      <c:pt idx="27">
                        <c:v>134.921784194846</c:v>
                      </c:pt>
                      <c:pt idx="28">
                        <c:v>21.8853451032018</c:v>
                      </c:pt>
                      <c:pt idx="29">
                        <c:v>135.07751013388199</c:v>
                      </c:pt>
                      <c:pt idx="30">
                        <c:v>72.537828967459404</c:v>
                      </c:pt>
                      <c:pt idx="31">
                        <c:v>180.1281406924</c:v>
                      </c:pt>
                      <c:pt idx="32">
                        <c:v>235.88565625506101</c:v>
                      </c:pt>
                      <c:pt idx="33">
                        <c:v>159.325860533146</c:v>
                      </c:pt>
                      <c:pt idx="34">
                        <c:v>115.091489382768</c:v>
                      </c:pt>
                      <c:pt idx="35">
                        <c:v>22.179294648941401</c:v>
                      </c:pt>
                      <c:pt idx="36">
                        <c:v>131.45583329183901</c:v>
                      </c:pt>
                      <c:pt idx="37">
                        <c:v>72.178721819527098</c:v>
                      </c:pt>
                      <c:pt idx="38">
                        <c:v>204.134799521209</c:v>
                      </c:pt>
                      <c:pt idx="39">
                        <c:v>317.894381258659</c:v>
                      </c:pt>
                      <c:pt idx="40">
                        <c:v>355.81438987996302</c:v>
                      </c:pt>
                      <c:pt idx="41">
                        <c:v>54.247689179696202</c:v>
                      </c:pt>
                      <c:pt idx="42">
                        <c:v>320.90533019109102</c:v>
                      </c:pt>
                      <c:pt idx="43">
                        <c:v>312.70621427442097</c:v>
                      </c:pt>
                      <c:pt idx="44">
                        <c:v>77.618331684403103</c:v>
                      </c:pt>
                      <c:pt idx="45">
                        <c:v>346.09197874614699</c:v>
                      </c:pt>
                      <c:pt idx="46">
                        <c:v>68.327017983910196</c:v>
                      </c:pt>
                      <c:pt idx="47">
                        <c:v>131.62804578828599</c:v>
                      </c:pt>
                      <c:pt idx="48">
                        <c:v>18.821502332751699</c:v>
                      </c:pt>
                      <c:pt idx="49">
                        <c:v>132.059729042534</c:v>
                      </c:pt>
                      <c:pt idx="50">
                        <c:v>69.969667000524197</c:v>
                      </c:pt>
                      <c:pt idx="51">
                        <c:v>176.96781836353099</c:v>
                      </c:pt>
                      <c:pt idx="52">
                        <c:v>235.88565625506101</c:v>
                      </c:pt>
                      <c:pt idx="53">
                        <c:v>159.28995382132999</c:v>
                      </c:pt>
                      <c:pt idx="54">
                        <c:v>114.61827205822399</c:v>
                      </c:pt>
                      <c:pt idx="55">
                        <c:v>22.179294648941401</c:v>
                      </c:pt>
                      <c:pt idx="56">
                        <c:v>130.04738801680099</c:v>
                      </c:pt>
                      <c:pt idx="57">
                        <c:v>71.730440677091806</c:v>
                      </c:pt>
                      <c:pt idx="58">
                        <c:v>201.80001611295401</c:v>
                      </c:pt>
                      <c:pt idx="59">
                        <c:v>314.16370805544801</c:v>
                      </c:pt>
                      <c:pt idx="60">
                        <c:v>356.98564558890303</c:v>
                      </c:pt>
                      <c:pt idx="61">
                        <c:v>55.313288849157701</c:v>
                      </c:pt>
                      <c:pt idx="62">
                        <c:v>321.874913286506</c:v>
                      </c:pt>
                      <c:pt idx="63">
                        <c:v>313.51294545948701</c:v>
                      </c:pt>
                      <c:pt idx="64">
                        <c:v>84.270407470382395</c:v>
                      </c:pt>
                      <c:pt idx="65">
                        <c:v>346.13826618153797</c:v>
                      </c:pt>
                      <c:pt idx="66">
                        <c:v>68.327017983910196</c:v>
                      </c:pt>
                      <c:pt idx="67">
                        <c:v>134.38281327331401</c:v>
                      </c:pt>
                      <c:pt idx="68">
                        <c:v>21.6924726968915</c:v>
                      </c:pt>
                      <c:pt idx="69">
                        <c:v>134.408569881418</c:v>
                      </c:pt>
                      <c:pt idx="70">
                        <c:v>71.8880209278812</c:v>
                      </c:pt>
                      <c:pt idx="71">
                        <c:v>179.65319122501799</c:v>
                      </c:pt>
                      <c:pt idx="72">
                        <c:v>235.88565625506101</c:v>
                      </c:pt>
                      <c:pt idx="73">
                        <c:v>159.325860533146</c:v>
                      </c:pt>
                      <c:pt idx="74">
                        <c:v>115.037183081218</c:v>
                      </c:pt>
                      <c:pt idx="75">
                        <c:v>22.179294648941401</c:v>
                      </c:pt>
                      <c:pt idx="76">
                        <c:v>130.98392210566999</c:v>
                      </c:pt>
                      <c:pt idx="77">
                        <c:v>72.1645973602092</c:v>
                      </c:pt>
                      <c:pt idx="78">
                        <c:v>203.541711823638</c:v>
                      </c:pt>
                      <c:pt idx="79">
                        <c:v>317.34628185201001</c:v>
                      </c:pt>
                      <c:pt idx="80">
                        <c:v>354.80099698703901</c:v>
                      </c:pt>
                      <c:pt idx="81">
                        <c:v>53.510240546363697</c:v>
                      </c:pt>
                      <c:pt idx="82">
                        <c:v>320.01905730771199</c:v>
                      </c:pt>
                      <c:pt idx="83">
                        <c:v>312.13547128418099</c:v>
                      </c:pt>
                      <c:pt idx="84">
                        <c:v>73.169202953547398</c:v>
                      </c:pt>
                      <c:pt idx="85">
                        <c:v>346.09197874614699</c:v>
                      </c:pt>
                      <c:pt idx="86">
                        <c:v>68.098717346529</c:v>
                      </c:pt>
                      <c:pt idx="87">
                        <c:v>128.023057763162</c:v>
                      </c:pt>
                      <c:pt idx="88">
                        <c:v>15.8852327144865</c:v>
                      </c:pt>
                      <c:pt idx="89">
                        <c:v>130.418048433813</c:v>
                      </c:pt>
                      <c:pt idx="90">
                        <c:v>67.826163027106205</c:v>
                      </c:pt>
                      <c:pt idx="91">
                        <c:v>175.286292726363</c:v>
                      </c:pt>
                      <c:pt idx="92">
                        <c:v>235.88565625506101</c:v>
                      </c:pt>
                      <c:pt idx="93">
                        <c:v>158.63264443099499</c:v>
                      </c:pt>
                      <c:pt idx="94">
                        <c:v>113.818592449031</c:v>
                      </c:pt>
                      <c:pt idx="95">
                        <c:v>22.179294648941401</c:v>
                      </c:pt>
                      <c:pt idx="96">
                        <c:v>129.383132700429</c:v>
                      </c:pt>
                      <c:pt idx="97">
                        <c:v>70.939555353874894</c:v>
                      </c:pt>
                      <c:pt idx="98">
                        <c:v>200.35144723447499</c:v>
                      </c:pt>
                      <c:pt idx="99">
                        <c:v>309.95308179261099</c:v>
                      </c:pt>
                      <c:pt idx="100">
                        <c:v>356.35443296667199</c:v>
                      </c:pt>
                      <c:pt idx="101">
                        <c:v>54.574830451848698</c:v>
                      </c:pt>
                      <c:pt idx="102">
                        <c:v>321.30711608526701</c:v>
                      </c:pt>
                      <c:pt idx="103">
                        <c:v>312.99981645161199</c:v>
                      </c:pt>
                      <c:pt idx="104">
                        <c:v>79.857361941003205</c:v>
                      </c:pt>
                      <c:pt idx="105">
                        <c:v>346.09197874614699</c:v>
                      </c:pt>
                      <c:pt idx="106">
                        <c:v>68.327017983910196</c:v>
                      </c:pt>
                      <c:pt idx="107">
                        <c:v>132.89765048967101</c:v>
                      </c:pt>
                      <c:pt idx="108">
                        <c:v>20.643377268240901</c:v>
                      </c:pt>
                      <c:pt idx="109">
                        <c:v>132.99861791842201</c:v>
                      </c:pt>
                      <c:pt idx="110">
                        <c:v>70.803136529238301</c:v>
                      </c:pt>
                      <c:pt idx="111">
                        <c:v>177.924987561389</c:v>
                      </c:pt>
                      <c:pt idx="112">
                        <c:v>235.88565625506101</c:v>
                      </c:pt>
                      <c:pt idx="113">
                        <c:v>159.325860533146</c:v>
                      </c:pt>
                      <c:pt idx="114">
                        <c:v>114.98109791464999</c:v>
                      </c:pt>
                      <c:pt idx="115">
                        <c:v>22.179294648941401</c:v>
                      </c:pt>
                      <c:pt idx="116">
                        <c:v>130.474353675272</c:v>
                      </c:pt>
                      <c:pt idx="117">
                        <c:v>71.939240153144993</c:v>
                      </c:pt>
                      <c:pt idx="118">
                        <c:v>202.605093261164</c:v>
                      </c:pt>
                      <c:pt idx="119">
                        <c:v>315.605326624849</c:v>
                      </c:pt>
                      <c:pt idx="120">
                        <c:v>355.25264907760999</c:v>
                      </c:pt>
                      <c:pt idx="121">
                        <c:v>53.898820469497998</c:v>
                      </c:pt>
                      <c:pt idx="122">
                        <c:v>320.46665917555299</c:v>
                      </c:pt>
                      <c:pt idx="123">
                        <c:v>312.38959632840601</c:v>
                      </c:pt>
                      <c:pt idx="124">
                        <c:v>75.082179743321404</c:v>
                      </c:pt>
                      <c:pt idx="125">
                        <c:v>346.09197874614699</c:v>
                      </c:pt>
                      <c:pt idx="126">
                        <c:v>68.327017983910196</c:v>
                      </c:pt>
                      <c:pt idx="127">
                        <c:v>129.68376236408</c:v>
                      </c:pt>
                      <c:pt idx="128">
                        <c:v>16.929179022995498</c:v>
                      </c:pt>
                      <c:pt idx="129">
                        <c:v>131.067920472487</c:v>
                      </c:pt>
                      <c:pt idx="130">
                        <c:v>68.945744288175703</c:v>
                      </c:pt>
                      <c:pt idx="131">
                        <c:v>176.05692736196599</c:v>
                      </c:pt>
                      <c:pt idx="132">
                        <c:v>235.88565625506101</c:v>
                      </c:pt>
                      <c:pt idx="133">
                        <c:v>159.003596028685</c:v>
                      </c:pt>
                      <c:pt idx="134">
                        <c:v>114.09489556052</c:v>
                      </c:pt>
                      <c:pt idx="135">
                        <c:v>22.179294648941401</c:v>
                      </c:pt>
                      <c:pt idx="136">
                        <c:v>129.64646060146401</c:v>
                      </c:pt>
                      <c:pt idx="137">
                        <c:v>71.306402398967293</c:v>
                      </c:pt>
                      <c:pt idx="138">
                        <c:v>201.02927152988201</c:v>
                      </c:pt>
                      <c:pt idx="139">
                        <c:v>312.26599652790401</c:v>
                      </c:pt>
                      <c:pt idx="140">
                        <c:v>354.58075875845299</c:v>
                      </c:pt>
                      <c:pt idx="141">
                        <c:v>53.392476392532402</c:v>
                      </c:pt>
                      <c:pt idx="142">
                        <c:v>319.89009740968402</c:v>
                      </c:pt>
                      <c:pt idx="143">
                        <c:v>311.97406294712903</c:v>
                      </c:pt>
                      <c:pt idx="144">
                        <c:v>72.027835131102805</c:v>
                      </c:pt>
                      <c:pt idx="145">
                        <c:v>346.09197874614699</c:v>
                      </c:pt>
                      <c:pt idx="146">
                        <c:v>67.748605260151194</c:v>
                      </c:pt>
                      <c:pt idx="147">
                        <c:v>127.241540829945</c:v>
                      </c:pt>
                      <c:pt idx="148">
                        <c:v>15.5138641805807</c:v>
                      </c:pt>
                      <c:pt idx="149">
                        <c:v>129.93230531146801</c:v>
                      </c:pt>
                      <c:pt idx="150">
                        <c:v>67.052220874015902</c:v>
                      </c:pt>
                      <c:pt idx="151">
                        <c:v>174.75954294767101</c:v>
                      </c:pt>
                      <c:pt idx="152">
                        <c:v>235.88565625506101</c:v>
                      </c:pt>
                      <c:pt idx="153">
                        <c:v>158.163688234869</c:v>
                      </c:pt>
                      <c:pt idx="154">
                        <c:v>113.716102709742</c:v>
                      </c:pt>
                      <c:pt idx="155">
                        <c:v>22.179294648941401</c:v>
                      </c:pt>
                      <c:pt idx="156">
                        <c:v>129.246280055771</c:v>
                      </c:pt>
                      <c:pt idx="157">
                        <c:v>70.661835362274999</c:v>
                      </c:pt>
                      <c:pt idx="158">
                        <c:v>199.653760643032</c:v>
                      </c:pt>
                      <c:pt idx="159">
                        <c:v>308.76071439465198</c:v>
                      </c:pt>
                      <c:pt idx="160">
                        <c:v>355.06975338090803</c:v>
                      </c:pt>
                      <c:pt idx="161">
                        <c:v>53.845200951182598</c:v>
                      </c:pt>
                      <c:pt idx="162">
                        <c:v>320.43490144987999</c:v>
                      </c:pt>
                      <c:pt idx="163">
                        <c:v>312.24569020636199</c:v>
                      </c:pt>
                      <c:pt idx="164">
                        <c:v>74.5881946697491</c:v>
                      </c:pt>
                      <c:pt idx="165">
                        <c:v>346.09197874614699</c:v>
                      </c:pt>
                      <c:pt idx="166">
                        <c:v>68.182198734314298</c:v>
                      </c:pt>
                      <c:pt idx="167">
                        <c:v>129.31428936446201</c:v>
                      </c:pt>
                      <c:pt idx="168">
                        <c:v>16.7112021887576</c:v>
                      </c:pt>
                      <c:pt idx="169">
                        <c:v>130.78231747965299</c:v>
                      </c:pt>
                      <c:pt idx="170">
                        <c:v>68.570898076972796</c:v>
                      </c:pt>
                      <c:pt idx="171">
                        <c:v>175.936415909565</c:v>
                      </c:pt>
                      <c:pt idx="172">
                        <c:v>235.88565625506101</c:v>
                      </c:pt>
                      <c:pt idx="173">
                        <c:v>158.84030674724801</c:v>
                      </c:pt>
                      <c:pt idx="174">
                        <c:v>113.933327807681</c:v>
                      </c:pt>
                      <c:pt idx="175">
                        <c:v>22.179294648941401</c:v>
                      </c:pt>
                      <c:pt idx="176">
                        <c:v>129.54340594847301</c:v>
                      </c:pt>
                      <c:pt idx="177">
                        <c:v>71.156686510026901</c:v>
                      </c:pt>
                      <c:pt idx="178">
                        <c:v>200.828991661261</c:v>
                      </c:pt>
                      <c:pt idx="179">
                        <c:v>311.642703928657</c:v>
                      </c:pt>
                      <c:pt idx="180">
                        <c:v>355.79490220990402</c:v>
                      </c:pt>
                      <c:pt idx="181">
                        <c:v>54.185173358217099</c:v>
                      </c:pt>
                      <c:pt idx="182">
                        <c:v>320.89196031619798</c:v>
                      </c:pt>
                      <c:pt idx="183">
                        <c:v>312.69599943790303</c:v>
                      </c:pt>
                      <c:pt idx="184">
                        <c:v>77.541272346801406</c:v>
                      </c:pt>
                      <c:pt idx="185">
                        <c:v>346.09197874614699</c:v>
                      </c:pt>
                      <c:pt idx="186">
                        <c:v>68.327017983910196</c:v>
                      </c:pt>
                      <c:pt idx="187">
                        <c:v>131.56999827394401</c:v>
                      </c:pt>
                      <c:pt idx="188">
                        <c:v>18.757921398697</c:v>
                      </c:pt>
                      <c:pt idx="189">
                        <c:v>132.03102473821801</c:v>
                      </c:pt>
                      <c:pt idx="190">
                        <c:v>69.939520327564793</c:v>
                      </c:pt>
                      <c:pt idx="191">
                        <c:v>176.93741332257801</c:v>
                      </c:pt>
                      <c:pt idx="192">
                        <c:v>235.88565625506101</c:v>
                      </c:pt>
                      <c:pt idx="193">
                        <c:v>159.279931221027</c:v>
                      </c:pt>
                      <c:pt idx="194">
                        <c:v>114.599953715415</c:v>
                      </c:pt>
                      <c:pt idx="195">
                        <c:v>22.179294648941401</c:v>
                      </c:pt>
                      <c:pt idx="196">
                        <c:v>130.03153614780501</c:v>
                      </c:pt>
                      <c:pt idx="197">
                        <c:v>71.713506194766595</c:v>
                      </c:pt>
                      <c:pt idx="198">
                        <c:v>201.77640949207</c:v>
                      </c:pt>
                      <c:pt idx="199">
                        <c:v>314.10958316604399</c:v>
                      </c:pt>
                    </c:numCache>
                  </c:numRef>
                </c:yVal>
                <c:smooth val="0"/>
                <c:extLst xmlns:c15="http://schemas.microsoft.com/office/drawing/2012/chart">
                  <c:ext xmlns:c16="http://schemas.microsoft.com/office/drawing/2014/chart" uri="{C3380CC4-5D6E-409C-BE32-E72D297353CC}">
                    <c16:uniqueId val="{00000003-51C0-4197-B10C-101550545128}"/>
                  </c:ext>
                </c:extLst>
              </c15:ser>
            </c15:filteredScatterSeries>
          </c:ext>
        </c:extLst>
      </c:scatterChart>
      <c:valAx>
        <c:axId val="434984032"/>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4984592"/>
        <c:crosses val="autoZero"/>
        <c:crossBetween val="midCat"/>
        <c:majorUnit val="100"/>
      </c:valAx>
      <c:valAx>
        <c:axId val="434984592"/>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498403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B$7:$B$26</c:f>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f>'[Collect_Indiviual_Data_LS2 NEW.xlsm]Butte'!$H$7:$H$26</c:f>
              <c:numCache>
                <c:formatCode>General</c:formatCode>
                <c:ptCount val="20"/>
                <c:pt idx="0">
                  <c:v>198.24347486714612</c:v>
                </c:pt>
                <c:pt idx="1">
                  <c:v>20.145785753447754</c:v>
                </c:pt>
                <c:pt idx="2">
                  <c:v>130.8287307139191</c:v>
                </c:pt>
                <c:pt idx="3">
                  <c:v>81.329942259530057</c:v>
                </c:pt>
                <c:pt idx="4">
                  <c:v>11.952516929524407</c:v>
                </c:pt>
                <c:pt idx="5">
                  <c:v>175.69368384187169</c:v>
                </c:pt>
                <c:pt idx="6">
                  <c:v>22.15224710351977</c:v>
                </c:pt>
                <c:pt idx="7">
                  <c:v>18.391859792745397</c:v>
                </c:pt>
                <c:pt idx="8">
                  <c:v>5.0383673584990634</c:v>
                </c:pt>
                <c:pt idx="9">
                  <c:v>15.896011112860247</c:v>
                </c:pt>
                <c:pt idx="10">
                  <c:v>8.4998350029619019</c:v>
                </c:pt>
                <c:pt idx="11">
                  <c:v>19.6980446070874</c:v>
                </c:pt>
                <c:pt idx="12">
                  <c:v>97.465502391779282</c:v>
                </c:pt>
                <c:pt idx="13">
                  <c:v>11.561663466433268</c:v>
                </c:pt>
                <c:pt idx="14">
                  <c:v>42.516885124585734</c:v>
                </c:pt>
                <c:pt idx="15">
                  <c:v>0.5187500306495364</c:v>
                </c:pt>
                <c:pt idx="16">
                  <c:v>8.6112274743741519</c:v>
                </c:pt>
                <c:pt idx="17">
                  <c:v>0.83947742164611894</c:v>
                </c:pt>
                <c:pt idx="18">
                  <c:v>102.75787155010519</c:v>
                </c:pt>
                <c:pt idx="19">
                  <c:v>25.247141458280854</c:v>
                </c:pt>
              </c:numCache>
            </c:numRef>
          </c:yVal>
          <c:smooth val="0"/>
          <c:extLst>
            <c:ext xmlns:c16="http://schemas.microsoft.com/office/drawing/2014/chart" uri="{C3380CC4-5D6E-409C-BE32-E72D297353CC}">
              <c16:uniqueId val="{00000000-4146-4E62-947B-264ECEF700DD}"/>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B$7:$B$26</c:f>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f>'[Collect_Indiviual_Data_LS2 NEW.xlsm]Eureka'!$H$7:$H$26</c:f>
              <c:numCache>
                <c:formatCode>General</c:formatCode>
                <c:ptCount val="20"/>
                <c:pt idx="0">
                  <c:v>328.2297428974141</c:v>
                </c:pt>
                <c:pt idx="1">
                  <c:v>35.067698736039588</c:v>
                </c:pt>
                <c:pt idx="2">
                  <c:v>255.37851881139792</c:v>
                </c:pt>
                <c:pt idx="3">
                  <c:v>271.04788968260095</c:v>
                </c:pt>
                <c:pt idx="4">
                  <c:v>53.785167177128336</c:v>
                </c:pt>
                <c:pt idx="5">
                  <c:v>298.64028026187185</c:v>
                </c:pt>
                <c:pt idx="6">
                  <c:v>57.582754953623855</c:v>
                </c:pt>
                <c:pt idx="7">
                  <c:v>83.408505856530965</c:v>
                </c:pt>
                <c:pt idx="8">
                  <c:v>13.092594492674579</c:v>
                </c:pt>
                <c:pt idx="9">
                  <c:v>65.10955021824293</c:v>
                </c:pt>
                <c:pt idx="10">
                  <c:v>45.610980967311221</c:v>
                </c:pt>
                <c:pt idx="11">
                  <c:v>132.77505516098276</c:v>
                </c:pt>
                <c:pt idx="12">
                  <c:v>205.53950653932586</c:v>
                </c:pt>
                <c:pt idx="13">
                  <c:v>90.714180770035497</c:v>
                </c:pt>
                <c:pt idx="14">
                  <c:v>99.707532897270028</c:v>
                </c:pt>
                <c:pt idx="15">
                  <c:v>9.2973624341807817</c:v>
                </c:pt>
                <c:pt idx="16">
                  <c:v>82.481068689443745</c:v>
                </c:pt>
                <c:pt idx="17">
                  <c:v>16.826408177160356</c:v>
                </c:pt>
                <c:pt idx="18">
                  <c:v>177.92214235405592</c:v>
                </c:pt>
                <c:pt idx="19">
                  <c:v>200.5579145144491</c:v>
                </c:pt>
              </c:numCache>
            </c:numRef>
          </c:yVal>
          <c:smooth val="0"/>
          <c:extLst>
            <c:ext xmlns:c16="http://schemas.microsoft.com/office/drawing/2014/chart" uri="{C3380CC4-5D6E-409C-BE32-E72D297353CC}">
              <c16:uniqueId val="{00000002-4146-4E62-947B-264ECEF700DD}"/>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B$7:$B$26</c:f>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f>'[Collect_Indiviual_Data_LS2 NEW.xlsm]Santa Monica'!$H$7:$H$26</c:f>
              <c:numCache>
                <c:formatCode>General</c:formatCode>
                <c:ptCount val="20"/>
                <c:pt idx="0">
                  <c:v>320.62875040136527</c:v>
                </c:pt>
                <c:pt idx="1">
                  <c:v>33.580151966392293</c:v>
                </c:pt>
                <c:pt idx="2">
                  <c:v>244.39235711745187</c:v>
                </c:pt>
                <c:pt idx="3">
                  <c:v>262.66269920119714</c:v>
                </c:pt>
                <c:pt idx="4">
                  <c:v>47.164400283169321</c:v>
                </c:pt>
                <c:pt idx="5">
                  <c:v>292.80643802277569</c:v>
                </c:pt>
                <c:pt idx="6">
                  <c:v>54.341380041467275</c:v>
                </c:pt>
                <c:pt idx="7">
                  <c:v>75.137601799199004</c:v>
                </c:pt>
                <c:pt idx="8">
                  <c:v>11.553459182759269</c:v>
                </c:pt>
                <c:pt idx="9">
                  <c:v>57.385582073300469</c:v>
                </c:pt>
                <c:pt idx="10">
                  <c:v>40.35162348012134</c:v>
                </c:pt>
                <c:pt idx="11">
                  <c:v>121.31474446338096</c:v>
                </c:pt>
                <c:pt idx="12">
                  <c:v>201.55885185089411</c:v>
                </c:pt>
                <c:pt idx="13">
                  <c:v>75.605796482594002</c:v>
                </c:pt>
                <c:pt idx="14">
                  <c:v>94.103237454877558</c:v>
                </c:pt>
                <c:pt idx="15">
                  <c:v>6.8950221656758437</c:v>
                </c:pt>
                <c:pt idx="16">
                  <c:v>73.263790237616078</c:v>
                </c:pt>
                <c:pt idx="17">
                  <c:v>13.153145149595758</c:v>
                </c:pt>
                <c:pt idx="18">
                  <c:v>171.31660535355559</c:v>
                </c:pt>
                <c:pt idx="19">
                  <c:v>181.67249433525515</c:v>
                </c:pt>
              </c:numCache>
            </c:numRef>
          </c:yVal>
          <c:smooth val="0"/>
          <c:extLst>
            <c:ext xmlns:c16="http://schemas.microsoft.com/office/drawing/2014/chart" uri="{C3380CC4-5D6E-409C-BE32-E72D297353CC}">
              <c16:uniqueId val="{00000004-4146-4E62-947B-264ECEF700DD}"/>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B$7:$B$26</c:f>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f>'[Collect_Indiviual_Data_LS2 NEW.xlsm]Portland'!$H$7:$H$26</c:f>
              <c:numCache>
                <c:formatCode>General</c:formatCode>
                <c:ptCount val="20"/>
                <c:pt idx="0">
                  <c:v>302.89429138787159</c:v>
                </c:pt>
                <c:pt idx="1">
                  <c:v>30.936288346944483</c:v>
                </c:pt>
                <c:pt idx="2">
                  <c:v>226.82904313862019</c:v>
                </c:pt>
                <c:pt idx="3">
                  <c:v>234.42565059957599</c:v>
                </c:pt>
                <c:pt idx="4">
                  <c:v>35.158702777115693</c:v>
                </c:pt>
                <c:pt idx="5">
                  <c:v>279.7936081292296</c:v>
                </c:pt>
                <c:pt idx="6">
                  <c:v>46.980557460279158</c:v>
                </c:pt>
                <c:pt idx="7">
                  <c:v>58.922553642757258</c:v>
                </c:pt>
                <c:pt idx="8">
                  <c:v>9.1112220444223926</c:v>
                </c:pt>
                <c:pt idx="9">
                  <c:v>45.045595498889028</c:v>
                </c:pt>
                <c:pt idx="10">
                  <c:v>28.353467959544414</c:v>
                </c:pt>
                <c:pt idx="11">
                  <c:v>98.592731592588819</c:v>
                </c:pt>
                <c:pt idx="12">
                  <c:v>190.13906261232319</c:v>
                </c:pt>
                <c:pt idx="13">
                  <c:v>47.898294316526979</c:v>
                </c:pt>
                <c:pt idx="14">
                  <c:v>82.373410708467091</c:v>
                </c:pt>
                <c:pt idx="15">
                  <c:v>4.2918234119236329</c:v>
                </c:pt>
                <c:pt idx="16">
                  <c:v>54.23203796247482</c:v>
                </c:pt>
                <c:pt idx="17">
                  <c:v>7.1455601364924357</c:v>
                </c:pt>
                <c:pt idx="18">
                  <c:v>155.62322165192222</c:v>
                </c:pt>
                <c:pt idx="19">
                  <c:v>142.22992777501878</c:v>
                </c:pt>
              </c:numCache>
            </c:numRef>
          </c:yVal>
          <c:smooth val="0"/>
          <c:extLst>
            <c:ext xmlns:c16="http://schemas.microsoft.com/office/drawing/2014/chart" uri="{C3380CC4-5D6E-409C-BE32-E72D297353CC}">
              <c16:uniqueId val="{00000006-4146-4E62-947B-264ECEF700DD}"/>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B$7:$B$26</c:f>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f>'[Collect_Indiviual_Data_LS2 NEW.xlsm]Salt Lake City'!$H$7:$H$26</c:f>
              <c:numCache>
                <c:formatCode>General</c:formatCode>
                <c:ptCount val="20"/>
                <c:pt idx="0">
                  <c:v>311.29217404372105</c:v>
                </c:pt>
                <c:pt idx="1">
                  <c:v>32.026280889063813</c:v>
                </c:pt>
                <c:pt idx="2">
                  <c:v>234.75088955883891</c:v>
                </c:pt>
                <c:pt idx="3">
                  <c:v>250.04244314821304</c:v>
                </c:pt>
                <c:pt idx="4">
                  <c:v>40.684888426479368</c:v>
                </c:pt>
                <c:pt idx="5">
                  <c:v>286.1912355523408</c:v>
                </c:pt>
                <c:pt idx="6">
                  <c:v>50.493044385868899</c:v>
                </c:pt>
                <c:pt idx="7">
                  <c:v>66.626755811222054</c:v>
                </c:pt>
                <c:pt idx="8">
                  <c:v>10.064710431180885</c:v>
                </c:pt>
                <c:pt idx="9">
                  <c:v>50.485062384651684</c:v>
                </c:pt>
                <c:pt idx="10">
                  <c:v>34.053206748752842</c:v>
                </c:pt>
                <c:pt idx="11">
                  <c:v>109.4978522892125</c:v>
                </c:pt>
                <c:pt idx="12">
                  <c:v>196.2778355335997</c:v>
                </c:pt>
                <c:pt idx="13">
                  <c:v>61.023043007689999</c:v>
                </c:pt>
                <c:pt idx="14">
                  <c:v>88.376138693930017</c:v>
                </c:pt>
                <c:pt idx="15">
                  <c:v>4.9031910451486613</c:v>
                </c:pt>
                <c:pt idx="16">
                  <c:v>63.112524810741512</c:v>
                </c:pt>
                <c:pt idx="17">
                  <c:v>10.138386002386579</c:v>
                </c:pt>
                <c:pt idx="18">
                  <c:v>163.72162790106844</c:v>
                </c:pt>
                <c:pt idx="19">
                  <c:v>161.67710317880238</c:v>
                </c:pt>
              </c:numCache>
            </c:numRef>
          </c:yVal>
          <c:smooth val="0"/>
          <c:extLst>
            <c:ext xmlns:c16="http://schemas.microsoft.com/office/drawing/2014/chart" uri="{C3380CC4-5D6E-409C-BE32-E72D297353CC}">
              <c16:uniqueId val="{00000008-4146-4E62-947B-264ECEF700DD}"/>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B$7:$B$26</c:f>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f>'[Collect_Indiviual_Data_LS2 NEW.xlsm]San Francisco'!$H$7:$H$26</c:f>
              <c:numCache>
                <c:formatCode>General</c:formatCode>
                <c:ptCount val="20"/>
                <c:pt idx="0">
                  <c:v>323.06987011222282</c:v>
                </c:pt>
                <c:pt idx="1">
                  <c:v>34.043249937328412</c:v>
                </c:pt>
                <c:pt idx="2">
                  <c:v>248.04391533860942</c:v>
                </c:pt>
                <c:pt idx="3">
                  <c:v>265.29618055998031</c:v>
                </c:pt>
                <c:pt idx="4">
                  <c:v>49.156742201749097</c:v>
                </c:pt>
                <c:pt idx="5">
                  <c:v>294.79498331986724</c:v>
                </c:pt>
                <c:pt idx="6">
                  <c:v>55.280023284850522</c:v>
                </c:pt>
                <c:pt idx="7">
                  <c:v>78.070876716426113</c:v>
                </c:pt>
                <c:pt idx="8">
                  <c:v>12.020406152438396</c:v>
                </c:pt>
                <c:pt idx="9">
                  <c:v>59.881833100107656</c:v>
                </c:pt>
                <c:pt idx="10">
                  <c:v>42.047530522620526</c:v>
                </c:pt>
                <c:pt idx="11">
                  <c:v>125.41058060886601</c:v>
                </c:pt>
                <c:pt idx="12">
                  <c:v>203.02460232413029</c:v>
                </c:pt>
                <c:pt idx="13">
                  <c:v>80.485711859393888</c:v>
                </c:pt>
                <c:pt idx="14">
                  <c:v>95.931673317423005</c:v>
                </c:pt>
                <c:pt idx="15">
                  <c:v>7.6158331151517888</c:v>
                </c:pt>
                <c:pt idx="16">
                  <c:v>76.188309146077316</c:v>
                </c:pt>
                <c:pt idx="17">
                  <c:v>14.228590374795312</c:v>
                </c:pt>
                <c:pt idx="18">
                  <c:v>173.75887974096551</c:v>
                </c:pt>
                <c:pt idx="19">
                  <c:v>187.65603793222036</c:v>
                </c:pt>
              </c:numCache>
            </c:numRef>
          </c:yVal>
          <c:smooth val="0"/>
          <c:extLst>
            <c:ext xmlns:c16="http://schemas.microsoft.com/office/drawing/2014/chart" uri="{C3380CC4-5D6E-409C-BE32-E72D297353CC}">
              <c16:uniqueId val="{0000000A-4146-4E62-947B-264ECEF700DD}"/>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B$7:$B$26</c:f>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f>'[Collect_Indiviual_Data_LS2 NEW.xlsm]San Jose'!$H$7:$H$26</c:f>
              <c:numCache>
                <c:formatCode>General</c:formatCode>
                <c:ptCount val="20"/>
                <c:pt idx="0">
                  <c:v>324.0765987544205</c:v>
                </c:pt>
                <c:pt idx="1">
                  <c:v>34.180626833852507</c:v>
                </c:pt>
                <c:pt idx="2">
                  <c:v>249.55288415032393</c:v>
                </c:pt>
                <c:pt idx="3">
                  <c:v>266.35612335630486</c:v>
                </c:pt>
                <c:pt idx="4">
                  <c:v>49.846063014829895</c:v>
                </c:pt>
                <c:pt idx="5">
                  <c:v>295.58025595136144</c:v>
                </c:pt>
                <c:pt idx="6">
                  <c:v>55.626783500341553</c:v>
                </c:pt>
                <c:pt idx="7">
                  <c:v>78.99598903974973</c:v>
                </c:pt>
                <c:pt idx="8">
                  <c:v>12.235167201178363</c:v>
                </c:pt>
                <c:pt idx="9">
                  <c:v>60.798449328857409</c:v>
                </c:pt>
                <c:pt idx="10">
                  <c:v>42.69558362375826</c:v>
                </c:pt>
                <c:pt idx="11">
                  <c:v>126.53427685547639</c:v>
                </c:pt>
                <c:pt idx="12">
                  <c:v>203.52643089894502</c:v>
                </c:pt>
                <c:pt idx="13">
                  <c:v>82.49876605935728</c:v>
                </c:pt>
                <c:pt idx="14">
                  <c:v>96.766153905107757</c:v>
                </c:pt>
                <c:pt idx="15">
                  <c:v>7.92564792826456</c:v>
                </c:pt>
                <c:pt idx="16">
                  <c:v>77.38701542572322</c:v>
                </c:pt>
                <c:pt idx="17">
                  <c:v>14.722745771942259</c:v>
                </c:pt>
                <c:pt idx="18">
                  <c:v>174.57875168762038</c:v>
                </c:pt>
                <c:pt idx="19">
                  <c:v>190.18722796506006</c:v>
                </c:pt>
              </c:numCache>
            </c:numRef>
          </c:yVal>
          <c:smooth val="0"/>
          <c:extLst>
            <c:ext xmlns:c16="http://schemas.microsoft.com/office/drawing/2014/chart" uri="{C3380CC4-5D6E-409C-BE32-E72D297353CC}">
              <c16:uniqueId val="{0000000C-4146-4E62-947B-264ECEF700DD}"/>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B$7:$B$26</c:f>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f>'[Collect_Indiviual_Data_LS2 NEW.xlsm]Seattle'!$H$7:$H$26</c:f>
              <c:numCache>
                <c:formatCode>General</c:formatCode>
                <c:ptCount val="20"/>
                <c:pt idx="0">
                  <c:v>316.26353617803858</c:v>
                </c:pt>
                <c:pt idx="1">
                  <c:v>32.793931358624462</c:v>
                </c:pt>
                <c:pt idx="2">
                  <c:v>239.37193748826502</c:v>
                </c:pt>
                <c:pt idx="3">
                  <c:v>257.12789969690863</c:v>
                </c:pt>
                <c:pt idx="4">
                  <c:v>43.911916332362964</c:v>
                </c:pt>
                <c:pt idx="5">
                  <c:v>289.51226624679356</c:v>
                </c:pt>
                <c:pt idx="6">
                  <c:v>52.674077965069124</c:v>
                </c:pt>
                <c:pt idx="7">
                  <c:v>70.788976406886633</c:v>
                </c:pt>
                <c:pt idx="8">
                  <c:v>10.83243811525189</c:v>
                </c:pt>
                <c:pt idx="9">
                  <c:v>53.813887740673415</c:v>
                </c:pt>
                <c:pt idx="10">
                  <c:v>37.602959316698623</c:v>
                </c:pt>
                <c:pt idx="11">
                  <c:v>115.17809356162162</c:v>
                </c:pt>
                <c:pt idx="12">
                  <c:v>198.7880893208945</c:v>
                </c:pt>
                <c:pt idx="13">
                  <c:v>68.046065364612957</c:v>
                </c:pt>
                <c:pt idx="14">
                  <c:v>91.510288893535645</c:v>
                </c:pt>
                <c:pt idx="15">
                  <c:v>5.8838503464429133</c:v>
                </c:pt>
                <c:pt idx="16">
                  <c:v>68.312738557938559</c:v>
                </c:pt>
                <c:pt idx="17">
                  <c:v>11.580602598659684</c:v>
                </c:pt>
                <c:pt idx="18">
                  <c:v>167.50811113035857</c:v>
                </c:pt>
                <c:pt idx="19">
                  <c:v>171.23586214255153</c:v>
                </c:pt>
              </c:numCache>
            </c:numRef>
          </c:yVal>
          <c:smooth val="0"/>
          <c:extLst>
            <c:ext xmlns:c16="http://schemas.microsoft.com/office/drawing/2014/chart" uri="{C3380CC4-5D6E-409C-BE32-E72D297353CC}">
              <c16:uniqueId val="{0000000E-4146-4E62-947B-264ECEF700DD}"/>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B$7:$B$26</c:f>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f>'[Collect_Indiviual_Data_LS2 NEW.xlsm]Memphis'!$H$7:$H$26</c:f>
              <c:numCache>
                <c:formatCode>General</c:formatCode>
                <c:ptCount val="20"/>
                <c:pt idx="0">
                  <c:v>294.18531562199735</c:v>
                </c:pt>
                <c:pt idx="1">
                  <c:v>30.206194326454039</c:v>
                </c:pt>
                <c:pt idx="2">
                  <c:v>221.17075198985521</c:v>
                </c:pt>
                <c:pt idx="3">
                  <c:v>223.28804503891038</c:v>
                </c:pt>
                <c:pt idx="4">
                  <c:v>32.305859445496658</c:v>
                </c:pt>
                <c:pt idx="5">
                  <c:v>274.75977634699376</c:v>
                </c:pt>
                <c:pt idx="6">
                  <c:v>44.604449388578509</c:v>
                </c:pt>
                <c:pt idx="7">
                  <c:v>53.861217197557238</c:v>
                </c:pt>
                <c:pt idx="8">
                  <c:v>8.6809532523566642</c:v>
                </c:pt>
                <c:pt idx="9">
                  <c:v>41.730614191777768</c:v>
                </c:pt>
                <c:pt idx="10">
                  <c:v>25.215361555706412</c:v>
                </c:pt>
                <c:pt idx="11">
                  <c:v>91.413946982481647</c:v>
                </c:pt>
                <c:pt idx="12">
                  <c:v>184.24750466830079</c:v>
                </c:pt>
                <c:pt idx="13">
                  <c:v>42.034086299178014</c:v>
                </c:pt>
                <c:pt idx="14">
                  <c:v>76.917601923765162</c:v>
                </c:pt>
                <c:pt idx="15">
                  <c:v>4.0806077758569241</c:v>
                </c:pt>
                <c:pt idx="16">
                  <c:v>47.424162209650568</c:v>
                </c:pt>
                <c:pt idx="17">
                  <c:v>5.7179141677009087</c:v>
                </c:pt>
                <c:pt idx="18">
                  <c:v>150.66780169486259</c:v>
                </c:pt>
                <c:pt idx="19">
                  <c:v>129.05422861374907</c:v>
                </c:pt>
              </c:numCache>
            </c:numRef>
          </c:yVal>
          <c:smooth val="0"/>
          <c:extLst>
            <c:ext xmlns:c16="http://schemas.microsoft.com/office/drawing/2014/chart" uri="{C3380CC4-5D6E-409C-BE32-E72D297353CC}">
              <c16:uniqueId val="{00000010-4146-4E62-947B-264ECEF700DD}"/>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B$7:$B$26</c:f>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f>'[Collect_Indiviual_Data_LS2 NEW.xlsm]Charleston'!$H$7:$H$26</c:f>
              <c:numCache>
                <c:formatCode>General</c:formatCode>
                <c:ptCount val="20"/>
                <c:pt idx="0">
                  <c:v>292.71596684983632</c:v>
                </c:pt>
                <c:pt idx="1">
                  <c:v>30.104854413775104</c:v>
                </c:pt>
                <c:pt idx="2">
                  <c:v>220.22027109909567</c:v>
                </c:pt>
                <c:pt idx="3">
                  <c:v>221.34808539393961</c:v>
                </c:pt>
                <c:pt idx="4">
                  <c:v>31.898207154344064</c:v>
                </c:pt>
                <c:pt idx="5">
                  <c:v>273.90348124176268</c:v>
                </c:pt>
                <c:pt idx="6">
                  <c:v>44.286094763291992</c:v>
                </c:pt>
                <c:pt idx="7">
                  <c:v>53.142684416717685</c:v>
                </c:pt>
                <c:pt idx="8">
                  <c:v>8.6208389080414012</c:v>
                </c:pt>
                <c:pt idx="9">
                  <c:v>41.301837528913978</c:v>
                </c:pt>
                <c:pt idx="10">
                  <c:v>24.794559726679175</c:v>
                </c:pt>
                <c:pt idx="11">
                  <c:v>90.381724750275097</c:v>
                </c:pt>
                <c:pt idx="12">
                  <c:v>183.38411341477331</c:v>
                </c:pt>
                <c:pt idx="13">
                  <c:v>41.237957928978176</c:v>
                </c:pt>
                <c:pt idx="14">
                  <c:v>76.21193883544332</c:v>
                </c:pt>
                <c:pt idx="15">
                  <c:v>4.0545447310397558</c:v>
                </c:pt>
                <c:pt idx="16">
                  <c:v>46.368007525555974</c:v>
                </c:pt>
                <c:pt idx="17">
                  <c:v>5.5314346835656849</c:v>
                </c:pt>
                <c:pt idx="18">
                  <c:v>149.89303210120767</c:v>
                </c:pt>
                <c:pt idx="19">
                  <c:v>127.11314217379814</c:v>
                </c:pt>
              </c:numCache>
            </c:numRef>
          </c:yVal>
          <c:smooth val="0"/>
          <c:extLst>
            <c:ext xmlns:c16="http://schemas.microsoft.com/office/drawing/2014/chart" uri="{C3380CC4-5D6E-409C-BE32-E72D297353CC}">
              <c16:uniqueId val="{00000012-4146-4E62-947B-264ECEF700DD}"/>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G$5:$G$204</c:f>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f>'[Collect_Indiviual_Data_LS2 NEW.xlsm]Trendlines'!$J$5:$J$204</c:f>
              <c:numCache>
                <c:formatCode>General</c:formatCode>
                <c:ptCount val="200"/>
                <c:pt idx="0">
                  <c:v>198.24347486714612</c:v>
                </c:pt>
                <c:pt idx="1">
                  <c:v>20.145785753447754</c:v>
                </c:pt>
                <c:pt idx="2">
                  <c:v>130.8287307139191</c:v>
                </c:pt>
                <c:pt idx="3">
                  <c:v>81.329942259530057</c:v>
                </c:pt>
                <c:pt idx="4">
                  <c:v>11.952516929524407</c:v>
                </c:pt>
                <c:pt idx="5">
                  <c:v>175.69368384187169</c:v>
                </c:pt>
                <c:pt idx="6">
                  <c:v>22.15224710351977</c:v>
                </c:pt>
                <c:pt idx="7">
                  <c:v>18.391859792745397</c:v>
                </c:pt>
                <c:pt idx="8">
                  <c:v>5.0383673584990634</c:v>
                </c:pt>
                <c:pt idx="9">
                  <c:v>15.896011112860247</c:v>
                </c:pt>
                <c:pt idx="10">
                  <c:v>8.4998350029619019</c:v>
                </c:pt>
                <c:pt idx="11">
                  <c:v>19.6980446070874</c:v>
                </c:pt>
                <c:pt idx="12">
                  <c:v>97.465502391779282</c:v>
                </c:pt>
                <c:pt idx="13">
                  <c:v>11.561663466433268</c:v>
                </c:pt>
                <c:pt idx="14">
                  <c:v>42.516885124585734</c:v>
                </c:pt>
                <c:pt idx="15">
                  <c:v>0.5187500306495364</c:v>
                </c:pt>
                <c:pt idx="16">
                  <c:v>8.6112274743741519</c:v>
                </c:pt>
                <c:pt idx="17">
                  <c:v>0.83947742164611894</c:v>
                </c:pt>
                <c:pt idx="18">
                  <c:v>102.75787155010519</c:v>
                </c:pt>
                <c:pt idx="19">
                  <c:v>25.247141458280854</c:v>
                </c:pt>
                <c:pt idx="20">
                  <c:v>328.2297428974141</c:v>
                </c:pt>
                <c:pt idx="21">
                  <c:v>35.067698736039588</c:v>
                </c:pt>
                <c:pt idx="22">
                  <c:v>255.37851881139792</c:v>
                </c:pt>
                <c:pt idx="23">
                  <c:v>271.04788968260095</c:v>
                </c:pt>
                <c:pt idx="24">
                  <c:v>53.785167177128336</c:v>
                </c:pt>
                <c:pt idx="25">
                  <c:v>298.64028026187185</c:v>
                </c:pt>
                <c:pt idx="26">
                  <c:v>57.582754953623855</c:v>
                </c:pt>
                <c:pt idx="27">
                  <c:v>83.408505856530965</c:v>
                </c:pt>
                <c:pt idx="28">
                  <c:v>13.092594492674579</c:v>
                </c:pt>
                <c:pt idx="29">
                  <c:v>65.10955021824293</c:v>
                </c:pt>
                <c:pt idx="30">
                  <c:v>45.610980967311221</c:v>
                </c:pt>
                <c:pt idx="31">
                  <c:v>132.77505516098276</c:v>
                </c:pt>
                <c:pt idx="32">
                  <c:v>205.53950653932586</c:v>
                </c:pt>
                <c:pt idx="33">
                  <c:v>90.714180770035497</c:v>
                </c:pt>
                <c:pt idx="34">
                  <c:v>99.707532897270028</c:v>
                </c:pt>
                <c:pt idx="35">
                  <c:v>9.2973624341807817</c:v>
                </c:pt>
                <c:pt idx="36">
                  <c:v>82.481068689443745</c:v>
                </c:pt>
                <c:pt idx="37">
                  <c:v>16.826408177160356</c:v>
                </c:pt>
                <c:pt idx="38">
                  <c:v>177.92214235405592</c:v>
                </c:pt>
                <c:pt idx="39">
                  <c:v>200.5579145144491</c:v>
                </c:pt>
                <c:pt idx="40">
                  <c:v>320.62875040136527</c:v>
                </c:pt>
                <c:pt idx="41">
                  <c:v>33.580151966392293</c:v>
                </c:pt>
                <c:pt idx="42">
                  <c:v>244.39235711745187</c:v>
                </c:pt>
                <c:pt idx="43">
                  <c:v>262.66269920119714</c:v>
                </c:pt>
                <c:pt idx="44">
                  <c:v>47.164400283169321</c:v>
                </c:pt>
                <c:pt idx="45">
                  <c:v>292.80643802277569</c:v>
                </c:pt>
                <c:pt idx="46">
                  <c:v>54.341380041467275</c:v>
                </c:pt>
                <c:pt idx="47">
                  <c:v>75.137601799199004</c:v>
                </c:pt>
                <c:pt idx="48">
                  <c:v>11.553459182759269</c:v>
                </c:pt>
                <c:pt idx="49">
                  <c:v>57.385582073300469</c:v>
                </c:pt>
                <c:pt idx="50">
                  <c:v>40.35162348012134</c:v>
                </c:pt>
                <c:pt idx="51">
                  <c:v>121.31474446338096</c:v>
                </c:pt>
                <c:pt idx="52">
                  <c:v>201.55885185089411</c:v>
                </c:pt>
                <c:pt idx="53">
                  <c:v>75.605796482594002</c:v>
                </c:pt>
                <c:pt idx="54">
                  <c:v>94.103237454877558</c:v>
                </c:pt>
                <c:pt idx="55">
                  <c:v>6.8950221656758437</c:v>
                </c:pt>
                <c:pt idx="56">
                  <c:v>73.263790237616078</c:v>
                </c:pt>
                <c:pt idx="57">
                  <c:v>13.153145149595758</c:v>
                </c:pt>
                <c:pt idx="58">
                  <c:v>171.31660535355559</c:v>
                </c:pt>
                <c:pt idx="59">
                  <c:v>181.67249433525515</c:v>
                </c:pt>
                <c:pt idx="60">
                  <c:v>302.89429138787159</c:v>
                </c:pt>
                <c:pt idx="61">
                  <c:v>30.936288346944483</c:v>
                </c:pt>
                <c:pt idx="62">
                  <c:v>226.82904313862019</c:v>
                </c:pt>
                <c:pt idx="63">
                  <c:v>234.42565059957599</c:v>
                </c:pt>
                <c:pt idx="64">
                  <c:v>35.158702777115693</c:v>
                </c:pt>
                <c:pt idx="65">
                  <c:v>279.7936081292296</c:v>
                </c:pt>
                <c:pt idx="66">
                  <c:v>46.980557460279158</c:v>
                </c:pt>
                <c:pt idx="67">
                  <c:v>58.922553642757258</c:v>
                </c:pt>
                <c:pt idx="68">
                  <c:v>9.1112220444223926</c:v>
                </c:pt>
                <c:pt idx="69">
                  <c:v>45.045595498889028</c:v>
                </c:pt>
                <c:pt idx="70">
                  <c:v>28.353467959544414</c:v>
                </c:pt>
                <c:pt idx="71">
                  <c:v>98.592731592588819</c:v>
                </c:pt>
                <c:pt idx="72">
                  <c:v>190.13906261232319</c:v>
                </c:pt>
                <c:pt idx="73">
                  <c:v>47.898294316526979</c:v>
                </c:pt>
                <c:pt idx="74">
                  <c:v>82.373410708467091</c:v>
                </c:pt>
                <c:pt idx="75">
                  <c:v>4.2918234119236329</c:v>
                </c:pt>
                <c:pt idx="76">
                  <c:v>54.23203796247482</c:v>
                </c:pt>
                <c:pt idx="77">
                  <c:v>7.1455601364924357</c:v>
                </c:pt>
                <c:pt idx="78">
                  <c:v>155.62322165192222</c:v>
                </c:pt>
                <c:pt idx="79">
                  <c:v>142.22992777501878</c:v>
                </c:pt>
                <c:pt idx="80">
                  <c:v>311.29217404372105</c:v>
                </c:pt>
                <c:pt idx="81">
                  <c:v>32.026280889063813</c:v>
                </c:pt>
                <c:pt idx="82">
                  <c:v>234.75088955883891</c:v>
                </c:pt>
                <c:pt idx="83">
                  <c:v>250.04244314821304</c:v>
                </c:pt>
                <c:pt idx="84">
                  <c:v>40.684888426479368</c:v>
                </c:pt>
                <c:pt idx="85">
                  <c:v>286.1912355523408</c:v>
                </c:pt>
                <c:pt idx="86">
                  <c:v>50.493044385868899</c:v>
                </c:pt>
                <c:pt idx="87">
                  <c:v>66.626755811222054</c:v>
                </c:pt>
                <c:pt idx="88">
                  <c:v>10.064710431180885</c:v>
                </c:pt>
                <c:pt idx="89">
                  <c:v>50.485062384651684</c:v>
                </c:pt>
                <c:pt idx="90">
                  <c:v>34.053206748752842</c:v>
                </c:pt>
                <c:pt idx="91">
                  <c:v>109.4978522892125</c:v>
                </c:pt>
                <c:pt idx="92">
                  <c:v>196.2778355335997</c:v>
                </c:pt>
                <c:pt idx="93">
                  <c:v>61.023043007689999</c:v>
                </c:pt>
                <c:pt idx="94">
                  <c:v>88.376138693930017</c:v>
                </c:pt>
                <c:pt idx="95">
                  <c:v>4.9031910451486613</c:v>
                </c:pt>
                <c:pt idx="96">
                  <c:v>63.112524810741512</c:v>
                </c:pt>
                <c:pt idx="97">
                  <c:v>10.138386002386579</c:v>
                </c:pt>
                <c:pt idx="98">
                  <c:v>163.72162790106844</c:v>
                </c:pt>
                <c:pt idx="99">
                  <c:v>161.67710317880238</c:v>
                </c:pt>
                <c:pt idx="100">
                  <c:v>323.06987011222282</c:v>
                </c:pt>
                <c:pt idx="101">
                  <c:v>34.043249937328412</c:v>
                </c:pt>
                <c:pt idx="102">
                  <c:v>248.04391533860942</c:v>
                </c:pt>
                <c:pt idx="103">
                  <c:v>265.29618055998031</c:v>
                </c:pt>
                <c:pt idx="104">
                  <c:v>49.156742201749097</c:v>
                </c:pt>
                <c:pt idx="105">
                  <c:v>294.79498331986724</c:v>
                </c:pt>
                <c:pt idx="106">
                  <c:v>55.280023284850522</c:v>
                </c:pt>
                <c:pt idx="107">
                  <c:v>78.070876716426113</c:v>
                </c:pt>
                <c:pt idx="108">
                  <c:v>12.020406152438396</c:v>
                </c:pt>
                <c:pt idx="109">
                  <c:v>59.881833100107656</c:v>
                </c:pt>
                <c:pt idx="110">
                  <c:v>42.047530522620526</c:v>
                </c:pt>
                <c:pt idx="111">
                  <c:v>125.41058060886601</c:v>
                </c:pt>
                <c:pt idx="112">
                  <c:v>203.02460232413029</c:v>
                </c:pt>
                <c:pt idx="113">
                  <c:v>80.485711859393888</c:v>
                </c:pt>
                <c:pt idx="114">
                  <c:v>95.931673317423005</c:v>
                </c:pt>
                <c:pt idx="115">
                  <c:v>7.6158331151517888</c:v>
                </c:pt>
                <c:pt idx="116">
                  <c:v>76.188309146077316</c:v>
                </c:pt>
                <c:pt idx="117">
                  <c:v>14.228590374795312</c:v>
                </c:pt>
                <c:pt idx="118">
                  <c:v>173.75887974096551</c:v>
                </c:pt>
                <c:pt idx="119">
                  <c:v>187.65603793222036</c:v>
                </c:pt>
                <c:pt idx="120">
                  <c:v>324.0765987544205</c:v>
                </c:pt>
                <c:pt idx="121">
                  <c:v>34.180626833852507</c:v>
                </c:pt>
                <c:pt idx="122">
                  <c:v>249.55288415032393</c:v>
                </c:pt>
                <c:pt idx="123">
                  <c:v>266.35612335630486</c:v>
                </c:pt>
                <c:pt idx="124">
                  <c:v>49.846063014829895</c:v>
                </c:pt>
                <c:pt idx="125">
                  <c:v>295.58025595136144</c:v>
                </c:pt>
                <c:pt idx="126">
                  <c:v>55.626783500341553</c:v>
                </c:pt>
                <c:pt idx="127">
                  <c:v>78.99598903974973</c:v>
                </c:pt>
                <c:pt idx="128">
                  <c:v>12.235167201178363</c:v>
                </c:pt>
                <c:pt idx="129">
                  <c:v>60.798449328857409</c:v>
                </c:pt>
                <c:pt idx="130">
                  <c:v>42.69558362375826</c:v>
                </c:pt>
                <c:pt idx="131">
                  <c:v>126.53427685547639</c:v>
                </c:pt>
                <c:pt idx="132">
                  <c:v>203.52643089894502</c:v>
                </c:pt>
                <c:pt idx="133">
                  <c:v>82.49876605935728</c:v>
                </c:pt>
                <c:pt idx="134">
                  <c:v>96.766153905107757</c:v>
                </c:pt>
                <c:pt idx="135">
                  <c:v>7.92564792826456</c:v>
                </c:pt>
                <c:pt idx="136">
                  <c:v>77.38701542572322</c:v>
                </c:pt>
                <c:pt idx="137">
                  <c:v>14.722745771942259</c:v>
                </c:pt>
                <c:pt idx="138">
                  <c:v>174.57875168762038</c:v>
                </c:pt>
                <c:pt idx="139">
                  <c:v>190.18722796506006</c:v>
                </c:pt>
                <c:pt idx="140">
                  <c:v>316.26353617803858</c:v>
                </c:pt>
                <c:pt idx="141">
                  <c:v>32.793931358624462</c:v>
                </c:pt>
                <c:pt idx="142">
                  <c:v>239.37193748826502</c:v>
                </c:pt>
                <c:pt idx="143">
                  <c:v>257.12789969690863</c:v>
                </c:pt>
                <c:pt idx="144">
                  <c:v>43.911916332362964</c:v>
                </c:pt>
                <c:pt idx="145">
                  <c:v>289.51226624679356</c:v>
                </c:pt>
                <c:pt idx="146">
                  <c:v>52.674077965069124</c:v>
                </c:pt>
                <c:pt idx="147">
                  <c:v>70.788976406886633</c:v>
                </c:pt>
                <c:pt idx="148">
                  <c:v>10.83243811525189</c:v>
                </c:pt>
                <c:pt idx="149">
                  <c:v>53.813887740673415</c:v>
                </c:pt>
                <c:pt idx="150">
                  <c:v>37.602959316698623</c:v>
                </c:pt>
                <c:pt idx="151">
                  <c:v>115.17809356162162</c:v>
                </c:pt>
                <c:pt idx="152">
                  <c:v>198.7880893208945</c:v>
                </c:pt>
                <c:pt idx="153">
                  <c:v>68.046065364612957</c:v>
                </c:pt>
                <c:pt idx="154">
                  <c:v>91.510288893535645</c:v>
                </c:pt>
                <c:pt idx="155">
                  <c:v>5.8838503464429133</c:v>
                </c:pt>
                <c:pt idx="156">
                  <c:v>68.312738557938559</c:v>
                </c:pt>
                <c:pt idx="157">
                  <c:v>11.580602598659684</c:v>
                </c:pt>
                <c:pt idx="158">
                  <c:v>167.50811113035857</c:v>
                </c:pt>
                <c:pt idx="159">
                  <c:v>171.23586214255153</c:v>
                </c:pt>
                <c:pt idx="160">
                  <c:v>294.18531562199735</c:v>
                </c:pt>
                <c:pt idx="161">
                  <c:v>30.206194326454039</c:v>
                </c:pt>
                <c:pt idx="162">
                  <c:v>221.17075198985521</c:v>
                </c:pt>
                <c:pt idx="163">
                  <c:v>223.28804503891038</c:v>
                </c:pt>
                <c:pt idx="164">
                  <c:v>32.305859445496658</c:v>
                </c:pt>
                <c:pt idx="165">
                  <c:v>274.75977634699376</c:v>
                </c:pt>
                <c:pt idx="166">
                  <c:v>44.604449388578509</c:v>
                </c:pt>
                <c:pt idx="167">
                  <c:v>53.861217197557238</c:v>
                </c:pt>
                <c:pt idx="168">
                  <c:v>8.6809532523566642</c:v>
                </c:pt>
                <c:pt idx="169">
                  <c:v>41.730614191777768</c:v>
                </c:pt>
                <c:pt idx="170">
                  <c:v>25.215361555706412</c:v>
                </c:pt>
                <c:pt idx="171">
                  <c:v>91.413946982481647</c:v>
                </c:pt>
                <c:pt idx="172">
                  <c:v>184.24750466830079</c:v>
                </c:pt>
                <c:pt idx="173">
                  <c:v>42.034086299178014</c:v>
                </c:pt>
                <c:pt idx="174">
                  <c:v>76.917601923765162</c:v>
                </c:pt>
                <c:pt idx="175">
                  <c:v>4.0806077758569241</c:v>
                </c:pt>
                <c:pt idx="176">
                  <c:v>47.424162209650568</c:v>
                </c:pt>
                <c:pt idx="177">
                  <c:v>5.7179141677009087</c:v>
                </c:pt>
                <c:pt idx="178">
                  <c:v>150.66780169486259</c:v>
                </c:pt>
                <c:pt idx="179">
                  <c:v>129.05422861374907</c:v>
                </c:pt>
                <c:pt idx="180">
                  <c:v>292.71596684983632</c:v>
                </c:pt>
                <c:pt idx="181">
                  <c:v>30.104854413775104</c:v>
                </c:pt>
                <c:pt idx="182">
                  <c:v>220.22027109909567</c:v>
                </c:pt>
                <c:pt idx="183">
                  <c:v>221.34808539393961</c:v>
                </c:pt>
                <c:pt idx="184">
                  <c:v>31.898207154344064</c:v>
                </c:pt>
                <c:pt idx="185">
                  <c:v>273.90348124176268</c:v>
                </c:pt>
                <c:pt idx="186">
                  <c:v>44.286094763291992</c:v>
                </c:pt>
                <c:pt idx="187">
                  <c:v>53.142684416717685</c:v>
                </c:pt>
                <c:pt idx="188">
                  <c:v>8.6208389080414012</c:v>
                </c:pt>
                <c:pt idx="189">
                  <c:v>41.301837528913978</c:v>
                </c:pt>
                <c:pt idx="190">
                  <c:v>24.794559726679175</c:v>
                </c:pt>
                <c:pt idx="191">
                  <c:v>90.381724750275097</c:v>
                </c:pt>
                <c:pt idx="192">
                  <c:v>183.38411341477331</c:v>
                </c:pt>
                <c:pt idx="193">
                  <c:v>41.237957928978176</c:v>
                </c:pt>
                <c:pt idx="194">
                  <c:v>76.21193883544332</c:v>
                </c:pt>
                <c:pt idx="195">
                  <c:v>4.0545447310397558</c:v>
                </c:pt>
                <c:pt idx="196">
                  <c:v>46.368007525555974</c:v>
                </c:pt>
                <c:pt idx="197">
                  <c:v>5.5314346835656849</c:v>
                </c:pt>
                <c:pt idx="198">
                  <c:v>149.89303210120767</c:v>
                </c:pt>
                <c:pt idx="199">
                  <c:v>127.11314217379814</c:v>
                </c:pt>
              </c:numCache>
            </c:numRef>
          </c:yVal>
          <c:smooth val="0"/>
          <c:extLst>
            <c:ext xmlns:c16="http://schemas.microsoft.com/office/drawing/2014/chart" uri="{C3380CC4-5D6E-409C-BE32-E72D297353CC}">
              <c16:uniqueId val="{00000000-BCD7-457D-9434-61D621E9A758}"/>
            </c:ext>
          </c:extLst>
        </c:ser>
        <c:dLbls>
          <c:showLegendKey val="0"/>
          <c:showVal val="0"/>
          <c:showCatName val="0"/>
          <c:showSerName val="0"/>
          <c:showPercent val="0"/>
          <c:showBubbleSize val="0"/>
        </c:dLbls>
        <c:axId val="434999152"/>
        <c:axId val="43499971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C$7:$C$26</c15:sqref>
                        </c15:formulaRef>
                      </c:ext>
                    </c:extLst>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extLst>
                      <c:ext uri="{02D57815-91ED-43cb-92C2-25804820EDAC}">
                        <c15:formulaRef>
                          <c15:sqref>'[Collect_Indiviual_Data_LS2 NEW.xlsm]Butte'!$I$7:$I$26</c15:sqref>
                        </c15:formulaRef>
                      </c:ext>
                    </c:extLst>
                    <c:numCache>
                      <c:formatCode>General</c:formatCode>
                      <c:ptCount val="20"/>
                      <c:pt idx="0">
                        <c:v>312.68129980881275</c:v>
                      </c:pt>
                      <c:pt idx="1">
                        <c:v>38.213186783018173</c:v>
                      </c:pt>
                      <c:pt idx="2">
                        <c:v>244.79288125235732</c:v>
                      </c:pt>
                      <c:pt idx="3">
                        <c:v>218.2873584367056</c:v>
                      </c:pt>
                      <c:pt idx="4">
                        <c:v>24.881684766866474</c:v>
                      </c:pt>
                      <c:pt idx="5">
                        <c:v>286.49068230699152</c:v>
                      </c:pt>
                      <c:pt idx="6">
                        <c:v>54.330986926729736</c:v>
                      </c:pt>
                      <c:pt idx="7">
                        <c:v>59.47830989093228</c:v>
                      </c:pt>
                      <c:pt idx="8">
                        <c:v>6.3030341774008747</c:v>
                      </c:pt>
                      <c:pt idx="9">
                        <c:v>55.848961194385758</c:v>
                      </c:pt>
                      <c:pt idx="10">
                        <c:v>19.85062525134585</c:v>
                      </c:pt>
                      <c:pt idx="11">
                        <c:v>125.2945695194875</c:v>
                      </c:pt>
                      <c:pt idx="12">
                        <c:v>206.30801068995501</c:v>
                      </c:pt>
                      <c:pt idx="13">
                        <c:v>31.82867268035077</c:v>
                      </c:pt>
                      <c:pt idx="14">
                        <c:v>105.00533175510444</c:v>
                      </c:pt>
                      <c:pt idx="15">
                        <c:v>14.784381661929469</c:v>
                      </c:pt>
                      <c:pt idx="16">
                        <c:v>86.563838684032106</c:v>
                      </c:pt>
                      <c:pt idx="17">
                        <c:v>37.016027924278859</c:v>
                      </c:pt>
                      <c:pt idx="18">
                        <c:v>140.74213013504271</c:v>
                      </c:pt>
                      <c:pt idx="19">
                        <c:v>139.14021233800216</c:v>
                      </c:pt>
                    </c:numCache>
                  </c:numRef>
                </c:yVal>
                <c:smooth val="0"/>
                <c:extLst>
                  <c:ext xmlns:c16="http://schemas.microsoft.com/office/drawing/2014/chart" uri="{C3380CC4-5D6E-409C-BE32-E72D297353CC}">
                    <c16:uniqueId val="{00000001-4146-4E62-947B-264ECEF700DD}"/>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C$7:$C$26</c15:sqref>
                        </c15:formulaRef>
                      </c:ext>
                    </c:extLst>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extLst xmlns:c15="http://schemas.microsoft.com/office/drawing/2012/chart">
                      <c:ext xmlns:c15="http://schemas.microsoft.com/office/drawing/2012/chart" uri="{02D57815-91ED-43cb-92C2-25804820EDAC}">
                        <c15:formulaRef>
                          <c15:sqref>'[Collect_Indiviual_Data_LS2 NEW.xlsm]Eureka'!$I$7:$I$26</c15:sqref>
                        </c15:formulaRef>
                      </c:ext>
                    </c:extLst>
                    <c:numCache>
                      <c:formatCode>General</c:formatCode>
                      <c:ptCount val="20"/>
                      <c:pt idx="0">
                        <c:v>356.84637563488423</c:v>
                      </c:pt>
                      <c:pt idx="1">
                        <c:v>54.951020191689501</c:v>
                      </c:pt>
                      <c:pt idx="2">
                        <c:v>321.63698407749274</c:v>
                      </c:pt>
                      <c:pt idx="3">
                        <c:v>313.3859622826235</c:v>
                      </c:pt>
                      <c:pt idx="4">
                        <c:v>82.122171483785166</c:v>
                      </c:pt>
                      <c:pt idx="5">
                        <c:v>346.09432235123217</c:v>
                      </c:pt>
                      <c:pt idx="6">
                        <c:v>68.327017983910224</c:v>
                      </c:pt>
                      <c:pt idx="7">
                        <c:v>133.80807344312544</c:v>
                      </c:pt>
                      <c:pt idx="8">
                        <c:v>21.252903733328239</c:v>
                      </c:pt>
                      <c:pt idx="9">
                        <c:v>133.9921805182681</c:v>
                      </c:pt>
                      <c:pt idx="10">
                        <c:v>71.561091789032901</c:v>
                      </c:pt>
                      <c:pt idx="11">
                        <c:v>178.97489111270733</c:v>
                      </c:pt>
                      <c:pt idx="12">
                        <c:v>235.88565625506124</c:v>
                      </c:pt>
                      <c:pt idx="13">
                        <c:v>159.32586053314597</c:v>
                      </c:pt>
                      <c:pt idx="14">
                        <c:v>115.02887977468424</c:v>
                      </c:pt>
                      <c:pt idx="15">
                        <c:v>22.179294648941408</c:v>
                      </c:pt>
                      <c:pt idx="16">
                        <c:v>130.96600384308894</c:v>
                      </c:pt>
                      <c:pt idx="17">
                        <c:v>72.157036947249182</c:v>
                      </c:pt>
                      <c:pt idx="18">
                        <c:v>203.14824493919551</c:v>
                      </c:pt>
                      <c:pt idx="19">
                        <c:v>316.69555404162696</c:v>
                      </c:pt>
                    </c:numCache>
                  </c:numRef>
                </c:yVal>
                <c:smooth val="0"/>
                <c:extLst xmlns:c15="http://schemas.microsoft.com/office/drawing/2012/chart">
                  <c:ext xmlns:c16="http://schemas.microsoft.com/office/drawing/2014/chart" uri="{C3380CC4-5D6E-409C-BE32-E72D297353CC}">
                    <c16:uniqueId val="{00000003-4146-4E62-947B-264ECEF700DD}"/>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C$7:$C$26</c15:sqref>
                        </c15:formulaRef>
                      </c:ext>
                    </c:extLst>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extLst xmlns:c15="http://schemas.microsoft.com/office/drawing/2012/chart">
                      <c:ext xmlns:c15="http://schemas.microsoft.com/office/drawing/2012/chart" uri="{02D57815-91ED-43cb-92C2-25804820EDAC}">
                        <c15:formulaRef>
                          <c15:sqref>'[Collect_Indiviual_Data_LS2 NEW.xlsm]Santa Monica'!$I$7:$I$26</c15:sqref>
                        </c15:formulaRef>
                      </c:ext>
                    </c:extLst>
                    <c:numCache>
                      <c:formatCode>General</c:formatCode>
                      <c:ptCount val="20"/>
                      <c:pt idx="0">
                        <c:v>354.46685340978019</c:v>
                      </c:pt>
                      <c:pt idx="1">
                        <c:v>53.262456975717676</c:v>
                      </c:pt>
                      <c:pt idx="2">
                        <c:v>319.79993717515089</c:v>
                      </c:pt>
                      <c:pt idx="3">
                        <c:v>311.93692045449211</c:v>
                      </c:pt>
                      <c:pt idx="4">
                        <c:v>71.264625821017859</c:v>
                      </c:pt>
                      <c:pt idx="5">
                        <c:v>346.09197874614699</c:v>
                      </c:pt>
                      <c:pt idx="6">
                        <c:v>67.569630769074848</c:v>
                      </c:pt>
                      <c:pt idx="7">
                        <c:v>126.6732325628651</c:v>
                      </c:pt>
                      <c:pt idx="8">
                        <c:v>15.209004562296984</c:v>
                      </c:pt>
                      <c:pt idx="9">
                        <c:v>129.63862606003542</c:v>
                      </c:pt>
                      <c:pt idx="10">
                        <c:v>66.856093401878141</c:v>
                      </c:pt>
                      <c:pt idx="11">
                        <c:v>174.43168216261714</c:v>
                      </c:pt>
                      <c:pt idx="12">
                        <c:v>235.88565625506124</c:v>
                      </c:pt>
                      <c:pt idx="13">
                        <c:v>157.72832130174257</c:v>
                      </c:pt>
                      <c:pt idx="14">
                        <c:v>113.68961428629305</c:v>
                      </c:pt>
                      <c:pt idx="15">
                        <c:v>22.179294648941408</c:v>
                      </c:pt>
                      <c:pt idx="16">
                        <c:v>129.21535883055489</c:v>
                      </c:pt>
                      <c:pt idx="17">
                        <c:v>70.33685674569378</c:v>
                      </c:pt>
                      <c:pt idx="18">
                        <c:v>199.38655939041382</c:v>
                      </c:pt>
                      <c:pt idx="19">
                        <c:v>307.87657675604584</c:v>
                      </c:pt>
                    </c:numCache>
                  </c:numRef>
                </c:yVal>
                <c:smooth val="0"/>
                <c:extLst xmlns:c15="http://schemas.microsoft.com/office/drawing/2012/chart">
                  <c:ext xmlns:c16="http://schemas.microsoft.com/office/drawing/2014/chart" uri="{C3380CC4-5D6E-409C-BE32-E72D297353CC}">
                    <c16:uniqueId val="{00000005-4146-4E62-947B-264ECEF700DD}"/>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C$7:$C$26</c15:sqref>
                        </c15:formulaRef>
                      </c:ext>
                    </c:extLst>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extLst xmlns:c15="http://schemas.microsoft.com/office/drawing/2012/chart">
                      <c:ext xmlns:c15="http://schemas.microsoft.com/office/drawing/2012/chart" uri="{02D57815-91ED-43cb-92C2-25804820EDAC}">
                        <c15:formulaRef>
                          <c15:sqref>'[Collect_Indiviual_Data_LS2 NEW.xlsm]Portland'!$I$7:$I$26</c15:sqref>
                        </c15:formulaRef>
                      </c:ext>
                    </c:extLst>
                    <c:numCache>
                      <c:formatCode>General</c:formatCode>
                      <c:ptCount val="20"/>
                      <c:pt idx="0">
                        <c:v>353.17922564344275</c:v>
                      </c:pt>
                      <c:pt idx="1">
                        <c:v>48.986767877348889</c:v>
                      </c:pt>
                      <c:pt idx="2">
                        <c:v>314.82761536746676</c:v>
                      </c:pt>
                      <c:pt idx="3">
                        <c:v>306.82556872038845</c:v>
                      </c:pt>
                      <c:pt idx="4">
                        <c:v>60.247595524792587</c:v>
                      </c:pt>
                      <c:pt idx="5">
                        <c:v>341.07741388989234</c:v>
                      </c:pt>
                      <c:pt idx="6">
                        <c:v>65.418140463265743</c:v>
                      </c:pt>
                      <c:pt idx="7">
                        <c:v>112.23626526959823</c:v>
                      </c:pt>
                      <c:pt idx="8">
                        <c:v>10.288152140800756</c:v>
                      </c:pt>
                      <c:pt idx="9">
                        <c:v>115.11601147411319</c:v>
                      </c:pt>
                      <c:pt idx="10">
                        <c:v>57.908001586883728</c:v>
                      </c:pt>
                      <c:pt idx="11">
                        <c:v>168.43103077951665</c:v>
                      </c:pt>
                      <c:pt idx="12">
                        <c:v>233.26951337585251</c:v>
                      </c:pt>
                      <c:pt idx="13">
                        <c:v>142.87671197489001</c:v>
                      </c:pt>
                      <c:pt idx="14">
                        <c:v>112.97054849578342</c:v>
                      </c:pt>
                      <c:pt idx="15">
                        <c:v>21.692822318000069</c:v>
                      </c:pt>
                      <c:pt idx="16">
                        <c:v>126.70245412683582</c:v>
                      </c:pt>
                      <c:pt idx="17">
                        <c:v>64.870113770760128</c:v>
                      </c:pt>
                      <c:pt idx="18">
                        <c:v>190.9977532327251</c:v>
                      </c:pt>
                      <c:pt idx="19">
                        <c:v>282.15204361484604</c:v>
                      </c:pt>
                    </c:numCache>
                  </c:numRef>
                </c:yVal>
                <c:smooth val="0"/>
                <c:extLst xmlns:c15="http://schemas.microsoft.com/office/drawing/2012/chart">
                  <c:ext xmlns:c16="http://schemas.microsoft.com/office/drawing/2014/chart" uri="{C3380CC4-5D6E-409C-BE32-E72D297353CC}">
                    <c16:uniqueId val="{00000007-4146-4E62-947B-264ECEF700DD}"/>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C$7:$C$26</c15:sqref>
                        </c15:formulaRef>
                      </c:ext>
                    </c:extLst>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extLst xmlns:c15="http://schemas.microsoft.com/office/drawing/2012/chart">
                      <c:ext xmlns:c15="http://schemas.microsoft.com/office/drawing/2012/chart" uri="{02D57815-91ED-43cb-92C2-25804820EDAC}">
                        <c15:formulaRef>
                          <c15:sqref>'[Collect_Indiviual_Data_LS2 NEW.xlsm]Salt Lake City'!$I$7:$I$26</c15:sqref>
                        </c15:formulaRef>
                      </c:ext>
                    </c:extLst>
                    <c:numCache>
                      <c:formatCode>General</c:formatCode>
                      <c:ptCount val="20"/>
                      <c:pt idx="0">
                        <c:v>353.37730793057705</c:v>
                      </c:pt>
                      <c:pt idx="1">
                        <c:v>50.400045402702737</c:v>
                      </c:pt>
                      <c:pt idx="2">
                        <c:v>316.79621817615441</c:v>
                      </c:pt>
                      <c:pt idx="3">
                        <c:v>309.71440998836789</c:v>
                      </c:pt>
                      <c:pt idx="4">
                        <c:v>63.380987672311086</c:v>
                      </c:pt>
                      <c:pt idx="5">
                        <c:v>345.29353945687251</c:v>
                      </c:pt>
                      <c:pt idx="6">
                        <c:v>66.068633703999467</c:v>
                      </c:pt>
                      <c:pt idx="7">
                        <c:v>117.93743991235289</c:v>
                      </c:pt>
                      <c:pt idx="8">
                        <c:v>11.454791657270897</c:v>
                      </c:pt>
                      <c:pt idx="9">
                        <c:v>122.6921944312204</c:v>
                      </c:pt>
                      <c:pt idx="10">
                        <c:v>60.812254528283553</c:v>
                      </c:pt>
                      <c:pt idx="11">
                        <c:v>169.94447473098134</c:v>
                      </c:pt>
                      <c:pt idx="12">
                        <c:v>234.56533994169936</c:v>
                      </c:pt>
                      <c:pt idx="13">
                        <c:v>149.12488148659139</c:v>
                      </c:pt>
                      <c:pt idx="14">
                        <c:v>113.39618191238782</c:v>
                      </c:pt>
                      <c:pt idx="15">
                        <c:v>22.141872087422481</c:v>
                      </c:pt>
                      <c:pt idx="16">
                        <c:v>127.56597993683664</c:v>
                      </c:pt>
                      <c:pt idx="17">
                        <c:v>67.160984704966637</c:v>
                      </c:pt>
                      <c:pt idx="18">
                        <c:v>194.03670226644036</c:v>
                      </c:pt>
                      <c:pt idx="19">
                        <c:v>294.12813335637367</c:v>
                      </c:pt>
                    </c:numCache>
                  </c:numRef>
                </c:yVal>
                <c:smooth val="0"/>
                <c:extLst xmlns:c15="http://schemas.microsoft.com/office/drawing/2012/chart">
                  <c:ext xmlns:c16="http://schemas.microsoft.com/office/drawing/2014/chart" uri="{C3380CC4-5D6E-409C-BE32-E72D297353CC}">
                    <c16:uniqueId val="{00000009-4146-4E62-947B-264ECEF700DD}"/>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C$7:$C$26</c15:sqref>
                        </c15:formulaRef>
                      </c:ext>
                    </c:extLst>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extLst xmlns:c15="http://schemas.microsoft.com/office/drawing/2012/chart">
                      <c:ext xmlns:c15="http://schemas.microsoft.com/office/drawing/2012/chart" uri="{02D57815-91ED-43cb-92C2-25804820EDAC}">
                        <c15:formulaRef>
                          <c15:sqref>'[Collect_Indiviual_Data_LS2 NEW.xlsm]San Francisco'!$I$7:$I$26</c15:sqref>
                        </c15:formulaRef>
                      </c:ext>
                    </c:extLst>
                    <c:numCache>
                      <c:formatCode>General</c:formatCode>
                      <c:ptCount val="20"/>
                      <c:pt idx="0">
                        <c:v>355.14505445648854</c:v>
                      </c:pt>
                      <c:pt idx="1">
                        <c:v>53.683828996888515</c:v>
                      </c:pt>
                      <c:pt idx="2">
                        <c:v>320.4382938139218</c:v>
                      </c:pt>
                      <c:pt idx="3">
                        <c:v>312.33605939076114</c:v>
                      </c:pt>
                      <c:pt idx="4">
                        <c:v>74.595108641832226</c:v>
                      </c:pt>
                      <c:pt idx="5">
                        <c:v>346.09197874614699</c:v>
                      </c:pt>
                      <c:pt idx="6">
                        <c:v>68.162646995587082</c:v>
                      </c:pt>
                      <c:pt idx="7">
                        <c:v>129.17482322239775</c:v>
                      </c:pt>
                      <c:pt idx="8">
                        <c:v>16.719059812322154</c:v>
                      </c:pt>
                      <c:pt idx="9">
                        <c:v>130.81067727023282</c:v>
                      </c:pt>
                      <c:pt idx="10">
                        <c:v>68.510984617117188</c:v>
                      </c:pt>
                      <c:pt idx="11">
                        <c:v>175.85723194270119</c:v>
                      </c:pt>
                      <c:pt idx="12">
                        <c:v>235.88565625506124</c:v>
                      </c:pt>
                      <c:pt idx="13">
                        <c:v>158.82304908125909</c:v>
                      </c:pt>
                      <c:pt idx="14">
                        <c:v>113.92270582548404</c:v>
                      </c:pt>
                      <c:pt idx="15">
                        <c:v>22.179294648941408</c:v>
                      </c:pt>
                      <c:pt idx="16">
                        <c:v>129.53305129618332</c:v>
                      </c:pt>
                      <c:pt idx="17">
                        <c:v>71.207570784313589</c:v>
                      </c:pt>
                      <c:pt idx="18">
                        <c:v>200.89423368603269</c:v>
                      </c:pt>
                      <c:pt idx="19">
                        <c:v>311.49323860504597</c:v>
                      </c:pt>
                    </c:numCache>
                  </c:numRef>
                </c:yVal>
                <c:smooth val="0"/>
                <c:extLst xmlns:c15="http://schemas.microsoft.com/office/drawing/2012/chart">
                  <c:ext xmlns:c16="http://schemas.microsoft.com/office/drawing/2014/chart" uri="{C3380CC4-5D6E-409C-BE32-E72D297353CC}">
                    <c16:uniqueId val="{0000000B-4146-4E62-947B-264ECEF700DD}"/>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C$7:$C$26</c15:sqref>
                        </c15:formulaRef>
                      </c:ext>
                    </c:extLst>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extLst xmlns:c15="http://schemas.microsoft.com/office/drawing/2012/chart">
                      <c:ext xmlns:c15="http://schemas.microsoft.com/office/drawing/2012/chart" uri="{02D57815-91ED-43cb-92C2-25804820EDAC}">
                        <c15:formulaRef>
                          <c15:sqref>'[Collect_Indiviual_Data_LS2 NEW.xlsm]San Jose'!$I$7:$I$26</c15:sqref>
                        </c15:formulaRef>
                      </c:ext>
                    </c:extLst>
                    <c:numCache>
                      <c:formatCode>General</c:formatCode>
                      <c:ptCount val="20"/>
                      <c:pt idx="0">
                        <c:v>355.37706874693919</c:v>
                      </c:pt>
                      <c:pt idx="1">
                        <c:v>53.927799532178845</c:v>
                      </c:pt>
                      <c:pt idx="2">
                        <c:v>320.52766448862729</c:v>
                      </c:pt>
                      <c:pt idx="3">
                        <c:v>312.45399028992239</c:v>
                      </c:pt>
                      <c:pt idx="4">
                        <c:v>75.785071806350643</c:v>
                      </c:pt>
                      <c:pt idx="5">
                        <c:v>346.09197874614699</c:v>
                      </c:pt>
                      <c:pt idx="6">
                        <c:v>68.297563206343369</c:v>
                      </c:pt>
                      <c:pt idx="7">
                        <c:v>129.99463930966439</c:v>
                      </c:pt>
                      <c:pt idx="8">
                        <c:v>17.089499812518536</c:v>
                      </c:pt>
                      <c:pt idx="9">
                        <c:v>131.28424219938748</c:v>
                      </c:pt>
                      <c:pt idx="10">
                        <c:v>69.171291825864017</c:v>
                      </c:pt>
                      <c:pt idx="11">
                        <c:v>176.28149813561714</c:v>
                      </c:pt>
                      <c:pt idx="12">
                        <c:v>235.88565625506124</c:v>
                      </c:pt>
                      <c:pt idx="13">
                        <c:v>159.03565327701972</c:v>
                      </c:pt>
                      <c:pt idx="14">
                        <c:v>114.09183663102077</c:v>
                      </c:pt>
                      <c:pt idx="15">
                        <c:v>22.179294648941408</c:v>
                      </c:pt>
                      <c:pt idx="16">
                        <c:v>129.6987447144819</c:v>
                      </c:pt>
                      <c:pt idx="17">
                        <c:v>71.43634950329934</c:v>
                      </c:pt>
                      <c:pt idx="18">
                        <c:v>201.18569624372148</c:v>
                      </c:pt>
                      <c:pt idx="19">
                        <c:v>312.82459051056713</c:v>
                      </c:pt>
                    </c:numCache>
                  </c:numRef>
                </c:yVal>
                <c:smooth val="0"/>
                <c:extLst xmlns:c15="http://schemas.microsoft.com/office/drawing/2012/chart">
                  <c:ext xmlns:c16="http://schemas.microsoft.com/office/drawing/2014/chart" uri="{C3380CC4-5D6E-409C-BE32-E72D297353CC}">
                    <c16:uniqueId val="{0000000D-4146-4E62-947B-264ECEF700DD}"/>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C$7:$C$26</c15:sqref>
                        </c15:formulaRef>
                      </c:ext>
                    </c:extLst>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extLst xmlns:c15="http://schemas.microsoft.com/office/drawing/2012/chart">
                      <c:ext xmlns:c15="http://schemas.microsoft.com/office/drawing/2012/chart" uri="{02D57815-91ED-43cb-92C2-25804820EDAC}">
                        <c15:formulaRef>
                          <c15:sqref>'[Collect_Indiviual_Data_LS2 NEW.xlsm]Seattle'!$I$7:$I$26</c15:sqref>
                        </c15:formulaRef>
                      </c:ext>
                    </c:extLst>
                    <c:numCache>
                      <c:formatCode>General</c:formatCode>
                      <c:ptCount val="20"/>
                      <c:pt idx="0">
                        <c:v>353.93521698249737</c:v>
                      </c:pt>
                      <c:pt idx="1">
                        <c:v>52.268044208636233</c:v>
                      </c:pt>
                      <c:pt idx="2">
                        <c:v>318.77434028548726</c:v>
                      </c:pt>
                      <c:pt idx="3">
                        <c:v>311.06998997150288</c:v>
                      </c:pt>
                      <c:pt idx="4">
                        <c:v>67.162127349294579</c:v>
                      </c:pt>
                      <c:pt idx="5">
                        <c:v>345.9859817308058</c:v>
                      </c:pt>
                      <c:pt idx="6">
                        <c:v>66.458146913359386</c:v>
                      </c:pt>
                      <c:pt idx="7">
                        <c:v>123.31476842122743</c:v>
                      </c:pt>
                      <c:pt idx="8">
                        <c:v>13.490010333258221</c:v>
                      </c:pt>
                      <c:pt idx="9">
                        <c:v>126.73239405532748</c:v>
                      </c:pt>
                      <c:pt idx="10">
                        <c:v>64.171072538239372</c:v>
                      </c:pt>
                      <c:pt idx="11">
                        <c:v>171.90124502899386</c:v>
                      </c:pt>
                      <c:pt idx="12">
                        <c:v>235.41468504823922</c:v>
                      </c:pt>
                      <c:pt idx="13">
                        <c:v>154.20458679378882</c:v>
                      </c:pt>
                      <c:pt idx="14">
                        <c:v>113.50582381623627</c:v>
                      </c:pt>
                      <c:pt idx="15">
                        <c:v>22.179294648941408</c:v>
                      </c:pt>
                      <c:pt idx="16">
                        <c:v>128.39849240102032</c:v>
                      </c:pt>
                      <c:pt idx="17">
                        <c:v>68.862546308598994</c:v>
                      </c:pt>
                      <c:pt idx="18">
                        <c:v>197.20414885816331</c:v>
                      </c:pt>
                      <c:pt idx="19">
                        <c:v>302.72366613846901</c:v>
                      </c:pt>
                    </c:numCache>
                  </c:numRef>
                </c:yVal>
                <c:smooth val="0"/>
                <c:extLst xmlns:c15="http://schemas.microsoft.com/office/drawing/2012/chart">
                  <c:ext xmlns:c16="http://schemas.microsoft.com/office/drawing/2014/chart" uri="{C3380CC4-5D6E-409C-BE32-E72D297353CC}">
                    <c16:uniqueId val="{0000000F-4146-4E62-947B-264ECEF700DD}"/>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C$7:$C$26</c15:sqref>
                        </c15:formulaRef>
                      </c:ext>
                    </c:extLst>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extLst xmlns:c15="http://schemas.microsoft.com/office/drawing/2012/chart">
                      <c:ext xmlns:c15="http://schemas.microsoft.com/office/drawing/2012/chart" uri="{02D57815-91ED-43cb-92C2-25804820EDAC}">
                        <c15:formulaRef>
                          <c15:sqref>'[Collect_Indiviual_Data_LS2 NEW.xlsm]Memphis'!$I$7:$I$26</c15:sqref>
                        </c15:formulaRef>
                      </c:ext>
                    </c:extLst>
                    <c:numCache>
                      <c:formatCode>General</c:formatCode>
                      <c:ptCount val="20"/>
                      <c:pt idx="0">
                        <c:v>353.10537609674043</c:v>
                      </c:pt>
                      <c:pt idx="1">
                        <c:v>48.167545040567745</c:v>
                      </c:pt>
                      <c:pt idx="2">
                        <c:v>311.64836166768151</c:v>
                      </c:pt>
                      <c:pt idx="3">
                        <c:v>304.58399039064898</c:v>
                      </c:pt>
                      <c:pt idx="4">
                        <c:v>55.93219431057225</c:v>
                      </c:pt>
                      <c:pt idx="5">
                        <c:v>335.66303852232824</c:v>
                      </c:pt>
                      <c:pt idx="6">
                        <c:v>64.545601665027917</c:v>
                      </c:pt>
                      <c:pt idx="7">
                        <c:v>106.81557024936868</c:v>
                      </c:pt>
                      <c:pt idx="8">
                        <c:v>9.5297634303582992</c:v>
                      </c:pt>
                      <c:pt idx="9">
                        <c:v>110.13134369130547</c:v>
                      </c:pt>
                      <c:pt idx="10">
                        <c:v>56.020710090945514</c:v>
                      </c:pt>
                      <c:pt idx="11">
                        <c:v>167.7326014566728</c:v>
                      </c:pt>
                      <c:pt idx="12">
                        <c:v>232.08422732637942</c:v>
                      </c:pt>
                      <c:pt idx="13">
                        <c:v>136.9653541083153</c:v>
                      </c:pt>
                      <c:pt idx="14">
                        <c:v>112.66363837867115</c:v>
                      </c:pt>
                      <c:pt idx="15">
                        <c:v>21.346544968534502</c:v>
                      </c:pt>
                      <c:pt idx="16">
                        <c:v>125.06923075320367</c:v>
                      </c:pt>
                      <c:pt idx="17">
                        <c:v>63.91205658664402</c:v>
                      </c:pt>
                      <c:pt idx="18">
                        <c:v>187.8313959818432</c:v>
                      </c:pt>
                      <c:pt idx="19">
                        <c:v>269.9899683259377</c:v>
                      </c:pt>
                    </c:numCache>
                  </c:numRef>
                </c:yVal>
                <c:smooth val="0"/>
                <c:extLst xmlns:c15="http://schemas.microsoft.com/office/drawing/2012/chart">
                  <c:ext xmlns:c16="http://schemas.microsoft.com/office/drawing/2014/chart" uri="{C3380CC4-5D6E-409C-BE32-E72D297353CC}">
                    <c16:uniqueId val="{00000011-4146-4E62-947B-264ECEF700DD}"/>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C$7:$C$26</c15:sqref>
                        </c15:formulaRef>
                      </c:ext>
                    </c:extLst>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extLst xmlns:c15="http://schemas.microsoft.com/office/drawing/2012/chart">
                      <c:ext xmlns:c15="http://schemas.microsoft.com/office/drawing/2012/chart" uri="{02D57815-91ED-43cb-92C2-25804820EDAC}">
                        <c15:formulaRef>
                          <c15:sqref>'[Collect_Indiviual_Data_LS2 NEW.xlsm]Charleston'!$I$7:$I$26</c15:sqref>
                        </c15:formulaRef>
                      </c:ext>
                    </c:extLst>
                    <c:numCache>
                      <c:formatCode>General</c:formatCode>
                      <c:ptCount val="20"/>
                      <c:pt idx="0">
                        <c:v>353.1386300617749</c:v>
                      </c:pt>
                      <c:pt idx="1">
                        <c:v>48.586540062944763</c:v>
                      </c:pt>
                      <c:pt idx="2">
                        <c:v>312.8203802424872</c:v>
                      </c:pt>
                      <c:pt idx="3">
                        <c:v>305.79014721236302</c:v>
                      </c:pt>
                      <c:pt idx="4">
                        <c:v>57.682074047057696</c:v>
                      </c:pt>
                      <c:pt idx="5">
                        <c:v>337.7657320471468</c:v>
                      </c:pt>
                      <c:pt idx="6">
                        <c:v>64.887206412972333</c:v>
                      </c:pt>
                      <c:pt idx="7">
                        <c:v>108.6400485247846</c:v>
                      </c:pt>
                      <c:pt idx="8">
                        <c:v>9.7758587381160105</c:v>
                      </c:pt>
                      <c:pt idx="9">
                        <c:v>112.51815195017157</c:v>
                      </c:pt>
                      <c:pt idx="10">
                        <c:v>56.357756830155324</c:v>
                      </c:pt>
                      <c:pt idx="11">
                        <c:v>168.03355285288799</c:v>
                      </c:pt>
                      <c:pt idx="12">
                        <c:v>232.42007457320938</c:v>
                      </c:pt>
                      <c:pt idx="13">
                        <c:v>139.46946187106269</c:v>
                      </c:pt>
                      <c:pt idx="14">
                        <c:v>112.78701608762059</c:v>
                      </c:pt>
                      <c:pt idx="15">
                        <c:v>21.546124562242206</c:v>
                      </c:pt>
                      <c:pt idx="16">
                        <c:v>125.6325762593066</c:v>
                      </c:pt>
                      <c:pt idx="17">
                        <c:v>64.162869805187839</c:v>
                      </c:pt>
                      <c:pt idx="18">
                        <c:v>189.28602170481466</c:v>
                      </c:pt>
                      <c:pt idx="19">
                        <c:v>276.81678582458147</c:v>
                      </c:pt>
                    </c:numCache>
                  </c:numRef>
                </c:yVal>
                <c:smooth val="0"/>
                <c:extLst xmlns:c15="http://schemas.microsoft.com/office/drawing/2012/chart">
                  <c:ext xmlns:c16="http://schemas.microsoft.com/office/drawing/2014/chart" uri="{C3380CC4-5D6E-409C-BE32-E72D297353CC}">
                    <c16:uniqueId val="{00000013-4146-4E62-947B-264ECEF700DD}"/>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210:$G$409</c15:sqref>
                        </c15:formulaRef>
                      </c:ext>
                    </c:extLst>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extLst xmlns:c15="http://schemas.microsoft.com/office/drawing/2012/chart">
                      <c:ext xmlns:c15="http://schemas.microsoft.com/office/drawing/2012/chart" uri="{02D57815-91ED-43cb-92C2-25804820EDAC}">
                        <c15:formulaRef>
                          <c15:sqref>'[Collect_Indiviual_Data_LS2 NEW.xlsm]Trendlines'!$J$210:$J$409</c15:sqref>
                        </c15:formulaRef>
                      </c:ext>
                    </c:extLst>
                    <c:numCache>
                      <c:formatCode>General</c:formatCode>
                      <c:ptCount val="200"/>
                      <c:pt idx="0">
                        <c:v>312.68129980881275</c:v>
                      </c:pt>
                      <c:pt idx="1">
                        <c:v>38.213186783018173</c:v>
                      </c:pt>
                      <c:pt idx="2">
                        <c:v>244.79288125235732</c:v>
                      </c:pt>
                      <c:pt idx="3">
                        <c:v>218.2873584367056</c:v>
                      </c:pt>
                      <c:pt idx="4">
                        <c:v>24.881684766866474</c:v>
                      </c:pt>
                      <c:pt idx="5">
                        <c:v>286.49068230699152</c:v>
                      </c:pt>
                      <c:pt idx="6">
                        <c:v>54.330986926729736</c:v>
                      </c:pt>
                      <c:pt idx="7">
                        <c:v>59.47830989093228</c:v>
                      </c:pt>
                      <c:pt idx="8">
                        <c:v>6.3030341774008747</c:v>
                      </c:pt>
                      <c:pt idx="9">
                        <c:v>55.848961194385758</c:v>
                      </c:pt>
                      <c:pt idx="10">
                        <c:v>19.85062525134585</c:v>
                      </c:pt>
                      <c:pt idx="11">
                        <c:v>125.2945695194875</c:v>
                      </c:pt>
                      <c:pt idx="12">
                        <c:v>206.30801068995501</c:v>
                      </c:pt>
                      <c:pt idx="13">
                        <c:v>31.82867268035077</c:v>
                      </c:pt>
                      <c:pt idx="14">
                        <c:v>105.00533175510444</c:v>
                      </c:pt>
                      <c:pt idx="15">
                        <c:v>14.784381661929469</c:v>
                      </c:pt>
                      <c:pt idx="16">
                        <c:v>86.563838684032106</c:v>
                      </c:pt>
                      <c:pt idx="17">
                        <c:v>37.016027924278859</c:v>
                      </c:pt>
                      <c:pt idx="18">
                        <c:v>140.74213013504271</c:v>
                      </c:pt>
                      <c:pt idx="19">
                        <c:v>139.14021233800216</c:v>
                      </c:pt>
                      <c:pt idx="20">
                        <c:v>356.84637563488423</c:v>
                      </c:pt>
                      <c:pt idx="21">
                        <c:v>54.951020191689501</c:v>
                      </c:pt>
                      <c:pt idx="22">
                        <c:v>321.63698407749274</c:v>
                      </c:pt>
                      <c:pt idx="23">
                        <c:v>313.3859622826235</c:v>
                      </c:pt>
                      <c:pt idx="24">
                        <c:v>82.122171483785166</c:v>
                      </c:pt>
                      <c:pt idx="25">
                        <c:v>346.09432235123217</c:v>
                      </c:pt>
                      <c:pt idx="26">
                        <c:v>68.327017983910224</c:v>
                      </c:pt>
                      <c:pt idx="27">
                        <c:v>133.80807344312544</c:v>
                      </c:pt>
                      <c:pt idx="28">
                        <c:v>21.252903733328239</c:v>
                      </c:pt>
                      <c:pt idx="29">
                        <c:v>133.9921805182681</c:v>
                      </c:pt>
                      <c:pt idx="30">
                        <c:v>71.561091789032901</c:v>
                      </c:pt>
                      <c:pt idx="31">
                        <c:v>178.97489111270733</c:v>
                      </c:pt>
                      <c:pt idx="32">
                        <c:v>235.88565625506124</c:v>
                      </c:pt>
                      <c:pt idx="33">
                        <c:v>159.32586053314597</c:v>
                      </c:pt>
                      <c:pt idx="34">
                        <c:v>115.02887977468424</c:v>
                      </c:pt>
                      <c:pt idx="35">
                        <c:v>22.179294648941408</c:v>
                      </c:pt>
                      <c:pt idx="36">
                        <c:v>130.96600384308894</c:v>
                      </c:pt>
                      <c:pt idx="37">
                        <c:v>72.157036947249182</c:v>
                      </c:pt>
                      <c:pt idx="38">
                        <c:v>203.14824493919551</c:v>
                      </c:pt>
                      <c:pt idx="39">
                        <c:v>316.69555404162696</c:v>
                      </c:pt>
                      <c:pt idx="40">
                        <c:v>354.46685340978019</c:v>
                      </c:pt>
                      <c:pt idx="41">
                        <c:v>53.262456975717676</c:v>
                      </c:pt>
                      <c:pt idx="42">
                        <c:v>319.79993717515089</c:v>
                      </c:pt>
                      <c:pt idx="43">
                        <c:v>311.93692045449211</c:v>
                      </c:pt>
                      <c:pt idx="44">
                        <c:v>71.264625821017859</c:v>
                      </c:pt>
                      <c:pt idx="45">
                        <c:v>346.09197874614699</c:v>
                      </c:pt>
                      <c:pt idx="46">
                        <c:v>67.569630769074848</c:v>
                      </c:pt>
                      <c:pt idx="47">
                        <c:v>126.6732325628651</c:v>
                      </c:pt>
                      <c:pt idx="48">
                        <c:v>15.209004562296984</c:v>
                      </c:pt>
                      <c:pt idx="49">
                        <c:v>129.63862606003542</c:v>
                      </c:pt>
                      <c:pt idx="50">
                        <c:v>66.856093401878141</c:v>
                      </c:pt>
                      <c:pt idx="51">
                        <c:v>174.43168216261714</c:v>
                      </c:pt>
                      <c:pt idx="52">
                        <c:v>235.88565625506124</c:v>
                      </c:pt>
                      <c:pt idx="53">
                        <c:v>157.72832130174257</c:v>
                      </c:pt>
                      <c:pt idx="54">
                        <c:v>113.68961428629305</c:v>
                      </c:pt>
                      <c:pt idx="55">
                        <c:v>22.179294648941408</c:v>
                      </c:pt>
                      <c:pt idx="56">
                        <c:v>129.21535883055489</c:v>
                      </c:pt>
                      <c:pt idx="57">
                        <c:v>70.33685674569378</c:v>
                      </c:pt>
                      <c:pt idx="58">
                        <c:v>199.38655939041382</c:v>
                      </c:pt>
                      <c:pt idx="59">
                        <c:v>307.87657675604584</c:v>
                      </c:pt>
                      <c:pt idx="60">
                        <c:v>353.17922564344275</c:v>
                      </c:pt>
                      <c:pt idx="61">
                        <c:v>48.986767877348889</c:v>
                      </c:pt>
                      <c:pt idx="62">
                        <c:v>314.82761536746676</c:v>
                      </c:pt>
                      <c:pt idx="63">
                        <c:v>306.82556872038845</c:v>
                      </c:pt>
                      <c:pt idx="64">
                        <c:v>60.247595524792587</c:v>
                      </c:pt>
                      <c:pt idx="65">
                        <c:v>341.07741388989234</c:v>
                      </c:pt>
                      <c:pt idx="66">
                        <c:v>65.418140463265743</c:v>
                      </c:pt>
                      <c:pt idx="67">
                        <c:v>112.23626526959823</c:v>
                      </c:pt>
                      <c:pt idx="68">
                        <c:v>10.288152140800756</c:v>
                      </c:pt>
                      <c:pt idx="69">
                        <c:v>115.11601147411319</c:v>
                      </c:pt>
                      <c:pt idx="70">
                        <c:v>57.908001586883728</c:v>
                      </c:pt>
                      <c:pt idx="71">
                        <c:v>168.43103077951665</c:v>
                      </c:pt>
                      <c:pt idx="72">
                        <c:v>233.26951337585251</c:v>
                      </c:pt>
                      <c:pt idx="73">
                        <c:v>142.87671197489001</c:v>
                      </c:pt>
                      <c:pt idx="74">
                        <c:v>112.97054849578342</c:v>
                      </c:pt>
                      <c:pt idx="75">
                        <c:v>21.692822318000069</c:v>
                      </c:pt>
                      <c:pt idx="76">
                        <c:v>126.70245412683582</c:v>
                      </c:pt>
                      <c:pt idx="77">
                        <c:v>64.870113770760128</c:v>
                      </c:pt>
                      <c:pt idx="78">
                        <c:v>190.9977532327251</c:v>
                      </c:pt>
                      <c:pt idx="79">
                        <c:v>282.15204361484604</c:v>
                      </c:pt>
                      <c:pt idx="80">
                        <c:v>353.37730793057705</c:v>
                      </c:pt>
                      <c:pt idx="81">
                        <c:v>50.400045402702737</c:v>
                      </c:pt>
                      <c:pt idx="82">
                        <c:v>316.79621817615441</c:v>
                      </c:pt>
                      <c:pt idx="83">
                        <c:v>309.71440998836789</c:v>
                      </c:pt>
                      <c:pt idx="84">
                        <c:v>63.380987672311086</c:v>
                      </c:pt>
                      <c:pt idx="85">
                        <c:v>345.29353945687251</c:v>
                      </c:pt>
                      <c:pt idx="86">
                        <c:v>66.068633703999467</c:v>
                      </c:pt>
                      <c:pt idx="87">
                        <c:v>117.93743991235289</c:v>
                      </c:pt>
                      <c:pt idx="88">
                        <c:v>11.454791657270897</c:v>
                      </c:pt>
                      <c:pt idx="89">
                        <c:v>122.6921944312204</c:v>
                      </c:pt>
                      <c:pt idx="90">
                        <c:v>60.812254528283553</c:v>
                      </c:pt>
                      <c:pt idx="91">
                        <c:v>169.94447473098134</c:v>
                      </c:pt>
                      <c:pt idx="92">
                        <c:v>234.56533994169936</c:v>
                      </c:pt>
                      <c:pt idx="93">
                        <c:v>149.12488148659139</c:v>
                      </c:pt>
                      <c:pt idx="94">
                        <c:v>113.39618191238782</c:v>
                      </c:pt>
                      <c:pt idx="95">
                        <c:v>22.141872087422481</c:v>
                      </c:pt>
                      <c:pt idx="96">
                        <c:v>127.56597993683664</c:v>
                      </c:pt>
                      <c:pt idx="97">
                        <c:v>67.160984704966637</c:v>
                      </c:pt>
                      <c:pt idx="98">
                        <c:v>194.03670226644036</c:v>
                      </c:pt>
                      <c:pt idx="99">
                        <c:v>294.12813335637367</c:v>
                      </c:pt>
                      <c:pt idx="100">
                        <c:v>355.14505445648854</c:v>
                      </c:pt>
                      <c:pt idx="101">
                        <c:v>53.683828996888515</c:v>
                      </c:pt>
                      <c:pt idx="102">
                        <c:v>320.4382938139218</c:v>
                      </c:pt>
                      <c:pt idx="103">
                        <c:v>312.33605939076114</c:v>
                      </c:pt>
                      <c:pt idx="104">
                        <c:v>74.595108641832226</c:v>
                      </c:pt>
                      <c:pt idx="105">
                        <c:v>346.09197874614699</c:v>
                      </c:pt>
                      <c:pt idx="106">
                        <c:v>68.162646995587082</c:v>
                      </c:pt>
                      <c:pt idx="107">
                        <c:v>129.17482322239775</c:v>
                      </c:pt>
                      <c:pt idx="108">
                        <c:v>16.719059812322154</c:v>
                      </c:pt>
                      <c:pt idx="109">
                        <c:v>130.81067727023282</c:v>
                      </c:pt>
                      <c:pt idx="110">
                        <c:v>68.510984617117188</c:v>
                      </c:pt>
                      <c:pt idx="111">
                        <c:v>175.85723194270119</c:v>
                      </c:pt>
                      <c:pt idx="112">
                        <c:v>235.88565625506124</c:v>
                      </c:pt>
                      <c:pt idx="113">
                        <c:v>158.82304908125909</c:v>
                      </c:pt>
                      <c:pt idx="114">
                        <c:v>113.92270582548404</c:v>
                      </c:pt>
                      <c:pt idx="115">
                        <c:v>22.179294648941408</c:v>
                      </c:pt>
                      <c:pt idx="116">
                        <c:v>129.53305129618332</c:v>
                      </c:pt>
                      <c:pt idx="117">
                        <c:v>71.207570784313589</c:v>
                      </c:pt>
                      <c:pt idx="118">
                        <c:v>200.89423368603269</c:v>
                      </c:pt>
                      <c:pt idx="119">
                        <c:v>311.49323860504597</c:v>
                      </c:pt>
                      <c:pt idx="120">
                        <c:v>355.37706874693919</c:v>
                      </c:pt>
                      <c:pt idx="121">
                        <c:v>53.927799532178845</c:v>
                      </c:pt>
                      <c:pt idx="122">
                        <c:v>320.52766448862729</c:v>
                      </c:pt>
                      <c:pt idx="123">
                        <c:v>312.45399028992239</c:v>
                      </c:pt>
                      <c:pt idx="124">
                        <c:v>75.785071806350643</c:v>
                      </c:pt>
                      <c:pt idx="125">
                        <c:v>346.09197874614699</c:v>
                      </c:pt>
                      <c:pt idx="126">
                        <c:v>68.297563206343369</c:v>
                      </c:pt>
                      <c:pt idx="127">
                        <c:v>129.99463930966439</c:v>
                      </c:pt>
                      <c:pt idx="128">
                        <c:v>17.089499812518536</c:v>
                      </c:pt>
                      <c:pt idx="129">
                        <c:v>131.28424219938748</c:v>
                      </c:pt>
                      <c:pt idx="130">
                        <c:v>69.171291825864017</c:v>
                      </c:pt>
                      <c:pt idx="131">
                        <c:v>176.28149813561714</c:v>
                      </c:pt>
                      <c:pt idx="132">
                        <c:v>235.88565625506124</c:v>
                      </c:pt>
                      <c:pt idx="133">
                        <c:v>159.03565327701972</c:v>
                      </c:pt>
                      <c:pt idx="134">
                        <c:v>114.09183663102077</c:v>
                      </c:pt>
                      <c:pt idx="135">
                        <c:v>22.179294648941408</c:v>
                      </c:pt>
                      <c:pt idx="136">
                        <c:v>129.6987447144819</c:v>
                      </c:pt>
                      <c:pt idx="137">
                        <c:v>71.43634950329934</c:v>
                      </c:pt>
                      <c:pt idx="138">
                        <c:v>201.18569624372148</c:v>
                      </c:pt>
                      <c:pt idx="139">
                        <c:v>312.82459051056713</c:v>
                      </c:pt>
                      <c:pt idx="140">
                        <c:v>353.93521698249737</c:v>
                      </c:pt>
                      <c:pt idx="141">
                        <c:v>52.268044208636233</c:v>
                      </c:pt>
                      <c:pt idx="142">
                        <c:v>318.77434028548726</c:v>
                      </c:pt>
                      <c:pt idx="143">
                        <c:v>311.06998997150288</c:v>
                      </c:pt>
                      <c:pt idx="144">
                        <c:v>67.162127349294579</c:v>
                      </c:pt>
                      <c:pt idx="145">
                        <c:v>345.9859817308058</c:v>
                      </c:pt>
                      <c:pt idx="146">
                        <c:v>66.458146913359386</c:v>
                      </c:pt>
                      <c:pt idx="147">
                        <c:v>123.31476842122743</c:v>
                      </c:pt>
                      <c:pt idx="148">
                        <c:v>13.490010333258221</c:v>
                      </c:pt>
                      <c:pt idx="149">
                        <c:v>126.73239405532748</c:v>
                      </c:pt>
                      <c:pt idx="150">
                        <c:v>64.171072538239372</c:v>
                      </c:pt>
                      <c:pt idx="151">
                        <c:v>171.90124502899386</c:v>
                      </c:pt>
                      <c:pt idx="152">
                        <c:v>235.41468504823922</c:v>
                      </c:pt>
                      <c:pt idx="153">
                        <c:v>154.20458679378882</c:v>
                      </c:pt>
                      <c:pt idx="154">
                        <c:v>113.50582381623627</c:v>
                      </c:pt>
                      <c:pt idx="155">
                        <c:v>22.179294648941408</c:v>
                      </c:pt>
                      <c:pt idx="156">
                        <c:v>128.39849240102032</c:v>
                      </c:pt>
                      <c:pt idx="157">
                        <c:v>68.862546308598994</c:v>
                      </c:pt>
                      <c:pt idx="158">
                        <c:v>197.20414885816331</c:v>
                      </c:pt>
                      <c:pt idx="159">
                        <c:v>302.72366613846901</c:v>
                      </c:pt>
                      <c:pt idx="160">
                        <c:v>353.10537609674043</c:v>
                      </c:pt>
                      <c:pt idx="161">
                        <c:v>48.167545040567745</c:v>
                      </c:pt>
                      <c:pt idx="162">
                        <c:v>311.64836166768151</c:v>
                      </c:pt>
                      <c:pt idx="163">
                        <c:v>304.58399039064898</c:v>
                      </c:pt>
                      <c:pt idx="164">
                        <c:v>55.93219431057225</c:v>
                      </c:pt>
                      <c:pt idx="165">
                        <c:v>335.66303852232824</c:v>
                      </c:pt>
                      <c:pt idx="166">
                        <c:v>64.545601665027917</c:v>
                      </c:pt>
                      <c:pt idx="167">
                        <c:v>106.81557024936868</c:v>
                      </c:pt>
                      <c:pt idx="168">
                        <c:v>9.5297634303582992</c:v>
                      </c:pt>
                      <c:pt idx="169">
                        <c:v>110.13134369130547</c:v>
                      </c:pt>
                      <c:pt idx="170">
                        <c:v>56.020710090945514</c:v>
                      </c:pt>
                      <c:pt idx="171">
                        <c:v>167.7326014566728</c:v>
                      </c:pt>
                      <c:pt idx="172">
                        <c:v>232.08422732637942</c:v>
                      </c:pt>
                      <c:pt idx="173">
                        <c:v>136.9653541083153</c:v>
                      </c:pt>
                      <c:pt idx="174">
                        <c:v>112.66363837867115</c:v>
                      </c:pt>
                      <c:pt idx="175">
                        <c:v>21.346544968534502</c:v>
                      </c:pt>
                      <c:pt idx="176">
                        <c:v>125.06923075320367</c:v>
                      </c:pt>
                      <c:pt idx="177">
                        <c:v>63.91205658664402</c:v>
                      </c:pt>
                      <c:pt idx="178">
                        <c:v>187.8313959818432</c:v>
                      </c:pt>
                      <c:pt idx="179">
                        <c:v>269.9899683259377</c:v>
                      </c:pt>
                      <c:pt idx="180">
                        <c:v>353.1386300617749</c:v>
                      </c:pt>
                      <c:pt idx="181">
                        <c:v>48.586540062944763</c:v>
                      </c:pt>
                      <c:pt idx="182">
                        <c:v>312.8203802424872</c:v>
                      </c:pt>
                      <c:pt idx="183">
                        <c:v>305.79014721236302</c:v>
                      </c:pt>
                      <c:pt idx="184">
                        <c:v>57.682074047057696</c:v>
                      </c:pt>
                      <c:pt idx="185">
                        <c:v>337.7657320471468</c:v>
                      </c:pt>
                      <c:pt idx="186">
                        <c:v>64.887206412972333</c:v>
                      </c:pt>
                      <c:pt idx="187">
                        <c:v>108.6400485247846</c:v>
                      </c:pt>
                      <c:pt idx="188">
                        <c:v>9.7758587381160105</c:v>
                      </c:pt>
                      <c:pt idx="189">
                        <c:v>112.51815195017157</c:v>
                      </c:pt>
                      <c:pt idx="190">
                        <c:v>56.357756830155324</c:v>
                      </c:pt>
                      <c:pt idx="191">
                        <c:v>168.03355285288799</c:v>
                      </c:pt>
                      <c:pt idx="192">
                        <c:v>232.42007457320938</c:v>
                      </c:pt>
                      <c:pt idx="193">
                        <c:v>139.46946187106269</c:v>
                      </c:pt>
                      <c:pt idx="194">
                        <c:v>112.78701608762059</c:v>
                      </c:pt>
                      <c:pt idx="195">
                        <c:v>21.546124562242206</c:v>
                      </c:pt>
                      <c:pt idx="196">
                        <c:v>125.6325762593066</c:v>
                      </c:pt>
                      <c:pt idx="197">
                        <c:v>64.162869805187839</c:v>
                      </c:pt>
                      <c:pt idx="198">
                        <c:v>189.28602170481466</c:v>
                      </c:pt>
                      <c:pt idx="199">
                        <c:v>276.81678582458147</c:v>
                      </c:pt>
                    </c:numCache>
                  </c:numRef>
                </c:yVal>
                <c:smooth val="0"/>
                <c:extLst xmlns:c15="http://schemas.microsoft.com/office/drawing/2012/chart">
                  <c:ext xmlns:c16="http://schemas.microsoft.com/office/drawing/2014/chart" uri="{C3380CC4-5D6E-409C-BE32-E72D297353CC}">
                    <c16:uniqueId val="{00000001-BCD7-457D-9434-61D621E9A758}"/>
                  </c:ext>
                </c:extLst>
              </c15:ser>
            </c15:filteredScatterSeries>
          </c:ext>
        </c:extLst>
      </c:scatterChart>
      <c:valAx>
        <c:axId val="434999152"/>
        <c:scaling>
          <c:orientation val="minMax"/>
          <c:max val="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4999712"/>
        <c:crosses val="autoZero"/>
        <c:crossBetween val="midCat"/>
      </c:valAx>
      <c:valAx>
        <c:axId val="434999712"/>
        <c:scaling>
          <c:orientation val="minMax"/>
          <c:max val="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499915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D$7:$D$26</c:f>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f>'[Collect_Indiviual_Data_LS2 NEW.xlsm]Butte'!$J$7:$J$26</c:f>
              <c:numCache>
                <c:formatCode>General</c:formatCode>
                <c:ptCount val="20"/>
                <c:pt idx="0">
                  <c:v>234.65744889034571</c:v>
                </c:pt>
                <c:pt idx="1">
                  <c:v>25.289746502004068</c:v>
                </c:pt>
                <c:pt idx="2">
                  <c:v>169.58837541073893</c:v>
                </c:pt>
                <c:pt idx="3">
                  <c:v>123.14795149622016</c:v>
                </c:pt>
                <c:pt idx="4">
                  <c:v>19.189314921906117</c:v>
                </c:pt>
                <c:pt idx="5">
                  <c:v>222.18366680113286</c:v>
                </c:pt>
                <c:pt idx="6">
                  <c:v>30.377609314572055</c:v>
                </c:pt>
                <c:pt idx="7">
                  <c:v>26.973005546453912</c:v>
                </c:pt>
                <c:pt idx="8">
                  <c:v>6.4177380625869285</c:v>
                </c:pt>
                <c:pt idx="9">
                  <c:v>24.707999978573767</c:v>
                </c:pt>
                <c:pt idx="10">
                  <c:v>13.133819130958395</c:v>
                </c:pt>
                <c:pt idx="11">
                  <c:v>42.93756637495045</c:v>
                </c:pt>
                <c:pt idx="12">
                  <c:v>136.17151288539563</c:v>
                </c:pt>
                <c:pt idx="13">
                  <c:v>19.039877323663664</c:v>
                </c:pt>
                <c:pt idx="14">
                  <c:v>51.696734095145331</c:v>
                </c:pt>
                <c:pt idx="15">
                  <c:v>1.8404394351190401</c:v>
                </c:pt>
                <c:pt idx="16">
                  <c:v>15.72216759624629</c:v>
                </c:pt>
                <c:pt idx="17">
                  <c:v>1.4284956744510329</c:v>
                </c:pt>
                <c:pt idx="18">
                  <c:v>118.86510487447434</c:v>
                </c:pt>
                <c:pt idx="19">
                  <c:v>56.445364153407894</c:v>
                </c:pt>
              </c:numCache>
            </c:numRef>
          </c:yVal>
          <c:smooth val="0"/>
          <c:extLst>
            <c:ext xmlns:c16="http://schemas.microsoft.com/office/drawing/2014/chart" uri="{C3380CC4-5D6E-409C-BE32-E72D297353CC}">
              <c16:uniqueId val="{00000000-DB6E-4D13-BBAB-0FCBC286AE81}"/>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D$7:$D$26</c:f>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f>'[Collect_Indiviual_Data_LS2 NEW.xlsm]Eureka'!$J$7:$J$26</c:f>
              <c:numCache>
                <c:formatCode>General</c:formatCode>
                <c:ptCount val="20"/>
                <c:pt idx="0">
                  <c:v>330.71726866825361</c:v>
                </c:pt>
                <c:pt idx="1">
                  <c:v>35.579392753113325</c:v>
                </c:pt>
                <c:pt idx="2">
                  <c:v>259.07997141560276</c:v>
                </c:pt>
                <c:pt idx="3">
                  <c:v>273.25123617697272</c:v>
                </c:pt>
                <c:pt idx="4">
                  <c:v>56.305829188596618</c:v>
                </c:pt>
                <c:pt idx="5">
                  <c:v>300.44878124069112</c:v>
                </c:pt>
                <c:pt idx="6">
                  <c:v>58.504882613751185</c:v>
                </c:pt>
                <c:pt idx="7">
                  <c:v>86.30471238347603</c:v>
                </c:pt>
                <c:pt idx="8">
                  <c:v>13.620897021002481</c:v>
                </c:pt>
                <c:pt idx="9">
                  <c:v>67.748487322379447</c:v>
                </c:pt>
                <c:pt idx="10">
                  <c:v>47.476586749852771</c:v>
                </c:pt>
                <c:pt idx="11">
                  <c:v>136.21486766221241</c:v>
                </c:pt>
                <c:pt idx="12">
                  <c:v>206.58963489658333</c:v>
                </c:pt>
                <c:pt idx="13">
                  <c:v>95.33976119178152</c:v>
                </c:pt>
                <c:pt idx="14">
                  <c:v>100.91259400836086</c:v>
                </c:pt>
                <c:pt idx="15">
                  <c:v>10.31793949482209</c:v>
                </c:pt>
                <c:pt idx="16">
                  <c:v>85.48930155601866</c:v>
                </c:pt>
                <c:pt idx="17">
                  <c:v>18.253439165608849</c:v>
                </c:pt>
                <c:pt idx="18">
                  <c:v>179.80071222999302</c:v>
                </c:pt>
                <c:pt idx="19">
                  <c:v>206.77371346158671</c:v>
                </c:pt>
              </c:numCache>
            </c:numRef>
          </c:yVal>
          <c:smooth val="0"/>
          <c:extLst>
            <c:ext xmlns:c16="http://schemas.microsoft.com/office/drawing/2014/chart" uri="{C3380CC4-5D6E-409C-BE32-E72D297353CC}">
              <c16:uniqueId val="{00000002-DB6E-4D13-BBAB-0FCBC286AE81}"/>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D$7:$D$26</c:f>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f>'[Collect_Indiviual_Data_LS2 NEW.xlsm]Santa Monica'!$J$7:$J$26</c:f>
              <c:numCache>
                <c:formatCode>General</c:formatCode>
                <c:ptCount val="20"/>
                <c:pt idx="0">
                  <c:v>323.73412265505794</c:v>
                </c:pt>
                <c:pt idx="1">
                  <c:v>34.140977645229249</c:v>
                </c:pt>
                <c:pt idx="2">
                  <c:v>248.84642600848909</c:v>
                </c:pt>
                <c:pt idx="3">
                  <c:v>265.99919882994209</c:v>
                </c:pt>
                <c:pt idx="4">
                  <c:v>49.390936992621768</c:v>
                </c:pt>
                <c:pt idx="5">
                  <c:v>295.32209566460006</c:v>
                </c:pt>
                <c:pt idx="6">
                  <c:v>55.552754617432853</c:v>
                </c:pt>
                <c:pt idx="7">
                  <c:v>78.529375036089448</c:v>
                </c:pt>
                <c:pt idx="8">
                  <c:v>12.087250075783473</c:v>
                </c:pt>
                <c:pt idx="9">
                  <c:v>60.461452862902675</c:v>
                </c:pt>
                <c:pt idx="10">
                  <c:v>42.563606528093025</c:v>
                </c:pt>
                <c:pt idx="11">
                  <c:v>125.72090537028627</c:v>
                </c:pt>
                <c:pt idx="12">
                  <c:v>203.41877285643542</c:v>
                </c:pt>
                <c:pt idx="13">
                  <c:v>81.096077045462479</c:v>
                </c:pt>
                <c:pt idx="14">
                  <c:v>96.575689853038043</c:v>
                </c:pt>
                <c:pt idx="15">
                  <c:v>7.7050307690842423</c:v>
                </c:pt>
                <c:pt idx="16">
                  <c:v>76.807921871029649</c:v>
                </c:pt>
                <c:pt idx="17">
                  <c:v>14.377616244613188</c:v>
                </c:pt>
                <c:pt idx="18">
                  <c:v>174.38561125958941</c:v>
                </c:pt>
                <c:pt idx="19">
                  <c:v>188.64241765489689</c:v>
                </c:pt>
              </c:numCache>
            </c:numRef>
          </c:yVal>
          <c:smooth val="0"/>
          <c:extLst>
            <c:ext xmlns:c16="http://schemas.microsoft.com/office/drawing/2014/chart" uri="{C3380CC4-5D6E-409C-BE32-E72D297353CC}">
              <c16:uniqueId val="{00000004-DB6E-4D13-BBAB-0FCBC286AE81}"/>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D$7:$D$26</c:f>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f>'[Collect_Indiviual_Data_LS2 NEW.xlsm]Portland'!$J$7:$J$26</c:f>
              <c:numCache>
                <c:formatCode>General</c:formatCode>
                <c:ptCount val="20"/>
                <c:pt idx="0">
                  <c:v>314.25726885797013</c:v>
                </c:pt>
                <c:pt idx="1">
                  <c:v>32.452461694689724</c:v>
                </c:pt>
                <c:pt idx="2">
                  <c:v>237.53013523444488</c:v>
                </c:pt>
                <c:pt idx="3">
                  <c:v>254.49557214484071</c:v>
                </c:pt>
                <c:pt idx="4">
                  <c:v>42.753840185392725</c:v>
                </c:pt>
                <c:pt idx="5">
                  <c:v>288.33276227115113</c:v>
                </c:pt>
                <c:pt idx="6">
                  <c:v>51.669741675900305</c:v>
                </c:pt>
                <c:pt idx="7">
                  <c:v>69.208834677371371</c:v>
                </c:pt>
                <c:pt idx="8">
                  <c:v>10.604656673368009</c:v>
                </c:pt>
                <c:pt idx="9">
                  <c:v>52.455965153060006</c:v>
                </c:pt>
                <c:pt idx="10">
                  <c:v>36.665526791464551</c:v>
                </c:pt>
                <c:pt idx="11">
                  <c:v>112.99282202737187</c:v>
                </c:pt>
                <c:pt idx="12">
                  <c:v>197.71823729296887</c:v>
                </c:pt>
                <c:pt idx="13">
                  <c:v>65.320777615597422</c:v>
                </c:pt>
                <c:pt idx="14">
                  <c:v>90.119148432746414</c:v>
                </c:pt>
                <c:pt idx="15">
                  <c:v>5.4521330517740063</c:v>
                </c:pt>
                <c:pt idx="16">
                  <c:v>66.234808061280489</c:v>
                </c:pt>
                <c:pt idx="17">
                  <c:v>10.923088304843528</c:v>
                </c:pt>
                <c:pt idx="18">
                  <c:v>165.99399046801776</c:v>
                </c:pt>
                <c:pt idx="19">
                  <c:v>167.95742409371098</c:v>
                </c:pt>
              </c:numCache>
            </c:numRef>
          </c:yVal>
          <c:smooth val="0"/>
          <c:extLst>
            <c:ext xmlns:c16="http://schemas.microsoft.com/office/drawing/2014/chart" uri="{C3380CC4-5D6E-409C-BE32-E72D297353CC}">
              <c16:uniqueId val="{00000006-DB6E-4D13-BBAB-0FCBC286AE81}"/>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D$7:$D$26</c:f>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f>'[Collect_Indiviual_Data_LS2 NEW.xlsm]Salt Lake City'!$J$7:$J$26</c:f>
              <c:numCache>
                <c:formatCode>General</c:formatCode>
                <c:ptCount val="20"/>
                <c:pt idx="0">
                  <c:v>319.40008440729332</c:v>
                </c:pt>
                <c:pt idx="1">
                  <c:v>33.310531951027066</c:v>
                </c:pt>
                <c:pt idx="2">
                  <c:v>242.84576621879015</c:v>
                </c:pt>
                <c:pt idx="3">
                  <c:v>260.94094230646624</c:v>
                </c:pt>
                <c:pt idx="4">
                  <c:v>46.255857030107812</c:v>
                </c:pt>
                <c:pt idx="5">
                  <c:v>291.89497639531049</c:v>
                </c:pt>
                <c:pt idx="6">
                  <c:v>53.767537921045225</c:v>
                </c:pt>
                <c:pt idx="7">
                  <c:v>73.964624974965673</c:v>
                </c:pt>
                <c:pt idx="8">
                  <c:v>11.308510420781083</c:v>
                </c:pt>
                <c:pt idx="9">
                  <c:v>56.50435941937809</c:v>
                </c:pt>
                <c:pt idx="10">
                  <c:v>39.720896459817183</c:v>
                </c:pt>
                <c:pt idx="11">
                  <c:v>119.52597719819252</c:v>
                </c:pt>
                <c:pt idx="12">
                  <c:v>200.84264948895847</c:v>
                </c:pt>
                <c:pt idx="13">
                  <c:v>73.320285084238066</c:v>
                </c:pt>
                <c:pt idx="14">
                  <c:v>93.452597702025329</c:v>
                </c:pt>
                <c:pt idx="15">
                  <c:v>6.5886838905826179</c:v>
                </c:pt>
                <c:pt idx="16">
                  <c:v>71.781967366840746</c:v>
                </c:pt>
                <c:pt idx="17">
                  <c:v>12.733689001163679</c:v>
                </c:pt>
                <c:pt idx="18">
                  <c:v>170.33254261641287</c:v>
                </c:pt>
                <c:pt idx="19">
                  <c:v>178.65188024551833</c:v>
                </c:pt>
              </c:numCache>
            </c:numRef>
          </c:yVal>
          <c:smooth val="0"/>
          <c:extLst>
            <c:ext xmlns:c16="http://schemas.microsoft.com/office/drawing/2014/chart" uri="{C3380CC4-5D6E-409C-BE32-E72D297353CC}">
              <c16:uniqueId val="{00000008-DB6E-4D13-BBAB-0FCBC286AE81}"/>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D$7:$D$26</c:f>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f>'[Collect_Indiviual_Data_LS2 NEW.xlsm]San Francisco'!$J$7:$J$26</c:f>
              <c:numCache>
                <c:formatCode>General</c:formatCode>
                <c:ptCount val="20"/>
                <c:pt idx="0">
                  <c:v>325.79058211663812</c:v>
                </c:pt>
                <c:pt idx="1">
                  <c:v>34.552368009298888</c:v>
                </c:pt>
                <c:pt idx="2">
                  <c:v>251.62132583464941</c:v>
                </c:pt>
                <c:pt idx="3">
                  <c:v>268.41795070648033</c:v>
                </c:pt>
                <c:pt idx="4">
                  <c:v>51.157670656515464</c:v>
                </c:pt>
                <c:pt idx="5">
                  <c:v>296.79749286417842</c:v>
                </c:pt>
                <c:pt idx="6">
                  <c:v>56.410380846362436</c:v>
                </c:pt>
                <c:pt idx="7">
                  <c:v>80.688802934933264</c:v>
                </c:pt>
                <c:pt idx="8">
                  <c:v>12.583194455103246</c:v>
                </c:pt>
                <c:pt idx="9">
                  <c:v>62.476224200408353</c:v>
                </c:pt>
                <c:pt idx="10">
                  <c:v>43.862052847108387</c:v>
                </c:pt>
                <c:pt idx="11">
                  <c:v>128.78369639133646</c:v>
                </c:pt>
                <c:pt idx="12">
                  <c:v>204.3293776669648</c:v>
                </c:pt>
                <c:pt idx="13">
                  <c:v>85.446107956275256</c:v>
                </c:pt>
                <c:pt idx="14">
                  <c:v>98.108031771152042</c:v>
                </c:pt>
                <c:pt idx="15">
                  <c:v>8.3219075949949719</c:v>
                </c:pt>
                <c:pt idx="16">
                  <c:v>79.237014737580381</c:v>
                </c:pt>
                <c:pt idx="17">
                  <c:v>15.459142764930291</c:v>
                </c:pt>
                <c:pt idx="18">
                  <c:v>175.99740079047763</c:v>
                </c:pt>
                <c:pt idx="19">
                  <c:v>193.80890247042825</c:v>
                </c:pt>
              </c:numCache>
            </c:numRef>
          </c:yVal>
          <c:smooth val="0"/>
          <c:extLst>
            <c:ext xmlns:c16="http://schemas.microsoft.com/office/drawing/2014/chart" uri="{C3380CC4-5D6E-409C-BE32-E72D297353CC}">
              <c16:uniqueId val="{0000000A-DB6E-4D13-BBAB-0FCBC286AE81}"/>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D$7:$D$26</c:f>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f>'[Collect_Indiviual_Data_LS2 NEW.xlsm]San Jose'!$J$7:$J$26</c:f>
              <c:numCache>
                <c:formatCode>General</c:formatCode>
                <c:ptCount val="20"/>
                <c:pt idx="0">
                  <c:v>326.24489526880643</c:v>
                </c:pt>
                <c:pt idx="1">
                  <c:v>34.653031895846858</c:v>
                </c:pt>
                <c:pt idx="2">
                  <c:v>252.30783033658267</c:v>
                </c:pt>
                <c:pt idx="3">
                  <c:v>268.89495052655849</c:v>
                </c:pt>
                <c:pt idx="4">
                  <c:v>51.644856678853657</c:v>
                </c:pt>
                <c:pt idx="5">
                  <c:v>297.12150203458049</c:v>
                </c:pt>
                <c:pt idx="6">
                  <c:v>56.627196058756809</c:v>
                </c:pt>
                <c:pt idx="7">
                  <c:v>81.135679815282714</c:v>
                </c:pt>
                <c:pt idx="8">
                  <c:v>12.678910883641239</c:v>
                </c:pt>
                <c:pt idx="9">
                  <c:v>62.953257097243764</c:v>
                </c:pt>
                <c:pt idx="10">
                  <c:v>44.137567091372226</c:v>
                </c:pt>
                <c:pt idx="11">
                  <c:v>129.65583487412025</c:v>
                </c:pt>
                <c:pt idx="12">
                  <c:v>204.55660019498117</c:v>
                </c:pt>
                <c:pt idx="13">
                  <c:v>86.451891552697504</c:v>
                </c:pt>
                <c:pt idx="14">
                  <c:v>98.27605779134187</c:v>
                </c:pt>
                <c:pt idx="15">
                  <c:v>8.495248720792878</c:v>
                </c:pt>
                <c:pt idx="16">
                  <c:v>79.862567966228099</c:v>
                </c:pt>
                <c:pt idx="17">
                  <c:v>15.757917635166725</c:v>
                </c:pt>
                <c:pt idx="18">
                  <c:v>176.33828954275057</c:v>
                </c:pt>
                <c:pt idx="19">
                  <c:v>195.15744748137871</c:v>
                </c:pt>
              </c:numCache>
            </c:numRef>
          </c:yVal>
          <c:smooth val="0"/>
          <c:extLst>
            <c:ext xmlns:c16="http://schemas.microsoft.com/office/drawing/2014/chart" uri="{C3380CC4-5D6E-409C-BE32-E72D297353CC}">
              <c16:uniqueId val="{0000000C-DB6E-4D13-BBAB-0FCBC286AE81}"/>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D$7:$D$26</c:f>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f>'[Collect_Indiviual_Data_LS2 NEW.xlsm]Seattle'!$J$7:$J$26</c:f>
              <c:numCache>
                <c:formatCode>General</c:formatCode>
                <c:ptCount val="20"/>
                <c:pt idx="0">
                  <c:v>320.48177393187086</c:v>
                </c:pt>
                <c:pt idx="1">
                  <c:v>33.516719250546622</c:v>
                </c:pt>
                <c:pt idx="2">
                  <c:v>244.46150169473341</c:v>
                </c:pt>
                <c:pt idx="3">
                  <c:v>262.37486652917778</c:v>
                </c:pt>
                <c:pt idx="4">
                  <c:v>47.061681966706196</c:v>
                </c:pt>
                <c:pt idx="5">
                  <c:v>292.82269552364346</c:v>
                </c:pt>
                <c:pt idx="6">
                  <c:v>54.21045331008547</c:v>
                </c:pt>
                <c:pt idx="7">
                  <c:v>75.000361641393937</c:v>
                </c:pt>
                <c:pt idx="8">
                  <c:v>11.524452234199034</c:v>
                </c:pt>
                <c:pt idx="9">
                  <c:v>57.322721619076887</c:v>
                </c:pt>
                <c:pt idx="10">
                  <c:v>40.521245834448862</c:v>
                </c:pt>
                <c:pt idx="11">
                  <c:v>120.76521991865711</c:v>
                </c:pt>
                <c:pt idx="12">
                  <c:v>201.64017734341914</c:v>
                </c:pt>
                <c:pt idx="13">
                  <c:v>75.01971687376151</c:v>
                </c:pt>
                <c:pt idx="14">
                  <c:v>94.252502339255969</c:v>
                </c:pt>
                <c:pt idx="15">
                  <c:v>6.8241227972559582</c:v>
                </c:pt>
                <c:pt idx="16">
                  <c:v>73.158600388549374</c:v>
                </c:pt>
                <c:pt idx="17">
                  <c:v>13.078258773206743</c:v>
                </c:pt>
                <c:pt idx="18">
                  <c:v>171.43993124110054</c:v>
                </c:pt>
                <c:pt idx="19">
                  <c:v>180.96258337958028</c:v>
                </c:pt>
              </c:numCache>
            </c:numRef>
          </c:yVal>
          <c:smooth val="0"/>
          <c:extLst>
            <c:ext xmlns:c16="http://schemas.microsoft.com/office/drawing/2014/chart" uri="{C3380CC4-5D6E-409C-BE32-E72D297353CC}">
              <c16:uniqueId val="{0000000E-DB6E-4D13-BBAB-0FCBC286AE81}"/>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D$7:$D$26</c:f>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f>'[Collect_Indiviual_Data_LS2 NEW.xlsm]Memphis'!$J$7:$J$26</c:f>
              <c:numCache>
                <c:formatCode>General</c:formatCode>
                <c:ptCount val="20"/>
                <c:pt idx="0">
                  <c:v>313.40279260574249</c:v>
                </c:pt>
                <c:pt idx="1">
                  <c:v>32.330687348507553</c:v>
                </c:pt>
                <c:pt idx="2">
                  <c:v>236.68858698723471</c:v>
                </c:pt>
                <c:pt idx="3">
                  <c:v>253.37385756494339</c:v>
                </c:pt>
                <c:pt idx="4">
                  <c:v>42.263051890834767</c:v>
                </c:pt>
                <c:pt idx="5">
                  <c:v>287.80480382759572</c:v>
                </c:pt>
                <c:pt idx="6">
                  <c:v>51.304611769478605</c:v>
                </c:pt>
                <c:pt idx="7">
                  <c:v>68.434260535071047</c:v>
                </c:pt>
                <c:pt idx="8">
                  <c:v>10.465261383156136</c:v>
                </c:pt>
                <c:pt idx="9">
                  <c:v>52.017117936585457</c:v>
                </c:pt>
                <c:pt idx="10">
                  <c:v>36.226483204822053</c:v>
                </c:pt>
                <c:pt idx="11">
                  <c:v>112.2418121937295</c:v>
                </c:pt>
                <c:pt idx="12">
                  <c:v>197.51251222439686</c:v>
                </c:pt>
                <c:pt idx="13">
                  <c:v>64.330652426293724</c:v>
                </c:pt>
                <c:pt idx="14">
                  <c:v>89.569626616477919</c:v>
                </c:pt>
                <c:pt idx="15">
                  <c:v>5.2985497853567036</c:v>
                </c:pt>
                <c:pt idx="16">
                  <c:v>65.457423725706306</c:v>
                </c:pt>
                <c:pt idx="17">
                  <c:v>10.612569488578551</c:v>
                </c:pt>
                <c:pt idx="18">
                  <c:v>165.36773225233458</c:v>
                </c:pt>
                <c:pt idx="19">
                  <c:v>166.51045492846754</c:v>
                </c:pt>
              </c:numCache>
            </c:numRef>
          </c:yVal>
          <c:smooth val="0"/>
          <c:extLst>
            <c:ext xmlns:c16="http://schemas.microsoft.com/office/drawing/2014/chart" uri="{C3380CC4-5D6E-409C-BE32-E72D297353CC}">
              <c16:uniqueId val="{00000010-DB6E-4D13-BBAB-0FCBC286AE81}"/>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D$7:$D$26</c:f>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f>'[Collect_Indiviual_Data_LS2 NEW.xlsm]Charleston'!$J$7:$J$26</c:f>
              <c:numCache>
                <c:formatCode>General</c:formatCode>
                <c:ptCount val="20"/>
                <c:pt idx="0">
                  <c:v>314.93973780575305</c:v>
                </c:pt>
                <c:pt idx="1">
                  <c:v>32.571831732179596</c:v>
                </c:pt>
                <c:pt idx="2">
                  <c:v>238.32690231442422</c:v>
                </c:pt>
                <c:pt idx="3">
                  <c:v>255.43610445312032</c:v>
                </c:pt>
                <c:pt idx="4">
                  <c:v>43.199514390762317</c:v>
                </c:pt>
                <c:pt idx="5">
                  <c:v>288.85419920533559</c:v>
                </c:pt>
                <c:pt idx="6">
                  <c:v>51.992282698621018</c:v>
                </c:pt>
                <c:pt idx="7">
                  <c:v>69.763697848399062</c:v>
                </c:pt>
                <c:pt idx="8">
                  <c:v>10.682360162267647</c:v>
                </c:pt>
                <c:pt idx="9">
                  <c:v>53.004058210031332</c:v>
                </c:pt>
                <c:pt idx="10">
                  <c:v>37.217638067432652</c:v>
                </c:pt>
                <c:pt idx="11">
                  <c:v>113.75879144258911</c:v>
                </c:pt>
                <c:pt idx="12">
                  <c:v>198.2310556485057</c:v>
                </c:pt>
                <c:pt idx="13">
                  <c:v>66.285562236874839</c:v>
                </c:pt>
                <c:pt idx="14">
                  <c:v>90.626118962221952</c:v>
                </c:pt>
                <c:pt idx="15">
                  <c:v>5.5973708264837683</c:v>
                </c:pt>
                <c:pt idx="16">
                  <c:v>67.052289516801892</c:v>
                </c:pt>
                <c:pt idx="17">
                  <c:v>11.098113590927213</c:v>
                </c:pt>
                <c:pt idx="18">
                  <c:v>166.64227001210818</c:v>
                </c:pt>
                <c:pt idx="19">
                  <c:v>169.51619993780506</c:v>
                </c:pt>
              </c:numCache>
            </c:numRef>
          </c:yVal>
          <c:smooth val="0"/>
          <c:extLst>
            <c:ext xmlns:c16="http://schemas.microsoft.com/office/drawing/2014/chart" uri="{C3380CC4-5D6E-409C-BE32-E72D297353CC}">
              <c16:uniqueId val="{00000012-DB6E-4D13-BBAB-0FCBC286AE81}"/>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H$5:$H$204</c:f>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f>'[Collect_Indiviual_Data_LS2 NEW.xlsm]Trendlines'!$K$5:$K$204</c:f>
              <c:numCache>
                <c:formatCode>General</c:formatCode>
                <c:ptCount val="200"/>
                <c:pt idx="0">
                  <c:v>234.65744889034571</c:v>
                </c:pt>
                <c:pt idx="1">
                  <c:v>25.289746502004068</c:v>
                </c:pt>
                <c:pt idx="2">
                  <c:v>169.58837541073893</c:v>
                </c:pt>
                <c:pt idx="3">
                  <c:v>123.14795149622016</c:v>
                </c:pt>
                <c:pt idx="4">
                  <c:v>19.189314921906117</c:v>
                </c:pt>
                <c:pt idx="5">
                  <c:v>222.18366680113286</c:v>
                </c:pt>
                <c:pt idx="6">
                  <c:v>30.377609314572055</c:v>
                </c:pt>
                <c:pt idx="7">
                  <c:v>26.973005546453912</c:v>
                </c:pt>
                <c:pt idx="8">
                  <c:v>6.4177380625869285</c:v>
                </c:pt>
                <c:pt idx="9">
                  <c:v>24.707999978573767</c:v>
                </c:pt>
                <c:pt idx="10">
                  <c:v>13.133819130958395</c:v>
                </c:pt>
                <c:pt idx="11">
                  <c:v>42.93756637495045</c:v>
                </c:pt>
                <c:pt idx="12">
                  <c:v>136.17151288539563</c:v>
                </c:pt>
                <c:pt idx="13">
                  <c:v>19.039877323663664</c:v>
                </c:pt>
                <c:pt idx="14">
                  <c:v>51.696734095145331</c:v>
                </c:pt>
                <c:pt idx="15">
                  <c:v>1.8404394351190401</c:v>
                </c:pt>
                <c:pt idx="16">
                  <c:v>15.72216759624629</c:v>
                </c:pt>
                <c:pt idx="17">
                  <c:v>1.4284956744510329</c:v>
                </c:pt>
                <c:pt idx="18">
                  <c:v>118.86510487447434</c:v>
                </c:pt>
                <c:pt idx="19">
                  <c:v>56.445364153407894</c:v>
                </c:pt>
                <c:pt idx="20">
                  <c:v>330.71726866825361</c:v>
                </c:pt>
                <c:pt idx="21">
                  <c:v>35.579392753113325</c:v>
                </c:pt>
                <c:pt idx="22">
                  <c:v>259.07997141560276</c:v>
                </c:pt>
                <c:pt idx="23">
                  <c:v>273.25123617697272</c:v>
                </c:pt>
                <c:pt idx="24">
                  <c:v>56.305829188596618</c:v>
                </c:pt>
                <c:pt idx="25">
                  <c:v>300.44878124069112</c:v>
                </c:pt>
                <c:pt idx="26">
                  <c:v>58.504882613751185</c:v>
                </c:pt>
                <c:pt idx="27">
                  <c:v>86.30471238347603</c:v>
                </c:pt>
                <c:pt idx="28">
                  <c:v>13.620897021002481</c:v>
                </c:pt>
                <c:pt idx="29">
                  <c:v>67.748487322379447</c:v>
                </c:pt>
                <c:pt idx="30">
                  <c:v>47.476586749852771</c:v>
                </c:pt>
                <c:pt idx="31">
                  <c:v>136.21486766221241</c:v>
                </c:pt>
                <c:pt idx="32">
                  <c:v>206.58963489658333</c:v>
                </c:pt>
                <c:pt idx="33">
                  <c:v>95.33976119178152</c:v>
                </c:pt>
                <c:pt idx="34">
                  <c:v>100.91259400836086</c:v>
                </c:pt>
                <c:pt idx="35">
                  <c:v>10.31793949482209</c:v>
                </c:pt>
                <c:pt idx="36">
                  <c:v>85.48930155601866</c:v>
                </c:pt>
                <c:pt idx="37">
                  <c:v>18.253439165608849</c:v>
                </c:pt>
                <c:pt idx="38">
                  <c:v>179.80071222999302</c:v>
                </c:pt>
                <c:pt idx="39">
                  <c:v>206.77371346158671</c:v>
                </c:pt>
                <c:pt idx="40">
                  <c:v>323.73412265505794</c:v>
                </c:pt>
                <c:pt idx="41">
                  <c:v>34.140977645229249</c:v>
                </c:pt>
                <c:pt idx="42">
                  <c:v>248.84642600848909</c:v>
                </c:pt>
                <c:pt idx="43">
                  <c:v>265.99919882994209</c:v>
                </c:pt>
                <c:pt idx="44">
                  <c:v>49.390936992621768</c:v>
                </c:pt>
                <c:pt idx="45">
                  <c:v>295.32209566460006</c:v>
                </c:pt>
                <c:pt idx="46">
                  <c:v>55.552754617432853</c:v>
                </c:pt>
                <c:pt idx="47">
                  <c:v>78.529375036089448</c:v>
                </c:pt>
                <c:pt idx="48">
                  <c:v>12.087250075783473</c:v>
                </c:pt>
                <c:pt idx="49">
                  <c:v>60.461452862902675</c:v>
                </c:pt>
                <c:pt idx="50">
                  <c:v>42.563606528093025</c:v>
                </c:pt>
                <c:pt idx="51">
                  <c:v>125.72090537028627</c:v>
                </c:pt>
                <c:pt idx="52">
                  <c:v>203.41877285643542</c:v>
                </c:pt>
                <c:pt idx="53">
                  <c:v>81.096077045462479</c:v>
                </c:pt>
                <c:pt idx="54">
                  <c:v>96.575689853038043</c:v>
                </c:pt>
                <c:pt idx="55">
                  <c:v>7.7050307690842423</c:v>
                </c:pt>
                <c:pt idx="56">
                  <c:v>76.807921871029649</c:v>
                </c:pt>
                <c:pt idx="57">
                  <c:v>14.377616244613188</c:v>
                </c:pt>
                <c:pt idx="58">
                  <c:v>174.38561125958941</c:v>
                </c:pt>
                <c:pt idx="59">
                  <c:v>188.64241765489689</c:v>
                </c:pt>
                <c:pt idx="60">
                  <c:v>314.25726885797013</c:v>
                </c:pt>
                <c:pt idx="61">
                  <c:v>32.452461694689724</c:v>
                </c:pt>
                <c:pt idx="62">
                  <c:v>237.53013523444488</c:v>
                </c:pt>
                <c:pt idx="63">
                  <c:v>254.49557214484071</c:v>
                </c:pt>
                <c:pt idx="64">
                  <c:v>42.753840185392725</c:v>
                </c:pt>
                <c:pt idx="65">
                  <c:v>288.33276227115113</c:v>
                </c:pt>
                <c:pt idx="66">
                  <c:v>51.669741675900305</c:v>
                </c:pt>
                <c:pt idx="67">
                  <c:v>69.208834677371371</c:v>
                </c:pt>
                <c:pt idx="68">
                  <c:v>10.604656673368009</c:v>
                </c:pt>
                <c:pt idx="69">
                  <c:v>52.455965153060006</c:v>
                </c:pt>
                <c:pt idx="70">
                  <c:v>36.665526791464551</c:v>
                </c:pt>
                <c:pt idx="71">
                  <c:v>112.99282202737187</c:v>
                </c:pt>
                <c:pt idx="72">
                  <c:v>197.71823729296887</c:v>
                </c:pt>
                <c:pt idx="73">
                  <c:v>65.320777615597422</c:v>
                </c:pt>
                <c:pt idx="74">
                  <c:v>90.119148432746414</c:v>
                </c:pt>
                <c:pt idx="75">
                  <c:v>5.4521330517740063</c:v>
                </c:pt>
                <c:pt idx="76">
                  <c:v>66.234808061280489</c:v>
                </c:pt>
                <c:pt idx="77">
                  <c:v>10.923088304843528</c:v>
                </c:pt>
                <c:pt idx="78">
                  <c:v>165.99399046801776</c:v>
                </c:pt>
                <c:pt idx="79">
                  <c:v>167.95742409371098</c:v>
                </c:pt>
                <c:pt idx="80">
                  <c:v>319.40008440729332</c:v>
                </c:pt>
                <c:pt idx="81">
                  <c:v>33.310531951027066</c:v>
                </c:pt>
                <c:pt idx="82">
                  <c:v>242.84576621879015</c:v>
                </c:pt>
                <c:pt idx="83">
                  <c:v>260.94094230646624</c:v>
                </c:pt>
                <c:pt idx="84">
                  <c:v>46.255857030107812</c:v>
                </c:pt>
                <c:pt idx="85">
                  <c:v>291.89497639531049</c:v>
                </c:pt>
                <c:pt idx="86">
                  <c:v>53.767537921045225</c:v>
                </c:pt>
                <c:pt idx="87">
                  <c:v>73.964624974965673</c:v>
                </c:pt>
                <c:pt idx="88">
                  <c:v>11.308510420781083</c:v>
                </c:pt>
                <c:pt idx="89">
                  <c:v>56.50435941937809</c:v>
                </c:pt>
                <c:pt idx="90">
                  <c:v>39.720896459817183</c:v>
                </c:pt>
                <c:pt idx="91">
                  <c:v>119.52597719819252</c:v>
                </c:pt>
                <c:pt idx="92">
                  <c:v>200.84264948895847</c:v>
                </c:pt>
                <c:pt idx="93">
                  <c:v>73.320285084238066</c:v>
                </c:pt>
                <c:pt idx="94">
                  <c:v>93.452597702025329</c:v>
                </c:pt>
                <c:pt idx="95">
                  <c:v>6.5886838905826179</c:v>
                </c:pt>
                <c:pt idx="96">
                  <c:v>71.781967366840746</c:v>
                </c:pt>
                <c:pt idx="97">
                  <c:v>12.733689001163679</c:v>
                </c:pt>
                <c:pt idx="98">
                  <c:v>170.33254261641287</c:v>
                </c:pt>
                <c:pt idx="99">
                  <c:v>178.65188024551833</c:v>
                </c:pt>
                <c:pt idx="100">
                  <c:v>325.79058211663812</c:v>
                </c:pt>
                <c:pt idx="101">
                  <c:v>34.552368009298888</c:v>
                </c:pt>
                <c:pt idx="102">
                  <c:v>251.62132583464941</c:v>
                </c:pt>
                <c:pt idx="103">
                  <c:v>268.41795070648033</c:v>
                </c:pt>
                <c:pt idx="104">
                  <c:v>51.157670656515464</c:v>
                </c:pt>
                <c:pt idx="105">
                  <c:v>296.79749286417842</c:v>
                </c:pt>
                <c:pt idx="106">
                  <c:v>56.410380846362436</c:v>
                </c:pt>
                <c:pt idx="107">
                  <c:v>80.688802934933264</c:v>
                </c:pt>
                <c:pt idx="108">
                  <c:v>12.583194455103246</c:v>
                </c:pt>
                <c:pt idx="109">
                  <c:v>62.476224200408353</c:v>
                </c:pt>
                <c:pt idx="110">
                  <c:v>43.862052847108387</c:v>
                </c:pt>
                <c:pt idx="111">
                  <c:v>128.78369639133646</c:v>
                </c:pt>
                <c:pt idx="112">
                  <c:v>204.3293776669648</c:v>
                </c:pt>
                <c:pt idx="113">
                  <c:v>85.446107956275256</c:v>
                </c:pt>
                <c:pt idx="114">
                  <c:v>98.108031771152042</c:v>
                </c:pt>
                <c:pt idx="115">
                  <c:v>8.3219075949949719</c:v>
                </c:pt>
                <c:pt idx="116">
                  <c:v>79.237014737580381</c:v>
                </c:pt>
                <c:pt idx="117">
                  <c:v>15.459142764930291</c:v>
                </c:pt>
                <c:pt idx="118">
                  <c:v>175.99740079047763</c:v>
                </c:pt>
                <c:pt idx="119">
                  <c:v>193.80890247042825</c:v>
                </c:pt>
                <c:pt idx="120">
                  <c:v>326.24489526880643</c:v>
                </c:pt>
                <c:pt idx="121">
                  <c:v>34.653031895846858</c:v>
                </c:pt>
                <c:pt idx="122">
                  <c:v>252.30783033658267</c:v>
                </c:pt>
                <c:pt idx="123">
                  <c:v>268.89495052655849</c:v>
                </c:pt>
                <c:pt idx="124">
                  <c:v>51.644856678853657</c:v>
                </c:pt>
                <c:pt idx="125">
                  <c:v>297.12150203458049</c:v>
                </c:pt>
                <c:pt idx="126">
                  <c:v>56.627196058756809</c:v>
                </c:pt>
                <c:pt idx="127">
                  <c:v>81.135679815282714</c:v>
                </c:pt>
                <c:pt idx="128">
                  <c:v>12.678910883641239</c:v>
                </c:pt>
                <c:pt idx="129">
                  <c:v>62.953257097243764</c:v>
                </c:pt>
                <c:pt idx="130">
                  <c:v>44.137567091372226</c:v>
                </c:pt>
                <c:pt idx="131">
                  <c:v>129.65583487412025</c:v>
                </c:pt>
                <c:pt idx="132">
                  <c:v>204.55660019498117</c:v>
                </c:pt>
                <c:pt idx="133">
                  <c:v>86.451891552697504</c:v>
                </c:pt>
                <c:pt idx="134">
                  <c:v>98.27605779134187</c:v>
                </c:pt>
                <c:pt idx="135">
                  <c:v>8.495248720792878</c:v>
                </c:pt>
                <c:pt idx="136">
                  <c:v>79.862567966228099</c:v>
                </c:pt>
                <c:pt idx="137">
                  <c:v>15.757917635166725</c:v>
                </c:pt>
                <c:pt idx="138">
                  <c:v>176.33828954275057</c:v>
                </c:pt>
                <c:pt idx="139">
                  <c:v>195.15744748137871</c:v>
                </c:pt>
                <c:pt idx="140">
                  <c:v>320.48177393187086</c:v>
                </c:pt>
                <c:pt idx="141">
                  <c:v>33.516719250546622</c:v>
                </c:pt>
                <c:pt idx="142">
                  <c:v>244.46150169473341</c:v>
                </c:pt>
                <c:pt idx="143">
                  <c:v>262.37486652917778</c:v>
                </c:pt>
                <c:pt idx="144">
                  <c:v>47.061681966706196</c:v>
                </c:pt>
                <c:pt idx="145">
                  <c:v>292.82269552364346</c:v>
                </c:pt>
                <c:pt idx="146">
                  <c:v>54.21045331008547</c:v>
                </c:pt>
                <c:pt idx="147">
                  <c:v>75.000361641393937</c:v>
                </c:pt>
                <c:pt idx="148">
                  <c:v>11.524452234199034</c:v>
                </c:pt>
                <c:pt idx="149">
                  <c:v>57.322721619076887</c:v>
                </c:pt>
                <c:pt idx="150">
                  <c:v>40.521245834448862</c:v>
                </c:pt>
                <c:pt idx="151">
                  <c:v>120.76521991865711</c:v>
                </c:pt>
                <c:pt idx="152">
                  <c:v>201.64017734341914</c:v>
                </c:pt>
                <c:pt idx="153">
                  <c:v>75.01971687376151</c:v>
                </c:pt>
                <c:pt idx="154">
                  <c:v>94.252502339255969</c:v>
                </c:pt>
                <c:pt idx="155">
                  <c:v>6.8241227972559582</c:v>
                </c:pt>
                <c:pt idx="156">
                  <c:v>73.158600388549374</c:v>
                </c:pt>
                <c:pt idx="157">
                  <c:v>13.078258773206743</c:v>
                </c:pt>
                <c:pt idx="158">
                  <c:v>171.43993124110054</c:v>
                </c:pt>
                <c:pt idx="159">
                  <c:v>180.96258337958028</c:v>
                </c:pt>
                <c:pt idx="160">
                  <c:v>313.40279260574249</c:v>
                </c:pt>
                <c:pt idx="161">
                  <c:v>32.330687348507553</c:v>
                </c:pt>
                <c:pt idx="162">
                  <c:v>236.68858698723471</c:v>
                </c:pt>
                <c:pt idx="163">
                  <c:v>253.37385756494339</c:v>
                </c:pt>
                <c:pt idx="164">
                  <c:v>42.263051890834767</c:v>
                </c:pt>
                <c:pt idx="165">
                  <c:v>287.80480382759572</c:v>
                </c:pt>
                <c:pt idx="166">
                  <c:v>51.304611769478605</c:v>
                </c:pt>
                <c:pt idx="167">
                  <c:v>68.434260535071047</c:v>
                </c:pt>
                <c:pt idx="168">
                  <c:v>10.465261383156136</c:v>
                </c:pt>
                <c:pt idx="169">
                  <c:v>52.017117936585457</c:v>
                </c:pt>
                <c:pt idx="170">
                  <c:v>36.226483204822053</c:v>
                </c:pt>
                <c:pt idx="171">
                  <c:v>112.2418121937295</c:v>
                </c:pt>
                <c:pt idx="172">
                  <c:v>197.51251222439686</c:v>
                </c:pt>
                <c:pt idx="173">
                  <c:v>64.330652426293724</c:v>
                </c:pt>
                <c:pt idx="174">
                  <c:v>89.569626616477919</c:v>
                </c:pt>
                <c:pt idx="175">
                  <c:v>5.2985497853567036</c:v>
                </c:pt>
                <c:pt idx="176">
                  <c:v>65.457423725706306</c:v>
                </c:pt>
                <c:pt idx="177">
                  <c:v>10.612569488578551</c:v>
                </c:pt>
                <c:pt idx="178">
                  <c:v>165.36773225233458</c:v>
                </c:pt>
                <c:pt idx="179">
                  <c:v>166.51045492846754</c:v>
                </c:pt>
                <c:pt idx="180">
                  <c:v>314.93973780575305</c:v>
                </c:pt>
                <c:pt idx="181">
                  <c:v>32.571831732179596</c:v>
                </c:pt>
                <c:pt idx="182">
                  <c:v>238.32690231442422</c:v>
                </c:pt>
                <c:pt idx="183">
                  <c:v>255.43610445312032</c:v>
                </c:pt>
                <c:pt idx="184">
                  <c:v>43.199514390762317</c:v>
                </c:pt>
                <c:pt idx="185">
                  <c:v>288.85419920533559</c:v>
                </c:pt>
                <c:pt idx="186">
                  <c:v>51.992282698621018</c:v>
                </c:pt>
                <c:pt idx="187">
                  <c:v>69.763697848399062</c:v>
                </c:pt>
                <c:pt idx="188">
                  <c:v>10.682360162267647</c:v>
                </c:pt>
                <c:pt idx="189">
                  <c:v>53.004058210031332</c:v>
                </c:pt>
                <c:pt idx="190">
                  <c:v>37.217638067432652</c:v>
                </c:pt>
                <c:pt idx="191">
                  <c:v>113.75879144258911</c:v>
                </c:pt>
                <c:pt idx="192">
                  <c:v>198.2310556485057</c:v>
                </c:pt>
                <c:pt idx="193">
                  <c:v>66.285562236874839</c:v>
                </c:pt>
                <c:pt idx="194">
                  <c:v>90.626118962221952</c:v>
                </c:pt>
                <c:pt idx="195">
                  <c:v>5.5973708264837683</c:v>
                </c:pt>
                <c:pt idx="196">
                  <c:v>67.052289516801892</c:v>
                </c:pt>
                <c:pt idx="197">
                  <c:v>11.098113590927213</c:v>
                </c:pt>
                <c:pt idx="198">
                  <c:v>166.64227001210818</c:v>
                </c:pt>
                <c:pt idx="199">
                  <c:v>169.51619993780506</c:v>
                </c:pt>
              </c:numCache>
            </c:numRef>
          </c:yVal>
          <c:smooth val="0"/>
          <c:extLst>
            <c:ext xmlns:c16="http://schemas.microsoft.com/office/drawing/2014/chart" uri="{C3380CC4-5D6E-409C-BE32-E72D297353CC}">
              <c16:uniqueId val="{00000000-E9F4-424F-AF4C-3E82F276B8FA}"/>
            </c:ext>
          </c:extLst>
        </c:ser>
        <c:dLbls>
          <c:showLegendKey val="0"/>
          <c:showVal val="0"/>
          <c:showCatName val="0"/>
          <c:showSerName val="0"/>
          <c:showPercent val="0"/>
          <c:showBubbleSize val="0"/>
        </c:dLbls>
        <c:axId val="435014272"/>
        <c:axId val="43501483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E$7:$E$26</c15:sqref>
                        </c15:formulaRef>
                      </c:ext>
                    </c:extLst>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extLst>
                      <c:ext uri="{02D57815-91ED-43cb-92C2-25804820EDAC}">
                        <c15:formulaRef>
                          <c15:sqref>'[Collect_Indiviual_Data_LS2 NEW.xlsm]Butte'!$K$7:$K$26</c15:sqref>
                        </c15:formulaRef>
                      </c:ext>
                    </c:extLst>
                    <c:numCache>
                      <c:formatCode>General</c:formatCode>
                      <c:ptCount val="20"/>
                      <c:pt idx="0">
                        <c:v>344.63800537367337</c:v>
                      </c:pt>
                      <c:pt idx="1">
                        <c:v>41.870673182512135</c:v>
                      </c:pt>
                      <c:pt idx="2">
                        <c:v>287.16287425706327</c:v>
                      </c:pt>
                      <c:pt idx="3">
                        <c:v>286.56612782400731</c:v>
                      </c:pt>
                      <c:pt idx="4">
                        <c:v>37.837119030787399</c:v>
                      </c:pt>
                      <c:pt idx="5">
                        <c:v>310.90317918643387</c:v>
                      </c:pt>
                      <c:pt idx="6">
                        <c:v>59.843778392124769</c:v>
                      </c:pt>
                      <c:pt idx="7">
                        <c:v>80.760719967215621</c:v>
                      </c:pt>
                      <c:pt idx="8">
                        <c:v>6.8371757869114287</c:v>
                      </c:pt>
                      <c:pt idx="9">
                        <c:v>85.083496077576811</c:v>
                      </c:pt>
                      <c:pt idx="10">
                        <c:v>39.649808372025888</c:v>
                      </c:pt>
                      <c:pt idx="11">
                        <c:v>155.44924219329414</c:v>
                      </c:pt>
                      <c:pt idx="12">
                        <c:v>223.04503947439326</c:v>
                      </c:pt>
                      <c:pt idx="13">
                        <c:v>69.535298969444668</c:v>
                      </c:pt>
                      <c:pt idx="14">
                        <c:v>111.93510984579208</c:v>
                      </c:pt>
                      <c:pt idx="15">
                        <c:v>16.613558858000566</c:v>
                      </c:pt>
                      <c:pt idx="16">
                        <c:v>112.47905396917413</c:v>
                      </c:pt>
                      <c:pt idx="17">
                        <c:v>53.661072234334789</c:v>
                      </c:pt>
                      <c:pt idx="18">
                        <c:v>168.55898000554217</c:v>
                      </c:pt>
                      <c:pt idx="19">
                        <c:v>193.16717728708639</c:v>
                      </c:pt>
                    </c:numCache>
                  </c:numRef>
                </c:yVal>
                <c:smooth val="0"/>
                <c:extLst>
                  <c:ext xmlns:c16="http://schemas.microsoft.com/office/drawing/2014/chart" uri="{C3380CC4-5D6E-409C-BE32-E72D297353CC}">
                    <c16:uniqueId val="{00000001-DB6E-4D13-BBAB-0FCBC286AE81}"/>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E$7:$E$26</c15:sqref>
                        </c15:formulaRef>
                      </c:ext>
                    </c:extLst>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extLst xmlns:c15="http://schemas.microsoft.com/office/drawing/2012/chart">
                      <c:ext xmlns:c15="http://schemas.microsoft.com/office/drawing/2012/chart" uri="{02D57815-91ED-43cb-92C2-25804820EDAC}">
                        <c15:formulaRef>
                          <c15:sqref>'[Collect_Indiviual_Data_LS2 NEW.xlsm]Eureka'!$K$7:$K$26</c15:sqref>
                        </c15:formulaRef>
                      </c:ext>
                    </c:extLst>
                    <c:numCache>
                      <c:formatCode>General</c:formatCode>
                      <c:ptCount val="20"/>
                      <c:pt idx="0">
                        <c:v>357.12184531050332</c:v>
                      </c:pt>
                      <c:pt idx="1">
                        <c:v>55.891127035467726</c:v>
                      </c:pt>
                      <c:pt idx="2">
                        <c:v>322.09608433244767</c:v>
                      </c:pt>
                      <c:pt idx="3">
                        <c:v>313.89920640233157</c:v>
                      </c:pt>
                      <c:pt idx="4">
                        <c:v>86.718450666600219</c:v>
                      </c:pt>
                      <c:pt idx="5">
                        <c:v>346.1557606041427</c:v>
                      </c:pt>
                      <c:pt idx="6">
                        <c:v>68.327017983910224</c:v>
                      </c:pt>
                      <c:pt idx="7">
                        <c:v>135.06711973609197</c:v>
                      </c:pt>
                      <c:pt idx="8">
                        <c:v>22.39838491235292</c:v>
                      </c:pt>
                      <c:pt idx="9">
                        <c:v>135.53930601163029</c:v>
                      </c:pt>
                      <c:pt idx="10">
                        <c:v>72.606405130662282</c:v>
                      </c:pt>
                      <c:pt idx="11">
                        <c:v>180.8262974404166</c:v>
                      </c:pt>
                      <c:pt idx="12">
                        <c:v>235.88565625506124</c:v>
                      </c:pt>
                      <c:pt idx="13">
                        <c:v>159.32586053314597</c:v>
                      </c:pt>
                      <c:pt idx="14">
                        <c:v>115.18776260402132</c:v>
                      </c:pt>
                      <c:pt idx="15">
                        <c:v>22.179294648941408</c:v>
                      </c:pt>
                      <c:pt idx="16">
                        <c:v>131.31234068695704</c:v>
                      </c:pt>
                      <c:pt idx="17">
                        <c:v>72.197120555165213</c:v>
                      </c:pt>
                      <c:pt idx="18">
                        <c:v>204.1779896518409</c:v>
                      </c:pt>
                      <c:pt idx="19">
                        <c:v>317.91392130587343</c:v>
                      </c:pt>
                    </c:numCache>
                  </c:numRef>
                </c:yVal>
                <c:smooth val="0"/>
                <c:extLst xmlns:c15="http://schemas.microsoft.com/office/drawing/2012/chart">
                  <c:ext xmlns:c16="http://schemas.microsoft.com/office/drawing/2014/chart" uri="{C3380CC4-5D6E-409C-BE32-E72D297353CC}">
                    <c16:uniqueId val="{00000003-DB6E-4D13-BBAB-0FCBC286AE81}"/>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E$7:$E$26</c15:sqref>
                        </c15:formulaRef>
                      </c:ext>
                    </c:extLst>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extLst xmlns:c15="http://schemas.microsoft.com/office/drawing/2012/chart">
                      <c:ext xmlns:c15="http://schemas.microsoft.com/office/drawing/2012/chart" uri="{02D57815-91ED-43cb-92C2-25804820EDAC}">
                        <c15:formulaRef>
                          <c15:sqref>'[Collect_Indiviual_Data_LS2 NEW.xlsm]Santa Monica'!$K$7:$K$26</c15:sqref>
                        </c15:formulaRef>
                      </c:ext>
                    </c:extLst>
                    <c:numCache>
                      <c:formatCode>General</c:formatCode>
                      <c:ptCount val="20"/>
                      <c:pt idx="0">
                        <c:v>355.19774133197359</c:v>
                      </c:pt>
                      <c:pt idx="1">
                        <c:v>53.933622848347724</c:v>
                      </c:pt>
                      <c:pt idx="2">
                        <c:v>320.38898921484417</c:v>
                      </c:pt>
                      <c:pt idx="3">
                        <c:v>312.32902140105978</c:v>
                      </c:pt>
                      <c:pt idx="4">
                        <c:v>74.829791707314058</c:v>
                      </c:pt>
                      <c:pt idx="5">
                        <c:v>346.09197874614699</c:v>
                      </c:pt>
                      <c:pt idx="6">
                        <c:v>68.29954237896564</c:v>
                      </c:pt>
                      <c:pt idx="7">
                        <c:v>129.51535624962173</c:v>
                      </c:pt>
                      <c:pt idx="8">
                        <c:v>16.808776155235808</c:v>
                      </c:pt>
                      <c:pt idx="9">
                        <c:v>131.02784861859001</c:v>
                      </c:pt>
                      <c:pt idx="10">
                        <c:v>68.923488960534314</c:v>
                      </c:pt>
                      <c:pt idx="11">
                        <c:v>176.09107913255389</c:v>
                      </c:pt>
                      <c:pt idx="12">
                        <c:v>235.88565625506124</c:v>
                      </c:pt>
                      <c:pt idx="13">
                        <c:v>158.96098753976733</c:v>
                      </c:pt>
                      <c:pt idx="14">
                        <c:v>114.10512697617577</c:v>
                      </c:pt>
                      <c:pt idx="15">
                        <c:v>22.179294648941408</c:v>
                      </c:pt>
                      <c:pt idx="16">
                        <c:v>129.63202889336497</c:v>
                      </c:pt>
                      <c:pt idx="17">
                        <c:v>71.234189113191889</c:v>
                      </c:pt>
                      <c:pt idx="18">
                        <c:v>200.91609895849439</c:v>
                      </c:pt>
                      <c:pt idx="19">
                        <c:v>311.80803254030786</c:v>
                      </c:pt>
                    </c:numCache>
                  </c:numRef>
                </c:yVal>
                <c:smooth val="0"/>
                <c:extLst xmlns:c15="http://schemas.microsoft.com/office/drawing/2012/chart">
                  <c:ext xmlns:c16="http://schemas.microsoft.com/office/drawing/2014/chart" uri="{C3380CC4-5D6E-409C-BE32-E72D297353CC}">
                    <c16:uniqueId val="{00000005-DB6E-4D13-BBAB-0FCBC286AE81}"/>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E$7:$E$26</c15:sqref>
                        </c15:formulaRef>
                      </c:ext>
                    </c:extLst>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extLst xmlns:c15="http://schemas.microsoft.com/office/drawing/2012/chart">
                      <c:ext xmlns:c15="http://schemas.microsoft.com/office/drawing/2012/chart" uri="{02D57815-91ED-43cb-92C2-25804820EDAC}">
                        <c15:formulaRef>
                          <c15:sqref>'[Collect_Indiviual_Data_LS2 NEW.xlsm]Portland'!$K$7:$K$26</c15:sqref>
                        </c15:formulaRef>
                      </c:ext>
                    </c:extLst>
                    <c:numCache>
                      <c:formatCode>General</c:formatCode>
                      <c:ptCount val="20"/>
                      <c:pt idx="0">
                        <c:v>353.84674382786812</c:v>
                      </c:pt>
                      <c:pt idx="1">
                        <c:v>51.748827724834058</c:v>
                      </c:pt>
                      <c:pt idx="2">
                        <c:v>318.48503102713073</c:v>
                      </c:pt>
                      <c:pt idx="3">
                        <c:v>310.66472978330307</c:v>
                      </c:pt>
                      <c:pt idx="4">
                        <c:v>65.583165748555345</c:v>
                      </c:pt>
                      <c:pt idx="5">
                        <c:v>345.88182071111424</c:v>
                      </c:pt>
                      <c:pt idx="6">
                        <c:v>66.274283314889175</c:v>
                      </c:pt>
                      <c:pt idx="7">
                        <c:v>121.97008772315807</c:v>
                      </c:pt>
                      <c:pt idx="8">
                        <c:v>12.968039836281523</c:v>
                      </c:pt>
                      <c:pt idx="9">
                        <c:v>125.60921519722177</c:v>
                      </c:pt>
                      <c:pt idx="10">
                        <c:v>63.377870984666416</c:v>
                      </c:pt>
                      <c:pt idx="11">
                        <c:v>171.35754047151158</c:v>
                      </c:pt>
                      <c:pt idx="12">
                        <c:v>235.25240487658129</c:v>
                      </c:pt>
                      <c:pt idx="13">
                        <c:v>152.40086404132134</c:v>
                      </c:pt>
                      <c:pt idx="14">
                        <c:v>113.45013383298598</c:v>
                      </c:pt>
                      <c:pt idx="15">
                        <c:v>22.179294648941408</c:v>
                      </c:pt>
                      <c:pt idx="16">
                        <c:v>128.05206503351445</c:v>
                      </c:pt>
                      <c:pt idx="17">
                        <c:v>68.204536315688301</c:v>
                      </c:pt>
                      <c:pt idx="18">
                        <c:v>196.26023396583443</c:v>
                      </c:pt>
                      <c:pt idx="19">
                        <c:v>299.9101337764975</c:v>
                      </c:pt>
                    </c:numCache>
                  </c:numRef>
                </c:yVal>
                <c:smooth val="0"/>
                <c:extLst xmlns:c15="http://schemas.microsoft.com/office/drawing/2012/chart">
                  <c:ext xmlns:c16="http://schemas.microsoft.com/office/drawing/2014/chart" uri="{C3380CC4-5D6E-409C-BE32-E72D297353CC}">
                    <c16:uniqueId val="{00000007-DB6E-4D13-BBAB-0FCBC286AE81}"/>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E$7:$E$26</c15:sqref>
                        </c15:formulaRef>
                      </c:ext>
                    </c:extLst>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extLst xmlns:c15="http://schemas.microsoft.com/office/drawing/2012/chart">
                      <c:ext xmlns:c15="http://schemas.microsoft.com/office/drawing/2012/chart" uri="{02D57815-91ED-43cb-92C2-25804820EDAC}">
                        <c15:formulaRef>
                          <c15:sqref>'[Collect_Indiviual_Data_LS2 NEW.xlsm]Salt Lake City'!$K$7:$K$26</c15:sqref>
                        </c15:formulaRef>
                      </c:ext>
                    </c:extLst>
                    <c:numCache>
                      <c:formatCode>General</c:formatCode>
                      <c:ptCount val="20"/>
                      <c:pt idx="0">
                        <c:v>354.21203406962826</c:v>
                      </c:pt>
                      <c:pt idx="1">
                        <c:v>52.829076357801483</c:v>
                      </c:pt>
                      <c:pt idx="2">
                        <c:v>319.24211279946991</c:v>
                      </c:pt>
                      <c:pt idx="3">
                        <c:v>311.57017751593133</c:v>
                      </c:pt>
                      <c:pt idx="4">
                        <c:v>69.021780309608843</c:v>
                      </c:pt>
                      <c:pt idx="5">
                        <c:v>346.08820276233456</c:v>
                      </c:pt>
                      <c:pt idx="6">
                        <c:v>66.946317432044609</c:v>
                      </c:pt>
                      <c:pt idx="7">
                        <c:v>125.06902765208039</c:v>
                      </c:pt>
                      <c:pt idx="8">
                        <c:v>14.345375589550294</c:v>
                      </c:pt>
                      <c:pt idx="9">
                        <c:v>128.22714219789154</c:v>
                      </c:pt>
                      <c:pt idx="10">
                        <c:v>65.452261345767369</c:v>
                      </c:pt>
                      <c:pt idx="11">
                        <c:v>173.08178382159659</c:v>
                      </c:pt>
                      <c:pt idx="12">
                        <c:v>235.6937940428752</c:v>
                      </c:pt>
                      <c:pt idx="13">
                        <c:v>156.05841509638216</c:v>
                      </c:pt>
                      <c:pt idx="14">
                        <c:v>113.55855727479789</c:v>
                      </c:pt>
                      <c:pt idx="15">
                        <c:v>22.179294648941408</c:v>
                      </c:pt>
                      <c:pt idx="16">
                        <c:v>128.80077667746926</c:v>
                      </c:pt>
                      <c:pt idx="17">
                        <c:v>69.623467162170073</c:v>
                      </c:pt>
                      <c:pt idx="18">
                        <c:v>198.25189702971096</c:v>
                      </c:pt>
                      <c:pt idx="19">
                        <c:v>305.09384958533474</c:v>
                      </c:pt>
                    </c:numCache>
                  </c:numRef>
                </c:yVal>
                <c:smooth val="0"/>
                <c:extLst xmlns:c15="http://schemas.microsoft.com/office/drawing/2012/chart">
                  <c:ext xmlns:c16="http://schemas.microsoft.com/office/drawing/2014/chart" uri="{C3380CC4-5D6E-409C-BE32-E72D297353CC}">
                    <c16:uniqueId val="{00000009-DB6E-4D13-BBAB-0FCBC286AE81}"/>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E$7:$E$26</c15:sqref>
                        </c15:formulaRef>
                      </c:ext>
                    </c:extLst>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extLst xmlns:c15="http://schemas.microsoft.com/office/drawing/2012/chart">
                      <c:ext xmlns:c15="http://schemas.microsoft.com/office/drawing/2012/chart" uri="{02D57815-91ED-43cb-92C2-25804820EDAC}">
                        <c15:formulaRef>
                          <c15:sqref>'[Collect_Indiviual_Data_LS2 NEW.xlsm]San Francisco'!$K$7:$K$26</c15:sqref>
                        </c15:formulaRef>
                      </c:ext>
                    </c:extLst>
                    <c:numCache>
                      <c:formatCode>General</c:formatCode>
                      <c:ptCount val="20"/>
                      <c:pt idx="0">
                        <c:v>355.81389380651194</c:v>
                      </c:pt>
                      <c:pt idx="1">
                        <c:v>54.303446355079082</c:v>
                      </c:pt>
                      <c:pt idx="2">
                        <c:v>321.06156932532571</c:v>
                      </c:pt>
                      <c:pt idx="3">
                        <c:v>312.77964636185112</c:v>
                      </c:pt>
                      <c:pt idx="4">
                        <c:v>78.025999834203688</c:v>
                      </c:pt>
                      <c:pt idx="5">
                        <c:v>346.09197874614699</c:v>
                      </c:pt>
                      <c:pt idx="6">
                        <c:v>68.327017983910224</c:v>
                      </c:pt>
                      <c:pt idx="7">
                        <c:v>131.82031067063502</c:v>
                      </c:pt>
                      <c:pt idx="8">
                        <c:v>19.314117231480935</c:v>
                      </c:pt>
                      <c:pt idx="9">
                        <c:v>132.1654581069736</c:v>
                      </c:pt>
                      <c:pt idx="10">
                        <c:v>70.111746640068944</c:v>
                      </c:pt>
                      <c:pt idx="11">
                        <c:v>177.15490102505916</c:v>
                      </c:pt>
                      <c:pt idx="12">
                        <c:v>235.88565625506124</c:v>
                      </c:pt>
                      <c:pt idx="13">
                        <c:v>159.31424053530554</c:v>
                      </c:pt>
                      <c:pt idx="14">
                        <c:v>114.76081792214362</c:v>
                      </c:pt>
                      <c:pt idx="15">
                        <c:v>22.179294648941408</c:v>
                      </c:pt>
                      <c:pt idx="16">
                        <c:v>130.11139163217899</c:v>
                      </c:pt>
                      <c:pt idx="17">
                        <c:v>71.789791404944381</c:v>
                      </c:pt>
                      <c:pt idx="18">
                        <c:v>201.91095653764958</c:v>
                      </c:pt>
                      <c:pt idx="19">
                        <c:v>314.26554484536615</c:v>
                      </c:pt>
                    </c:numCache>
                  </c:numRef>
                </c:yVal>
                <c:smooth val="0"/>
                <c:extLst xmlns:c15="http://schemas.microsoft.com/office/drawing/2012/chart">
                  <c:ext xmlns:c16="http://schemas.microsoft.com/office/drawing/2014/chart" uri="{C3380CC4-5D6E-409C-BE32-E72D297353CC}">
                    <c16:uniqueId val="{0000000B-DB6E-4D13-BBAB-0FCBC286AE81}"/>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E$7:$E$26</c15:sqref>
                        </c15:formulaRef>
                      </c:ext>
                    </c:extLst>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extLst xmlns:c15="http://schemas.microsoft.com/office/drawing/2012/chart">
                      <c:ext xmlns:c15="http://schemas.microsoft.com/office/drawing/2012/chart" uri="{02D57815-91ED-43cb-92C2-25804820EDAC}">
                        <c15:formulaRef>
                          <c15:sqref>'[Collect_Indiviual_Data_LS2 NEW.xlsm]San Jose'!$K$7:$K$26</c15:sqref>
                        </c15:formulaRef>
                      </c:ext>
                    </c:extLst>
                    <c:numCache>
                      <c:formatCode>General</c:formatCode>
                      <c:ptCount val="20"/>
                      <c:pt idx="0">
                        <c:v>356.02882231959092</c:v>
                      </c:pt>
                      <c:pt idx="1">
                        <c:v>54.397999483051194</c:v>
                      </c:pt>
                      <c:pt idx="2">
                        <c:v>321.02063706390499</c:v>
                      </c:pt>
                      <c:pt idx="3">
                        <c:v>312.87405960066269</c:v>
                      </c:pt>
                      <c:pt idx="4">
                        <c:v>78.655704853070432</c:v>
                      </c:pt>
                      <c:pt idx="5">
                        <c:v>346.09197874614699</c:v>
                      </c:pt>
                      <c:pt idx="6">
                        <c:v>68.327017983910224</c:v>
                      </c:pt>
                      <c:pt idx="7">
                        <c:v>132.28426938908467</c:v>
                      </c:pt>
                      <c:pt idx="8">
                        <c:v>19.235907327846274</c:v>
                      </c:pt>
                      <c:pt idx="9">
                        <c:v>132.45477628723</c:v>
                      </c:pt>
                      <c:pt idx="10">
                        <c:v>70.290696824489785</c:v>
                      </c:pt>
                      <c:pt idx="11">
                        <c:v>177.29479924363642</c:v>
                      </c:pt>
                      <c:pt idx="12">
                        <c:v>235.88565625506124</c:v>
                      </c:pt>
                      <c:pt idx="13">
                        <c:v>159.32355984392743</c:v>
                      </c:pt>
                      <c:pt idx="14">
                        <c:v>114.89504952913428</c:v>
                      </c:pt>
                      <c:pt idx="15">
                        <c:v>22.179294648941408</c:v>
                      </c:pt>
                      <c:pt idx="16">
                        <c:v>130.33972081461903</c:v>
                      </c:pt>
                      <c:pt idx="17">
                        <c:v>71.806453000702561</c:v>
                      </c:pt>
                      <c:pt idx="18">
                        <c:v>202.1257400962466</c:v>
                      </c:pt>
                      <c:pt idx="19">
                        <c:v>314.6149825014935</c:v>
                      </c:pt>
                    </c:numCache>
                  </c:numRef>
                </c:yVal>
                <c:smooth val="0"/>
                <c:extLst xmlns:c15="http://schemas.microsoft.com/office/drawing/2012/chart">
                  <c:ext xmlns:c16="http://schemas.microsoft.com/office/drawing/2014/chart" uri="{C3380CC4-5D6E-409C-BE32-E72D297353CC}">
                    <c16:uniqueId val="{0000000D-DB6E-4D13-BBAB-0FCBC286AE81}"/>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E$7:$E$26</c15:sqref>
                        </c15:formulaRef>
                      </c:ext>
                    </c:extLst>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extLst xmlns:c15="http://schemas.microsoft.com/office/drawing/2012/chart">
                      <c:ext xmlns:c15="http://schemas.microsoft.com/office/drawing/2012/chart" uri="{02D57815-91ED-43cb-92C2-25804820EDAC}">
                        <c15:formulaRef>
                          <c15:sqref>'[Collect_Indiviual_Data_LS2 NEW.xlsm]Seattle'!$K$7:$K$26</c15:sqref>
                        </c15:formulaRef>
                      </c:ext>
                    </c:extLst>
                    <c:numCache>
                      <c:formatCode>General</c:formatCode>
                      <c:ptCount val="20"/>
                      <c:pt idx="0">
                        <c:v>354.54093908404775</c:v>
                      </c:pt>
                      <c:pt idx="1">
                        <c:v>53.286960952077678</c:v>
                      </c:pt>
                      <c:pt idx="2">
                        <c:v>319.80392266298429</c:v>
                      </c:pt>
                      <c:pt idx="3">
                        <c:v>311.87765494089825</c:v>
                      </c:pt>
                      <c:pt idx="4">
                        <c:v>71.710277475922538</c:v>
                      </c:pt>
                      <c:pt idx="5">
                        <c:v>346.09197874614699</c:v>
                      </c:pt>
                      <c:pt idx="6">
                        <c:v>67.517077098537982</c:v>
                      </c:pt>
                      <c:pt idx="7">
                        <c:v>126.76037112679806</c:v>
                      </c:pt>
                      <c:pt idx="8">
                        <c:v>15.360311954844175</c:v>
                      </c:pt>
                      <c:pt idx="9">
                        <c:v>129.72324631916584</c:v>
                      </c:pt>
                      <c:pt idx="10">
                        <c:v>66.439307873015693</c:v>
                      </c:pt>
                      <c:pt idx="11">
                        <c:v>174.56129255752671</c:v>
                      </c:pt>
                      <c:pt idx="12">
                        <c:v>235.90269858454266</c:v>
                      </c:pt>
                      <c:pt idx="13">
                        <c:v>157.91772605384665</c:v>
                      </c:pt>
                      <c:pt idx="14">
                        <c:v>113.65180530400738</c:v>
                      </c:pt>
                      <c:pt idx="15">
                        <c:v>22.179294648941408</c:v>
                      </c:pt>
                      <c:pt idx="16">
                        <c:v>129.18733947034053</c:v>
                      </c:pt>
                      <c:pt idx="17">
                        <c:v>70.470902567711491</c:v>
                      </c:pt>
                      <c:pt idx="18">
                        <c:v>199.32045230512844</c:v>
                      </c:pt>
                      <c:pt idx="19">
                        <c:v>308.44036848154144</c:v>
                      </c:pt>
                    </c:numCache>
                  </c:numRef>
                </c:yVal>
                <c:smooth val="0"/>
                <c:extLst xmlns:c15="http://schemas.microsoft.com/office/drawing/2012/chart">
                  <c:ext xmlns:c16="http://schemas.microsoft.com/office/drawing/2014/chart" uri="{C3380CC4-5D6E-409C-BE32-E72D297353CC}">
                    <c16:uniqueId val="{0000000F-DB6E-4D13-BBAB-0FCBC286AE81}"/>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E$7:$E$26</c15:sqref>
                        </c15:formulaRef>
                      </c:ext>
                    </c:extLst>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extLst xmlns:c15="http://schemas.microsoft.com/office/drawing/2012/chart">
                      <c:ext xmlns:c15="http://schemas.microsoft.com/office/drawing/2012/chart" uri="{02D57815-91ED-43cb-92C2-25804820EDAC}">
                        <c15:formulaRef>
                          <c15:sqref>'[Collect_Indiviual_Data_LS2 NEW.xlsm]Memphis'!$K$7:$K$26</c15:sqref>
                        </c15:formulaRef>
                      </c:ext>
                    </c:extLst>
                    <c:numCache>
                      <c:formatCode>General</c:formatCode>
                      <c:ptCount val="20"/>
                      <c:pt idx="0">
                        <c:v>353.65589529077118</c:v>
                      </c:pt>
                      <c:pt idx="1">
                        <c:v>51.092628103596041</c:v>
                      </c:pt>
                      <c:pt idx="2">
                        <c:v>317.54299517222438</c:v>
                      </c:pt>
                      <c:pt idx="3">
                        <c:v>310.33055073935725</c:v>
                      </c:pt>
                      <c:pt idx="4">
                        <c:v>64.386195299559688</c:v>
                      </c:pt>
                      <c:pt idx="5">
                        <c:v>345.59992811920927</c:v>
                      </c:pt>
                      <c:pt idx="6">
                        <c:v>66.189979173929046</c:v>
                      </c:pt>
                      <c:pt idx="7">
                        <c:v>120.03179783938418</c:v>
                      </c:pt>
                      <c:pt idx="8">
                        <c:v>11.990952009305317</c:v>
                      </c:pt>
                      <c:pt idx="9">
                        <c:v>124.12258262454601</c:v>
                      </c:pt>
                      <c:pt idx="10">
                        <c:v>62.217174875190864</c:v>
                      </c:pt>
                      <c:pt idx="11">
                        <c:v>170.64006971840797</c:v>
                      </c:pt>
                      <c:pt idx="12">
                        <c:v>235.07202480892352</c:v>
                      </c:pt>
                      <c:pt idx="13">
                        <c:v>150.78936287612467</c:v>
                      </c:pt>
                      <c:pt idx="14">
                        <c:v>113.4191285071086</c:v>
                      </c:pt>
                      <c:pt idx="15">
                        <c:v>22.17408223015385</c:v>
                      </c:pt>
                      <c:pt idx="16">
                        <c:v>127.88670271618543</c:v>
                      </c:pt>
                      <c:pt idx="17">
                        <c:v>67.695257899946668</c:v>
                      </c:pt>
                      <c:pt idx="18">
                        <c:v>195.24779872849027</c:v>
                      </c:pt>
                      <c:pt idx="19">
                        <c:v>296.94298258182192</c:v>
                      </c:pt>
                    </c:numCache>
                  </c:numRef>
                </c:yVal>
                <c:smooth val="0"/>
                <c:extLst xmlns:c15="http://schemas.microsoft.com/office/drawing/2012/chart">
                  <c:ext xmlns:c16="http://schemas.microsoft.com/office/drawing/2014/chart" uri="{C3380CC4-5D6E-409C-BE32-E72D297353CC}">
                    <c16:uniqueId val="{00000011-DB6E-4D13-BBAB-0FCBC286AE81}"/>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E$7:$E$26</c15:sqref>
                        </c15:formulaRef>
                      </c:ext>
                    </c:extLst>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extLst xmlns:c15="http://schemas.microsoft.com/office/drawing/2012/chart">
                      <c:ext xmlns:c15="http://schemas.microsoft.com/office/drawing/2012/chart" uri="{02D57815-91ED-43cb-92C2-25804820EDAC}">
                        <c15:formulaRef>
                          <c15:sqref>'[Collect_Indiviual_Data_LS2 NEW.xlsm]Charleston'!$K$7:$K$26</c15:sqref>
                        </c15:formulaRef>
                      </c:ext>
                    </c:extLst>
                    <c:numCache>
                      <c:formatCode>General</c:formatCode>
                      <c:ptCount val="20"/>
                      <c:pt idx="0">
                        <c:v>353.85159725972784</c:v>
                      </c:pt>
                      <c:pt idx="1">
                        <c:v>51.802195216529846</c:v>
                      </c:pt>
                      <c:pt idx="2">
                        <c:v>318.12986417438651</c:v>
                      </c:pt>
                      <c:pt idx="3">
                        <c:v>310.70148111717151</c:v>
                      </c:pt>
                      <c:pt idx="4">
                        <c:v>65.410411104447789</c:v>
                      </c:pt>
                      <c:pt idx="5">
                        <c:v>345.8511284211848</c:v>
                      </c:pt>
                      <c:pt idx="6">
                        <c:v>66.329894274417953</c:v>
                      </c:pt>
                      <c:pt idx="7">
                        <c:v>121.46170633925793</c:v>
                      </c:pt>
                      <c:pt idx="8">
                        <c:v>12.973091752348415</c:v>
                      </c:pt>
                      <c:pt idx="9">
                        <c:v>125.71669773127519</c:v>
                      </c:pt>
                      <c:pt idx="10">
                        <c:v>63.002791246351912</c:v>
                      </c:pt>
                      <c:pt idx="11">
                        <c:v>171.4872387341849</c:v>
                      </c:pt>
                      <c:pt idx="12">
                        <c:v>235.31331788754693</c:v>
                      </c:pt>
                      <c:pt idx="13">
                        <c:v>152.22800375575449</c:v>
                      </c:pt>
                      <c:pt idx="14">
                        <c:v>113.44345296192388</c:v>
                      </c:pt>
                      <c:pt idx="15">
                        <c:v>22.179294648941408</c:v>
                      </c:pt>
                      <c:pt idx="16">
                        <c:v>128.15766165111177</c:v>
                      </c:pt>
                      <c:pt idx="17">
                        <c:v>68.302192707914116</c:v>
                      </c:pt>
                      <c:pt idx="18">
                        <c:v>196.27695014544528</c:v>
                      </c:pt>
                      <c:pt idx="19">
                        <c:v>299.84131766546989</c:v>
                      </c:pt>
                    </c:numCache>
                  </c:numRef>
                </c:yVal>
                <c:smooth val="0"/>
                <c:extLst xmlns:c15="http://schemas.microsoft.com/office/drawing/2012/chart">
                  <c:ext xmlns:c16="http://schemas.microsoft.com/office/drawing/2014/chart" uri="{C3380CC4-5D6E-409C-BE32-E72D297353CC}">
                    <c16:uniqueId val="{00000013-DB6E-4D13-BBAB-0FCBC286AE81}"/>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210:$H$409</c15:sqref>
                        </c15:formulaRef>
                      </c:ext>
                    </c:extLst>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extLst xmlns:c15="http://schemas.microsoft.com/office/drawing/2012/chart">
                      <c:ext xmlns:c15="http://schemas.microsoft.com/office/drawing/2012/chart" uri="{02D57815-91ED-43cb-92C2-25804820EDAC}">
                        <c15:formulaRef>
                          <c15:sqref>'[Collect_Indiviual_Data_LS2 NEW.xlsm]Trendlines'!$K$210:$K$409</c15:sqref>
                        </c15:formulaRef>
                      </c:ext>
                    </c:extLst>
                    <c:numCache>
                      <c:formatCode>General</c:formatCode>
                      <c:ptCount val="200"/>
                      <c:pt idx="0">
                        <c:v>344.63800537367337</c:v>
                      </c:pt>
                      <c:pt idx="1">
                        <c:v>41.870673182512135</c:v>
                      </c:pt>
                      <c:pt idx="2">
                        <c:v>287.16287425706327</c:v>
                      </c:pt>
                      <c:pt idx="3">
                        <c:v>286.56612782400731</c:v>
                      </c:pt>
                      <c:pt idx="4">
                        <c:v>37.837119030787399</c:v>
                      </c:pt>
                      <c:pt idx="5">
                        <c:v>310.90317918643387</c:v>
                      </c:pt>
                      <c:pt idx="6">
                        <c:v>59.843778392124769</c:v>
                      </c:pt>
                      <c:pt idx="7">
                        <c:v>80.760719967215621</c:v>
                      </c:pt>
                      <c:pt idx="8">
                        <c:v>6.8371757869114287</c:v>
                      </c:pt>
                      <c:pt idx="9">
                        <c:v>85.083496077576811</c:v>
                      </c:pt>
                      <c:pt idx="10">
                        <c:v>39.649808372025888</c:v>
                      </c:pt>
                      <c:pt idx="11">
                        <c:v>155.44924219329414</c:v>
                      </c:pt>
                      <c:pt idx="12">
                        <c:v>223.04503947439326</c:v>
                      </c:pt>
                      <c:pt idx="13">
                        <c:v>69.535298969444668</c:v>
                      </c:pt>
                      <c:pt idx="14">
                        <c:v>111.93510984579208</c:v>
                      </c:pt>
                      <c:pt idx="15">
                        <c:v>16.613558858000566</c:v>
                      </c:pt>
                      <c:pt idx="16">
                        <c:v>112.47905396917413</c:v>
                      </c:pt>
                      <c:pt idx="17">
                        <c:v>53.661072234334789</c:v>
                      </c:pt>
                      <c:pt idx="18">
                        <c:v>168.55898000554217</c:v>
                      </c:pt>
                      <c:pt idx="19">
                        <c:v>193.16717728708639</c:v>
                      </c:pt>
                      <c:pt idx="20">
                        <c:v>357.12184531050332</c:v>
                      </c:pt>
                      <c:pt idx="21">
                        <c:v>55.891127035467726</c:v>
                      </c:pt>
                      <c:pt idx="22">
                        <c:v>322.09608433244767</c:v>
                      </c:pt>
                      <c:pt idx="23">
                        <c:v>313.89920640233157</c:v>
                      </c:pt>
                      <c:pt idx="24">
                        <c:v>86.718450666600219</c:v>
                      </c:pt>
                      <c:pt idx="25">
                        <c:v>346.1557606041427</c:v>
                      </c:pt>
                      <c:pt idx="26">
                        <c:v>68.327017983910224</c:v>
                      </c:pt>
                      <c:pt idx="27">
                        <c:v>135.06711973609197</c:v>
                      </c:pt>
                      <c:pt idx="28">
                        <c:v>22.39838491235292</c:v>
                      </c:pt>
                      <c:pt idx="29">
                        <c:v>135.53930601163029</c:v>
                      </c:pt>
                      <c:pt idx="30">
                        <c:v>72.606405130662282</c:v>
                      </c:pt>
                      <c:pt idx="31">
                        <c:v>180.8262974404166</c:v>
                      </c:pt>
                      <c:pt idx="32">
                        <c:v>235.88565625506124</c:v>
                      </c:pt>
                      <c:pt idx="33">
                        <c:v>159.32586053314597</c:v>
                      </c:pt>
                      <c:pt idx="34">
                        <c:v>115.18776260402132</c:v>
                      </c:pt>
                      <c:pt idx="35">
                        <c:v>22.179294648941408</c:v>
                      </c:pt>
                      <c:pt idx="36">
                        <c:v>131.31234068695704</c:v>
                      </c:pt>
                      <c:pt idx="37">
                        <c:v>72.197120555165213</c:v>
                      </c:pt>
                      <c:pt idx="38">
                        <c:v>204.1779896518409</c:v>
                      </c:pt>
                      <c:pt idx="39">
                        <c:v>317.91392130587343</c:v>
                      </c:pt>
                      <c:pt idx="40">
                        <c:v>355.19774133197359</c:v>
                      </c:pt>
                      <c:pt idx="41">
                        <c:v>53.933622848347724</c:v>
                      </c:pt>
                      <c:pt idx="42">
                        <c:v>320.38898921484417</c:v>
                      </c:pt>
                      <c:pt idx="43">
                        <c:v>312.32902140105978</c:v>
                      </c:pt>
                      <c:pt idx="44">
                        <c:v>74.829791707314058</c:v>
                      </c:pt>
                      <c:pt idx="45">
                        <c:v>346.09197874614699</c:v>
                      </c:pt>
                      <c:pt idx="46">
                        <c:v>68.29954237896564</c:v>
                      </c:pt>
                      <c:pt idx="47">
                        <c:v>129.51535624962173</c:v>
                      </c:pt>
                      <c:pt idx="48">
                        <c:v>16.808776155235808</c:v>
                      </c:pt>
                      <c:pt idx="49">
                        <c:v>131.02784861859001</c:v>
                      </c:pt>
                      <c:pt idx="50">
                        <c:v>68.923488960534314</c:v>
                      </c:pt>
                      <c:pt idx="51">
                        <c:v>176.09107913255389</c:v>
                      </c:pt>
                      <c:pt idx="52">
                        <c:v>235.88565625506124</c:v>
                      </c:pt>
                      <c:pt idx="53">
                        <c:v>158.96098753976733</c:v>
                      </c:pt>
                      <c:pt idx="54">
                        <c:v>114.10512697617577</c:v>
                      </c:pt>
                      <c:pt idx="55">
                        <c:v>22.179294648941408</c:v>
                      </c:pt>
                      <c:pt idx="56">
                        <c:v>129.63202889336497</c:v>
                      </c:pt>
                      <c:pt idx="57">
                        <c:v>71.234189113191889</c:v>
                      </c:pt>
                      <c:pt idx="58">
                        <c:v>200.91609895849439</c:v>
                      </c:pt>
                      <c:pt idx="59">
                        <c:v>311.80803254030786</c:v>
                      </c:pt>
                      <c:pt idx="60">
                        <c:v>353.84674382786812</c:v>
                      </c:pt>
                      <c:pt idx="61">
                        <c:v>51.748827724834058</c:v>
                      </c:pt>
                      <c:pt idx="62">
                        <c:v>318.48503102713073</c:v>
                      </c:pt>
                      <c:pt idx="63">
                        <c:v>310.66472978330307</c:v>
                      </c:pt>
                      <c:pt idx="64">
                        <c:v>65.583165748555345</c:v>
                      </c:pt>
                      <c:pt idx="65">
                        <c:v>345.88182071111424</c:v>
                      </c:pt>
                      <c:pt idx="66">
                        <c:v>66.274283314889175</c:v>
                      </c:pt>
                      <c:pt idx="67">
                        <c:v>121.97008772315807</c:v>
                      </c:pt>
                      <c:pt idx="68">
                        <c:v>12.968039836281523</c:v>
                      </c:pt>
                      <c:pt idx="69">
                        <c:v>125.60921519722177</c:v>
                      </c:pt>
                      <c:pt idx="70">
                        <c:v>63.377870984666416</c:v>
                      </c:pt>
                      <c:pt idx="71">
                        <c:v>171.35754047151158</c:v>
                      </c:pt>
                      <c:pt idx="72">
                        <c:v>235.25240487658129</c:v>
                      </c:pt>
                      <c:pt idx="73">
                        <c:v>152.40086404132134</c:v>
                      </c:pt>
                      <c:pt idx="74">
                        <c:v>113.45013383298598</c:v>
                      </c:pt>
                      <c:pt idx="75">
                        <c:v>22.179294648941408</c:v>
                      </c:pt>
                      <c:pt idx="76">
                        <c:v>128.05206503351445</c:v>
                      </c:pt>
                      <c:pt idx="77">
                        <c:v>68.204536315688301</c:v>
                      </c:pt>
                      <c:pt idx="78">
                        <c:v>196.26023396583443</c:v>
                      </c:pt>
                      <c:pt idx="79">
                        <c:v>299.9101337764975</c:v>
                      </c:pt>
                      <c:pt idx="80">
                        <c:v>354.21203406962826</c:v>
                      </c:pt>
                      <c:pt idx="81">
                        <c:v>52.829076357801483</c:v>
                      </c:pt>
                      <c:pt idx="82">
                        <c:v>319.24211279946991</c:v>
                      </c:pt>
                      <c:pt idx="83">
                        <c:v>311.57017751593133</c:v>
                      </c:pt>
                      <c:pt idx="84">
                        <c:v>69.021780309608843</c:v>
                      </c:pt>
                      <c:pt idx="85">
                        <c:v>346.08820276233456</c:v>
                      </c:pt>
                      <c:pt idx="86">
                        <c:v>66.946317432044609</c:v>
                      </c:pt>
                      <c:pt idx="87">
                        <c:v>125.06902765208039</c:v>
                      </c:pt>
                      <c:pt idx="88">
                        <c:v>14.345375589550294</c:v>
                      </c:pt>
                      <c:pt idx="89">
                        <c:v>128.22714219789154</c:v>
                      </c:pt>
                      <c:pt idx="90">
                        <c:v>65.452261345767369</c:v>
                      </c:pt>
                      <c:pt idx="91">
                        <c:v>173.08178382159659</c:v>
                      </c:pt>
                      <c:pt idx="92">
                        <c:v>235.6937940428752</c:v>
                      </c:pt>
                      <c:pt idx="93">
                        <c:v>156.05841509638216</c:v>
                      </c:pt>
                      <c:pt idx="94">
                        <c:v>113.55855727479789</c:v>
                      </c:pt>
                      <c:pt idx="95">
                        <c:v>22.179294648941408</c:v>
                      </c:pt>
                      <c:pt idx="96">
                        <c:v>128.80077667746926</c:v>
                      </c:pt>
                      <c:pt idx="97">
                        <c:v>69.623467162170073</c:v>
                      </c:pt>
                      <c:pt idx="98">
                        <c:v>198.25189702971096</c:v>
                      </c:pt>
                      <c:pt idx="99">
                        <c:v>305.09384958533474</c:v>
                      </c:pt>
                      <c:pt idx="100">
                        <c:v>355.81389380651194</c:v>
                      </c:pt>
                      <c:pt idx="101">
                        <c:v>54.303446355079082</c:v>
                      </c:pt>
                      <c:pt idx="102">
                        <c:v>321.06156932532571</c:v>
                      </c:pt>
                      <c:pt idx="103">
                        <c:v>312.77964636185112</c:v>
                      </c:pt>
                      <c:pt idx="104">
                        <c:v>78.025999834203688</c:v>
                      </c:pt>
                      <c:pt idx="105">
                        <c:v>346.09197874614699</c:v>
                      </c:pt>
                      <c:pt idx="106">
                        <c:v>68.327017983910224</c:v>
                      </c:pt>
                      <c:pt idx="107">
                        <c:v>131.82031067063502</c:v>
                      </c:pt>
                      <c:pt idx="108">
                        <c:v>19.314117231480935</c:v>
                      </c:pt>
                      <c:pt idx="109">
                        <c:v>132.1654581069736</c:v>
                      </c:pt>
                      <c:pt idx="110">
                        <c:v>70.111746640068944</c:v>
                      </c:pt>
                      <c:pt idx="111">
                        <c:v>177.15490102505916</c:v>
                      </c:pt>
                      <c:pt idx="112">
                        <c:v>235.88565625506124</c:v>
                      </c:pt>
                      <c:pt idx="113">
                        <c:v>159.31424053530554</c:v>
                      </c:pt>
                      <c:pt idx="114">
                        <c:v>114.76081792214362</c:v>
                      </c:pt>
                      <c:pt idx="115">
                        <c:v>22.179294648941408</c:v>
                      </c:pt>
                      <c:pt idx="116">
                        <c:v>130.11139163217899</c:v>
                      </c:pt>
                      <c:pt idx="117">
                        <c:v>71.789791404944381</c:v>
                      </c:pt>
                      <c:pt idx="118">
                        <c:v>201.91095653764958</c:v>
                      </c:pt>
                      <c:pt idx="119">
                        <c:v>314.26554484536615</c:v>
                      </c:pt>
                      <c:pt idx="120">
                        <c:v>356.02882231959092</c:v>
                      </c:pt>
                      <c:pt idx="121">
                        <c:v>54.397999483051194</c:v>
                      </c:pt>
                      <c:pt idx="122">
                        <c:v>321.02063706390499</c:v>
                      </c:pt>
                      <c:pt idx="123">
                        <c:v>312.87405960066269</c:v>
                      </c:pt>
                      <c:pt idx="124">
                        <c:v>78.655704853070432</c:v>
                      </c:pt>
                      <c:pt idx="125">
                        <c:v>346.09197874614699</c:v>
                      </c:pt>
                      <c:pt idx="126">
                        <c:v>68.327017983910224</c:v>
                      </c:pt>
                      <c:pt idx="127">
                        <c:v>132.28426938908467</c:v>
                      </c:pt>
                      <c:pt idx="128">
                        <c:v>19.235907327846274</c:v>
                      </c:pt>
                      <c:pt idx="129">
                        <c:v>132.45477628723</c:v>
                      </c:pt>
                      <c:pt idx="130">
                        <c:v>70.290696824489785</c:v>
                      </c:pt>
                      <c:pt idx="131">
                        <c:v>177.29479924363642</c:v>
                      </c:pt>
                      <c:pt idx="132">
                        <c:v>235.88565625506124</c:v>
                      </c:pt>
                      <c:pt idx="133">
                        <c:v>159.32355984392743</c:v>
                      </c:pt>
                      <c:pt idx="134">
                        <c:v>114.89504952913428</c:v>
                      </c:pt>
                      <c:pt idx="135">
                        <c:v>22.179294648941408</c:v>
                      </c:pt>
                      <c:pt idx="136">
                        <c:v>130.33972081461903</c:v>
                      </c:pt>
                      <c:pt idx="137">
                        <c:v>71.806453000702561</c:v>
                      </c:pt>
                      <c:pt idx="138">
                        <c:v>202.1257400962466</c:v>
                      </c:pt>
                      <c:pt idx="139">
                        <c:v>314.6149825014935</c:v>
                      </c:pt>
                      <c:pt idx="140">
                        <c:v>354.54093908404775</c:v>
                      </c:pt>
                      <c:pt idx="141">
                        <c:v>53.286960952077678</c:v>
                      </c:pt>
                      <c:pt idx="142">
                        <c:v>319.80392266298429</c:v>
                      </c:pt>
                      <c:pt idx="143">
                        <c:v>311.87765494089825</c:v>
                      </c:pt>
                      <c:pt idx="144">
                        <c:v>71.710277475922538</c:v>
                      </c:pt>
                      <c:pt idx="145">
                        <c:v>346.09197874614699</c:v>
                      </c:pt>
                      <c:pt idx="146">
                        <c:v>67.517077098537982</c:v>
                      </c:pt>
                      <c:pt idx="147">
                        <c:v>126.76037112679806</c:v>
                      </c:pt>
                      <c:pt idx="148">
                        <c:v>15.360311954844175</c:v>
                      </c:pt>
                      <c:pt idx="149">
                        <c:v>129.72324631916584</c:v>
                      </c:pt>
                      <c:pt idx="150">
                        <c:v>66.439307873015693</c:v>
                      </c:pt>
                      <c:pt idx="151">
                        <c:v>174.56129255752671</c:v>
                      </c:pt>
                      <c:pt idx="152">
                        <c:v>235.90269858454266</c:v>
                      </c:pt>
                      <c:pt idx="153">
                        <c:v>157.91772605384665</c:v>
                      </c:pt>
                      <c:pt idx="154">
                        <c:v>113.65180530400738</c:v>
                      </c:pt>
                      <c:pt idx="155">
                        <c:v>22.179294648941408</c:v>
                      </c:pt>
                      <c:pt idx="156">
                        <c:v>129.18733947034053</c:v>
                      </c:pt>
                      <c:pt idx="157">
                        <c:v>70.470902567711491</c:v>
                      </c:pt>
                      <c:pt idx="158">
                        <c:v>199.32045230512844</c:v>
                      </c:pt>
                      <c:pt idx="159">
                        <c:v>308.44036848154144</c:v>
                      </c:pt>
                      <c:pt idx="160">
                        <c:v>353.65589529077118</c:v>
                      </c:pt>
                      <c:pt idx="161">
                        <c:v>51.092628103596041</c:v>
                      </c:pt>
                      <c:pt idx="162">
                        <c:v>317.54299517222438</c:v>
                      </c:pt>
                      <c:pt idx="163">
                        <c:v>310.33055073935725</c:v>
                      </c:pt>
                      <c:pt idx="164">
                        <c:v>64.386195299559688</c:v>
                      </c:pt>
                      <c:pt idx="165">
                        <c:v>345.59992811920927</c:v>
                      </c:pt>
                      <c:pt idx="166">
                        <c:v>66.189979173929046</c:v>
                      </c:pt>
                      <c:pt idx="167">
                        <c:v>120.03179783938418</c:v>
                      </c:pt>
                      <c:pt idx="168">
                        <c:v>11.990952009305317</c:v>
                      </c:pt>
                      <c:pt idx="169">
                        <c:v>124.12258262454601</c:v>
                      </c:pt>
                      <c:pt idx="170">
                        <c:v>62.217174875190864</c:v>
                      </c:pt>
                      <c:pt idx="171">
                        <c:v>170.64006971840797</c:v>
                      </c:pt>
                      <c:pt idx="172">
                        <c:v>235.07202480892352</c:v>
                      </c:pt>
                      <c:pt idx="173">
                        <c:v>150.78936287612467</c:v>
                      </c:pt>
                      <c:pt idx="174">
                        <c:v>113.4191285071086</c:v>
                      </c:pt>
                      <c:pt idx="175">
                        <c:v>22.17408223015385</c:v>
                      </c:pt>
                      <c:pt idx="176">
                        <c:v>127.88670271618543</c:v>
                      </c:pt>
                      <c:pt idx="177">
                        <c:v>67.695257899946668</c:v>
                      </c:pt>
                      <c:pt idx="178">
                        <c:v>195.24779872849027</c:v>
                      </c:pt>
                      <c:pt idx="179">
                        <c:v>296.94298258182192</c:v>
                      </c:pt>
                      <c:pt idx="180">
                        <c:v>353.85159725972784</c:v>
                      </c:pt>
                      <c:pt idx="181">
                        <c:v>51.802195216529846</c:v>
                      </c:pt>
                      <c:pt idx="182">
                        <c:v>318.12986417438651</c:v>
                      </c:pt>
                      <c:pt idx="183">
                        <c:v>310.70148111717151</c:v>
                      </c:pt>
                      <c:pt idx="184">
                        <c:v>65.410411104447789</c:v>
                      </c:pt>
                      <c:pt idx="185">
                        <c:v>345.8511284211848</c:v>
                      </c:pt>
                      <c:pt idx="186">
                        <c:v>66.329894274417953</c:v>
                      </c:pt>
                      <c:pt idx="187">
                        <c:v>121.46170633925793</c:v>
                      </c:pt>
                      <c:pt idx="188">
                        <c:v>12.973091752348415</c:v>
                      </c:pt>
                      <c:pt idx="189">
                        <c:v>125.71669773127519</c:v>
                      </c:pt>
                      <c:pt idx="190">
                        <c:v>63.002791246351912</c:v>
                      </c:pt>
                      <c:pt idx="191">
                        <c:v>171.4872387341849</c:v>
                      </c:pt>
                      <c:pt idx="192">
                        <c:v>235.31331788754693</c:v>
                      </c:pt>
                      <c:pt idx="193">
                        <c:v>152.22800375575449</c:v>
                      </c:pt>
                      <c:pt idx="194">
                        <c:v>113.44345296192388</c:v>
                      </c:pt>
                      <c:pt idx="195">
                        <c:v>22.179294648941408</c:v>
                      </c:pt>
                      <c:pt idx="196">
                        <c:v>128.15766165111177</c:v>
                      </c:pt>
                      <c:pt idx="197">
                        <c:v>68.302192707914116</c:v>
                      </c:pt>
                      <c:pt idx="198">
                        <c:v>196.27695014544528</c:v>
                      </c:pt>
                      <c:pt idx="199">
                        <c:v>299.84131766546989</c:v>
                      </c:pt>
                    </c:numCache>
                  </c:numRef>
                </c:yVal>
                <c:smooth val="0"/>
                <c:extLst xmlns:c15="http://schemas.microsoft.com/office/drawing/2012/chart">
                  <c:ext xmlns:c16="http://schemas.microsoft.com/office/drawing/2014/chart" uri="{C3380CC4-5D6E-409C-BE32-E72D297353CC}">
                    <c16:uniqueId val="{00000001-E9F4-424F-AF4C-3E82F276B8FA}"/>
                  </c:ext>
                </c:extLst>
              </c15:ser>
            </c15:filteredScatterSeries>
          </c:ext>
        </c:extLst>
      </c:scatterChart>
      <c:valAx>
        <c:axId val="435014272"/>
        <c:scaling>
          <c:orientation val="minMax"/>
          <c:max val="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5014832"/>
        <c:crosses val="autoZero"/>
        <c:crossBetween val="midCat"/>
      </c:valAx>
      <c:valAx>
        <c:axId val="435014832"/>
        <c:scaling>
          <c:orientation val="minMax"/>
          <c:max val="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501427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F$7:$F$26</c:f>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f>'[Collect_Indiviual_Data_LS2 NEW.xlsm]Butte'!$L$7:$L$26</c:f>
              <c:numCache>
                <c:formatCode>General</c:formatCode>
                <c:ptCount val="20"/>
                <c:pt idx="0">
                  <c:v>272.81333573646037</c:v>
                </c:pt>
                <c:pt idx="1">
                  <c:v>28.865316387141668</c:v>
                </c:pt>
                <c:pt idx="2">
                  <c:v>205.13148566997918</c:v>
                </c:pt>
                <c:pt idx="3">
                  <c:v>188.92913696023962</c:v>
                </c:pt>
                <c:pt idx="4">
                  <c:v>26.695713058391153</c:v>
                </c:pt>
                <c:pt idx="5">
                  <c:v>260.57567314975336</c:v>
                </c:pt>
                <c:pt idx="6">
                  <c:v>39.359808363443278</c:v>
                </c:pt>
                <c:pt idx="7">
                  <c:v>43.10727045258713</c:v>
                </c:pt>
                <c:pt idx="8">
                  <c:v>7.8802363399951885</c:v>
                </c:pt>
                <c:pt idx="9">
                  <c:v>35.509911612609379</c:v>
                </c:pt>
                <c:pt idx="10">
                  <c:v>19.779809887410966</c:v>
                </c:pt>
                <c:pt idx="11">
                  <c:v>73.851140466091735</c:v>
                </c:pt>
                <c:pt idx="12">
                  <c:v>170.47103231360518</c:v>
                </c:pt>
                <c:pt idx="13">
                  <c:v>31.784562500308315</c:v>
                </c:pt>
                <c:pt idx="14">
                  <c:v>66.853639499504652</c:v>
                </c:pt>
                <c:pt idx="15">
                  <c:v>3.628967512427093</c:v>
                </c:pt>
                <c:pt idx="16">
                  <c:v>33.56960323632336</c:v>
                </c:pt>
                <c:pt idx="17">
                  <c:v>3.480007663860416</c:v>
                </c:pt>
                <c:pt idx="18">
                  <c:v>139.17587690278785</c:v>
                </c:pt>
                <c:pt idx="19">
                  <c:v>102.50721873824547</c:v>
                </c:pt>
              </c:numCache>
            </c:numRef>
          </c:yVal>
          <c:smooth val="0"/>
          <c:extLst>
            <c:ext xmlns:c16="http://schemas.microsoft.com/office/drawing/2014/chart" uri="{C3380CC4-5D6E-409C-BE32-E72D297353CC}">
              <c16:uniqueId val="{00000000-6D7E-40F5-8A5A-B583BECDC5A8}"/>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F$7:$F$26</c:f>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f>'[Collect_Indiviual_Data_LS2 NEW.xlsm]Eureka'!$L$7:$L$26</c:f>
              <c:numCache>
                <c:formatCode>General</c:formatCode>
                <c:ptCount val="20"/>
                <c:pt idx="0">
                  <c:v>332.90740333775966</c:v>
                </c:pt>
                <c:pt idx="1">
                  <c:v>36.096097809012676</c:v>
                </c:pt>
                <c:pt idx="2">
                  <c:v>262.6650348408391</c:v>
                </c:pt>
                <c:pt idx="3">
                  <c:v>275.17138024525082</c:v>
                </c:pt>
                <c:pt idx="4">
                  <c:v>58.409721277753071</c:v>
                </c:pt>
                <c:pt idx="5">
                  <c:v>302.42354041339121</c:v>
                </c:pt>
                <c:pt idx="6">
                  <c:v>59.276858743130937</c:v>
                </c:pt>
                <c:pt idx="7">
                  <c:v>89.104218895852995</c:v>
                </c:pt>
                <c:pt idx="8">
                  <c:v>14.263754079644741</c:v>
                </c:pt>
                <c:pt idx="9">
                  <c:v>70.259302897727579</c:v>
                </c:pt>
                <c:pt idx="10">
                  <c:v>49.259663844533932</c:v>
                </c:pt>
                <c:pt idx="11">
                  <c:v>139.38778785240353</c:v>
                </c:pt>
                <c:pt idx="12">
                  <c:v>208.05378494561768</c:v>
                </c:pt>
                <c:pt idx="13">
                  <c:v>99.961519563214864</c:v>
                </c:pt>
                <c:pt idx="14">
                  <c:v>101.61844757750151</c:v>
                </c:pt>
                <c:pt idx="15">
                  <c:v>11.337583627767781</c:v>
                </c:pt>
                <c:pt idx="16">
                  <c:v>88.349611639857031</c:v>
                </c:pt>
                <c:pt idx="17">
                  <c:v>19.839547747643145</c:v>
                </c:pt>
                <c:pt idx="18">
                  <c:v>181.66581118618342</c:v>
                </c:pt>
                <c:pt idx="19">
                  <c:v>213.31817953493513</c:v>
                </c:pt>
              </c:numCache>
            </c:numRef>
          </c:yVal>
          <c:smooth val="0"/>
          <c:extLst>
            <c:ext xmlns:c16="http://schemas.microsoft.com/office/drawing/2014/chart" uri="{C3380CC4-5D6E-409C-BE32-E72D297353CC}">
              <c16:uniqueId val="{00000002-6D7E-40F5-8A5A-B583BECDC5A8}"/>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F$7:$F$26</c:f>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f>'[Collect_Indiviual_Data_LS2 NEW.xlsm]Santa Monica'!$L$7:$L$26</c:f>
              <c:numCache>
                <c:formatCode>General</c:formatCode>
                <c:ptCount val="20"/>
                <c:pt idx="0">
                  <c:v>326.94029770929063</c:v>
                </c:pt>
                <c:pt idx="1">
                  <c:v>34.791197439775161</c:v>
                </c:pt>
                <c:pt idx="2">
                  <c:v>253.37880816474171</c:v>
                </c:pt>
                <c:pt idx="3">
                  <c:v>269.6269670871344</c:v>
                </c:pt>
                <c:pt idx="4">
                  <c:v>52.362814245782346</c:v>
                </c:pt>
                <c:pt idx="5">
                  <c:v>297.61294653172052</c:v>
                </c:pt>
                <c:pt idx="6">
                  <c:v>56.907412220319223</c:v>
                </c:pt>
                <c:pt idx="7">
                  <c:v>81.866274264189457</c:v>
                </c:pt>
                <c:pt idx="8">
                  <c:v>12.796139607317619</c:v>
                </c:pt>
                <c:pt idx="9">
                  <c:v>63.647413018591848</c:v>
                </c:pt>
                <c:pt idx="10">
                  <c:v>44.643090439515923</c:v>
                </c:pt>
                <c:pt idx="11">
                  <c:v>130.67741335104762</c:v>
                </c:pt>
                <c:pt idx="12">
                  <c:v>204.85824618588074</c:v>
                </c:pt>
                <c:pt idx="13">
                  <c:v>87.90839127577668</c:v>
                </c:pt>
                <c:pt idx="14">
                  <c:v>98.985383526353075</c:v>
                </c:pt>
                <c:pt idx="15">
                  <c:v>8.7661990435990482</c:v>
                </c:pt>
                <c:pt idx="16">
                  <c:v>80.716526092246283</c:v>
                </c:pt>
                <c:pt idx="17">
                  <c:v>16.081856583300631</c:v>
                </c:pt>
                <c:pt idx="18">
                  <c:v>176.90258274264573</c:v>
                </c:pt>
                <c:pt idx="19">
                  <c:v>196.93103566401857</c:v>
                </c:pt>
              </c:numCache>
            </c:numRef>
          </c:yVal>
          <c:smooth val="0"/>
          <c:extLst>
            <c:ext xmlns:c16="http://schemas.microsoft.com/office/drawing/2014/chart" uri="{C3380CC4-5D6E-409C-BE32-E72D297353CC}">
              <c16:uniqueId val="{00000004-6D7E-40F5-8A5A-B583BECDC5A8}"/>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F$7:$F$26</c:f>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f>'[Collect_Indiviual_Data_LS2 NEW.xlsm]Portland'!$L$7:$L$26</c:f>
              <c:numCache>
                <c:formatCode>General</c:formatCode>
                <c:ptCount val="20"/>
                <c:pt idx="0">
                  <c:v>320.93750216562432</c:v>
                </c:pt>
                <c:pt idx="1">
                  <c:v>33.590840232237234</c:v>
                </c:pt>
                <c:pt idx="2">
                  <c:v>245.04210599932932</c:v>
                </c:pt>
                <c:pt idx="3">
                  <c:v>262.85832024383524</c:v>
                </c:pt>
                <c:pt idx="4">
                  <c:v>47.331842955190311</c:v>
                </c:pt>
                <c:pt idx="5">
                  <c:v>293.1144373772396</c:v>
                </c:pt>
                <c:pt idx="6">
                  <c:v>54.354167129986088</c:v>
                </c:pt>
                <c:pt idx="7">
                  <c:v>75.546617974008782</c:v>
                </c:pt>
                <c:pt idx="8">
                  <c:v>11.582608595623642</c:v>
                </c:pt>
                <c:pt idx="9">
                  <c:v>57.864043238219161</c:v>
                </c:pt>
                <c:pt idx="10">
                  <c:v>40.766302400182724</c:v>
                </c:pt>
                <c:pt idx="11">
                  <c:v>121.86828124350045</c:v>
                </c:pt>
                <c:pt idx="12">
                  <c:v>201.90101343804426</c:v>
                </c:pt>
                <c:pt idx="13">
                  <c:v>76.287575703562794</c:v>
                </c:pt>
                <c:pt idx="14">
                  <c:v>94.406078426817984</c:v>
                </c:pt>
                <c:pt idx="15">
                  <c:v>6.9764665838912245</c:v>
                </c:pt>
                <c:pt idx="16">
                  <c:v>73.722376090528002</c:v>
                </c:pt>
                <c:pt idx="17">
                  <c:v>13.288118569797184</c:v>
                </c:pt>
                <c:pt idx="18">
                  <c:v>171.82115863724769</c:v>
                </c:pt>
                <c:pt idx="19">
                  <c:v>182.29298213813334</c:v>
                </c:pt>
              </c:numCache>
            </c:numRef>
          </c:yVal>
          <c:smooth val="0"/>
          <c:extLst>
            <c:ext xmlns:c16="http://schemas.microsoft.com/office/drawing/2014/chart" uri="{C3380CC4-5D6E-409C-BE32-E72D297353CC}">
              <c16:uniqueId val="{00000006-6D7E-40F5-8A5A-B583BECDC5A8}"/>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F$7:$F$26</c:f>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f>'[Collect_Indiviual_Data_LS2 NEW.xlsm]Salt Lake City'!$L$7:$L$26</c:f>
              <c:numCache>
                <c:formatCode>General</c:formatCode>
                <c:ptCount val="20"/>
                <c:pt idx="0">
                  <c:v>324.78502803770886</c:v>
                </c:pt>
                <c:pt idx="1">
                  <c:v>34.370839915119959</c:v>
                </c:pt>
                <c:pt idx="2">
                  <c:v>250.30085243688646</c:v>
                </c:pt>
                <c:pt idx="3">
                  <c:v>267.19041775194319</c:v>
                </c:pt>
                <c:pt idx="4">
                  <c:v>50.401429521164488</c:v>
                </c:pt>
                <c:pt idx="5">
                  <c:v>296.10640724679115</c:v>
                </c:pt>
                <c:pt idx="6">
                  <c:v>55.930151517783443</c:v>
                </c:pt>
                <c:pt idx="7">
                  <c:v>79.784952106654586</c:v>
                </c:pt>
                <c:pt idx="8">
                  <c:v>12.363612960684366</c:v>
                </c:pt>
                <c:pt idx="9">
                  <c:v>61.472662460481232</c:v>
                </c:pt>
                <c:pt idx="10">
                  <c:v>43.160335577567452</c:v>
                </c:pt>
                <c:pt idx="11">
                  <c:v>127.61831150467133</c:v>
                </c:pt>
                <c:pt idx="12">
                  <c:v>203.80806423642423</c:v>
                </c:pt>
                <c:pt idx="13">
                  <c:v>83.666899766581665</c:v>
                </c:pt>
                <c:pt idx="14">
                  <c:v>97.183500281012599</c:v>
                </c:pt>
                <c:pt idx="15">
                  <c:v>8.0566505931436456</c:v>
                </c:pt>
                <c:pt idx="16">
                  <c:v>78.286343981031237</c:v>
                </c:pt>
                <c:pt idx="17">
                  <c:v>15.035997834392926</c:v>
                </c:pt>
                <c:pt idx="18">
                  <c:v>175.26956049148097</c:v>
                </c:pt>
                <c:pt idx="19">
                  <c:v>191.76228285954761</c:v>
                </c:pt>
              </c:numCache>
            </c:numRef>
          </c:yVal>
          <c:smooth val="0"/>
          <c:extLst>
            <c:ext xmlns:c16="http://schemas.microsoft.com/office/drawing/2014/chart" uri="{C3380CC4-5D6E-409C-BE32-E72D297353CC}">
              <c16:uniqueId val="{00000008-6D7E-40F5-8A5A-B583BECDC5A8}"/>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F$7:$F$26</c:f>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f>'[Collect_Indiviual_Data_LS2 NEW.xlsm]San Francisco'!$L$7:$L$26</c:f>
              <c:numCache>
                <c:formatCode>General</c:formatCode>
                <c:ptCount val="20"/>
                <c:pt idx="0">
                  <c:v>328.42600743275057</c:v>
                </c:pt>
                <c:pt idx="1">
                  <c:v>35.06322558662746</c:v>
                </c:pt>
                <c:pt idx="2">
                  <c:v>255.52200738905566</c:v>
                </c:pt>
                <c:pt idx="3">
                  <c:v>271.08875927183897</c:v>
                </c:pt>
                <c:pt idx="4">
                  <c:v>53.747884963083038</c:v>
                </c:pt>
                <c:pt idx="5">
                  <c:v>298.76902124527373</c:v>
                </c:pt>
                <c:pt idx="6">
                  <c:v>57.539123287664729</c:v>
                </c:pt>
                <c:pt idx="7">
                  <c:v>83.579415098656042</c:v>
                </c:pt>
                <c:pt idx="8">
                  <c:v>13.106373379517892</c:v>
                </c:pt>
                <c:pt idx="9">
                  <c:v>65.089573046353976</c:v>
                </c:pt>
                <c:pt idx="10">
                  <c:v>45.829154989214715</c:v>
                </c:pt>
                <c:pt idx="11">
                  <c:v>132.97310803946658</c:v>
                </c:pt>
                <c:pt idx="12">
                  <c:v>205.52730027243319</c:v>
                </c:pt>
                <c:pt idx="13">
                  <c:v>91.174239640684632</c:v>
                </c:pt>
                <c:pt idx="14">
                  <c:v>100.02430113307707</c:v>
                </c:pt>
                <c:pt idx="15">
                  <c:v>9.3637932199272118</c:v>
                </c:pt>
                <c:pt idx="16">
                  <c:v>82.615440331989745</c:v>
                </c:pt>
                <c:pt idx="17">
                  <c:v>16.945153898837074</c:v>
                </c:pt>
                <c:pt idx="18">
                  <c:v>177.98854040208124</c:v>
                </c:pt>
                <c:pt idx="19">
                  <c:v>201.05407338438573</c:v>
                </c:pt>
              </c:numCache>
            </c:numRef>
          </c:yVal>
          <c:smooth val="0"/>
          <c:extLst>
            <c:ext xmlns:c16="http://schemas.microsoft.com/office/drawing/2014/chart" uri="{C3380CC4-5D6E-409C-BE32-E72D297353CC}">
              <c16:uniqueId val="{0000000A-6D7E-40F5-8A5A-B583BECDC5A8}"/>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F$7:$F$26</c:f>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f>'[Collect_Indiviual_Data_LS2 NEW.xlsm]San Jose'!$L$7:$L$26</c:f>
              <c:numCache>
                <c:formatCode>General</c:formatCode>
                <c:ptCount val="20"/>
                <c:pt idx="0">
                  <c:v>328.59374316962607</c:v>
                </c:pt>
                <c:pt idx="1">
                  <c:v>35.093136183558912</c:v>
                </c:pt>
                <c:pt idx="2">
                  <c:v>255.80179316605904</c:v>
                </c:pt>
                <c:pt idx="3">
                  <c:v>271.11425243628133</c:v>
                </c:pt>
                <c:pt idx="4">
                  <c:v>53.777951967537263</c:v>
                </c:pt>
                <c:pt idx="5">
                  <c:v>298.78325683683141</c:v>
                </c:pt>
                <c:pt idx="6">
                  <c:v>57.562859247687648</c:v>
                </c:pt>
                <c:pt idx="7">
                  <c:v>83.751065919542</c:v>
                </c:pt>
                <c:pt idx="8">
                  <c:v>13.167713381400009</c:v>
                </c:pt>
                <c:pt idx="9">
                  <c:v>65.26767583294135</c:v>
                </c:pt>
                <c:pt idx="10">
                  <c:v>45.871569314259411</c:v>
                </c:pt>
                <c:pt idx="11">
                  <c:v>133.53298478446902</c:v>
                </c:pt>
                <c:pt idx="12">
                  <c:v>205.51721221891873</c:v>
                </c:pt>
                <c:pt idx="13">
                  <c:v>91.257988297911908</c:v>
                </c:pt>
                <c:pt idx="14">
                  <c:v>99.966543622920923</c:v>
                </c:pt>
                <c:pt idx="15">
                  <c:v>9.4104100592449615</c:v>
                </c:pt>
                <c:pt idx="16">
                  <c:v>82.822964130612192</c:v>
                </c:pt>
                <c:pt idx="17">
                  <c:v>16.995672320643909</c:v>
                </c:pt>
                <c:pt idx="18">
                  <c:v>178.15118910109373</c:v>
                </c:pt>
                <c:pt idx="19">
                  <c:v>201.38067382293934</c:v>
                </c:pt>
              </c:numCache>
            </c:numRef>
          </c:yVal>
          <c:smooth val="0"/>
          <c:extLst>
            <c:ext xmlns:c16="http://schemas.microsoft.com/office/drawing/2014/chart" uri="{C3380CC4-5D6E-409C-BE32-E72D297353CC}">
              <c16:uniqueId val="{0000000C-6D7E-40F5-8A5A-B583BECDC5A8}"/>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F$7:$F$26</c:f>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f>'[Collect_Indiviual_Data_LS2 NEW.xlsm]Seattle'!$L$7:$L$26</c:f>
              <c:numCache>
                <c:formatCode>General</c:formatCode>
                <c:ptCount val="20"/>
                <c:pt idx="0">
                  <c:v>324.42606773399166</c:v>
                </c:pt>
                <c:pt idx="1">
                  <c:v>34.278015257537007</c:v>
                </c:pt>
                <c:pt idx="2">
                  <c:v>249.77343026063295</c:v>
                </c:pt>
                <c:pt idx="3">
                  <c:v>266.77813917012162</c:v>
                </c:pt>
                <c:pt idx="4">
                  <c:v>50.003708021343598</c:v>
                </c:pt>
                <c:pt idx="5">
                  <c:v>295.80841847257335</c:v>
                </c:pt>
                <c:pt idx="6">
                  <c:v>55.844174982383073</c:v>
                </c:pt>
                <c:pt idx="7">
                  <c:v>79.243579081765546</c:v>
                </c:pt>
                <c:pt idx="8">
                  <c:v>12.261856296418626</c:v>
                </c:pt>
                <c:pt idx="9">
                  <c:v>61.084690520868563</c:v>
                </c:pt>
                <c:pt idx="10">
                  <c:v>42.923749965419638</c:v>
                </c:pt>
                <c:pt idx="11">
                  <c:v>126.92448151367219</c:v>
                </c:pt>
                <c:pt idx="12">
                  <c:v>203.75971599141596</c:v>
                </c:pt>
                <c:pt idx="13">
                  <c:v>82.692014013660085</c:v>
                </c:pt>
                <c:pt idx="14">
                  <c:v>96.95816615526995</c:v>
                </c:pt>
                <c:pt idx="15">
                  <c:v>7.9322926094839703</c:v>
                </c:pt>
                <c:pt idx="16">
                  <c:v>77.717198122351931</c:v>
                </c:pt>
                <c:pt idx="17">
                  <c:v>14.807864918206498</c:v>
                </c:pt>
                <c:pt idx="18">
                  <c:v>174.87895881045091</c:v>
                </c:pt>
                <c:pt idx="19">
                  <c:v>190.61686772018712</c:v>
                </c:pt>
              </c:numCache>
            </c:numRef>
          </c:yVal>
          <c:smooth val="0"/>
          <c:extLst>
            <c:ext xmlns:c16="http://schemas.microsoft.com/office/drawing/2014/chart" uri="{C3380CC4-5D6E-409C-BE32-E72D297353CC}">
              <c16:uniqueId val="{0000000E-6D7E-40F5-8A5A-B583BECDC5A8}"/>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F$7:$F$26</c:f>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f>'[Collect_Indiviual_Data_LS2 NEW.xlsm]Memphis'!$L$7:$L$26</c:f>
              <c:numCache>
                <c:formatCode>General</c:formatCode>
                <c:ptCount val="20"/>
                <c:pt idx="0">
                  <c:v>321.34952581423994</c:v>
                </c:pt>
                <c:pt idx="1">
                  <c:v>33.695396762476534</c:v>
                </c:pt>
                <c:pt idx="2">
                  <c:v>245.54745945248968</c:v>
                </c:pt>
                <c:pt idx="3">
                  <c:v>263.3798551432352</c:v>
                </c:pt>
                <c:pt idx="4">
                  <c:v>47.654942059822361</c:v>
                </c:pt>
                <c:pt idx="5">
                  <c:v>293.444533104904</c:v>
                </c:pt>
                <c:pt idx="6">
                  <c:v>54.550830641395933</c:v>
                </c:pt>
                <c:pt idx="7">
                  <c:v>75.92261807935445</c:v>
                </c:pt>
                <c:pt idx="8">
                  <c:v>11.675693887879287</c:v>
                </c:pt>
                <c:pt idx="9">
                  <c:v>58.03214652513978</c:v>
                </c:pt>
                <c:pt idx="10">
                  <c:v>40.997968984056847</c:v>
                </c:pt>
                <c:pt idx="11">
                  <c:v>122.26746564589254</c:v>
                </c:pt>
                <c:pt idx="12">
                  <c:v>202.12679950934296</c:v>
                </c:pt>
                <c:pt idx="13">
                  <c:v>76.744817086424575</c:v>
                </c:pt>
                <c:pt idx="14">
                  <c:v>94.644281812604206</c:v>
                </c:pt>
                <c:pt idx="15">
                  <c:v>7.0677847405539884</c:v>
                </c:pt>
                <c:pt idx="16">
                  <c:v>74.196700430564377</c:v>
                </c:pt>
                <c:pt idx="17">
                  <c:v>13.394540286732822</c:v>
                </c:pt>
                <c:pt idx="18">
                  <c:v>172.1748630005782</c:v>
                </c:pt>
                <c:pt idx="19">
                  <c:v>183.0256247553053</c:v>
                </c:pt>
              </c:numCache>
            </c:numRef>
          </c:yVal>
          <c:smooth val="0"/>
          <c:extLst>
            <c:ext xmlns:c16="http://schemas.microsoft.com/office/drawing/2014/chart" uri="{C3380CC4-5D6E-409C-BE32-E72D297353CC}">
              <c16:uniqueId val="{00000010-6D7E-40F5-8A5A-B583BECDC5A8}"/>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F$7:$F$26</c:f>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f>'[Collect_Indiviual_Data_LS2 NEW.xlsm]Charleston'!$L$7:$L$26</c:f>
              <c:numCache>
                <c:formatCode>General</c:formatCode>
                <c:ptCount val="20"/>
                <c:pt idx="0">
                  <c:v>323.16199158369733</c:v>
                </c:pt>
                <c:pt idx="1">
                  <c:v>34.046183711444307</c:v>
                </c:pt>
                <c:pt idx="2">
                  <c:v>248.11054668758783</c:v>
                </c:pt>
                <c:pt idx="3">
                  <c:v>265.425841545629</c:v>
                </c:pt>
                <c:pt idx="4">
                  <c:v>49.133861689473171</c:v>
                </c:pt>
                <c:pt idx="5">
                  <c:v>294.85706296843756</c:v>
                </c:pt>
                <c:pt idx="6">
                  <c:v>55.295874827310229</c:v>
                </c:pt>
                <c:pt idx="7">
                  <c:v>78.102841155432543</c:v>
                </c:pt>
                <c:pt idx="8">
                  <c:v>12.036683446559632</c:v>
                </c:pt>
                <c:pt idx="9">
                  <c:v>59.950460602734594</c:v>
                </c:pt>
                <c:pt idx="10">
                  <c:v>42.107700713891482</c:v>
                </c:pt>
                <c:pt idx="11">
                  <c:v>125.32898494976861</c:v>
                </c:pt>
                <c:pt idx="12">
                  <c:v>203.06900449514555</c:v>
                </c:pt>
                <c:pt idx="13">
                  <c:v>80.611810121875763</c:v>
                </c:pt>
                <c:pt idx="14">
                  <c:v>96.049331014427054</c:v>
                </c:pt>
                <c:pt idx="15">
                  <c:v>7.6331908924390426</c:v>
                </c:pt>
                <c:pt idx="16">
                  <c:v>76.381038025666655</c:v>
                </c:pt>
                <c:pt idx="17">
                  <c:v>14.256432183566668</c:v>
                </c:pt>
                <c:pt idx="18">
                  <c:v>173.84988679656388</c:v>
                </c:pt>
                <c:pt idx="19">
                  <c:v>188.10195481879671</c:v>
                </c:pt>
              </c:numCache>
            </c:numRef>
          </c:yVal>
          <c:smooth val="0"/>
          <c:extLst>
            <c:ext xmlns:c16="http://schemas.microsoft.com/office/drawing/2014/chart" uri="{C3380CC4-5D6E-409C-BE32-E72D297353CC}">
              <c16:uniqueId val="{00000012-6D7E-40F5-8A5A-B583BECDC5A8}"/>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I$5:$I$204</c:f>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f>'[Collect_Indiviual_Data_LS2 NEW.xlsm]Trendlines'!$L$5:$L$204</c:f>
              <c:numCache>
                <c:formatCode>General</c:formatCode>
                <c:ptCount val="200"/>
                <c:pt idx="0">
                  <c:v>272.81333573646037</c:v>
                </c:pt>
                <c:pt idx="1">
                  <c:v>28.865316387141668</c:v>
                </c:pt>
                <c:pt idx="2">
                  <c:v>205.13148566997918</c:v>
                </c:pt>
                <c:pt idx="3">
                  <c:v>188.92913696023962</c:v>
                </c:pt>
                <c:pt idx="4">
                  <c:v>26.695713058391153</c:v>
                </c:pt>
                <c:pt idx="5">
                  <c:v>260.57567314975336</c:v>
                </c:pt>
                <c:pt idx="6">
                  <c:v>39.359808363443278</c:v>
                </c:pt>
                <c:pt idx="7">
                  <c:v>43.10727045258713</c:v>
                </c:pt>
                <c:pt idx="8">
                  <c:v>7.8802363399951885</c:v>
                </c:pt>
                <c:pt idx="9">
                  <c:v>35.509911612609379</c:v>
                </c:pt>
                <c:pt idx="10">
                  <c:v>19.779809887410966</c:v>
                </c:pt>
                <c:pt idx="11">
                  <c:v>73.851140466091735</c:v>
                </c:pt>
                <c:pt idx="12">
                  <c:v>170.47103231360518</c:v>
                </c:pt>
                <c:pt idx="13">
                  <c:v>31.784562500308315</c:v>
                </c:pt>
                <c:pt idx="14">
                  <c:v>66.853639499504652</c:v>
                </c:pt>
                <c:pt idx="15">
                  <c:v>3.628967512427093</c:v>
                </c:pt>
                <c:pt idx="16">
                  <c:v>33.56960323632336</c:v>
                </c:pt>
                <c:pt idx="17">
                  <c:v>3.480007663860416</c:v>
                </c:pt>
                <c:pt idx="18">
                  <c:v>139.17587690278785</c:v>
                </c:pt>
                <c:pt idx="19">
                  <c:v>102.50721873824547</c:v>
                </c:pt>
                <c:pt idx="20">
                  <c:v>332.90740333775966</c:v>
                </c:pt>
                <c:pt idx="21">
                  <c:v>36.096097809012676</c:v>
                </c:pt>
                <c:pt idx="22">
                  <c:v>262.6650348408391</c:v>
                </c:pt>
                <c:pt idx="23">
                  <c:v>275.17138024525082</c:v>
                </c:pt>
                <c:pt idx="24">
                  <c:v>58.409721277753071</c:v>
                </c:pt>
                <c:pt idx="25">
                  <c:v>302.42354041339121</c:v>
                </c:pt>
                <c:pt idx="26">
                  <c:v>59.276858743130937</c:v>
                </c:pt>
                <c:pt idx="27">
                  <c:v>89.104218895852995</c:v>
                </c:pt>
                <c:pt idx="28">
                  <c:v>14.263754079644741</c:v>
                </c:pt>
                <c:pt idx="29">
                  <c:v>70.259302897727579</c:v>
                </c:pt>
                <c:pt idx="30">
                  <c:v>49.259663844533932</c:v>
                </c:pt>
                <c:pt idx="31">
                  <c:v>139.38778785240353</c:v>
                </c:pt>
                <c:pt idx="32">
                  <c:v>208.05378494561768</c:v>
                </c:pt>
                <c:pt idx="33">
                  <c:v>99.961519563214864</c:v>
                </c:pt>
                <c:pt idx="34">
                  <c:v>101.61844757750151</c:v>
                </c:pt>
                <c:pt idx="35">
                  <c:v>11.337583627767781</c:v>
                </c:pt>
                <c:pt idx="36">
                  <c:v>88.349611639857031</c:v>
                </c:pt>
                <c:pt idx="37">
                  <c:v>19.839547747643145</c:v>
                </c:pt>
                <c:pt idx="38">
                  <c:v>181.66581118618342</c:v>
                </c:pt>
                <c:pt idx="39">
                  <c:v>213.31817953493513</c:v>
                </c:pt>
                <c:pt idx="40">
                  <c:v>326.94029770929063</c:v>
                </c:pt>
                <c:pt idx="41">
                  <c:v>34.791197439775161</c:v>
                </c:pt>
                <c:pt idx="42">
                  <c:v>253.37880816474171</c:v>
                </c:pt>
                <c:pt idx="43">
                  <c:v>269.6269670871344</c:v>
                </c:pt>
                <c:pt idx="44">
                  <c:v>52.362814245782346</c:v>
                </c:pt>
                <c:pt idx="45">
                  <c:v>297.61294653172052</c:v>
                </c:pt>
                <c:pt idx="46">
                  <c:v>56.907412220319223</c:v>
                </c:pt>
                <c:pt idx="47">
                  <c:v>81.866274264189457</c:v>
                </c:pt>
                <c:pt idx="48">
                  <c:v>12.796139607317619</c:v>
                </c:pt>
                <c:pt idx="49">
                  <c:v>63.647413018591848</c:v>
                </c:pt>
                <c:pt idx="50">
                  <c:v>44.643090439515923</c:v>
                </c:pt>
                <c:pt idx="51">
                  <c:v>130.67741335104762</c:v>
                </c:pt>
                <c:pt idx="52">
                  <c:v>204.85824618588074</c:v>
                </c:pt>
                <c:pt idx="53">
                  <c:v>87.90839127577668</c:v>
                </c:pt>
                <c:pt idx="54">
                  <c:v>98.985383526353075</c:v>
                </c:pt>
                <c:pt idx="55">
                  <c:v>8.7661990435990482</c:v>
                </c:pt>
                <c:pt idx="56">
                  <c:v>80.716526092246283</c:v>
                </c:pt>
                <c:pt idx="57">
                  <c:v>16.081856583300631</c:v>
                </c:pt>
                <c:pt idx="58">
                  <c:v>176.90258274264573</c:v>
                </c:pt>
                <c:pt idx="59">
                  <c:v>196.93103566401857</c:v>
                </c:pt>
                <c:pt idx="60">
                  <c:v>320.93750216562432</c:v>
                </c:pt>
                <c:pt idx="61">
                  <c:v>33.590840232237234</c:v>
                </c:pt>
                <c:pt idx="62">
                  <c:v>245.04210599932932</c:v>
                </c:pt>
                <c:pt idx="63">
                  <c:v>262.85832024383524</c:v>
                </c:pt>
                <c:pt idx="64">
                  <c:v>47.331842955190311</c:v>
                </c:pt>
                <c:pt idx="65">
                  <c:v>293.1144373772396</c:v>
                </c:pt>
                <c:pt idx="66">
                  <c:v>54.354167129986088</c:v>
                </c:pt>
                <c:pt idx="67">
                  <c:v>75.546617974008782</c:v>
                </c:pt>
                <c:pt idx="68">
                  <c:v>11.582608595623642</c:v>
                </c:pt>
                <c:pt idx="69">
                  <c:v>57.864043238219161</c:v>
                </c:pt>
                <c:pt idx="70">
                  <c:v>40.766302400182724</c:v>
                </c:pt>
                <c:pt idx="71">
                  <c:v>121.86828124350045</c:v>
                </c:pt>
                <c:pt idx="72">
                  <c:v>201.90101343804426</c:v>
                </c:pt>
                <c:pt idx="73">
                  <c:v>76.287575703562794</c:v>
                </c:pt>
                <c:pt idx="74">
                  <c:v>94.406078426817984</c:v>
                </c:pt>
                <c:pt idx="75">
                  <c:v>6.9764665838912245</c:v>
                </c:pt>
                <c:pt idx="76">
                  <c:v>73.722376090528002</c:v>
                </c:pt>
                <c:pt idx="77">
                  <c:v>13.288118569797184</c:v>
                </c:pt>
                <c:pt idx="78">
                  <c:v>171.82115863724769</c:v>
                </c:pt>
                <c:pt idx="79">
                  <c:v>182.29298213813334</c:v>
                </c:pt>
                <c:pt idx="80">
                  <c:v>324.78502803770886</c:v>
                </c:pt>
                <c:pt idx="81">
                  <c:v>34.370839915119959</c:v>
                </c:pt>
                <c:pt idx="82">
                  <c:v>250.30085243688646</c:v>
                </c:pt>
                <c:pt idx="83">
                  <c:v>267.19041775194319</c:v>
                </c:pt>
                <c:pt idx="84">
                  <c:v>50.401429521164488</c:v>
                </c:pt>
                <c:pt idx="85">
                  <c:v>296.10640724679115</c:v>
                </c:pt>
                <c:pt idx="86">
                  <c:v>55.930151517783443</c:v>
                </c:pt>
                <c:pt idx="87">
                  <c:v>79.784952106654586</c:v>
                </c:pt>
                <c:pt idx="88">
                  <c:v>12.363612960684366</c:v>
                </c:pt>
                <c:pt idx="89">
                  <c:v>61.472662460481232</c:v>
                </c:pt>
                <c:pt idx="90">
                  <c:v>43.160335577567452</c:v>
                </c:pt>
                <c:pt idx="91">
                  <c:v>127.61831150467133</c:v>
                </c:pt>
                <c:pt idx="92">
                  <c:v>203.80806423642423</c:v>
                </c:pt>
                <c:pt idx="93">
                  <c:v>83.666899766581665</c:v>
                </c:pt>
                <c:pt idx="94">
                  <c:v>97.183500281012599</c:v>
                </c:pt>
                <c:pt idx="95">
                  <c:v>8.0566505931436456</c:v>
                </c:pt>
                <c:pt idx="96">
                  <c:v>78.286343981031237</c:v>
                </c:pt>
                <c:pt idx="97">
                  <c:v>15.035997834392926</c:v>
                </c:pt>
                <c:pt idx="98">
                  <c:v>175.26956049148097</c:v>
                </c:pt>
                <c:pt idx="99">
                  <c:v>191.76228285954761</c:v>
                </c:pt>
                <c:pt idx="100">
                  <c:v>328.42600743275057</c:v>
                </c:pt>
                <c:pt idx="101">
                  <c:v>35.06322558662746</c:v>
                </c:pt>
                <c:pt idx="102">
                  <c:v>255.52200738905566</c:v>
                </c:pt>
                <c:pt idx="103">
                  <c:v>271.08875927183897</c:v>
                </c:pt>
                <c:pt idx="104">
                  <c:v>53.747884963083038</c:v>
                </c:pt>
                <c:pt idx="105">
                  <c:v>298.76902124527373</c:v>
                </c:pt>
                <c:pt idx="106">
                  <c:v>57.539123287664729</c:v>
                </c:pt>
                <c:pt idx="107">
                  <c:v>83.579415098656042</c:v>
                </c:pt>
                <c:pt idx="108">
                  <c:v>13.106373379517892</c:v>
                </c:pt>
                <c:pt idx="109">
                  <c:v>65.089573046353976</c:v>
                </c:pt>
                <c:pt idx="110">
                  <c:v>45.829154989214715</c:v>
                </c:pt>
                <c:pt idx="111">
                  <c:v>132.97310803946658</c:v>
                </c:pt>
                <c:pt idx="112">
                  <c:v>205.52730027243319</c:v>
                </c:pt>
                <c:pt idx="113">
                  <c:v>91.174239640684632</c:v>
                </c:pt>
                <c:pt idx="114">
                  <c:v>100.02430113307707</c:v>
                </c:pt>
                <c:pt idx="115">
                  <c:v>9.3637932199272118</c:v>
                </c:pt>
                <c:pt idx="116">
                  <c:v>82.615440331989745</c:v>
                </c:pt>
                <c:pt idx="117">
                  <c:v>16.945153898837074</c:v>
                </c:pt>
                <c:pt idx="118">
                  <c:v>177.98854040208124</c:v>
                </c:pt>
                <c:pt idx="119">
                  <c:v>201.05407338438573</c:v>
                </c:pt>
                <c:pt idx="120">
                  <c:v>328.59374316962607</c:v>
                </c:pt>
                <c:pt idx="121">
                  <c:v>35.093136183558912</c:v>
                </c:pt>
                <c:pt idx="122">
                  <c:v>255.80179316605904</c:v>
                </c:pt>
                <c:pt idx="123">
                  <c:v>271.11425243628133</c:v>
                </c:pt>
                <c:pt idx="124">
                  <c:v>53.777951967537263</c:v>
                </c:pt>
                <c:pt idx="125">
                  <c:v>298.78325683683141</c:v>
                </c:pt>
                <c:pt idx="126">
                  <c:v>57.562859247687648</c:v>
                </c:pt>
                <c:pt idx="127">
                  <c:v>83.751065919542</c:v>
                </c:pt>
                <c:pt idx="128">
                  <c:v>13.167713381400009</c:v>
                </c:pt>
                <c:pt idx="129">
                  <c:v>65.26767583294135</c:v>
                </c:pt>
                <c:pt idx="130">
                  <c:v>45.871569314259411</c:v>
                </c:pt>
                <c:pt idx="131">
                  <c:v>133.53298478446902</c:v>
                </c:pt>
                <c:pt idx="132">
                  <c:v>205.51721221891873</c:v>
                </c:pt>
                <c:pt idx="133">
                  <c:v>91.257988297911908</c:v>
                </c:pt>
                <c:pt idx="134">
                  <c:v>99.966543622920923</c:v>
                </c:pt>
                <c:pt idx="135">
                  <c:v>9.4104100592449615</c:v>
                </c:pt>
                <c:pt idx="136">
                  <c:v>82.822964130612192</c:v>
                </c:pt>
                <c:pt idx="137">
                  <c:v>16.995672320643909</c:v>
                </c:pt>
                <c:pt idx="138">
                  <c:v>178.15118910109373</c:v>
                </c:pt>
                <c:pt idx="139">
                  <c:v>201.38067382293934</c:v>
                </c:pt>
                <c:pt idx="140">
                  <c:v>324.42606773399166</c:v>
                </c:pt>
                <c:pt idx="141">
                  <c:v>34.278015257537007</c:v>
                </c:pt>
                <c:pt idx="142">
                  <c:v>249.77343026063295</c:v>
                </c:pt>
                <c:pt idx="143">
                  <c:v>266.77813917012162</c:v>
                </c:pt>
                <c:pt idx="144">
                  <c:v>50.003708021343598</c:v>
                </c:pt>
                <c:pt idx="145">
                  <c:v>295.80841847257335</c:v>
                </c:pt>
                <c:pt idx="146">
                  <c:v>55.844174982383073</c:v>
                </c:pt>
                <c:pt idx="147">
                  <c:v>79.243579081765546</c:v>
                </c:pt>
                <c:pt idx="148">
                  <c:v>12.261856296418626</c:v>
                </c:pt>
                <c:pt idx="149">
                  <c:v>61.084690520868563</c:v>
                </c:pt>
                <c:pt idx="150">
                  <c:v>42.923749965419638</c:v>
                </c:pt>
                <c:pt idx="151">
                  <c:v>126.92448151367219</c:v>
                </c:pt>
                <c:pt idx="152">
                  <c:v>203.75971599141596</c:v>
                </c:pt>
                <c:pt idx="153">
                  <c:v>82.692014013660085</c:v>
                </c:pt>
                <c:pt idx="154">
                  <c:v>96.95816615526995</c:v>
                </c:pt>
                <c:pt idx="155">
                  <c:v>7.9322926094839703</c:v>
                </c:pt>
                <c:pt idx="156">
                  <c:v>77.717198122351931</c:v>
                </c:pt>
                <c:pt idx="157">
                  <c:v>14.807864918206498</c:v>
                </c:pt>
                <c:pt idx="158">
                  <c:v>174.87895881045091</c:v>
                </c:pt>
                <c:pt idx="159">
                  <c:v>190.61686772018712</c:v>
                </c:pt>
                <c:pt idx="160">
                  <c:v>321.34952581423994</c:v>
                </c:pt>
                <c:pt idx="161">
                  <c:v>33.695396762476534</c:v>
                </c:pt>
                <c:pt idx="162">
                  <c:v>245.54745945248968</c:v>
                </c:pt>
                <c:pt idx="163">
                  <c:v>263.3798551432352</c:v>
                </c:pt>
                <c:pt idx="164">
                  <c:v>47.654942059822361</c:v>
                </c:pt>
                <c:pt idx="165">
                  <c:v>293.444533104904</c:v>
                </c:pt>
                <c:pt idx="166">
                  <c:v>54.550830641395933</c:v>
                </c:pt>
                <c:pt idx="167">
                  <c:v>75.92261807935445</c:v>
                </c:pt>
                <c:pt idx="168">
                  <c:v>11.675693887879287</c:v>
                </c:pt>
                <c:pt idx="169">
                  <c:v>58.03214652513978</c:v>
                </c:pt>
                <c:pt idx="170">
                  <c:v>40.997968984056847</c:v>
                </c:pt>
                <c:pt idx="171">
                  <c:v>122.26746564589254</c:v>
                </c:pt>
                <c:pt idx="172">
                  <c:v>202.12679950934296</c:v>
                </c:pt>
                <c:pt idx="173">
                  <c:v>76.744817086424575</c:v>
                </c:pt>
                <c:pt idx="174">
                  <c:v>94.644281812604206</c:v>
                </c:pt>
                <c:pt idx="175">
                  <c:v>7.0677847405539884</c:v>
                </c:pt>
                <c:pt idx="176">
                  <c:v>74.196700430564377</c:v>
                </c:pt>
                <c:pt idx="177">
                  <c:v>13.394540286732822</c:v>
                </c:pt>
                <c:pt idx="178">
                  <c:v>172.1748630005782</c:v>
                </c:pt>
                <c:pt idx="179">
                  <c:v>183.0256247553053</c:v>
                </c:pt>
                <c:pt idx="180">
                  <c:v>323.16199158369733</c:v>
                </c:pt>
                <c:pt idx="181">
                  <c:v>34.046183711444307</c:v>
                </c:pt>
                <c:pt idx="182">
                  <c:v>248.11054668758783</c:v>
                </c:pt>
                <c:pt idx="183">
                  <c:v>265.425841545629</c:v>
                </c:pt>
                <c:pt idx="184">
                  <c:v>49.133861689473171</c:v>
                </c:pt>
                <c:pt idx="185">
                  <c:v>294.85706296843756</c:v>
                </c:pt>
                <c:pt idx="186">
                  <c:v>55.295874827310229</c:v>
                </c:pt>
                <c:pt idx="187">
                  <c:v>78.102841155432543</c:v>
                </c:pt>
                <c:pt idx="188">
                  <c:v>12.036683446559632</c:v>
                </c:pt>
                <c:pt idx="189">
                  <c:v>59.950460602734594</c:v>
                </c:pt>
                <c:pt idx="190">
                  <c:v>42.107700713891482</c:v>
                </c:pt>
                <c:pt idx="191">
                  <c:v>125.32898494976861</c:v>
                </c:pt>
                <c:pt idx="192">
                  <c:v>203.06900449514555</c:v>
                </c:pt>
                <c:pt idx="193">
                  <c:v>80.611810121875763</c:v>
                </c:pt>
                <c:pt idx="194">
                  <c:v>96.049331014427054</c:v>
                </c:pt>
                <c:pt idx="195">
                  <c:v>7.6331908924390426</c:v>
                </c:pt>
                <c:pt idx="196">
                  <c:v>76.381038025666655</c:v>
                </c:pt>
                <c:pt idx="197">
                  <c:v>14.256432183566668</c:v>
                </c:pt>
                <c:pt idx="198">
                  <c:v>173.84988679656388</c:v>
                </c:pt>
                <c:pt idx="199">
                  <c:v>188.10195481879671</c:v>
                </c:pt>
              </c:numCache>
            </c:numRef>
          </c:yVal>
          <c:smooth val="0"/>
          <c:extLst>
            <c:ext xmlns:c16="http://schemas.microsoft.com/office/drawing/2014/chart" uri="{C3380CC4-5D6E-409C-BE32-E72D297353CC}">
              <c16:uniqueId val="{00000000-A413-4F89-9B37-4E9A3BE7789C}"/>
            </c:ext>
          </c:extLst>
        </c:ser>
        <c:dLbls>
          <c:showLegendKey val="0"/>
          <c:showVal val="0"/>
          <c:showCatName val="0"/>
          <c:showSerName val="0"/>
          <c:showPercent val="0"/>
          <c:showBubbleSize val="0"/>
        </c:dLbls>
        <c:axId val="435029392"/>
        <c:axId val="43502995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E$7:$E$26</c15:sqref>
                        </c15:formulaRef>
                      </c:ext>
                    </c:extLst>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extLst>
                      <c:ext uri="{02D57815-91ED-43cb-92C2-25804820EDAC}">
                        <c15:formulaRef>
                          <c15:sqref>'[Collect_Indiviual_Data_LS2 NEW.xlsm]Butte'!$M$7:$M$26</c15:sqref>
                        </c15:formulaRef>
                      </c:ext>
                    </c:extLst>
                    <c:numCache>
                      <c:formatCode>General</c:formatCode>
                      <c:ptCount val="20"/>
                      <c:pt idx="0">
                        <c:v>352.82235854463164</c:v>
                      </c:pt>
                      <c:pt idx="1">
                        <c:v>46.664189609735814</c:v>
                      </c:pt>
                      <c:pt idx="2">
                        <c:v>307.44533170297393</c:v>
                      </c:pt>
                      <c:pt idx="3">
                        <c:v>301.24712472860671</c:v>
                      </c:pt>
                      <c:pt idx="4">
                        <c:v>50.246100506290531</c:v>
                      </c:pt>
                      <c:pt idx="5">
                        <c:v>328.69473953776253</c:v>
                      </c:pt>
                      <c:pt idx="6">
                        <c:v>63.328914384697697</c:v>
                      </c:pt>
                      <c:pt idx="7">
                        <c:v>99.770922439750706</c:v>
                      </c:pt>
                      <c:pt idx="8">
                        <c:v>8.4467706645257685</c:v>
                      </c:pt>
                      <c:pt idx="9">
                        <c:v>104.93334430586292</c:v>
                      </c:pt>
                      <c:pt idx="10">
                        <c:v>53.853500016770482</c:v>
                      </c:pt>
                      <c:pt idx="11">
                        <c:v>166.76884209794039</c:v>
                      </c:pt>
                      <c:pt idx="12">
                        <c:v>230.67709816197828</c:v>
                      </c:pt>
                      <c:pt idx="13">
                        <c:v>126.77525953399899</c:v>
                      </c:pt>
                      <c:pt idx="14">
                        <c:v>112.38233323926129</c:v>
                      </c:pt>
                      <c:pt idx="15">
                        <c:v>21.029339870043589</c:v>
                      </c:pt>
                      <c:pt idx="16">
                        <c:v>123.11423873073151</c:v>
                      </c:pt>
                      <c:pt idx="17">
                        <c:v>63.095459847253139</c:v>
                      </c:pt>
                      <c:pt idx="18">
                        <c:v>184.06052075532344</c:v>
                      </c:pt>
                      <c:pt idx="19">
                        <c:v>255.05842874457093</c:v>
                      </c:pt>
                    </c:numCache>
                  </c:numRef>
                </c:yVal>
                <c:smooth val="0"/>
                <c:extLst>
                  <c:ext xmlns:c16="http://schemas.microsoft.com/office/drawing/2014/chart" uri="{C3380CC4-5D6E-409C-BE32-E72D297353CC}">
                    <c16:uniqueId val="{00000001-6D7E-40F5-8A5A-B583BECDC5A8}"/>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G$7:$G$26</c15:sqref>
                        </c15:formulaRef>
                      </c:ext>
                    </c:extLst>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extLst xmlns:c15="http://schemas.microsoft.com/office/drawing/2012/chart">
                      <c:ext xmlns:c15="http://schemas.microsoft.com/office/drawing/2012/chart" uri="{02D57815-91ED-43cb-92C2-25804820EDAC}">
                        <c15:formulaRef>
                          <c15:sqref>'[Collect_Indiviual_Data_LS2 NEW.xlsm]Eureka'!$M$7:$M$26</c15:sqref>
                        </c15:formulaRef>
                      </c:ext>
                    </c:extLst>
                    <c:numCache>
                      <c:formatCode>General</c:formatCode>
                      <c:ptCount val="20"/>
                      <c:pt idx="0">
                        <c:v>357.23812905827998</c:v>
                      </c:pt>
                      <c:pt idx="1">
                        <c:v>57.15583433897919</c:v>
                      </c:pt>
                      <c:pt idx="2">
                        <c:v>322.49462141535179</c:v>
                      </c:pt>
                      <c:pt idx="3">
                        <c:v>314.6819753887429</c:v>
                      </c:pt>
                      <c:pt idx="4">
                        <c:v>91.040067954126201</c:v>
                      </c:pt>
                      <c:pt idx="5">
                        <c:v>346.23633010586792</c:v>
                      </c:pt>
                      <c:pt idx="6">
                        <c:v>68.327017983910224</c:v>
                      </c:pt>
                      <c:pt idx="7">
                        <c:v>136.57183496760445</c:v>
                      </c:pt>
                      <c:pt idx="8">
                        <c:v>23.499411584572208</c:v>
                      </c:pt>
                      <c:pt idx="9">
                        <c:v>137.51081069769944</c:v>
                      </c:pt>
                      <c:pt idx="10">
                        <c:v>73.688444637722867</c:v>
                      </c:pt>
                      <c:pt idx="11">
                        <c:v>182.33374684686993</c:v>
                      </c:pt>
                      <c:pt idx="12">
                        <c:v>235.88565625506124</c:v>
                      </c:pt>
                      <c:pt idx="13">
                        <c:v>159.32586053314597</c:v>
                      </c:pt>
                      <c:pt idx="14">
                        <c:v>115.4597360478943</c:v>
                      </c:pt>
                      <c:pt idx="15">
                        <c:v>22.179294648941408</c:v>
                      </c:pt>
                      <c:pt idx="16">
                        <c:v>131.36870132447612</c:v>
                      </c:pt>
                      <c:pt idx="17">
                        <c:v>72.281894571280574</c:v>
                      </c:pt>
                      <c:pt idx="18">
                        <c:v>205.56266714267269</c:v>
                      </c:pt>
                      <c:pt idx="19">
                        <c:v>318.86813814569018</c:v>
                      </c:pt>
                    </c:numCache>
                  </c:numRef>
                </c:yVal>
                <c:smooth val="0"/>
                <c:extLst xmlns:c15="http://schemas.microsoft.com/office/drawing/2012/chart">
                  <c:ext xmlns:c16="http://schemas.microsoft.com/office/drawing/2014/chart" uri="{C3380CC4-5D6E-409C-BE32-E72D297353CC}">
                    <c16:uniqueId val="{00000003-6D7E-40F5-8A5A-B583BECDC5A8}"/>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G$7:$G$26</c15:sqref>
                        </c15:formulaRef>
                      </c:ext>
                    </c:extLst>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extLst xmlns:c15="http://schemas.microsoft.com/office/drawing/2012/chart">
                      <c:ext xmlns:c15="http://schemas.microsoft.com/office/drawing/2012/chart" uri="{02D57815-91ED-43cb-92C2-25804820EDAC}">
                        <c15:formulaRef>
                          <c15:sqref>'[Collect_Indiviual_Data_LS2 NEW.xlsm]Santa Monica'!$M$7:$M$26</c15:sqref>
                        </c15:formulaRef>
                      </c:ext>
                    </c:extLst>
                    <c:numCache>
                      <c:formatCode>General</c:formatCode>
                      <c:ptCount val="20"/>
                      <c:pt idx="0">
                        <c:v>356.34452670785805</c:v>
                      </c:pt>
                      <c:pt idx="1">
                        <c:v>54.510944791135422</c:v>
                      </c:pt>
                      <c:pt idx="2">
                        <c:v>321.10877036477279</c:v>
                      </c:pt>
                      <c:pt idx="3">
                        <c:v>312.91535637678726</c:v>
                      </c:pt>
                      <c:pt idx="4">
                        <c:v>79.011296996607314</c:v>
                      </c:pt>
                      <c:pt idx="5">
                        <c:v>346.09197874614699</c:v>
                      </c:pt>
                      <c:pt idx="6">
                        <c:v>68.327017983910224</c:v>
                      </c:pt>
                      <c:pt idx="7">
                        <c:v>132.46358490663565</c:v>
                      </c:pt>
                      <c:pt idx="8">
                        <c:v>20.333718940416858</c:v>
                      </c:pt>
                      <c:pt idx="9">
                        <c:v>132.8203690136414</c:v>
                      </c:pt>
                      <c:pt idx="10">
                        <c:v>70.599526611046571</c:v>
                      </c:pt>
                      <c:pt idx="11">
                        <c:v>177.67462088164251</c:v>
                      </c:pt>
                      <c:pt idx="12">
                        <c:v>235.88565625506124</c:v>
                      </c:pt>
                      <c:pt idx="13">
                        <c:v>159.33589200986481</c:v>
                      </c:pt>
                      <c:pt idx="14">
                        <c:v>114.92422971904188</c:v>
                      </c:pt>
                      <c:pt idx="15">
                        <c:v>22.179294648941408</c:v>
                      </c:pt>
                      <c:pt idx="16">
                        <c:v>130.55572674556726</c:v>
                      </c:pt>
                      <c:pt idx="17">
                        <c:v>71.878376458577463</c:v>
                      </c:pt>
                      <c:pt idx="18">
                        <c:v>202.36470210484117</c:v>
                      </c:pt>
                      <c:pt idx="19">
                        <c:v>314.97048515054826</c:v>
                      </c:pt>
                    </c:numCache>
                  </c:numRef>
                </c:yVal>
                <c:smooth val="0"/>
                <c:extLst xmlns:c15="http://schemas.microsoft.com/office/drawing/2012/chart">
                  <c:ext xmlns:c16="http://schemas.microsoft.com/office/drawing/2014/chart" uri="{C3380CC4-5D6E-409C-BE32-E72D297353CC}">
                    <c16:uniqueId val="{00000005-6D7E-40F5-8A5A-B583BECDC5A8}"/>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G$7:$G$26</c15:sqref>
                        </c15:formulaRef>
                      </c:ext>
                    </c:extLst>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extLst xmlns:c15="http://schemas.microsoft.com/office/drawing/2012/chart">
                      <c:ext xmlns:c15="http://schemas.microsoft.com/office/drawing/2012/chart" uri="{02D57815-91ED-43cb-92C2-25804820EDAC}">
                        <c15:formulaRef>
                          <c15:sqref>'[Collect_Indiviual_Data_LS2 NEW.xlsm]Portland'!$M$7:$M$26</c15:sqref>
                        </c15:formulaRef>
                      </c:ext>
                    </c:extLst>
                    <c:numCache>
                      <c:formatCode>General</c:formatCode>
                      <c:ptCount val="20"/>
                      <c:pt idx="0">
                        <c:v>354.73723945986279</c:v>
                      </c:pt>
                      <c:pt idx="1">
                        <c:v>53.513440318913219</c:v>
                      </c:pt>
                      <c:pt idx="2">
                        <c:v>320.05144233815361</c:v>
                      </c:pt>
                      <c:pt idx="3">
                        <c:v>312.1069409388524</c:v>
                      </c:pt>
                      <c:pt idx="4">
                        <c:v>72.849394536362084</c:v>
                      </c:pt>
                      <c:pt idx="5">
                        <c:v>346.09197874614699</c:v>
                      </c:pt>
                      <c:pt idx="6">
                        <c:v>67.732927597409059</c:v>
                      </c:pt>
                      <c:pt idx="7">
                        <c:v>127.74031165522399</c:v>
                      </c:pt>
                      <c:pt idx="8">
                        <c:v>15.901586928887378</c:v>
                      </c:pt>
                      <c:pt idx="9">
                        <c:v>130.19411813323558</c:v>
                      </c:pt>
                      <c:pt idx="10">
                        <c:v>67.474184233834791</c:v>
                      </c:pt>
                      <c:pt idx="11">
                        <c:v>175.05929704417275</c:v>
                      </c:pt>
                      <c:pt idx="12">
                        <c:v>235.88565625506124</c:v>
                      </c:pt>
                      <c:pt idx="13">
                        <c:v>158.29799000091595</c:v>
                      </c:pt>
                      <c:pt idx="14">
                        <c:v>113.736817348606</c:v>
                      </c:pt>
                      <c:pt idx="15">
                        <c:v>22.179294648941408</c:v>
                      </c:pt>
                      <c:pt idx="16">
                        <c:v>129.31629750709178</c:v>
                      </c:pt>
                      <c:pt idx="17">
                        <c:v>70.801943972010363</c:v>
                      </c:pt>
                      <c:pt idx="18">
                        <c:v>200.136348612088</c:v>
                      </c:pt>
                      <c:pt idx="19">
                        <c:v>309.73173572654935</c:v>
                      </c:pt>
                    </c:numCache>
                  </c:numRef>
                </c:yVal>
                <c:smooth val="0"/>
                <c:extLst xmlns:c15="http://schemas.microsoft.com/office/drawing/2012/chart">
                  <c:ext xmlns:c16="http://schemas.microsoft.com/office/drawing/2014/chart" uri="{C3380CC4-5D6E-409C-BE32-E72D297353CC}">
                    <c16:uniqueId val="{00000007-6D7E-40F5-8A5A-B583BECDC5A8}"/>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G$7:$G$26</c15:sqref>
                        </c15:formulaRef>
                      </c:ext>
                    </c:extLst>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extLst xmlns:c15="http://schemas.microsoft.com/office/drawing/2012/chart">
                      <c:ext xmlns:c15="http://schemas.microsoft.com/office/drawing/2012/chart" uri="{02D57815-91ED-43cb-92C2-25804820EDAC}">
                        <c15:formulaRef>
                          <c15:sqref>'[Collect_Indiviual_Data_LS2 NEW.xlsm]Salt Lake City'!$M$7:$M$26</c15:sqref>
                        </c15:formulaRef>
                      </c:ext>
                    </c:extLst>
                    <c:numCache>
                      <c:formatCode>General</c:formatCode>
                      <c:ptCount val="20"/>
                      <c:pt idx="0">
                        <c:v>355.30833028036835</c:v>
                      </c:pt>
                      <c:pt idx="1">
                        <c:v>53.945792756233708</c:v>
                      </c:pt>
                      <c:pt idx="2">
                        <c:v>320.49284278422795</c:v>
                      </c:pt>
                      <c:pt idx="3">
                        <c:v>312.43337296858743</c:v>
                      </c:pt>
                      <c:pt idx="4">
                        <c:v>75.164551090613784</c:v>
                      </c:pt>
                      <c:pt idx="5">
                        <c:v>346.09197874614699</c:v>
                      </c:pt>
                      <c:pt idx="6">
                        <c:v>68.321640913122934</c:v>
                      </c:pt>
                      <c:pt idx="7">
                        <c:v>129.81518421053227</c:v>
                      </c:pt>
                      <c:pt idx="8">
                        <c:v>17.247299520848351</c:v>
                      </c:pt>
                      <c:pt idx="9">
                        <c:v>131.2176648644282</c:v>
                      </c:pt>
                      <c:pt idx="10">
                        <c:v>69.054480263995842</c:v>
                      </c:pt>
                      <c:pt idx="11">
                        <c:v>176.15631363612215</c:v>
                      </c:pt>
                      <c:pt idx="12">
                        <c:v>235.88565625506124</c:v>
                      </c:pt>
                      <c:pt idx="13">
                        <c:v>159.01443167120698</c:v>
                      </c:pt>
                      <c:pt idx="14">
                        <c:v>114.10280180070271</c:v>
                      </c:pt>
                      <c:pt idx="15">
                        <c:v>22.179294648941408</c:v>
                      </c:pt>
                      <c:pt idx="16">
                        <c:v>129.69466114418694</c:v>
                      </c:pt>
                      <c:pt idx="17">
                        <c:v>71.308650199792339</c:v>
                      </c:pt>
                      <c:pt idx="18">
                        <c:v>201.14039056129116</c:v>
                      </c:pt>
                      <c:pt idx="19">
                        <c:v>312.29267795077089</c:v>
                      </c:pt>
                    </c:numCache>
                  </c:numRef>
                </c:yVal>
                <c:smooth val="0"/>
                <c:extLst xmlns:c15="http://schemas.microsoft.com/office/drawing/2012/chart">
                  <c:ext xmlns:c16="http://schemas.microsoft.com/office/drawing/2014/chart" uri="{C3380CC4-5D6E-409C-BE32-E72D297353CC}">
                    <c16:uniqueId val="{00000009-6D7E-40F5-8A5A-B583BECDC5A8}"/>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G$7:$G$26</c15:sqref>
                        </c15:formulaRef>
                      </c:ext>
                    </c:extLst>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extLst xmlns:c15="http://schemas.microsoft.com/office/drawing/2012/chart">
                      <c:ext xmlns:c15="http://schemas.microsoft.com/office/drawing/2012/chart" uri="{02D57815-91ED-43cb-92C2-25804820EDAC}">
                        <c15:formulaRef>
                          <c15:sqref>'[Collect_Indiviual_Data_LS2 NEW.xlsm]San Francisco'!$M$7:$M$26</c15:sqref>
                        </c15:formulaRef>
                      </c:ext>
                    </c:extLst>
                    <c:numCache>
                      <c:formatCode>General</c:formatCode>
                      <c:ptCount val="20"/>
                      <c:pt idx="0">
                        <c:v>356.81742291111783</c:v>
                      </c:pt>
                      <c:pt idx="1">
                        <c:v>55.013349586832639</c:v>
                      </c:pt>
                      <c:pt idx="2">
                        <c:v>321.61665943320764</c:v>
                      </c:pt>
                      <c:pt idx="3">
                        <c:v>313.4103992119887</c:v>
                      </c:pt>
                      <c:pt idx="4">
                        <c:v>82.388549251843955</c:v>
                      </c:pt>
                      <c:pt idx="5">
                        <c:v>346.09197874614699</c:v>
                      </c:pt>
                      <c:pt idx="6">
                        <c:v>68.327017983910224</c:v>
                      </c:pt>
                      <c:pt idx="7">
                        <c:v>133.82523964848119</c:v>
                      </c:pt>
                      <c:pt idx="8">
                        <c:v>21.428976898054607</c:v>
                      </c:pt>
                      <c:pt idx="9">
                        <c:v>134.00094759236589</c:v>
                      </c:pt>
                      <c:pt idx="10">
                        <c:v>71.644011275034657</c:v>
                      </c:pt>
                      <c:pt idx="11">
                        <c:v>179.04222572436063</c:v>
                      </c:pt>
                      <c:pt idx="12">
                        <c:v>235.88565625506124</c:v>
                      </c:pt>
                      <c:pt idx="13">
                        <c:v>159.32586053314597</c:v>
                      </c:pt>
                      <c:pt idx="14">
                        <c:v>115.0240472853705</c:v>
                      </c:pt>
                      <c:pt idx="15">
                        <c:v>22.179294648941408</c:v>
                      </c:pt>
                      <c:pt idx="16">
                        <c:v>131.04755236563966</c:v>
                      </c:pt>
                      <c:pt idx="17">
                        <c:v>72.163074347334017</c:v>
                      </c:pt>
                      <c:pt idx="18">
                        <c:v>203.29643964667886</c:v>
                      </c:pt>
                      <c:pt idx="19">
                        <c:v>317.08157364024123</c:v>
                      </c:pt>
                    </c:numCache>
                  </c:numRef>
                </c:yVal>
                <c:smooth val="0"/>
                <c:extLst xmlns:c15="http://schemas.microsoft.com/office/drawing/2012/chart">
                  <c:ext xmlns:c16="http://schemas.microsoft.com/office/drawing/2014/chart" uri="{C3380CC4-5D6E-409C-BE32-E72D297353CC}">
                    <c16:uniqueId val="{0000000B-6D7E-40F5-8A5A-B583BECDC5A8}"/>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G$7:$G$26</c15:sqref>
                        </c15:formulaRef>
                      </c:ext>
                    </c:extLst>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extLst xmlns:c15="http://schemas.microsoft.com/office/drawing/2012/chart">
                      <c:ext xmlns:c15="http://schemas.microsoft.com/office/drawing/2012/chart" uri="{02D57815-91ED-43cb-92C2-25804820EDAC}">
                        <c15:formulaRef>
                          <c15:sqref>'[Collect_Indiviual_Data_LS2 NEW.xlsm]San Jose'!$M$7:$M$26</c15:sqref>
                        </c15:formulaRef>
                      </c:ext>
                    </c:extLst>
                    <c:numCache>
                      <c:formatCode>General</c:formatCode>
                      <c:ptCount val="20"/>
                      <c:pt idx="0">
                        <c:v>356.9289411756136</c:v>
                      </c:pt>
                      <c:pt idx="1">
                        <c:v>55.191821268972042</c:v>
                      </c:pt>
                      <c:pt idx="2">
                        <c:v>321.64120995342068</c:v>
                      </c:pt>
                      <c:pt idx="3">
                        <c:v>313.44120522057881</c:v>
                      </c:pt>
                      <c:pt idx="4">
                        <c:v>82.483482809660217</c:v>
                      </c:pt>
                      <c:pt idx="5">
                        <c:v>346.09197874614699</c:v>
                      </c:pt>
                      <c:pt idx="6">
                        <c:v>68.327017983910224</c:v>
                      </c:pt>
                      <c:pt idx="7">
                        <c:v>133.74943831531803</c:v>
                      </c:pt>
                      <c:pt idx="8">
                        <c:v>21.364410518077324</c:v>
                      </c:pt>
                      <c:pt idx="9">
                        <c:v>134.24315836440886</c:v>
                      </c:pt>
                      <c:pt idx="10">
                        <c:v>71.590480278776781</c:v>
                      </c:pt>
                      <c:pt idx="11">
                        <c:v>178.93539737131934</c:v>
                      </c:pt>
                      <c:pt idx="12">
                        <c:v>235.88565625506124</c:v>
                      </c:pt>
                      <c:pt idx="13">
                        <c:v>159.32586053314597</c:v>
                      </c:pt>
                      <c:pt idx="14">
                        <c:v>115.04088271830717</c:v>
                      </c:pt>
                      <c:pt idx="15">
                        <c:v>22.179294648941408</c:v>
                      </c:pt>
                      <c:pt idx="16">
                        <c:v>131.07704780579422</c:v>
                      </c:pt>
                      <c:pt idx="17">
                        <c:v>72.165711620563698</c:v>
                      </c:pt>
                      <c:pt idx="18">
                        <c:v>203.28031934094955</c:v>
                      </c:pt>
                      <c:pt idx="19">
                        <c:v>316.91022401721551</c:v>
                      </c:pt>
                    </c:numCache>
                  </c:numRef>
                </c:yVal>
                <c:smooth val="0"/>
                <c:extLst xmlns:c15="http://schemas.microsoft.com/office/drawing/2012/chart">
                  <c:ext xmlns:c16="http://schemas.microsoft.com/office/drawing/2014/chart" uri="{C3380CC4-5D6E-409C-BE32-E72D297353CC}">
                    <c16:uniqueId val="{0000000D-6D7E-40F5-8A5A-B583BECDC5A8}"/>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G$7:$G$26</c15:sqref>
                        </c15:formulaRef>
                      </c:ext>
                    </c:extLst>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extLst xmlns:c15="http://schemas.microsoft.com/office/drawing/2012/chart">
                      <c:ext xmlns:c15="http://schemas.microsoft.com/office/drawing/2012/chart" uri="{02D57815-91ED-43cb-92C2-25804820EDAC}">
                        <c15:formulaRef>
                          <c15:sqref>'[Collect_Indiviual_Data_LS2 NEW.xlsm]Seattle'!$M$7:$M$26</c15:sqref>
                        </c15:formulaRef>
                      </c:ext>
                    </c:extLst>
                    <c:numCache>
                      <c:formatCode>General</c:formatCode>
                      <c:ptCount val="20"/>
                      <c:pt idx="0">
                        <c:v>355.48129179460886</c:v>
                      </c:pt>
                      <c:pt idx="1">
                        <c:v>54.029184256630025</c:v>
                      </c:pt>
                      <c:pt idx="2">
                        <c:v>320.66061067255919</c:v>
                      </c:pt>
                      <c:pt idx="3">
                        <c:v>312.53102787887082</c:v>
                      </c:pt>
                      <c:pt idx="4">
                        <c:v>76.286324521788586</c:v>
                      </c:pt>
                      <c:pt idx="5">
                        <c:v>346.09197874614699</c:v>
                      </c:pt>
                      <c:pt idx="6">
                        <c:v>68.327017983910224</c:v>
                      </c:pt>
                      <c:pt idx="7">
                        <c:v>130.45429737653782</c:v>
                      </c:pt>
                      <c:pt idx="8">
                        <c:v>17.559229906693712</c:v>
                      </c:pt>
                      <c:pt idx="9">
                        <c:v>131.54874870530216</c:v>
                      </c:pt>
                      <c:pt idx="10">
                        <c:v>69.331596333444907</c:v>
                      </c:pt>
                      <c:pt idx="11">
                        <c:v>176.37942540384486</c:v>
                      </c:pt>
                      <c:pt idx="12">
                        <c:v>235.88565625506124</c:v>
                      </c:pt>
                      <c:pt idx="13">
                        <c:v>159.07578945940173</c:v>
                      </c:pt>
                      <c:pt idx="14">
                        <c:v>114.19774896445458</c:v>
                      </c:pt>
                      <c:pt idx="15">
                        <c:v>22.179294648941408</c:v>
                      </c:pt>
                      <c:pt idx="16">
                        <c:v>129.78142403555378</c:v>
                      </c:pt>
                      <c:pt idx="17">
                        <c:v>71.444628720833322</c:v>
                      </c:pt>
                      <c:pt idx="18">
                        <c:v>201.38147145700984</c:v>
                      </c:pt>
                      <c:pt idx="19">
                        <c:v>313.302467083095</c:v>
                      </c:pt>
                    </c:numCache>
                  </c:numRef>
                </c:yVal>
                <c:smooth val="0"/>
                <c:extLst xmlns:c15="http://schemas.microsoft.com/office/drawing/2012/chart">
                  <c:ext xmlns:c16="http://schemas.microsoft.com/office/drawing/2014/chart" uri="{C3380CC4-5D6E-409C-BE32-E72D297353CC}">
                    <c16:uniqueId val="{0000000F-6D7E-40F5-8A5A-B583BECDC5A8}"/>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G$7:$G$26</c15:sqref>
                        </c15:formulaRef>
                      </c:ext>
                    </c:extLst>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extLst xmlns:c15="http://schemas.microsoft.com/office/drawing/2012/chart">
                      <c:ext xmlns:c15="http://schemas.microsoft.com/office/drawing/2012/chart" uri="{02D57815-91ED-43cb-92C2-25804820EDAC}">
                        <c15:formulaRef>
                          <c15:sqref>'[Collect_Indiviual_Data_LS2 NEW.xlsm]Memphis'!$M$7:$M$26</c15:sqref>
                        </c15:formulaRef>
                      </c:ext>
                    </c:extLst>
                    <c:numCache>
                      <c:formatCode>General</c:formatCode>
                      <c:ptCount val="20"/>
                      <c:pt idx="0">
                        <c:v>354.59139036157774</c:v>
                      </c:pt>
                      <c:pt idx="1">
                        <c:v>53.340846058597265</c:v>
                      </c:pt>
                      <c:pt idx="2">
                        <c:v>319.85385033466429</c:v>
                      </c:pt>
                      <c:pt idx="3">
                        <c:v>311.94130503696323</c:v>
                      </c:pt>
                      <c:pt idx="4">
                        <c:v>71.790020093777784</c:v>
                      </c:pt>
                      <c:pt idx="5">
                        <c:v>346.09197874614699</c:v>
                      </c:pt>
                      <c:pt idx="6">
                        <c:v>67.640655347415844</c:v>
                      </c:pt>
                      <c:pt idx="7">
                        <c:v>126.97792237899884</c:v>
                      </c:pt>
                      <c:pt idx="8">
                        <c:v>15.457526720943221</c:v>
                      </c:pt>
                      <c:pt idx="9">
                        <c:v>129.76365079627121</c:v>
                      </c:pt>
                      <c:pt idx="10">
                        <c:v>66.847287657500232</c:v>
                      </c:pt>
                      <c:pt idx="11">
                        <c:v>174.46362999069484</c:v>
                      </c:pt>
                      <c:pt idx="12">
                        <c:v>235.90943237105949</c:v>
                      </c:pt>
                      <c:pt idx="13">
                        <c:v>157.96357572403457</c:v>
                      </c:pt>
                      <c:pt idx="14">
                        <c:v>113.69097952830579</c:v>
                      </c:pt>
                      <c:pt idx="15">
                        <c:v>22.179294648941408</c:v>
                      </c:pt>
                      <c:pt idx="16">
                        <c:v>129.21924708991421</c:v>
                      </c:pt>
                      <c:pt idx="17">
                        <c:v>70.557407819484695</c:v>
                      </c:pt>
                      <c:pt idx="18">
                        <c:v>199.5212441734719</c:v>
                      </c:pt>
                      <c:pt idx="19">
                        <c:v>307.93304253444387</c:v>
                      </c:pt>
                    </c:numCache>
                  </c:numRef>
                </c:yVal>
                <c:smooth val="0"/>
                <c:extLst xmlns:c15="http://schemas.microsoft.com/office/drawing/2012/chart">
                  <c:ext xmlns:c16="http://schemas.microsoft.com/office/drawing/2014/chart" uri="{C3380CC4-5D6E-409C-BE32-E72D297353CC}">
                    <c16:uniqueId val="{00000011-6D7E-40F5-8A5A-B583BECDC5A8}"/>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G$7:$G$26</c15:sqref>
                        </c15:formulaRef>
                      </c:ext>
                    </c:extLst>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extLst xmlns:c15="http://schemas.microsoft.com/office/drawing/2012/chart">
                      <c:ext xmlns:c15="http://schemas.microsoft.com/office/drawing/2012/chart" uri="{02D57815-91ED-43cb-92C2-25804820EDAC}">
                        <c15:formulaRef>
                          <c15:sqref>'[Collect_Indiviual_Data_LS2 NEW.xlsm]Charleston'!$M$7:$M$26</c15:sqref>
                        </c15:formulaRef>
                      </c:ext>
                    </c:extLst>
                    <c:numCache>
                      <c:formatCode>General</c:formatCode>
                      <c:ptCount val="20"/>
                      <c:pt idx="0">
                        <c:v>354.8773629038219</c:v>
                      </c:pt>
                      <c:pt idx="1">
                        <c:v>53.666634652215848</c:v>
                      </c:pt>
                      <c:pt idx="2">
                        <c:v>320.07131546064909</c:v>
                      </c:pt>
                      <c:pt idx="3">
                        <c:v>312.18760168749492</c:v>
                      </c:pt>
                      <c:pt idx="4">
                        <c:v>73.646653727639404</c:v>
                      </c:pt>
                      <c:pt idx="5">
                        <c:v>346.09197874614699</c:v>
                      </c:pt>
                      <c:pt idx="6">
                        <c:v>68.107362834560746</c:v>
                      </c:pt>
                      <c:pt idx="7">
                        <c:v>128.36319455179392</c:v>
                      </c:pt>
                      <c:pt idx="8">
                        <c:v>16.185346912885983</c:v>
                      </c:pt>
                      <c:pt idx="9">
                        <c:v>130.55468264033462</c:v>
                      </c:pt>
                      <c:pt idx="10">
                        <c:v>68.01690873641418</c:v>
                      </c:pt>
                      <c:pt idx="11">
                        <c:v>175.48111697036944</c:v>
                      </c:pt>
                      <c:pt idx="12">
                        <c:v>235.88565625506124</c:v>
                      </c:pt>
                      <c:pt idx="13">
                        <c:v>158.65229206593386</c:v>
                      </c:pt>
                      <c:pt idx="14">
                        <c:v>113.8792507237094</c:v>
                      </c:pt>
                      <c:pt idx="15">
                        <c:v>22.179294648941408</c:v>
                      </c:pt>
                      <c:pt idx="16">
                        <c:v>129.45417097759375</c:v>
                      </c:pt>
                      <c:pt idx="17">
                        <c:v>70.997615549079569</c:v>
                      </c:pt>
                      <c:pt idx="18">
                        <c:v>200.47289434878712</c:v>
                      </c:pt>
                      <c:pt idx="19">
                        <c:v>310.17140249899001</c:v>
                      </c:pt>
                    </c:numCache>
                  </c:numRef>
                </c:yVal>
                <c:smooth val="0"/>
                <c:extLst xmlns:c15="http://schemas.microsoft.com/office/drawing/2012/chart">
                  <c:ext xmlns:c16="http://schemas.microsoft.com/office/drawing/2014/chart" uri="{C3380CC4-5D6E-409C-BE32-E72D297353CC}">
                    <c16:uniqueId val="{00000013-6D7E-40F5-8A5A-B583BECDC5A8}"/>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210:$I$409</c15:sqref>
                        </c15:formulaRef>
                      </c:ext>
                    </c:extLst>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extLst xmlns:c15="http://schemas.microsoft.com/office/drawing/2012/chart">
                      <c:ext xmlns:c15="http://schemas.microsoft.com/office/drawing/2012/chart" uri="{02D57815-91ED-43cb-92C2-25804820EDAC}">
                        <c15:formulaRef>
                          <c15:sqref>'[Collect_Indiviual_Data_LS2 NEW.xlsm]Trendlines'!$L$210:$L$409</c15:sqref>
                        </c15:formulaRef>
                      </c:ext>
                    </c:extLst>
                    <c:numCache>
                      <c:formatCode>General</c:formatCode>
                      <c:ptCount val="200"/>
                      <c:pt idx="0">
                        <c:v>352.82235854463164</c:v>
                      </c:pt>
                      <c:pt idx="1">
                        <c:v>46.664189609735814</c:v>
                      </c:pt>
                      <c:pt idx="2">
                        <c:v>307.44533170297393</c:v>
                      </c:pt>
                      <c:pt idx="3">
                        <c:v>301.24712472860671</c:v>
                      </c:pt>
                      <c:pt idx="4">
                        <c:v>50.246100506290531</c:v>
                      </c:pt>
                      <c:pt idx="5">
                        <c:v>328.69473953776253</c:v>
                      </c:pt>
                      <c:pt idx="6">
                        <c:v>63.328914384697697</c:v>
                      </c:pt>
                      <c:pt idx="7">
                        <c:v>99.770922439750706</c:v>
                      </c:pt>
                      <c:pt idx="8">
                        <c:v>8.4467706645257685</c:v>
                      </c:pt>
                      <c:pt idx="9">
                        <c:v>104.93334430586292</c:v>
                      </c:pt>
                      <c:pt idx="10">
                        <c:v>53.853500016770482</c:v>
                      </c:pt>
                      <c:pt idx="11">
                        <c:v>166.76884209794039</c:v>
                      </c:pt>
                      <c:pt idx="12">
                        <c:v>230.67709816197828</c:v>
                      </c:pt>
                      <c:pt idx="13">
                        <c:v>126.77525953399899</c:v>
                      </c:pt>
                      <c:pt idx="14">
                        <c:v>112.38233323926129</c:v>
                      </c:pt>
                      <c:pt idx="15">
                        <c:v>21.029339870043589</c:v>
                      </c:pt>
                      <c:pt idx="16">
                        <c:v>123.11423873073151</c:v>
                      </c:pt>
                      <c:pt idx="17">
                        <c:v>63.095459847253139</c:v>
                      </c:pt>
                      <c:pt idx="18">
                        <c:v>184.06052075532344</c:v>
                      </c:pt>
                      <c:pt idx="19">
                        <c:v>255.05842874457093</c:v>
                      </c:pt>
                      <c:pt idx="20">
                        <c:v>357.23812905827998</c:v>
                      </c:pt>
                      <c:pt idx="21">
                        <c:v>57.15583433897919</c:v>
                      </c:pt>
                      <c:pt idx="22">
                        <c:v>322.49462141535179</c:v>
                      </c:pt>
                      <c:pt idx="23">
                        <c:v>314.6819753887429</c:v>
                      </c:pt>
                      <c:pt idx="24">
                        <c:v>91.040067954126201</c:v>
                      </c:pt>
                      <c:pt idx="25">
                        <c:v>346.23633010586792</c:v>
                      </c:pt>
                      <c:pt idx="26">
                        <c:v>68.327017983910224</c:v>
                      </c:pt>
                      <c:pt idx="27">
                        <c:v>136.57183496760445</c:v>
                      </c:pt>
                      <c:pt idx="28">
                        <c:v>23.499411584572208</c:v>
                      </c:pt>
                      <c:pt idx="29">
                        <c:v>137.51081069769944</c:v>
                      </c:pt>
                      <c:pt idx="30">
                        <c:v>73.688444637722867</c:v>
                      </c:pt>
                      <c:pt idx="31">
                        <c:v>182.33374684686993</c:v>
                      </c:pt>
                      <c:pt idx="32">
                        <c:v>235.88565625506124</c:v>
                      </c:pt>
                      <c:pt idx="33">
                        <c:v>159.32586053314597</c:v>
                      </c:pt>
                      <c:pt idx="34">
                        <c:v>115.4597360478943</c:v>
                      </c:pt>
                      <c:pt idx="35">
                        <c:v>22.179294648941408</c:v>
                      </c:pt>
                      <c:pt idx="36">
                        <c:v>131.36870132447612</c:v>
                      </c:pt>
                      <c:pt idx="37">
                        <c:v>72.281894571280574</c:v>
                      </c:pt>
                      <c:pt idx="38">
                        <c:v>205.56266714267269</c:v>
                      </c:pt>
                      <c:pt idx="39">
                        <c:v>318.86813814569018</c:v>
                      </c:pt>
                      <c:pt idx="40">
                        <c:v>356.34452670785805</c:v>
                      </c:pt>
                      <c:pt idx="41">
                        <c:v>54.510944791135422</c:v>
                      </c:pt>
                      <c:pt idx="42">
                        <c:v>321.10877036477279</c:v>
                      </c:pt>
                      <c:pt idx="43">
                        <c:v>312.91535637678726</c:v>
                      </c:pt>
                      <c:pt idx="44">
                        <c:v>79.011296996607314</c:v>
                      </c:pt>
                      <c:pt idx="45">
                        <c:v>346.09197874614699</c:v>
                      </c:pt>
                      <c:pt idx="46">
                        <c:v>68.327017983910224</c:v>
                      </c:pt>
                      <c:pt idx="47">
                        <c:v>132.46358490663565</c:v>
                      </c:pt>
                      <c:pt idx="48">
                        <c:v>20.333718940416858</c:v>
                      </c:pt>
                      <c:pt idx="49">
                        <c:v>132.8203690136414</c:v>
                      </c:pt>
                      <c:pt idx="50">
                        <c:v>70.599526611046571</c:v>
                      </c:pt>
                      <c:pt idx="51">
                        <c:v>177.67462088164251</c:v>
                      </c:pt>
                      <c:pt idx="52">
                        <c:v>235.88565625506124</c:v>
                      </c:pt>
                      <c:pt idx="53">
                        <c:v>159.33589200986481</c:v>
                      </c:pt>
                      <c:pt idx="54">
                        <c:v>114.92422971904188</c:v>
                      </c:pt>
                      <c:pt idx="55">
                        <c:v>22.179294648941408</c:v>
                      </c:pt>
                      <c:pt idx="56">
                        <c:v>130.55572674556726</c:v>
                      </c:pt>
                      <c:pt idx="57">
                        <c:v>71.878376458577463</c:v>
                      </c:pt>
                      <c:pt idx="58">
                        <c:v>202.36470210484117</c:v>
                      </c:pt>
                      <c:pt idx="59">
                        <c:v>314.97048515054826</c:v>
                      </c:pt>
                      <c:pt idx="60">
                        <c:v>354.73723945986279</c:v>
                      </c:pt>
                      <c:pt idx="61">
                        <c:v>53.513440318913219</c:v>
                      </c:pt>
                      <c:pt idx="62">
                        <c:v>320.05144233815361</c:v>
                      </c:pt>
                      <c:pt idx="63">
                        <c:v>312.1069409388524</c:v>
                      </c:pt>
                      <c:pt idx="64">
                        <c:v>72.849394536362084</c:v>
                      </c:pt>
                      <c:pt idx="65">
                        <c:v>346.09197874614699</c:v>
                      </c:pt>
                      <c:pt idx="66">
                        <c:v>67.732927597409059</c:v>
                      </c:pt>
                      <c:pt idx="67">
                        <c:v>127.74031165522399</c:v>
                      </c:pt>
                      <c:pt idx="68">
                        <c:v>15.901586928887378</c:v>
                      </c:pt>
                      <c:pt idx="69">
                        <c:v>130.19411813323558</c:v>
                      </c:pt>
                      <c:pt idx="70">
                        <c:v>67.474184233834791</c:v>
                      </c:pt>
                      <c:pt idx="71">
                        <c:v>175.05929704417275</c:v>
                      </c:pt>
                      <c:pt idx="72">
                        <c:v>235.88565625506124</c:v>
                      </c:pt>
                      <c:pt idx="73">
                        <c:v>158.29799000091595</c:v>
                      </c:pt>
                      <c:pt idx="74">
                        <c:v>113.736817348606</c:v>
                      </c:pt>
                      <c:pt idx="75">
                        <c:v>22.179294648941408</c:v>
                      </c:pt>
                      <c:pt idx="76">
                        <c:v>129.31629750709178</c:v>
                      </c:pt>
                      <c:pt idx="77">
                        <c:v>70.801943972010363</c:v>
                      </c:pt>
                      <c:pt idx="78">
                        <c:v>200.136348612088</c:v>
                      </c:pt>
                      <c:pt idx="79">
                        <c:v>309.73173572654935</c:v>
                      </c:pt>
                      <c:pt idx="80">
                        <c:v>355.30833028036835</c:v>
                      </c:pt>
                      <c:pt idx="81">
                        <c:v>53.945792756233708</c:v>
                      </c:pt>
                      <c:pt idx="82">
                        <c:v>320.49284278422795</c:v>
                      </c:pt>
                      <c:pt idx="83">
                        <c:v>312.43337296858743</c:v>
                      </c:pt>
                      <c:pt idx="84">
                        <c:v>75.164551090613784</c:v>
                      </c:pt>
                      <c:pt idx="85">
                        <c:v>346.09197874614699</c:v>
                      </c:pt>
                      <c:pt idx="86">
                        <c:v>68.321640913122934</c:v>
                      </c:pt>
                      <c:pt idx="87">
                        <c:v>129.81518421053227</c:v>
                      </c:pt>
                      <c:pt idx="88">
                        <c:v>17.247299520848351</c:v>
                      </c:pt>
                      <c:pt idx="89">
                        <c:v>131.2176648644282</c:v>
                      </c:pt>
                      <c:pt idx="90">
                        <c:v>69.054480263995842</c:v>
                      </c:pt>
                      <c:pt idx="91">
                        <c:v>176.15631363612215</c:v>
                      </c:pt>
                      <c:pt idx="92">
                        <c:v>235.88565625506124</c:v>
                      </c:pt>
                      <c:pt idx="93">
                        <c:v>159.01443167120698</c:v>
                      </c:pt>
                      <c:pt idx="94">
                        <c:v>114.10280180070271</c:v>
                      </c:pt>
                      <c:pt idx="95">
                        <c:v>22.179294648941408</c:v>
                      </c:pt>
                      <c:pt idx="96">
                        <c:v>129.69466114418694</c:v>
                      </c:pt>
                      <c:pt idx="97">
                        <c:v>71.308650199792339</c:v>
                      </c:pt>
                      <c:pt idx="98">
                        <c:v>201.14039056129116</c:v>
                      </c:pt>
                      <c:pt idx="99">
                        <c:v>312.29267795077089</c:v>
                      </c:pt>
                      <c:pt idx="100">
                        <c:v>356.81742291111783</c:v>
                      </c:pt>
                      <c:pt idx="101">
                        <c:v>55.013349586832639</c:v>
                      </c:pt>
                      <c:pt idx="102">
                        <c:v>321.61665943320764</c:v>
                      </c:pt>
                      <c:pt idx="103">
                        <c:v>313.4103992119887</c:v>
                      </c:pt>
                      <c:pt idx="104">
                        <c:v>82.388549251843955</c:v>
                      </c:pt>
                      <c:pt idx="105">
                        <c:v>346.09197874614699</c:v>
                      </c:pt>
                      <c:pt idx="106">
                        <c:v>68.327017983910224</c:v>
                      </c:pt>
                      <c:pt idx="107">
                        <c:v>133.82523964848119</c:v>
                      </c:pt>
                      <c:pt idx="108">
                        <c:v>21.428976898054607</c:v>
                      </c:pt>
                      <c:pt idx="109">
                        <c:v>134.00094759236589</c:v>
                      </c:pt>
                      <c:pt idx="110">
                        <c:v>71.644011275034657</c:v>
                      </c:pt>
                      <c:pt idx="111">
                        <c:v>179.04222572436063</c:v>
                      </c:pt>
                      <c:pt idx="112">
                        <c:v>235.88565625506124</c:v>
                      </c:pt>
                      <c:pt idx="113">
                        <c:v>159.32586053314597</c:v>
                      </c:pt>
                      <c:pt idx="114">
                        <c:v>115.0240472853705</c:v>
                      </c:pt>
                      <c:pt idx="115">
                        <c:v>22.179294648941408</c:v>
                      </c:pt>
                      <c:pt idx="116">
                        <c:v>131.04755236563966</c:v>
                      </c:pt>
                      <c:pt idx="117">
                        <c:v>72.163074347334017</c:v>
                      </c:pt>
                      <c:pt idx="118">
                        <c:v>203.29643964667886</c:v>
                      </c:pt>
                      <c:pt idx="119">
                        <c:v>317.08157364024123</c:v>
                      </c:pt>
                      <c:pt idx="120">
                        <c:v>356.9289411756136</c:v>
                      </c:pt>
                      <c:pt idx="121">
                        <c:v>55.191821268972042</c:v>
                      </c:pt>
                      <c:pt idx="122">
                        <c:v>321.64120995342068</c:v>
                      </c:pt>
                      <c:pt idx="123">
                        <c:v>313.44120522057881</c:v>
                      </c:pt>
                      <c:pt idx="124">
                        <c:v>82.483482809660217</c:v>
                      </c:pt>
                      <c:pt idx="125">
                        <c:v>346.09197874614699</c:v>
                      </c:pt>
                      <c:pt idx="126">
                        <c:v>68.327017983910224</c:v>
                      </c:pt>
                      <c:pt idx="127">
                        <c:v>133.74943831531803</c:v>
                      </c:pt>
                      <c:pt idx="128">
                        <c:v>21.364410518077324</c:v>
                      </c:pt>
                      <c:pt idx="129">
                        <c:v>134.24315836440886</c:v>
                      </c:pt>
                      <c:pt idx="130">
                        <c:v>71.590480278776781</c:v>
                      </c:pt>
                      <c:pt idx="131">
                        <c:v>178.93539737131934</c:v>
                      </c:pt>
                      <c:pt idx="132">
                        <c:v>235.88565625506124</c:v>
                      </c:pt>
                      <c:pt idx="133">
                        <c:v>159.32586053314597</c:v>
                      </c:pt>
                      <c:pt idx="134">
                        <c:v>115.04088271830717</c:v>
                      </c:pt>
                      <c:pt idx="135">
                        <c:v>22.179294648941408</c:v>
                      </c:pt>
                      <c:pt idx="136">
                        <c:v>131.07704780579422</c:v>
                      </c:pt>
                      <c:pt idx="137">
                        <c:v>72.165711620563698</c:v>
                      </c:pt>
                      <c:pt idx="138">
                        <c:v>203.28031934094955</c:v>
                      </c:pt>
                      <c:pt idx="139">
                        <c:v>316.91022401721551</c:v>
                      </c:pt>
                      <c:pt idx="140">
                        <c:v>355.48129179460886</c:v>
                      </c:pt>
                      <c:pt idx="141">
                        <c:v>54.029184256630025</c:v>
                      </c:pt>
                      <c:pt idx="142">
                        <c:v>320.66061067255919</c:v>
                      </c:pt>
                      <c:pt idx="143">
                        <c:v>312.53102787887082</c:v>
                      </c:pt>
                      <c:pt idx="144">
                        <c:v>76.286324521788586</c:v>
                      </c:pt>
                      <c:pt idx="145">
                        <c:v>346.09197874614699</c:v>
                      </c:pt>
                      <c:pt idx="146">
                        <c:v>68.327017983910224</c:v>
                      </c:pt>
                      <c:pt idx="147">
                        <c:v>130.45429737653782</c:v>
                      </c:pt>
                      <c:pt idx="148">
                        <c:v>17.559229906693712</c:v>
                      </c:pt>
                      <c:pt idx="149">
                        <c:v>131.54874870530216</c:v>
                      </c:pt>
                      <c:pt idx="150">
                        <c:v>69.331596333444907</c:v>
                      </c:pt>
                      <c:pt idx="151">
                        <c:v>176.37942540384486</c:v>
                      </c:pt>
                      <c:pt idx="152">
                        <c:v>235.88565625506124</c:v>
                      </c:pt>
                      <c:pt idx="153">
                        <c:v>159.07578945940173</c:v>
                      </c:pt>
                      <c:pt idx="154">
                        <c:v>114.19774896445458</c:v>
                      </c:pt>
                      <c:pt idx="155">
                        <c:v>22.179294648941408</c:v>
                      </c:pt>
                      <c:pt idx="156">
                        <c:v>129.78142403555378</c:v>
                      </c:pt>
                      <c:pt idx="157">
                        <c:v>71.444628720833322</c:v>
                      </c:pt>
                      <c:pt idx="158">
                        <c:v>201.38147145700984</c:v>
                      </c:pt>
                      <c:pt idx="159">
                        <c:v>313.302467083095</c:v>
                      </c:pt>
                      <c:pt idx="160">
                        <c:v>354.59139036157774</c:v>
                      </c:pt>
                      <c:pt idx="161">
                        <c:v>53.340846058597265</c:v>
                      </c:pt>
                      <c:pt idx="162">
                        <c:v>319.85385033466429</c:v>
                      </c:pt>
                      <c:pt idx="163">
                        <c:v>311.94130503696323</c:v>
                      </c:pt>
                      <c:pt idx="164">
                        <c:v>71.790020093777784</c:v>
                      </c:pt>
                      <c:pt idx="165">
                        <c:v>346.09197874614699</c:v>
                      </c:pt>
                      <c:pt idx="166">
                        <c:v>67.640655347415844</c:v>
                      </c:pt>
                      <c:pt idx="167">
                        <c:v>126.97792237899884</c:v>
                      </c:pt>
                      <c:pt idx="168">
                        <c:v>15.457526720943221</c:v>
                      </c:pt>
                      <c:pt idx="169">
                        <c:v>129.76365079627121</c:v>
                      </c:pt>
                      <c:pt idx="170">
                        <c:v>66.847287657500232</c:v>
                      </c:pt>
                      <c:pt idx="171">
                        <c:v>174.46362999069484</c:v>
                      </c:pt>
                      <c:pt idx="172">
                        <c:v>235.90943237105949</c:v>
                      </c:pt>
                      <c:pt idx="173">
                        <c:v>157.96357572403457</c:v>
                      </c:pt>
                      <c:pt idx="174">
                        <c:v>113.69097952830579</c:v>
                      </c:pt>
                      <c:pt idx="175">
                        <c:v>22.179294648941408</c:v>
                      </c:pt>
                      <c:pt idx="176">
                        <c:v>129.21924708991421</c:v>
                      </c:pt>
                      <c:pt idx="177">
                        <c:v>70.557407819484695</c:v>
                      </c:pt>
                      <c:pt idx="178">
                        <c:v>199.5212441734719</c:v>
                      </c:pt>
                      <c:pt idx="179">
                        <c:v>307.93304253444387</c:v>
                      </c:pt>
                      <c:pt idx="180">
                        <c:v>354.8773629038219</c:v>
                      </c:pt>
                      <c:pt idx="181">
                        <c:v>53.666634652215848</c:v>
                      </c:pt>
                      <c:pt idx="182">
                        <c:v>320.07131546064909</c:v>
                      </c:pt>
                      <c:pt idx="183">
                        <c:v>312.18760168749492</c:v>
                      </c:pt>
                      <c:pt idx="184">
                        <c:v>73.646653727639404</c:v>
                      </c:pt>
                      <c:pt idx="185">
                        <c:v>346.09197874614699</c:v>
                      </c:pt>
                      <c:pt idx="186">
                        <c:v>68.107362834560746</c:v>
                      </c:pt>
                      <c:pt idx="187">
                        <c:v>128.36319455179392</c:v>
                      </c:pt>
                      <c:pt idx="188">
                        <c:v>16.185346912885983</c:v>
                      </c:pt>
                      <c:pt idx="189">
                        <c:v>130.55468264033462</c:v>
                      </c:pt>
                      <c:pt idx="190">
                        <c:v>68.01690873641418</c:v>
                      </c:pt>
                      <c:pt idx="191">
                        <c:v>175.48111697036944</c:v>
                      </c:pt>
                      <c:pt idx="192">
                        <c:v>235.88565625506124</c:v>
                      </c:pt>
                      <c:pt idx="193">
                        <c:v>158.65229206593386</c:v>
                      </c:pt>
                      <c:pt idx="194">
                        <c:v>113.8792507237094</c:v>
                      </c:pt>
                      <c:pt idx="195">
                        <c:v>22.179294648941408</c:v>
                      </c:pt>
                      <c:pt idx="196">
                        <c:v>129.45417097759375</c:v>
                      </c:pt>
                      <c:pt idx="197">
                        <c:v>70.997615549079569</c:v>
                      </c:pt>
                      <c:pt idx="198">
                        <c:v>200.47289434878712</c:v>
                      </c:pt>
                      <c:pt idx="199">
                        <c:v>310.17140249899001</c:v>
                      </c:pt>
                    </c:numCache>
                  </c:numRef>
                </c:yVal>
                <c:smooth val="0"/>
                <c:extLst xmlns:c15="http://schemas.microsoft.com/office/drawing/2012/chart">
                  <c:ext xmlns:c16="http://schemas.microsoft.com/office/drawing/2014/chart" uri="{C3380CC4-5D6E-409C-BE32-E72D297353CC}">
                    <c16:uniqueId val="{00000001-A413-4F89-9B37-4E9A3BE7789C}"/>
                  </c:ext>
                </c:extLst>
              </c15:ser>
            </c15:filteredScatterSeries>
          </c:ext>
        </c:extLst>
      </c:scatterChart>
      <c:valAx>
        <c:axId val="435029392"/>
        <c:scaling>
          <c:orientation val="minMax"/>
          <c:max val="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5029952"/>
        <c:crosses val="autoZero"/>
        <c:crossBetween val="midCat"/>
      </c:valAx>
      <c:valAx>
        <c:axId val="435029952"/>
        <c:scaling>
          <c:orientation val="minMax"/>
          <c:max val="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502939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C$7:$C$26</c:f>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f>'[Collect_Indiviual_Data_LS2 NEW.xlsm]Butte'!$C$31:$C$50</c:f>
              <c:numCache>
                <c:formatCode>General</c:formatCode>
                <c:ptCount val="20"/>
                <c:pt idx="0">
                  <c:v>263.46871827536899</c:v>
                </c:pt>
                <c:pt idx="1">
                  <c:v>32.880242699899298</c:v>
                </c:pt>
                <c:pt idx="2">
                  <c:v>171.93247200965999</c:v>
                </c:pt>
                <c:pt idx="3">
                  <c:v>138.643918258127</c:v>
                </c:pt>
                <c:pt idx="4">
                  <c:v>10.6301978160127</c:v>
                </c:pt>
                <c:pt idx="5">
                  <c:v>218.58356730704901</c:v>
                </c:pt>
                <c:pt idx="6">
                  <c:v>44.690723742612803</c:v>
                </c:pt>
                <c:pt idx="7">
                  <c:v>31.651670279828899</c:v>
                </c:pt>
                <c:pt idx="8">
                  <c:v>5.9425932656317402</c:v>
                </c:pt>
                <c:pt idx="9">
                  <c:v>30.616721663446299</c:v>
                </c:pt>
                <c:pt idx="10">
                  <c:v>8.9193452129653394</c:v>
                </c:pt>
                <c:pt idx="11">
                  <c:v>55.973802141565599</c:v>
                </c:pt>
                <c:pt idx="12">
                  <c:v>153.09148049576299</c:v>
                </c:pt>
                <c:pt idx="13">
                  <c:v>8.8615823510999103</c:v>
                </c:pt>
                <c:pt idx="14">
                  <c:v>83.341232806806005</c:v>
                </c:pt>
                <c:pt idx="15">
                  <c:v>9.8211338752706592</c:v>
                </c:pt>
                <c:pt idx="16">
                  <c:v>34.167711529795902</c:v>
                </c:pt>
                <c:pt idx="17">
                  <c:v>9.9896305891045198</c:v>
                </c:pt>
                <c:pt idx="18">
                  <c:v>107.055009927456</c:v>
                </c:pt>
                <c:pt idx="19">
                  <c:v>38.276877087978399</c:v>
                </c:pt>
              </c:numCache>
            </c:numRef>
          </c:yVal>
          <c:smooth val="0"/>
          <c:extLst>
            <c:ext xmlns:c16="http://schemas.microsoft.com/office/drawing/2014/chart" uri="{C3380CC4-5D6E-409C-BE32-E72D297353CC}">
              <c16:uniqueId val="{00000001-C361-4369-9A72-370A44159606}"/>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C$7:$C$26</c:f>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f>'[Collect_Indiviual_Data_LS2 NEW.xlsm]Eureka'!$C$31:$C$50</c:f>
              <c:numCache>
                <c:formatCode>General</c:formatCode>
                <c:ptCount val="20"/>
                <c:pt idx="0">
                  <c:v>355.76757132851702</c:v>
                </c:pt>
                <c:pt idx="1">
                  <c:v>54.236698778672299</c:v>
                </c:pt>
                <c:pt idx="2">
                  <c:v>320.942267537943</c:v>
                </c:pt>
                <c:pt idx="3">
                  <c:v>312.67291805290802</c:v>
                </c:pt>
                <c:pt idx="4">
                  <c:v>77.535906190206106</c:v>
                </c:pt>
                <c:pt idx="5">
                  <c:v>346.09197874614699</c:v>
                </c:pt>
                <c:pt idx="6">
                  <c:v>68.327017983910196</c:v>
                </c:pt>
                <c:pt idx="7">
                  <c:v>131.566650437558</c:v>
                </c:pt>
                <c:pt idx="8">
                  <c:v>18.756240229776999</c:v>
                </c:pt>
                <c:pt idx="9">
                  <c:v>131.98926192656899</c:v>
                </c:pt>
                <c:pt idx="10">
                  <c:v>69.929008151507603</c:v>
                </c:pt>
                <c:pt idx="11">
                  <c:v>177.01085427766699</c:v>
                </c:pt>
                <c:pt idx="12">
                  <c:v>235.88565625506101</c:v>
                </c:pt>
                <c:pt idx="13">
                  <c:v>159.21570780148301</c:v>
                </c:pt>
                <c:pt idx="14">
                  <c:v>114.493820417992</c:v>
                </c:pt>
                <c:pt idx="15">
                  <c:v>22.179294648941401</c:v>
                </c:pt>
                <c:pt idx="16">
                  <c:v>129.967090852951</c:v>
                </c:pt>
                <c:pt idx="17">
                  <c:v>71.637696853113397</c:v>
                </c:pt>
                <c:pt idx="18">
                  <c:v>201.76467552412899</c:v>
                </c:pt>
                <c:pt idx="19">
                  <c:v>314.12332843096698</c:v>
                </c:pt>
              </c:numCache>
            </c:numRef>
          </c:yVal>
          <c:smooth val="0"/>
          <c:extLst>
            <c:ext xmlns:c16="http://schemas.microsoft.com/office/drawing/2014/chart" uri="{C3380CC4-5D6E-409C-BE32-E72D297353CC}">
              <c16:uniqueId val="{00000003-C361-4369-9A72-370A44159606}"/>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C$7:$C$26</c:f>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f>'[Collect_Indiviual_Data_LS2 NEW.xlsm]Santa Monica'!$C$31:$C$50</c:f>
              <c:numCache>
                <c:formatCode>General</c:formatCode>
                <c:ptCount val="20"/>
                <c:pt idx="0">
                  <c:v>353.51291282257699</c:v>
                </c:pt>
                <c:pt idx="1">
                  <c:v>51.5961600070884</c:v>
                </c:pt>
                <c:pt idx="2">
                  <c:v>317.82514147605599</c:v>
                </c:pt>
                <c:pt idx="3">
                  <c:v>310.49968393618502</c:v>
                </c:pt>
                <c:pt idx="4">
                  <c:v>64.642403353305795</c:v>
                </c:pt>
                <c:pt idx="5">
                  <c:v>345.84748197968202</c:v>
                </c:pt>
                <c:pt idx="6">
                  <c:v>66.237673380793495</c:v>
                </c:pt>
                <c:pt idx="7">
                  <c:v>120.938046844647</c:v>
                </c:pt>
                <c:pt idx="8">
                  <c:v>12.4775039135773</c:v>
                </c:pt>
                <c:pt idx="9">
                  <c:v>125.20060436485601</c:v>
                </c:pt>
                <c:pt idx="10">
                  <c:v>62.5741453748632</c:v>
                </c:pt>
                <c:pt idx="11">
                  <c:v>170.956836975106</c:v>
                </c:pt>
                <c:pt idx="12">
                  <c:v>235.27602469187201</c:v>
                </c:pt>
                <c:pt idx="13">
                  <c:v>151.68768697222899</c:v>
                </c:pt>
                <c:pt idx="14">
                  <c:v>113.41783659682601</c:v>
                </c:pt>
                <c:pt idx="15">
                  <c:v>22.179294648941401</c:v>
                </c:pt>
                <c:pt idx="16">
                  <c:v>128.00862097081</c:v>
                </c:pt>
                <c:pt idx="17">
                  <c:v>68.044951223027596</c:v>
                </c:pt>
                <c:pt idx="18">
                  <c:v>195.784733618888</c:v>
                </c:pt>
                <c:pt idx="19">
                  <c:v>298.69072200455901</c:v>
                </c:pt>
              </c:numCache>
            </c:numRef>
          </c:yVal>
          <c:smooth val="0"/>
          <c:extLst>
            <c:ext xmlns:c16="http://schemas.microsoft.com/office/drawing/2014/chart" uri="{C3380CC4-5D6E-409C-BE32-E72D297353CC}">
              <c16:uniqueId val="{00000005-C361-4369-9A72-370A44159606}"/>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C$7:$C$26</c:f>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f>'[Collect_Indiviual_Data_LS2 NEW.xlsm]Portland'!$C$31:$C$50</c:f>
              <c:numCache>
                <c:formatCode>General</c:formatCode>
                <c:ptCount val="20"/>
                <c:pt idx="0">
                  <c:v>352.858553318406</c:v>
                </c:pt>
                <c:pt idx="1">
                  <c:v>46.598667497166403</c:v>
                </c:pt>
                <c:pt idx="2">
                  <c:v>308.639081919582</c:v>
                </c:pt>
                <c:pt idx="3">
                  <c:v>301.51009948486302</c:v>
                </c:pt>
                <c:pt idx="4">
                  <c:v>51.417188030773303</c:v>
                </c:pt>
                <c:pt idx="5">
                  <c:v>329.16733315686997</c:v>
                </c:pt>
                <c:pt idx="6">
                  <c:v>63.507103038120498</c:v>
                </c:pt>
                <c:pt idx="7">
                  <c:v>100.907537533281</c:v>
                </c:pt>
                <c:pt idx="8">
                  <c:v>8.8540096757883902</c:v>
                </c:pt>
                <c:pt idx="9">
                  <c:v>104.490309850209</c:v>
                </c:pt>
                <c:pt idx="10">
                  <c:v>54.128300428769798</c:v>
                </c:pt>
                <c:pt idx="11">
                  <c:v>166.52176148269101</c:v>
                </c:pt>
                <c:pt idx="12">
                  <c:v>230.74242226345899</c:v>
                </c:pt>
                <c:pt idx="13">
                  <c:v>129.128453734038</c:v>
                </c:pt>
                <c:pt idx="14">
                  <c:v>112.376572622692</c:v>
                </c:pt>
                <c:pt idx="15">
                  <c:v>20.995891023939802</c:v>
                </c:pt>
                <c:pt idx="16">
                  <c:v>124.066281337669</c:v>
                </c:pt>
                <c:pt idx="17">
                  <c:v>63.0574596519332</c:v>
                </c:pt>
                <c:pt idx="18">
                  <c:v>184.81930198648399</c:v>
                </c:pt>
                <c:pt idx="19">
                  <c:v>254.672494828233</c:v>
                </c:pt>
              </c:numCache>
            </c:numRef>
          </c:yVal>
          <c:smooth val="0"/>
          <c:extLst>
            <c:ext xmlns:c16="http://schemas.microsoft.com/office/drawing/2014/chart" uri="{C3380CC4-5D6E-409C-BE32-E72D297353CC}">
              <c16:uniqueId val="{00000007-C361-4369-9A72-370A44159606}"/>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C$7:$C$26</c:f>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f>'[Collect_Indiviual_Data_LS2 NEW.xlsm]Salt Lake City'!$C$31:$C$50</c:f>
              <c:numCache>
                <c:formatCode>General</c:formatCode>
                <c:ptCount val="20"/>
                <c:pt idx="0">
                  <c:v>353.13231589186302</c:v>
                </c:pt>
                <c:pt idx="1">
                  <c:v>48.192601697083397</c:v>
                </c:pt>
                <c:pt idx="2">
                  <c:v>311.83706580301498</c:v>
                </c:pt>
                <c:pt idx="3">
                  <c:v>304.59799316885801</c:v>
                </c:pt>
                <c:pt idx="4">
                  <c:v>55.456559761054002</c:v>
                </c:pt>
                <c:pt idx="5">
                  <c:v>336.64454073662301</c:v>
                </c:pt>
                <c:pt idx="6">
                  <c:v>64.600014427949603</c:v>
                </c:pt>
                <c:pt idx="7">
                  <c:v>106.601695639759</c:v>
                </c:pt>
                <c:pt idx="8">
                  <c:v>9.4159420309902195</c:v>
                </c:pt>
                <c:pt idx="9">
                  <c:v>110.640147567451</c:v>
                </c:pt>
                <c:pt idx="10">
                  <c:v>55.7178113860301</c:v>
                </c:pt>
                <c:pt idx="11">
                  <c:v>167.55132873334799</c:v>
                </c:pt>
                <c:pt idx="12">
                  <c:v>232.155962415186</c:v>
                </c:pt>
                <c:pt idx="13">
                  <c:v>137.206136222033</c:v>
                </c:pt>
                <c:pt idx="14">
                  <c:v>112.70048391948499</c:v>
                </c:pt>
                <c:pt idx="15">
                  <c:v>21.3912254903234</c:v>
                </c:pt>
                <c:pt idx="16">
                  <c:v>125.08064792939599</c:v>
                </c:pt>
                <c:pt idx="17">
                  <c:v>63.713391256854599</c:v>
                </c:pt>
                <c:pt idx="18">
                  <c:v>188.15240733894501</c:v>
                </c:pt>
                <c:pt idx="19">
                  <c:v>271.45692850911001</c:v>
                </c:pt>
              </c:numCache>
            </c:numRef>
          </c:yVal>
          <c:smooth val="0"/>
          <c:extLst>
            <c:ext xmlns:c16="http://schemas.microsoft.com/office/drawing/2014/chart" uri="{C3380CC4-5D6E-409C-BE32-E72D297353CC}">
              <c16:uniqueId val="{00000009-C361-4369-9A72-370A44159606}"/>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C$7:$C$26</c:f>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f>'[Collect_Indiviual_Data_LS2 NEW.xlsm]San Francisco'!$C$31:$C$50</c:f>
              <c:numCache>
                <c:formatCode>General</c:formatCode>
                <c:ptCount val="20"/>
                <c:pt idx="0">
                  <c:v>354.04021752441997</c:v>
                </c:pt>
                <c:pt idx="1">
                  <c:v>52.641537968930102</c:v>
                </c:pt>
                <c:pt idx="2">
                  <c:v>319.18984754907598</c:v>
                </c:pt>
                <c:pt idx="3">
                  <c:v>311.37912825125801</c:v>
                </c:pt>
                <c:pt idx="4">
                  <c:v>68.1438626658191</c:v>
                </c:pt>
                <c:pt idx="5">
                  <c:v>346.051330873837</c:v>
                </c:pt>
                <c:pt idx="6">
                  <c:v>66.655113514466095</c:v>
                </c:pt>
                <c:pt idx="7">
                  <c:v>124.447475127868</c:v>
                </c:pt>
                <c:pt idx="8">
                  <c:v>14.007148057424599</c:v>
                </c:pt>
                <c:pt idx="9">
                  <c:v>127.61058371534</c:v>
                </c:pt>
                <c:pt idx="10">
                  <c:v>64.861214951536894</c:v>
                </c:pt>
                <c:pt idx="11">
                  <c:v>172.616504582224</c:v>
                </c:pt>
                <c:pt idx="12">
                  <c:v>235.53740945811501</c:v>
                </c:pt>
                <c:pt idx="13">
                  <c:v>155.25959725035301</c:v>
                </c:pt>
                <c:pt idx="14">
                  <c:v>113.51204685636399</c:v>
                </c:pt>
                <c:pt idx="15">
                  <c:v>22.179294648941401</c:v>
                </c:pt>
                <c:pt idx="16">
                  <c:v>128.62095617141</c:v>
                </c:pt>
                <c:pt idx="17">
                  <c:v>69.219426664720203</c:v>
                </c:pt>
                <c:pt idx="18">
                  <c:v>197.827533092793</c:v>
                </c:pt>
                <c:pt idx="19">
                  <c:v>303.81246858044</c:v>
                </c:pt>
              </c:numCache>
            </c:numRef>
          </c:yVal>
          <c:smooth val="0"/>
          <c:extLst>
            <c:ext xmlns:c16="http://schemas.microsoft.com/office/drawing/2014/chart" uri="{C3380CC4-5D6E-409C-BE32-E72D297353CC}">
              <c16:uniqueId val="{0000000B-C361-4369-9A72-370A44159606}"/>
            </c:ext>
          </c:extLst>
        </c:ser>
        <c:ser>
          <c:idx val="43"/>
          <c:order val="13"/>
          <c:tx>
            <c:v>Sam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C$7:$C$26</c:f>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f>'[Collect_Indiviual_Data_LS2 NEW.xlsm]San Jose'!$C$31:$C$50</c:f>
              <c:numCache>
                <c:formatCode>General</c:formatCode>
                <c:ptCount val="20"/>
                <c:pt idx="0">
                  <c:v>354.03273493560602</c:v>
                </c:pt>
                <c:pt idx="1">
                  <c:v>52.698943968552499</c:v>
                </c:pt>
                <c:pt idx="2">
                  <c:v>319.18436867760403</c:v>
                </c:pt>
                <c:pt idx="3">
                  <c:v>311.43102245960898</c:v>
                </c:pt>
                <c:pt idx="4">
                  <c:v>68.296617311358602</c:v>
                </c:pt>
                <c:pt idx="5">
                  <c:v>346.10179006147001</c:v>
                </c:pt>
                <c:pt idx="6">
                  <c:v>66.757421290420098</c:v>
                </c:pt>
                <c:pt idx="7">
                  <c:v>124.50992383832499</c:v>
                </c:pt>
                <c:pt idx="8">
                  <c:v>13.986642798895099</c:v>
                </c:pt>
                <c:pt idx="9">
                  <c:v>127.77207433418501</c:v>
                </c:pt>
                <c:pt idx="10">
                  <c:v>64.945851073877193</c:v>
                </c:pt>
                <c:pt idx="11">
                  <c:v>172.72454075716701</c:v>
                </c:pt>
                <c:pt idx="12">
                  <c:v>235.60957017480899</c:v>
                </c:pt>
                <c:pt idx="13">
                  <c:v>155.53309076945499</c:v>
                </c:pt>
                <c:pt idx="14">
                  <c:v>113.51596459704599</c:v>
                </c:pt>
                <c:pt idx="15">
                  <c:v>22.179294648941401</c:v>
                </c:pt>
                <c:pt idx="16">
                  <c:v>128.693939434068</c:v>
                </c:pt>
                <c:pt idx="17">
                  <c:v>69.3569987051238</c:v>
                </c:pt>
                <c:pt idx="18">
                  <c:v>197.87883807697801</c:v>
                </c:pt>
                <c:pt idx="19">
                  <c:v>304.075614078581</c:v>
                </c:pt>
              </c:numCache>
            </c:numRef>
          </c:yVal>
          <c:smooth val="0"/>
          <c:extLst>
            <c:ext xmlns:c16="http://schemas.microsoft.com/office/drawing/2014/chart" uri="{C3380CC4-5D6E-409C-BE32-E72D297353CC}">
              <c16:uniqueId val="{0000000D-C361-4369-9A72-370A44159606}"/>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C$7:$C$26</c:f>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f>'[Collect_Indiviual_Data_LS2 NEW.xlsm]Seattle'!$C$31:$C$50</c:f>
              <c:numCache>
                <c:formatCode>General</c:formatCode>
                <c:ptCount val="20"/>
                <c:pt idx="0">
                  <c:v>353.20892185439698</c:v>
                </c:pt>
                <c:pt idx="1">
                  <c:v>50.1015332474594</c:v>
                </c:pt>
                <c:pt idx="2">
                  <c:v>316.482466532258</c:v>
                </c:pt>
                <c:pt idx="3">
                  <c:v>309.359881588429</c:v>
                </c:pt>
                <c:pt idx="4">
                  <c:v>62.594024571227997</c:v>
                </c:pt>
                <c:pt idx="5">
                  <c:v>345.06213471529401</c:v>
                </c:pt>
                <c:pt idx="6">
                  <c:v>65.980988450151898</c:v>
                </c:pt>
                <c:pt idx="7">
                  <c:v>116.685199965563</c:v>
                </c:pt>
                <c:pt idx="8">
                  <c:v>11.043069228188999</c:v>
                </c:pt>
                <c:pt idx="9">
                  <c:v>121.46348860179999</c:v>
                </c:pt>
                <c:pt idx="10">
                  <c:v>60.125028137246701</c:v>
                </c:pt>
                <c:pt idx="11">
                  <c:v>169.501610925742</c:v>
                </c:pt>
                <c:pt idx="12">
                  <c:v>234.36961870522401</c:v>
                </c:pt>
                <c:pt idx="13">
                  <c:v>148.011523981165</c:v>
                </c:pt>
                <c:pt idx="14">
                  <c:v>113.370081474024</c:v>
                </c:pt>
                <c:pt idx="15">
                  <c:v>22.124320445011598</c:v>
                </c:pt>
                <c:pt idx="16">
                  <c:v>127.307381907519</c:v>
                </c:pt>
                <c:pt idx="17">
                  <c:v>66.636787950032598</c:v>
                </c:pt>
                <c:pt idx="18">
                  <c:v>193.468889403009</c:v>
                </c:pt>
                <c:pt idx="19">
                  <c:v>292.38508071952702</c:v>
                </c:pt>
              </c:numCache>
            </c:numRef>
          </c:yVal>
          <c:smooth val="0"/>
          <c:extLst>
            <c:ext xmlns:c16="http://schemas.microsoft.com/office/drawing/2014/chart" uri="{C3380CC4-5D6E-409C-BE32-E72D297353CC}">
              <c16:uniqueId val="{0000000F-C361-4369-9A72-370A44159606}"/>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C$7:$C$26</c:f>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f>'[Collect_Indiviual_Data_LS2 NEW.xlsm]Memphis'!$C$31:$C$50</c:f>
              <c:numCache>
                <c:formatCode>General</c:formatCode>
                <c:ptCount val="20"/>
                <c:pt idx="0">
                  <c:v>352.71436471939001</c:v>
                </c:pt>
                <c:pt idx="1">
                  <c:v>46.608695197028503</c:v>
                </c:pt>
                <c:pt idx="2">
                  <c:v>307.82491122448801</c:v>
                </c:pt>
                <c:pt idx="3">
                  <c:v>301.21096230288401</c:v>
                </c:pt>
                <c:pt idx="4">
                  <c:v>50.263633606677502</c:v>
                </c:pt>
                <c:pt idx="5">
                  <c:v>328.98596746431599</c:v>
                </c:pt>
                <c:pt idx="6">
                  <c:v>63.361816957456398</c:v>
                </c:pt>
                <c:pt idx="7">
                  <c:v>100.034554619058</c:v>
                </c:pt>
                <c:pt idx="8">
                  <c:v>8.4901923310706895</c:v>
                </c:pt>
                <c:pt idx="9">
                  <c:v>104.35523956452199</c:v>
                </c:pt>
                <c:pt idx="10">
                  <c:v>53.673072282126199</c:v>
                </c:pt>
                <c:pt idx="11">
                  <c:v>166.51115503441801</c:v>
                </c:pt>
                <c:pt idx="12">
                  <c:v>230.681068294932</c:v>
                </c:pt>
                <c:pt idx="13">
                  <c:v>127.64563495385001</c:v>
                </c:pt>
                <c:pt idx="14">
                  <c:v>112.36724882815</c:v>
                </c:pt>
                <c:pt idx="15">
                  <c:v>21.061333025583298</c:v>
                </c:pt>
                <c:pt idx="16">
                  <c:v>123.56573322606</c:v>
                </c:pt>
                <c:pt idx="17">
                  <c:v>62.9385988082932</c:v>
                </c:pt>
                <c:pt idx="18">
                  <c:v>184.26495533057701</c:v>
                </c:pt>
                <c:pt idx="19">
                  <c:v>253.84131838352101</c:v>
                </c:pt>
              </c:numCache>
            </c:numRef>
          </c:yVal>
          <c:smooth val="0"/>
          <c:extLst>
            <c:ext xmlns:c16="http://schemas.microsoft.com/office/drawing/2014/chart" uri="{C3380CC4-5D6E-409C-BE32-E72D297353CC}">
              <c16:uniqueId val="{00000011-C361-4369-9A72-370A44159606}"/>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C$7:$C$26</c:f>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f>'[Collect_Indiviual_Data_LS2 NEW.xlsm]Charleston'!$C$31:$C$50</c:f>
              <c:numCache>
                <c:formatCode>General</c:formatCode>
                <c:ptCount val="20"/>
                <c:pt idx="0">
                  <c:v>352.79262080413702</c:v>
                </c:pt>
                <c:pt idx="1">
                  <c:v>47.031326327470097</c:v>
                </c:pt>
                <c:pt idx="2">
                  <c:v>308.26888538069102</c:v>
                </c:pt>
                <c:pt idx="3">
                  <c:v>301.75279934559802</c:v>
                </c:pt>
                <c:pt idx="4">
                  <c:v>50.566661545154297</c:v>
                </c:pt>
                <c:pt idx="5">
                  <c:v>330.56799317649802</c:v>
                </c:pt>
                <c:pt idx="6">
                  <c:v>63.519266739090803</c:v>
                </c:pt>
                <c:pt idx="7">
                  <c:v>100.827257277212</c:v>
                </c:pt>
                <c:pt idx="8">
                  <c:v>8.4924589090011509</c:v>
                </c:pt>
                <c:pt idx="9">
                  <c:v>105.488230646571</c:v>
                </c:pt>
                <c:pt idx="10">
                  <c:v>53.932855461930203</c:v>
                </c:pt>
                <c:pt idx="11">
                  <c:v>166.65817069937199</c:v>
                </c:pt>
                <c:pt idx="12">
                  <c:v>230.96614762601899</c:v>
                </c:pt>
                <c:pt idx="13">
                  <c:v>129.08477496308001</c:v>
                </c:pt>
                <c:pt idx="14">
                  <c:v>112.419805241022</c:v>
                </c:pt>
                <c:pt idx="15">
                  <c:v>21.125298212309101</c:v>
                </c:pt>
                <c:pt idx="16">
                  <c:v>123.589694457601</c:v>
                </c:pt>
                <c:pt idx="17">
                  <c:v>63.010212586249402</c:v>
                </c:pt>
                <c:pt idx="18">
                  <c:v>184.78137322930999</c:v>
                </c:pt>
                <c:pt idx="19">
                  <c:v>256.96060159088</c:v>
                </c:pt>
              </c:numCache>
            </c:numRef>
          </c:yVal>
          <c:smooth val="0"/>
          <c:extLst>
            <c:ext xmlns:c16="http://schemas.microsoft.com/office/drawing/2014/chart" uri="{C3380CC4-5D6E-409C-BE32-E72D297353CC}">
              <c16:uniqueId val="{00000013-C361-4369-9A72-370A44159606}"/>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2 NEW.xlsm]Trendlines'!$G$210:$G$409</c:f>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f>'[Collect_Indiviual_Data_LS2 NEW.xlsm]Trendlines'!$A$210:$A$409</c:f>
              <c:numCache>
                <c:formatCode>General</c:formatCode>
                <c:ptCount val="200"/>
                <c:pt idx="0">
                  <c:v>263.46871827536899</c:v>
                </c:pt>
                <c:pt idx="1">
                  <c:v>32.880242699899298</c:v>
                </c:pt>
                <c:pt idx="2">
                  <c:v>171.93247200965999</c:v>
                </c:pt>
                <c:pt idx="3">
                  <c:v>138.643918258127</c:v>
                </c:pt>
                <c:pt idx="4">
                  <c:v>10.6301978160127</c:v>
                </c:pt>
                <c:pt idx="5">
                  <c:v>218.58356730704901</c:v>
                </c:pt>
                <c:pt idx="6">
                  <c:v>44.690723742612803</c:v>
                </c:pt>
                <c:pt idx="7">
                  <c:v>31.651670279828899</c:v>
                </c:pt>
                <c:pt idx="8">
                  <c:v>5.9425932656317402</c:v>
                </c:pt>
                <c:pt idx="9">
                  <c:v>30.616721663446299</c:v>
                </c:pt>
                <c:pt idx="10">
                  <c:v>8.9193452129653394</c:v>
                </c:pt>
                <c:pt idx="11">
                  <c:v>55.973802141565599</c:v>
                </c:pt>
                <c:pt idx="12">
                  <c:v>153.09148049576299</c:v>
                </c:pt>
                <c:pt idx="13">
                  <c:v>8.8615823510999103</c:v>
                </c:pt>
                <c:pt idx="14">
                  <c:v>83.341232806806005</c:v>
                </c:pt>
                <c:pt idx="15">
                  <c:v>9.8211338752706592</c:v>
                </c:pt>
                <c:pt idx="16">
                  <c:v>34.167711529795902</c:v>
                </c:pt>
                <c:pt idx="17">
                  <c:v>9.9896305891045198</c:v>
                </c:pt>
                <c:pt idx="18">
                  <c:v>107.055009927456</c:v>
                </c:pt>
                <c:pt idx="19">
                  <c:v>38.276877087978399</c:v>
                </c:pt>
                <c:pt idx="20">
                  <c:v>355.76757132851702</c:v>
                </c:pt>
                <c:pt idx="21">
                  <c:v>54.236698778672299</c:v>
                </c:pt>
                <c:pt idx="22">
                  <c:v>320.942267537943</c:v>
                </c:pt>
                <c:pt idx="23">
                  <c:v>312.67291805290802</c:v>
                </c:pt>
                <c:pt idx="24">
                  <c:v>77.535906190206106</c:v>
                </c:pt>
                <c:pt idx="25">
                  <c:v>346.09197874614699</c:v>
                </c:pt>
                <c:pt idx="26">
                  <c:v>68.327017983910196</c:v>
                </c:pt>
                <c:pt idx="27">
                  <c:v>131.566650437558</c:v>
                </c:pt>
                <c:pt idx="28">
                  <c:v>18.756240229776999</c:v>
                </c:pt>
                <c:pt idx="29">
                  <c:v>131.98926192656899</c:v>
                </c:pt>
                <c:pt idx="30">
                  <c:v>69.929008151507603</c:v>
                </c:pt>
                <c:pt idx="31">
                  <c:v>177.01085427766699</c:v>
                </c:pt>
                <c:pt idx="32">
                  <c:v>235.88565625506101</c:v>
                </c:pt>
                <c:pt idx="33">
                  <c:v>159.21570780148301</c:v>
                </c:pt>
                <c:pt idx="34">
                  <c:v>114.493820417992</c:v>
                </c:pt>
                <c:pt idx="35">
                  <c:v>22.179294648941401</c:v>
                </c:pt>
                <c:pt idx="36">
                  <c:v>129.967090852951</c:v>
                </c:pt>
                <c:pt idx="37">
                  <c:v>71.637696853113397</c:v>
                </c:pt>
                <c:pt idx="38">
                  <c:v>201.76467552412899</c:v>
                </c:pt>
                <c:pt idx="39">
                  <c:v>314.12332843096698</c:v>
                </c:pt>
                <c:pt idx="40">
                  <c:v>353.51291282257699</c:v>
                </c:pt>
                <c:pt idx="41">
                  <c:v>51.5961600070884</c:v>
                </c:pt>
                <c:pt idx="42">
                  <c:v>317.82514147605599</c:v>
                </c:pt>
                <c:pt idx="43">
                  <c:v>310.49968393618502</c:v>
                </c:pt>
                <c:pt idx="44">
                  <c:v>64.642403353305795</c:v>
                </c:pt>
                <c:pt idx="45">
                  <c:v>345.84748197968202</c:v>
                </c:pt>
                <c:pt idx="46">
                  <c:v>66.237673380793495</c:v>
                </c:pt>
                <c:pt idx="47">
                  <c:v>120.938046844647</c:v>
                </c:pt>
                <c:pt idx="48">
                  <c:v>12.4775039135773</c:v>
                </c:pt>
                <c:pt idx="49">
                  <c:v>125.20060436485601</c:v>
                </c:pt>
                <c:pt idx="50">
                  <c:v>62.5741453748632</c:v>
                </c:pt>
                <c:pt idx="51">
                  <c:v>170.956836975106</c:v>
                </c:pt>
                <c:pt idx="52">
                  <c:v>235.27602469187201</c:v>
                </c:pt>
                <c:pt idx="53">
                  <c:v>151.68768697222899</c:v>
                </c:pt>
                <c:pt idx="54">
                  <c:v>113.41783659682601</c:v>
                </c:pt>
                <c:pt idx="55">
                  <c:v>22.179294648941401</c:v>
                </c:pt>
                <c:pt idx="56">
                  <c:v>128.00862097081</c:v>
                </c:pt>
                <c:pt idx="57">
                  <c:v>68.044951223027596</c:v>
                </c:pt>
                <c:pt idx="58">
                  <c:v>195.784733618888</c:v>
                </c:pt>
                <c:pt idx="59">
                  <c:v>298.69072200455901</c:v>
                </c:pt>
                <c:pt idx="60">
                  <c:v>352.858553318406</c:v>
                </c:pt>
                <c:pt idx="61">
                  <c:v>46.598667497166403</c:v>
                </c:pt>
                <c:pt idx="62">
                  <c:v>308.639081919582</c:v>
                </c:pt>
                <c:pt idx="63">
                  <c:v>301.51009948486302</c:v>
                </c:pt>
                <c:pt idx="64">
                  <c:v>51.417188030773303</c:v>
                </c:pt>
                <c:pt idx="65">
                  <c:v>329.16733315686997</c:v>
                </c:pt>
                <c:pt idx="66">
                  <c:v>63.507103038120498</c:v>
                </c:pt>
                <c:pt idx="67">
                  <c:v>100.907537533281</c:v>
                </c:pt>
                <c:pt idx="68">
                  <c:v>8.8540096757883902</c:v>
                </c:pt>
                <c:pt idx="69">
                  <c:v>104.490309850209</c:v>
                </c:pt>
                <c:pt idx="70">
                  <c:v>54.128300428769798</c:v>
                </c:pt>
                <c:pt idx="71">
                  <c:v>166.52176148269101</c:v>
                </c:pt>
                <c:pt idx="72">
                  <c:v>230.74242226345899</c:v>
                </c:pt>
                <c:pt idx="73">
                  <c:v>129.128453734038</c:v>
                </c:pt>
                <c:pt idx="74">
                  <c:v>112.376572622692</c:v>
                </c:pt>
                <c:pt idx="75">
                  <c:v>20.995891023939802</c:v>
                </c:pt>
                <c:pt idx="76">
                  <c:v>124.066281337669</c:v>
                </c:pt>
                <c:pt idx="77">
                  <c:v>63.0574596519332</c:v>
                </c:pt>
                <c:pt idx="78">
                  <c:v>184.81930198648399</c:v>
                </c:pt>
                <c:pt idx="79">
                  <c:v>254.672494828233</c:v>
                </c:pt>
                <c:pt idx="80">
                  <c:v>353.13231589186302</c:v>
                </c:pt>
                <c:pt idx="81">
                  <c:v>48.192601697083397</c:v>
                </c:pt>
                <c:pt idx="82">
                  <c:v>311.83706580301498</c:v>
                </c:pt>
                <c:pt idx="83">
                  <c:v>304.59799316885801</c:v>
                </c:pt>
                <c:pt idx="84">
                  <c:v>55.456559761054002</c:v>
                </c:pt>
                <c:pt idx="85">
                  <c:v>336.64454073662301</c:v>
                </c:pt>
                <c:pt idx="86">
                  <c:v>64.600014427949603</c:v>
                </c:pt>
                <c:pt idx="87">
                  <c:v>106.601695639759</c:v>
                </c:pt>
                <c:pt idx="88">
                  <c:v>9.4159420309902195</c:v>
                </c:pt>
                <c:pt idx="89">
                  <c:v>110.640147567451</c:v>
                </c:pt>
                <c:pt idx="90">
                  <c:v>55.7178113860301</c:v>
                </c:pt>
                <c:pt idx="91">
                  <c:v>167.55132873334799</c:v>
                </c:pt>
                <c:pt idx="92">
                  <c:v>232.155962415186</c:v>
                </c:pt>
                <c:pt idx="93">
                  <c:v>137.206136222033</c:v>
                </c:pt>
                <c:pt idx="94">
                  <c:v>112.70048391948499</c:v>
                </c:pt>
                <c:pt idx="95">
                  <c:v>21.3912254903234</c:v>
                </c:pt>
                <c:pt idx="96">
                  <c:v>125.08064792939599</c:v>
                </c:pt>
                <c:pt idx="97">
                  <c:v>63.713391256854599</c:v>
                </c:pt>
                <c:pt idx="98">
                  <c:v>188.15240733894501</c:v>
                </c:pt>
                <c:pt idx="99">
                  <c:v>271.45692850911001</c:v>
                </c:pt>
                <c:pt idx="100">
                  <c:v>354.04021752441997</c:v>
                </c:pt>
                <c:pt idx="101">
                  <c:v>52.641537968930102</c:v>
                </c:pt>
                <c:pt idx="102">
                  <c:v>319.18984754907598</c:v>
                </c:pt>
                <c:pt idx="103">
                  <c:v>311.37912825125801</c:v>
                </c:pt>
                <c:pt idx="104">
                  <c:v>68.1438626658191</c:v>
                </c:pt>
                <c:pt idx="105">
                  <c:v>346.051330873837</c:v>
                </c:pt>
                <c:pt idx="106">
                  <c:v>66.655113514466095</c:v>
                </c:pt>
                <c:pt idx="107">
                  <c:v>124.447475127868</c:v>
                </c:pt>
                <c:pt idx="108">
                  <c:v>14.007148057424599</c:v>
                </c:pt>
                <c:pt idx="109">
                  <c:v>127.61058371534</c:v>
                </c:pt>
                <c:pt idx="110">
                  <c:v>64.861214951536894</c:v>
                </c:pt>
                <c:pt idx="111">
                  <c:v>172.616504582224</c:v>
                </c:pt>
                <c:pt idx="112">
                  <c:v>235.53740945811501</c:v>
                </c:pt>
                <c:pt idx="113">
                  <c:v>155.25959725035301</c:v>
                </c:pt>
                <c:pt idx="114">
                  <c:v>113.51204685636399</c:v>
                </c:pt>
                <c:pt idx="115">
                  <c:v>22.179294648941401</c:v>
                </c:pt>
                <c:pt idx="116">
                  <c:v>128.62095617141</c:v>
                </c:pt>
                <c:pt idx="117">
                  <c:v>69.219426664720203</c:v>
                </c:pt>
                <c:pt idx="118">
                  <c:v>197.827533092793</c:v>
                </c:pt>
                <c:pt idx="119">
                  <c:v>303.81246858044</c:v>
                </c:pt>
                <c:pt idx="120">
                  <c:v>354.03273493560602</c:v>
                </c:pt>
                <c:pt idx="121">
                  <c:v>52.698943968552499</c:v>
                </c:pt>
                <c:pt idx="122">
                  <c:v>319.18436867760403</c:v>
                </c:pt>
                <c:pt idx="123">
                  <c:v>311.43102245960898</c:v>
                </c:pt>
                <c:pt idx="124">
                  <c:v>68.296617311358602</c:v>
                </c:pt>
                <c:pt idx="125">
                  <c:v>346.10179006147001</c:v>
                </c:pt>
                <c:pt idx="126">
                  <c:v>66.757421290420098</c:v>
                </c:pt>
                <c:pt idx="127">
                  <c:v>124.50992383832499</c:v>
                </c:pt>
                <c:pt idx="128">
                  <c:v>13.986642798895099</c:v>
                </c:pt>
                <c:pt idx="129">
                  <c:v>127.77207433418501</c:v>
                </c:pt>
                <c:pt idx="130">
                  <c:v>64.945851073877193</c:v>
                </c:pt>
                <c:pt idx="131">
                  <c:v>172.72454075716701</c:v>
                </c:pt>
                <c:pt idx="132">
                  <c:v>235.60957017480899</c:v>
                </c:pt>
                <c:pt idx="133">
                  <c:v>155.53309076945499</c:v>
                </c:pt>
                <c:pt idx="134">
                  <c:v>113.51596459704599</c:v>
                </c:pt>
                <c:pt idx="135">
                  <c:v>22.179294648941401</c:v>
                </c:pt>
                <c:pt idx="136">
                  <c:v>128.693939434068</c:v>
                </c:pt>
                <c:pt idx="137">
                  <c:v>69.3569987051238</c:v>
                </c:pt>
                <c:pt idx="138">
                  <c:v>197.87883807697801</c:v>
                </c:pt>
                <c:pt idx="139">
                  <c:v>304.075614078581</c:v>
                </c:pt>
                <c:pt idx="140">
                  <c:v>353.20892185439698</c:v>
                </c:pt>
                <c:pt idx="141">
                  <c:v>50.1015332474594</c:v>
                </c:pt>
                <c:pt idx="142">
                  <c:v>316.482466532258</c:v>
                </c:pt>
                <c:pt idx="143">
                  <c:v>309.359881588429</c:v>
                </c:pt>
                <c:pt idx="144">
                  <c:v>62.594024571227997</c:v>
                </c:pt>
                <c:pt idx="145">
                  <c:v>345.06213471529401</c:v>
                </c:pt>
                <c:pt idx="146">
                  <c:v>65.980988450151898</c:v>
                </c:pt>
                <c:pt idx="147">
                  <c:v>116.685199965563</c:v>
                </c:pt>
                <c:pt idx="148">
                  <c:v>11.043069228188999</c:v>
                </c:pt>
                <c:pt idx="149">
                  <c:v>121.46348860179999</c:v>
                </c:pt>
                <c:pt idx="150">
                  <c:v>60.125028137246701</c:v>
                </c:pt>
                <c:pt idx="151">
                  <c:v>169.501610925742</c:v>
                </c:pt>
                <c:pt idx="152">
                  <c:v>234.36961870522401</c:v>
                </c:pt>
                <c:pt idx="153">
                  <c:v>148.011523981165</c:v>
                </c:pt>
                <c:pt idx="154">
                  <c:v>113.370081474024</c:v>
                </c:pt>
                <c:pt idx="155">
                  <c:v>22.124320445011598</c:v>
                </c:pt>
                <c:pt idx="156">
                  <c:v>127.307381907519</c:v>
                </c:pt>
                <c:pt idx="157">
                  <c:v>66.636787950032598</c:v>
                </c:pt>
                <c:pt idx="158">
                  <c:v>193.468889403009</c:v>
                </c:pt>
                <c:pt idx="159">
                  <c:v>292.38508071952702</c:v>
                </c:pt>
                <c:pt idx="160">
                  <c:v>352.71436471939001</c:v>
                </c:pt>
                <c:pt idx="161">
                  <c:v>46.608695197028503</c:v>
                </c:pt>
                <c:pt idx="162">
                  <c:v>307.82491122448801</c:v>
                </c:pt>
                <c:pt idx="163">
                  <c:v>301.21096230288401</c:v>
                </c:pt>
                <c:pt idx="164">
                  <c:v>50.263633606677502</c:v>
                </c:pt>
                <c:pt idx="165">
                  <c:v>328.98596746431599</c:v>
                </c:pt>
                <c:pt idx="166">
                  <c:v>63.361816957456398</c:v>
                </c:pt>
                <c:pt idx="167">
                  <c:v>100.034554619058</c:v>
                </c:pt>
                <c:pt idx="168">
                  <c:v>8.4901923310706895</c:v>
                </c:pt>
                <c:pt idx="169">
                  <c:v>104.35523956452199</c:v>
                </c:pt>
                <c:pt idx="170">
                  <c:v>53.673072282126199</c:v>
                </c:pt>
                <c:pt idx="171">
                  <c:v>166.51115503441801</c:v>
                </c:pt>
                <c:pt idx="172">
                  <c:v>230.681068294932</c:v>
                </c:pt>
                <c:pt idx="173">
                  <c:v>127.64563495385001</c:v>
                </c:pt>
                <c:pt idx="174">
                  <c:v>112.36724882815</c:v>
                </c:pt>
                <c:pt idx="175">
                  <c:v>21.061333025583298</c:v>
                </c:pt>
                <c:pt idx="176">
                  <c:v>123.56573322606</c:v>
                </c:pt>
                <c:pt idx="177">
                  <c:v>62.9385988082932</c:v>
                </c:pt>
                <c:pt idx="178">
                  <c:v>184.26495533057701</c:v>
                </c:pt>
                <c:pt idx="179">
                  <c:v>253.84131838352101</c:v>
                </c:pt>
                <c:pt idx="180">
                  <c:v>352.79262080413702</c:v>
                </c:pt>
                <c:pt idx="181">
                  <c:v>47.031326327470097</c:v>
                </c:pt>
                <c:pt idx="182">
                  <c:v>308.26888538069102</c:v>
                </c:pt>
                <c:pt idx="183">
                  <c:v>301.75279934559802</c:v>
                </c:pt>
                <c:pt idx="184">
                  <c:v>50.566661545154297</c:v>
                </c:pt>
                <c:pt idx="185">
                  <c:v>330.56799317649802</c:v>
                </c:pt>
                <c:pt idx="186">
                  <c:v>63.519266739090803</c:v>
                </c:pt>
                <c:pt idx="187">
                  <c:v>100.827257277212</c:v>
                </c:pt>
                <c:pt idx="188">
                  <c:v>8.4924589090011509</c:v>
                </c:pt>
                <c:pt idx="189">
                  <c:v>105.488230646571</c:v>
                </c:pt>
                <c:pt idx="190">
                  <c:v>53.932855461930203</c:v>
                </c:pt>
                <c:pt idx="191">
                  <c:v>166.65817069937199</c:v>
                </c:pt>
                <c:pt idx="192">
                  <c:v>230.96614762601899</c:v>
                </c:pt>
                <c:pt idx="193">
                  <c:v>129.08477496308001</c:v>
                </c:pt>
                <c:pt idx="194">
                  <c:v>112.419805241022</c:v>
                </c:pt>
                <c:pt idx="195">
                  <c:v>21.125298212309101</c:v>
                </c:pt>
                <c:pt idx="196">
                  <c:v>123.589694457601</c:v>
                </c:pt>
                <c:pt idx="197">
                  <c:v>63.010212586249402</c:v>
                </c:pt>
                <c:pt idx="198">
                  <c:v>184.78137322930999</c:v>
                </c:pt>
                <c:pt idx="199">
                  <c:v>256.96060159088</c:v>
                </c:pt>
              </c:numCache>
            </c:numRef>
          </c:yVal>
          <c:smooth val="0"/>
          <c:extLst>
            <c:ext xmlns:c16="http://schemas.microsoft.com/office/drawing/2014/chart" uri="{C3380CC4-5D6E-409C-BE32-E72D297353CC}">
              <c16:uniqueId val="{00000000-A4F6-4698-A06D-3EFFDD75EA00}"/>
            </c:ext>
          </c:extLst>
        </c:ser>
        <c:dLbls>
          <c:showLegendKey val="0"/>
          <c:showVal val="0"/>
          <c:showCatName val="0"/>
          <c:showSerName val="0"/>
          <c:showPercent val="0"/>
          <c:showBubbleSize val="0"/>
        </c:dLbls>
        <c:axId val="436024736"/>
        <c:axId val="43602529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B$7:$B$26</c15:sqref>
                        </c15:formulaRef>
                      </c:ext>
                    </c:extLst>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extLst>
                      <c:ext uri="{02D57815-91ED-43cb-92C2-25804820EDAC}">
                        <c15:formulaRef>
                          <c15:sqref>'[Collect_Indiviual_Data_LS2 NEW.xlsm]Butte'!$B$31:$B$50</c15:sqref>
                        </c15:formulaRef>
                      </c:ext>
                    </c:extLst>
                    <c:numCache>
                      <c:formatCode>General</c:formatCode>
                      <c:ptCount val="20"/>
                      <c:pt idx="0">
                        <c:v>160.450082893971</c:v>
                      </c:pt>
                      <c:pt idx="1">
                        <c:v>12.5041255705921</c:v>
                      </c:pt>
                      <c:pt idx="2">
                        <c:v>84.051506230488101</c:v>
                      </c:pt>
                      <c:pt idx="3">
                        <c:v>33.061569370031599</c:v>
                      </c:pt>
                      <c:pt idx="4">
                        <c:v>4.6275687349182801</c:v>
                      </c:pt>
                      <c:pt idx="5">
                        <c:v>116.87812772896</c:v>
                      </c:pt>
                      <c:pt idx="6">
                        <c:v>12.417744297199199</c:v>
                      </c:pt>
                      <c:pt idx="7">
                        <c:v>2.3907875576918798</c:v>
                      </c:pt>
                      <c:pt idx="8">
                        <c:v>3.6617940554462298</c:v>
                      </c:pt>
                      <c:pt idx="9">
                        <c:v>4.9776471550685404</c:v>
                      </c:pt>
                      <c:pt idx="10">
                        <c:v>0.75555385681012199</c:v>
                      </c:pt>
                      <c:pt idx="11">
                        <c:v>3.0428671704054802</c:v>
                      </c:pt>
                      <c:pt idx="12">
                        <c:v>50.080800717657802</c:v>
                      </c:pt>
                      <c:pt idx="13">
                        <c:v>0.52498649915537698</c:v>
                      </c:pt>
                      <c:pt idx="14">
                        <c:v>33.121157787294003</c:v>
                      </c:pt>
                      <c:pt idx="15">
                        <c:v>9.6500999566036406E-3</c:v>
                      </c:pt>
                      <c:pt idx="16">
                        <c:v>4.2116429577726304</c:v>
                      </c:pt>
                      <c:pt idx="17">
                        <c:v>1.53931320357174E-3</c:v>
                      </c:pt>
                      <c:pt idx="18">
                        <c:v>80.159132509398802</c:v>
                      </c:pt>
                      <c:pt idx="19">
                        <c:v>2.2057349897891401</c:v>
                      </c:pt>
                    </c:numCache>
                  </c:numRef>
                </c:yVal>
                <c:smooth val="0"/>
                <c:extLst>
                  <c:ext xmlns:c16="http://schemas.microsoft.com/office/drawing/2014/chart" uri="{C3380CC4-5D6E-409C-BE32-E72D297353CC}">
                    <c16:uniqueId val="{00000000-C361-4369-9A72-370A44159606}"/>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B$7:$B$26</c15:sqref>
                        </c15:formulaRef>
                      </c:ext>
                    </c:extLst>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extLst xmlns:c15="http://schemas.microsoft.com/office/drawing/2012/chart">
                      <c:ext xmlns:c15="http://schemas.microsoft.com/office/drawing/2012/chart" uri="{02D57815-91ED-43cb-92C2-25804820EDAC}">
                        <c15:formulaRef>
                          <c15:sqref>'[Collect_Indiviual_Data_LS2 NEW.xlsm]Eureka'!$B$31:$B$50</c15:sqref>
                        </c15:formulaRef>
                      </c:ext>
                    </c:extLst>
                    <c:numCache>
                      <c:formatCode>General</c:formatCode>
                      <c:ptCount val="20"/>
                      <c:pt idx="0">
                        <c:v>344.39369404044601</c:v>
                      </c:pt>
                      <c:pt idx="1">
                        <c:v>43.968267807862603</c:v>
                      </c:pt>
                      <c:pt idx="2">
                        <c:v>294.97306546629</c:v>
                      </c:pt>
                      <c:pt idx="3">
                        <c:v>290.77003155080303</c:v>
                      </c:pt>
                      <c:pt idx="4">
                        <c:v>80.353391304063607</c:v>
                      </c:pt>
                      <c:pt idx="5">
                        <c:v>327.62860697994398</c:v>
                      </c:pt>
                      <c:pt idx="6">
                        <c:v>63.835483411232701</c:v>
                      </c:pt>
                      <c:pt idx="7">
                        <c:v>125.725169922313</c:v>
                      </c:pt>
                      <c:pt idx="8">
                        <c:v>21.0629161788445</c:v>
                      </c:pt>
                      <c:pt idx="9">
                        <c:v>98.844977236957803</c:v>
                      </c:pt>
                      <c:pt idx="10">
                        <c:v>65.267085865513195</c:v>
                      </c:pt>
                      <c:pt idx="11">
                        <c:v>159.691899293278</c:v>
                      </c:pt>
                      <c:pt idx="12">
                        <c:v>217.93493906091001</c:v>
                      </c:pt>
                      <c:pt idx="13">
                        <c:v>136.15166974225099</c:v>
                      </c:pt>
                      <c:pt idx="14">
                        <c:v>105.2113563521</c:v>
                      </c:pt>
                      <c:pt idx="15">
                        <c:v>17.656800985449799</c:v>
                      </c:pt>
                      <c:pt idx="16">
                        <c:v>109.32554367586199</c:v>
                      </c:pt>
                      <c:pt idx="17">
                        <c:v>34.884722564642999</c:v>
                      </c:pt>
                      <c:pt idx="18">
                        <c:v>201.53334336951701</c:v>
                      </c:pt>
                      <c:pt idx="19">
                        <c:v>265.45812447191702</c:v>
                      </c:pt>
                    </c:numCache>
                  </c:numRef>
                </c:yVal>
                <c:smooth val="0"/>
                <c:extLst xmlns:c15="http://schemas.microsoft.com/office/drawing/2012/chart">
                  <c:ext xmlns:c16="http://schemas.microsoft.com/office/drawing/2014/chart" uri="{C3380CC4-5D6E-409C-BE32-E72D297353CC}">
                    <c16:uniqueId val="{00000002-C361-4369-9A72-370A44159606}"/>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B$7:$B$26</c15:sqref>
                        </c15:formulaRef>
                      </c:ext>
                    </c:extLst>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extLst xmlns:c15="http://schemas.microsoft.com/office/drawing/2012/chart">
                      <c:ext xmlns:c15="http://schemas.microsoft.com/office/drawing/2012/chart" uri="{02D57815-91ED-43cb-92C2-25804820EDAC}">
                        <c15:formulaRef>
                          <c15:sqref>'[Collect_Indiviual_Data_LS2 NEW.xlsm]Santa Monica'!$B$31:$B$50</c15:sqref>
                        </c15:formulaRef>
                      </c:ext>
                    </c:extLst>
                    <c:numCache>
                      <c:formatCode>General</c:formatCode>
                      <c:ptCount val="20"/>
                      <c:pt idx="0">
                        <c:v>341.37194469254001</c:v>
                      </c:pt>
                      <c:pt idx="1">
                        <c:v>33.989379842159899</c:v>
                      </c:pt>
                      <c:pt idx="2">
                        <c:v>262.32654372075598</c:v>
                      </c:pt>
                      <c:pt idx="3">
                        <c:v>280.878225779606</c:v>
                      </c:pt>
                      <c:pt idx="4">
                        <c:v>48.074209574824003</c:v>
                      </c:pt>
                      <c:pt idx="5">
                        <c:v>316.65454565128402</c:v>
                      </c:pt>
                      <c:pt idx="6">
                        <c:v>59.431208868503496</c:v>
                      </c:pt>
                      <c:pt idx="7">
                        <c:v>93.4597803410377</c:v>
                      </c:pt>
                      <c:pt idx="8">
                        <c:v>11.700016695158499</c:v>
                      </c:pt>
                      <c:pt idx="9">
                        <c:v>67.168203724111095</c:v>
                      </c:pt>
                      <c:pt idx="10">
                        <c:v>49.717358890318501</c:v>
                      </c:pt>
                      <c:pt idx="11">
                        <c:v>135.858498445685</c:v>
                      </c:pt>
                      <c:pt idx="12">
                        <c:v>211.27227396747301</c:v>
                      </c:pt>
                      <c:pt idx="13">
                        <c:v>108.90271484321001</c:v>
                      </c:pt>
                      <c:pt idx="14">
                        <c:v>98.088634770949994</c:v>
                      </c:pt>
                      <c:pt idx="15">
                        <c:v>9.1677385997962393</c:v>
                      </c:pt>
                      <c:pt idx="16">
                        <c:v>85.385839168564502</c:v>
                      </c:pt>
                      <c:pt idx="17">
                        <c:v>16.0352529594137</c:v>
                      </c:pt>
                      <c:pt idx="18">
                        <c:v>187.535382978835</c:v>
                      </c:pt>
                      <c:pt idx="19">
                        <c:v>219.664303871952</c:v>
                      </c:pt>
                    </c:numCache>
                  </c:numRef>
                </c:yVal>
                <c:smooth val="0"/>
                <c:extLst xmlns:c15="http://schemas.microsoft.com/office/drawing/2012/chart">
                  <c:ext xmlns:c16="http://schemas.microsoft.com/office/drawing/2014/chart" uri="{C3380CC4-5D6E-409C-BE32-E72D297353CC}">
                    <c16:uniqueId val="{00000004-C361-4369-9A72-370A44159606}"/>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B$7:$B$26</c15:sqref>
                        </c15:formulaRef>
                      </c:ext>
                    </c:extLst>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extLst xmlns:c15="http://schemas.microsoft.com/office/drawing/2012/chart">
                      <c:ext xmlns:c15="http://schemas.microsoft.com/office/drawing/2012/chart" uri="{02D57815-91ED-43cb-92C2-25804820EDAC}">
                        <c15:formulaRef>
                          <c15:sqref>'[Collect_Indiviual_Data_LS2 NEW.xlsm]Portland'!$B$31:$B$50</c15:sqref>
                        </c15:formulaRef>
                      </c:ext>
                    </c:extLst>
                    <c:numCache>
                      <c:formatCode>General</c:formatCode>
                      <c:ptCount val="20"/>
                      <c:pt idx="0">
                        <c:v>334.25647590821097</c:v>
                      </c:pt>
                      <c:pt idx="1">
                        <c:v>30.317745111098901</c:v>
                      </c:pt>
                      <c:pt idx="2">
                        <c:v>233.50944293428199</c:v>
                      </c:pt>
                      <c:pt idx="3">
                        <c:v>260.280462775893</c:v>
                      </c:pt>
                      <c:pt idx="4">
                        <c:v>24.9778736172455</c:v>
                      </c:pt>
                      <c:pt idx="5">
                        <c:v>288.18383971987402</c:v>
                      </c:pt>
                      <c:pt idx="6">
                        <c:v>49.049256285630001</c:v>
                      </c:pt>
                      <c:pt idx="7">
                        <c:v>56.894073489674703</c:v>
                      </c:pt>
                      <c:pt idx="8">
                        <c:v>6.3663440887286997</c:v>
                      </c:pt>
                      <c:pt idx="9">
                        <c:v>43.964947050330998</c:v>
                      </c:pt>
                      <c:pt idx="10">
                        <c:v>34.490040142281302</c:v>
                      </c:pt>
                      <c:pt idx="11">
                        <c:v>103.74078481593401</c:v>
                      </c:pt>
                      <c:pt idx="12">
                        <c:v>196.45354466535301</c:v>
                      </c:pt>
                      <c:pt idx="13">
                        <c:v>65.725326340991799</c:v>
                      </c:pt>
                      <c:pt idx="14">
                        <c:v>85.014185844821995</c:v>
                      </c:pt>
                      <c:pt idx="15">
                        <c:v>3.3802662163556501</c:v>
                      </c:pt>
                      <c:pt idx="16">
                        <c:v>52.198773000211098</c:v>
                      </c:pt>
                      <c:pt idx="17">
                        <c:v>5.3303368705944401</c:v>
                      </c:pt>
                      <c:pt idx="18">
                        <c:v>166.138292258169</c:v>
                      </c:pt>
                      <c:pt idx="19">
                        <c:v>154.915348280259</c:v>
                      </c:pt>
                    </c:numCache>
                  </c:numRef>
                </c:yVal>
                <c:smooth val="0"/>
                <c:extLst xmlns:c15="http://schemas.microsoft.com/office/drawing/2012/chart">
                  <c:ext xmlns:c16="http://schemas.microsoft.com/office/drawing/2014/chart" uri="{C3380CC4-5D6E-409C-BE32-E72D297353CC}">
                    <c16:uniqueId val="{00000006-C361-4369-9A72-370A44159606}"/>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B$7:$B$26</c15:sqref>
                        </c15:formulaRef>
                      </c:ext>
                    </c:extLst>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extLst xmlns:c15="http://schemas.microsoft.com/office/drawing/2012/chart">
                      <c:ext xmlns:c15="http://schemas.microsoft.com/office/drawing/2012/chart" uri="{02D57815-91ED-43cb-92C2-25804820EDAC}">
                        <c15:formulaRef>
                          <c15:sqref>'[Collect_Indiviual_Data_LS2 NEW.xlsm]Salt Lake City'!$B$31:$B$50</c15:sqref>
                        </c15:formulaRef>
                      </c:ext>
                    </c:extLst>
                    <c:numCache>
                      <c:formatCode>General</c:formatCode>
                      <c:ptCount val="20"/>
                      <c:pt idx="0">
                        <c:v>335.56746049796999</c:v>
                      </c:pt>
                      <c:pt idx="1">
                        <c:v>30.579804022563899</c:v>
                      </c:pt>
                      <c:pt idx="2">
                        <c:v>235.882127449455</c:v>
                      </c:pt>
                      <c:pt idx="3">
                        <c:v>263.34329608545499</c:v>
                      </c:pt>
                      <c:pt idx="4">
                        <c:v>26.488224860177102</c:v>
                      </c:pt>
                      <c:pt idx="5">
                        <c:v>290.36566917263599</c:v>
                      </c:pt>
                      <c:pt idx="6">
                        <c:v>49.563349761094003</c:v>
                      </c:pt>
                      <c:pt idx="7">
                        <c:v>59.187136113092301</c:v>
                      </c:pt>
                      <c:pt idx="8">
                        <c:v>6.4951295927699704</c:v>
                      </c:pt>
                      <c:pt idx="9">
                        <c:v>45.162679757797903</c:v>
                      </c:pt>
                      <c:pt idx="10">
                        <c:v>35.442312361069902</c:v>
                      </c:pt>
                      <c:pt idx="11">
                        <c:v>106.332938490678</c:v>
                      </c:pt>
                      <c:pt idx="12">
                        <c:v>197.615663061052</c:v>
                      </c:pt>
                      <c:pt idx="13">
                        <c:v>69.185750467180995</c:v>
                      </c:pt>
                      <c:pt idx="14">
                        <c:v>86.623206626448706</c:v>
                      </c:pt>
                      <c:pt idx="15">
                        <c:v>3.46327828193375</c:v>
                      </c:pt>
                      <c:pt idx="16">
                        <c:v>55.270675314507699</c:v>
                      </c:pt>
                      <c:pt idx="17">
                        <c:v>5.85663880028671</c:v>
                      </c:pt>
                      <c:pt idx="18">
                        <c:v>167.97912386769099</c:v>
                      </c:pt>
                      <c:pt idx="19">
                        <c:v>159.63891459939001</c:v>
                      </c:pt>
                    </c:numCache>
                  </c:numRef>
                </c:yVal>
                <c:smooth val="0"/>
                <c:extLst xmlns:c15="http://schemas.microsoft.com/office/drawing/2012/chart">
                  <c:ext xmlns:c16="http://schemas.microsoft.com/office/drawing/2014/chart" uri="{C3380CC4-5D6E-409C-BE32-E72D297353CC}">
                    <c16:uniqueId val="{00000008-C361-4369-9A72-370A44159606}"/>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B$7:$B$26</c15:sqref>
                        </c15:formulaRef>
                      </c:ext>
                    </c:extLst>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extLst xmlns:c15="http://schemas.microsoft.com/office/drawing/2012/chart">
                      <c:ext xmlns:c15="http://schemas.microsoft.com/office/drawing/2012/chart" uri="{02D57815-91ED-43cb-92C2-25804820EDAC}">
                        <c15:formulaRef>
                          <c15:sqref>'[Collect_Indiviual_Data_LS2 NEW.xlsm]San Francisco'!$B$31:$B$50</c15:sqref>
                        </c15:formulaRef>
                      </c:ext>
                    </c:extLst>
                    <c:numCache>
                      <c:formatCode>General</c:formatCode>
                      <c:ptCount val="20"/>
                      <c:pt idx="0">
                        <c:v>342.330947438343</c:v>
                      </c:pt>
                      <c:pt idx="1">
                        <c:v>36.371319667380902</c:v>
                      </c:pt>
                      <c:pt idx="2">
                        <c:v>278.47526085374301</c:v>
                      </c:pt>
                      <c:pt idx="3">
                        <c:v>283.694641174948</c:v>
                      </c:pt>
                      <c:pt idx="4">
                        <c:v>59.299736201629798</c:v>
                      </c:pt>
                      <c:pt idx="5">
                        <c:v>323.23075051750402</c:v>
                      </c:pt>
                      <c:pt idx="6">
                        <c:v>62.827929928779099</c:v>
                      </c:pt>
                      <c:pt idx="7">
                        <c:v>107.150557708055</c:v>
                      </c:pt>
                      <c:pt idx="8">
                        <c:v>13.9295074977548</c:v>
                      </c:pt>
                      <c:pt idx="9">
                        <c:v>79.830196585551107</c:v>
                      </c:pt>
                      <c:pt idx="10">
                        <c:v>55.634677150579002</c:v>
                      </c:pt>
                      <c:pt idx="11">
                        <c:v>146.57425441158</c:v>
                      </c:pt>
                      <c:pt idx="12">
                        <c:v>214.00511022571499</c:v>
                      </c:pt>
                      <c:pt idx="13">
                        <c:v>120.095255520256</c:v>
                      </c:pt>
                      <c:pt idx="14">
                        <c:v>100.841106994775</c:v>
                      </c:pt>
                      <c:pt idx="15">
                        <c:v>13.594031623967499</c:v>
                      </c:pt>
                      <c:pt idx="16">
                        <c:v>98.069738401992097</c:v>
                      </c:pt>
                      <c:pt idx="17">
                        <c:v>19.1694671539708</c:v>
                      </c:pt>
                      <c:pt idx="18">
                        <c:v>193.14182501157001</c:v>
                      </c:pt>
                      <c:pt idx="19">
                        <c:v>237.01838497345199</c:v>
                      </c:pt>
                    </c:numCache>
                  </c:numRef>
                </c:yVal>
                <c:smooth val="0"/>
                <c:extLst xmlns:c15="http://schemas.microsoft.com/office/drawing/2012/chart">
                  <c:ext xmlns:c16="http://schemas.microsoft.com/office/drawing/2014/chart" uri="{C3380CC4-5D6E-409C-BE32-E72D297353CC}">
                    <c16:uniqueId val="{0000000A-C361-4369-9A72-370A44159606}"/>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B$7:$B$26</c15:sqref>
                        </c15:formulaRef>
                      </c:ext>
                    </c:extLst>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extLst xmlns:c15="http://schemas.microsoft.com/office/drawing/2012/chart">
                      <c:ext xmlns:c15="http://schemas.microsoft.com/office/drawing/2012/chart" uri="{02D57815-91ED-43cb-92C2-25804820EDAC}">
                        <c15:formulaRef>
                          <c15:sqref>'[Collect_Indiviual_Data_LS2 NEW.xlsm]San Jose'!$B$31:$B$50</c15:sqref>
                        </c15:formulaRef>
                      </c:ext>
                    </c:extLst>
                    <c:numCache>
                      <c:formatCode>General</c:formatCode>
                      <c:ptCount val="20"/>
                      <c:pt idx="0">
                        <c:v>342.33330579757501</c:v>
                      </c:pt>
                      <c:pt idx="1">
                        <c:v>36.379702456970797</c:v>
                      </c:pt>
                      <c:pt idx="2">
                        <c:v>278.52172215119799</c:v>
                      </c:pt>
                      <c:pt idx="3">
                        <c:v>283.70289996940801</c:v>
                      </c:pt>
                      <c:pt idx="4">
                        <c:v>59.325032525571103</c:v>
                      </c:pt>
                      <c:pt idx="5">
                        <c:v>323.24424245583702</c:v>
                      </c:pt>
                      <c:pt idx="6">
                        <c:v>62.832035466049</c:v>
                      </c:pt>
                      <c:pt idx="7">
                        <c:v>107.18746835394499</c:v>
                      </c:pt>
                      <c:pt idx="8">
                        <c:v>13.9365852401437</c:v>
                      </c:pt>
                      <c:pt idx="9">
                        <c:v>79.867059141245605</c:v>
                      </c:pt>
                      <c:pt idx="10">
                        <c:v>55.652140767320702</c:v>
                      </c:pt>
                      <c:pt idx="11">
                        <c:v>146.60089155406399</c:v>
                      </c:pt>
                      <c:pt idx="12">
                        <c:v>214.00996150320901</c:v>
                      </c:pt>
                      <c:pt idx="13">
                        <c:v>120.117859840626</c:v>
                      </c:pt>
                      <c:pt idx="14">
                        <c:v>100.85869245721899</c:v>
                      </c:pt>
                      <c:pt idx="15">
                        <c:v>13.597457654322101</c:v>
                      </c:pt>
                      <c:pt idx="16">
                        <c:v>98.100852925290496</c:v>
                      </c:pt>
                      <c:pt idx="17">
                        <c:v>19.1887624769873</c:v>
                      </c:pt>
                      <c:pt idx="18">
                        <c:v>193.156415095764</c:v>
                      </c:pt>
                      <c:pt idx="19">
                        <c:v>237.05579889700499</c:v>
                      </c:pt>
                    </c:numCache>
                  </c:numRef>
                </c:yVal>
                <c:smooth val="0"/>
                <c:extLst xmlns:c15="http://schemas.microsoft.com/office/drawing/2012/chart">
                  <c:ext xmlns:c16="http://schemas.microsoft.com/office/drawing/2014/chart" uri="{C3380CC4-5D6E-409C-BE32-E72D297353CC}">
                    <c16:uniqueId val="{0000000C-C361-4369-9A72-370A44159606}"/>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B$7:$B$26</c15:sqref>
                        </c15:formulaRef>
                      </c:ext>
                    </c:extLst>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extLst xmlns:c15="http://schemas.microsoft.com/office/drawing/2012/chart">
                      <c:ext xmlns:c15="http://schemas.microsoft.com/office/drawing/2012/chart" uri="{02D57815-91ED-43cb-92C2-25804820EDAC}">
                        <c15:formulaRef>
                          <c15:sqref>'[Collect_Indiviual_Data_LS2 NEW.xlsm]Seattle'!$B$31:$B$50</c15:sqref>
                        </c15:formulaRef>
                      </c:ext>
                    </c:extLst>
                    <c:numCache>
                      <c:formatCode>General</c:formatCode>
                      <c:ptCount val="20"/>
                      <c:pt idx="0">
                        <c:v>340.69603303326699</c:v>
                      </c:pt>
                      <c:pt idx="1">
                        <c:v>32.305491452037103</c:v>
                      </c:pt>
                      <c:pt idx="2">
                        <c:v>253.279732455947</c:v>
                      </c:pt>
                      <c:pt idx="3">
                        <c:v>275.220555857345</c:v>
                      </c:pt>
                      <c:pt idx="4">
                        <c:v>39.976487335275301</c:v>
                      </c:pt>
                      <c:pt idx="5">
                        <c:v>307.39449605258397</c:v>
                      </c:pt>
                      <c:pt idx="6">
                        <c:v>55.065735584782999</c:v>
                      </c:pt>
                      <c:pt idx="7">
                        <c:v>80.253320384448102</c:v>
                      </c:pt>
                      <c:pt idx="8">
                        <c:v>9.1592443169691595</c:v>
                      </c:pt>
                      <c:pt idx="9">
                        <c:v>59.483852666767703</c:v>
                      </c:pt>
                      <c:pt idx="10">
                        <c:v>44.482907554575</c:v>
                      </c:pt>
                      <c:pt idx="11">
                        <c:v>124.307390239798</c:v>
                      </c:pt>
                      <c:pt idx="12">
                        <c:v>207.59218317673</c:v>
                      </c:pt>
                      <c:pt idx="13">
                        <c:v>96.025724683052999</c:v>
                      </c:pt>
                      <c:pt idx="14">
                        <c:v>97.324182453623607</c:v>
                      </c:pt>
                      <c:pt idx="15">
                        <c:v>5.0430993588758302</c:v>
                      </c:pt>
                      <c:pt idx="16">
                        <c:v>77.030381208102597</c:v>
                      </c:pt>
                      <c:pt idx="17">
                        <c:v>11.5337932060061</c:v>
                      </c:pt>
                      <c:pt idx="18">
                        <c:v>181.47700847132401</c:v>
                      </c:pt>
                      <c:pt idx="19">
                        <c:v>203.95321903313899</c:v>
                      </c:pt>
                    </c:numCache>
                  </c:numRef>
                </c:yVal>
                <c:smooth val="0"/>
                <c:extLst xmlns:c15="http://schemas.microsoft.com/office/drawing/2012/chart">
                  <c:ext xmlns:c16="http://schemas.microsoft.com/office/drawing/2014/chart" uri="{C3380CC4-5D6E-409C-BE32-E72D297353CC}">
                    <c16:uniqueId val="{0000000E-C361-4369-9A72-370A44159606}"/>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B$7:$B$26</c15:sqref>
                        </c15:formulaRef>
                      </c:ext>
                    </c:extLst>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extLst xmlns:c15="http://schemas.microsoft.com/office/drawing/2012/chart">
                      <c:ext xmlns:c15="http://schemas.microsoft.com/office/drawing/2012/chart" uri="{02D57815-91ED-43cb-92C2-25804820EDAC}">
                        <c15:formulaRef>
                          <c15:sqref>'[Collect_Indiviual_Data_LS2 NEW.xlsm]Memphis'!$B$31:$B$50</c15:sqref>
                        </c15:formulaRef>
                      </c:ext>
                    </c:extLst>
                    <c:numCache>
                      <c:formatCode>General</c:formatCode>
                      <c:ptCount val="20"/>
                      <c:pt idx="0">
                        <c:v>328.837603252451</c:v>
                      </c:pt>
                      <c:pt idx="1">
                        <c:v>29.599118317046301</c:v>
                      </c:pt>
                      <c:pt idx="2">
                        <c:v>226.212154810832</c:v>
                      </c:pt>
                      <c:pt idx="3">
                        <c:v>249.453146566665</c:v>
                      </c:pt>
                      <c:pt idx="4">
                        <c:v>22.031089458850602</c:v>
                      </c:pt>
                      <c:pt idx="5">
                        <c:v>283.14405729973601</c:v>
                      </c:pt>
                      <c:pt idx="6">
                        <c:v>46.846216391298299</c:v>
                      </c:pt>
                      <c:pt idx="7">
                        <c:v>50.783628370440397</c:v>
                      </c:pt>
                      <c:pt idx="8">
                        <c:v>5.9829952520638203</c:v>
                      </c:pt>
                      <c:pt idx="9">
                        <c:v>40.652566085961503</c:v>
                      </c:pt>
                      <c:pt idx="10">
                        <c:v>30.882660774581002</c:v>
                      </c:pt>
                      <c:pt idx="11">
                        <c:v>94.657996094028206</c:v>
                      </c:pt>
                      <c:pt idx="12">
                        <c:v>193.05544142919999</c:v>
                      </c:pt>
                      <c:pt idx="13">
                        <c:v>55.002138497997898</c:v>
                      </c:pt>
                      <c:pt idx="14">
                        <c:v>78.856109353187094</c:v>
                      </c:pt>
                      <c:pt idx="15">
                        <c:v>3.20618039199839</c:v>
                      </c:pt>
                      <c:pt idx="16">
                        <c:v>43.902694720324497</c:v>
                      </c:pt>
                      <c:pt idx="17">
                        <c:v>3.7025010105630001</c:v>
                      </c:pt>
                      <c:pt idx="18">
                        <c:v>160.640744880239</c:v>
                      </c:pt>
                      <c:pt idx="19">
                        <c:v>139.78659760054299</c:v>
                      </c:pt>
                    </c:numCache>
                  </c:numRef>
                </c:yVal>
                <c:smooth val="0"/>
                <c:extLst xmlns:c15="http://schemas.microsoft.com/office/drawing/2012/chart">
                  <c:ext xmlns:c16="http://schemas.microsoft.com/office/drawing/2014/chart" uri="{C3380CC4-5D6E-409C-BE32-E72D297353CC}">
                    <c16:uniqueId val="{00000010-C361-4369-9A72-370A44159606}"/>
                  </c:ext>
                </c:extLst>
              </c15:ser>
            </c15:filteredScatterSeries>
            <c15:filteredScatterSeries>
              <c15:ser>
                <c:idx val="15"/>
                <c:order val="18"/>
                <c:tx>
                  <c:v>Charleston - Robertson</c:v>
                </c:tx>
                <c:spPr>
                  <a:ln w="25400" cap="rnd">
                    <a:noFill/>
                    <a:round/>
                  </a:ln>
                  <a:effectLst/>
                </c:spPr>
                <c:marker>
                  <c:symbol val="x"/>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B$7:$B$26</c15:sqref>
                        </c15:formulaRef>
                      </c:ext>
                    </c:extLst>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extLst xmlns:c15="http://schemas.microsoft.com/office/drawing/2012/chart">
                      <c:ext xmlns:c15="http://schemas.microsoft.com/office/drawing/2012/chart" uri="{02D57815-91ED-43cb-92C2-25804820EDAC}">
                        <c15:formulaRef>
                          <c15:sqref>'[Collect_Indiviual_Data_LS2 NEW.xlsm]Charleston'!$B$31:$B$50</c15:sqref>
                        </c15:formulaRef>
                      </c:ext>
                    </c:extLst>
                    <c:numCache>
                      <c:formatCode>General</c:formatCode>
                      <c:ptCount val="20"/>
                      <c:pt idx="0">
                        <c:v>325.28355130813702</c:v>
                      </c:pt>
                      <c:pt idx="1">
                        <c:v>29.194307957071398</c:v>
                      </c:pt>
                      <c:pt idx="2">
                        <c:v>222.15774416783901</c:v>
                      </c:pt>
                      <c:pt idx="3">
                        <c:v>241.58233203177301</c:v>
                      </c:pt>
                      <c:pt idx="4">
                        <c:v>21.416795394672899</c:v>
                      </c:pt>
                      <c:pt idx="5">
                        <c:v>280.52829776631802</c:v>
                      </c:pt>
                      <c:pt idx="6">
                        <c:v>45.211072961858598</c:v>
                      </c:pt>
                      <c:pt idx="7">
                        <c:v>47.5079174206071</c:v>
                      </c:pt>
                      <c:pt idx="8">
                        <c:v>5.8559189072241304</c:v>
                      </c:pt>
                      <c:pt idx="9">
                        <c:v>38.3309946367092</c:v>
                      </c:pt>
                      <c:pt idx="10">
                        <c:v>28.339024303363502</c:v>
                      </c:pt>
                      <c:pt idx="11">
                        <c:v>87.843055088520799</c:v>
                      </c:pt>
                      <c:pt idx="12">
                        <c:v>191.24017796020701</c:v>
                      </c:pt>
                      <c:pt idx="13">
                        <c:v>48.597249590469403</c:v>
                      </c:pt>
                      <c:pt idx="14">
                        <c:v>75.653361091151297</c:v>
                      </c:pt>
                      <c:pt idx="15">
                        <c:v>3.1391185273965099</c:v>
                      </c:pt>
                      <c:pt idx="16">
                        <c:v>39.809989567485097</c:v>
                      </c:pt>
                      <c:pt idx="17">
                        <c:v>2.83867340628042</c:v>
                      </c:pt>
                      <c:pt idx="18">
                        <c:v>157.38419533586401</c:v>
                      </c:pt>
                      <c:pt idx="19">
                        <c:v>131.74188571559301</c:v>
                      </c:pt>
                    </c:numCache>
                  </c:numRef>
                </c:yVal>
                <c:smooth val="0"/>
                <c:extLst xmlns:c15="http://schemas.microsoft.com/office/drawing/2012/chart">
                  <c:ext xmlns:c16="http://schemas.microsoft.com/office/drawing/2014/chart" uri="{C3380CC4-5D6E-409C-BE32-E72D297353CC}">
                    <c16:uniqueId val="{00000012-C361-4369-9A72-370A44159606}"/>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5:$G$204</c15:sqref>
                        </c15:formulaRef>
                      </c:ext>
                    </c:extLst>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extLst xmlns:c15="http://schemas.microsoft.com/office/drawing/2012/chart">
                      <c:ext xmlns:c15="http://schemas.microsoft.com/office/drawing/2012/chart" uri="{02D57815-91ED-43cb-92C2-25804820EDAC}">
                        <c15:formulaRef>
                          <c15:sqref>'[Collect_Indiviual_Data_LS2 NEW.xlsm]Trendlines'!$A$5:$A$204</c15:sqref>
                        </c15:formulaRef>
                      </c:ext>
                    </c:extLst>
                    <c:numCache>
                      <c:formatCode>General</c:formatCode>
                      <c:ptCount val="200"/>
                      <c:pt idx="0">
                        <c:v>160.450082893971</c:v>
                      </c:pt>
                      <c:pt idx="1">
                        <c:v>12.5041255705921</c:v>
                      </c:pt>
                      <c:pt idx="2">
                        <c:v>84.051506230488101</c:v>
                      </c:pt>
                      <c:pt idx="3">
                        <c:v>33.061569370031599</c:v>
                      </c:pt>
                      <c:pt idx="4">
                        <c:v>4.6275687349182801</c:v>
                      </c:pt>
                      <c:pt idx="5">
                        <c:v>116.87812772896</c:v>
                      </c:pt>
                      <c:pt idx="6">
                        <c:v>12.417744297199199</c:v>
                      </c:pt>
                      <c:pt idx="7">
                        <c:v>2.3907875576918798</c:v>
                      </c:pt>
                      <c:pt idx="8">
                        <c:v>3.6617940554462298</c:v>
                      </c:pt>
                      <c:pt idx="9">
                        <c:v>4.9776471550685404</c:v>
                      </c:pt>
                      <c:pt idx="10">
                        <c:v>0.75555385681012199</c:v>
                      </c:pt>
                      <c:pt idx="11">
                        <c:v>3.0428671704054802</c:v>
                      </c:pt>
                      <c:pt idx="12">
                        <c:v>50.080800717657802</c:v>
                      </c:pt>
                      <c:pt idx="13">
                        <c:v>0.52498649915537698</c:v>
                      </c:pt>
                      <c:pt idx="14">
                        <c:v>33.121157787294003</c:v>
                      </c:pt>
                      <c:pt idx="15">
                        <c:v>9.6500999566036406E-3</c:v>
                      </c:pt>
                      <c:pt idx="16">
                        <c:v>4.2116429577726304</c:v>
                      </c:pt>
                      <c:pt idx="17">
                        <c:v>1.53931320357174E-3</c:v>
                      </c:pt>
                      <c:pt idx="18">
                        <c:v>80.159132509398802</c:v>
                      </c:pt>
                      <c:pt idx="19">
                        <c:v>2.2057349897891401</c:v>
                      </c:pt>
                      <c:pt idx="20">
                        <c:v>344.39369404044601</c:v>
                      </c:pt>
                      <c:pt idx="21">
                        <c:v>43.968267807862603</c:v>
                      </c:pt>
                      <c:pt idx="22">
                        <c:v>294.97306546629</c:v>
                      </c:pt>
                      <c:pt idx="23">
                        <c:v>290.77003155080303</c:v>
                      </c:pt>
                      <c:pt idx="24">
                        <c:v>80.353391304063607</c:v>
                      </c:pt>
                      <c:pt idx="25">
                        <c:v>327.62860697994398</c:v>
                      </c:pt>
                      <c:pt idx="26">
                        <c:v>63.835483411232701</c:v>
                      </c:pt>
                      <c:pt idx="27">
                        <c:v>125.725169922313</c:v>
                      </c:pt>
                      <c:pt idx="28">
                        <c:v>21.0629161788445</c:v>
                      </c:pt>
                      <c:pt idx="29">
                        <c:v>98.844977236957803</c:v>
                      </c:pt>
                      <c:pt idx="30">
                        <c:v>65.267085865513195</c:v>
                      </c:pt>
                      <c:pt idx="31">
                        <c:v>159.691899293278</c:v>
                      </c:pt>
                      <c:pt idx="32">
                        <c:v>217.93493906091001</c:v>
                      </c:pt>
                      <c:pt idx="33">
                        <c:v>136.15166974225099</c:v>
                      </c:pt>
                      <c:pt idx="34">
                        <c:v>105.2113563521</c:v>
                      </c:pt>
                      <c:pt idx="35">
                        <c:v>17.656800985449799</c:v>
                      </c:pt>
                      <c:pt idx="36">
                        <c:v>109.32554367586199</c:v>
                      </c:pt>
                      <c:pt idx="37">
                        <c:v>34.884722564642999</c:v>
                      </c:pt>
                      <c:pt idx="38">
                        <c:v>201.53334336951701</c:v>
                      </c:pt>
                      <c:pt idx="39">
                        <c:v>265.45812447191702</c:v>
                      </c:pt>
                      <c:pt idx="40">
                        <c:v>341.37194469254001</c:v>
                      </c:pt>
                      <c:pt idx="41">
                        <c:v>33.989379842159899</c:v>
                      </c:pt>
                      <c:pt idx="42">
                        <c:v>262.32654372075598</c:v>
                      </c:pt>
                      <c:pt idx="43">
                        <c:v>280.878225779606</c:v>
                      </c:pt>
                      <c:pt idx="44">
                        <c:v>48.074209574824003</c:v>
                      </c:pt>
                      <c:pt idx="45">
                        <c:v>316.65454565128402</c:v>
                      </c:pt>
                      <c:pt idx="46">
                        <c:v>59.431208868503496</c:v>
                      </c:pt>
                      <c:pt idx="47">
                        <c:v>93.4597803410377</c:v>
                      </c:pt>
                      <c:pt idx="48">
                        <c:v>11.700016695158499</c:v>
                      </c:pt>
                      <c:pt idx="49">
                        <c:v>67.168203724111095</c:v>
                      </c:pt>
                      <c:pt idx="50">
                        <c:v>49.717358890318501</c:v>
                      </c:pt>
                      <c:pt idx="51">
                        <c:v>135.858498445685</c:v>
                      </c:pt>
                      <c:pt idx="52">
                        <c:v>211.27227396747301</c:v>
                      </c:pt>
                      <c:pt idx="53">
                        <c:v>108.90271484321001</c:v>
                      </c:pt>
                      <c:pt idx="54">
                        <c:v>98.088634770949994</c:v>
                      </c:pt>
                      <c:pt idx="55">
                        <c:v>9.1677385997962393</c:v>
                      </c:pt>
                      <c:pt idx="56">
                        <c:v>85.385839168564502</c:v>
                      </c:pt>
                      <c:pt idx="57">
                        <c:v>16.0352529594137</c:v>
                      </c:pt>
                      <c:pt idx="58">
                        <c:v>187.535382978835</c:v>
                      </c:pt>
                      <c:pt idx="59">
                        <c:v>219.664303871952</c:v>
                      </c:pt>
                      <c:pt idx="60">
                        <c:v>334.25647590821097</c:v>
                      </c:pt>
                      <c:pt idx="61">
                        <c:v>30.317745111098901</c:v>
                      </c:pt>
                      <c:pt idx="62">
                        <c:v>233.50944293428199</c:v>
                      </c:pt>
                      <c:pt idx="63">
                        <c:v>260.280462775893</c:v>
                      </c:pt>
                      <c:pt idx="64">
                        <c:v>24.9778736172455</c:v>
                      </c:pt>
                      <c:pt idx="65">
                        <c:v>288.18383971987402</c:v>
                      </c:pt>
                      <c:pt idx="66">
                        <c:v>49.049256285630001</c:v>
                      </c:pt>
                      <c:pt idx="67">
                        <c:v>56.894073489674703</c:v>
                      </c:pt>
                      <c:pt idx="68">
                        <c:v>6.3663440887286997</c:v>
                      </c:pt>
                      <c:pt idx="69">
                        <c:v>43.964947050330998</c:v>
                      </c:pt>
                      <c:pt idx="70">
                        <c:v>34.490040142281302</c:v>
                      </c:pt>
                      <c:pt idx="71">
                        <c:v>103.74078481593401</c:v>
                      </c:pt>
                      <c:pt idx="72">
                        <c:v>196.45354466535301</c:v>
                      </c:pt>
                      <c:pt idx="73">
                        <c:v>65.725326340991799</c:v>
                      </c:pt>
                      <c:pt idx="74">
                        <c:v>85.014185844821995</c:v>
                      </c:pt>
                      <c:pt idx="75">
                        <c:v>3.3802662163556501</c:v>
                      </c:pt>
                      <c:pt idx="76">
                        <c:v>52.198773000211098</c:v>
                      </c:pt>
                      <c:pt idx="77">
                        <c:v>5.3303368705944401</c:v>
                      </c:pt>
                      <c:pt idx="78">
                        <c:v>166.138292258169</c:v>
                      </c:pt>
                      <c:pt idx="79">
                        <c:v>154.915348280259</c:v>
                      </c:pt>
                      <c:pt idx="80">
                        <c:v>335.56746049796999</c:v>
                      </c:pt>
                      <c:pt idx="81">
                        <c:v>30.579804022563899</c:v>
                      </c:pt>
                      <c:pt idx="82">
                        <c:v>235.882127449455</c:v>
                      </c:pt>
                      <c:pt idx="83">
                        <c:v>263.34329608545499</c:v>
                      </c:pt>
                      <c:pt idx="84">
                        <c:v>26.488224860177102</c:v>
                      </c:pt>
                      <c:pt idx="85">
                        <c:v>290.36566917263599</c:v>
                      </c:pt>
                      <c:pt idx="86">
                        <c:v>49.563349761094003</c:v>
                      </c:pt>
                      <c:pt idx="87">
                        <c:v>59.187136113092301</c:v>
                      </c:pt>
                      <c:pt idx="88">
                        <c:v>6.4951295927699704</c:v>
                      </c:pt>
                      <c:pt idx="89">
                        <c:v>45.162679757797903</c:v>
                      </c:pt>
                      <c:pt idx="90">
                        <c:v>35.442312361069902</c:v>
                      </c:pt>
                      <c:pt idx="91">
                        <c:v>106.332938490678</c:v>
                      </c:pt>
                      <c:pt idx="92">
                        <c:v>197.615663061052</c:v>
                      </c:pt>
                      <c:pt idx="93">
                        <c:v>69.185750467180995</c:v>
                      </c:pt>
                      <c:pt idx="94">
                        <c:v>86.623206626448706</c:v>
                      </c:pt>
                      <c:pt idx="95">
                        <c:v>3.46327828193375</c:v>
                      </c:pt>
                      <c:pt idx="96">
                        <c:v>55.270675314507699</c:v>
                      </c:pt>
                      <c:pt idx="97">
                        <c:v>5.85663880028671</c:v>
                      </c:pt>
                      <c:pt idx="98">
                        <c:v>167.97912386769099</c:v>
                      </c:pt>
                      <c:pt idx="99">
                        <c:v>159.63891459939001</c:v>
                      </c:pt>
                      <c:pt idx="100">
                        <c:v>342.330947438343</c:v>
                      </c:pt>
                      <c:pt idx="101">
                        <c:v>36.371319667380902</c:v>
                      </c:pt>
                      <c:pt idx="102">
                        <c:v>278.47526085374301</c:v>
                      </c:pt>
                      <c:pt idx="103">
                        <c:v>283.694641174948</c:v>
                      </c:pt>
                      <c:pt idx="104">
                        <c:v>59.299736201629798</c:v>
                      </c:pt>
                      <c:pt idx="105">
                        <c:v>323.23075051750402</c:v>
                      </c:pt>
                      <c:pt idx="106">
                        <c:v>62.827929928779099</c:v>
                      </c:pt>
                      <c:pt idx="107">
                        <c:v>107.150557708055</c:v>
                      </c:pt>
                      <c:pt idx="108">
                        <c:v>13.9295074977548</c:v>
                      </c:pt>
                      <c:pt idx="109">
                        <c:v>79.830196585551107</c:v>
                      </c:pt>
                      <c:pt idx="110">
                        <c:v>55.634677150579002</c:v>
                      </c:pt>
                      <c:pt idx="111">
                        <c:v>146.57425441158</c:v>
                      </c:pt>
                      <c:pt idx="112">
                        <c:v>214.00511022571499</c:v>
                      </c:pt>
                      <c:pt idx="113">
                        <c:v>120.095255520256</c:v>
                      </c:pt>
                      <c:pt idx="114">
                        <c:v>100.841106994775</c:v>
                      </c:pt>
                      <c:pt idx="115">
                        <c:v>13.594031623967499</c:v>
                      </c:pt>
                      <c:pt idx="116">
                        <c:v>98.069738401992097</c:v>
                      </c:pt>
                      <c:pt idx="117">
                        <c:v>19.1694671539708</c:v>
                      </c:pt>
                      <c:pt idx="118">
                        <c:v>193.14182501157001</c:v>
                      </c:pt>
                      <c:pt idx="119">
                        <c:v>237.01838497345199</c:v>
                      </c:pt>
                      <c:pt idx="120">
                        <c:v>342.33330579757501</c:v>
                      </c:pt>
                      <c:pt idx="121">
                        <c:v>36.379702456970797</c:v>
                      </c:pt>
                      <c:pt idx="122">
                        <c:v>278.52172215119799</c:v>
                      </c:pt>
                      <c:pt idx="123">
                        <c:v>283.70289996940801</c:v>
                      </c:pt>
                      <c:pt idx="124">
                        <c:v>59.325032525571103</c:v>
                      </c:pt>
                      <c:pt idx="125">
                        <c:v>323.24424245583702</c:v>
                      </c:pt>
                      <c:pt idx="126">
                        <c:v>62.832035466049</c:v>
                      </c:pt>
                      <c:pt idx="127">
                        <c:v>107.18746835394499</c:v>
                      </c:pt>
                      <c:pt idx="128">
                        <c:v>13.9365852401437</c:v>
                      </c:pt>
                      <c:pt idx="129">
                        <c:v>79.867059141245605</c:v>
                      </c:pt>
                      <c:pt idx="130">
                        <c:v>55.652140767320702</c:v>
                      </c:pt>
                      <c:pt idx="131">
                        <c:v>146.60089155406399</c:v>
                      </c:pt>
                      <c:pt idx="132">
                        <c:v>214.00996150320901</c:v>
                      </c:pt>
                      <c:pt idx="133">
                        <c:v>120.117859840626</c:v>
                      </c:pt>
                      <c:pt idx="134">
                        <c:v>100.85869245721899</c:v>
                      </c:pt>
                      <c:pt idx="135">
                        <c:v>13.597457654322101</c:v>
                      </c:pt>
                      <c:pt idx="136">
                        <c:v>98.100852925290496</c:v>
                      </c:pt>
                      <c:pt idx="137">
                        <c:v>19.1887624769873</c:v>
                      </c:pt>
                      <c:pt idx="138">
                        <c:v>193.156415095764</c:v>
                      </c:pt>
                      <c:pt idx="139">
                        <c:v>237.05579889700499</c:v>
                      </c:pt>
                      <c:pt idx="140">
                        <c:v>340.69603303326699</c:v>
                      </c:pt>
                      <c:pt idx="141">
                        <c:v>32.305491452037103</c:v>
                      </c:pt>
                      <c:pt idx="142">
                        <c:v>253.279732455947</c:v>
                      </c:pt>
                      <c:pt idx="143">
                        <c:v>275.220555857345</c:v>
                      </c:pt>
                      <c:pt idx="144">
                        <c:v>39.976487335275301</c:v>
                      </c:pt>
                      <c:pt idx="145">
                        <c:v>307.39449605258397</c:v>
                      </c:pt>
                      <c:pt idx="146">
                        <c:v>55.065735584782999</c:v>
                      </c:pt>
                      <c:pt idx="147">
                        <c:v>80.253320384448102</c:v>
                      </c:pt>
                      <c:pt idx="148">
                        <c:v>9.1592443169691595</c:v>
                      </c:pt>
                      <c:pt idx="149">
                        <c:v>59.483852666767703</c:v>
                      </c:pt>
                      <c:pt idx="150">
                        <c:v>44.482907554575</c:v>
                      </c:pt>
                      <c:pt idx="151">
                        <c:v>124.307390239798</c:v>
                      </c:pt>
                      <c:pt idx="152">
                        <c:v>207.59218317673</c:v>
                      </c:pt>
                      <c:pt idx="153">
                        <c:v>96.025724683052999</c:v>
                      </c:pt>
                      <c:pt idx="154">
                        <c:v>97.324182453623607</c:v>
                      </c:pt>
                      <c:pt idx="155">
                        <c:v>5.0430993588758302</c:v>
                      </c:pt>
                      <c:pt idx="156">
                        <c:v>77.030381208102597</c:v>
                      </c:pt>
                      <c:pt idx="157">
                        <c:v>11.5337932060061</c:v>
                      </c:pt>
                      <c:pt idx="158">
                        <c:v>181.47700847132401</c:v>
                      </c:pt>
                      <c:pt idx="159">
                        <c:v>203.95321903313899</c:v>
                      </c:pt>
                      <c:pt idx="160">
                        <c:v>328.837603252451</c:v>
                      </c:pt>
                      <c:pt idx="161">
                        <c:v>29.599118317046301</c:v>
                      </c:pt>
                      <c:pt idx="162">
                        <c:v>226.212154810832</c:v>
                      </c:pt>
                      <c:pt idx="163">
                        <c:v>249.453146566665</c:v>
                      </c:pt>
                      <c:pt idx="164">
                        <c:v>22.031089458850602</c:v>
                      </c:pt>
                      <c:pt idx="165">
                        <c:v>283.14405729973601</c:v>
                      </c:pt>
                      <c:pt idx="166">
                        <c:v>46.846216391298299</c:v>
                      </c:pt>
                      <c:pt idx="167">
                        <c:v>50.783628370440397</c:v>
                      </c:pt>
                      <c:pt idx="168">
                        <c:v>5.9829952520638203</c:v>
                      </c:pt>
                      <c:pt idx="169">
                        <c:v>40.652566085961503</c:v>
                      </c:pt>
                      <c:pt idx="170">
                        <c:v>30.882660774581002</c:v>
                      </c:pt>
                      <c:pt idx="171">
                        <c:v>94.657996094028206</c:v>
                      </c:pt>
                      <c:pt idx="172">
                        <c:v>193.05544142919999</c:v>
                      </c:pt>
                      <c:pt idx="173">
                        <c:v>55.002138497997898</c:v>
                      </c:pt>
                      <c:pt idx="174">
                        <c:v>78.856109353187094</c:v>
                      </c:pt>
                      <c:pt idx="175">
                        <c:v>3.20618039199839</c:v>
                      </c:pt>
                      <c:pt idx="176">
                        <c:v>43.902694720324497</c:v>
                      </c:pt>
                      <c:pt idx="177">
                        <c:v>3.7025010105630001</c:v>
                      </c:pt>
                      <c:pt idx="178">
                        <c:v>160.640744880239</c:v>
                      </c:pt>
                      <c:pt idx="179">
                        <c:v>139.78659760054299</c:v>
                      </c:pt>
                      <c:pt idx="180">
                        <c:v>325.28355130813702</c:v>
                      </c:pt>
                      <c:pt idx="181">
                        <c:v>29.194307957071398</c:v>
                      </c:pt>
                      <c:pt idx="182">
                        <c:v>222.15774416783901</c:v>
                      </c:pt>
                      <c:pt idx="183">
                        <c:v>241.58233203177301</c:v>
                      </c:pt>
                      <c:pt idx="184">
                        <c:v>21.416795394672899</c:v>
                      </c:pt>
                      <c:pt idx="185">
                        <c:v>280.52829776631802</c:v>
                      </c:pt>
                      <c:pt idx="186">
                        <c:v>45.211072961858598</c:v>
                      </c:pt>
                      <c:pt idx="187">
                        <c:v>47.5079174206071</c:v>
                      </c:pt>
                      <c:pt idx="188">
                        <c:v>5.8559189072241304</c:v>
                      </c:pt>
                      <c:pt idx="189">
                        <c:v>38.3309946367092</c:v>
                      </c:pt>
                      <c:pt idx="190">
                        <c:v>28.339024303363502</c:v>
                      </c:pt>
                      <c:pt idx="191">
                        <c:v>87.843055088520799</c:v>
                      </c:pt>
                      <c:pt idx="192">
                        <c:v>191.24017796020701</c:v>
                      </c:pt>
                      <c:pt idx="193">
                        <c:v>48.597249590469403</c:v>
                      </c:pt>
                      <c:pt idx="194">
                        <c:v>75.653361091151297</c:v>
                      </c:pt>
                      <c:pt idx="195">
                        <c:v>3.1391185273965099</c:v>
                      </c:pt>
                      <c:pt idx="196">
                        <c:v>39.809989567485097</c:v>
                      </c:pt>
                      <c:pt idx="197">
                        <c:v>2.83867340628042</c:v>
                      </c:pt>
                      <c:pt idx="198">
                        <c:v>157.38419533586401</c:v>
                      </c:pt>
                      <c:pt idx="199">
                        <c:v>131.74188571559301</c:v>
                      </c:pt>
                    </c:numCache>
                  </c:numRef>
                </c:yVal>
                <c:smooth val="0"/>
                <c:extLst xmlns:c15="http://schemas.microsoft.com/office/drawing/2012/chart">
                  <c:ext xmlns:c16="http://schemas.microsoft.com/office/drawing/2014/chart" uri="{C3380CC4-5D6E-409C-BE32-E72D297353CC}">
                    <c16:uniqueId val="{00000001-A4F6-4698-A06D-3EFFDD75EA00}"/>
                  </c:ext>
                </c:extLst>
              </c15:ser>
            </c15:filteredScatterSeries>
          </c:ext>
        </c:extLst>
      </c:scatterChart>
      <c:valAx>
        <c:axId val="436024736"/>
        <c:scaling>
          <c:orientation val="minMax"/>
          <c:max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6025296"/>
        <c:crosses val="autoZero"/>
        <c:crossBetween val="midCat"/>
      </c:valAx>
      <c:valAx>
        <c:axId val="436025296"/>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6024736"/>
        <c:crosses val="autoZero"/>
        <c:crossBetween val="midCat"/>
        <c:majorUnit val="1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E$7:$E$26</c:f>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f>'[Collect_Indiviual_Data_LS2 NEW.xlsm]Butte'!$E$31:$E$50</c:f>
              <c:numCache>
                <c:formatCode>General</c:formatCode>
                <c:ptCount val="20"/>
                <c:pt idx="0">
                  <c:v>337.86850609887398</c:v>
                </c:pt>
                <c:pt idx="1">
                  <c:v>40.314912159156599</c:v>
                </c:pt>
                <c:pt idx="2">
                  <c:v>272.640679792252</c:v>
                </c:pt>
                <c:pt idx="3">
                  <c:v>270.31768028921402</c:v>
                </c:pt>
                <c:pt idx="4">
                  <c:v>32.338249013319398</c:v>
                </c:pt>
                <c:pt idx="5">
                  <c:v>302.317584456649</c:v>
                </c:pt>
                <c:pt idx="6">
                  <c:v>57.6709812556118</c:v>
                </c:pt>
                <c:pt idx="7">
                  <c:v>72.186791762549703</c:v>
                </c:pt>
                <c:pt idx="8">
                  <c:v>6.36729515434733</c:v>
                </c:pt>
                <c:pt idx="9">
                  <c:v>74.688993197866495</c:v>
                </c:pt>
                <c:pt idx="10">
                  <c:v>32.858438356889103</c:v>
                </c:pt>
                <c:pt idx="11">
                  <c:v>145.16212826773199</c:v>
                </c:pt>
                <c:pt idx="12">
                  <c:v>218.50796863148199</c:v>
                </c:pt>
                <c:pt idx="13">
                  <c:v>46.370542115131997</c:v>
                </c:pt>
                <c:pt idx="14">
                  <c:v>110.764690588563</c:v>
                </c:pt>
                <c:pt idx="15">
                  <c:v>15.191159648403699</c:v>
                </c:pt>
                <c:pt idx="16">
                  <c:v>103.86813780380101</c:v>
                </c:pt>
                <c:pt idx="17">
                  <c:v>46.816421691763701</c:v>
                </c:pt>
                <c:pt idx="18">
                  <c:v>161.30859865977999</c:v>
                </c:pt>
                <c:pt idx="19">
                  <c:v>165.50025828749301</c:v>
                </c:pt>
              </c:numCache>
            </c:numRef>
          </c:yVal>
          <c:smooth val="0"/>
          <c:extLst>
            <c:ext xmlns:c16="http://schemas.microsoft.com/office/drawing/2014/chart" uri="{C3380CC4-5D6E-409C-BE32-E72D297353CC}">
              <c16:uniqueId val="{00000001-8726-4EF6-87F8-87B325C77EA0}"/>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E$7:$E$26</c:f>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f>'[Collect_Indiviual_Data_LS2 NEW.xlsm]Eureka'!$E$31:$E$50</c:f>
              <c:numCache>
                <c:formatCode>General</c:formatCode>
                <c:ptCount val="20"/>
                <c:pt idx="0">
                  <c:v>357.092100851895</c:v>
                </c:pt>
                <c:pt idx="1">
                  <c:v>55.494789565929501</c:v>
                </c:pt>
                <c:pt idx="2">
                  <c:v>321.858385995736</c:v>
                </c:pt>
                <c:pt idx="3">
                  <c:v>313.64375508138397</c:v>
                </c:pt>
                <c:pt idx="4">
                  <c:v>84.642613339655</c:v>
                </c:pt>
                <c:pt idx="5">
                  <c:v>346.13810868144299</c:v>
                </c:pt>
                <c:pt idx="6">
                  <c:v>68.327017983910196</c:v>
                </c:pt>
                <c:pt idx="7">
                  <c:v>134.44067644080999</c:v>
                </c:pt>
                <c:pt idx="8">
                  <c:v>21.932133761724401</c:v>
                </c:pt>
                <c:pt idx="9">
                  <c:v>134.79409230897099</c:v>
                </c:pt>
                <c:pt idx="10">
                  <c:v>72.114431197246603</c:v>
                </c:pt>
                <c:pt idx="11">
                  <c:v>179.92889764446099</c:v>
                </c:pt>
                <c:pt idx="12">
                  <c:v>235.88565625506101</c:v>
                </c:pt>
                <c:pt idx="13">
                  <c:v>159.325860533146</c:v>
                </c:pt>
                <c:pt idx="14">
                  <c:v>115.08399262960199</c:v>
                </c:pt>
                <c:pt idx="15">
                  <c:v>22.179294648941401</c:v>
                </c:pt>
                <c:pt idx="16">
                  <c:v>131.229444195892</c:v>
                </c:pt>
                <c:pt idx="17">
                  <c:v>72.176948628662799</c:v>
                </c:pt>
                <c:pt idx="18">
                  <c:v>203.69275191378901</c:v>
                </c:pt>
                <c:pt idx="19">
                  <c:v>317.563546635921</c:v>
                </c:pt>
              </c:numCache>
            </c:numRef>
          </c:yVal>
          <c:smooth val="0"/>
          <c:extLst>
            <c:ext xmlns:c16="http://schemas.microsoft.com/office/drawing/2014/chart" uri="{C3380CC4-5D6E-409C-BE32-E72D297353CC}">
              <c16:uniqueId val="{00000003-8726-4EF6-87F8-87B325C77EA0}"/>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E$7:$E$26</c:f>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f>'[Collect_Indiviual_Data_LS2 NEW.xlsm]Santa Monica'!$E$31:$E$50</c:f>
              <c:numCache>
                <c:formatCode>General</c:formatCode>
                <c:ptCount val="20"/>
                <c:pt idx="0">
                  <c:v>354.25913466030897</c:v>
                </c:pt>
                <c:pt idx="1">
                  <c:v>53.0595747050602</c:v>
                </c:pt>
                <c:pt idx="2">
                  <c:v>319.66644047621401</c:v>
                </c:pt>
                <c:pt idx="3">
                  <c:v>311.79713652647303</c:v>
                </c:pt>
                <c:pt idx="4">
                  <c:v>70.244478453248306</c:v>
                </c:pt>
                <c:pt idx="5">
                  <c:v>346.09197874614699</c:v>
                </c:pt>
                <c:pt idx="6">
                  <c:v>67.285389093645193</c:v>
                </c:pt>
                <c:pt idx="7">
                  <c:v>125.739701679017</c:v>
                </c:pt>
                <c:pt idx="8">
                  <c:v>14.751783448000801</c:v>
                </c:pt>
                <c:pt idx="9">
                  <c:v>128.93180228325701</c:v>
                </c:pt>
                <c:pt idx="10">
                  <c:v>65.885974898137903</c:v>
                </c:pt>
                <c:pt idx="11">
                  <c:v>173.738966321178</c:v>
                </c:pt>
                <c:pt idx="12">
                  <c:v>235.88365107220201</c:v>
                </c:pt>
                <c:pt idx="13">
                  <c:v>157.31311574566399</c:v>
                </c:pt>
                <c:pt idx="14">
                  <c:v>113.597472228019</c:v>
                </c:pt>
                <c:pt idx="15">
                  <c:v>22.179294648941401</c:v>
                </c:pt>
                <c:pt idx="16">
                  <c:v>129.047474349542</c:v>
                </c:pt>
                <c:pt idx="17">
                  <c:v>70.095548171823907</c:v>
                </c:pt>
                <c:pt idx="18">
                  <c:v>198.76900466740599</c:v>
                </c:pt>
                <c:pt idx="19">
                  <c:v>306.62895414719799</c:v>
                </c:pt>
              </c:numCache>
            </c:numRef>
          </c:yVal>
          <c:smooth val="0"/>
          <c:extLst>
            <c:ext xmlns:c16="http://schemas.microsoft.com/office/drawing/2014/chart" uri="{C3380CC4-5D6E-409C-BE32-E72D297353CC}">
              <c16:uniqueId val="{00000005-8726-4EF6-87F8-87B325C77EA0}"/>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E$7:$E$26</c:f>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f>'[Collect_Indiviual_Data_LS2 NEW.xlsm]Portland'!$E$31:$E$50</c:f>
              <c:numCache>
                <c:formatCode>General</c:formatCode>
                <c:ptCount val="20"/>
                <c:pt idx="0">
                  <c:v>353.34606688025599</c:v>
                </c:pt>
                <c:pt idx="1">
                  <c:v>50.376887563279702</c:v>
                </c:pt>
                <c:pt idx="2">
                  <c:v>316.99469277595398</c:v>
                </c:pt>
                <c:pt idx="3">
                  <c:v>309.65021255014199</c:v>
                </c:pt>
                <c:pt idx="4">
                  <c:v>63.373767858177402</c:v>
                </c:pt>
                <c:pt idx="5">
                  <c:v>345.25487701583</c:v>
                </c:pt>
                <c:pt idx="6">
                  <c:v>66.032857738101598</c:v>
                </c:pt>
                <c:pt idx="7">
                  <c:v>118.20212547459801</c:v>
                </c:pt>
                <c:pt idx="8">
                  <c:v>11.5034731480254</c:v>
                </c:pt>
                <c:pt idx="9">
                  <c:v>122.37179613588999</c:v>
                </c:pt>
                <c:pt idx="10">
                  <c:v>60.927295216418003</c:v>
                </c:pt>
                <c:pt idx="11">
                  <c:v>169.93168069256501</c:v>
                </c:pt>
                <c:pt idx="12">
                  <c:v>234.55998289626601</c:v>
                </c:pt>
                <c:pt idx="13">
                  <c:v>149.11249546202899</c:v>
                </c:pt>
                <c:pt idx="14">
                  <c:v>113.38810594384</c:v>
                </c:pt>
                <c:pt idx="15">
                  <c:v>22.134656978081999</c:v>
                </c:pt>
                <c:pt idx="16">
                  <c:v>127.425981165504</c:v>
                </c:pt>
                <c:pt idx="17">
                  <c:v>66.953985064103193</c:v>
                </c:pt>
                <c:pt idx="18">
                  <c:v>194.22358287080399</c:v>
                </c:pt>
                <c:pt idx="19">
                  <c:v>293.84926697246198</c:v>
                </c:pt>
              </c:numCache>
            </c:numRef>
          </c:yVal>
          <c:smooth val="0"/>
          <c:extLst>
            <c:ext xmlns:c16="http://schemas.microsoft.com/office/drawing/2014/chart" uri="{C3380CC4-5D6E-409C-BE32-E72D297353CC}">
              <c16:uniqueId val="{00000007-8726-4EF6-87F8-87B325C77EA0}"/>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E$7:$E$26</c:f>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f>'[Collect_Indiviual_Data_LS2 NEW.xlsm]Salt Lake City'!$E$31:$E$50</c:f>
              <c:numCache>
                <c:formatCode>General</c:formatCode>
                <c:ptCount val="20"/>
                <c:pt idx="0">
                  <c:v>353.76354874676503</c:v>
                </c:pt>
                <c:pt idx="1">
                  <c:v>51.866620988368098</c:v>
                </c:pt>
                <c:pt idx="2">
                  <c:v>318.17218431675599</c:v>
                </c:pt>
                <c:pt idx="3">
                  <c:v>310.666985031487</c:v>
                </c:pt>
                <c:pt idx="4">
                  <c:v>65.203243936072397</c:v>
                </c:pt>
                <c:pt idx="5">
                  <c:v>345.910454460209</c:v>
                </c:pt>
                <c:pt idx="6">
                  <c:v>66.316313073897106</c:v>
                </c:pt>
                <c:pt idx="7">
                  <c:v>121.725896162694</c:v>
                </c:pt>
                <c:pt idx="8">
                  <c:v>12.8768752202055</c:v>
                </c:pt>
                <c:pt idx="9">
                  <c:v>125.78604365470299</c:v>
                </c:pt>
                <c:pt idx="10">
                  <c:v>63.223053569975399</c:v>
                </c:pt>
                <c:pt idx="11">
                  <c:v>171.30088256482901</c:v>
                </c:pt>
                <c:pt idx="12">
                  <c:v>235.33300302854701</c:v>
                </c:pt>
                <c:pt idx="13">
                  <c:v>152.46122379237599</c:v>
                </c:pt>
                <c:pt idx="14">
                  <c:v>113.433941575619</c:v>
                </c:pt>
                <c:pt idx="15">
                  <c:v>22.179294648941401</c:v>
                </c:pt>
                <c:pt idx="16">
                  <c:v>128.17932534499499</c:v>
                </c:pt>
                <c:pt idx="17">
                  <c:v>68.293102655508306</c:v>
                </c:pt>
                <c:pt idx="18">
                  <c:v>196.209990910757</c:v>
                </c:pt>
                <c:pt idx="19">
                  <c:v>299.92452344160898</c:v>
                </c:pt>
              </c:numCache>
            </c:numRef>
          </c:yVal>
          <c:smooth val="0"/>
          <c:extLst>
            <c:ext xmlns:c16="http://schemas.microsoft.com/office/drawing/2014/chart" uri="{C3380CC4-5D6E-409C-BE32-E72D297353CC}">
              <c16:uniqueId val="{00000009-8726-4EF6-87F8-87B325C77EA0}"/>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E$7:$E$26</c:f>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f>'[Collect_Indiviual_Data_LS2 NEW.xlsm]San Francisco'!$E$31:$E$50</c:f>
              <c:numCache>
                <c:formatCode>General</c:formatCode>
                <c:ptCount val="20"/>
                <c:pt idx="0">
                  <c:v>354.69703510683098</c:v>
                </c:pt>
                <c:pt idx="1">
                  <c:v>53.507972380462498</c:v>
                </c:pt>
                <c:pt idx="2">
                  <c:v>320.004535135754</c:v>
                </c:pt>
                <c:pt idx="3">
                  <c:v>312.03369438136298</c:v>
                </c:pt>
                <c:pt idx="4">
                  <c:v>72.681069171213593</c:v>
                </c:pt>
                <c:pt idx="5">
                  <c:v>346.09197874614699</c:v>
                </c:pt>
                <c:pt idx="6">
                  <c:v>67.800462529586397</c:v>
                </c:pt>
                <c:pt idx="7">
                  <c:v>127.68829665805001</c:v>
                </c:pt>
                <c:pt idx="8">
                  <c:v>15.7897441427136</c:v>
                </c:pt>
                <c:pt idx="9">
                  <c:v>130.175046737607</c:v>
                </c:pt>
                <c:pt idx="10">
                  <c:v>67.441503979483699</c:v>
                </c:pt>
                <c:pt idx="11">
                  <c:v>175.094988888035</c:v>
                </c:pt>
                <c:pt idx="12">
                  <c:v>235.88565625506101</c:v>
                </c:pt>
                <c:pt idx="13">
                  <c:v>158.34449863101699</c:v>
                </c:pt>
                <c:pt idx="14">
                  <c:v>113.75358083275501</c:v>
                </c:pt>
                <c:pt idx="15">
                  <c:v>22.179294648941401</c:v>
                </c:pt>
                <c:pt idx="16">
                  <c:v>129.30108828002</c:v>
                </c:pt>
                <c:pt idx="17">
                  <c:v>70.793214043998802</c:v>
                </c:pt>
                <c:pt idx="18">
                  <c:v>200.074266306205</c:v>
                </c:pt>
                <c:pt idx="19">
                  <c:v>309.50691912630799</c:v>
                </c:pt>
              </c:numCache>
            </c:numRef>
          </c:yVal>
          <c:smooth val="0"/>
          <c:extLst>
            <c:ext xmlns:c16="http://schemas.microsoft.com/office/drawing/2014/chart" uri="{C3380CC4-5D6E-409C-BE32-E72D297353CC}">
              <c16:uniqueId val="{0000000B-8726-4EF6-87F8-87B325C77EA0}"/>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E$7:$E$26</c:f>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f>'[Collect_Indiviual_Data_LS2 NEW.xlsm]San Jose'!$E$31:$E$50</c:f>
              <c:numCache>
                <c:formatCode>General</c:formatCode>
                <c:ptCount val="20"/>
                <c:pt idx="0">
                  <c:v>354.73642291616397</c:v>
                </c:pt>
                <c:pt idx="1">
                  <c:v>53.493611020325297</c:v>
                </c:pt>
                <c:pt idx="2">
                  <c:v>319.984625636565</c:v>
                </c:pt>
                <c:pt idx="3">
                  <c:v>312.07533947944199</c:v>
                </c:pt>
                <c:pt idx="4">
                  <c:v>72.893574966117001</c:v>
                </c:pt>
                <c:pt idx="5">
                  <c:v>346.09197874614699</c:v>
                </c:pt>
                <c:pt idx="6">
                  <c:v>67.991519681205105</c:v>
                </c:pt>
                <c:pt idx="7">
                  <c:v>127.788976194124</c:v>
                </c:pt>
                <c:pt idx="8">
                  <c:v>15.7773874793511</c:v>
                </c:pt>
                <c:pt idx="9">
                  <c:v>130.26155149229299</c:v>
                </c:pt>
                <c:pt idx="10">
                  <c:v>67.603637922418102</c:v>
                </c:pt>
                <c:pt idx="11">
                  <c:v>175.171918758874</c:v>
                </c:pt>
                <c:pt idx="12">
                  <c:v>235.88565625506101</c:v>
                </c:pt>
                <c:pt idx="13">
                  <c:v>158.49497247097199</c:v>
                </c:pt>
                <c:pt idx="14">
                  <c:v>113.785154057407</c:v>
                </c:pt>
                <c:pt idx="15">
                  <c:v>22.179294648941401</c:v>
                </c:pt>
                <c:pt idx="16">
                  <c:v>129.33929813146199</c:v>
                </c:pt>
                <c:pt idx="17">
                  <c:v>70.878928763324197</c:v>
                </c:pt>
                <c:pt idx="18">
                  <c:v>200.13526299006799</c:v>
                </c:pt>
                <c:pt idx="19">
                  <c:v>309.62418859816398</c:v>
                </c:pt>
              </c:numCache>
            </c:numRef>
          </c:yVal>
          <c:smooth val="0"/>
          <c:extLst>
            <c:ext xmlns:c16="http://schemas.microsoft.com/office/drawing/2014/chart" uri="{C3380CC4-5D6E-409C-BE32-E72D297353CC}">
              <c16:uniqueId val="{0000000D-8726-4EF6-87F8-87B325C77EA0}"/>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E$7:$E$26</c:f>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f>'[Collect_Indiviual_Data_LS2 NEW.xlsm]Seattle'!$E$31:$E$50</c:f>
              <c:numCache>
                <c:formatCode>General</c:formatCode>
                <c:ptCount val="20"/>
                <c:pt idx="0">
                  <c:v>353.86776602509201</c:v>
                </c:pt>
                <c:pt idx="1">
                  <c:v>52.252366134035498</c:v>
                </c:pt>
                <c:pt idx="2">
                  <c:v>318.62705140012599</c:v>
                </c:pt>
                <c:pt idx="3">
                  <c:v>311.00419495988803</c:v>
                </c:pt>
                <c:pt idx="4">
                  <c:v>66.3131948246088</c:v>
                </c:pt>
                <c:pt idx="5">
                  <c:v>345.94959151468902</c:v>
                </c:pt>
                <c:pt idx="6">
                  <c:v>66.4405221307847</c:v>
                </c:pt>
                <c:pt idx="7">
                  <c:v>122.835318480412</c:v>
                </c:pt>
                <c:pt idx="8">
                  <c:v>13.4179513915632</c:v>
                </c:pt>
                <c:pt idx="9">
                  <c:v>126.62361480542999</c:v>
                </c:pt>
                <c:pt idx="10">
                  <c:v>64.042886386965804</c:v>
                </c:pt>
                <c:pt idx="11">
                  <c:v>171.78940908704701</c:v>
                </c:pt>
                <c:pt idx="12">
                  <c:v>235.41465005407801</c:v>
                </c:pt>
                <c:pt idx="13">
                  <c:v>153.6721147179</c:v>
                </c:pt>
                <c:pt idx="14">
                  <c:v>113.46229144474999</c:v>
                </c:pt>
                <c:pt idx="15">
                  <c:v>22.179294648941401</c:v>
                </c:pt>
                <c:pt idx="16">
                  <c:v>128.384232988002</c:v>
                </c:pt>
                <c:pt idx="17">
                  <c:v>68.680680029773697</c:v>
                </c:pt>
                <c:pt idx="18">
                  <c:v>196.891265248683</c:v>
                </c:pt>
                <c:pt idx="19">
                  <c:v>301.69490777017597</c:v>
                </c:pt>
              </c:numCache>
            </c:numRef>
          </c:yVal>
          <c:smooth val="0"/>
          <c:extLst>
            <c:ext xmlns:c16="http://schemas.microsoft.com/office/drawing/2014/chart" uri="{C3380CC4-5D6E-409C-BE32-E72D297353CC}">
              <c16:uniqueId val="{0000000F-8726-4EF6-87F8-87B325C77EA0}"/>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E$7:$E$26</c:f>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f>'[Collect_Indiviual_Data_LS2 NEW.xlsm]Memphis'!$E$31:$E$50</c:f>
              <c:numCache>
                <c:formatCode>General</c:formatCode>
                <c:ptCount val="20"/>
                <c:pt idx="0">
                  <c:v>353.361859948708</c:v>
                </c:pt>
                <c:pt idx="1">
                  <c:v>50.963756764665597</c:v>
                </c:pt>
                <c:pt idx="2">
                  <c:v>317.35797691737201</c:v>
                </c:pt>
                <c:pt idx="3">
                  <c:v>310.25320916590101</c:v>
                </c:pt>
                <c:pt idx="4">
                  <c:v>63.847649578167903</c:v>
                </c:pt>
                <c:pt idx="5">
                  <c:v>345.586506353</c:v>
                </c:pt>
                <c:pt idx="6">
                  <c:v>66.120254952494903</c:v>
                </c:pt>
                <c:pt idx="7">
                  <c:v>119.593699864748</c:v>
                </c:pt>
                <c:pt idx="8">
                  <c:v>11.8882254631576</c:v>
                </c:pt>
                <c:pt idx="9">
                  <c:v>123.984788759555</c:v>
                </c:pt>
                <c:pt idx="10">
                  <c:v>61.696037667958301</c:v>
                </c:pt>
                <c:pt idx="11">
                  <c:v>170.472157836484</c:v>
                </c:pt>
                <c:pt idx="12">
                  <c:v>235.11872208616799</c:v>
                </c:pt>
                <c:pt idx="13">
                  <c:v>150.40795392994801</c:v>
                </c:pt>
                <c:pt idx="14">
                  <c:v>113.397161079461</c:v>
                </c:pt>
                <c:pt idx="15">
                  <c:v>22.179294648941401</c:v>
                </c:pt>
                <c:pt idx="16">
                  <c:v>127.688077113749</c:v>
                </c:pt>
                <c:pt idx="17">
                  <c:v>67.560087244256195</c:v>
                </c:pt>
                <c:pt idx="18">
                  <c:v>195.11812249918799</c:v>
                </c:pt>
                <c:pt idx="19">
                  <c:v>296.51808276117799</c:v>
                </c:pt>
              </c:numCache>
            </c:numRef>
          </c:yVal>
          <c:smooth val="0"/>
          <c:extLst>
            <c:ext xmlns:c16="http://schemas.microsoft.com/office/drawing/2014/chart" uri="{C3380CC4-5D6E-409C-BE32-E72D297353CC}">
              <c16:uniqueId val="{00000011-8726-4EF6-87F8-87B325C77EA0}"/>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E$7:$E$26</c:f>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f>'[Collect_Indiviual_Data_LS2 NEW.xlsm]Charleston'!$E$31:$E$50</c:f>
              <c:numCache>
                <c:formatCode>General</c:formatCode>
                <c:ptCount val="20"/>
                <c:pt idx="0">
                  <c:v>353.50782216242101</c:v>
                </c:pt>
                <c:pt idx="1">
                  <c:v>51.626081332475799</c:v>
                </c:pt>
                <c:pt idx="2">
                  <c:v>317.794991146006</c:v>
                </c:pt>
                <c:pt idx="3">
                  <c:v>310.49296370581197</c:v>
                </c:pt>
                <c:pt idx="4">
                  <c:v>64.565163222621607</c:v>
                </c:pt>
                <c:pt idx="5">
                  <c:v>345.86481980208998</c:v>
                </c:pt>
                <c:pt idx="6">
                  <c:v>66.243543690200596</c:v>
                </c:pt>
                <c:pt idx="7">
                  <c:v>120.86852357421699</c:v>
                </c:pt>
                <c:pt idx="8">
                  <c:v>12.4573714571392</c:v>
                </c:pt>
                <c:pt idx="9">
                  <c:v>125.196875719685</c:v>
                </c:pt>
                <c:pt idx="10">
                  <c:v>62.568045789694096</c:v>
                </c:pt>
                <c:pt idx="11">
                  <c:v>170.958625175951</c:v>
                </c:pt>
                <c:pt idx="12">
                  <c:v>235.283587753386</c:v>
                </c:pt>
                <c:pt idx="13">
                  <c:v>151.68548660878599</c:v>
                </c:pt>
                <c:pt idx="14">
                  <c:v>113.416664405616</c:v>
                </c:pt>
                <c:pt idx="15">
                  <c:v>22.179294648941401</c:v>
                </c:pt>
                <c:pt idx="16">
                  <c:v>128.03539517187201</c:v>
                </c:pt>
                <c:pt idx="17">
                  <c:v>68.057346382268094</c:v>
                </c:pt>
                <c:pt idx="18">
                  <c:v>195.784427831253</c:v>
                </c:pt>
                <c:pt idx="19">
                  <c:v>298.72897697824101</c:v>
                </c:pt>
              </c:numCache>
            </c:numRef>
          </c:yVal>
          <c:smooth val="0"/>
          <c:extLst>
            <c:ext xmlns:c16="http://schemas.microsoft.com/office/drawing/2014/chart" uri="{C3380CC4-5D6E-409C-BE32-E72D297353CC}">
              <c16:uniqueId val="{00000013-8726-4EF6-87F8-87B325C77EA0}"/>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2 NEW.xlsm]Trendlines'!$H$210:$H$409</c:f>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f>'[Collect_Indiviual_Data_LS2 NEW.xlsm]Trendlines'!$B$210:$B$409</c:f>
              <c:numCache>
                <c:formatCode>General</c:formatCode>
                <c:ptCount val="200"/>
                <c:pt idx="0">
                  <c:v>337.86850609887398</c:v>
                </c:pt>
                <c:pt idx="1">
                  <c:v>40.314912159156599</c:v>
                </c:pt>
                <c:pt idx="2">
                  <c:v>272.640679792252</c:v>
                </c:pt>
                <c:pt idx="3">
                  <c:v>270.31768028921402</c:v>
                </c:pt>
                <c:pt idx="4">
                  <c:v>32.338249013319398</c:v>
                </c:pt>
                <c:pt idx="5">
                  <c:v>302.317584456649</c:v>
                </c:pt>
                <c:pt idx="6">
                  <c:v>57.6709812556118</c:v>
                </c:pt>
                <c:pt idx="7">
                  <c:v>72.186791762549703</c:v>
                </c:pt>
                <c:pt idx="8">
                  <c:v>6.36729515434733</c:v>
                </c:pt>
                <c:pt idx="9">
                  <c:v>74.688993197866495</c:v>
                </c:pt>
                <c:pt idx="10">
                  <c:v>32.858438356889103</c:v>
                </c:pt>
                <c:pt idx="11">
                  <c:v>145.16212826773199</c:v>
                </c:pt>
                <c:pt idx="12">
                  <c:v>218.50796863148199</c:v>
                </c:pt>
                <c:pt idx="13">
                  <c:v>46.370542115131997</c:v>
                </c:pt>
                <c:pt idx="14">
                  <c:v>110.764690588563</c:v>
                </c:pt>
                <c:pt idx="15">
                  <c:v>15.191159648403699</c:v>
                </c:pt>
                <c:pt idx="16">
                  <c:v>103.86813780380101</c:v>
                </c:pt>
                <c:pt idx="17">
                  <c:v>46.816421691763701</c:v>
                </c:pt>
                <c:pt idx="18">
                  <c:v>161.30859865977999</c:v>
                </c:pt>
                <c:pt idx="19">
                  <c:v>165.50025828749301</c:v>
                </c:pt>
                <c:pt idx="20">
                  <c:v>357.092100851895</c:v>
                </c:pt>
                <c:pt idx="21">
                  <c:v>55.494789565929501</c:v>
                </c:pt>
                <c:pt idx="22">
                  <c:v>321.858385995736</c:v>
                </c:pt>
                <c:pt idx="23">
                  <c:v>313.64375508138397</c:v>
                </c:pt>
                <c:pt idx="24">
                  <c:v>84.642613339655</c:v>
                </c:pt>
                <c:pt idx="25">
                  <c:v>346.13810868144299</c:v>
                </c:pt>
                <c:pt idx="26">
                  <c:v>68.327017983910196</c:v>
                </c:pt>
                <c:pt idx="27">
                  <c:v>134.44067644080999</c:v>
                </c:pt>
                <c:pt idx="28">
                  <c:v>21.932133761724401</c:v>
                </c:pt>
                <c:pt idx="29">
                  <c:v>134.79409230897099</c:v>
                </c:pt>
                <c:pt idx="30">
                  <c:v>72.114431197246603</c:v>
                </c:pt>
                <c:pt idx="31">
                  <c:v>179.92889764446099</c:v>
                </c:pt>
                <c:pt idx="32">
                  <c:v>235.88565625506101</c:v>
                </c:pt>
                <c:pt idx="33">
                  <c:v>159.325860533146</c:v>
                </c:pt>
                <c:pt idx="34">
                  <c:v>115.08399262960199</c:v>
                </c:pt>
                <c:pt idx="35">
                  <c:v>22.179294648941401</c:v>
                </c:pt>
                <c:pt idx="36">
                  <c:v>131.229444195892</c:v>
                </c:pt>
                <c:pt idx="37">
                  <c:v>72.176948628662799</c:v>
                </c:pt>
                <c:pt idx="38">
                  <c:v>203.69275191378901</c:v>
                </c:pt>
                <c:pt idx="39">
                  <c:v>317.563546635921</c:v>
                </c:pt>
                <c:pt idx="40">
                  <c:v>354.25913466030897</c:v>
                </c:pt>
                <c:pt idx="41">
                  <c:v>53.0595747050602</c:v>
                </c:pt>
                <c:pt idx="42">
                  <c:v>319.66644047621401</c:v>
                </c:pt>
                <c:pt idx="43">
                  <c:v>311.79713652647303</c:v>
                </c:pt>
                <c:pt idx="44">
                  <c:v>70.244478453248306</c:v>
                </c:pt>
                <c:pt idx="45">
                  <c:v>346.09197874614699</c:v>
                </c:pt>
                <c:pt idx="46">
                  <c:v>67.285389093645193</c:v>
                </c:pt>
                <c:pt idx="47">
                  <c:v>125.739701679017</c:v>
                </c:pt>
                <c:pt idx="48">
                  <c:v>14.751783448000801</c:v>
                </c:pt>
                <c:pt idx="49">
                  <c:v>128.93180228325701</c:v>
                </c:pt>
                <c:pt idx="50">
                  <c:v>65.885974898137903</c:v>
                </c:pt>
                <c:pt idx="51">
                  <c:v>173.738966321178</c:v>
                </c:pt>
                <c:pt idx="52">
                  <c:v>235.88365107220201</c:v>
                </c:pt>
                <c:pt idx="53">
                  <c:v>157.31311574566399</c:v>
                </c:pt>
                <c:pt idx="54">
                  <c:v>113.597472228019</c:v>
                </c:pt>
                <c:pt idx="55">
                  <c:v>22.179294648941401</c:v>
                </c:pt>
                <c:pt idx="56">
                  <c:v>129.047474349542</c:v>
                </c:pt>
                <c:pt idx="57">
                  <c:v>70.095548171823907</c:v>
                </c:pt>
                <c:pt idx="58">
                  <c:v>198.76900466740599</c:v>
                </c:pt>
                <c:pt idx="59">
                  <c:v>306.62895414719799</c:v>
                </c:pt>
                <c:pt idx="60">
                  <c:v>353.34606688025599</c:v>
                </c:pt>
                <c:pt idx="61">
                  <c:v>50.376887563279702</c:v>
                </c:pt>
                <c:pt idx="62">
                  <c:v>316.99469277595398</c:v>
                </c:pt>
                <c:pt idx="63">
                  <c:v>309.65021255014199</c:v>
                </c:pt>
                <c:pt idx="64">
                  <c:v>63.373767858177402</c:v>
                </c:pt>
                <c:pt idx="65">
                  <c:v>345.25487701583</c:v>
                </c:pt>
                <c:pt idx="66">
                  <c:v>66.032857738101598</c:v>
                </c:pt>
                <c:pt idx="67">
                  <c:v>118.20212547459801</c:v>
                </c:pt>
                <c:pt idx="68">
                  <c:v>11.5034731480254</c:v>
                </c:pt>
                <c:pt idx="69">
                  <c:v>122.37179613588999</c:v>
                </c:pt>
                <c:pt idx="70">
                  <c:v>60.927295216418003</c:v>
                </c:pt>
                <c:pt idx="71">
                  <c:v>169.93168069256501</c:v>
                </c:pt>
                <c:pt idx="72">
                  <c:v>234.55998289626601</c:v>
                </c:pt>
                <c:pt idx="73">
                  <c:v>149.11249546202899</c:v>
                </c:pt>
                <c:pt idx="74">
                  <c:v>113.38810594384</c:v>
                </c:pt>
                <c:pt idx="75">
                  <c:v>22.134656978081999</c:v>
                </c:pt>
                <c:pt idx="76">
                  <c:v>127.425981165504</c:v>
                </c:pt>
                <c:pt idx="77">
                  <c:v>66.953985064103193</c:v>
                </c:pt>
                <c:pt idx="78">
                  <c:v>194.22358287080399</c:v>
                </c:pt>
                <c:pt idx="79">
                  <c:v>293.84926697246198</c:v>
                </c:pt>
                <c:pt idx="80">
                  <c:v>353.76354874676503</c:v>
                </c:pt>
                <c:pt idx="81">
                  <c:v>51.866620988368098</c:v>
                </c:pt>
                <c:pt idx="82">
                  <c:v>318.17218431675599</c:v>
                </c:pt>
                <c:pt idx="83">
                  <c:v>310.666985031487</c:v>
                </c:pt>
                <c:pt idx="84">
                  <c:v>65.203243936072397</c:v>
                </c:pt>
                <c:pt idx="85">
                  <c:v>345.910454460209</c:v>
                </c:pt>
                <c:pt idx="86">
                  <c:v>66.316313073897106</c:v>
                </c:pt>
                <c:pt idx="87">
                  <c:v>121.725896162694</c:v>
                </c:pt>
                <c:pt idx="88">
                  <c:v>12.8768752202055</c:v>
                </c:pt>
                <c:pt idx="89">
                  <c:v>125.78604365470299</c:v>
                </c:pt>
                <c:pt idx="90">
                  <c:v>63.223053569975399</c:v>
                </c:pt>
                <c:pt idx="91">
                  <c:v>171.30088256482901</c:v>
                </c:pt>
                <c:pt idx="92">
                  <c:v>235.33300302854701</c:v>
                </c:pt>
                <c:pt idx="93">
                  <c:v>152.46122379237599</c:v>
                </c:pt>
                <c:pt idx="94">
                  <c:v>113.433941575619</c:v>
                </c:pt>
                <c:pt idx="95">
                  <c:v>22.179294648941401</c:v>
                </c:pt>
                <c:pt idx="96">
                  <c:v>128.17932534499499</c:v>
                </c:pt>
                <c:pt idx="97">
                  <c:v>68.293102655508306</c:v>
                </c:pt>
                <c:pt idx="98">
                  <c:v>196.209990910757</c:v>
                </c:pt>
                <c:pt idx="99">
                  <c:v>299.92452344160898</c:v>
                </c:pt>
                <c:pt idx="100">
                  <c:v>354.69703510683098</c:v>
                </c:pt>
                <c:pt idx="101">
                  <c:v>53.507972380462498</c:v>
                </c:pt>
                <c:pt idx="102">
                  <c:v>320.004535135754</c:v>
                </c:pt>
                <c:pt idx="103">
                  <c:v>312.03369438136298</c:v>
                </c:pt>
                <c:pt idx="104">
                  <c:v>72.681069171213593</c:v>
                </c:pt>
                <c:pt idx="105">
                  <c:v>346.09197874614699</c:v>
                </c:pt>
                <c:pt idx="106">
                  <c:v>67.800462529586397</c:v>
                </c:pt>
                <c:pt idx="107">
                  <c:v>127.68829665805001</c:v>
                </c:pt>
                <c:pt idx="108">
                  <c:v>15.7897441427136</c:v>
                </c:pt>
                <c:pt idx="109">
                  <c:v>130.175046737607</c:v>
                </c:pt>
                <c:pt idx="110">
                  <c:v>67.441503979483699</c:v>
                </c:pt>
                <c:pt idx="111">
                  <c:v>175.094988888035</c:v>
                </c:pt>
                <c:pt idx="112">
                  <c:v>235.88565625506101</c:v>
                </c:pt>
                <c:pt idx="113">
                  <c:v>158.34449863101699</c:v>
                </c:pt>
                <c:pt idx="114">
                  <c:v>113.75358083275501</c:v>
                </c:pt>
                <c:pt idx="115">
                  <c:v>22.179294648941401</c:v>
                </c:pt>
                <c:pt idx="116">
                  <c:v>129.30108828002</c:v>
                </c:pt>
                <c:pt idx="117">
                  <c:v>70.793214043998802</c:v>
                </c:pt>
                <c:pt idx="118">
                  <c:v>200.074266306205</c:v>
                </c:pt>
                <c:pt idx="119">
                  <c:v>309.50691912630799</c:v>
                </c:pt>
                <c:pt idx="120">
                  <c:v>354.73642291616397</c:v>
                </c:pt>
                <c:pt idx="121">
                  <c:v>53.493611020325297</c:v>
                </c:pt>
                <c:pt idx="122">
                  <c:v>319.984625636565</c:v>
                </c:pt>
                <c:pt idx="123">
                  <c:v>312.07533947944199</c:v>
                </c:pt>
                <c:pt idx="124">
                  <c:v>72.893574966117001</c:v>
                </c:pt>
                <c:pt idx="125">
                  <c:v>346.09197874614699</c:v>
                </c:pt>
                <c:pt idx="126">
                  <c:v>67.991519681205105</c:v>
                </c:pt>
                <c:pt idx="127">
                  <c:v>127.788976194124</c:v>
                </c:pt>
                <c:pt idx="128">
                  <c:v>15.7773874793511</c:v>
                </c:pt>
                <c:pt idx="129">
                  <c:v>130.26155149229299</c:v>
                </c:pt>
                <c:pt idx="130">
                  <c:v>67.603637922418102</c:v>
                </c:pt>
                <c:pt idx="131">
                  <c:v>175.171918758874</c:v>
                </c:pt>
                <c:pt idx="132">
                  <c:v>235.88565625506101</c:v>
                </c:pt>
                <c:pt idx="133">
                  <c:v>158.49497247097199</c:v>
                </c:pt>
                <c:pt idx="134">
                  <c:v>113.785154057407</c:v>
                </c:pt>
                <c:pt idx="135">
                  <c:v>22.179294648941401</c:v>
                </c:pt>
                <c:pt idx="136">
                  <c:v>129.33929813146199</c:v>
                </c:pt>
                <c:pt idx="137">
                  <c:v>70.878928763324197</c:v>
                </c:pt>
                <c:pt idx="138">
                  <c:v>200.13526299006799</c:v>
                </c:pt>
                <c:pt idx="139">
                  <c:v>309.62418859816398</c:v>
                </c:pt>
                <c:pt idx="140">
                  <c:v>353.86776602509201</c:v>
                </c:pt>
                <c:pt idx="141">
                  <c:v>52.252366134035498</c:v>
                </c:pt>
                <c:pt idx="142">
                  <c:v>318.62705140012599</c:v>
                </c:pt>
                <c:pt idx="143">
                  <c:v>311.00419495988803</c:v>
                </c:pt>
                <c:pt idx="144">
                  <c:v>66.3131948246088</c:v>
                </c:pt>
                <c:pt idx="145">
                  <c:v>345.94959151468902</c:v>
                </c:pt>
                <c:pt idx="146">
                  <c:v>66.4405221307847</c:v>
                </c:pt>
                <c:pt idx="147">
                  <c:v>122.835318480412</c:v>
                </c:pt>
                <c:pt idx="148">
                  <c:v>13.4179513915632</c:v>
                </c:pt>
                <c:pt idx="149">
                  <c:v>126.62361480542999</c:v>
                </c:pt>
                <c:pt idx="150">
                  <c:v>64.042886386965804</c:v>
                </c:pt>
                <c:pt idx="151">
                  <c:v>171.78940908704701</c:v>
                </c:pt>
                <c:pt idx="152">
                  <c:v>235.41465005407801</c:v>
                </c:pt>
                <c:pt idx="153">
                  <c:v>153.6721147179</c:v>
                </c:pt>
                <c:pt idx="154">
                  <c:v>113.46229144474999</c:v>
                </c:pt>
                <c:pt idx="155">
                  <c:v>22.179294648941401</c:v>
                </c:pt>
                <c:pt idx="156">
                  <c:v>128.384232988002</c:v>
                </c:pt>
                <c:pt idx="157">
                  <c:v>68.680680029773697</c:v>
                </c:pt>
                <c:pt idx="158">
                  <c:v>196.891265248683</c:v>
                </c:pt>
                <c:pt idx="159">
                  <c:v>301.69490777017597</c:v>
                </c:pt>
                <c:pt idx="160">
                  <c:v>353.361859948708</c:v>
                </c:pt>
                <c:pt idx="161">
                  <c:v>50.963756764665597</c:v>
                </c:pt>
                <c:pt idx="162">
                  <c:v>317.35797691737201</c:v>
                </c:pt>
                <c:pt idx="163">
                  <c:v>310.25320916590101</c:v>
                </c:pt>
                <c:pt idx="164">
                  <c:v>63.847649578167903</c:v>
                </c:pt>
                <c:pt idx="165">
                  <c:v>345.586506353</c:v>
                </c:pt>
                <c:pt idx="166">
                  <c:v>66.120254952494903</c:v>
                </c:pt>
                <c:pt idx="167">
                  <c:v>119.593699864748</c:v>
                </c:pt>
                <c:pt idx="168">
                  <c:v>11.8882254631576</c:v>
                </c:pt>
                <c:pt idx="169">
                  <c:v>123.984788759555</c:v>
                </c:pt>
                <c:pt idx="170">
                  <c:v>61.696037667958301</c:v>
                </c:pt>
                <c:pt idx="171">
                  <c:v>170.472157836484</c:v>
                </c:pt>
                <c:pt idx="172">
                  <c:v>235.11872208616799</c:v>
                </c:pt>
                <c:pt idx="173">
                  <c:v>150.40795392994801</c:v>
                </c:pt>
                <c:pt idx="174">
                  <c:v>113.397161079461</c:v>
                </c:pt>
                <c:pt idx="175">
                  <c:v>22.179294648941401</c:v>
                </c:pt>
                <c:pt idx="176">
                  <c:v>127.688077113749</c:v>
                </c:pt>
                <c:pt idx="177">
                  <c:v>67.560087244256195</c:v>
                </c:pt>
                <c:pt idx="178">
                  <c:v>195.11812249918799</c:v>
                </c:pt>
                <c:pt idx="179">
                  <c:v>296.51808276117799</c:v>
                </c:pt>
                <c:pt idx="180">
                  <c:v>353.50782216242101</c:v>
                </c:pt>
                <c:pt idx="181">
                  <c:v>51.626081332475799</c:v>
                </c:pt>
                <c:pt idx="182">
                  <c:v>317.794991146006</c:v>
                </c:pt>
                <c:pt idx="183">
                  <c:v>310.49296370581197</c:v>
                </c:pt>
                <c:pt idx="184">
                  <c:v>64.565163222621607</c:v>
                </c:pt>
                <c:pt idx="185">
                  <c:v>345.86481980208998</c:v>
                </c:pt>
                <c:pt idx="186">
                  <c:v>66.243543690200596</c:v>
                </c:pt>
                <c:pt idx="187">
                  <c:v>120.86852357421699</c:v>
                </c:pt>
                <c:pt idx="188">
                  <c:v>12.4573714571392</c:v>
                </c:pt>
                <c:pt idx="189">
                  <c:v>125.196875719685</c:v>
                </c:pt>
                <c:pt idx="190">
                  <c:v>62.568045789694096</c:v>
                </c:pt>
                <c:pt idx="191">
                  <c:v>170.958625175951</c:v>
                </c:pt>
                <c:pt idx="192">
                  <c:v>235.283587753386</c:v>
                </c:pt>
                <c:pt idx="193">
                  <c:v>151.68548660878599</c:v>
                </c:pt>
                <c:pt idx="194">
                  <c:v>113.416664405616</c:v>
                </c:pt>
                <c:pt idx="195">
                  <c:v>22.179294648941401</c:v>
                </c:pt>
                <c:pt idx="196">
                  <c:v>128.03539517187201</c:v>
                </c:pt>
                <c:pt idx="197">
                  <c:v>68.057346382268094</c:v>
                </c:pt>
                <c:pt idx="198">
                  <c:v>195.784427831253</c:v>
                </c:pt>
                <c:pt idx="199">
                  <c:v>298.72897697824101</c:v>
                </c:pt>
              </c:numCache>
            </c:numRef>
          </c:yVal>
          <c:smooth val="0"/>
          <c:extLst>
            <c:ext xmlns:c16="http://schemas.microsoft.com/office/drawing/2014/chart" uri="{C3380CC4-5D6E-409C-BE32-E72D297353CC}">
              <c16:uniqueId val="{00000000-A2B9-4D4B-93E7-2DBF75A33C54}"/>
            </c:ext>
          </c:extLst>
        </c:ser>
        <c:dLbls>
          <c:showLegendKey val="0"/>
          <c:showVal val="0"/>
          <c:showCatName val="0"/>
          <c:showSerName val="0"/>
          <c:showPercent val="0"/>
          <c:showBubbleSize val="0"/>
        </c:dLbls>
        <c:axId val="436039856"/>
        <c:axId val="43604041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D$7:$D$26</c15:sqref>
                        </c15:formulaRef>
                      </c:ext>
                    </c:extLst>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extLst>
                      <c:ext uri="{02D57815-91ED-43cb-92C2-25804820EDAC}">
                        <c15:formulaRef>
                          <c15:sqref>'[Collect_Indiviual_Data_LS2 NEW.xlsm]Butte'!$D$31:$D$50</c15:sqref>
                        </c15:formulaRef>
                      </c:ext>
                    </c:extLst>
                    <c:numCache>
                      <c:formatCode>General</c:formatCode>
                      <c:ptCount val="20"/>
                      <c:pt idx="0">
                        <c:v>252.77604066153401</c:v>
                      </c:pt>
                      <c:pt idx="1">
                        <c:v>23.3691897374826</c:v>
                      </c:pt>
                      <c:pt idx="2">
                        <c:v>159.576979671987</c:v>
                      </c:pt>
                      <c:pt idx="3">
                        <c:v>114.70433764883001</c:v>
                      </c:pt>
                      <c:pt idx="4">
                        <c:v>10.546185124073499</c:v>
                      </c:pt>
                      <c:pt idx="5">
                        <c:v>221.532434342588</c:v>
                      </c:pt>
                      <c:pt idx="6">
                        <c:v>26.810507780722499</c:v>
                      </c:pt>
                      <c:pt idx="7">
                        <c:v>10.4876523891811</c:v>
                      </c:pt>
                      <c:pt idx="8">
                        <c:v>4.5188533457134898</c:v>
                      </c:pt>
                      <c:pt idx="9">
                        <c:v>18.439135467853902</c:v>
                      </c:pt>
                      <c:pt idx="10">
                        <c:v>4.74716775520971</c:v>
                      </c:pt>
                      <c:pt idx="11">
                        <c:v>29.3891496350357</c:v>
                      </c:pt>
                      <c:pt idx="12">
                        <c:v>146.74981692478201</c:v>
                      </c:pt>
                      <c:pt idx="13">
                        <c:v>4.61293826746068</c:v>
                      </c:pt>
                      <c:pt idx="14">
                        <c:v>50.483838006243403</c:v>
                      </c:pt>
                      <c:pt idx="15">
                        <c:v>0.32833256950221801</c:v>
                      </c:pt>
                      <c:pt idx="16">
                        <c:v>9.2749425505461591</c:v>
                      </c:pt>
                      <c:pt idx="17">
                        <c:v>3.4525258656980799E-2</c:v>
                      </c:pt>
                      <c:pt idx="18">
                        <c:v>110.71906760170501</c:v>
                      </c:pt>
                      <c:pt idx="19">
                        <c:v>33.784432922226998</c:v>
                      </c:pt>
                    </c:numCache>
                  </c:numRef>
                </c:yVal>
                <c:smooth val="0"/>
                <c:extLst>
                  <c:ext xmlns:c16="http://schemas.microsoft.com/office/drawing/2014/chart" uri="{C3380CC4-5D6E-409C-BE32-E72D297353CC}">
                    <c16:uniqueId val="{00000000-8726-4EF6-87F8-87B325C77EA0}"/>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D$7:$D$26</c15:sqref>
                        </c15:formulaRef>
                      </c:ext>
                    </c:extLst>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extLst xmlns:c15="http://schemas.microsoft.com/office/drawing/2012/chart">
                      <c:ext xmlns:c15="http://schemas.microsoft.com/office/drawing/2012/chart" uri="{02D57815-91ED-43cb-92C2-25804820EDAC}">
                        <c15:formulaRef>
                          <c15:sqref>'[Collect_Indiviual_Data_LS2 NEW.xlsm]Eureka'!$D$31:$D$50</c15:sqref>
                        </c15:formulaRef>
                      </c:ext>
                    </c:extLst>
                    <c:numCache>
                      <c:formatCode>General</c:formatCode>
                      <c:ptCount val="20"/>
                      <c:pt idx="0">
                        <c:v>344.67341506966397</c:v>
                      </c:pt>
                      <c:pt idx="1">
                        <c:v>46.936586737306499</c:v>
                      </c:pt>
                      <c:pt idx="2">
                        <c:v>297.82734483114501</c:v>
                      </c:pt>
                      <c:pt idx="3">
                        <c:v>292.71855387436301</c:v>
                      </c:pt>
                      <c:pt idx="4">
                        <c:v>91.370145828166002</c:v>
                      </c:pt>
                      <c:pt idx="5">
                        <c:v>328.096937809498</c:v>
                      </c:pt>
                      <c:pt idx="6">
                        <c:v>64.439262159524304</c:v>
                      </c:pt>
                      <c:pt idx="7">
                        <c:v>128.568041212368</c:v>
                      </c:pt>
                      <c:pt idx="8">
                        <c:v>23.6415907457306</c:v>
                      </c:pt>
                      <c:pt idx="9">
                        <c:v>106.054289087868</c:v>
                      </c:pt>
                      <c:pt idx="10">
                        <c:v>69.291284521139204</c:v>
                      </c:pt>
                      <c:pt idx="11">
                        <c:v>167.34695835901999</c:v>
                      </c:pt>
                      <c:pt idx="12">
                        <c:v>217.95822995116001</c:v>
                      </c:pt>
                      <c:pt idx="13">
                        <c:v>139.55501249165701</c:v>
                      </c:pt>
                      <c:pt idx="14">
                        <c:v>109.49358655982201</c:v>
                      </c:pt>
                      <c:pt idx="15">
                        <c:v>20.156172912327602</c:v>
                      </c:pt>
                      <c:pt idx="16">
                        <c:v>113.53095062889599</c:v>
                      </c:pt>
                      <c:pt idx="17">
                        <c:v>48.4102158641236</c:v>
                      </c:pt>
                      <c:pt idx="18">
                        <c:v>204.39633677663599</c:v>
                      </c:pt>
                      <c:pt idx="19">
                        <c:v>277.96859896205302</c:v>
                      </c:pt>
                    </c:numCache>
                  </c:numRef>
                </c:yVal>
                <c:smooth val="0"/>
                <c:extLst xmlns:c15="http://schemas.microsoft.com/office/drawing/2012/chart">
                  <c:ext xmlns:c16="http://schemas.microsoft.com/office/drawing/2014/chart" uri="{C3380CC4-5D6E-409C-BE32-E72D297353CC}">
                    <c16:uniqueId val="{00000002-8726-4EF6-87F8-87B325C77EA0}"/>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D$7:$D$26</c15:sqref>
                        </c15:formulaRef>
                      </c:ext>
                    </c:extLst>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extLst xmlns:c15="http://schemas.microsoft.com/office/drawing/2012/chart">
                      <c:ext xmlns:c15="http://schemas.microsoft.com/office/drawing/2012/chart" uri="{02D57815-91ED-43cb-92C2-25804820EDAC}">
                        <c15:formulaRef>
                          <c15:sqref>'[Collect_Indiviual_Data_LS2 NEW.xlsm]Santa Monica'!$D$31:$D$50</c15:sqref>
                        </c15:formulaRef>
                      </c:ext>
                    </c:extLst>
                    <c:numCache>
                      <c:formatCode>General</c:formatCode>
                      <c:ptCount val="20"/>
                      <c:pt idx="0">
                        <c:v>342.81395766146198</c:v>
                      </c:pt>
                      <c:pt idx="1">
                        <c:v>37.899399072176699</c:v>
                      </c:pt>
                      <c:pt idx="2">
                        <c:v>285.198412017838</c:v>
                      </c:pt>
                      <c:pt idx="3">
                        <c:v>285.26509435785403</c:v>
                      </c:pt>
                      <c:pt idx="4">
                        <c:v>63.7685374889275</c:v>
                      </c:pt>
                      <c:pt idx="5">
                        <c:v>324.537506896053</c:v>
                      </c:pt>
                      <c:pt idx="6">
                        <c:v>63.187084705108298</c:v>
                      </c:pt>
                      <c:pt idx="7">
                        <c:v>113.33178603829001</c:v>
                      </c:pt>
                      <c:pt idx="8">
                        <c:v>15.3753570144265</c:v>
                      </c:pt>
                      <c:pt idx="9">
                        <c:v>84.894066318667001</c:v>
                      </c:pt>
                      <c:pt idx="10">
                        <c:v>57.955826826031597</c:v>
                      </c:pt>
                      <c:pt idx="11">
                        <c:v>150.145400101142</c:v>
                      </c:pt>
                      <c:pt idx="12">
                        <c:v>214.79310260348501</c:v>
                      </c:pt>
                      <c:pt idx="13">
                        <c:v>123.86900531417901</c:v>
                      </c:pt>
                      <c:pt idx="14">
                        <c:v>103.781731051053</c:v>
                      </c:pt>
                      <c:pt idx="15">
                        <c:v>14.5021704212584</c:v>
                      </c:pt>
                      <c:pt idx="16">
                        <c:v>102.508425372809</c:v>
                      </c:pt>
                      <c:pt idx="17">
                        <c:v>22.3945143791167</c:v>
                      </c:pt>
                      <c:pt idx="18">
                        <c:v>195.18704415488199</c:v>
                      </c:pt>
                      <c:pt idx="19">
                        <c:v>243.95837983795499</c:v>
                      </c:pt>
                    </c:numCache>
                  </c:numRef>
                </c:yVal>
                <c:smooth val="0"/>
                <c:extLst xmlns:c15="http://schemas.microsoft.com/office/drawing/2012/chart">
                  <c:ext xmlns:c16="http://schemas.microsoft.com/office/drawing/2014/chart" uri="{C3380CC4-5D6E-409C-BE32-E72D297353CC}">
                    <c16:uniqueId val="{00000004-8726-4EF6-87F8-87B325C77EA0}"/>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D$7:$D$26</c15:sqref>
                        </c15:formulaRef>
                      </c:ext>
                    </c:extLst>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extLst xmlns:c15="http://schemas.microsoft.com/office/drawing/2012/chart">
                      <c:ext xmlns:c15="http://schemas.microsoft.com/office/drawing/2012/chart" uri="{02D57815-91ED-43cb-92C2-25804820EDAC}">
                        <c15:formulaRef>
                          <c15:sqref>'[Collect_Indiviual_Data_LS2 NEW.xlsm]Portland'!$D$31:$D$50</c15:sqref>
                        </c15:formulaRef>
                      </c:ext>
                    </c:extLst>
                    <c:numCache>
                      <c:formatCode>General</c:formatCode>
                      <c:ptCount val="20"/>
                      <c:pt idx="0">
                        <c:v>340.96316738740302</c:v>
                      </c:pt>
                      <c:pt idx="1">
                        <c:v>33.1284036549646</c:v>
                      </c:pt>
                      <c:pt idx="2">
                        <c:v>257.19627434428998</c:v>
                      </c:pt>
                      <c:pt idx="3">
                        <c:v>278.23988449194201</c:v>
                      </c:pt>
                      <c:pt idx="4">
                        <c:v>43.568660423823601</c:v>
                      </c:pt>
                      <c:pt idx="5">
                        <c:v>311.96858088913598</c:v>
                      </c:pt>
                      <c:pt idx="6">
                        <c:v>56.834734522787798</c:v>
                      </c:pt>
                      <c:pt idx="7">
                        <c:v>86.775972451955397</c:v>
                      </c:pt>
                      <c:pt idx="8">
                        <c:v>10.360612915435199</c:v>
                      </c:pt>
                      <c:pt idx="9">
                        <c:v>62.891930383410902</c:v>
                      </c:pt>
                      <c:pt idx="10">
                        <c:v>47.172108628915097</c:v>
                      </c:pt>
                      <c:pt idx="11">
                        <c:v>129.63501820605799</c:v>
                      </c:pt>
                      <c:pt idx="12">
                        <c:v>209.586209806944</c:v>
                      </c:pt>
                      <c:pt idx="13">
                        <c:v>102.73940614084</c:v>
                      </c:pt>
                      <c:pt idx="14">
                        <c:v>97.922250820855893</c:v>
                      </c:pt>
                      <c:pt idx="15">
                        <c:v>6.2337277998215104</c:v>
                      </c:pt>
                      <c:pt idx="16">
                        <c:v>82.011927081942503</c:v>
                      </c:pt>
                      <c:pt idx="17">
                        <c:v>14.287632368937601</c:v>
                      </c:pt>
                      <c:pt idx="18">
                        <c:v>184.53919761160199</c:v>
                      </c:pt>
                      <c:pt idx="19">
                        <c:v>212.03672565640801</c:v>
                      </c:pt>
                    </c:numCache>
                  </c:numRef>
                </c:yVal>
                <c:smooth val="0"/>
                <c:extLst xmlns:c15="http://schemas.microsoft.com/office/drawing/2012/chart">
                  <c:ext xmlns:c16="http://schemas.microsoft.com/office/drawing/2014/chart" uri="{C3380CC4-5D6E-409C-BE32-E72D297353CC}">
                    <c16:uniqueId val="{00000006-8726-4EF6-87F8-87B325C77EA0}"/>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D$7:$D$26</c15:sqref>
                        </c15:formulaRef>
                      </c:ext>
                    </c:extLst>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extLst xmlns:c15="http://schemas.microsoft.com/office/drawing/2012/chart">
                      <c:ext xmlns:c15="http://schemas.microsoft.com/office/drawing/2012/chart" uri="{02D57815-91ED-43cb-92C2-25804820EDAC}">
                        <c15:formulaRef>
                          <c15:sqref>'[Collect_Indiviual_Data_LS2 NEW.xlsm]Salt Lake City'!$D$31:$D$50</c15:sqref>
                        </c15:formulaRef>
                      </c:ext>
                    </c:extLst>
                    <c:numCache>
                      <c:formatCode>General</c:formatCode>
                      <c:ptCount val="20"/>
                      <c:pt idx="0">
                        <c:v>341.589009335485</c:v>
                      </c:pt>
                      <c:pt idx="1">
                        <c:v>34.466381333070601</c:v>
                      </c:pt>
                      <c:pt idx="2">
                        <c:v>265.51463504071501</c:v>
                      </c:pt>
                      <c:pt idx="3">
                        <c:v>281.51261704715398</c:v>
                      </c:pt>
                      <c:pt idx="4">
                        <c:v>50.435804099268601</c:v>
                      </c:pt>
                      <c:pt idx="5">
                        <c:v>318.813035341871</c:v>
                      </c:pt>
                      <c:pt idx="6">
                        <c:v>60.657369176644401</c:v>
                      </c:pt>
                      <c:pt idx="7">
                        <c:v>96.681848859737897</c:v>
                      </c:pt>
                      <c:pt idx="8">
                        <c:v>12.185389932955101</c:v>
                      </c:pt>
                      <c:pt idx="9">
                        <c:v>69.741070455354304</c:v>
                      </c:pt>
                      <c:pt idx="10">
                        <c:v>51.034494882665101</c:v>
                      </c:pt>
                      <c:pt idx="11">
                        <c:v>138.323883825347</c:v>
                      </c:pt>
                      <c:pt idx="12">
                        <c:v>212.28265271207599</c:v>
                      </c:pt>
                      <c:pt idx="13">
                        <c:v>111.858052675149</c:v>
                      </c:pt>
                      <c:pt idx="14">
                        <c:v>98.288622530553695</c:v>
                      </c:pt>
                      <c:pt idx="15">
                        <c:v>10.7446591680102</c:v>
                      </c:pt>
                      <c:pt idx="16">
                        <c:v>87.968841026979305</c:v>
                      </c:pt>
                      <c:pt idx="17">
                        <c:v>16.6952528611852</c:v>
                      </c:pt>
                      <c:pt idx="18">
                        <c:v>188.969000730717</c:v>
                      </c:pt>
                      <c:pt idx="19">
                        <c:v>223.83087149146701</c:v>
                      </c:pt>
                    </c:numCache>
                  </c:numRef>
                </c:yVal>
                <c:smooth val="0"/>
                <c:extLst xmlns:c15="http://schemas.microsoft.com/office/drawing/2012/chart">
                  <c:ext xmlns:c16="http://schemas.microsoft.com/office/drawing/2014/chart" uri="{C3380CC4-5D6E-409C-BE32-E72D297353CC}">
                    <c16:uniqueId val="{00000008-8726-4EF6-87F8-87B325C77EA0}"/>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D$7:$D$26</c15:sqref>
                        </c15:formulaRef>
                      </c:ext>
                    </c:extLst>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extLst xmlns:c15="http://schemas.microsoft.com/office/drawing/2012/chart">
                      <c:ext xmlns:c15="http://schemas.microsoft.com/office/drawing/2012/chart" uri="{02D57815-91ED-43cb-92C2-25804820EDAC}">
                        <c15:formulaRef>
                          <c15:sqref>'[Collect_Indiviual_Data_LS2 NEW.xlsm]San Francisco'!$D$31:$D$50</c15:sqref>
                        </c15:formulaRef>
                      </c:ext>
                    </c:extLst>
                    <c:numCache>
                      <c:formatCode>General</c:formatCode>
                      <c:ptCount val="20"/>
                      <c:pt idx="0">
                        <c:v>343.47506838006802</c:v>
                      </c:pt>
                      <c:pt idx="1">
                        <c:v>40.360768760692999</c:v>
                      </c:pt>
                      <c:pt idx="2">
                        <c:v>290.46409539336003</c:v>
                      </c:pt>
                      <c:pt idx="3">
                        <c:v>287.41932330799898</c:v>
                      </c:pt>
                      <c:pt idx="4">
                        <c:v>70.083418995710701</c:v>
                      </c:pt>
                      <c:pt idx="5">
                        <c:v>326.41615139475198</c:v>
                      </c:pt>
                      <c:pt idx="6">
                        <c:v>63.369298090130997</c:v>
                      </c:pt>
                      <c:pt idx="7">
                        <c:v>118.83856098273399</c:v>
                      </c:pt>
                      <c:pt idx="8">
                        <c:v>18.1137147989078</c:v>
                      </c:pt>
                      <c:pt idx="9">
                        <c:v>89.569226662631607</c:v>
                      </c:pt>
                      <c:pt idx="10">
                        <c:v>61.273625688155498</c:v>
                      </c:pt>
                      <c:pt idx="11">
                        <c:v>153.47043319080399</c:v>
                      </c:pt>
                      <c:pt idx="12">
                        <c:v>216.266374013724</c:v>
                      </c:pt>
                      <c:pt idx="13">
                        <c:v>129.16608818245001</c:v>
                      </c:pt>
                      <c:pt idx="14">
                        <c:v>104.73791621068401</c:v>
                      </c:pt>
                      <c:pt idx="15">
                        <c:v>16.885608980715698</c:v>
                      </c:pt>
                      <c:pt idx="16">
                        <c:v>104.76884241895399</c:v>
                      </c:pt>
                      <c:pt idx="17">
                        <c:v>26.6533492200845</c:v>
                      </c:pt>
                      <c:pt idx="18">
                        <c:v>198.08754287391901</c:v>
                      </c:pt>
                      <c:pt idx="19">
                        <c:v>252.30058196268899</c:v>
                      </c:pt>
                    </c:numCache>
                  </c:numRef>
                </c:yVal>
                <c:smooth val="0"/>
                <c:extLst xmlns:c15="http://schemas.microsoft.com/office/drawing/2012/chart">
                  <c:ext xmlns:c16="http://schemas.microsoft.com/office/drawing/2014/chart" uri="{C3380CC4-5D6E-409C-BE32-E72D297353CC}">
                    <c16:uniqueId val="{0000000A-8726-4EF6-87F8-87B325C77EA0}"/>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D$7:$D$26</c15:sqref>
                        </c15:formulaRef>
                      </c:ext>
                    </c:extLst>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extLst xmlns:c15="http://schemas.microsoft.com/office/drawing/2012/chart">
                      <c:ext xmlns:c15="http://schemas.microsoft.com/office/drawing/2012/chart" uri="{02D57815-91ED-43cb-92C2-25804820EDAC}">
                        <c15:formulaRef>
                          <c15:sqref>'[Collect_Indiviual_Data_LS2 NEW.xlsm]San Jose'!$D$31:$D$50</c15:sqref>
                        </c15:formulaRef>
                      </c:ext>
                    </c:extLst>
                    <c:numCache>
                      <c:formatCode>General</c:formatCode>
                      <c:ptCount val="20"/>
                      <c:pt idx="0">
                        <c:v>343.55304596065201</c:v>
                      </c:pt>
                      <c:pt idx="1">
                        <c:v>40.707604698868103</c:v>
                      </c:pt>
                      <c:pt idx="2">
                        <c:v>291.00818807406</c:v>
                      </c:pt>
                      <c:pt idx="3">
                        <c:v>287.72825181740302</c:v>
                      </c:pt>
                      <c:pt idx="4">
                        <c:v>70.788572092435004</c:v>
                      </c:pt>
                      <c:pt idx="5">
                        <c:v>326.64544011663497</c:v>
                      </c:pt>
                      <c:pt idx="6">
                        <c:v>63.388664882226898</c:v>
                      </c:pt>
                      <c:pt idx="7">
                        <c:v>119.35618685346</c:v>
                      </c:pt>
                      <c:pt idx="8">
                        <c:v>18.420365584805602</c:v>
                      </c:pt>
                      <c:pt idx="9">
                        <c:v>90.015704023109706</c:v>
                      </c:pt>
                      <c:pt idx="10">
                        <c:v>61.6857282496726</c:v>
                      </c:pt>
                      <c:pt idx="11">
                        <c:v>153.831199757712</c:v>
                      </c:pt>
                      <c:pt idx="12">
                        <c:v>216.47734055610701</c:v>
                      </c:pt>
                      <c:pt idx="13">
                        <c:v>129.57509753111501</c:v>
                      </c:pt>
                      <c:pt idx="14">
                        <c:v>104.757388105057</c:v>
                      </c:pt>
                      <c:pt idx="15">
                        <c:v>17.123799984146402</c:v>
                      </c:pt>
                      <c:pt idx="16">
                        <c:v>105.045804095459</c:v>
                      </c:pt>
                      <c:pt idx="17">
                        <c:v>27.206148381634499</c:v>
                      </c:pt>
                      <c:pt idx="18">
                        <c:v>198.411695633481</c:v>
                      </c:pt>
                      <c:pt idx="19">
                        <c:v>253.102183995898</c:v>
                      </c:pt>
                    </c:numCache>
                  </c:numRef>
                </c:yVal>
                <c:smooth val="0"/>
                <c:extLst xmlns:c15="http://schemas.microsoft.com/office/drawing/2012/chart">
                  <c:ext xmlns:c16="http://schemas.microsoft.com/office/drawing/2014/chart" uri="{C3380CC4-5D6E-409C-BE32-E72D297353CC}">
                    <c16:uniqueId val="{0000000C-8726-4EF6-87F8-87B325C77EA0}"/>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D$7:$D$26</c15:sqref>
                        </c15:formulaRef>
                      </c:ext>
                    </c:extLst>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extLst xmlns:c15="http://schemas.microsoft.com/office/drawing/2012/chart">
                      <c:ext xmlns:c15="http://schemas.microsoft.com/office/drawing/2012/chart" uri="{02D57815-91ED-43cb-92C2-25804820EDAC}">
                        <c15:formulaRef>
                          <c15:sqref>'[Collect_Indiviual_Data_LS2 NEW.xlsm]Seattle'!$D$31:$D$50</c15:sqref>
                        </c15:formulaRef>
                      </c:ext>
                    </c:extLst>
                    <c:numCache>
                      <c:formatCode>General</c:formatCode>
                      <c:ptCount val="20"/>
                      <c:pt idx="0">
                        <c:v>341.97017603974803</c:v>
                      </c:pt>
                      <c:pt idx="1">
                        <c:v>35.2086131388319</c:v>
                      </c:pt>
                      <c:pt idx="2">
                        <c:v>271.48535569132503</c:v>
                      </c:pt>
                      <c:pt idx="3">
                        <c:v>282.41741261459902</c:v>
                      </c:pt>
                      <c:pt idx="4">
                        <c:v>54.654355641145898</c:v>
                      </c:pt>
                      <c:pt idx="5">
                        <c:v>321.336896236511</c:v>
                      </c:pt>
                      <c:pt idx="6">
                        <c:v>62.0912042193277</c:v>
                      </c:pt>
                      <c:pt idx="7">
                        <c:v>101.397750513587</c:v>
                      </c:pt>
                      <c:pt idx="8">
                        <c:v>12.936386022208801</c:v>
                      </c:pt>
                      <c:pt idx="9">
                        <c:v>74.145339509939205</c:v>
                      </c:pt>
                      <c:pt idx="10">
                        <c:v>53.122548510296802</c:v>
                      </c:pt>
                      <c:pt idx="11">
                        <c:v>142.01453371463799</c:v>
                      </c:pt>
                      <c:pt idx="12">
                        <c:v>213.14058500611401</c:v>
                      </c:pt>
                      <c:pt idx="13">
                        <c:v>115.890716951635</c:v>
                      </c:pt>
                      <c:pt idx="14">
                        <c:v>98.561528199198804</c:v>
                      </c:pt>
                      <c:pt idx="15">
                        <c:v>12.8767527924731</c:v>
                      </c:pt>
                      <c:pt idx="16">
                        <c:v>92.5692808228779</c:v>
                      </c:pt>
                      <c:pt idx="17">
                        <c:v>17.631987274711499</c:v>
                      </c:pt>
                      <c:pt idx="18">
                        <c:v>190.923052746466</c:v>
                      </c:pt>
                      <c:pt idx="19">
                        <c:v>230.246439863728</c:v>
                      </c:pt>
                    </c:numCache>
                  </c:numRef>
                </c:yVal>
                <c:smooth val="0"/>
                <c:extLst xmlns:c15="http://schemas.microsoft.com/office/drawing/2012/chart">
                  <c:ext xmlns:c16="http://schemas.microsoft.com/office/drawing/2014/chart" uri="{C3380CC4-5D6E-409C-BE32-E72D297353CC}">
                    <c16:uniqueId val="{0000000E-8726-4EF6-87F8-87B325C77EA0}"/>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D$7:$D$26</c15:sqref>
                        </c15:formulaRef>
                      </c:ext>
                    </c:extLst>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extLst xmlns:c15="http://schemas.microsoft.com/office/drawing/2012/chart">
                      <c:ext xmlns:c15="http://schemas.microsoft.com/office/drawing/2012/chart" uri="{02D57815-91ED-43cb-92C2-25804820EDAC}">
                        <c15:formulaRef>
                          <c15:sqref>'[Collect_Indiviual_Data_LS2 NEW.xlsm]Memphis'!$D$31:$D$50</c15:sqref>
                        </c15:formulaRef>
                      </c:ext>
                    </c:extLst>
                    <c:numCache>
                      <c:formatCode>General</c:formatCode>
                      <c:ptCount val="20"/>
                      <c:pt idx="0">
                        <c:v>341.057590524114</c:v>
                      </c:pt>
                      <c:pt idx="1">
                        <c:v>33.385786794781197</c:v>
                      </c:pt>
                      <c:pt idx="2">
                        <c:v>258.54738450032801</c:v>
                      </c:pt>
                      <c:pt idx="3">
                        <c:v>279.07020685993598</c:v>
                      </c:pt>
                      <c:pt idx="4">
                        <c:v>44.965444887683098</c:v>
                      </c:pt>
                      <c:pt idx="5">
                        <c:v>313.40724866007201</c:v>
                      </c:pt>
                      <c:pt idx="6">
                        <c:v>57.625674176058197</c:v>
                      </c:pt>
                      <c:pt idx="7">
                        <c:v>89.0470398307436</c:v>
                      </c:pt>
                      <c:pt idx="8">
                        <c:v>10.7235155101937</c:v>
                      </c:pt>
                      <c:pt idx="9">
                        <c:v>64.170160245359497</c:v>
                      </c:pt>
                      <c:pt idx="10">
                        <c:v>47.9182907142077</c:v>
                      </c:pt>
                      <c:pt idx="11">
                        <c:v>131.60983422221901</c:v>
                      </c:pt>
                      <c:pt idx="12">
                        <c:v>210.10609235170199</c:v>
                      </c:pt>
                      <c:pt idx="13">
                        <c:v>104.673263313828</c:v>
                      </c:pt>
                      <c:pt idx="14">
                        <c:v>97.965829795584995</c:v>
                      </c:pt>
                      <c:pt idx="15">
                        <c:v>7.1211839409863904</c:v>
                      </c:pt>
                      <c:pt idx="16">
                        <c:v>83.049833866997204</c:v>
                      </c:pt>
                      <c:pt idx="17">
                        <c:v>14.9730320523879</c:v>
                      </c:pt>
                      <c:pt idx="18">
                        <c:v>185.51835484825301</c:v>
                      </c:pt>
                      <c:pt idx="19">
                        <c:v>214.24831315518</c:v>
                      </c:pt>
                    </c:numCache>
                  </c:numRef>
                </c:yVal>
                <c:smooth val="0"/>
                <c:extLst xmlns:c15="http://schemas.microsoft.com/office/drawing/2012/chart">
                  <c:ext xmlns:c16="http://schemas.microsoft.com/office/drawing/2014/chart" uri="{C3380CC4-5D6E-409C-BE32-E72D297353CC}">
                    <c16:uniqueId val="{00000010-8726-4EF6-87F8-87B325C77EA0}"/>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D$7:$D$26</c15:sqref>
                        </c15:formulaRef>
                      </c:ext>
                    </c:extLst>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extLst xmlns:c15="http://schemas.microsoft.com/office/drawing/2012/chart">
                      <c:ext xmlns:c15="http://schemas.microsoft.com/office/drawing/2012/chart" uri="{02D57815-91ED-43cb-92C2-25804820EDAC}">
                        <c15:formulaRef>
                          <c15:sqref>'[Collect_Indiviual_Data_LS2 NEW.xlsm]Charleston'!$D$31:$D$50</c15:sqref>
                        </c15:formulaRef>
                      </c:ext>
                    </c:extLst>
                    <c:numCache>
                      <c:formatCode>General</c:formatCode>
                      <c:ptCount val="20"/>
                      <c:pt idx="0">
                        <c:v>341.32575358874101</c:v>
                      </c:pt>
                      <c:pt idx="1">
                        <c:v>33.884660770127098</c:v>
                      </c:pt>
                      <c:pt idx="2">
                        <c:v>261.67173724457001</c:v>
                      </c:pt>
                      <c:pt idx="3">
                        <c:v>280.60374787578797</c:v>
                      </c:pt>
                      <c:pt idx="4">
                        <c:v>47.651400701589701</c:v>
                      </c:pt>
                      <c:pt idx="5">
                        <c:v>316.15161388745599</c:v>
                      </c:pt>
                      <c:pt idx="6">
                        <c:v>59.110452603640297</c:v>
                      </c:pt>
                      <c:pt idx="7">
                        <c:v>92.765070999746598</c:v>
                      </c:pt>
                      <c:pt idx="8">
                        <c:v>11.546232702539101</c:v>
                      </c:pt>
                      <c:pt idx="9">
                        <c:v>66.612634399842904</c:v>
                      </c:pt>
                      <c:pt idx="10">
                        <c:v>49.445122276663099</c:v>
                      </c:pt>
                      <c:pt idx="11">
                        <c:v>135.19830303300199</c:v>
                      </c:pt>
                      <c:pt idx="12">
                        <c:v>211.04473258007201</c:v>
                      </c:pt>
                      <c:pt idx="13">
                        <c:v>108.231058320382</c:v>
                      </c:pt>
                      <c:pt idx="14">
                        <c:v>98.064425276240399</c:v>
                      </c:pt>
                      <c:pt idx="15">
                        <c:v>8.7990558417459592</c:v>
                      </c:pt>
                      <c:pt idx="16">
                        <c:v>84.871003097451506</c:v>
                      </c:pt>
                      <c:pt idx="17">
                        <c:v>15.845232706349799</c:v>
                      </c:pt>
                      <c:pt idx="18">
                        <c:v>187.190831195291</c:v>
                      </c:pt>
                      <c:pt idx="19">
                        <c:v>218.72059953050299</c:v>
                      </c:pt>
                    </c:numCache>
                  </c:numRef>
                </c:yVal>
                <c:smooth val="0"/>
                <c:extLst xmlns:c15="http://schemas.microsoft.com/office/drawing/2012/chart">
                  <c:ext xmlns:c16="http://schemas.microsoft.com/office/drawing/2014/chart" uri="{C3380CC4-5D6E-409C-BE32-E72D297353CC}">
                    <c16:uniqueId val="{00000012-8726-4EF6-87F8-87B325C77EA0}"/>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5:$H$204</c15:sqref>
                        </c15:formulaRef>
                      </c:ext>
                    </c:extLst>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extLst xmlns:c15="http://schemas.microsoft.com/office/drawing/2012/chart">
                      <c:ext xmlns:c15="http://schemas.microsoft.com/office/drawing/2012/chart" uri="{02D57815-91ED-43cb-92C2-25804820EDAC}">
                        <c15:formulaRef>
                          <c15:sqref>'[Collect_Indiviual_Data_LS2 NEW.xlsm]Trendlines'!$B$5:$B$204</c15:sqref>
                        </c15:formulaRef>
                      </c:ext>
                    </c:extLst>
                    <c:numCache>
                      <c:formatCode>General</c:formatCode>
                      <c:ptCount val="200"/>
                      <c:pt idx="0">
                        <c:v>252.77604066153401</c:v>
                      </c:pt>
                      <c:pt idx="1">
                        <c:v>23.3691897374826</c:v>
                      </c:pt>
                      <c:pt idx="2">
                        <c:v>159.576979671987</c:v>
                      </c:pt>
                      <c:pt idx="3">
                        <c:v>114.70433764883001</c:v>
                      </c:pt>
                      <c:pt idx="4">
                        <c:v>10.546185124073499</c:v>
                      </c:pt>
                      <c:pt idx="5">
                        <c:v>221.532434342588</c:v>
                      </c:pt>
                      <c:pt idx="6">
                        <c:v>26.810507780722499</c:v>
                      </c:pt>
                      <c:pt idx="7">
                        <c:v>10.4876523891811</c:v>
                      </c:pt>
                      <c:pt idx="8">
                        <c:v>4.5188533457134898</c:v>
                      </c:pt>
                      <c:pt idx="9">
                        <c:v>18.439135467853902</c:v>
                      </c:pt>
                      <c:pt idx="10">
                        <c:v>4.74716775520971</c:v>
                      </c:pt>
                      <c:pt idx="11">
                        <c:v>29.3891496350357</c:v>
                      </c:pt>
                      <c:pt idx="12">
                        <c:v>146.74981692478201</c:v>
                      </c:pt>
                      <c:pt idx="13">
                        <c:v>4.61293826746068</c:v>
                      </c:pt>
                      <c:pt idx="14">
                        <c:v>50.483838006243403</c:v>
                      </c:pt>
                      <c:pt idx="15">
                        <c:v>0.32833256950221801</c:v>
                      </c:pt>
                      <c:pt idx="16">
                        <c:v>9.2749425505461591</c:v>
                      </c:pt>
                      <c:pt idx="17">
                        <c:v>3.4525258656980799E-2</c:v>
                      </c:pt>
                      <c:pt idx="18">
                        <c:v>110.71906760170501</c:v>
                      </c:pt>
                      <c:pt idx="19">
                        <c:v>33.784432922226998</c:v>
                      </c:pt>
                      <c:pt idx="20">
                        <c:v>344.67341506966397</c:v>
                      </c:pt>
                      <c:pt idx="21">
                        <c:v>46.936586737306499</c:v>
                      </c:pt>
                      <c:pt idx="22">
                        <c:v>297.82734483114501</c:v>
                      </c:pt>
                      <c:pt idx="23">
                        <c:v>292.71855387436301</c:v>
                      </c:pt>
                      <c:pt idx="24">
                        <c:v>91.370145828166002</c:v>
                      </c:pt>
                      <c:pt idx="25">
                        <c:v>328.096937809498</c:v>
                      </c:pt>
                      <c:pt idx="26">
                        <c:v>64.439262159524304</c:v>
                      </c:pt>
                      <c:pt idx="27">
                        <c:v>128.568041212368</c:v>
                      </c:pt>
                      <c:pt idx="28">
                        <c:v>23.6415907457306</c:v>
                      </c:pt>
                      <c:pt idx="29">
                        <c:v>106.054289087868</c:v>
                      </c:pt>
                      <c:pt idx="30">
                        <c:v>69.291284521139204</c:v>
                      </c:pt>
                      <c:pt idx="31">
                        <c:v>167.34695835901999</c:v>
                      </c:pt>
                      <c:pt idx="32">
                        <c:v>217.95822995116001</c:v>
                      </c:pt>
                      <c:pt idx="33">
                        <c:v>139.55501249165701</c:v>
                      </c:pt>
                      <c:pt idx="34">
                        <c:v>109.49358655982201</c:v>
                      </c:pt>
                      <c:pt idx="35">
                        <c:v>20.156172912327602</c:v>
                      </c:pt>
                      <c:pt idx="36">
                        <c:v>113.53095062889599</c:v>
                      </c:pt>
                      <c:pt idx="37">
                        <c:v>48.4102158641236</c:v>
                      </c:pt>
                      <c:pt idx="38">
                        <c:v>204.39633677663599</c:v>
                      </c:pt>
                      <c:pt idx="39">
                        <c:v>277.96859896205302</c:v>
                      </c:pt>
                      <c:pt idx="40">
                        <c:v>342.81395766146198</c:v>
                      </c:pt>
                      <c:pt idx="41">
                        <c:v>37.899399072176699</c:v>
                      </c:pt>
                      <c:pt idx="42">
                        <c:v>285.198412017838</c:v>
                      </c:pt>
                      <c:pt idx="43">
                        <c:v>285.26509435785403</c:v>
                      </c:pt>
                      <c:pt idx="44">
                        <c:v>63.7685374889275</c:v>
                      </c:pt>
                      <c:pt idx="45">
                        <c:v>324.537506896053</c:v>
                      </c:pt>
                      <c:pt idx="46">
                        <c:v>63.187084705108298</c:v>
                      </c:pt>
                      <c:pt idx="47">
                        <c:v>113.33178603829001</c:v>
                      </c:pt>
                      <c:pt idx="48">
                        <c:v>15.3753570144265</c:v>
                      </c:pt>
                      <c:pt idx="49">
                        <c:v>84.894066318667001</c:v>
                      </c:pt>
                      <c:pt idx="50">
                        <c:v>57.955826826031597</c:v>
                      </c:pt>
                      <c:pt idx="51">
                        <c:v>150.145400101142</c:v>
                      </c:pt>
                      <c:pt idx="52">
                        <c:v>214.79310260348501</c:v>
                      </c:pt>
                      <c:pt idx="53">
                        <c:v>123.86900531417901</c:v>
                      </c:pt>
                      <c:pt idx="54">
                        <c:v>103.781731051053</c:v>
                      </c:pt>
                      <c:pt idx="55">
                        <c:v>14.5021704212584</c:v>
                      </c:pt>
                      <c:pt idx="56">
                        <c:v>102.508425372809</c:v>
                      </c:pt>
                      <c:pt idx="57">
                        <c:v>22.3945143791167</c:v>
                      </c:pt>
                      <c:pt idx="58">
                        <c:v>195.18704415488199</c:v>
                      </c:pt>
                      <c:pt idx="59">
                        <c:v>243.95837983795499</c:v>
                      </c:pt>
                      <c:pt idx="60">
                        <c:v>340.96316738740302</c:v>
                      </c:pt>
                      <c:pt idx="61">
                        <c:v>33.1284036549646</c:v>
                      </c:pt>
                      <c:pt idx="62">
                        <c:v>257.19627434428998</c:v>
                      </c:pt>
                      <c:pt idx="63">
                        <c:v>278.23988449194201</c:v>
                      </c:pt>
                      <c:pt idx="64">
                        <c:v>43.568660423823601</c:v>
                      </c:pt>
                      <c:pt idx="65">
                        <c:v>311.96858088913598</c:v>
                      </c:pt>
                      <c:pt idx="66">
                        <c:v>56.834734522787798</c:v>
                      </c:pt>
                      <c:pt idx="67">
                        <c:v>86.775972451955397</c:v>
                      </c:pt>
                      <c:pt idx="68">
                        <c:v>10.360612915435199</c:v>
                      </c:pt>
                      <c:pt idx="69">
                        <c:v>62.891930383410902</c:v>
                      </c:pt>
                      <c:pt idx="70">
                        <c:v>47.172108628915097</c:v>
                      </c:pt>
                      <c:pt idx="71">
                        <c:v>129.63501820605799</c:v>
                      </c:pt>
                      <c:pt idx="72">
                        <c:v>209.586209806944</c:v>
                      </c:pt>
                      <c:pt idx="73">
                        <c:v>102.73940614084</c:v>
                      </c:pt>
                      <c:pt idx="74">
                        <c:v>97.922250820855893</c:v>
                      </c:pt>
                      <c:pt idx="75">
                        <c:v>6.2337277998215104</c:v>
                      </c:pt>
                      <c:pt idx="76">
                        <c:v>82.011927081942503</c:v>
                      </c:pt>
                      <c:pt idx="77">
                        <c:v>14.287632368937601</c:v>
                      </c:pt>
                      <c:pt idx="78">
                        <c:v>184.53919761160199</c:v>
                      </c:pt>
                      <c:pt idx="79">
                        <c:v>212.03672565640801</c:v>
                      </c:pt>
                      <c:pt idx="80">
                        <c:v>341.589009335485</c:v>
                      </c:pt>
                      <c:pt idx="81">
                        <c:v>34.466381333070601</c:v>
                      </c:pt>
                      <c:pt idx="82">
                        <c:v>265.51463504071501</c:v>
                      </c:pt>
                      <c:pt idx="83">
                        <c:v>281.51261704715398</c:v>
                      </c:pt>
                      <c:pt idx="84">
                        <c:v>50.435804099268601</c:v>
                      </c:pt>
                      <c:pt idx="85">
                        <c:v>318.813035341871</c:v>
                      </c:pt>
                      <c:pt idx="86">
                        <c:v>60.657369176644401</c:v>
                      </c:pt>
                      <c:pt idx="87">
                        <c:v>96.681848859737897</c:v>
                      </c:pt>
                      <c:pt idx="88">
                        <c:v>12.185389932955101</c:v>
                      </c:pt>
                      <c:pt idx="89">
                        <c:v>69.741070455354304</c:v>
                      </c:pt>
                      <c:pt idx="90">
                        <c:v>51.034494882665101</c:v>
                      </c:pt>
                      <c:pt idx="91">
                        <c:v>138.323883825347</c:v>
                      </c:pt>
                      <c:pt idx="92">
                        <c:v>212.28265271207599</c:v>
                      </c:pt>
                      <c:pt idx="93">
                        <c:v>111.858052675149</c:v>
                      </c:pt>
                      <c:pt idx="94">
                        <c:v>98.288622530553695</c:v>
                      </c:pt>
                      <c:pt idx="95">
                        <c:v>10.7446591680102</c:v>
                      </c:pt>
                      <c:pt idx="96">
                        <c:v>87.968841026979305</c:v>
                      </c:pt>
                      <c:pt idx="97">
                        <c:v>16.6952528611852</c:v>
                      </c:pt>
                      <c:pt idx="98">
                        <c:v>188.969000730717</c:v>
                      </c:pt>
                      <c:pt idx="99">
                        <c:v>223.83087149146701</c:v>
                      </c:pt>
                      <c:pt idx="100">
                        <c:v>343.47506838006802</c:v>
                      </c:pt>
                      <c:pt idx="101">
                        <c:v>40.360768760692999</c:v>
                      </c:pt>
                      <c:pt idx="102">
                        <c:v>290.46409539336003</c:v>
                      </c:pt>
                      <c:pt idx="103">
                        <c:v>287.41932330799898</c:v>
                      </c:pt>
                      <c:pt idx="104">
                        <c:v>70.083418995710701</c:v>
                      </c:pt>
                      <c:pt idx="105">
                        <c:v>326.41615139475198</c:v>
                      </c:pt>
                      <c:pt idx="106">
                        <c:v>63.369298090130997</c:v>
                      </c:pt>
                      <c:pt idx="107">
                        <c:v>118.83856098273399</c:v>
                      </c:pt>
                      <c:pt idx="108">
                        <c:v>18.1137147989078</c:v>
                      </c:pt>
                      <c:pt idx="109">
                        <c:v>89.569226662631607</c:v>
                      </c:pt>
                      <c:pt idx="110">
                        <c:v>61.273625688155498</c:v>
                      </c:pt>
                      <c:pt idx="111">
                        <c:v>153.47043319080399</c:v>
                      </c:pt>
                      <c:pt idx="112">
                        <c:v>216.266374013724</c:v>
                      </c:pt>
                      <c:pt idx="113">
                        <c:v>129.16608818245001</c:v>
                      </c:pt>
                      <c:pt idx="114">
                        <c:v>104.73791621068401</c:v>
                      </c:pt>
                      <c:pt idx="115">
                        <c:v>16.885608980715698</c:v>
                      </c:pt>
                      <c:pt idx="116">
                        <c:v>104.76884241895399</c:v>
                      </c:pt>
                      <c:pt idx="117">
                        <c:v>26.6533492200845</c:v>
                      </c:pt>
                      <c:pt idx="118">
                        <c:v>198.08754287391901</c:v>
                      </c:pt>
                      <c:pt idx="119">
                        <c:v>252.30058196268899</c:v>
                      </c:pt>
                      <c:pt idx="120">
                        <c:v>343.55304596065201</c:v>
                      </c:pt>
                      <c:pt idx="121">
                        <c:v>40.707604698868103</c:v>
                      </c:pt>
                      <c:pt idx="122">
                        <c:v>291.00818807406</c:v>
                      </c:pt>
                      <c:pt idx="123">
                        <c:v>287.72825181740302</c:v>
                      </c:pt>
                      <c:pt idx="124">
                        <c:v>70.788572092435004</c:v>
                      </c:pt>
                      <c:pt idx="125">
                        <c:v>326.64544011663497</c:v>
                      </c:pt>
                      <c:pt idx="126">
                        <c:v>63.388664882226898</c:v>
                      </c:pt>
                      <c:pt idx="127">
                        <c:v>119.35618685346</c:v>
                      </c:pt>
                      <c:pt idx="128">
                        <c:v>18.420365584805602</c:v>
                      </c:pt>
                      <c:pt idx="129">
                        <c:v>90.015704023109706</c:v>
                      </c:pt>
                      <c:pt idx="130">
                        <c:v>61.6857282496726</c:v>
                      </c:pt>
                      <c:pt idx="131">
                        <c:v>153.831199757712</c:v>
                      </c:pt>
                      <c:pt idx="132">
                        <c:v>216.47734055610701</c:v>
                      </c:pt>
                      <c:pt idx="133">
                        <c:v>129.57509753111501</c:v>
                      </c:pt>
                      <c:pt idx="134">
                        <c:v>104.757388105057</c:v>
                      </c:pt>
                      <c:pt idx="135">
                        <c:v>17.123799984146402</c:v>
                      </c:pt>
                      <c:pt idx="136">
                        <c:v>105.045804095459</c:v>
                      </c:pt>
                      <c:pt idx="137">
                        <c:v>27.206148381634499</c:v>
                      </c:pt>
                      <c:pt idx="138">
                        <c:v>198.411695633481</c:v>
                      </c:pt>
                      <c:pt idx="139">
                        <c:v>253.102183995898</c:v>
                      </c:pt>
                      <c:pt idx="140">
                        <c:v>341.97017603974803</c:v>
                      </c:pt>
                      <c:pt idx="141">
                        <c:v>35.2086131388319</c:v>
                      </c:pt>
                      <c:pt idx="142">
                        <c:v>271.48535569132503</c:v>
                      </c:pt>
                      <c:pt idx="143">
                        <c:v>282.41741261459902</c:v>
                      </c:pt>
                      <c:pt idx="144">
                        <c:v>54.654355641145898</c:v>
                      </c:pt>
                      <c:pt idx="145">
                        <c:v>321.336896236511</c:v>
                      </c:pt>
                      <c:pt idx="146">
                        <c:v>62.0912042193277</c:v>
                      </c:pt>
                      <c:pt idx="147">
                        <c:v>101.397750513587</c:v>
                      </c:pt>
                      <c:pt idx="148">
                        <c:v>12.936386022208801</c:v>
                      </c:pt>
                      <c:pt idx="149">
                        <c:v>74.145339509939205</c:v>
                      </c:pt>
                      <c:pt idx="150">
                        <c:v>53.122548510296802</c:v>
                      </c:pt>
                      <c:pt idx="151">
                        <c:v>142.01453371463799</c:v>
                      </c:pt>
                      <c:pt idx="152">
                        <c:v>213.14058500611401</c:v>
                      </c:pt>
                      <c:pt idx="153">
                        <c:v>115.890716951635</c:v>
                      </c:pt>
                      <c:pt idx="154">
                        <c:v>98.561528199198804</c:v>
                      </c:pt>
                      <c:pt idx="155">
                        <c:v>12.8767527924731</c:v>
                      </c:pt>
                      <c:pt idx="156">
                        <c:v>92.5692808228779</c:v>
                      </c:pt>
                      <c:pt idx="157">
                        <c:v>17.631987274711499</c:v>
                      </c:pt>
                      <c:pt idx="158">
                        <c:v>190.923052746466</c:v>
                      </c:pt>
                      <c:pt idx="159">
                        <c:v>230.246439863728</c:v>
                      </c:pt>
                      <c:pt idx="160">
                        <c:v>341.057590524114</c:v>
                      </c:pt>
                      <c:pt idx="161">
                        <c:v>33.385786794781197</c:v>
                      </c:pt>
                      <c:pt idx="162">
                        <c:v>258.54738450032801</c:v>
                      </c:pt>
                      <c:pt idx="163">
                        <c:v>279.07020685993598</c:v>
                      </c:pt>
                      <c:pt idx="164">
                        <c:v>44.965444887683098</c:v>
                      </c:pt>
                      <c:pt idx="165">
                        <c:v>313.40724866007201</c:v>
                      </c:pt>
                      <c:pt idx="166">
                        <c:v>57.625674176058197</c:v>
                      </c:pt>
                      <c:pt idx="167">
                        <c:v>89.0470398307436</c:v>
                      </c:pt>
                      <c:pt idx="168">
                        <c:v>10.7235155101937</c:v>
                      </c:pt>
                      <c:pt idx="169">
                        <c:v>64.170160245359497</c:v>
                      </c:pt>
                      <c:pt idx="170">
                        <c:v>47.9182907142077</c:v>
                      </c:pt>
                      <c:pt idx="171">
                        <c:v>131.60983422221901</c:v>
                      </c:pt>
                      <c:pt idx="172">
                        <c:v>210.10609235170199</c:v>
                      </c:pt>
                      <c:pt idx="173">
                        <c:v>104.673263313828</c:v>
                      </c:pt>
                      <c:pt idx="174">
                        <c:v>97.965829795584995</c:v>
                      </c:pt>
                      <c:pt idx="175">
                        <c:v>7.1211839409863904</c:v>
                      </c:pt>
                      <c:pt idx="176">
                        <c:v>83.049833866997204</c:v>
                      </c:pt>
                      <c:pt idx="177">
                        <c:v>14.9730320523879</c:v>
                      </c:pt>
                      <c:pt idx="178">
                        <c:v>185.51835484825301</c:v>
                      </c:pt>
                      <c:pt idx="179">
                        <c:v>214.24831315518</c:v>
                      </c:pt>
                      <c:pt idx="180">
                        <c:v>341.32575358874101</c:v>
                      </c:pt>
                      <c:pt idx="181">
                        <c:v>33.884660770127098</c:v>
                      </c:pt>
                      <c:pt idx="182">
                        <c:v>261.67173724457001</c:v>
                      </c:pt>
                      <c:pt idx="183">
                        <c:v>280.60374787578797</c:v>
                      </c:pt>
                      <c:pt idx="184">
                        <c:v>47.651400701589701</c:v>
                      </c:pt>
                      <c:pt idx="185">
                        <c:v>316.15161388745599</c:v>
                      </c:pt>
                      <c:pt idx="186">
                        <c:v>59.110452603640297</c:v>
                      </c:pt>
                      <c:pt idx="187">
                        <c:v>92.765070999746598</c:v>
                      </c:pt>
                      <c:pt idx="188">
                        <c:v>11.546232702539101</c:v>
                      </c:pt>
                      <c:pt idx="189">
                        <c:v>66.612634399842904</c:v>
                      </c:pt>
                      <c:pt idx="190">
                        <c:v>49.445122276663099</c:v>
                      </c:pt>
                      <c:pt idx="191">
                        <c:v>135.19830303300199</c:v>
                      </c:pt>
                      <c:pt idx="192">
                        <c:v>211.04473258007201</c:v>
                      </c:pt>
                      <c:pt idx="193">
                        <c:v>108.231058320382</c:v>
                      </c:pt>
                      <c:pt idx="194">
                        <c:v>98.064425276240399</c:v>
                      </c:pt>
                      <c:pt idx="195">
                        <c:v>8.7990558417459592</c:v>
                      </c:pt>
                      <c:pt idx="196">
                        <c:v>84.871003097451506</c:v>
                      </c:pt>
                      <c:pt idx="197">
                        <c:v>15.845232706349799</c:v>
                      </c:pt>
                      <c:pt idx="198">
                        <c:v>187.190831195291</c:v>
                      </c:pt>
                      <c:pt idx="199">
                        <c:v>218.72059953050299</c:v>
                      </c:pt>
                    </c:numCache>
                  </c:numRef>
                </c:yVal>
                <c:smooth val="0"/>
                <c:extLst xmlns:c15="http://schemas.microsoft.com/office/drawing/2012/chart">
                  <c:ext xmlns:c16="http://schemas.microsoft.com/office/drawing/2014/chart" uri="{C3380CC4-5D6E-409C-BE32-E72D297353CC}">
                    <c16:uniqueId val="{00000001-A2B9-4D4B-93E7-2DBF75A33C54}"/>
                  </c:ext>
                </c:extLst>
              </c15:ser>
            </c15:filteredScatterSeries>
          </c:ext>
        </c:extLst>
      </c:scatterChart>
      <c:valAx>
        <c:axId val="436039856"/>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6040416"/>
        <c:crosses val="autoZero"/>
        <c:crossBetween val="midCat"/>
      </c:valAx>
      <c:valAx>
        <c:axId val="436040416"/>
        <c:scaling>
          <c:orientation val="minMax"/>
          <c:max val="7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603985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G$7:$G$26</c:f>
              <c:numCache>
                <c:formatCode>General</c:formatCode>
                <c:ptCount val="2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numCache>
            </c:numRef>
          </c:xVal>
          <c:yVal>
            <c:numRef>
              <c:f>'[Collect_Indiviual_Data_LS2 NEW.xlsm]Butte'!$G$31:$G$50</c:f>
              <c:numCache>
                <c:formatCode>General</c:formatCode>
                <c:ptCount val="20"/>
                <c:pt idx="0">
                  <c:v>352.02508648929302</c:v>
                </c:pt>
                <c:pt idx="1">
                  <c:v>44.2710354357909</c:v>
                </c:pt>
                <c:pt idx="2">
                  <c:v>300.681614457281</c:v>
                </c:pt>
                <c:pt idx="3">
                  <c:v>297.46418510032601</c:v>
                </c:pt>
                <c:pt idx="4">
                  <c:v>43.9455847216216</c:v>
                </c:pt>
                <c:pt idx="5">
                  <c:v>320.72750185119202</c:v>
                </c:pt>
                <c:pt idx="6">
                  <c:v>61.900952474488797</c:v>
                </c:pt>
                <c:pt idx="7">
                  <c:v>91.224174180975496</c:v>
                </c:pt>
                <c:pt idx="8">
                  <c:v>7.4225148124216203</c:v>
                </c:pt>
                <c:pt idx="9">
                  <c:v>96.134125244945295</c:v>
                </c:pt>
                <c:pt idx="10">
                  <c:v>49.857518094165201</c:v>
                </c:pt>
                <c:pt idx="11">
                  <c:v>164.46836051974799</c:v>
                </c:pt>
                <c:pt idx="12">
                  <c:v>228.401734132743</c:v>
                </c:pt>
                <c:pt idx="13">
                  <c:v>106.88965951491301</c:v>
                </c:pt>
                <c:pt idx="14">
                  <c:v>112.113811541822</c:v>
                </c:pt>
                <c:pt idx="15">
                  <c:v>19.974905244774099</c:v>
                </c:pt>
                <c:pt idx="16">
                  <c:v>119.870556561564</c:v>
                </c:pt>
                <c:pt idx="17">
                  <c:v>61.042094101966001</c:v>
                </c:pt>
                <c:pt idx="18">
                  <c:v>177.79106004055501</c:v>
                </c:pt>
                <c:pt idx="19">
                  <c:v>231.10904413243401</c:v>
                </c:pt>
              </c:numCache>
            </c:numRef>
          </c:yVal>
          <c:smooth val="0"/>
          <c:extLst>
            <c:ext xmlns:c16="http://schemas.microsoft.com/office/drawing/2014/chart" uri="{C3380CC4-5D6E-409C-BE32-E72D297353CC}">
              <c16:uniqueId val="{00000001-C56E-4162-A783-29C75BCA1B6F}"/>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G$7:$G$26</c:f>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f>'[Collect_Indiviual_Data_LS2 NEW.xlsm]Eureka'!$G$31:$G$50</c:f>
              <c:numCache>
                <c:formatCode>General</c:formatCode>
                <c:ptCount val="20"/>
                <c:pt idx="0">
                  <c:v>357.23660769122102</c:v>
                </c:pt>
                <c:pt idx="1">
                  <c:v>57.6202368949372</c:v>
                </c:pt>
                <c:pt idx="2">
                  <c:v>322.54930713839099</c:v>
                </c:pt>
                <c:pt idx="3">
                  <c:v>314.87040487523399</c:v>
                </c:pt>
                <c:pt idx="4">
                  <c:v>90.674544428983907</c:v>
                </c:pt>
                <c:pt idx="5">
                  <c:v>346.29209811772301</c:v>
                </c:pt>
                <c:pt idx="6">
                  <c:v>68.327017983910196</c:v>
                </c:pt>
                <c:pt idx="7">
                  <c:v>136.86509349014801</c:v>
                </c:pt>
                <c:pt idx="8">
                  <c:v>23.321803391548901</c:v>
                </c:pt>
                <c:pt idx="9">
                  <c:v>137.47272853787899</c:v>
                </c:pt>
                <c:pt idx="10">
                  <c:v>73.886614243348106</c:v>
                </c:pt>
                <c:pt idx="11">
                  <c:v>183.151898398241</c:v>
                </c:pt>
                <c:pt idx="12">
                  <c:v>235.88565625506101</c:v>
                </c:pt>
                <c:pt idx="13">
                  <c:v>159.325860533146</c:v>
                </c:pt>
                <c:pt idx="14">
                  <c:v>115.361868763513</c:v>
                </c:pt>
                <c:pt idx="15">
                  <c:v>22.179294648941401</c:v>
                </c:pt>
                <c:pt idx="16">
                  <c:v>131.53091080355301</c:v>
                </c:pt>
                <c:pt idx="17">
                  <c:v>72.255273665547307</c:v>
                </c:pt>
                <c:pt idx="18">
                  <c:v>206.00671764269001</c:v>
                </c:pt>
                <c:pt idx="19">
                  <c:v>318.89659802017599</c:v>
                </c:pt>
              </c:numCache>
            </c:numRef>
          </c:yVal>
          <c:smooth val="0"/>
          <c:extLst>
            <c:ext xmlns:c16="http://schemas.microsoft.com/office/drawing/2014/chart" uri="{C3380CC4-5D6E-409C-BE32-E72D297353CC}">
              <c16:uniqueId val="{00000003-C56E-4162-A783-29C75BCA1B6F}"/>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G$7:$G$26</c:f>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f>'[Collect_Indiviual_Data_LS2 NEW.xlsm]Santa Monica'!$G$31:$G$50</c:f>
              <c:numCache>
                <c:formatCode>General</c:formatCode>
                <c:ptCount val="20"/>
                <c:pt idx="0">
                  <c:v>355.33062511269702</c:v>
                </c:pt>
                <c:pt idx="1">
                  <c:v>53.940882977630302</c:v>
                </c:pt>
                <c:pt idx="2">
                  <c:v>320.54231893097102</c:v>
                </c:pt>
                <c:pt idx="3">
                  <c:v>312.42679829328301</c:v>
                </c:pt>
                <c:pt idx="4">
                  <c:v>75.4777107525004</c:v>
                </c:pt>
                <c:pt idx="5">
                  <c:v>346.09197874614699</c:v>
                </c:pt>
                <c:pt idx="6">
                  <c:v>68.327017983910196</c:v>
                </c:pt>
                <c:pt idx="7">
                  <c:v>129.90181444381199</c:v>
                </c:pt>
                <c:pt idx="8">
                  <c:v>17.1447703126364</c:v>
                </c:pt>
                <c:pt idx="9">
                  <c:v>131.22459583324101</c:v>
                </c:pt>
                <c:pt idx="10">
                  <c:v>69.143162703679593</c:v>
                </c:pt>
                <c:pt idx="11">
                  <c:v>176.166258462347</c:v>
                </c:pt>
                <c:pt idx="12">
                  <c:v>235.88565625506101</c:v>
                </c:pt>
                <c:pt idx="13">
                  <c:v>159.039079838009</c:v>
                </c:pt>
                <c:pt idx="14">
                  <c:v>114.136111734446</c:v>
                </c:pt>
                <c:pt idx="15">
                  <c:v>22.179294648941401</c:v>
                </c:pt>
                <c:pt idx="16">
                  <c:v>129.68772814690499</c:v>
                </c:pt>
                <c:pt idx="17">
                  <c:v>71.349686291901193</c:v>
                </c:pt>
                <c:pt idx="18">
                  <c:v>201.144439759828</c:v>
                </c:pt>
                <c:pt idx="19">
                  <c:v>312.59203211286302</c:v>
                </c:pt>
              </c:numCache>
            </c:numRef>
          </c:yVal>
          <c:smooth val="0"/>
          <c:extLst>
            <c:ext xmlns:c16="http://schemas.microsoft.com/office/drawing/2014/chart" uri="{C3380CC4-5D6E-409C-BE32-E72D297353CC}">
              <c16:uniqueId val="{00000005-C56E-4162-A783-29C75BCA1B6F}"/>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G$7:$G$26</c:f>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f>'[Collect_Indiviual_Data_LS2 NEW.xlsm]Portland'!$G$31:$G$50</c:f>
              <c:numCache>
                <c:formatCode>General</c:formatCode>
                <c:ptCount val="20"/>
                <c:pt idx="0">
                  <c:v>354.135490165053</c:v>
                </c:pt>
                <c:pt idx="1">
                  <c:v>52.757689231387303</c:v>
                </c:pt>
                <c:pt idx="2">
                  <c:v>319.47240429449499</c:v>
                </c:pt>
                <c:pt idx="3">
                  <c:v>311.54745015290598</c:v>
                </c:pt>
                <c:pt idx="4">
                  <c:v>69.029171612380296</c:v>
                </c:pt>
                <c:pt idx="5">
                  <c:v>346.09785913570403</c:v>
                </c:pt>
                <c:pt idx="6">
                  <c:v>66.763475076087602</c:v>
                </c:pt>
                <c:pt idx="7">
                  <c:v>125.057699712044</c:v>
                </c:pt>
                <c:pt idx="8">
                  <c:v>14.4208950393992</c:v>
                </c:pt>
                <c:pt idx="9">
                  <c:v>128.062490746538</c:v>
                </c:pt>
                <c:pt idx="10">
                  <c:v>65.279759991596606</c:v>
                </c:pt>
                <c:pt idx="11">
                  <c:v>172.978736279391</c:v>
                </c:pt>
                <c:pt idx="12">
                  <c:v>235.591104585675</c:v>
                </c:pt>
                <c:pt idx="13">
                  <c:v>155.966864598678</c:v>
                </c:pt>
                <c:pt idx="14">
                  <c:v>113.540106651823</c:v>
                </c:pt>
                <c:pt idx="15">
                  <c:v>22.179294648941401</c:v>
                </c:pt>
                <c:pt idx="16">
                  <c:v>128.722617956161</c:v>
                </c:pt>
                <c:pt idx="17">
                  <c:v>69.455685211629998</c:v>
                </c:pt>
                <c:pt idx="18">
                  <c:v>198.192403991568</c:v>
                </c:pt>
                <c:pt idx="19">
                  <c:v>304.90087626619101</c:v>
                </c:pt>
              </c:numCache>
            </c:numRef>
          </c:yVal>
          <c:smooth val="0"/>
          <c:extLst>
            <c:ext xmlns:c16="http://schemas.microsoft.com/office/drawing/2014/chart" uri="{C3380CC4-5D6E-409C-BE32-E72D297353CC}">
              <c16:uniqueId val="{00000007-C56E-4162-A783-29C75BCA1B6F}"/>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G$7:$G$26</c:f>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f>'[Collect_Indiviual_Data_LS2 NEW.xlsm]Salt Lake City'!$G$31:$G$50</c:f>
              <c:numCache>
                <c:formatCode>General</c:formatCode>
                <c:ptCount val="20"/>
                <c:pt idx="0">
                  <c:v>354.71006360190802</c:v>
                </c:pt>
                <c:pt idx="1">
                  <c:v>53.504062889345803</c:v>
                </c:pt>
                <c:pt idx="2">
                  <c:v>319.94715609009398</c:v>
                </c:pt>
                <c:pt idx="3">
                  <c:v>312.06412784168799</c:v>
                </c:pt>
                <c:pt idx="4">
                  <c:v>72.757304798165507</c:v>
                </c:pt>
                <c:pt idx="5">
                  <c:v>346.09197874614699</c:v>
                </c:pt>
                <c:pt idx="6">
                  <c:v>68.005425041806504</c:v>
                </c:pt>
                <c:pt idx="7">
                  <c:v>127.676540132105</c:v>
                </c:pt>
                <c:pt idx="8">
                  <c:v>15.6921388188509</c:v>
                </c:pt>
                <c:pt idx="9">
                  <c:v>130.230100064406</c:v>
                </c:pt>
                <c:pt idx="10">
                  <c:v>67.528613741809096</c:v>
                </c:pt>
                <c:pt idx="11">
                  <c:v>175.07302040807701</c:v>
                </c:pt>
                <c:pt idx="12">
                  <c:v>235.88565625506101</c:v>
                </c:pt>
                <c:pt idx="13">
                  <c:v>158.505991942544</c:v>
                </c:pt>
                <c:pt idx="14">
                  <c:v>113.779483013443</c:v>
                </c:pt>
                <c:pt idx="15">
                  <c:v>22.179294648941401</c:v>
                </c:pt>
                <c:pt idx="16">
                  <c:v>129.329894781679</c:v>
                </c:pt>
                <c:pt idx="17">
                  <c:v>70.866472297301002</c:v>
                </c:pt>
                <c:pt idx="18">
                  <c:v>200.07996526188401</c:v>
                </c:pt>
                <c:pt idx="19">
                  <c:v>309.416010204146</c:v>
                </c:pt>
              </c:numCache>
            </c:numRef>
          </c:yVal>
          <c:smooth val="0"/>
          <c:extLst>
            <c:ext xmlns:c16="http://schemas.microsoft.com/office/drawing/2014/chart" uri="{C3380CC4-5D6E-409C-BE32-E72D297353CC}">
              <c16:uniqueId val="{00000009-C56E-4162-A783-29C75BCA1B6F}"/>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G$7:$G$26</c:f>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f>'[Collect_Indiviual_Data_LS2 NEW.xlsm]San Francisco'!$G$31:$G$50</c:f>
              <c:numCache>
                <c:formatCode>General</c:formatCode>
                <c:ptCount val="20"/>
                <c:pt idx="0">
                  <c:v>355.71589982911001</c:v>
                </c:pt>
                <c:pt idx="1">
                  <c:v>54.148628808890003</c:v>
                </c:pt>
                <c:pt idx="2">
                  <c:v>320.869036764101</c:v>
                </c:pt>
                <c:pt idx="3">
                  <c:v>312.65128038194001</c:v>
                </c:pt>
                <c:pt idx="4">
                  <c:v>77.225909837179799</c:v>
                </c:pt>
                <c:pt idx="5">
                  <c:v>346.09197874614699</c:v>
                </c:pt>
                <c:pt idx="6">
                  <c:v>68.327017983910196</c:v>
                </c:pt>
                <c:pt idx="7">
                  <c:v>131.37426974458299</c:v>
                </c:pt>
                <c:pt idx="8">
                  <c:v>18.5326107305746</c:v>
                </c:pt>
                <c:pt idx="9">
                  <c:v>131.907813899758</c:v>
                </c:pt>
                <c:pt idx="10">
                  <c:v>69.851830086855799</c:v>
                </c:pt>
                <c:pt idx="11">
                  <c:v>176.84472364840099</c:v>
                </c:pt>
                <c:pt idx="12">
                  <c:v>235.88565625506101</c:v>
                </c:pt>
                <c:pt idx="13">
                  <c:v>159.21798555836401</c:v>
                </c:pt>
                <c:pt idx="14">
                  <c:v>114.49155811400399</c:v>
                </c:pt>
                <c:pt idx="15">
                  <c:v>22.179294648941401</c:v>
                </c:pt>
                <c:pt idx="16">
                  <c:v>129.94944096899999</c:v>
                </c:pt>
                <c:pt idx="17">
                  <c:v>71.623565965835297</c:v>
                </c:pt>
                <c:pt idx="18">
                  <c:v>201.68577434357999</c:v>
                </c:pt>
                <c:pt idx="19">
                  <c:v>313.94001047215698</c:v>
                </c:pt>
              </c:numCache>
            </c:numRef>
          </c:yVal>
          <c:smooth val="0"/>
          <c:extLst>
            <c:ext xmlns:c16="http://schemas.microsoft.com/office/drawing/2014/chart" uri="{C3380CC4-5D6E-409C-BE32-E72D297353CC}">
              <c16:uniqueId val="{0000000B-C56E-4162-A783-29C75BCA1B6F}"/>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G$7:$G$26</c:f>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f>'[Collect_Indiviual_Data_LS2 NEW.xlsm]San Jose'!$G$31:$G$50</c:f>
              <c:numCache>
                <c:formatCode>General</c:formatCode>
                <c:ptCount val="20"/>
                <c:pt idx="0">
                  <c:v>355.54720084455198</c:v>
                </c:pt>
                <c:pt idx="1">
                  <c:v>54.047943530456202</c:v>
                </c:pt>
                <c:pt idx="2">
                  <c:v>320.72011801658402</c:v>
                </c:pt>
                <c:pt idx="3">
                  <c:v>312.57008394177899</c:v>
                </c:pt>
                <c:pt idx="4">
                  <c:v>76.296926472975599</c:v>
                </c:pt>
                <c:pt idx="5">
                  <c:v>346.09197874614699</c:v>
                </c:pt>
                <c:pt idx="6">
                  <c:v>68.327017983910196</c:v>
                </c:pt>
                <c:pt idx="7">
                  <c:v>130.618142983328</c:v>
                </c:pt>
                <c:pt idx="8">
                  <c:v>17.864711138226198</c:v>
                </c:pt>
                <c:pt idx="9">
                  <c:v>131.688747396514</c:v>
                </c:pt>
                <c:pt idx="10">
                  <c:v>69.562511838319395</c:v>
                </c:pt>
                <c:pt idx="11">
                  <c:v>176.440496048342</c:v>
                </c:pt>
                <c:pt idx="12">
                  <c:v>235.88565625506101</c:v>
                </c:pt>
                <c:pt idx="13">
                  <c:v>159.179924928145</c:v>
                </c:pt>
                <c:pt idx="14">
                  <c:v>114.305539084971</c:v>
                </c:pt>
                <c:pt idx="15">
                  <c:v>22.179294648941401</c:v>
                </c:pt>
                <c:pt idx="16">
                  <c:v>129.84302834318299</c:v>
                </c:pt>
                <c:pt idx="17">
                  <c:v>71.514243455840798</c:v>
                </c:pt>
                <c:pt idx="18">
                  <c:v>201.460839311304</c:v>
                </c:pt>
                <c:pt idx="19">
                  <c:v>313.33340155518403</c:v>
                </c:pt>
              </c:numCache>
            </c:numRef>
          </c:yVal>
          <c:smooth val="0"/>
          <c:extLst>
            <c:ext xmlns:c16="http://schemas.microsoft.com/office/drawing/2014/chart" uri="{C3380CC4-5D6E-409C-BE32-E72D297353CC}">
              <c16:uniqueId val="{0000000D-C56E-4162-A783-29C75BCA1B6F}"/>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G$7:$G$26</c:f>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f>'[Collect_Indiviual_Data_LS2 NEW.xlsm]Seattle'!$G$31:$G$50</c:f>
              <c:numCache>
                <c:formatCode>General</c:formatCode>
                <c:ptCount val="20"/>
                <c:pt idx="0">
                  <c:v>354.53753633367501</c:v>
                </c:pt>
                <c:pt idx="1">
                  <c:v>53.369137567973802</c:v>
                </c:pt>
                <c:pt idx="2">
                  <c:v>319.85628158330502</c:v>
                </c:pt>
                <c:pt idx="3">
                  <c:v>311.94860432866602</c:v>
                </c:pt>
                <c:pt idx="4">
                  <c:v>71.813129517873904</c:v>
                </c:pt>
                <c:pt idx="5">
                  <c:v>346.09197874614699</c:v>
                </c:pt>
                <c:pt idx="6">
                  <c:v>67.701954797189202</c:v>
                </c:pt>
                <c:pt idx="7">
                  <c:v>127.01186047649</c:v>
                </c:pt>
                <c:pt idx="8">
                  <c:v>15.4282712389069</c:v>
                </c:pt>
                <c:pt idx="9">
                  <c:v>129.790482543509</c:v>
                </c:pt>
                <c:pt idx="10">
                  <c:v>66.862570847392305</c:v>
                </c:pt>
                <c:pt idx="11">
                  <c:v>174.64073496370801</c:v>
                </c:pt>
                <c:pt idx="12">
                  <c:v>235.88565625506101</c:v>
                </c:pt>
                <c:pt idx="13">
                  <c:v>158.08631462021199</c:v>
                </c:pt>
                <c:pt idx="14">
                  <c:v>113.699733959388</c:v>
                </c:pt>
                <c:pt idx="15">
                  <c:v>22.179294648941401</c:v>
                </c:pt>
                <c:pt idx="16">
                  <c:v>129.223245957822</c:v>
                </c:pt>
                <c:pt idx="17">
                  <c:v>70.597761970650495</c:v>
                </c:pt>
                <c:pt idx="18">
                  <c:v>199.569206867492</c:v>
                </c:pt>
                <c:pt idx="19">
                  <c:v>308.51114854697198</c:v>
                </c:pt>
              </c:numCache>
            </c:numRef>
          </c:yVal>
          <c:smooth val="0"/>
          <c:extLst>
            <c:ext xmlns:c16="http://schemas.microsoft.com/office/drawing/2014/chart" uri="{C3380CC4-5D6E-409C-BE32-E72D297353CC}">
              <c16:uniqueId val="{0000000F-C56E-4162-A783-29C75BCA1B6F}"/>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G$7:$G$26</c:f>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f>'[Collect_Indiviual_Data_LS2 NEW.xlsm]Memphis'!$G$31:$G$50</c:f>
              <c:numCache>
                <c:formatCode>General</c:formatCode>
                <c:ptCount val="20"/>
                <c:pt idx="0">
                  <c:v>354.33310342822398</c:v>
                </c:pt>
                <c:pt idx="1">
                  <c:v>53.167787916695303</c:v>
                </c:pt>
                <c:pt idx="2">
                  <c:v>319.74515602345701</c:v>
                </c:pt>
                <c:pt idx="3">
                  <c:v>311.82749219077198</c:v>
                </c:pt>
                <c:pt idx="4">
                  <c:v>70.644853982561699</c:v>
                </c:pt>
                <c:pt idx="5">
                  <c:v>346.09197874614699</c:v>
                </c:pt>
                <c:pt idx="6">
                  <c:v>67.434368175429398</c:v>
                </c:pt>
                <c:pt idx="7">
                  <c:v>126.10570721885701</c:v>
                </c:pt>
                <c:pt idx="8">
                  <c:v>14.960255702300399</c:v>
                </c:pt>
                <c:pt idx="9">
                  <c:v>129.25069443352299</c:v>
                </c:pt>
                <c:pt idx="10">
                  <c:v>66.181042820516893</c:v>
                </c:pt>
                <c:pt idx="11">
                  <c:v>173.958709308491</c:v>
                </c:pt>
                <c:pt idx="12">
                  <c:v>235.91015576948399</c:v>
                </c:pt>
                <c:pt idx="13">
                  <c:v>157.56834450968299</c:v>
                </c:pt>
                <c:pt idx="14">
                  <c:v>113.623707236466</c:v>
                </c:pt>
                <c:pt idx="15">
                  <c:v>22.179294648941401</c:v>
                </c:pt>
                <c:pt idx="16">
                  <c:v>129.11486889890901</c:v>
                </c:pt>
                <c:pt idx="17">
                  <c:v>70.266999918905199</c:v>
                </c:pt>
                <c:pt idx="18">
                  <c:v>199.003912354839</c:v>
                </c:pt>
                <c:pt idx="19">
                  <c:v>307.21509159406003</c:v>
                </c:pt>
              </c:numCache>
            </c:numRef>
          </c:yVal>
          <c:smooth val="0"/>
          <c:extLst>
            <c:ext xmlns:c16="http://schemas.microsoft.com/office/drawing/2014/chart" uri="{C3380CC4-5D6E-409C-BE32-E72D297353CC}">
              <c16:uniqueId val="{00000011-C56E-4162-A783-29C75BCA1B6F}"/>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G$7:$G$26</c:f>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f>'[Collect_Indiviual_Data_LS2 NEW.xlsm]Charleston'!$G$31:$G$50</c:f>
              <c:numCache>
                <c:formatCode>General</c:formatCode>
                <c:ptCount val="20"/>
                <c:pt idx="0">
                  <c:v>355.13125379711403</c:v>
                </c:pt>
                <c:pt idx="1">
                  <c:v>53.841018556362101</c:v>
                </c:pt>
                <c:pt idx="2">
                  <c:v>320.27901337249602</c:v>
                </c:pt>
                <c:pt idx="3">
                  <c:v>312.28150401915798</c:v>
                </c:pt>
                <c:pt idx="4">
                  <c:v>74.608436789870595</c:v>
                </c:pt>
                <c:pt idx="5">
                  <c:v>346.09197874614699</c:v>
                </c:pt>
                <c:pt idx="6">
                  <c:v>68.324568622850805</c:v>
                </c:pt>
                <c:pt idx="7">
                  <c:v>129.310119649135</c:v>
                </c:pt>
                <c:pt idx="8">
                  <c:v>16.618621902554001</c:v>
                </c:pt>
                <c:pt idx="9">
                  <c:v>130.894277369234</c:v>
                </c:pt>
                <c:pt idx="10">
                  <c:v>68.710912477953102</c:v>
                </c:pt>
                <c:pt idx="11">
                  <c:v>175.94305096282801</c:v>
                </c:pt>
                <c:pt idx="12">
                  <c:v>235.88565625506101</c:v>
                </c:pt>
                <c:pt idx="13">
                  <c:v>158.94292911765399</c:v>
                </c:pt>
                <c:pt idx="14">
                  <c:v>114.019370203931</c:v>
                </c:pt>
                <c:pt idx="15">
                  <c:v>22.179294648941401</c:v>
                </c:pt>
                <c:pt idx="16">
                  <c:v>129.57797409599399</c:v>
                </c:pt>
                <c:pt idx="17">
                  <c:v>71.234418015067504</c:v>
                </c:pt>
                <c:pt idx="18">
                  <c:v>200.81668682374701</c:v>
                </c:pt>
                <c:pt idx="19">
                  <c:v>311.78564800388199</c:v>
                </c:pt>
              </c:numCache>
            </c:numRef>
          </c:yVal>
          <c:smooth val="0"/>
          <c:extLst>
            <c:ext xmlns:c16="http://schemas.microsoft.com/office/drawing/2014/chart" uri="{C3380CC4-5D6E-409C-BE32-E72D297353CC}">
              <c16:uniqueId val="{00000013-C56E-4162-A783-29C75BCA1B6F}"/>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2 NEW.xlsm]Trendlines'!$I$210:$I$409</c:f>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f>'[Collect_Indiviual_Data_LS2 NEW.xlsm]Trendlines'!$C$210:$C$409</c:f>
              <c:numCache>
                <c:formatCode>General</c:formatCode>
                <c:ptCount val="200"/>
                <c:pt idx="0">
                  <c:v>352.02508648929302</c:v>
                </c:pt>
                <c:pt idx="1">
                  <c:v>44.2710354357909</c:v>
                </c:pt>
                <c:pt idx="2">
                  <c:v>300.681614457281</c:v>
                </c:pt>
                <c:pt idx="3">
                  <c:v>297.46418510032601</c:v>
                </c:pt>
                <c:pt idx="4">
                  <c:v>43.9455847216216</c:v>
                </c:pt>
                <c:pt idx="5">
                  <c:v>320.72750185119202</c:v>
                </c:pt>
                <c:pt idx="6">
                  <c:v>61.900952474488797</c:v>
                </c:pt>
                <c:pt idx="7">
                  <c:v>91.224174180975496</c:v>
                </c:pt>
                <c:pt idx="8">
                  <c:v>7.4225148124216203</c:v>
                </c:pt>
                <c:pt idx="9">
                  <c:v>96.134125244945295</c:v>
                </c:pt>
                <c:pt idx="10">
                  <c:v>49.857518094165201</c:v>
                </c:pt>
                <c:pt idx="11">
                  <c:v>164.46836051974799</c:v>
                </c:pt>
                <c:pt idx="12">
                  <c:v>228.401734132743</c:v>
                </c:pt>
                <c:pt idx="13">
                  <c:v>106.88965951491301</c:v>
                </c:pt>
                <c:pt idx="14">
                  <c:v>112.113811541822</c:v>
                </c:pt>
                <c:pt idx="15">
                  <c:v>19.974905244774099</c:v>
                </c:pt>
                <c:pt idx="16">
                  <c:v>119.870556561564</c:v>
                </c:pt>
                <c:pt idx="17">
                  <c:v>61.042094101966001</c:v>
                </c:pt>
                <c:pt idx="18">
                  <c:v>177.79106004055501</c:v>
                </c:pt>
                <c:pt idx="19">
                  <c:v>231.10904413243401</c:v>
                </c:pt>
                <c:pt idx="20">
                  <c:v>357.23660769122102</c:v>
                </c:pt>
                <c:pt idx="21">
                  <c:v>57.6202368949372</c:v>
                </c:pt>
                <c:pt idx="22">
                  <c:v>322.54930713839099</c:v>
                </c:pt>
                <c:pt idx="23">
                  <c:v>314.87040487523399</c:v>
                </c:pt>
                <c:pt idx="24">
                  <c:v>90.674544428983907</c:v>
                </c:pt>
                <c:pt idx="25">
                  <c:v>346.29209811772301</c:v>
                </c:pt>
                <c:pt idx="26">
                  <c:v>68.327017983910196</c:v>
                </c:pt>
                <c:pt idx="27">
                  <c:v>136.86509349014801</c:v>
                </c:pt>
                <c:pt idx="28">
                  <c:v>23.321803391548901</c:v>
                </c:pt>
                <c:pt idx="29">
                  <c:v>137.47272853787899</c:v>
                </c:pt>
                <c:pt idx="30">
                  <c:v>73.886614243348106</c:v>
                </c:pt>
                <c:pt idx="31">
                  <c:v>183.151898398241</c:v>
                </c:pt>
                <c:pt idx="32">
                  <c:v>235.88565625506101</c:v>
                </c:pt>
                <c:pt idx="33">
                  <c:v>159.325860533146</c:v>
                </c:pt>
                <c:pt idx="34">
                  <c:v>115.361868763513</c:v>
                </c:pt>
                <c:pt idx="35">
                  <c:v>22.179294648941401</c:v>
                </c:pt>
                <c:pt idx="36">
                  <c:v>131.53091080355301</c:v>
                </c:pt>
                <c:pt idx="37">
                  <c:v>72.255273665547307</c:v>
                </c:pt>
                <c:pt idx="38">
                  <c:v>206.00671764269001</c:v>
                </c:pt>
                <c:pt idx="39">
                  <c:v>318.89659802017599</c:v>
                </c:pt>
                <c:pt idx="40">
                  <c:v>355.33062511269702</c:v>
                </c:pt>
                <c:pt idx="41">
                  <c:v>53.940882977630302</c:v>
                </c:pt>
                <c:pt idx="42">
                  <c:v>320.54231893097102</c:v>
                </c:pt>
                <c:pt idx="43">
                  <c:v>312.42679829328301</c:v>
                </c:pt>
                <c:pt idx="44">
                  <c:v>75.4777107525004</c:v>
                </c:pt>
                <c:pt idx="45">
                  <c:v>346.09197874614699</c:v>
                </c:pt>
                <c:pt idx="46">
                  <c:v>68.327017983910196</c:v>
                </c:pt>
                <c:pt idx="47">
                  <c:v>129.90181444381199</c:v>
                </c:pt>
                <c:pt idx="48">
                  <c:v>17.1447703126364</c:v>
                </c:pt>
                <c:pt idx="49">
                  <c:v>131.22459583324101</c:v>
                </c:pt>
                <c:pt idx="50">
                  <c:v>69.143162703679593</c:v>
                </c:pt>
                <c:pt idx="51">
                  <c:v>176.166258462347</c:v>
                </c:pt>
                <c:pt idx="52">
                  <c:v>235.88565625506101</c:v>
                </c:pt>
                <c:pt idx="53">
                  <c:v>159.039079838009</c:v>
                </c:pt>
                <c:pt idx="54">
                  <c:v>114.136111734446</c:v>
                </c:pt>
                <c:pt idx="55">
                  <c:v>22.179294648941401</c:v>
                </c:pt>
                <c:pt idx="56">
                  <c:v>129.68772814690499</c:v>
                </c:pt>
                <c:pt idx="57">
                  <c:v>71.349686291901193</c:v>
                </c:pt>
                <c:pt idx="58">
                  <c:v>201.144439759828</c:v>
                </c:pt>
                <c:pt idx="59">
                  <c:v>312.59203211286302</c:v>
                </c:pt>
                <c:pt idx="60">
                  <c:v>354.135490165053</c:v>
                </c:pt>
                <c:pt idx="61">
                  <c:v>52.757689231387303</c:v>
                </c:pt>
                <c:pt idx="62">
                  <c:v>319.47240429449499</c:v>
                </c:pt>
                <c:pt idx="63">
                  <c:v>311.54745015290598</c:v>
                </c:pt>
                <c:pt idx="64">
                  <c:v>69.029171612380296</c:v>
                </c:pt>
                <c:pt idx="65">
                  <c:v>346.09785913570403</c:v>
                </c:pt>
                <c:pt idx="66">
                  <c:v>66.763475076087602</c:v>
                </c:pt>
                <c:pt idx="67">
                  <c:v>125.057699712044</c:v>
                </c:pt>
                <c:pt idx="68">
                  <c:v>14.4208950393992</c:v>
                </c:pt>
                <c:pt idx="69">
                  <c:v>128.062490746538</c:v>
                </c:pt>
                <c:pt idx="70">
                  <c:v>65.279759991596606</c:v>
                </c:pt>
                <c:pt idx="71">
                  <c:v>172.978736279391</c:v>
                </c:pt>
                <c:pt idx="72">
                  <c:v>235.591104585675</c:v>
                </c:pt>
                <c:pt idx="73">
                  <c:v>155.966864598678</c:v>
                </c:pt>
                <c:pt idx="74">
                  <c:v>113.540106651823</c:v>
                </c:pt>
                <c:pt idx="75">
                  <c:v>22.179294648941401</c:v>
                </c:pt>
                <c:pt idx="76">
                  <c:v>128.722617956161</c:v>
                </c:pt>
                <c:pt idx="77">
                  <c:v>69.455685211629998</c:v>
                </c:pt>
                <c:pt idx="78">
                  <c:v>198.192403991568</c:v>
                </c:pt>
                <c:pt idx="79">
                  <c:v>304.90087626619101</c:v>
                </c:pt>
                <c:pt idx="80">
                  <c:v>354.71006360190802</c:v>
                </c:pt>
                <c:pt idx="81">
                  <c:v>53.504062889345803</c:v>
                </c:pt>
                <c:pt idx="82">
                  <c:v>319.94715609009398</c:v>
                </c:pt>
                <c:pt idx="83">
                  <c:v>312.06412784168799</c:v>
                </c:pt>
                <c:pt idx="84">
                  <c:v>72.757304798165507</c:v>
                </c:pt>
                <c:pt idx="85">
                  <c:v>346.09197874614699</c:v>
                </c:pt>
                <c:pt idx="86">
                  <c:v>68.005425041806504</c:v>
                </c:pt>
                <c:pt idx="87">
                  <c:v>127.676540132105</c:v>
                </c:pt>
                <c:pt idx="88">
                  <c:v>15.6921388188509</c:v>
                </c:pt>
                <c:pt idx="89">
                  <c:v>130.230100064406</c:v>
                </c:pt>
                <c:pt idx="90">
                  <c:v>67.528613741809096</c:v>
                </c:pt>
                <c:pt idx="91">
                  <c:v>175.07302040807701</c:v>
                </c:pt>
                <c:pt idx="92">
                  <c:v>235.88565625506101</c:v>
                </c:pt>
                <c:pt idx="93">
                  <c:v>158.505991942544</c:v>
                </c:pt>
                <c:pt idx="94">
                  <c:v>113.779483013443</c:v>
                </c:pt>
                <c:pt idx="95">
                  <c:v>22.179294648941401</c:v>
                </c:pt>
                <c:pt idx="96">
                  <c:v>129.329894781679</c:v>
                </c:pt>
                <c:pt idx="97">
                  <c:v>70.866472297301002</c:v>
                </c:pt>
                <c:pt idx="98">
                  <c:v>200.07996526188401</c:v>
                </c:pt>
                <c:pt idx="99">
                  <c:v>309.416010204146</c:v>
                </c:pt>
                <c:pt idx="100">
                  <c:v>355.71589982911001</c:v>
                </c:pt>
                <c:pt idx="101">
                  <c:v>54.148628808890003</c:v>
                </c:pt>
                <c:pt idx="102">
                  <c:v>320.869036764101</c:v>
                </c:pt>
                <c:pt idx="103">
                  <c:v>312.65128038194001</c:v>
                </c:pt>
                <c:pt idx="104">
                  <c:v>77.225909837179799</c:v>
                </c:pt>
                <c:pt idx="105">
                  <c:v>346.09197874614699</c:v>
                </c:pt>
                <c:pt idx="106">
                  <c:v>68.327017983910196</c:v>
                </c:pt>
                <c:pt idx="107">
                  <c:v>131.37426974458299</c:v>
                </c:pt>
                <c:pt idx="108">
                  <c:v>18.5326107305746</c:v>
                </c:pt>
                <c:pt idx="109">
                  <c:v>131.907813899758</c:v>
                </c:pt>
                <c:pt idx="110">
                  <c:v>69.851830086855799</c:v>
                </c:pt>
                <c:pt idx="111">
                  <c:v>176.84472364840099</c:v>
                </c:pt>
                <c:pt idx="112">
                  <c:v>235.88565625506101</c:v>
                </c:pt>
                <c:pt idx="113">
                  <c:v>159.21798555836401</c:v>
                </c:pt>
                <c:pt idx="114">
                  <c:v>114.49155811400399</c:v>
                </c:pt>
                <c:pt idx="115">
                  <c:v>22.179294648941401</c:v>
                </c:pt>
                <c:pt idx="116">
                  <c:v>129.94944096899999</c:v>
                </c:pt>
                <c:pt idx="117">
                  <c:v>71.623565965835297</c:v>
                </c:pt>
                <c:pt idx="118">
                  <c:v>201.68577434357999</c:v>
                </c:pt>
                <c:pt idx="119">
                  <c:v>313.94001047215698</c:v>
                </c:pt>
                <c:pt idx="120">
                  <c:v>355.54720084455198</c:v>
                </c:pt>
                <c:pt idx="121">
                  <c:v>54.047943530456202</c:v>
                </c:pt>
                <c:pt idx="122">
                  <c:v>320.72011801658402</c:v>
                </c:pt>
                <c:pt idx="123">
                  <c:v>312.57008394177899</c:v>
                </c:pt>
                <c:pt idx="124">
                  <c:v>76.296926472975599</c:v>
                </c:pt>
                <c:pt idx="125">
                  <c:v>346.09197874614699</c:v>
                </c:pt>
                <c:pt idx="126">
                  <c:v>68.327017983910196</c:v>
                </c:pt>
                <c:pt idx="127">
                  <c:v>130.618142983328</c:v>
                </c:pt>
                <c:pt idx="128">
                  <c:v>17.864711138226198</c:v>
                </c:pt>
                <c:pt idx="129">
                  <c:v>131.688747396514</c:v>
                </c:pt>
                <c:pt idx="130">
                  <c:v>69.562511838319395</c:v>
                </c:pt>
                <c:pt idx="131">
                  <c:v>176.440496048342</c:v>
                </c:pt>
                <c:pt idx="132">
                  <c:v>235.88565625506101</c:v>
                </c:pt>
                <c:pt idx="133">
                  <c:v>159.179924928145</c:v>
                </c:pt>
                <c:pt idx="134">
                  <c:v>114.305539084971</c:v>
                </c:pt>
                <c:pt idx="135">
                  <c:v>22.179294648941401</c:v>
                </c:pt>
                <c:pt idx="136">
                  <c:v>129.84302834318299</c:v>
                </c:pt>
                <c:pt idx="137">
                  <c:v>71.514243455840798</c:v>
                </c:pt>
                <c:pt idx="138">
                  <c:v>201.460839311304</c:v>
                </c:pt>
                <c:pt idx="139">
                  <c:v>313.33340155518403</c:v>
                </c:pt>
                <c:pt idx="140">
                  <c:v>354.53753633367501</c:v>
                </c:pt>
                <c:pt idx="141">
                  <c:v>53.369137567973802</c:v>
                </c:pt>
                <c:pt idx="142">
                  <c:v>319.85628158330502</c:v>
                </c:pt>
                <c:pt idx="143">
                  <c:v>311.94860432866602</c:v>
                </c:pt>
                <c:pt idx="144">
                  <c:v>71.813129517873904</c:v>
                </c:pt>
                <c:pt idx="145">
                  <c:v>346.09197874614699</c:v>
                </c:pt>
                <c:pt idx="146">
                  <c:v>67.701954797189202</c:v>
                </c:pt>
                <c:pt idx="147">
                  <c:v>127.01186047649</c:v>
                </c:pt>
                <c:pt idx="148">
                  <c:v>15.4282712389069</c:v>
                </c:pt>
                <c:pt idx="149">
                  <c:v>129.790482543509</c:v>
                </c:pt>
                <c:pt idx="150">
                  <c:v>66.862570847392305</c:v>
                </c:pt>
                <c:pt idx="151">
                  <c:v>174.64073496370801</c:v>
                </c:pt>
                <c:pt idx="152">
                  <c:v>235.88565625506101</c:v>
                </c:pt>
                <c:pt idx="153">
                  <c:v>158.08631462021199</c:v>
                </c:pt>
                <c:pt idx="154">
                  <c:v>113.699733959388</c:v>
                </c:pt>
                <c:pt idx="155">
                  <c:v>22.179294648941401</c:v>
                </c:pt>
                <c:pt idx="156">
                  <c:v>129.223245957822</c:v>
                </c:pt>
                <c:pt idx="157">
                  <c:v>70.597761970650495</c:v>
                </c:pt>
                <c:pt idx="158">
                  <c:v>199.569206867492</c:v>
                </c:pt>
                <c:pt idx="159">
                  <c:v>308.51114854697198</c:v>
                </c:pt>
                <c:pt idx="160">
                  <c:v>354.33310342822398</c:v>
                </c:pt>
                <c:pt idx="161">
                  <c:v>53.167787916695303</c:v>
                </c:pt>
                <c:pt idx="162">
                  <c:v>319.74515602345701</c:v>
                </c:pt>
                <c:pt idx="163">
                  <c:v>311.82749219077198</c:v>
                </c:pt>
                <c:pt idx="164">
                  <c:v>70.644853982561699</c:v>
                </c:pt>
                <c:pt idx="165">
                  <c:v>346.09197874614699</c:v>
                </c:pt>
                <c:pt idx="166">
                  <c:v>67.434368175429398</c:v>
                </c:pt>
                <c:pt idx="167">
                  <c:v>126.10570721885701</c:v>
                </c:pt>
                <c:pt idx="168">
                  <c:v>14.960255702300399</c:v>
                </c:pt>
                <c:pt idx="169">
                  <c:v>129.25069443352299</c:v>
                </c:pt>
                <c:pt idx="170">
                  <c:v>66.181042820516893</c:v>
                </c:pt>
                <c:pt idx="171">
                  <c:v>173.958709308491</c:v>
                </c:pt>
                <c:pt idx="172">
                  <c:v>235.91015576948399</c:v>
                </c:pt>
                <c:pt idx="173">
                  <c:v>157.56834450968299</c:v>
                </c:pt>
                <c:pt idx="174">
                  <c:v>113.623707236466</c:v>
                </c:pt>
                <c:pt idx="175">
                  <c:v>22.179294648941401</c:v>
                </c:pt>
                <c:pt idx="176">
                  <c:v>129.11486889890901</c:v>
                </c:pt>
                <c:pt idx="177">
                  <c:v>70.266999918905199</c:v>
                </c:pt>
                <c:pt idx="178">
                  <c:v>199.003912354839</c:v>
                </c:pt>
                <c:pt idx="179">
                  <c:v>307.21509159406003</c:v>
                </c:pt>
                <c:pt idx="180">
                  <c:v>355.13125379711403</c:v>
                </c:pt>
                <c:pt idx="181">
                  <c:v>53.841018556362101</c:v>
                </c:pt>
                <c:pt idx="182">
                  <c:v>320.27901337249602</c:v>
                </c:pt>
                <c:pt idx="183">
                  <c:v>312.28150401915798</c:v>
                </c:pt>
                <c:pt idx="184">
                  <c:v>74.608436789870595</c:v>
                </c:pt>
                <c:pt idx="185">
                  <c:v>346.09197874614699</c:v>
                </c:pt>
                <c:pt idx="186">
                  <c:v>68.324568622850805</c:v>
                </c:pt>
                <c:pt idx="187">
                  <c:v>129.310119649135</c:v>
                </c:pt>
                <c:pt idx="188">
                  <c:v>16.618621902554001</c:v>
                </c:pt>
                <c:pt idx="189">
                  <c:v>130.894277369234</c:v>
                </c:pt>
                <c:pt idx="190">
                  <c:v>68.710912477953102</c:v>
                </c:pt>
                <c:pt idx="191">
                  <c:v>175.94305096282801</c:v>
                </c:pt>
                <c:pt idx="192">
                  <c:v>235.88565625506101</c:v>
                </c:pt>
                <c:pt idx="193">
                  <c:v>158.94292911765399</c:v>
                </c:pt>
                <c:pt idx="194">
                  <c:v>114.019370203931</c:v>
                </c:pt>
                <c:pt idx="195">
                  <c:v>22.179294648941401</c:v>
                </c:pt>
                <c:pt idx="196">
                  <c:v>129.57797409599399</c:v>
                </c:pt>
                <c:pt idx="197">
                  <c:v>71.234418015067504</c:v>
                </c:pt>
                <c:pt idx="198">
                  <c:v>200.81668682374701</c:v>
                </c:pt>
                <c:pt idx="199">
                  <c:v>311.78564800388199</c:v>
                </c:pt>
              </c:numCache>
            </c:numRef>
          </c:yVal>
          <c:smooth val="0"/>
          <c:extLst>
            <c:ext xmlns:c16="http://schemas.microsoft.com/office/drawing/2014/chart" uri="{C3380CC4-5D6E-409C-BE32-E72D297353CC}">
              <c16:uniqueId val="{00000000-607E-4E4E-8273-ADEA51AD77C3}"/>
            </c:ext>
          </c:extLst>
        </c:ser>
        <c:dLbls>
          <c:showLegendKey val="0"/>
          <c:showVal val="0"/>
          <c:showCatName val="0"/>
          <c:showSerName val="0"/>
          <c:showPercent val="0"/>
          <c:showBubbleSize val="0"/>
        </c:dLbls>
        <c:axId val="436054976"/>
        <c:axId val="43605553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F$7:$F$26</c15:sqref>
                        </c15:formulaRef>
                      </c:ext>
                    </c:extLst>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extLst>
                      <c:ext uri="{02D57815-91ED-43cb-92C2-25804820EDAC}">
                        <c15:formulaRef>
                          <c15:sqref>'[Collect_Indiviual_Data_LS2 NEW.xlsm]Butte'!$F$31:$F$50</c15:sqref>
                        </c15:formulaRef>
                      </c:ext>
                    </c:extLst>
                    <c:numCache>
                      <c:formatCode>General</c:formatCode>
                      <c:ptCount val="20"/>
                      <c:pt idx="0">
                        <c:v>310.35080197897099</c:v>
                      </c:pt>
                      <c:pt idx="1">
                        <c:v>27.0139808075165</c:v>
                      </c:pt>
                      <c:pt idx="2">
                        <c:v>204.926204084586</c:v>
                      </c:pt>
                      <c:pt idx="3">
                        <c:v>202.12591404575599</c:v>
                      </c:pt>
                      <c:pt idx="4">
                        <c:v>17.992823869936299</c:v>
                      </c:pt>
                      <c:pt idx="5">
                        <c:v>270.45119323929703</c:v>
                      </c:pt>
                      <c:pt idx="6">
                        <c:v>40.317675732633099</c:v>
                      </c:pt>
                      <c:pt idx="7">
                        <c:v>35.0943574706845</c:v>
                      </c:pt>
                      <c:pt idx="8">
                        <c:v>5.36294869404463</c:v>
                      </c:pt>
                      <c:pt idx="9">
                        <c:v>31.654084350270502</c:v>
                      </c:pt>
                      <c:pt idx="10">
                        <c:v>15.0978119967774</c:v>
                      </c:pt>
                      <c:pt idx="11">
                        <c:v>62.444410363923801</c:v>
                      </c:pt>
                      <c:pt idx="12">
                        <c:v>180.86513349871899</c:v>
                      </c:pt>
                      <c:pt idx="13">
                        <c:v>25.860096933665499</c:v>
                      </c:pt>
                      <c:pt idx="14">
                        <c:v>66.508403064527599</c:v>
                      </c:pt>
                      <c:pt idx="15">
                        <c:v>2.9447495747247401</c:v>
                      </c:pt>
                      <c:pt idx="16">
                        <c:v>26.760675019904099</c:v>
                      </c:pt>
                      <c:pt idx="17">
                        <c:v>0.64058241689358897</c:v>
                      </c:pt>
                      <c:pt idx="18">
                        <c:v>144.664842807935</c:v>
                      </c:pt>
                      <c:pt idx="19">
                        <c:v>93.067921844392103</c:v>
                      </c:pt>
                    </c:numCache>
                  </c:numRef>
                </c:yVal>
                <c:smooth val="0"/>
                <c:extLst>
                  <c:ext xmlns:c16="http://schemas.microsoft.com/office/drawing/2014/chart" uri="{C3380CC4-5D6E-409C-BE32-E72D297353CC}">
                    <c16:uniqueId val="{00000000-C56E-4162-A783-29C75BCA1B6F}"/>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F$7:$F$26</c15:sqref>
                        </c15:formulaRef>
                      </c:ext>
                    </c:extLst>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extLst xmlns:c15="http://schemas.microsoft.com/office/drawing/2012/chart">
                      <c:ext xmlns:c15="http://schemas.microsoft.com/office/drawing/2012/chart" uri="{02D57815-91ED-43cb-92C2-25804820EDAC}">
                        <c15:formulaRef>
                          <c15:sqref>'[Collect_Indiviual_Data_LS2 NEW.xlsm]Eureka'!$F$31:$F$50</c15:sqref>
                        </c15:formulaRef>
                      </c:ext>
                    </c:extLst>
                    <c:numCache>
                      <c:formatCode>General</c:formatCode>
                      <c:ptCount val="20"/>
                      <c:pt idx="0">
                        <c:v>344.71527964770399</c:v>
                      </c:pt>
                      <c:pt idx="1">
                        <c:v>49.347943793338402</c:v>
                      </c:pt>
                      <c:pt idx="2">
                        <c:v>300.83867650849299</c:v>
                      </c:pt>
                      <c:pt idx="3">
                        <c:v>293.64041397306403</c:v>
                      </c:pt>
                      <c:pt idx="4">
                        <c:v>93.9003628762391</c:v>
                      </c:pt>
                      <c:pt idx="5">
                        <c:v>328.33572944396298</c:v>
                      </c:pt>
                      <c:pt idx="6">
                        <c:v>64.7554559538398</c:v>
                      </c:pt>
                      <c:pt idx="7">
                        <c:v>129.26162720283901</c:v>
                      </c:pt>
                      <c:pt idx="8">
                        <c:v>25.005370131606099</c:v>
                      </c:pt>
                      <c:pt idx="9">
                        <c:v>108.998803804679</c:v>
                      </c:pt>
                      <c:pt idx="10">
                        <c:v>70.603324633635907</c:v>
                      </c:pt>
                      <c:pt idx="11">
                        <c:v>170.39541705781701</c:v>
                      </c:pt>
                      <c:pt idx="12">
                        <c:v>217.95822995116001</c:v>
                      </c:pt>
                      <c:pt idx="13">
                        <c:v>140.33951664048899</c:v>
                      </c:pt>
                      <c:pt idx="14">
                        <c:v>110.56861701556799</c:v>
                      </c:pt>
                      <c:pt idx="15">
                        <c:v>20.156172912327602</c:v>
                      </c:pt>
                      <c:pt idx="16">
                        <c:v>115.82168396315301</c:v>
                      </c:pt>
                      <c:pt idx="17">
                        <c:v>51.784430861064898</c:v>
                      </c:pt>
                      <c:pt idx="18">
                        <c:v>204.89148949764899</c:v>
                      </c:pt>
                      <c:pt idx="19">
                        <c:v>282.20820641201999</c:v>
                      </c:pt>
                    </c:numCache>
                  </c:numRef>
                </c:yVal>
                <c:smooth val="0"/>
                <c:extLst xmlns:c15="http://schemas.microsoft.com/office/drawing/2012/chart">
                  <c:ext xmlns:c16="http://schemas.microsoft.com/office/drawing/2014/chart" uri="{C3380CC4-5D6E-409C-BE32-E72D297353CC}">
                    <c16:uniqueId val="{00000002-C56E-4162-A783-29C75BCA1B6F}"/>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F$7:$F$26</c15:sqref>
                        </c15:formulaRef>
                      </c:ext>
                    </c:extLst>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extLst xmlns:c15="http://schemas.microsoft.com/office/drawing/2012/chart">
                      <c:ext xmlns:c15="http://schemas.microsoft.com/office/drawing/2012/chart" uri="{02D57815-91ED-43cb-92C2-25804820EDAC}">
                        <c15:formulaRef>
                          <c15:sqref>'[Collect_Indiviual_Data_LS2 NEW.xlsm]Santa Monica'!$F$31:$F$50</c15:sqref>
                        </c15:formulaRef>
                      </c:ext>
                    </c:extLst>
                    <c:numCache>
                      <c:formatCode>General</c:formatCode>
                      <c:ptCount val="20"/>
                      <c:pt idx="0">
                        <c:v>344.29300245322401</c:v>
                      </c:pt>
                      <c:pt idx="1">
                        <c:v>43.011330819246098</c:v>
                      </c:pt>
                      <c:pt idx="2">
                        <c:v>293.83733904726603</c:v>
                      </c:pt>
                      <c:pt idx="3">
                        <c:v>290.23244129787798</c:v>
                      </c:pt>
                      <c:pt idx="4">
                        <c:v>77.318089620359601</c:v>
                      </c:pt>
                      <c:pt idx="5">
                        <c:v>327.53799756548602</c:v>
                      </c:pt>
                      <c:pt idx="6">
                        <c:v>63.661677148220797</c:v>
                      </c:pt>
                      <c:pt idx="7">
                        <c:v>124.267007208943</c:v>
                      </c:pt>
                      <c:pt idx="8">
                        <c:v>20.424148972847799</c:v>
                      </c:pt>
                      <c:pt idx="9">
                        <c:v>96.346620141620207</c:v>
                      </c:pt>
                      <c:pt idx="10">
                        <c:v>64.185848053739704</c:v>
                      </c:pt>
                      <c:pt idx="11">
                        <c:v>157.602314315727</c:v>
                      </c:pt>
                      <c:pt idx="12">
                        <c:v>217.775317111677</c:v>
                      </c:pt>
                      <c:pt idx="13">
                        <c:v>133.95981468626201</c:v>
                      </c:pt>
                      <c:pt idx="14">
                        <c:v>105.012856765305</c:v>
                      </c:pt>
                      <c:pt idx="15">
                        <c:v>17.593014002390301</c:v>
                      </c:pt>
                      <c:pt idx="16">
                        <c:v>106.981554159517</c:v>
                      </c:pt>
                      <c:pt idx="17">
                        <c:v>33.066940813244997</c:v>
                      </c:pt>
                      <c:pt idx="18">
                        <c:v>200.650807104145</c:v>
                      </c:pt>
                      <c:pt idx="19">
                        <c:v>261.39685646490102</c:v>
                      </c:pt>
                    </c:numCache>
                  </c:numRef>
                </c:yVal>
                <c:smooth val="0"/>
                <c:extLst xmlns:c15="http://schemas.microsoft.com/office/drawing/2012/chart">
                  <c:ext xmlns:c16="http://schemas.microsoft.com/office/drawing/2014/chart" uri="{C3380CC4-5D6E-409C-BE32-E72D297353CC}">
                    <c16:uniqueId val="{00000004-C56E-4162-A783-29C75BCA1B6F}"/>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F$7:$F$26</c15:sqref>
                        </c15:formulaRef>
                      </c:ext>
                    </c:extLst>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extLst xmlns:c15="http://schemas.microsoft.com/office/drawing/2012/chart">
                      <c:ext xmlns:c15="http://schemas.microsoft.com/office/drawing/2012/chart" uri="{02D57815-91ED-43cb-92C2-25804820EDAC}">
                        <c15:formulaRef>
                          <c15:sqref>'[Collect_Indiviual_Data_LS2 NEW.xlsm]Portland'!$F$31:$F$50</c15:sqref>
                        </c15:formulaRef>
                      </c:ext>
                    </c:extLst>
                    <c:numCache>
                      <c:formatCode>General</c:formatCode>
                      <c:ptCount val="20"/>
                      <c:pt idx="0">
                        <c:v>342.49130555391997</c:v>
                      </c:pt>
                      <c:pt idx="1">
                        <c:v>36.972787090407898</c:v>
                      </c:pt>
                      <c:pt idx="2">
                        <c:v>281.46863305898103</c:v>
                      </c:pt>
                      <c:pt idx="3">
                        <c:v>284.28289365462899</c:v>
                      </c:pt>
                      <c:pt idx="4">
                        <c:v>61.148776230165304</c:v>
                      </c:pt>
                      <c:pt idx="5">
                        <c:v>323.64752389862701</c:v>
                      </c:pt>
                      <c:pt idx="6">
                        <c:v>63.0290146769157</c:v>
                      </c:pt>
                      <c:pt idx="7">
                        <c:v>109.715627830309</c:v>
                      </c:pt>
                      <c:pt idx="8">
                        <c:v>14.4388332496945</c:v>
                      </c:pt>
                      <c:pt idx="9">
                        <c:v>81.932514914634595</c:v>
                      </c:pt>
                      <c:pt idx="10">
                        <c:v>56.454605186010298</c:v>
                      </c:pt>
                      <c:pt idx="11">
                        <c:v>148.21937589477301</c:v>
                      </c:pt>
                      <c:pt idx="12">
                        <c:v>214.290815456416</c:v>
                      </c:pt>
                      <c:pt idx="13">
                        <c:v>121.48212491226199</c:v>
                      </c:pt>
                      <c:pt idx="14">
                        <c:v>101.983383817847</c:v>
                      </c:pt>
                      <c:pt idx="15">
                        <c:v>13.839376917734601</c:v>
                      </c:pt>
                      <c:pt idx="16">
                        <c:v>100.073741782734</c:v>
                      </c:pt>
                      <c:pt idx="17">
                        <c:v>20.4070724340522</c:v>
                      </c:pt>
                      <c:pt idx="18">
                        <c:v>194.06129635675501</c:v>
                      </c:pt>
                      <c:pt idx="19">
                        <c:v>239.55307019518099</c:v>
                      </c:pt>
                    </c:numCache>
                  </c:numRef>
                </c:yVal>
                <c:smooth val="0"/>
                <c:extLst xmlns:c15="http://schemas.microsoft.com/office/drawing/2012/chart">
                  <c:ext xmlns:c16="http://schemas.microsoft.com/office/drawing/2014/chart" uri="{C3380CC4-5D6E-409C-BE32-E72D297353CC}">
                    <c16:uniqueId val="{00000006-C56E-4162-A783-29C75BCA1B6F}"/>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F$7:$F$26</c15:sqref>
                        </c15:formulaRef>
                      </c:ext>
                    </c:extLst>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extLst xmlns:c15="http://schemas.microsoft.com/office/drawing/2012/chart">
                      <c:ext xmlns:c15="http://schemas.microsoft.com/office/drawing/2012/chart" uri="{02D57815-91ED-43cb-92C2-25804820EDAC}">
                        <c15:formulaRef>
                          <c15:sqref>'[Collect_Indiviual_Data_LS2 NEW.xlsm]Salt Lake City'!$F$31:$F$50</c15:sqref>
                        </c15:formulaRef>
                      </c:ext>
                    </c:extLst>
                    <c:numCache>
                      <c:formatCode>General</c:formatCode>
                      <c:ptCount val="20"/>
                      <c:pt idx="0">
                        <c:v>343.518200213966</c:v>
                      </c:pt>
                      <c:pt idx="1">
                        <c:v>40.537420214145598</c:v>
                      </c:pt>
                      <c:pt idx="2">
                        <c:v>290.712020550788</c:v>
                      </c:pt>
                      <c:pt idx="3">
                        <c:v>287.57618695781002</c:v>
                      </c:pt>
                      <c:pt idx="4">
                        <c:v>70.421916548421095</c:v>
                      </c:pt>
                      <c:pt idx="5">
                        <c:v>326.53335278498599</c:v>
                      </c:pt>
                      <c:pt idx="6">
                        <c:v>63.379176420151403</c:v>
                      </c:pt>
                      <c:pt idx="7">
                        <c:v>119.06278449238</c:v>
                      </c:pt>
                      <c:pt idx="8">
                        <c:v>18.283835675678599</c:v>
                      </c:pt>
                      <c:pt idx="9">
                        <c:v>89.806483267323799</c:v>
                      </c:pt>
                      <c:pt idx="10">
                        <c:v>61.521824161715003</c:v>
                      </c:pt>
                      <c:pt idx="11">
                        <c:v>153.657338521269</c:v>
                      </c:pt>
                      <c:pt idx="12">
                        <c:v>216.39592342625701</c:v>
                      </c:pt>
                      <c:pt idx="13">
                        <c:v>129.369571453052</c:v>
                      </c:pt>
                      <c:pt idx="14">
                        <c:v>104.747829797949</c:v>
                      </c:pt>
                      <c:pt idx="15">
                        <c:v>17.008726537031599</c:v>
                      </c:pt>
                      <c:pt idx="16">
                        <c:v>104.908073083601</c:v>
                      </c:pt>
                      <c:pt idx="17">
                        <c:v>26.938097497626</c:v>
                      </c:pt>
                      <c:pt idx="18">
                        <c:v>198.23899963053299</c:v>
                      </c:pt>
                      <c:pt idx="19">
                        <c:v>252.70139669405901</c:v>
                      </c:pt>
                    </c:numCache>
                  </c:numRef>
                </c:yVal>
                <c:smooth val="0"/>
                <c:extLst xmlns:c15="http://schemas.microsoft.com/office/drawing/2012/chart">
                  <c:ext xmlns:c16="http://schemas.microsoft.com/office/drawing/2014/chart" uri="{C3380CC4-5D6E-409C-BE32-E72D297353CC}">
                    <c16:uniqueId val="{00000008-C56E-4162-A783-29C75BCA1B6F}"/>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F$7:$F$26</c15:sqref>
                        </c15:formulaRef>
                      </c:ext>
                    </c:extLst>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extLst xmlns:c15="http://schemas.microsoft.com/office/drawing/2012/chart">
                      <c:ext xmlns:c15="http://schemas.microsoft.com/office/drawing/2012/chart" uri="{02D57815-91ED-43cb-92C2-25804820EDAC}">
                        <c15:formulaRef>
                          <c15:sqref>'[Collect_Indiviual_Data_LS2 NEW.xlsm]San Francisco'!$F$31:$F$50</c15:sqref>
                        </c15:formulaRef>
                      </c:ext>
                    </c:extLst>
                    <c:numCache>
                      <c:formatCode>General</c:formatCode>
                      <c:ptCount val="20"/>
                      <c:pt idx="0">
                        <c:v>344.40278452006203</c:v>
                      </c:pt>
                      <c:pt idx="1">
                        <c:v>44.037994097613002</c:v>
                      </c:pt>
                      <c:pt idx="2">
                        <c:v>295.06435244335199</c:v>
                      </c:pt>
                      <c:pt idx="3">
                        <c:v>290.81060261181699</c:v>
                      </c:pt>
                      <c:pt idx="4">
                        <c:v>80.620806044884901</c:v>
                      </c:pt>
                      <c:pt idx="5">
                        <c:v>327.63643079570102</c:v>
                      </c:pt>
                      <c:pt idx="6">
                        <c:v>63.852445761686603</c:v>
                      </c:pt>
                      <c:pt idx="7">
                        <c:v>125.827120763827</c:v>
                      </c:pt>
                      <c:pt idx="8">
                        <c:v>21.1236953433346</c:v>
                      </c:pt>
                      <c:pt idx="9">
                        <c:v>99.032936710312896</c:v>
                      </c:pt>
                      <c:pt idx="10">
                        <c:v>65.365985105395893</c:v>
                      </c:pt>
                      <c:pt idx="11">
                        <c:v>159.904992645926</c:v>
                      </c:pt>
                      <c:pt idx="12">
                        <c:v>217.94741129575999</c:v>
                      </c:pt>
                      <c:pt idx="13">
                        <c:v>136.31293655897699</c:v>
                      </c:pt>
                      <c:pt idx="14">
                        <c:v>105.231952813856</c:v>
                      </c:pt>
                      <c:pt idx="15">
                        <c:v>17.664661035466001</c:v>
                      </c:pt>
                      <c:pt idx="16">
                        <c:v>109.547895733028</c:v>
                      </c:pt>
                      <c:pt idx="17">
                        <c:v>34.9889252742555</c:v>
                      </c:pt>
                      <c:pt idx="18">
                        <c:v>201.61196574167499</c:v>
                      </c:pt>
                      <c:pt idx="19">
                        <c:v>265.79591848245002</c:v>
                      </c:pt>
                    </c:numCache>
                  </c:numRef>
                </c:yVal>
                <c:smooth val="0"/>
                <c:extLst xmlns:c15="http://schemas.microsoft.com/office/drawing/2012/chart">
                  <c:ext xmlns:c16="http://schemas.microsoft.com/office/drawing/2014/chart" uri="{C3380CC4-5D6E-409C-BE32-E72D297353CC}">
                    <c16:uniqueId val="{0000000A-C56E-4162-A783-29C75BCA1B6F}"/>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F$7:$F$26</c15:sqref>
                        </c15:formulaRef>
                      </c:ext>
                    </c:extLst>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extLst xmlns:c15="http://schemas.microsoft.com/office/drawing/2012/chart">
                      <c:ext xmlns:c15="http://schemas.microsoft.com/office/drawing/2012/chart" uri="{02D57815-91ED-43cb-92C2-25804820EDAC}">
                        <c15:formulaRef>
                          <c15:sqref>'[Collect_Indiviual_Data_LS2 NEW.xlsm]San Jose'!$F$31:$F$50</c15:sqref>
                        </c15:formulaRef>
                      </c:ext>
                    </c:extLst>
                    <c:numCache>
                      <c:formatCode>General</c:formatCode>
                      <c:ptCount val="20"/>
                      <c:pt idx="0">
                        <c:v>344.366411948777</c:v>
                      </c:pt>
                      <c:pt idx="1">
                        <c:v>43.706166389739302</c:v>
                      </c:pt>
                      <c:pt idx="2">
                        <c:v>294.67925549324798</c:v>
                      </c:pt>
                      <c:pt idx="3">
                        <c:v>290.64978192182099</c:v>
                      </c:pt>
                      <c:pt idx="4">
                        <c:v>79.579516693490703</c:v>
                      </c:pt>
                      <c:pt idx="5">
                        <c:v>327.60516615329601</c:v>
                      </c:pt>
                      <c:pt idx="6">
                        <c:v>63.785083194085097</c:v>
                      </c:pt>
                      <c:pt idx="7">
                        <c:v>125.434426905411</c:v>
                      </c:pt>
                      <c:pt idx="8">
                        <c:v>20.876448012341001</c:v>
                      </c:pt>
                      <c:pt idx="9">
                        <c:v>98.317876514135193</c:v>
                      </c:pt>
                      <c:pt idx="10">
                        <c:v>64.999341992751596</c:v>
                      </c:pt>
                      <c:pt idx="11">
                        <c:v>159.04081216567101</c:v>
                      </c:pt>
                      <c:pt idx="12">
                        <c:v>217.89754822219501</c:v>
                      </c:pt>
                      <c:pt idx="13">
                        <c:v>135.56736001863101</c:v>
                      </c:pt>
                      <c:pt idx="14">
                        <c:v>105.151503309251</c:v>
                      </c:pt>
                      <c:pt idx="15">
                        <c:v>17.6352526077488</c:v>
                      </c:pt>
                      <c:pt idx="16">
                        <c:v>108.636863176197</c:v>
                      </c:pt>
                      <c:pt idx="17">
                        <c:v>34.559404728691902</c:v>
                      </c:pt>
                      <c:pt idx="18">
                        <c:v>201.30950514242701</c:v>
                      </c:pt>
                      <c:pt idx="19">
                        <c:v>264.45909071857102</c:v>
                      </c:pt>
                    </c:numCache>
                  </c:numRef>
                </c:yVal>
                <c:smooth val="0"/>
                <c:extLst xmlns:c15="http://schemas.microsoft.com/office/drawing/2012/chart">
                  <c:ext xmlns:c16="http://schemas.microsoft.com/office/drawing/2014/chart" uri="{C3380CC4-5D6E-409C-BE32-E72D297353CC}">
                    <c16:uniqueId val="{0000000C-C56E-4162-A783-29C75BCA1B6F}"/>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F$7:$F$26</c15:sqref>
                        </c15:formulaRef>
                      </c:ext>
                    </c:extLst>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extLst xmlns:c15="http://schemas.microsoft.com/office/drawing/2012/chart">
                      <c:ext xmlns:c15="http://schemas.microsoft.com/office/drawing/2012/chart" uri="{02D57815-91ED-43cb-92C2-25804820EDAC}">
                        <c15:formulaRef>
                          <c15:sqref>'[Collect_Indiviual_Data_LS2 NEW.xlsm]Seattle'!$F$31:$F$50</c15:sqref>
                        </c15:formulaRef>
                      </c:ext>
                    </c:extLst>
                    <c:numCache>
                      <c:formatCode>General</c:formatCode>
                      <c:ptCount val="20"/>
                      <c:pt idx="0">
                        <c:v>343.28562293917099</c:v>
                      </c:pt>
                      <c:pt idx="1">
                        <c:v>39.601113582311903</c:v>
                      </c:pt>
                      <c:pt idx="2">
                        <c:v>289.15071439491402</c:v>
                      </c:pt>
                      <c:pt idx="3">
                        <c:v>286.79847896111198</c:v>
                      </c:pt>
                      <c:pt idx="4">
                        <c:v>68.170323434906194</c:v>
                      </c:pt>
                      <c:pt idx="5">
                        <c:v>325.936871597101</c:v>
                      </c:pt>
                      <c:pt idx="6">
                        <c:v>63.328516884029497</c:v>
                      </c:pt>
                      <c:pt idx="7">
                        <c:v>117.24878485905001</c:v>
                      </c:pt>
                      <c:pt idx="8">
                        <c:v>17.439448653700801</c:v>
                      </c:pt>
                      <c:pt idx="9">
                        <c:v>88.411447049993001</c:v>
                      </c:pt>
                      <c:pt idx="10">
                        <c:v>60.322211573769501</c:v>
                      </c:pt>
                      <c:pt idx="11">
                        <c:v>152.613762569638</c:v>
                      </c:pt>
                      <c:pt idx="12">
                        <c:v>215.748581998589</c:v>
                      </c:pt>
                      <c:pt idx="13">
                        <c:v>127.69870468201201</c:v>
                      </c:pt>
                      <c:pt idx="14">
                        <c:v>104.69735532825899</c:v>
                      </c:pt>
                      <c:pt idx="15">
                        <c:v>16.336402437907999</c:v>
                      </c:pt>
                      <c:pt idx="16">
                        <c:v>104.18636469791301</c:v>
                      </c:pt>
                      <c:pt idx="17">
                        <c:v>25.426731554463</c:v>
                      </c:pt>
                      <c:pt idx="18">
                        <c:v>197.22308455003699</c:v>
                      </c:pt>
                      <c:pt idx="19">
                        <c:v>250.27764672867301</c:v>
                      </c:pt>
                    </c:numCache>
                  </c:numRef>
                </c:yVal>
                <c:smooth val="0"/>
                <c:extLst xmlns:c15="http://schemas.microsoft.com/office/drawing/2012/chart">
                  <c:ext xmlns:c16="http://schemas.microsoft.com/office/drawing/2014/chart" uri="{C3380CC4-5D6E-409C-BE32-E72D297353CC}">
                    <c16:uniqueId val="{0000000E-C56E-4162-A783-29C75BCA1B6F}"/>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F$7:$F$26</c15:sqref>
                        </c15:formulaRef>
                      </c:ext>
                    </c:extLst>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extLst xmlns:c15="http://schemas.microsoft.com/office/drawing/2012/chart">
                      <c:ext xmlns:c15="http://schemas.microsoft.com/office/drawing/2012/chart" uri="{02D57815-91ED-43cb-92C2-25804820EDAC}">
                        <c15:formulaRef>
                          <c15:sqref>'[Collect_Indiviual_Data_LS2 NEW.xlsm]Memphis'!$F$31:$F$50</c15:sqref>
                        </c15:formulaRef>
                      </c:ext>
                    </c:extLst>
                    <c:numCache>
                      <c:formatCode>General</c:formatCode>
                      <c:ptCount val="20"/>
                      <c:pt idx="0">
                        <c:v>342.967628516177</c:v>
                      </c:pt>
                      <c:pt idx="1">
                        <c:v>38.417898042437102</c:v>
                      </c:pt>
                      <c:pt idx="2">
                        <c:v>286.55546495687901</c:v>
                      </c:pt>
                      <c:pt idx="3">
                        <c:v>285.711647007068</c:v>
                      </c:pt>
                      <c:pt idx="4">
                        <c:v>64.999825056707493</c:v>
                      </c:pt>
                      <c:pt idx="5">
                        <c:v>324.990536989639</c:v>
                      </c:pt>
                      <c:pt idx="6">
                        <c:v>63.257816566526103</c:v>
                      </c:pt>
                      <c:pt idx="7">
                        <c:v>114.47590398590199</c:v>
                      </c:pt>
                      <c:pt idx="8">
                        <c:v>15.9582265325605</c:v>
                      </c:pt>
                      <c:pt idx="9">
                        <c:v>86.0511003827623</c:v>
                      </c:pt>
                      <c:pt idx="10">
                        <c:v>58.670566750808</c:v>
                      </c:pt>
                      <c:pt idx="11">
                        <c:v>150.959104201862</c:v>
                      </c:pt>
                      <c:pt idx="12">
                        <c:v>215.029591627662</c:v>
                      </c:pt>
                      <c:pt idx="13">
                        <c:v>124.99831100597601</c:v>
                      </c:pt>
                      <c:pt idx="14">
                        <c:v>104.54447221768</c:v>
                      </c:pt>
                      <c:pt idx="15">
                        <c:v>15.090886530545101</c:v>
                      </c:pt>
                      <c:pt idx="16">
                        <c:v>103.035670202766</c:v>
                      </c:pt>
                      <c:pt idx="17">
                        <c:v>23.3164647358475</c:v>
                      </c:pt>
                      <c:pt idx="18">
                        <c:v>195.838565856759</c:v>
                      </c:pt>
                      <c:pt idx="19">
                        <c:v>245.92738273411899</c:v>
                      </c:pt>
                    </c:numCache>
                  </c:numRef>
                </c:yVal>
                <c:smooth val="0"/>
                <c:extLst xmlns:c15="http://schemas.microsoft.com/office/drawing/2012/chart">
                  <c:ext xmlns:c16="http://schemas.microsoft.com/office/drawing/2014/chart" uri="{C3380CC4-5D6E-409C-BE32-E72D297353CC}">
                    <c16:uniqueId val="{00000010-C56E-4162-A783-29C75BCA1B6F}"/>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F$7:$F$26</c15:sqref>
                        </c15:formulaRef>
                      </c:ext>
                    </c:extLst>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extLst xmlns:c15="http://schemas.microsoft.com/office/drawing/2012/chart">
                      <c:ext xmlns:c15="http://schemas.microsoft.com/office/drawing/2012/chart" uri="{02D57815-91ED-43cb-92C2-25804820EDAC}">
                        <c15:formulaRef>
                          <c15:sqref>'[Collect_Indiviual_Data_LS2 NEW.xlsm]Charleston'!$F$31:$F$50</c15:sqref>
                        </c15:formulaRef>
                      </c:ext>
                    </c:extLst>
                    <c:numCache>
                      <c:formatCode>General</c:formatCode>
                      <c:ptCount val="20"/>
                      <c:pt idx="0">
                        <c:v>344.08905138571498</c:v>
                      </c:pt>
                      <c:pt idx="1">
                        <c:v>42.294327308494303</c:v>
                      </c:pt>
                      <c:pt idx="2">
                        <c:v>292.94508066609598</c:v>
                      </c:pt>
                      <c:pt idx="3">
                        <c:v>289.59671087194602</c:v>
                      </c:pt>
                      <c:pt idx="4">
                        <c:v>75.385678751457803</c:v>
                      </c:pt>
                      <c:pt idx="5">
                        <c:v>327.50119223073199</c:v>
                      </c:pt>
                      <c:pt idx="6">
                        <c:v>63.570919736845298</c:v>
                      </c:pt>
                      <c:pt idx="7">
                        <c:v>122.828781904465</c:v>
                      </c:pt>
                      <c:pt idx="8">
                        <c:v>19.859888049732302</c:v>
                      </c:pt>
                      <c:pt idx="9">
                        <c:v>94.416627252170102</c:v>
                      </c:pt>
                      <c:pt idx="10">
                        <c:v>63.486110634807403</c:v>
                      </c:pt>
                      <c:pt idx="11">
                        <c:v>156.482545021085</c:v>
                      </c:pt>
                      <c:pt idx="12">
                        <c:v>217.62847494982901</c:v>
                      </c:pt>
                      <c:pt idx="13">
                        <c:v>132.56959344167799</c:v>
                      </c:pt>
                      <c:pt idx="14">
                        <c:v>104.91725645002801</c:v>
                      </c:pt>
                      <c:pt idx="15">
                        <c:v>17.557483297632299</c:v>
                      </c:pt>
                      <c:pt idx="16">
                        <c:v>106.091838420019</c:v>
                      </c:pt>
                      <c:pt idx="17">
                        <c:v>31.431701213210101</c:v>
                      </c:pt>
                      <c:pt idx="18">
                        <c:v>200.050139226363</c:v>
                      </c:pt>
                      <c:pt idx="19">
                        <c:v>258.550082399085</c:v>
                      </c:pt>
                    </c:numCache>
                  </c:numRef>
                </c:yVal>
                <c:smooth val="0"/>
                <c:extLst xmlns:c15="http://schemas.microsoft.com/office/drawing/2012/chart">
                  <c:ext xmlns:c16="http://schemas.microsoft.com/office/drawing/2014/chart" uri="{C3380CC4-5D6E-409C-BE32-E72D297353CC}">
                    <c16:uniqueId val="{00000012-C56E-4162-A783-29C75BCA1B6F}"/>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5:$I$204</c15:sqref>
                        </c15:formulaRef>
                      </c:ext>
                    </c:extLst>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extLst xmlns:c15="http://schemas.microsoft.com/office/drawing/2012/chart">
                      <c:ext xmlns:c15="http://schemas.microsoft.com/office/drawing/2012/chart" uri="{02D57815-91ED-43cb-92C2-25804820EDAC}">
                        <c15:formulaRef>
                          <c15:sqref>'[Collect_Indiviual_Data_LS2 NEW.xlsm]Trendlines'!$C$5:$C$204</c15:sqref>
                        </c15:formulaRef>
                      </c:ext>
                    </c:extLst>
                    <c:numCache>
                      <c:formatCode>General</c:formatCode>
                      <c:ptCount val="200"/>
                      <c:pt idx="0">
                        <c:v>310.35080197897099</c:v>
                      </c:pt>
                      <c:pt idx="1">
                        <c:v>27.0139808075165</c:v>
                      </c:pt>
                      <c:pt idx="2">
                        <c:v>204.926204084586</c:v>
                      </c:pt>
                      <c:pt idx="3">
                        <c:v>202.12591404575599</c:v>
                      </c:pt>
                      <c:pt idx="4">
                        <c:v>17.992823869936299</c:v>
                      </c:pt>
                      <c:pt idx="5">
                        <c:v>270.45119323929703</c:v>
                      </c:pt>
                      <c:pt idx="6">
                        <c:v>40.317675732633099</c:v>
                      </c:pt>
                      <c:pt idx="7">
                        <c:v>35.0943574706845</c:v>
                      </c:pt>
                      <c:pt idx="8">
                        <c:v>5.36294869404463</c:v>
                      </c:pt>
                      <c:pt idx="9">
                        <c:v>31.654084350270502</c:v>
                      </c:pt>
                      <c:pt idx="10">
                        <c:v>15.0978119967774</c:v>
                      </c:pt>
                      <c:pt idx="11">
                        <c:v>62.444410363923801</c:v>
                      </c:pt>
                      <c:pt idx="12">
                        <c:v>180.86513349871899</c:v>
                      </c:pt>
                      <c:pt idx="13">
                        <c:v>25.860096933665499</c:v>
                      </c:pt>
                      <c:pt idx="14">
                        <c:v>66.508403064527599</c:v>
                      </c:pt>
                      <c:pt idx="15">
                        <c:v>2.9447495747247401</c:v>
                      </c:pt>
                      <c:pt idx="16">
                        <c:v>26.760675019904099</c:v>
                      </c:pt>
                      <c:pt idx="17">
                        <c:v>0.64058241689358897</c:v>
                      </c:pt>
                      <c:pt idx="18">
                        <c:v>144.664842807935</c:v>
                      </c:pt>
                      <c:pt idx="19">
                        <c:v>93.067921844392103</c:v>
                      </c:pt>
                      <c:pt idx="20">
                        <c:v>344.71527964770399</c:v>
                      </c:pt>
                      <c:pt idx="21">
                        <c:v>49.347943793338402</c:v>
                      </c:pt>
                      <c:pt idx="22">
                        <c:v>300.83867650849299</c:v>
                      </c:pt>
                      <c:pt idx="23">
                        <c:v>293.64041397306403</c:v>
                      </c:pt>
                      <c:pt idx="24">
                        <c:v>93.9003628762391</c:v>
                      </c:pt>
                      <c:pt idx="25">
                        <c:v>328.33572944396298</c:v>
                      </c:pt>
                      <c:pt idx="26">
                        <c:v>64.7554559538398</c:v>
                      </c:pt>
                      <c:pt idx="27">
                        <c:v>129.26162720283901</c:v>
                      </c:pt>
                      <c:pt idx="28">
                        <c:v>25.005370131606099</c:v>
                      </c:pt>
                      <c:pt idx="29">
                        <c:v>108.998803804679</c:v>
                      </c:pt>
                      <c:pt idx="30">
                        <c:v>70.603324633635907</c:v>
                      </c:pt>
                      <c:pt idx="31">
                        <c:v>170.39541705781701</c:v>
                      </c:pt>
                      <c:pt idx="32">
                        <c:v>217.95822995116001</c:v>
                      </c:pt>
                      <c:pt idx="33">
                        <c:v>140.33951664048899</c:v>
                      </c:pt>
                      <c:pt idx="34">
                        <c:v>110.56861701556799</c:v>
                      </c:pt>
                      <c:pt idx="35">
                        <c:v>20.156172912327602</c:v>
                      </c:pt>
                      <c:pt idx="36">
                        <c:v>115.82168396315301</c:v>
                      </c:pt>
                      <c:pt idx="37">
                        <c:v>51.784430861064898</c:v>
                      </c:pt>
                      <c:pt idx="38">
                        <c:v>204.89148949764899</c:v>
                      </c:pt>
                      <c:pt idx="39">
                        <c:v>282.20820641201999</c:v>
                      </c:pt>
                      <c:pt idx="40">
                        <c:v>344.29300245322401</c:v>
                      </c:pt>
                      <c:pt idx="41">
                        <c:v>43.011330819246098</c:v>
                      </c:pt>
                      <c:pt idx="42">
                        <c:v>293.83733904726603</c:v>
                      </c:pt>
                      <c:pt idx="43">
                        <c:v>290.23244129787798</c:v>
                      </c:pt>
                      <c:pt idx="44">
                        <c:v>77.318089620359601</c:v>
                      </c:pt>
                      <c:pt idx="45">
                        <c:v>327.53799756548602</c:v>
                      </c:pt>
                      <c:pt idx="46">
                        <c:v>63.661677148220797</c:v>
                      </c:pt>
                      <c:pt idx="47">
                        <c:v>124.267007208943</c:v>
                      </c:pt>
                      <c:pt idx="48">
                        <c:v>20.424148972847799</c:v>
                      </c:pt>
                      <c:pt idx="49">
                        <c:v>96.346620141620207</c:v>
                      </c:pt>
                      <c:pt idx="50">
                        <c:v>64.185848053739704</c:v>
                      </c:pt>
                      <c:pt idx="51">
                        <c:v>157.602314315727</c:v>
                      </c:pt>
                      <c:pt idx="52">
                        <c:v>217.775317111677</c:v>
                      </c:pt>
                      <c:pt idx="53">
                        <c:v>133.95981468626201</c:v>
                      </c:pt>
                      <c:pt idx="54">
                        <c:v>105.012856765305</c:v>
                      </c:pt>
                      <c:pt idx="55">
                        <c:v>17.593014002390301</c:v>
                      </c:pt>
                      <c:pt idx="56">
                        <c:v>106.981554159517</c:v>
                      </c:pt>
                      <c:pt idx="57">
                        <c:v>33.066940813244997</c:v>
                      </c:pt>
                      <c:pt idx="58">
                        <c:v>200.650807104145</c:v>
                      </c:pt>
                      <c:pt idx="59">
                        <c:v>261.39685646490102</c:v>
                      </c:pt>
                      <c:pt idx="60">
                        <c:v>342.49130555391997</c:v>
                      </c:pt>
                      <c:pt idx="61">
                        <c:v>36.972787090407898</c:v>
                      </c:pt>
                      <c:pt idx="62">
                        <c:v>281.46863305898103</c:v>
                      </c:pt>
                      <c:pt idx="63">
                        <c:v>284.28289365462899</c:v>
                      </c:pt>
                      <c:pt idx="64">
                        <c:v>61.148776230165304</c:v>
                      </c:pt>
                      <c:pt idx="65">
                        <c:v>323.64752389862701</c:v>
                      </c:pt>
                      <c:pt idx="66">
                        <c:v>63.0290146769157</c:v>
                      </c:pt>
                      <c:pt idx="67">
                        <c:v>109.715627830309</c:v>
                      </c:pt>
                      <c:pt idx="68">
                        <c:v>14.4388332496945</c:v>
                      </c:pt>
                      <c:pt idx="69">
                        <c:v>81.932514914634595</c:v>
                      </c:pt>
                      <c:pt idx="70">
                        <c:v>56.454605186010298</c:v>
                      </c:pt>
                      <c:pt idx="71">
                        <c:v>148.21937589477301</c:v>
                      </c:pt>
                      <c:pt idx="72">
                        <c:v>214.290815456416</c:v>
                      </c:pt>
                      <c:pt idx="73">
                        <c:v>121.48212491226199</c:v>
                      </c:pt>
                      <c:pt idx="74">
                        <c:v>101.983383817847</c:v>
                      </c:pt>
                      <c:pt idx="75">
                        <c:v>13.839376917734601</c:v>
                      </c:pt>
                      <c:pt idx="76">
                        <c:v>100.073741782734</c:v>
                      </c:pt>
                      <c:pt idx="77">
                        <c:v>20.4070724340522</c:v>
                      </c:pt>
                      <c:pt idx="78">
                        <c:v>194.06129635675501</c:v>
                      </c:pt>
                      <c:pt idx="79">
                        <c:v>239.55307019518099</c:v>
                      </c:pt>
                      <c:pt idx="80">
                        <c:v>343.518200213966</c:v>
                      </c:pt>
                      <c:pt idx="81">
                        <c:v>40.537420214145598</c:v>
                      </c:pt>
                      <c:pt idx="82">
                        <c:v>290.712020550788</c:v>
                      </c:pt>
                      <c:pt idx="83">
                        <c:v>287.57618695781002</c:v>
                      </c:pt>
                      <c:pt idx="84">
                        <c:v>70.421916548421095</c:v>
                      </c:pt>
                      <c:pt idx="85">
                        <c:v>326.53335278498599</c:v>
                      </c:pt>
                      <c:pt idx="86">
                        <c:v>63.379176420151403</c:v>
                      </c:pt>
                      <c:pt idx="87">
                        <c:v>119.06278449238</c:v>
                      </c:pt>
                      <c:pt idx="88">
                        <c:v>18.283835675678599</c:v>
                      </c:pt>
                      <c:pt idx="89">
                        <c:v>89.806483267323799</c:v>
                      </c:pt>
                      <c:pt idx="90">
                        <c:v>61.521824161715003</c:v>
                      </c:pt>
                      <c:pt idx="91">
                        <c:v>153.657338521269</c:v>
                      </c:pt>
                      <c:pt idx="92">
                        <c:v>216.39592342625701</c:v>
                      </c:pt>
                      <c:pt idx="93">
                        <c:v>129.369571453052</c:v>
                      </c:pt>
                      <c:pt idx="94">
                        <c:v>104.747829797949</c:v>
                      </c:pt>
                      <c:pt idx="95">
                        <c:v>17.008726537031599</c:v>
                      </c:pt>
                      <c:pt idx="96">
                        <c:v>104.908073083601</c:v>
                      </c:pt>
                      <c:pt idx="97">
                        <c:v>26.938097497626</c:v>
                      </c:pt>
                      <c:pt idx="98">
                        <c:v>198.23899963053299</c:v>
                      </c:pt>
                      <c:pt idx="99">
                        <c:v>252.70139669405901</c:v>
                      </c:pt>
                      <c:pt idx="100">
                        <c:v>344.40278452006203</c:v>
                      </c:pt>
                      <c:pt idx="101">
                        <c:v>44.037994097613002</c:v>
                      </c:pt>
                      <c:pt idx="102">
                        <c:v>295.06435244335199</c:v>
                      </c:pt>
                      <c:pt idx="103">
                        <c:v>290.81060261181699</c:v>
                      </c:pt>
                      <c:pt idx="104">
                        <c:v>80.620806044884901</c:v>
                      </c:pt>
                      <c:pt idx="105">
                        <c:v>327.63643079570102</c:v>
                      </c:pt>
                      <c:pt idx="106">
                        <c:v>63.852445761686603</c:v>
                      </c:pt>
                      <c:pt idx="107">
                        <c:v>125.827120763827</c:v>
                      </c:pt>
                      <c:pt idx="108">
                        <c:v>21.1236953433346</c:v>
                      </c:pt>
                      <c:pt idx="109">
                        <c:v>99.032936710312896</c:v>
                      </c:pt>
                      <c:pt idx="110">
                        <c:v>65.365985105395893</c:v>
                      </c:pt>
                      <c:pt idx="111">
                        <c:v>159.904992645926</c:v>
                      </c:pt>
                      <c:pt idx="112">
                        <c:v>217.94741129575999</c:v>
                      </c:pt>
                      <c:pt idx="113">
                        <c:v>136.31293655897699</c:v>
                      </c:pt>
                      <c:pt idx="114">
                        <c:v>105.231952813856</c:v>
                      </c:pt>
                      <c:pt idx="115">
                        <c:v>17.664661035466001</c:v>
                      </c:pt>
                      <c:pt idx="116">
                        <c:v>109.547895733028</c:v>
                      </c:pt>
                      <c:pt idx="117">
                        <c:v>34.9889252742555</c:v>
                      </c:pt>
                      <c:pt idx="118">
                        <c:v>201.61196574167499</c:v>
                      </c:pt>
                      <c:pt idx="119">
                        <c:v>265.79591848245002</c:v>
                      </c:pt>
                      <c:pt idx="120">
                        <c:v>344.366411948777</c:v>
                      </c:pt>
                      <c:pt idx="121">
                        <c:v>43.706166389739302</c:v>
                      </c:pt>
                      <c:pt idx="122">
                        <c:v>294.67925549324798</c:v>
                      </c:pt>
                      <c:pt idx="123">
                        <c:v>290.64978192182099</c:v>
                      </c:pt>
                      <c:pt idx="124">
                        <c:v>79.579516693490703</c:v>
                      </c:pt>
                      <c:pt idx="125">
                        <c:v>327.60516615329601</c:v>
                      </c:pt>
                      <c:pt idx="126">
                        <c:v>63.785083194085097</c:v>
                      </c:pt>
                      <c:pt idx="127">
                        <c:v>125.434426905411</c:v>
                      </c:pt>
                      <c:pt idx="128">
                        <c:v>20.876448012341001</c:v>
                      </c:pt>
                      <c:pt idx="129">
                        <c:v>98.317876514135193</c:v>
                      </c:pt>
                      <c:pt idx="130">
                        <c:v>64.999341992751596</c:v>
                      </c:pt>
                      <c:pt idx="131">
                        <c:v>159.04081216567101</c:v>
                      </c:pt>
                      <c:pt idx="132">
                        <c:v>217.89754822219501</c:v>
                      </c:pt>
                      <c:pt idx="133">
                        <c:v>135.56736001863101</c:v>
                      </c:pt>
                      <c:pt idx="134">
                        <c:v>105.151503309251</c:v>
                      </c:pt>
                      <c:pt idx="135">
                        <c:v>17.6352526077488</c:v>
                      </c:pt>
                      <c:pt idx="136">
                        <c:v>108.636863176197</c:v>
                      </c:pt>
                      <c:pt idx="137">
                        <c:v>34.559404728691902</c:v>
                      </c:pt>
                      <c:pt idx="138">
                        <c:v>201.30950514242701</c:v>
                      </c:pt>
                      <c:pt idx="139">
                        <c:v>264.45909071857102</c:v>
                      </c:pt>
                      <c:pt idx="140">
                        <c:v>343.28562293917099</c:v>
                      </c:pt>
                      <c:pt idx="141">
                        <c:v>39.601113582311903</c:v>
                      </c:pt>
                      <c:pt idx="142">
                        <c:v>289.15071439491402</c:v>
                      </c:pt>
                      <c:pt idx="143">
                        <c:v>286.79847896111198</c:v>
                      </c:pt>
                      <c:pt idx="144">
                        <c:v>68.170323434906194</c:v>
                      </c:pt>
                      <c:pt idx="145">
                        <c:v>325.936871597101</c:v>
                      </c:pt>
                      <c:pt idx="146">
                        <c:v>63.328516884029497</c:v>
                      </c:pt>
                      <c:pt idx="147">
                        <c:v>117.24878485905001</c:v>
                      </c:pt>
                      <c:pt idx="148">
                        <c:v>17.439448653700801</c:v>
                      </c:pt>
                      <c:pt idx="149">
                        <c:v>88.411447049993001</c:v>
                      </c:pt>
                      <c:pt idx="150">
                        <c:v>60.322211573769501</c:v>
                      </c:pt>
                      <c:pt idx="151">
                        <c:v>152.613762569638</c:v>
                      </c:pt>
                      <c:pt idx="152">
                        <c:v>215.748581998589</c:v>
                      </c:pt>
                      <c:pt idx="153">
                        <c:v>127.69870468201201</c:v>
                      </c:pt>
                      <c:pt idx="154">
                        <c:v>104.69735532825899</c:v>
                      </c:pt>
                      <c:pt idx="155">
                        <c:v>16.336402437907999</c:v>
                      </c:pt>
                      <c:pt idx="156">
                        <c:v>104.18636469791301</c:v>
                      </c:pt>
                      <c:pt idx="157">
                        <c:v>25.426731554463</c:v>
                      </c:pt>
                      <c:pt idx="158">
                        <c:v>197.22308455003699</c:v>
                      </c:pt>
                      <c:pt idx="159">
                        <c:v>250.27764672867301</c:v>
                      </c:pt>
                      <c:pt idx="160">
                        <c:v>342.967628516177</c:v>
                      </c:pt>
                      <c:pt idx="161">
                        <c:v>38.417898042437102</c:v>
                      </c:pt>
                      <c:pt idx="162">
                        <c:v>286.55546495687901</c:v>
                      </c:pt>
                      <c:pt idx="163">
                        <c:v>285.711647007068</c:v>
                      </c:pt>
                      <c:pt idx="164">
                        <c:v>64.999825056707493</c:v>
                      </c:pt>
                      <c:pt idx="165">
                        <c:v>324.990536989639</c:v>
                      </c:pt>
                      <c:pt idx="166">
                        <c:v>63.257816566526103</c:v>
                      </c:pt>
                      <c:pt idx="167">
                        <c:v>114.47590398590199</c:v>
                      </c:pt>
                      <c:pt idx="168">
                        <c:v>15.9582265325605</c:v>
                      </c:pt>
                      <c:pt idx="169">
                        <c:v>86.0511003827623</c:v>
                      </c:pt>
                      <c:pt idx="170">
                        <c:v>58.670566750808</c:v>
                      </c:pt>
                      <c:pt idx="171">
                        <c:v>150.959104201862</c:v>
                      </c:pt>
                      <c:pt idx="172">
                        <c:v>215.029591627662</c:v>
                      </c:pt>
                      <c:pt idx="173">
                        <c:v>124.99831100597601</c:v>
                      </c:pt>
                      <c:pt idx="174">
                        <c:v>104.54447221768</c:v>
                      </c:pt>
                      <c:pt idx="175">
                        <c:v>15.090886530545101</c:v>
                      </c:pt>
                      <c:pt idx="176">
                        <c:v>103.035670202766</c:v>
                      </c:pt>
                      <c:pt idx="177">
                        <c:v>23.3164647358475</c:v>
                      </c:pt>
                      <c:pt idx="178">
                        <c:v>195.838565856759</c:v>
                      </c:pt>
                      <c:pt idx="179">
                        <c:v>245.92738273411899</c:v>
                      </c:pt>
                      <c:pt idx="180">
                        <c:v>344.08905138571498</c:v>
                      </c:pt>
                      <c:pt idx="181">
                        <c:v>42.294327308494303</c:v>
                      </c:pt>
                      <c:pt idx="182">
                        <c:v>292.94508066609598</c:v>
                      </c:pt>
                      <c:pt idx="183">
                        <c:v>289.59671087194602</c:v>
                      </c:pt>
                      <c:pt idx="184">
                        <c:v>75.385678751457803</c:v>
                      </c:pt>
                      <c:pt idx="185">
                        <c:v>327.50119223073199</c:v>
                      </c:pt>
                      <c:pt idx="186">
                        <c:v>63.570919736845298</c:v>
                      </c:pt>
                      <c:pt idx="187">
                        <c:v>122.828781904465</c:v>
                      </c:pt>
                      <c:pt idx="188">
                        <c:v>19.859888049732302</c:v>
                      </c:pt>
                      <c:pt idx="189">
                        <c:v>94.416627252170102</c:v>
                      </c:pt>
                      <c:pt idx="190">
                        <c:v>63.486110634807403</c:v>
                      </c:pt>
                      <c:pt idx="191">
                        <c:v>156.482545021085</c:v>
                      </c:pt>
                      <c:pt idx="192">
                        <c:v>217.62847494982901</c:v>
                      </c:pt>
                      <c:pt idx="193">
                        <c:v>132.56959344167799</c:v>
                      </c:pt>
                      <c:pt idx="194">
                        <c:v>104.91725645002801</c:v>
                      </c:pt>
                      <c:pt idx="195">
                        <c:v>17.557483297632299</c:v>
                      </c:pt>
                      <c:pt idx="196">
                        <c:v>106.091838420019</c:v>
                      </c:pt>
                      <c:pt idx="197">
                        <c:v>31.431701213210101</c:v>
                      </c:pt>
                      <c:pt idx="198">
                        <c:v>200.050139226363</c:v>
                      </c:pt>
                      <c:pt idx="199">
                        <c:v>258.550082399085</c:v>
                      </c:pt>
                    </c:numCache>
                  </c:numRef>
                </c:yVal>
                <c:smooth val="0"/>
                <c:extLst xmlns:c15="http://schemas.microsoft.com/office/drawing/2012/chart">
                  <c:ext xmlns:c16="http://schemas.microsoft.com/office/drawing/2014/chart" uri="{C3380CC4-5D6E-409C-BE32-E72D297353CC}">
                    <c16:uniqueId val="{00000001-607E-4E4E-8273-ADEA51AD77C3}"/>
                  </c:ext>
                </c:extLst>
              </c15:ser>
            </c15:filteredScatterSeries>
          </c:ext>
        </c:extLst>
      </c:scatterChart>
      <c:valAx>
        <c:axId val="436054976"/>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6055536"/>
        <c:crosses val="autoZero"/>
        <c:crossBetween val="midCat"/>
        <c:majorUnit val="100"/>
      </c:valAx>
      <c:valAx>
        <c:axId val="436055536"/>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6054976"/>
        <c:crosses val="autoZero"/>
        <c:crossBetween val="midCat"/>
        <c:majorUnit val="1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C$7:$C$26</c:f>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f>'[Collect_Indiviual_Data_LS2 NEW.xlsm]Butte'!$I$31:$I$50</c:f>
              <c:numCache>
                <c:formatCode>General</c:formatCode>
                <c:ptCount val="20"/>
                <c:pt idx="0">
                  <c:v>208.23936918290201</c:v>
                </c:pt>
                <c:pt idx="1">
                  <c:v>28.805680386866101</c:v>
                </c:pt>
                <c:pt idx="2">
                  <c:v>93.912556885712704</c:v>
                </c:pt>
                <c:pt idx="3">
                  <c:v>94.3233590990951</c:v>
                </c:pt>
                <c:pt idx="4">
                  <c:v>6.3464433076954103</c:v>
                </c:pt>
                <c:pt idx="5">
                  <c:v>105.28893275067</c:v>
                </c:pt>
                <c:pt idx="6">
                  <c:v>27.421057088740799</c:v>
                </c:pt>
                <c:pt idx="7">
                  <c:v>14.284620243924399</c:v>
                </c:pt>
                <c:pt idx="8">
                  <c:v>5.8838759104134803</c:v>
                </c:pt>
                <c:pt idx="9">
                  <c:v>18.235555415537199</c:v>
                </c:pt>
                <c:pt idx="10">
                  <c:v>5.7879697680638396</c:v>
                </c:pt>
                <c:pt idx="11">
                  <c:v>20.539254198620799</c:v>
                </c:pt>
                <c:pt idx="12">
                  <c:v>94.623557406447205</c:v>
                </c:pt>
                <c:pt idx="13">
                  <c:v>2.0842109801737698</c:v>
                </c:pt>
                <c:pt idx="14">
                  <c:v>56.6379556307051</c:v>
                </c:pt>
                <c:pt idx="15">
                  <c:v>4.0002372686013397</c:v>
                </c:pt>
                <c:pt idx="16">
                  <c:v>13.482671309451201</c:v>
                </c:pt>
                <c:pt idx="17">
                  <c:v>1.1883932132538899</c:v>
                </c:pt>
                <c:pt idx="18">
                  <c:v>92.383307197623907</c:v>
                </c:pt>
                <c:pt idx="19">
                  <c:v>4.5390473028233398</c:v>
                </c:pt>
              </c:numCache>
            </c:numRef>
          </c:yVal>
          <c:smooth val="0"/>
          <c:extLst>
            <c:ext xmlns:c16="http://schemas.microsoft.com/office/drawing/2014/chart" uri="{C3380CC4-5D6E-409C-BE32-E72D297353CC}">
              <c16:uniqueId val="{00000001-5B02-4BC2-AB73-EA30682C4B6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C$7:$C$26</c:f>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f>'[Collect_Indiviual_Data_LS2 NEW.xlsm]Eureka'!$I$31:$I$50</c:f>
              <c:numCache>
                <c:formatCode>General</c:formatCode>
                <c:ptCount val="20"/>
                <c:pt idx="0">
                  <c:v>354.76980764161999</c:v>
                </c:pt>
                <c:pt idx="1">
                  <c:v>53.503377701516797</c:v>
                </c:pt>
                <c:pt idx="2">
                  <c:v>320.00857751975798</c:v>
                </c:pt>
                <c:pt idx="3">
                  <c:v>312.06978171182499</c:v>
                </c:pt>
                <c:pt idx="4">
                  <c:v>73.048058730554203</c:v>
                </c:pt>
                <c:pt idx="5">
                  <c:v>346.09197874614699</c:v>
                </c:pt>
                <c:pt idx="6">
                  <c:v>68.027827637849398</c:v>
                </c:pt>
                <c:pt idx="7">
                  <c:v>127.908126364602</c:v>
                </c:pt>
                <c:pt idx="8">
                  <c:v>15.841585916644499</c:v>
                </c:pt>
                <c:pt idx="9">
                  <c:v>130.31001811041901</c:v>
                </c:pt>
                <c:pt idx="10">
                  <c:v>67.708087975699399</c:v>
                </c:pt>
                <c:pt idx="11">
                  <c:v>175.247853557387</c:v>
                </c:pt>
                <c:pt idx="12">
                  <c:v>235.88565625506101</c:v>
                </c:pt>
                <c:pt idx="13">
                  <c:v>158.55140995086001</c:v>
                </c:pt>
                <c:pt idx="14">
                  <c:v>113.79929502624699</c:v>
                </c:pt>
                <c:pt idx="15">
                  <c:v>22.179294648941401</c:v>
                </c:pt>
                <c:pt idx="16">
                  <c:v>129.358420941514</c:v>
                </c:pt>
                <c:pt idx="17">
                  <c:v>70.905126076304001</c:v>
                </c:pt>
                <c:pt idx="18">
                  <c:v>200.26276385380399</c:v>
                </c:pt>
                <c:pt idx="19">
                  <c:v>309.80462249865298</c:v>
                </c:pt>
              </c:numCache>
            </c:numRef>
          </c:yVal>
          <c:smooth val="0"/>
          <c:extLst>
            <c:ext xmlns:c16="http://schemas.microsoft.com/office/drawing/2014/chart" uri="{C3380CC4-5D6E-409C-BE32-E72D297353CC}">
              <c16:uniqueId val="{00000003-5B02-4BC2-AB73-EA30682C4B6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C$7:$C$26</c:f>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f>'[Collect_Indiviual_Data_LS2 NEW.xlsm]Santa Monica'!$I$31:$I$50</c:f>
              <c:numCache>
                <c:formatCode>General</c:formatCode>
                <c:ptCount val="20"/>
                <c:pt idx="0">
                  <c:v>354.04758089859098</c:v>
                </c:pt>
                <c:pt idx="1">
                  <c:v>52.6586484364149</c:v>
                </c:pt>
                <c:pt idx="2">
                  <c:v>319.21391206635298</c:v>
                </c:pt>
                <c:pt idx="3">
                  <c:v>311.40200073706001</c:v>
                </c:pt>
                <c:pt idx="4">
                  <c:v>68.223354233796499</c:v>
                </c:pt>
                <c:pt idx="5">
                  <c:v>346.05880207714</c:v>
                </c:pt>
                <c:pt idx="6">
                  <c:v>66.671038776909597</c:v>
                </c:pt>
                <c:pt idx="7">
                  <c:v>124.523670111371</c:v>
                </c:pt>
                <c:pt idx="8">
                  <c:v>14.0302868021286</c:v>
                </c:pt>
                <c:pt idx="9">
                  <c:v>127.663164625419</c:v>
                </c:pt>
                <c:pt idx="10">
                  <c:v>64.905810104530403</c:v>
                </c:pt>
                <c:pt idx="11">
                  <c:v>172.65496736467</c:v>
                </c:pt>
                <c:pt idx="12">
                  <c:v>235.54686029184501</c:v>
                </c:pt>
                <c:pt idx="13">
                  <c:v>155.35896669083101</c:v>
                </c:pt>
                <c:pt idx="14">
                  <c:v>113.514614232835</c:v>
                </c:pt>
                <c:pt idx="15">
                  <c:v>22.179294648941401</c:v>
                </c:pt>
                <c:pt idx="16">
                  <c:v>128.634360809767</c:v>
                </c:pt>
                <c:pt idx="17">
                  <c:v>69.248347154644406</c:v>
                </c:pt>
                <c:pt idx="18">
                  <c:v>197.83922692600899</c:v>
                </c:pt>
                <c:pt idx="19">
                  <c:v>303.91803719807598</c:v>
                </c:pt>
              </c:numCache>
            </c:numRef>
          </c:yVal>
          <c:smooth val="0"/>
          <c:extLst>
            <c:ext xmlns:c16="http://schemas.microsoft.com/office/drawing/2014/chart" uri="{C3380CC4-5D6E-409C-BE32-E72D297353CC}">
              <c16:uniqueId val="{00000005-5B02-4BC2-AB73-EA30682C4B6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C$7:$C$26</c:f>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f>'[Collect_Indiviual_Data_LS2 NEW.xlsm]Portland'!$I$31:$I$50</c:f>
              <c:numCache>
                <c:formatCode>General</c:formatCode>
                <c:ptCount val="20"/>
                <c:pt idx="0">
                  <c:v>354.48857908727302</c:v>
                </c:pt>
                <c:pt idx="1">
                  <c:v>52.256630807422297</c:v>
                </c:pt>
                <c:pt idx="2">
                  <c:v>319.821171601549</c:v>
                </c:pt>
                <c:pt idx="3">
                  <c:v>311.21286915916801</c:v>
                </c:pt>
                <c:pt idx="4">
                  <c:v>69.446626507321398</c:v>
                </c:pt>
                <c:pt idx="5">
                  <c:v>345.79557421363802</c:v>
                </c:pt>
                <c:pt idx="6">
                  <c:v>66.401355049278706</c:v>
                </c:pt>
                <c:pt idx="7">
                  <c:v>125.081415575756</c:v>
                </c:pt>
                <c:pt idx="8">
                  <c:v>14.9989182494694</c:v>
                </c:pt>
                <c:pt idx="9">
                  <c:v>126.571724667059</c:v>
                </c:pt>
                <c:pt idx="10">
                  <c:v>65.099570909378599</c:v>
                </c:pt>
                <c:pt idx="11">
                  <c:v>172.95108272980801</c:v>
                </c:pt>
                <c:pt idx="12">
                  <c:v>235.08226928714501</c:v>
                </c:pt>
                <c:pt idx="13">
                  <c:v>154.03383556267701</c:v>
                </c:pt>
                <c:pt idx="14">
                  <c:v>113.589086393801</c:v>
                </c:pt>
                <c:pt idx="15">
                  <c:v>22.160183855619302</c:v>
                </c:pt>
                <c:pt idx="16">
                  <c:v>128.276480393908</c:v>
                </c:pt>
                <c:pt idx="17">
                  <c:v>68.807253053446004</c:v>
                </c:pt>
                <c:pt idx="18">
                  <c:v>197.86716006821101</c:v>
                </c:pt>
                <c:pt idx="19">
                  <c:v>302.93546202307698</c:v>
                </c:pt>
              </c:numCache>
            </c:numRef>
          </c:yVal>
          <c:smooth val="0"/>
          <c:extLst>
            <c:ext xmlns:c16="http://schemas.microsoft.com/office/drawing/2014/chart" uri="{C3380CC4-5D6E-409C-BE32-E72D297353CC}">
              <c16:uniqueId val="{00000007-5B02-4BC2-AB73-EA30682C4B6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C$7:$C$26</c:f>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f>'[Collect_Indiviual_Data_LS2 NEW.xlsm]Salt Lake City'!$I$31:$I$50</c:f>
              <c:numCache>
                <c:formatCode>General</c:formatCode>
                <c:ptCount val="20"/>
                <c:pt idx="0">
                  <c:v>353.19285117013698</c:v>
                </c:pt>
                <c:pt idx="1">
                  <c:v>48.455091749024902</c:v>
                </c:pt>
                <c:pt idx="2">
                  <c:v>312.811712617392</c:v>
                </c:pt>
                <c:pt idx="3">
                  <c:v>305.49660594255499</c:v>
                </c:pt>
                <c:pt idx="4">
                  <c:v>56.844657899300799</c:v>
                </c:pt>
                <c:pt idx="5">
                  <c:v>338.28082531061199</c:v>
                </c:pt>
                <c:pt idx="6">
                  <c:v>64.836687330857998</c:v>
                </c:pt>
                <c:pt idx="7">
                  <c:v>108.35077887868501</c:v>
                </c:pt>
                <c:pt idx="8">
                  <c:v>9.5980142193072204</c:v>
                </c:pt>
                <c:pt idx="9">
                  <c:v>112.27863626681</c:v>
                </c:pt>
                <c:pt idx="10">
                  <c:v>56.282870791521901</c:v>
                </c:pt>
                <c:pt idx="11">
                  <c:v>167.815728789378</c:v>
                </c:pt>
                <c:pt idx="12">
                  <c:v>232.566564681042</c:v>
                </c:pt>
                <c:pt idx="13">
                  <c:v>139.088884258685</c:v>
                </c:pt>
                <c:pt idx="14">
                  <c:v>112.805986717965</c:v>
                </c:pt>
                <c:pt idx="15">
                  <c:v>21.492058208820598</c:v>
                </c:pt>
                <c:pt idx="16">
                  <c:v>125.542635192966</c:v>
                </c:pt>
                <c:pt idx="17">
                  <c:v>64.045062544999297</c:v>
                </c:pt>
                <c:pt idx="18">
                  <c:v>189.02689778561299</c:v>
                </c:pt>
                <c:pt idx="19">
                  <c:v>275.585793281701</c:v>
                </c:pt>
              </c:numCache>
            </c:numRef>
          </c:yVal>
          <c:smooth val="0"/>
          <c:extLst>
            <c:ext xmlns:c16="http://schemas.microsoft.com/office/drawing/2014/chart" uri="{C3380CC4-5D6E-409C-BE32-E72D297353CC}">
              <c16:uniqueId val="{00000009-5B02-4BC2-AB73-EA30682C4B6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C$7:$C$26</c:f>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f>'[Collect_Indiviual_Data_LS2 NEW.xlsm]San Francisco'!$I$31:$I$50</c:f>
              <c:numCache>
                <c:formatCode>General</c:formatCode>
                <c:ptCount val="20"/>
                <c:pt idx="0">
                  <c:v>354.488578256327</c:v>
                </c:pt>
                <c:pt idx="1">
                  <c:v>53.205602833177601</c:v>
                </c:pt>
                <c:pt idx="2">
                  <c:v>319.89364676512798</c:v>
                </c:pt>
                <c:pt idx="3">
                  <c:v>311.88774520406298</c:v>
                </c:pt>
                <c:pt idx="4">
                  <c:v>71.524504455373403</c:v>
                </c:pt>
                <c:pt idx="5">
                  <c:v>346.09197874614699</c:v>
                </c:pt>
                <c:pt idx="6">
                  <c:v>67.290355108153094</c:v>
                </c:pt>
                <c:pt idx="7">
                  <c:v>126.811070133892</c:v>
                </c:pt>
                <c:pt idx="8">
                  <c:v>15.4391987211095</c:v>
                </c:pt>
                <c:pt idx="9">
                  <c:v>129.382154345359</c:v>
                </c:pt>
                <c:pt idx="10">
                  <c:v>66.556272267275602</c:v>
                </c:pt>
                <c:pt idx="11">
                  <c:v>174.39400209587001</c:v>
                </c:pt>
                <c:pt idx="12">
                  <c:v>235.84582308563799</c:v>
                </c:pt>
                <c:pt idx="13">
                  <c:v>157.64946842343099</c:v>
                </c:pt>
                <c:pt idx="14">
                  <c:v>113.657427634607</c:v>
                </c:pt>
                <c:pt idx="15">
                  <c:v>22.179294648941401</c:v>
                </c:pt>
                <c:pt idx="16">
                  <c:v>129.11717467890199</c:v>
                </c:pt>
                <c:pt idx="17">
                  <c:v>70.323596295704604</c:v>
                </c:pt>
                <c:pt idx="18">
                  <c:v>199.34628275856201</c:v>
                </c:pt>
                <c:pt idx="19">
                  <c:v>308.19889283536099</c:v>
                </c:pt>
              </c:numCache>
            </c:numRef>
          </c:yVal>
          <c:smooth val="0"/>
          <c:extLst>
            <c:ext xmlns:c16="http://schemas.microsoft.com/office/drawing/2014/chart" uri="{C3380CC4-5D6E-409C-BE32-E72D297353CC}">
              <c16:uniqueId val="{0000000B-5B02-4BC2-AB73-EA30682C4B6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C$7:$C$26</c:f>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f>'[Collect_Indiviual_Data_LS2 NEW.xlsm]San Jose'!$I$31:$I$50</c:f>
              <c:numCache>
                <c:formatCode>General</c:formatCode>
                <c:ptCount val="20"/>
                <c:pt idx="0">
                  <c:v>353.95232633732502</c:v>
                </c:pt>
                <c:pt idx="1">
                  <c:v>52.498747784536398</c:v>
                </c:pt>
                <c:pt idx="2">
                  <c:v>318.92802285865503</c:v>
                </c:pt>
                <c:pt idx="3">
                  <c:v>311.22000377747003</c:v>
                </c:pt>
                <c:pt idx="4">
                  <c:v>67.394567127762798</c:v>
                </c:pt>
                <c:pt idx="5">
                  <c:v>346.047443173989</c:v>
                </c:pt>
                <c:pt idx="6">
                  <c:v>66.6364822913919</c:v>
                </c:pt>
                <c:pt idx="7">
                  <c:v>123.876335353426</c:v>
                </c:pt>
                <c:pt idx="8">
                  <c:v>13.720873531286401</c:v>
                </c:pt>
                <c:pt idx="9">
                  <c:v>127.440816306434</c:v>
                </c:pt>
                <c:pt idx="10">
                  <c:v>64.575502455101997</c:v>
                </c:pt>
                <c:pt idx="11">
                  <c:v>172.27966286261801</c:v>
                </c:pt>
                <c:pt idx="12">
                  <c:v>235.54400476445699</c:v>
                </c:pt>
                <c:pt idx="13">
                  <c:v>154.86382729788701</c:v>
                </c:pt>
                <c:pt idx="14">
                  <c:v>113.49140038837901</c:v>
                </c:pt>
                <c:pt idx="15">
                  <c:v>22.179294648941401</c:v>
                </c:pt>
                <c:pt idx="16">
                  <c:v>128.58678772201699</c:v>
                </c:pt>
                <c:pt idx="17">
                  <c:v>69.118764513923693</c:v>
                </c:pt>
                <c:pt idx="18">
                  <c:v>197.50057695054301</c:v>
                </c:pt>
                <c:pt idx="19">
                  <c:v>303.11424343930298</c:v>
                </c:pt>
              </c:numCache>
            </c:numRef>
          </c:yVal>
          <c:smooth val="0"/>
          <c:extLst>
            <c:ext xmlns:c16="http://schemas.microsoft.com/office/drawing/2014/chart" uri="{C3380CC4-5D6E-409C-BE32-E72D297353CC}">
              <c16:uniqueId val="{0000000D-5B02-4BC2-AB73-EA30682C4B6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C$7:$C$26</c:f>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f>'[Collect_Indiviual_Data_LS2 NEW.xlsm]Seattle'!$I$31:$I$50</c:f>
              <c:numCache>
                <c:formatCode>General</c:formatCode>
                <c:ptCount val="20"/>
                <c:pt idx="0">
                  <c:v>353.328802002717</c:v>
                </c:pt>
                <c:pt idx="1">
                  <c:v>50.377928319998503</c:v>
                </c:pt>
                <c:pt idx="2">
                  <c:v>316.86315955538703</c:v>
                </c:pt>
                <c:pt idx="3">
                  <c:v>309.74145966982201</c:v>
                </c:pt>
                <c:pt idx="4">
                  <c:v>63.142890226049097</c:v>
                </c:pt>
                <c:pt idx="5">
                  <c:v>345.30627263842302</c:v>
                </c:pt>
                <c:pt idx="6">
                  <c:v>66.028243154357</c:v>
                </c:pt>
                <c:pt idx="7">
                  <c:v>118.043869238494</c:v>
                </c:pt>
                <c:pt idx="8">
                  <c:v>11.390313259767</c:v>
                </c:pt>
                <c:pt idx="9">
                  <c:v>122.428817317346</c:v>
                </c:pt>
                <c:pt idx="10">
                  <c:v>60.782581867370702</c:v>
                </c:pt>
                <c:pt idx="11">
                  <c:v>169.950090770873</c:v>
                </c:pt>
                <c:pt idx="12">
                  <c:v>234.629340951182</c:v>
                </c:pt>
                <c:pt idx="13">
                  <c:v>149.014357924758</c:v>
                </c:pt>
                <c:pt idx="14">
                  <c:v>113.381752703123</c:v>
                </c:pt>
                <c:pt idx="15">
                  <c:v>22.153830549493801</c:v>
                </c:pt>
                <c:pt idx="16">
                  <c:v>127.41034770406</c:v>
                </c:pt>
                <c:pt idx="17">
                  <c:v>66.985417695777699</c:v>
                </c:pt>
                <c:pt idx="18">
                  <c:v>194.213122611904</c:v>
                </c:pt>
                <c:pt idx="19">
                  <c:v>294.07279816996402</c:v>
                </c:pt>
              </c:numCache>
            </c:numRef>
          </c:yVal>
          <c:smooth val="0"/>
          <c:extLst>
            <c:ext xmlns:c16="http://schemas.microsoft.com/office/drawing/2014/chart" uri="{C3380CC4-5D6E-409C-BE32-E72D297353CC}">
              <c16:uniqueId val="{0000000F-5B02-4BC2-AB73-EA30682C4B6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C$7:$C$26</c:f>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f>'[Collect_Indiviual_Data_LS2 NEW.xlsm]Memphis'!$I$31:$I$50</c:f>
              <c:numCache>
                <c:formatCode>General</c:formatCode>
                <c:ptCount val="20"/>
                <c:pt idx="0">
                  <c:v>353.19106628835999</c:v>
                </c:pt>
                <c:pt idx="1">
                  <c:v>48.679306762472301</c:v>
                </c:pt>
                <c:pt idx="2">
                  <c:v>313.640240797508</c:v>
                </c:pt>
                <c:pt idx="3">
                  <c:v>305.800454968493</c:v>
                </c:pt>
                <c:pt idx="4">
                  <c:v>58.078485301632703</c:v>
                </c:pt>
                <c:pt idx="5">
                  <c:v>338.85571049340399</c:v>
                </c:pt>
                <c:pt idx="6">
                  <c:v>65.061249195994293</c:v>
                </c:pt>
                <c:pt idx="7">
                  <c:v>109.78447231698</c:v>
                </c:pt>
                <c:pt idx="8">
                  <c:v>9.9275851545685097</c:v>
                </c:pt>
                <c:pt idx="9">
                  <c:v>112.927953493332</c:v>
                </c:pt>
                <c:pt idx="10">
                  <c:v>56.889451902600399</c:v>
                </c:pt>
                <c:pt idx="11">
                  <c:v>168.04148798818801</c:v>
                </c:pt>
                <c:pt idx="12">
                  <c:v>232.827296736048</c:v>
                </c:pt>
                <c:pt idx="13">
                  <c:v>140.30342268284099</c:v>
                </c:pt>
                <c:pt idx="14">
                  <c:v>112.866296007106</c:v>
                </c:pt>
                <c:pt idx="15">
                  <c:v>21.4732012530479</c:v>
                </c:pt>
                <c:pt idx="16">
                  <c:v>125.950048046961</c:v>
                </c:pt>
                <c:pt idx="17">
                  <c:v>64.297405856031602</c:v>
                </c:pt>
                <c:pt idx="18">
                  <c:v>189.66390896038399</c:v>
                </c:pt>
                <c:pt idx="19">
                  <c:v>277.25438809660898</c:v>
                </c:pt>
              </c:numCache>
            </c:numRef>
          </c:yVal>
          <c:smooth val="0"/>
          <c:extLst>
            <c:ext xmlns:c16="http://schemas.microsoft.com/office/drawing/2014/chart" uri="{C3380CC4-5D6E-409C-BE32-E72D297353CC}">
              <c16:uniqueId val="{00000011-5B02-4BC2-AB73-EA30682C4B6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C$7:$C$26</c:f>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f>'[Collect_Indiviual_Data_LS2 NEW.xlsm]Charleston'!$I$31:$I$50</c:f>
              <c:numCache>
                <c:formatCode>General</c:formatCode>
                <c:ptCount val="20"/>
                <c:pt idx="0">
                  <c:v>353.15237896999298</c:v>
                </c:pt>
                <c:pt idx="1">
                  <c:v>48.771910887603397</c:v>
                </c:pt>
                <c:pt idx="2">
                  <c:v>313.88931949388399</c:v>
                </c:pt>
                <c:pt idx="3">
                  <c:v>306.34468338090102</c:v>
                </c:pt>
                <c:pt idx="4">
                  <c:v>58.429178607647302</c:v>
                </c:pt>
                <c:pt idx="5">
                  <c:v>339.84728910454498</c:v>
                </c:pt>
                <c:pt idx="6">
                  <c:v>65.152865014280096</c:v>
                </c:pt>
                <c:pt idx="7">
                  <c:v>110.288024819366</c:v>
                </c:pt>
                <c:pt idx="8">
                  <c:v>9.7949237057135399</c:v>
                </c:pt>
                <c:pt idx="9">
                  <c:v>114.06385749583799</c:v>
                </c:pt>
                <c:pt idx="10">
                  <c:v>56.9880377433335</c:v>
                </c:pt>
                <c:pt idx="11">
                  <c:v>168.08171029782301</c:v>
                </c:pt>
                <c:pt idx="12">
                  <c:v>233.02436341009701</c:v>
                </c:pt>
                <c:pt idx="13">
                  <c:v>141.045641986871</c:v>
                </c:pt>
                <c:pt idx="14">
                  <c:v>112.920637625381</c:v>
                </c:pt>
                <c:pt idx="15">
                  <c:v>21.604217708552401</c:v>
                </c:pt>
                <c:pt idx="16">
                  <c:v>126.069382610874</c:v>
                </c:pt>
                <c:pt idx="17">
                  <c:v>64.444721522151198</c:v>
                </c:pt>
                <c:pt idx="18">
                  <c:v>189.94770321689501</c:v>
                </c:pt>
                <c:pt idx="19">
                  <c:v>279.40515275458</c:v>
                </c:pt>
              </c:numCache>
            </c:numRef>
          </c:yVal>
          <c:smooth val="0"/>
          <c:extLst>
            <c:ext xmlns:c16="http://schemas.microsoft.com/office/drawing/2014/chart" uri="{C3380CC4-5D6E-409C-BE32-E72D297353CC}">
              <c16:uniqueId val="{00000013-5B02-4BC2-AB73-EA30682C4B64}"/>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2 NEW.xlsm]Trendlines'!$G$210:$G$409</c:f>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f>'[Collect_Indiviual_Data_LS2 NEW.xlsm]Trendlines'!$D$210:$D$409</c:f>
              <c:numCache>
                <c:formatCode>General</c:formatCode>
                <c:ptCount val="200"/>
                <c:pt idx="0">
                  <c:v>208.23936918290201</c:v>
                </c:pt>
                <c:pt idx="1">
                  <c:v>28.805680386866101</c:v>
                </c:pt>
                <c:pt idx="2">
                  <c:v>93.912556885712704</c:v>
                </c:pt>
                <c:pt idx="3">
                  <c:v>94.3233590990951</c:v>
                </c:pt>
                <c:pt idx="4">
                  <c:v>6.3464433076954103</c:v>
                </c:pt>
                <c:pt idx="5">
                  <c:v>105.28893275067</c:v>
                </c:pt>
                <c:pt idx="6">
                  <c:v>27.421057088740799</c:v>
                </c:pt>
                <c:pt idx="7">
                  <c:v>14.284620243924399</c:v>
                </c:pt>
                <c:pt idx="8">
                  <c:v>5.8838759104134803</c:v>
                </c:pt>
                <c:pt idx="9">
                  <c:v>18.235555415537199</c:v>
                </c:pt>
                <c:pt idx="10">
                  <c:v>5.7879697680638396</c:v>
                </c:pt>
                <c:pt idx="11">
                  <c:v>20.539254198620799</c:v>
                </c:pt>
                <c:pt idx="12">
                  <c:v>94.623557406447205</c:v>
                </c:pt>
                <c:pt idx="13">
                  <c:v>2.0842109801737698</c:v>
                </c:pt>
                <c:pt idx="14">
                  <c:v>56.6379556307051</c:v>
                </c:pt>
                <c:pt idx="15">
                  <c:v>4.0002372686013397</c:v>
                </c:pt>
                <c:pt idx="16">
                  <c:v>13.482671309451201</c:v>
                </c:pt>
                <c:pt idx="17">
                  <c:v>1.1883932132538899</c:v>
                </c:pt>
                <c:pt idx="18">
                  <c:v>92.383307197623907</c:v>
                </c:pt>
                <c:pt idx="19">
                  <c:v>4.5390473028233398</c:v>
                </c:pt>
                <c:pt idx="20">
                  <c:v>354.76980764161999</c:v>
                </c:pt>
                <c:pt idx="21">
                  <c:v>53.503377701516797</c:v>
                </c:pt>
                <c:pt idx="22">
                  <c:v>320.00857751975798</c:v>
                </c:pt>
                <c:pt idx="23">
                  <c:v>312.06978171182499</c:v>
                </c:pt>
                <c:pt idx="24">
                  <c:v>73.048058730554203</c:v>
                </c:pt>
                <c:pt idx="25">
                  <c:v>346.09197874614699</c:v>
                </c:pt>
                <c:pt idx="26">
                  <c:v>68.027827637849398</c:v>
                </c:pt>
                <c:pt idx="27">
                  <c:v>127.908126364602</c:v>
                </c:pt>
                <c:pt idx="28">
                  <c:v>15.841585916644499</c:v>
                </c:pt>
                <c:pt idx="29">
                  <c:v>130.31001811041901</c:v>
                </c:pt>
                <c:pt idx="30">
                  <c:v>67.708087975699399</c:v>
                </c:pt>
                <c:pt idx="31">
                  <c:v>175.247853557387</c:v>
                </c:pt>
                <c:pt idx="32">
                  <c:v>235.88565625506101</c:v>
                </c:pt>
                <c:pt idx="33">
                  <c:v>158.55140995086001</c:v>
                </c:pt>
                <c:pt idx="34">
                  <c:v>113.79929502624699</c:v>
                </c:pt>
                <c:pt idx="35">
                  <c:v>22.179294648941401</c:v>
                </c:pt>
                <c:pt idx="36">
                  <c:v>129.358420941514</c:v>
                </c:pt>
                <c:pt idx="37">
                  <c:v>70.905126076304001</c:v>
                </c:pt>
                <c:pt idx="38">
                  <c:v>200.26276385380399</c:v>
                </c:pt>
                <c:pt idx="39">
                  <c:v>309.80462249865298</c:v>
                </c:pt>
                <c:pt idx="40">
                  <c:v>354.04758089859098</c:v>
                </c:pt>
                <c:pt idx="41">
                  <c:v>52.6586484364149</c:v>
                </c:pt>
                <c:pt idx="42">
                  <c:v>319.21391206635298</c:v>
                </c:pt>
                <c:pt idx="43">
                  <c:v>311.40200073706001</c:v>
                </c:pt>
                <c:pt idx="44">
                  <c:v>68.223354233796499</c:v>
                </c:pt>
                <c:pt idx="45">
                  <c:v>346.05880207714</c:v>
                </c:pt>
                <c:pt idx="46">
                  <c:v>66.671038776909597</c:v>
                </c:pt>
                <c:pt idx="47">
                  <c:v>124.523670111371</c:v>
                </c:pt>
                <c:pt idx="48">
                  <c:v>14.0302868021286</c:v>
                </c:pt>
                <c:pt idx="49">
                  <c:v>127.663164625419</c:v>
                </c:pt>
                <c:pt idx="50">
                  <c:v>64.905810104530403</c:v>
                </c:pt>
                <c:pt idx="51">
                  <c:v>172.65496736467</c:v>
                </c:pt>
                <c:pt idx="52">
                  <c:v>235.54686029184501</c:v>
                </c:pt>
                <c:pt idx="53">
                  <c:v>155.35896669083101</c:v>
                </c:pt>
                <c:pt idx="54">
                  <c:v>113.514614232835</c:v>
                </c:pt>
                <c:pt idx="55">
                  <c:v>22.179294648941401</c:v>
                </c:pt>
                <c:pt idx="56">
                  <c:v>128.634360809767</c:v>
                </c:pt>
                <c:pt idx="57">
                  <c:v>69.248347154644406</c:v>
                </c:pt>
                <c:pt idx="58">
                  <c:v>197.83922692600899</c:v>
                </c:pt>
                <c:pt idx="59">
                  <c:v>303.91803719807598</c:v>
                </c:pt>
                <c:pt idx="60">
                  <c:v>354.48857908727302</c:v>
                </c:pt>
                <c:pt idx="61">
                  <c:v>52.256630807422297</c:v>
                </c:pt>
                <c:pt idx="62">
                  <c:v>319.821171601549</c:v>
                </c:pt>
                <c:pt idx="63">
                  <c:v>311.21286915916801</c:v>
                </c:pt>
                <c:pt idx="64">
                  <c:v>69.446626507321398</c:v>
                </c:pt>
                <c:pt idx="65">
                  <c:v>345.79557421363802</c:v>
                </c:pt>
                <c:pt idx="66">
                  <c:v>66.401355049278706</c:v>
                </c:pt>
                <c:pt idx="67">
                  <c:v>125.081415575756</c:v>
                </c:pt>
                <c:pt idx="68">
                  <c:v>14.9989182494694</c:v>
                </c:pt>
                <c:pt idx="69">
                  <c:v>126.571724667059</c:v>
                </c:pt>
                <c:pt idx="70">
                  <c:v>65.099570909378599</c:v>
                </c:pt>
                <c:pt idx="71">
                  <c:v>172.95108272980801</c:v>
                </c:pt>
                <c:pt idx="72">
                  <c:v>235.08226928714501</c:v>
                </c:pt>
                <c:pt idx="73">
                  <c:v>154.03383556267701</c:v>
                </c:pt>
                <c:pt idx="74">
                  <c:v>113.589086393801</c:v>
                </c:pt>
                <c:pt idx="75">
                  <c:v>22.160183855619302</c:v>
                </c:pt>
                <c:pt idx="76">
                  <c:v>128.276480393908</c:v>
                </c:pt>
                <c:pt idx="77">
                  <c:v>68.807253053446004</c:v>
                </c:pt>
                <c:pt idx="78">
                  <c:v>197.86716006821101</c:v>
                </c:pt>
                <c:pt idx="79">
                  <c:v>302.93546202307698</c:v>
                </c:pt>
                <c:pt idx="80">
                  <c:v>353.19285117013698</c:v>
                </c:pt>
                <c:pt idx="81">
                  <c:v>48.455091749024902</c:v>
                </c:pt>
                <c:pt idx="82">
                  <c:v>312.811712617392</c:v>
                </c:pt>
                <c:pt idx="83">
                  <c:v>305.49660594255499</c:v>
                </c:pt>
                <c:pt idx="84">
                  <c:v>56.844657899300799</c:v>
                </c:pt>
                <c:pt idx="85">
                  <c:v>338.28082531061199</c:v>
                </c:pt>
                <c:pt idx="86">
                  <c:v>64.836687330857998</c:v>
                </c:pt>
                <c:pt idx="87">
                  <c:v>108.35077887868501</c:v>
                </c:pt>
                <c:pt idx="88">
                  <c:v>9.5980142193072204</c:v>
                </c:pt>
                <c:pt idx="89">
                  <c:v>112.27863626681</c:v>
                </c:pt>
                <c:pt idx="90">
                  <c:v>56.282870791521901</c:v>
                </c:pt>
                <c:pt idx="91">
                  <c:v>167.815728789378</c:v>
                </c:pt>
                <c:pt idx="92">
                  <c:v>232.566564681042</c:v>
                </c:pt>
                <c:pt idx="93">
                  <c:v>139.088884258685</c:v>
                </c:pt>
                <c:pt idx="94">
                  <c:v>112.805986717965</c:v>
                </c:pt>
                <c:pt idx="95">
                  <c:v>21.492058208820598</c:v>
                </c:pt>
                <c:pt idx="96">
                  <c:v>125.542635192966</c:v>
                </c:pt>
                <c:pt idx="97">
                  <c:v>64.045062544999297</c:v>
                </c:pt>
                <c:pt idx="98">
                  <c:v>189.02689778561299</c:v>
                </c:pt>
                <c:pt idx="99">
                  <c:v>275.585793281701</c:v>
                </c:pt>
                <c:pt idx="100">
                  <c:v>354.488578256327</c:v>
                </c:pt>
                <c:pt idx="101">
                  <c:v>53.205602833177601</c:v>
                </c:pt>
                <c:pt idx="102">
                  <c:v>319.89364676512798</c:v>
                </c:pt>
                <c:pt idx="103">
                  <c:v>311.88774520406298</c:v>
                </c:pt>
                <c:pt idx="104">
                  <c:v>71.524504455373403</c:v>
                </c:pt>
                <c:pt idx="105">
                  <c:v>346.09197874614699</c:v>
                </c:pt>
                <c:pt idx="106">
                  <c:v>67.290355108153094</c:v>
                </c:pt>
                <c:pt idx="107">
                  <c:v>126.811070133892</c:v>
                </c:pt>
                <c:pt idx="108">
                  <c:v>15.4391987211095</c:v>
                </c:pt>
                <c:pt idx="109">
                  <c:v>129.382154345359</c:v>
                </c:pt>
                <c:pt idx="110">
                  <c:v>66.556272267275602</c:v>
                </c:pt>
                <c:pt idx="111">
                  <c:v>174.39400209587001</c:v>
                </c:pt>
                <c:pt idx="112">
                  <c:v>235.84582308563799</c:v>
                </c:pt>
                <c:pt idx="113">
                  <c:v>157.64946842343099</c:v>
                </c:pt>
                <c:pt idx="114">
                  <c:v>113.657427634607</c:v>
                </c:pt>
                <c:pt idx="115">
                  <c:v>22.179294648941401</c:v>
                </c:pt>
                <c:pt idx="116">
                  <c:v>129.11717467890199</c:v>
                </c:pt>
                <c:pt idx="117">
                  <c:v>70.323596295704604</c:v>
                </c:pt>
                <c:pt idx="118">
                  <c:v>199.34628275856201</c:v>
                </c:pt>
                <c:pt idx="119">
                  <c:v>308.19889283536099</c:v>
                </c:pt>
                <c:pt idx="120">
                  <c:v>353.95232633732502</c:v>
                </c:pt>
                <c:pt idx="121">
                  <c:v>52.498747784536398</c:v>
                </c:pt>
                <c:pt idx="122">
                  <c:v>318.92802285865503</c:v>
                </c:pt>
                <c:pt idx="123">
                  <c:v>311.22000377747003</c:v>
                </c:pt>
                <c:pt idx="124">
                  <c:v>67.394567127762798</c:v>
                </c:pt>
                <c:pt idx="125">
                  <c:v>346.047443173989</c:v>
                </c:pt>
                <c:pt idx="126">
                  <c:v>66.6364822913919</c:v>
                </c:pt>
                <c:pt idx="127">
                  <c:v>123.876335353426</c:v>
                </c:pt>
                <c:pt idx="128">
                  <c:v>13.720873531286401</c:v>
                </c:pt>
                <c:pt idx="129">
                  <c:v>127.440816306434</c:v>
                </c:pt>
                <c:pt idx="130">
                  <c:v>64.575502455101997</c:v>
                </c:pt>
                <c:pt idx="131">
                  <c:v>172.27966286261801</c:v>
                </c:pt>
                <c:pt idx="132">
                  <c:v>235.54400476445699</c:v>
                </c:pt>
                <c:pt idx="133">
                  <c:v>154.86382729788701</c:v>
                </c:pt>
                <c:pt idx="134">
                  <c:v>113.49140038837901</c:v>
                </c:pt>
                <c:pt idx="135">
                  <c:v>22.179294648941401</c:v>
                </c:pt>
                <c:pt idx="136">
                  <c:v>128.58678772201699</c:v>
                </c:pt>
                <c:pt idx="137">
                  <c:v>69.118764513923693</c:v>
                </c:pt>
                <c:pt idx="138">
                  <c:v>197.50057695054301</c:v>
                </c:pt>
                <c:pt idx="139">
                  <c:v>303.11424343930298</c:v>
                </c:pt>
                <c:pt idx="140">
                  <c:v>353.328802002717</c:v>
                </c:pt>
                <c:pt idx="141">
                  <c:v>50.377928319998503</c:v>
                </c:pt>
                <c:pt idx="142">
                  <c:v>316.86315955538703</c:v>
                </c:pt>
                <c:pt idx="143">
                  <c:v>309.74145966982201</c:v>
                </c:pt>
                <c:pt idx="144">
                  <c:v>63.142890226049097</c:v>
                </c:pt>
                <c:pt idx="145">
                  <c:v>345.30627263842302</c:v>
                </c:pt>
                <c:pt idx="146">
                  <c:v>66.028243154357</c:v>
                </c:pt>
                <c:pt idx="147">
                  <c:v>118.043869238494</c:v>
                </c:pt>
                <c:pt idx="148">
                  <c:v>11.390313259767</c:v>
                </c:pt>
                <c:pt idx="149">
                  <c:v>122.428817317346</c:v>
                </c:pt>
                <c:pt idx="150">
                  <c:v>60.782581867370702</c:v>
                </c:pt>
                <c:pt idx="151">
                  <c:v>169.950090770873</c:v>
                </c:pt>
                <c:pt idx="152">
                  <c:v>234.629340951182</c:v>
                </c:pt>
                <c:pt idx="153">
                  <c:v>149.014357924758</c:v>
                </c:pt>
                <c:pt idx="154">
                  <c:v>113.381752703123</c:v>
                </c:pt>
                <c:pt idx="155">
                  <c:v>22.153830549493801</c:v>
                </c:pt>
                <c:pt idx="156">
                  <c:v>127.41034770406</c:v>
                </c:pt>
                <c:pt idx="157">
                  <c:v>66.985417695777699</c:v>
                </c:pt>
                <c:pt idx="158">
                  <c:v>194.213122611904</c:v>
                </c:pt>
                <c:pt idx="159">
                  <c:v>294.07279816996402</c:v>
                </c:pt>
                <c:pt idx="160">
                  <c:v>353.19106628835999</c:v>
                </c:pt>
                <c:pt idx="161">
                  <c:v>48.679306762472301</c:v>
                </c:pt>
                <c:pt idx="162">
                  <c:v>313.640240797508</c:v>
                </c:pt>
                <c:pt idx="163">
                  <c:v>305.800454968493</c:v>
                </c:pt>
                <c:pt idx="164">
                  <c:v>58.078485301632703</c:v>
                </c:pt>
                <c:pt idx="165">
                  <c:v>338.85571049340399</c:v>
                </c:pt>
                <c:pt idx="166">
                  <c:v>65.061249195994293</c:v>
                </c:pt>
                <c:pt idx="167">
                  <c:v>109.78447231698</c:v>
                </c:pt>
                <c:pt idx="168">
                  <c:v>9.9275851545685097</c:v>
                </c:pt>
                <c:pt idx="169">
                  <c:v>112.927953493332</c:v>
                </c:pt>
                <c:pt idx="170">
                  <c:v>56.889451902600399</c:v>
                </c:pt>
                <c:pt idx="171">
                  <c:v>168.04148798818801</c:v>
                </c:pt>
                <c:pt idx="172">
                  <c:v>232.827296736048</c:v>
                </c:pt>
                <c:pt idx="173">
                  <c:v>140.30342268284099</c:v>
                </c:pt>
                <c:pt idx="174">
                  <c:v>112.866296007106</c:v>
                </c:pt>
                <c:pt idx="175">
                  <c:v>21.4732012530479</c:v>
                </c:pt>
                <c:pt idx="176">
                  <c:v>125.950048046961</c:v>
                </c:pt>
                <c:pt idx="177">
                  <c:v>64.297405856031602</c:v>
                </c:pt>
                <c:pt idx="178">
                  <c:v>189.66390896038399</c:v>
                </c:pt>
                <c:pt idx="179">
                  <c:v>277.25438809660898</c:v>
                </c:pt>
                <c:pt idx="180">
                  <c:v>353.15237896999298</c:v>
                </c:pt>
                <c:pt idx="181">
                  <c:v>48.771910887603397</c:v>
                </c:pt>
                <c:pt idx="182">
                  <c:v>313.88931949388399</c:v>
                </c:pt>
                <c:pt idx="183">
                  <c:v>306.34468338090102</c:v>
                </c:pt>
                <c:pt idx="184">
                  <c:v>58.429178607647302</c:v>
                </c:pt>
                <c:pt idx="185">
                  <c:v>339.84728910454498</c:v>
                </c:pt>
                <c:pt idx="186">
                  <c:v>65.152865014280096</c:v>
                </c:pt>
                <c:pt idx="187">
                  <c:v>110.288024819366</c:v>
                </c:pt>
                <c:pt idx="188">
                  <c:v>9.7949237057135399</c:v>
                </c:pt>
                <c:pt idx="189">
                  <c:v>114.06385749583799</c:v>
                </c:pt>
                <c:pt idx="190">
                  <c:v>56.9880377433335</c:v>
                </c:pt>
                <c:pt idx="191">
                  <c:v>168.08171029782301</c:v>
                </c:pt>
                <c:pt idx="192">
                  <c:v>233.02436341009701</c:v>
                </c:pt>
                <c:pt idx="193">
                  <c:v>141.045641986871</c:v>
                </c:pt>
                <c:pt idx="194">
                  <c:v>112.920637625381</c:v>
                </c:pt>
                <c:pt idx="195">
                  <c:v>21.604217708552401</c:v>
                </c:pt>
                <c:pt idx="196">
                  <c:v>126.069382610874</c:v>
                </c:pt>
                <c:pt idx="197">
                  <c:v>64.444721522151198</c:v>
                </c:pt>
                <c:pt idx="198">
                  <c:v>189.94770321689501</c:v>
                </c:pt>
                <c:pt idx="199">
                  <c:v>279.40515275458</c:v>
                </c:pt>
              </c:numCache>
            </c:numRef>
          </c:yVal>
          <c:smooth val="0"/>
          <c:extLst>
            <c:ext xmlns:c16="http://schemas.microsoft.com/office/drawing/2014/chart" uri="{C3380CC4-5D6E-409C-BE32-E72D297353CC}">
              <c16:uniqueId val="{00000000-DFC8-4018-AD2A-5FF3C85FEA1E}"/>
            </c:ext>
          </c:extLst>
        </c:ser>
        <c:dLbls>
          <c:showLegendKey val="0"/>
          <c:showVal val="0"/>
          <c:showCatName val="0"/>
          <c:showSerName val="0"/>
          <c:showPercent val="0"/>
          <c:showBubbleSize val="0"/>
        </c:dLbls>
        <c:axId val="436070096"/>
        <c:axId val="43607065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B$7:$B$26</c15:sqref>
                        </c15:formulaRef>
                      </c:ext>
                    </c:extLst>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extLst>
                      <c:ext uri="{02D57815-91ED-43cb-92C2-25804820EDAC}">
                        <c15:formulaRef>
                          <c15:sqref>'[Collect_Indiviual_Data_LS2 NEW.xlsm]Butte'!$H$31:$H$50</c15:sqref>
                        </c15:formulaRef>
                      </c:ext>
                    </c:extLst>
                    <c:numCache>
                      <c:formatCode>General</c:formatCode>
                      <c:ptCount val="20"/>
                      <c:pt idx="0">
                        <c:v>18.463700077177101</c:v>
                      </c:pt>
                      <c:pt idx="1">
                        <c:v>2.98874300205043</c:v>
                      </c:pt>
                      <c:pt idx="2">
                        <c:v>1.2442021172557201</c:v>
                      </c:pt>
                      <c:pt idx="3">
                        <c:v>0.45623510040256998</c:v>
                      </c:pt>
                      <c:pt idx="4">
                        <c:v>2.8472628318041102</c:v>
                      </c:pt>
                      <c:pt idx="5">
                        <c:v>9.7672092278573892</c:v>
                      </c:pt>
                      <c:pt idx="6">
                        <c:v>6.5761771936800495E-2</c:v>
                      </c:pt>
                      <c:pt idx="7">
                        <c:v>2.6603473596469401E-2</c:v>
                      </c:pt>
                      <c:pt idx="8">
                        <c:v>2.8779314121033002</c:v>
                      </c:pt>
                      <c:pt idx="9">
                        <c:v>0.102771772640895</c:v>
                      </c:pt>
                      <c:pt idx="10">
                        <c:v>6.16509982785674E-3</c:v>
                      </c:pt>
                      <c:pt idx="11">
                        <c:v>1.7322871627161101E-2</c:v>
                      </c:pt>
                      <c:pt idx="12">
                        <c:v>0.77990172709912098</c:v>
                      </c:pt>
                      <c:pt idx="13">
                        <c:v>0</c:v>
                      </c:pt>
                      <c:pt idx="14">
                        <c:v>3.9556661859136599</c:v>
                      </c:pt>
                      <c:pt idx="15">
                        <c:v>0</c:v>
                      </c:pt>
                      <c:pt idx="16">
                        <c:v>2.11079960770627E-2</c:v>
                      </c:pt>
                      <c:pt idx="17">
                        <c:v>0</c:v>
                      </c:pt>
                      <c:pt idx="18">
                        <c:v>0.77170216264081504</c:v>
                      </c:pt>
                      <c:pt idx="19">
                        <c:v>1.31238651188405E-2</c:v>
                      </c:pt>
                    </c:numCache>
                  </c:numRef>
                </c:yVal>
                <c:smooth val="0"/>
                <c:extLst>
                  <c:ext xmlns:c16="http://schemas.microsoft.com/office/drawing/2014/chart" uri="{C3380CC4-5D6E-409C-BE32-E72D297353CC}">
                    <c16:uniqueId val="{00000000-5B02-4BC2-AB73-EA30682C4B6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B$7:$B$26</c15:sqref>
                        </c15:formulaRef>
                      </c:ext>
                    </c:extLst>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extLst xmlns:c15="http://schemas.microsoft.com/office/drawing/2012/chart">
                      <c:ext xmlns:c15="http://schemas.microsoft.com/office/drawing/2012/chart" uri="{02D57815-91ED-43cb-92C2-25804820EDAC}">
                        <c15:formulaRef>
                          <c15:sqref>'[Collect_Indiviual_Data_LS2 NEW.xlsm]Eureka'!$H$31:$H$50</c15:sqref>
                        </c15:formulaRef>
                      </c:ext>
                    </c:extLst>
                    <c:numCache>
                      <c:formatCode>General</c:formatCode>
                      <c:ptCount val="20"/>
                      <c:pt idx="0">
                        <c:v>343.59061902348702</c:v>
                      </c:pt>
                      <c:pt idx="1">
                        <c:v>40.860482671021401</c:v>
                      </c:pt>
                      <c:pt idx="2">
                        <c:v>291.260526083402</c:v>
                      </c:pt>
                      <c:pt idx="3">
                        <c:v>287.89544578650401</c:v>
                      </c:pt>
                      <c:pt idx="4">
                        <c:v>71.201580087900595</c:v>
                      </c:pt>
                      <c:pt idx="5">
                        <c:v>326.76365933792999</c:v>
                      </c:pt>
                      <c:pt idx="6">
                        <c:v>63.398958760613603</c:v>
                      </c:pt>
                      <c:pt idx="7">
                        <c:v>119.592596338154</c:v>
                      </c:pt>
                      <c:pt idx="8">
                        <c:v>18.565392388964</c:v>
                      </c:pt>
                      <c:pt idx="9">
                        <c:v>90.282851219477394</c:v>
                      </c:pt>
                      <c:pt idx="10">
                        <c:v>61.8001987759922</c:v>
                      </c:pt>
                      <c:pt idx="11">
                        <c:v>154.01606456262999</c:v>
                      </c:pt>
                      <c:pt idx="12">
                        <c:v>216.602190831873</c:v>
                      </c:pt>
                      <c:pt idx="13">
                        <c:v>129.79239515835101</c:v>
                      </c:pt>
                      <c:pt idx="14">
                        <c:v>104.76779941872</c:v>
                      </c:pt>
                      <c:pt idx="15">
                        <c:v>17.2453333808234</c:v>
                      </c:pt>
                      <c:pt idx="16">
                        <c:v>105.100778237377</c:v>
                      </c:pt>
                      <c:pt idx="17">
                        <c:v>27.496117065478401</c:v>
                      </c:pt>
                      <c:pt idx="18">
                        <c:v>198.484189250415</c:v>
                      </c:pt>
                      <c:pt idx="19">
                        <c:v>253.527577582596</c:v>
                      </c:pt>
                    </c:numCache>
                  </c:numRef>
                </c:yVal>
                <c:smooth val="0"/>
                <c:extLst xmlns:c15="http://schemas.microsoft.com/office/drawing/2012/chart">
                  <c:ext xmlns:c16="http://schemas.microsoft.com/office/drawing/2014/chart" uri="{C3380CC4-5D6E-409C-BE32-E72D297353CC}">
                    <c16:uniqueId val="{00000002-5B02-4BC2-AB73-EA30682C4B6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B$7:$B$26</c15:sqref>
                        </c15:formulaRef>
                      </c:ext>
                    </c:extLst>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extLst xmlns:c15="http://schemas.microsoft.com/office/drawing/2012/chart">
                      <c:ext xmlns:c15="http://schemas.microsoft.com/office/drawing/2012/chart" uri="{02D57815-91ED-43cb-92C2-25804820EDAC}">
                        <c15:formulaRef>
                          <c15:sqref>'[Collect_Indiviual_Data_LS2 NEW.xlsm]Santa Monica'!$H$31:$H$50</c15:sqref>
                        </c15:formulaRef>
                      </c:ext>
                    </c:extLst>
                    <c:numCache>
                      <c:formatCode>General</c:formatCode>
                      <c:ptCount val="20"/>
                      <c:pt idx="0">
                        <c:v>342.34661256745699</c:v>
                      </c:pt>
                      <c:pt idx="1">
                        <c:v>36.4270540785528</c:v>
                      </c:pt>
                      <c:pt idx="2">
                        <c:v>278.78479887349999</c:v>
                      </c:pt>
                      <c:pt idx="3">
                        <c:v>283.74959030722499</c:v>
                      </c:pt>
                      <c:pt idx="4">
                        <c:v>59.468341778768199</c:v>
                      </c:pt>
                      <c:pt idx="5">
                        <c:v>323.32038267097897</c:v>
                      </c:pt>
                      <c:pt idx="6">
                        <c:v>62.855232426432401</c:v>
                      </c:pt>
                      <c:pt idx="7">
                        <c:v>107.396199220078</c:v>
                      </c:pt>
                      <c:pt idx="8">
                        <c:v>13.993760555324901</c:v>
                      </c:pt>
                      <c:pt idx="9">
                        <c:v>80.069502773365798</c:v>
                      </c:pt>
                      <c:pt idx="10">
                        <c:v>55.750871687898098</c:v>
                      </c:pt>
                      <c:pt idx="11">
                        <c:v>146.78046278277799</c:v>
                      </c:pt>
                      <c:pt idx="12">
                        <c:v>214.037384514043</c:v>
                      </c:pt>
                      <c:pt idx="13">
                        <c:v>120.24072169563399</c:v>
                      </c:pt>
                      <c:pt idx="14">
                        <c:v>100.957404161298</c:v>
                      </c:pt>
                      <c:pt idx="15">
                        <c:v>13.616888305885601</c:v>
                      </c:pt>
                      <c:pt idx="16">
                        <c:v>98.276869624352699</c:v>
                      </c:pt>
                      <c:pt idx="17">
                        <c:v>19.297792931998799</c:v>
                      </c:pt>
                      <c:pt idx="18">
                        <c:v>193.23875300167799</c:v>
                      </c:pt>
                      <c:pt idx="19">
                        <c:v>237.26838852147901</c:v>
                      </c:pt>
                    </c:numCache>
                  </c:numRef>
                </c:yVal>
                <c:smooth val="0"/>
                <c:extLst xmlns:c15="http://schemas.microsoft.com/office/drawing/2012/chart">
                  <c:ext xmlns:c16="http://schemas.microsoft.com/office/drawing/2014/chart" uri="{C3380CC4-5D6E-409C-BE32-E72D297353CC}">
                    <c16:uniqueId val="{00000004-5B02-4BC2-AB73-EA30682C4B6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B$7:$B$26</c15:sqref>
                        </c15:formulaRef>
                      </c:ext>
                    </c:extLst>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extLst xmlns:c15="http://schemas.microsoft.com/office/drawing/2012/chart">
                      <c:ext xmlns:c15="http://schemas.microsoft.com/office/drawing/2012/chart" uri="{02D57815-91ED-43cb-92C2-25804820EDAC}">
                        <c15:formulaRef>
                          <c15:sqref>'[Collect_Indiviual_Data_LS2 NEW.xlsm]Portland'!$H$31:$H$50</c15:sqref>
                        </c15:formulaRef>
                      </c:ext>
                    </c:extLst>
                    <c:numCache>
                      <c:formatCode>General</c:formatCode>
                      <c:ptCount val="20"/>
                      <c:pt idx="0">
                        <c:v>342.03902510011199</c:v>
                      </c:pt>
                      <c:pt idx="1">
                        <c:v>35.339247599900801</c:v>
                      </c:pt>
                      <c:pt idx="2">
                        <c:v>272.35976546861099</c:v>
                      </c:pt>
                      <c:pt idx="3">
                        <c:v>282.605670523078</c:v>
                      </c:pt>
                      <c:pt idx="4">
                        <c:v>55.219131270981499</c:v>
                      </c:pt>
                      <c:pt idx="5">
                        <c:v>321.69098133565302</c:v>
                      </c:pt>
                      <c:pt idx="6">
                        <c:v>62.208927426841498</c:v>
                      </c:pt>
                      <c:pt idx="7">
                        <c:v>102.161403116801</c:v>
                      </c:pt>
                      <c:pt idx="8">
                        <c:v>13.076809489707401</c:v>
                      </c:pt>
                      <c:pt idx="9">
                        <c:v>74.8543816229773</c:v>
                      </c:pt>
                      <c:pt idx="10">
                        <c:v>53.414539456649401</c:v>
                      </c:pt>
                      <c:pt idx="11">
                        <c:v>142.69129420432901</c:v>
                      </c:pt>
                      <c:pt idx="12">
                        <c:v>213.266895018734</c:v>
                      </c:pt>
                      <c:pt idx="13">
                        <c:v>116.49024819806699</c:v>
                      </c:pt>
                      <c:pt idx="14">
                        <c:v>98.617808186344504</c:v>
                      </c:pt>
                      <c:pt idx="15">
                        <c:v>13.0868451892285</c:v>
                      </c:pt>
                      <c:pt idx="16">
                        <c:v>93.268981134959603</c:v>
                      </c:pt>
                      <c:pt idx="17">
                        <c:v>17.828704972952099</c:v>
                      </c:pt>
                      <c:pt idx="18">
                        <c:v>191.207649838322</c:v>
                      </c:pt>
                      <c:pt idx="19">
                        <c:v>231.19589046781499</c:v>
                      </c:pt>
                    </c:numCache>
                  </c:numRef>
                </c:yVal>
                <c:smooth val="0"/>
                <c:extLst xmlns:c15="http://schemas.microsoft.com/office/drawing/2012/chart">
                  <c:ext xmlns:c16="http://schemas.microsoft.com/office/drawing/2014/chart" uri="{C3380CC4-5D6E-409C-BE32-E72D297353CC}">
                    <c16:uniqueId val="{00000006-5B02-4BC2-AB73-EA30682C4B6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B$7:$B$26</c15:sqref>
                        </c15:formulaRef>
                      </c:ext>
                    </c:extLst>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extLst xmlns:c15="http://schemas.microsoft.com/office/drawing/2012/chart">
                      <c:ext xmlns:c15="http://schemas.microsoft.com/office/drawing/2012/chart" uri="{02D57815-91ED-43cb-92C2-25804820EDAC}">
                        <c15:formulaRef>
                          <c15:sqref>'[Collect_Indiviual_Data_LS2 NEW.xlsm]Salt Lake City'!$H$31:$H$50</c15:sqref>
                        </c15:formulaRef>
                      </c:ext>
                    </c:extLst>
                    <c:numCache>
                      <c:formatCode>General</c:formatCode>
                      <c:ptCount val="20"/>
                      <c:pt idx="0">
                        <c:v>337.55052845555002</c:v>
                      </c:pt>
                      <c:pt idx="1">
                        <c:v>30.906559240544102</c:v>
                      </c:pt>
                      <c:pt idx="2">
                        <c:v>239.551851645422</c:v>
                      </c:pt>
                      <c:pt idx="3">
                        <c:v>266.95550981095499</c:v>
                      </c:pt>
                      <c:pt idx="4">
                        <c:v>29.122822828339</c:v>
                      </c:pt>
                      <c:pt idx="5">
                        <c:v>293.54302441541802</c:v>
                      </c:pt>
                      <c:pt idx="6">
                        <c:v>50.076218587308297</c:v>
                      </c:pt>
                      <c:pt idx="7">
                        <c:v>62.643106711254198</c:v>
                      </c:pt>
                      <c:pt idx="8">
                        <c:v>6.7790412173877197</c:v>
                      </c:pt>
                      <c:pt idx="9">
                        <c:v>47.446582903401499</c:v>
                      </c:pt>
                      <c:pt idx="10">
                        <c:v>37.234317393538397</c:v>
                      </c:pt>
                      <c:pt idx="11">
                        <c:v>110.20645869158299</c:v>
                      </c:pt>
                      <c:pt idx="12">
                        <c:v>199.472710467101</c:v>
                      </c:pt>
                      <c:pt idx="13">
                        <c:v>75.209003336314396</c:v>
                      </c:pt>
                      <c:pt idx="14">
                        <c:v>87.832914296439597</c:v>
                      </c:pt>
                      <c:pt idx="15">
                        <c:v>3.6289217251573298</c:v>
                      </c:pt>
                      <c:pt idx="16">
                        <c:v>59.601161838941799</c:v>
                      </c:pt>
                      <c:pt idx="17">
                        <c:v>6.3189819878062803</c:v>
                      </c:pt>
                      <c:pt idx="18">
                        <c:v>170.65608656251001</c:v>
                      </c:pt>
                      <c:pt idx="19">
                        <c:v>167.76721771252801</c:v>
                      </c:pt>
                    </c:numCache>
                  </c:numRef>
                </c:yVal>
                <c:smooth val="0"/>
                <c:extLst xmlns:c15="http://schemas.microsoft.com/office/drawing/2012/chart">
                  <c:ext xmlns:c16="http://schemas.microsoft.com/office/drawing/2014/chart" uri="{C3380CC4-5D6E-409C-BE32-E72D297353CC}">
                    <c16:uniqueId val="{00000008-5B02-4BC2-AB73-EA30682C4B6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B$7:$B$26</c15:sqref>
                        </c15:formulaRef>
                      </c:ext>
                    </c:extLst>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extLst xmlns:c15="http://schemas.microsoft.com/office/drawing/2012/chart">
                      <c:ext xmlns:c15="http://schemas.microsoft.com/office/drawing/2012/chart" uri="{02D57815-91ED-43cb-92C2-25804820EDAC}">
                        <c15:formulaRef>
                          <c15:sqref>'[Collect_Indiviual_Data_LS2 NEW.xlsm]San Francisco'!$H$31:$H$50</c15:sqref>
                        </c15:formulaRef>
                      </c:ext>
                    </c:extLst>
                    <c:numCache>
                      <c:formatCode>General</c:formatCode>
                      <c:ptCount val="20"/>
                      <c:pt idx="0">
                        <c:v>343.11970872748202</c:v>
                      </c:pt>
                      <c:pt idx="1">
                        <c:v>38.846140940279398</c:v>
                      </c:pt>
                      <c:pt idx="2">
                        <c:v>287.63773445043699</c:v>
                      </c:pt>
                      <c:pt idx="3">
                        <c:v>286.13748508579198</c:v>
                      </c:pt>
                      <c:pt idx="4">
                        <c:v>66.254132319553094</c:v>
                      </c:pt>
                      <c:pt idx="5">
                        <c:v>325.35536068655898</c:v>
                      </c:pt>
                      <c:pt idx="6">
                        <c:v>63.296041663220002</c:v>
                      </c:pt>
                      <c:pt idx="7">
                        <c:v>115.506690654984</c:v>
                      </c:pt>
                      <c:pt idx="8">
                        <c:v>16.521994947326601</c:v>
                      </c:pt>
                      <c:pt idx="9">
                        <c:v>87.085462909733906</c:v>
                      </c:pt>
                      <c:pt idx="10">
                        <c:v>59.361046030156899</c:v>
                      </c:pt>
                      <c:pt idx="11">
                        <c:v>151.724521765753</c:v>
                      </c:pt>
                      <c:pt idx="12">
                        <c:v>215.28379165451901</c:v>
                      </c:pt>
                      <c:pt idx="13">
                        <c:v>126.074433544713</c:v>
                      </c:pt>
                      <c:pt idx="14">
                        <c:v>104.660022197446</c:v>
                      </c:pt>
                      <c:pt idx="15">
                        <c:v>15.655317318625301</c:v>
                      </c:pt>
                      <c:pt idx="16">
                        <c:v>103.475563392289</c:v>
                      </c:pt>
                      <c:pt idx="17">
                        <c:v>24.235822516211901</c:v>
                      </c:pt>
                      <c:pt idx="18">
                        <c:v>196.389761581904</c:v>
                      </c:pt>
                      <c:pt idx="19">
                        <c:v>247.660026002942</c:v>
                      </c:pt>
                    </c:numCache>
                  </c:numRef>
                </c:yVal>
                <c:smooth val="0"/>
                <c:extLst xmlns:c15="http://schemas.microsoft.com/office/drawing/2012/chart">
                  <c:ext xmlns:c16="http://schemas.microsoft.com/office/drawing/2014/chart" uri="{C3380CC4-5D6E-409C-BE32-E72D297353CC}">
                    <c16:uniqueId val="{0000000A-5B02-4BC2-AB73-EA30682C4B6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B$7:$B$26</c15:sqref>
                        </c15:formulaRef>
                      </c:ext>
                    </c:extLst>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extLst xmlns:c15="http://schemas.microsoft.com/office/drawing/2012/chart">
                      <c:ext xmlns:c15="http://schemas.microsoft.com/office/drawing/2012/chart" uri="{02D57815-91ED-43cb-92C2-25804820EDAC}">
                        <c15:formulaRef>
                          <c15:sqref>'[Collect_Indiviual_Data_LS2 NEW.xlsm]San Jose'!$H$31:$H$50</c15:sqref>
                        </c15:formulaRef>
                      </c:ext>
                    </c:extLst>
                    <c:numCache>
                      <c:formatCode>General</c:formatCode>
                      <c:ptCount val="20"/>
                      <c:pt idx="0">
                        <c:v>342.16375756825198</c:v>
                      </c:pt>
                      <c:pt idx="1">
                        <c:v>35.766328817874999</c:v>
                      </c:pt>
                      <c:pt idx="2">
                        <c:v>275.09208355510498</c:v>
                      </c:pt>
                      <c:pt idx="3">
                        <c:v>283.12021319447501</c:v>
                      </c:pt>
                      <c:pt idx="4">
                        <c:v>57.136734206129198</c:v>
                      </c:pt>
                      <c:pt idx="5">
                        <c:v>322.33812120324097</c:v>
                      </c:pt>
                      <c:pt idx="6">
                        <c:v>62.551555023631003</c:v>
                      </c:pt>
                      <c:pt idx="7">
                        <c:v>104.40241981418001</c:v>
                      </c:pt>
                      <c:pt idx="8">
                        <c:v>13.4054891196869</c:v>
                      </c:pt>
                      <c:pt idx="9">
                        <c:v>77.145449896591501</c:v>
                      </c:pt>
                      <c:pt idx="10">
                        <c:v>54.3922613004897</c:v>
                      </c:pt>
                      <c:pt idx="11">
                        <c:v>144.530583768458</c:v>
                      </c:pt>
                      <c:pt idx="12">
                        <c:v>213.64916609343501</c:v>
                      </c:pt>
                      <c:pt idx="13">
                        <c:v>118.309427940723</c:v>
                      </c:pt>
                      <c:pt idx="14">
                        <c:v>99.557200902245697</c:v>
                      </c:pt>
                      <c:pt idx="15">
                        <c:v>13.370275362690901</c:v>
                      </c:pt>
                      <c:pt idx="16">
                        <c:v>95.474042891925293</c:v>
                      </c:pt>
                      <c:pt idx="17">
                        <c:v>18.3330734496178</c:v>
                      </c:pt>
                      <c:pt idx="18">
                        <c:v>192.066528869921</c:v>
                      </c:pt>
                      <c:pt idx="19">
                        <c:v>233.988804571712</c:v>
                      </c:pt>
                    </c:numCache>
                  </c:numRef>
                </c:yVal>
                <c:smooth val="0"/>
                <c:extLst xmlns:c15="http://schemas.microsoft.com/office/drawing/2012/chart">
                  <c:ext xmlns:c16="http://schemas.microsoft.com/office/drawing/2014/chart" uri="{C3380CC4-5D6E-409C-BE32-E72D297353CC}">
                    <c16:uniqueId val="{0000000C-5B02-4BC2-AB73-EA30682C4B6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B$7:$B$26</c15:sqref>
                        </c15:formulaRef>
                      </c:ext>
                    </c:extLst>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extLst xmlns:c15="http://schemas.microsoft.com/office/drawing/2012/chart">
                      <c:ext xmlns:c15="http://schemas.microsoft.com/office/drawing/2012/chart" uri="{02D57815-91ED-43cb-92C2-25804820EDAC}">
                        <c15:formulaRef>
                          <c15:sqref>'[Collect_Indiviual_Data_LS2 NEW.xlsm]Seattle'!$H$31:$H$50</c15:sqref>
                        </c15:formulaRef>
                      </c:ext>
                    </c:extLst>
                    <c:numCache>
                      <c:formatCode>General</c:formatCode>
                      <c:ptCount val="20"/>
                      <c:pt idx="0">
                        <c:v>340.87284201434397</c:v>
                      </c:pt>
                      <c:pt idx="1">
                        <c:v>32.757007524989298</c:v>
                      </c:pt>
                      <c:pt idx="2">
                        <c:v>255.92945367570701</c:v>
                      </c:pt>
                      <c:pt idx="3">
                        <c:v>277.34755046610502</c:v>
                      </c:pt>
                      <c:pt idx="4">
                        <c:v>42.341861553647497</c:v>
                      </c:pt>
                      <c:pt idx="5">
                        <c:v>310.51461914359498</c:v>
                      </c:pt>
                      <c:pt idx="6">
                        <c:v>56.118155058402102</c:v>
                      </c:pt>
                      <c:pt idx="7">
                        <c:v>84.636280206974803</c:v>
                      </c:pt>
                      <c:pt idx="8">
                        <c:v>10.009074521817499</c:v>
                      </c:pt>
                      <c:pt idx="9">
                        <c:v>61.759685365949302</c:v>
                      </c:pt>
                      <c:pt idx="10">
                        <c:v>46.369438833464201</c:v>
                      </c:pt>
                      <c:pt idx="11">
                        <c:v>127.95041727024601</c:v>
                      </c:pt>
                      <c:pt idx="12">
                        <c:v>208.92921935617099</c:v>
                      </c:pt>
                      <c:pt idx="13">
                        <c:v>100.740036535797</c:v>
                      </c:pt>
                      <c:pt idx="14">
                        <c:v>97.882689540978305</c:v>
                      </c:pt>
                      <c:pt idx="15">
                        <c:v>5.6293798010138696</c:v>
                      </c:pt>
                      <c:pt idx="16">
                        <c:v>80.533519486891095</c:v>
                      </c:pt>
                      <c:pt idx="17">
                        <c:v>13.342913134485601</c:v>
                      </c:pt>
                      <c:pt idx="18">
                        <c:v>183.633909845494</c:v>
                      </c:pt>
                      <c:pt idx="19">
                        <c:v>209.514102703308</c:v>
                      </c:pt>
                    </c:numCache>
                  </c:numRef>
                </c:yVal>
                <c:smooth val="0"/>
                <c:extLst xmlns:c15="http://schemas.microsoft.com/office/drawing/2012/chart">
                  <c:ext xmlns:c16="http://schemas.microsoft.com/office/drawing/2014/chart" uri="{C3380CC4-5D6E-409C-BE32-E72D297353CC}">
                    <c16:uniqueId val="{0000000E-5B02-4BC2-AB73-EA30682C4B6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B$7:$B$26</c15:sqref>
                        </c15:formulaRef>
                      </c:ext>
                    </c:extLst>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extLst xmlns:c15="http://schemas.microsoft.com/office/drawing/2012/chart">
                      <c:ext xmlns:c15="http://schemas.microsoft.com/office/drawing/2012/chart" uri="{02D57815-91ED-43cb-92C2-25804820EDAC}">
                        <c15:formulaRef>
                          <c15:sqref>'[Collect_Indiviual_Data_LS2 NEW.xlsm]Memphis'!$H$31:$H$50</c15:sqref>
                        </c15:formulaRef>
                      </c:ext>
                    </c:extLst>
                    <c:numCache>
                      <c:formatCode>General</c:formatCode>
                      <c:ptCount val="20"/>
                      <c:pt idx="0">
                        <c:v>339.202280281985</c:v>
                      </c:pt>
                      <c:pt idx="1">
                        <c:v>31.366075172826601</c:v>
                      </c:pt>
                      <c:pt idx="2">
                        <c:v>245.16011253534001</c:v>
                      </c:pt>
                      <c:pt idx="3">
                        <c:v>270.38834351581801</c:v>
                      </c:pt>
                      <c:pt idx="4">
                        <c:v>33.594755721459798</c:v>
                      </c:pt>
                      <c:pt idx="5">
                        <c:v>298.985725343735</c:v>
                      </c:pt>
                      <c:pt idx="6">
                        <c:v>51.7920274642048</c:v>
                      </c:pt>
                      <c:pt idx="7">
                        <c:v>68.670597847971706</c:v>
                      </c:pt>
                      <c:pt idx="8">
                        <c:v>7.4331673524056896</c:v>
                      </c:pt>
                      <c:pt idx="9">
                        <c:v>51.815969673833102</c:v>
                      </c:pt>
                      <c:pt idx="10">
                        <c:v>39.804182232452597</c:v>
                      </c:pt>
                      <c:pt idx="11">
                        <c:v>115.368855723829</c:v>
                      </c:pt>
                      <c:pt idx="12">
                        <c:v>202.40064239590899</c:v>
                      </c:pt>
                      <c:pt idx="13">
                        <c:v>83.7871105885677</c:v>
                      </c:pt>
                      <c:pt idx="14">
                        <c:v>91.587753371906004</c:v>
                      </c:pt>
                      <c:pt idx="15">
                        <c:v>3.9997305411181898</c:v>
                      </c:pt>
                      <c:pt idx="16">
                        <c:v>65.315714333901397</c:v>
                      </c:pt>
                      <c:pt idx="17">
                        <c:v>7.2767140518808304</c:v>
                      </c:pt>
                      <c:pt idx="18">
                        <c:v>174.614262785227</c:v>
                      </c:pt>
                      <c:pt idx="19">
                        <c:v>182.19762878201001</c:v>
                      </c:pt>
                    </c:numCache>
                  </c:numRef>
                </c:yVal>
                <c:smooth val="0"/>
                <c:extLst xmlns:c15="http://schemas.microsoft.com/office/drawing/2012/chart">
                  <c:ext xmlns:c16="http://schemas.microsoft.com/office/drawing/2014/chart" uri="{C3380CC4-5D6E-409C-BE32-E72D297353CC}">
                    <c16:uniqueId val="{00000010-5B02-4BC2-AB73-EA30682C4B6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B$7:$B$26</c15:sqref>
                        </c15:formulaRef>
                      </c:ext>
                    </c:extLst>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extLst xmlns:c15="http://schemas.microsoft.com/office/drawing/2012/chart">
                      <c:ext xmlns:c15="http://schemas.microsoft.com/office/drawing/2012/chart" uri="{02D57815-91ED-43cb-92C2-25804820EDAC}">
                        <c15:formulaRef>
                          <c15:sqref>'[Collect_Indiviual_Data_LS2 NEW.xlsm]Charleston'!$H$31:$H$50</c15:sqref>
                        </c15:formulaRef>
                      </c:ext>
                    </c:extLst>
                    <c:numCache>
                      <c:formatCode>General</c:formatCode>
                      <c:ptCount val="20"/>
                      <c:pt idx="0">
                        <c:v>338.77007130804202</c:v>
                      </c:pt>
                      <c:pt idx="1">
                        <c:v>31.255038929595099</c:v>
                      </c:pt>
                      <c:pt idx="2">
                        <c:v>243.55062394793501</c:v>
                      </c:pt>
                      <c:pt idx="3">
                        <c:v>269.60303488429901</c:v>
                      </c:pt>
                      <c:pt idx="4">
                        <c:v>32.483107903855299</c:v>
                      </c:pt>
                      <c:pt idx="5">
                        <c:v>297.40259492971398</c:v>
                      </c:pt>
                      <c:pt idx="6">
                        <c:v>51.308530337762797</c:v>
                      </c:pt>
                      <c:pt idx="7">
                        <c:v>66.9184177877586</c:v>
                      </c:pt>
                      <c:pt idx="8">
                        <c:v>7.20265105783787</c:v>
                      </c:pt>
                      <c:pt idx="9">
                        <c:v>50.5765285349907</c:v>
                      </c:pt>
                      <c:pt idx="10">
                        <c:v>39.014445300376003</c:v>
                      </c:pt>
                      <c:pt idx="11">
                        <c:v>113.860394652991</c:v>
                      </c:pt>
                      <c:pt idx="12">
                        <c:v>201.51078551615601</c:v>
                      </c:pt>
                      <c:pt idx="13">
                        <c:v>81.511133166831499</c:v>
                      </c:pt>
                      <c:pt idx="14">
                        <c:v>90.258134365035602</c:v>
                      </c:pt>
                      <c:pt idx="15">
                        <c:v>3.87900722323515</c:v>
                      </c:pt>
                      <c:pt idx="16">
                        <c:v>63.685740655541203</c:v>
                      </c:pt>
                      <c:pt idx="17">
                        <c:v>6.9720864734195596</c:v>
                      </c:pt>
                      <c:pt idx="18">
                        <c:v>173.45562413319101</c:v>
                      </c:pt>
                      <c:pt idx="19">
                        <c:v>178.04091552395201</c:v>
                      </c:pt>
                    </c:numCache>
                  </c:numRef>
                </c:yVal>
                <c:smooth val="0"/>
                <c:extLst xmlns:c15="http://schemas.microsoft.com/office/drawing/2012/chart">
                  <c:ext xmlns:c16="http://schemas.microsoft.com/office/drawing/2014/chart" uri="{C3380CC4-5D6E-409C-BE32-E72D297353CC}">
                    <c16:uniqueId val="{00000012-5B02-4BC2-AB73-EA30682C4B6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5:$G$204</c15:sqref>
                        </c15:formulaRef>
                      </c:ext>
                    </c:extLst>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extLst xmlns:c15="http://schemas.microsoft.com/office/drawing/2012/chart">
                      <c:ext xmlns:c15="http://schemas.microsoft.com/office/drawing/2012/chart" uri="{02D57815-91ED-43cb-92C2-25804820EDAC}">
                        <c15:formulaRef>
                          <c15:sqref>'[Collect_Indiviual_Data_LS2 NEW.xlsm]Trendlines'!$D$5:$D$204</c15:sqref>
                        </c15:formulaRef>
                      </c:ext>
                    </c:extLst>
                    <c:numCache>
                      <c:formatCode>General</c:formatCode>
                      <c:ptCount val="200"/>
                      <c:pt idx="0">
                        <c:v>18.463700077177101</c:v>
                      </c:pt>
                      <c:pt idx="1">
                        <c:v>2.98874300205043</c:v>
                      </c:pt>
                      <c:pt idx="2">
                        <c:v>1.2442021172557201</c:v>
                      </c:pt>
                      <c:pt idx="3">
                        <c:v>0.45623510040256998</c:v>
                      </c:pt>
                      <c:pt idx="4">
                        <c:v>2.8472628318041102</c:v>
                      </c:pt>
                      <c:pt idx="5">
                        <c:v>9.7672092278573892</c:v>
                      </c:pt>
                      <c:pt idx="6">
                        <c:v>6.5761771936800495E-2</c:v>
                      </c:pt>
                      <c:pt idx="7">
                        <c:v>2.6603473596469401E-2</c:v>
                      </c:pt>
                      <c:pt idx="8">
                        <c:v>2.8779314121033002</c:v>
                      </c:pt>
                      <c:pt idx="9">
                        <c:v>0.102771772640895</c:v>
                      </c:pt>
                      <c:pt idx="10">
                        <c:v>6.16509982785674E-3</c:v>
                      </c:pt>
                      <c:pt idx="11">
                        <c:v>1.7322871627161101E-2</c:v>
                      </c:pt>
                      <c:pt idx="12">
                        <c:v>0.77990172709912098</c:v>
                      </c:pt>
                      <c:pt idx="13">
                        <c:v>0</c:v>
                      </c:pt>
                      <c:pt idx="14">
                        <c:v>3.9556661859136599</c:v>
                      </c:pt>
                      <c:pt idx="15">
                        <c:v>0</c:v>
                      </c:pt>
                      <c:pt idx="16">
                        <c:v>2.11079960770627E-2</c:v>
                      </c:pt>
                      <c:pt idx="17">
                        <c:v>0</c:v>
                      </c:pt>
                      <c:pt idx="18">
                        <c:v>0.77170216264081504</c:v>
                      </c:pt>
                      <c:pt idx="19">
                        <c:v>1.31238651188405E-2</c:v>
                      </c:pt>
                      <c:pt idx="20">
                        <c:v>343.59061902348702</c:v>
                      </c:pt>
                      <c:pt idx="21">
                        <c:v>40.860482671021401</c:v>
                      </c:pt>
                      <c:pt idx="22">
                        <c:v>291.260526083402</c:v>
                      </c:pt>
                      <c:pt idx="23">
                        <c:v>287.89544578650401</c:v>
                      </c:pt>
                      <c:pt idx="24">
                        <c:v>71.201580087900595</c:v>
                      </c:pt>
                      <c:pt idx="25">
                        <c:v>326.76365933792999</c:v>
                      </c:pt>
                      <c:pt idx="26">
                        <c:v>63.398958760613603</c:v>
                      </c:pt>
                      <c:pt idx="27">
                        <c:v>119.592596338154</c:v>
                      </c:pt>
                      <c:pt idx="28">
                        <c:v>18.565392388964</c:v>
                      </c:pt>
                      <c:pt idx="29">
                        <c:v>90.282851219477394</c:v>
                      </c:pt>
                      <c:pt idx="30">
                        <c:v>61.8001987759922</c:v>
                      </c:pt>
                      <c:pt idx="31">
                        <c:v>154.01606456262999</c:v>
                      </c:pt>
                      <c:pt idx="32">
                        <c:v>216.602190831873</c:v>
                      </c:pt>
                      <c:pt idx="33">
                        <c:v>129.79239515835101</c:v>
                      </c:pt>
                      <c:pt idx="34">
                        <c:v>104.76779941872</c:v>
                      </c:pt>
                      <c:pt idx="35">
                        <c:v>17.2453333808234</c:v>
                      </c:pt>
                      <c:pt idx="36">
                        <c:v>105.100778237377</c:v>
                      </c:pt>
                      <c:pt idx="37">
                        <c:v>27.496117065478401</c:v>
                      </c:pt>
                      <c:pt idx="38">
                        <c:v>198.484189250415</c:v>
                      </c:pt>
                      <c:pt idx="39">
                        <c:v>253.527577582596</c:v>
                      </c:pt>
                      <c:pt idx="40">
                        <c:v>342.34661256745699</c:v>
                      </c:pt>
                      <c:pt idx="41">
                        <c:v>36.4270540785528</c:v>
                      </c:pt>
                      <c:pt idx="42">
                        <c:v>278.78479887349999</c:v>
                      </c:pt>
                      <c:pt idx="43">
                        <c:v>283.74959030722499</c:v>
                      </c:pt>
                      <c:pt idx="44">
                        <c:v>59.468341778768199</c:v>
                      </c:pt>
                      <c:pt idx="45">
                        <c:v>323.32038267097897</c:v>
                      </c:pt>
                      <c:pt idx="46">
                        <c:v>62.855232426432401</c:v>
                      </c:pt>
                      <c:pt idx="47">
                        <c:v>107.396199220078</c:v>
                      </c:pt>
                      <c:pt idx="48">
                        <c:v>13.993760555324901</c:v>
                      </c:pt>
                      <c:pt idx="49">
                        <c:v>80.069502773365798</c:v>
                      </c:pt>
                      <c:pt idx="50">
                        <c:v>55.750871687898098</c:v>
                      </c:pt>
                      <c:pt idx="51">
                        <c:v>146.78046278277799</c:v>
                      </c:pt>
                      <c:pt idx="52">
                        <c:v>214.037384514043</c:v>
                      </c:pt>
                      <c:pt idx="53">
                        <c:v>120.24072169563399</c:v>
                      </c:pt>
                      <c:pt idx="54">
                        <c:v>100.957404161298</c:v>
                      </c:pt>
                      <c:pt idx="55">
                        <c:v>13.616888305885601</c:v>
                      </c:pt>
                      <c:pt idx="56">
                        <c:v>98.276869624352699</c:v>
                      </c:pt>
                      <c:pt idx="57">
                        <c:v>19.297792931998799</c:v>
                      </c:pt>
                      <c:pt idx="58">
                        <c:v>193.23875300167799</c:v>
                      </c:pt>
                      <c:pt idx="59">
                        <c:v>237.26838852147901</c:v>
                      </c:pt>
                      <c:pt idx="60">
                        <c:v>342.03902510011199</c:v>
                      </c:pt>
                      <c:pt idx="61">
                        <c:v>35.339247599900801</c:v>
                      </c:pt>
                      <c:pt idx="62">
                        <c:v>272.35976546861099</c:v>
                      </c:pt>
                      <c:pt idx="63">
                        <c:v>282.605670523078</c:v>
                      </c:pt>
                      <c:pt idx="64">
                        <c:v>55.219131270981499</c:v>
                      </c:pt>
                      <c:pt idx="65">
                        <c:v>321.69098133565302</c:v>
                      </c:pt>
                      <c:pt idx="66">
                        <c:v>62.208927426841498</c:v>
                      </c:pt>
                      <c:pt idx="67">
                        <c:v>102.161403116801</c:v>
                      </c:pt>
                      <c:pt idx="68">
                        <c:v>13.076809489707401</c:v>
                      </c:pt>
                      <c:pt idx="69">
                        <c:v>74.8543816229773</c:v>
                      </c:pt>
                      <c:pt idx="70">
                        <c:v>53.414539456649401</c:v>
                      </c:pt>
                      <c:pt idx="71">
                        <c:v>142.69129420432901</c:v>
                      </c:pt>
                      <c:pt idx="72">
                        <c:v>213.266895018734</c:v>
                      </c:pt>
                      <c:pt idx="73">
                        <c:v>116.49024819806699</c:v>
                      </c:pt>
                      <c:pt idx="74">
                        <c:v>98.617808186344504</c:v>
                      </c:pt>
                      <c:pt idx="75">
                        <c:v>13.0868451892285</c:v>
                      </c:pt>
                      <c:pt idx="76">
                        <c:v>93.268981134959603</c:v>
                      </c:pt>
                      <c:pt idx="77">
                        <c:v>17.828704972952099</c:v>
                      </c:pt>
                      <c:pt idx="78">
                        <c:v>191.207649838322</c:v>
                      </c:pt>
                      <c:pt idx="79">
                        <c:v>231.19589046781499</c:v>
                      </c:pt>
                      <c:pt idx="80">
                        <c:v>337.55052845555002</c:v>
                      </c:pt>
                      <c:pt idx="81">
                        <c:v>30.906559240544102</c:v>
                      </c:pt>
                      <c:pt idx="82">
                        <c:v>239.551851645422</c:v>
                      </c:pt>
                      <c:pt idx="83">
                        <c:v>266.95550981095499</c:v>
                      </c:pt>
                      <c:pt idx="84">
                        <c:v>29.122822828339</c:v>
                      </c:pt>
                      <c:pt idx="85">
                        <c:v>293.54302441541802</c:v>
                      </c:pt>
                      <c:pt idx="86">
                        <c:v>50.076218587308297</c:v>
                      </c:pt>
                      <c:pt idx="87">
                        <c:v>62.643106711254198</c:v>
                      </c:pt>
                      <c:pt idx="88">
                        <c:v>6.7790412173877197</c:v>
                      </c:pt>
                      <c:pt idx="89">
                        <c:v>47.446582903401499</c:v>
                      </c:pt>
                      <c:pt idx="90">
                        <c:v>37.234317393538397</c:v>
                      </c:pt>
                      <c:pt idx="91">
                        <c:v>110.20645869158299</c:v>
                      </c:pt>
                      <c:pt idx="92">
                        <c:v>199.472710467101</c:v>
                      </c:pt>
                      <c:pt idx="93">
                        <c:v>75.209003336314396</c:v>
                      </c:pt>
                      <c:pt idx="94">
                        <c:v>87.832914296439597</c:v>
                      </c:pt>
                      <c:pt idx="95">
                        <c:v>3.6289217251573298</c:v>
                      </c:pt>
                      <c:pt idx="96">
                        <c:v>59.601161838941799</c:v>
                      </c:pt>
                      <c:pt idx="97">
                        <c:v>6.3189819878062803</c:v>
                      </c:pt>
                      <c:pt idx="98">
                        <c:v>170.65608656251001</c:v>
                      </c:pt>
                      <c:pt idx="99">
                        <c:v>167.76721771252801</c:v>
                      </c:pt>
                      <c:pt idx="100">
                        <c:v>343.11970872748202</c:v>
                      </c:pt>
                      <c:pt idx="101">
                        <c:v>38.846140940279398</c:v>
                      </c:pt>
                      <c:pt idx="102">
                        <c:v>287.63773445043699</c:v>
                      </c:pt>
                      <c:pt idx="103">
                        <c:v>286.13748508579198</c:v>
                      </c:pt>
                      <c:pt idx="104">
                        <c:v>66.254132319553094</c:v>
                      </c:pt>
                      <c:pt idx="105">
                        <c:v>325.35536068655898</c:v>
                      </c:pt>
                      <c:pt idx="106">
                        <c:v>63.296041663220002</c:v>
                      </c:pt>
                      <c:pt idx="107">
                        <c:v>115.506690654984</c:v>
                      </c:pt>
                      <c:pt idx="108">
                        <c:v>16.521994947326601</c:v>
                      </c:pt>
                      <c:pt idx="109">
                        <c:v>87.085462909733906</c:v>
                      </c:pt>
                      <c:pt idx="110">
                        <c:v>59.361046030156899</c:v>
                      </c:pt>
                      <c:pt idx="111">
                        <c:v>151.724521765753</c:v>
                      </c:pt>
                      <c:pt idx="112">
                        <c:v>215.28379165451901</c:v>
                      </c:pt>
                      <c:pt idx="113">
                        <c:v>126.074433544713</c:v>
                      </c:pt>
                      <c:pt idx="114">
                        <c:v>104.660022197446</c:v>
                      </c:pt>
                      <c:pt idx="115">
                        <c:v>15.655317318625301</c:v>
                      </c:pt>
                      <c:pt idx="116">
                        <c:v>103.475563392289</c:v>
                      </c:pt>
                      <c:pt idx="117">
                        <c:v>24.235822516211901</c:v>
                      </c:pt>
                      <c:pt idx="118">
                        <c:v>196.389761581904</c:v>
                      </c:pt>
                      <c:pt idx="119">
                        <c:v>247.660026002942</c:v>
                      </c:pt>
                      <c:pt idx="120">
                        <c:v>342.16375756825198</c:v>
                      </c:pt>
                      <c:pt idx="121">
                        <c:v>35.766328817874999</c:v>
                      </c:pt>
                      <c:pt idx="122">
                        <c:v>275.09208355510498</c:v>
                      </c:pt>
                      <c:pt idx="123">
                        <c:v>283.12021319447501</c:v>
                      </c:pt>
                      <c:pt idx="124">
                        <c:v>57.136734206129198</c:v>
                      </c:pt>
                      <c:pt idx="125">
                        <c:v>322.33812120324097</c:v>
                      </c:pt>
                      <c:pt idx="126">
                        <c:v>62.551555023631003</c:v>
                      </c:pt>
                      <c:pt idx="127">
                        <c:v>104.40241981418001</c:v>
                      </c:pt>
                      <c:pt idx="128">
                        <c:v>13.4054891196869</c:v>
                      </c:pt>
                      <c:pt idx="129">
                        <c:v>77.145449896591501</c:v>
                      </c:pt>
                      <c:pt idx="130">
                        <c:v>54.3922613004897</c:v>
                      </c:pt>
                      <c:pt idx="131">
                        <c:v>144.530583768458</c:v>
                      </c:pt>
                      <c:pt idx="132">
                        <c:v>213.64916609343501</c:v>
                      </c:pt>
                      <c:pt idx="133">
                        <c:v>118.309427940723</c:v>
                      </c:pt>
                      <c:pt idx="134">
                        <c:v>99.557200902245697</c:v>
                      </c:pt>
                      <c:pt idx="135">
                        <c:v>13.370275362690901</c:v>
                      </c:pt>
                      <c:pt idx="136">
                        <c:v>95.474042891925293</c:v>
                      </c:pt>
                      <c:pt idx="137">
                        <c:v>18.3330734496178</c:v>
                      </c:pt>
                      <c:pt idx="138">
                        <c:v>192.066528869921</c:v>
                      </c:pt>
                      <c:pt idx="139">
                        <c:v>233.988804571712</c:v>
                      </c:pt>
                      <c:pt idx="140">
                        <c:v>340.87284201434397</c:v>
                      </c:pt>
                      <c:pt idx="141">
                        <c:v>32.757007524989298</c:v>
                      </c:pt>
                      <c:pt idx="142">
                        <c:v>255.92945367570701</c:v>
                      </c:pt>
                      <c:pt idx="143">
                        <c:v>277.34755046610502</c:v>
                      </c:pt>
                      <c:pt idx="144">
                        <c:v>42.341861553647497</c:v>
                      </c:pt>
                      <c:pt idx="145">
                        <c:v>310.51461914359498</c:v>
                      </c:pt>
                      <c:pt idx="146">
                        <c:v>56.118155058402102</c:v>
                      </c:pt>
                      <c:pt idx="147">
                        <c:v>84.636280206974803</c:v>
                      </c:pt>
                      <c:pt idx="148">
                        <c:v>10.009074521817499</c:v>
                      </c:pt>
                      <c:pt idx="149">
                        <c:v>61.759685365949302</c:v>
                      </c:pt>
                      <c:pt idx="150">
                        <c:v>46.369438833464201</c:v>
                      </c:pt>
                      <c:pt idx="151">
                        <c:v>127.95041727024601</c:v>
                      </c:pt>
                      <c:pt idx="152">
                        <c:v>208.92921935617099</c:v>
                      </c:pt>
                      <c:pt idx="153">
                        <c:v>100.740036535797</c:v>
                      </c:pt>
                      <c:pt idx="154">
                        <c:v>97.882689540978305</c:v>
                      </c:pt>
                      <c:pt idx="155">
                        <c:v>5.6293798010138696</c:v>
                      </c:pt>
                      <c:pt idx="156">
                        <c:v>80.533519486891095</c:v>
                      </c:pt>
                      <c:pt idx="157">
                        <c:v>13.342913134485601</c:v>
                      </c:pt>
                      <c:pt idx="158">
                        <c:v>183.633909845494</c:v>
                      </c:pt>
                      <c:pt idx="159">
                        <c:v>209.514102703308</c:v>
                      </c:pt>
                      <c:pt idx="160">
                        <c:v>339.202280281985</c:v>
                      </c:pt>
                      <c:pt idx="161">
                        <c:v>31.366075172826601</c:v>
                      </c:pt>
                      <c:pt idx="162">
                        <c:v>245.16011253534001</c:v>
                      </c:pt>
                      <c:pt idx="163">
                        <c:v>270.38834351581801</c:v>
                      </c:pt>
                      <c:pt idx="164">
                        <c:v>33.594755721459798</c:v>
                      </c:pt>
                      <c:pt idx="165">
                        <c:v>298.985725343735</c:v>
                      </c:pt>
                      <c:pt idx="166">
                        <c:v>51.7920274642048</c:v>
                      </c:pt>
                      <c:pt idx="167">
                        <c:v>68.670597847971706</c:v>
                      </c:pt>
                      <c:pt idx="168">
                        <c:v>7.4331673524056896</c:v>
                      </c:pt>
                      <c:pt idx="169">
                        <c:v>51.815969673833102</c:v>
                      </c:pt>
                      <c:pt idx="170">
                        <c:v>39.804182232452597</c:v>
                      </c:pt>
                      <c:pt idx="171">
                        <c:v>115.368855723829</c:v>
                      </c:pt>
                      <c:pt idx="172">
                        <c:v>202.40064239590899</c:v>
                      </c:pt>
                      <c:pt idx="173">
                        <c:v>83.7871105885677</c:v>
                      </c:pt>
                      <c:pt idx="174">
                        <c:v>91.587753371906004</c:v>
                      </c:pt>
                      <c:pt idx="175">
                        <c:v>3.9997305411181898</c:v>
                      </c:pt>
                      <c:pt idx="176">
                        <c:v>65.315714333901397</c:v>
                      </c:pt>
                      <c:pt idx="177">
                        <c:v>7.2767140518808304</c:v>
                      </c:pt>
                      <c:pt idx="178">
                        <c:v>174.614262785227</c:v>
                      </c:pt>
                      <c:pt idx="179">
                        <c:v>182.19762878201001</c:v>
                      </c:pt>
                      <c:pt idx="180">
                        <c:v>338.77007130804202</c:v>
                      </c:pt>
                      <c:pt idx="181">
                        <c:v>31.255038929595099</c:v>
                      </c:pt>
                      <c:pt idx="182">
                        <c:v>243.55062394793501</c:v>
                      </c:pt>
                      <c:pt idx="183">
                        <c:v>269.60303488429901</c:v>
                      </c:pt>
                      <c:pt idx="184">
                        <c:v>32.483107903855299</c:v>
                      </c:pt>
                      <c:pt idx="185">
                        <c:v>297.40259492971398</c:v>
                      </c:pt>
                      <c:pt idx="186">
                        <c:v>51.308530337762797</c:v>
                      </c:pt>
                      <c:pt idx="187">
                        <c:v>66.9184177877586</c:v>
                      </c:pt>
                      <c:pt idx="188">
                        <c:v>7.20265105783787</c:v>
                      </c:pt>
                      <c:pt idx="189">
                        <c:v>50.5765285349907</c:v>
                      </c:pt>
                      <c:pt idx="190">
                        <c:v>39.014445300376003</c:v>
                      </c:pt>
                      <c:pt idx="191">
                        <c:v>113.860394652991</c:v>
                      </c:pt>
                      <c:pt idx="192">
                        <c:v>201.51078551615601</c:v>
                      </c:pt>
                      <c:pt idx="193">
                        <c:v>81.511133166831499</c:v>
                      </c:pt>
                      <c:pt idx="194">
                        <c:v>90.258134365035602</c:v>
                      </c:pt>
                      <c:pt idx="195">
                        <c:v>3.87900722323515</c:v>
                      </c:pt>
                      <c:pt idx="196">
                        <c:v>63.685740655541203</c:v>
                      </c:pt>
                      <c:pt idx="197">
                        <c:v>6.9720864734195596</c:v>
                      </c:pt>
                      <c:pt idx="198">
                        <c:v>173.45562413319101</c:v>
                      </c:pt>
                      <c:pt idx="199">
                        <c:v>178.04091552395201</c:v>
                      </c:pt>
                    </c:numCache>
                  </c:numRef>
                </c:yVal>
                <c:smooth val="0"/>
                <c:extLst xmlns:c15="http://schemas.microsoft.com/office/drawing/2012/chart">
                  <c:ext xmlns:c16="http://schemas.microsoft.com/office/drawing/2014/chart" uri="{C3380CC4-5D6E-409C-BE32-E72D297353CC}">
                    <c16:uniqueId val="{00000001-DFC8-4018-AD2A-5FF3C85FEA1E}"/>
                  </c:ext>
                </c:extLst>
              </c15:ser>
            </c15:filteredScatterSeries>
          </c:ext>
        </c:extLst>
      </c:scatterChart>
      <c:valAx>
        <c:axId val="436070096"/>
        <c:scaling>
          <c:orientation val="minMax"/>
          <c:max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6070656"/>
        <c:crosses val="autoZero"/>
        <c:crossBetween val="midCat"/>
      </c:valAx>
      <c:valAx>
        <c:axId val="436070656"/>
        <c:scaling>
          <c:orientation val="minMax"/>
          <c:max val="7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607009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E$7:$E$26</c:f>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f>'[Collect_Indiviual_Data_LS2 NEW.xlsm]Butte'!$K$31:$K$50</c:f>
              <c:numCache>
                <c:formatCode>General</c:formatCode>
                <c:ptCount val="20"/>
                <c:pt idx="0">
                  <c:v>312.63992678423199</c:v>
                </c:pt>
                <c:pt idx="1">
                  <c:v>38.081508055206697</c:v>
                </c:pt>
                <c:pt idx="2">
                  <c:v>237.20969165289401</c:v>
                </c:pt>
                <c:pt idx="3">
                  <c:v>190.56094334003399</c:v>
                </c:pt>
                <c:pt idx="4">
                  <c:v>21.198734615997399</c:v>
                </c:pt>
                <c:pt idx="5">
                  <c:v>280.09918909693101</c:v>
                </c:pt>
                <c:pt idx="6">
                  <c:v>53.366681259170001</c:v>
                </c:pt>
                <c:pt idx="7">
                  <c:v>55.037679048585503</c:v>
                </c:pt>
                <c:pt idx="8">
                  <c:v>6.0150418791591402</c:v>
                </c:pt>
                <c:pt idx="9">
                  <c:v>48.2214815503987</c:v>
                </c:pt>
                <c:pt idx="10">
                  <c:v>19.188167805155999</c:v>
                </c:pt>
                <c:pt idx="11">
                  <c:v>120.865154448753</c:v>
                </c:pt>
                <c:pt idx="12">
                  <c:v>205.57029714480501</c:v>
                </c:pt>
                <c:pt idx="13">
                  <c:v>22.774307580678698</c:v>
                </c:pt>
                <c:pt idx="14">
                  <c:v>104.008284969413</c:v>
                </c:pt>
                <c:pt idx="15">
                  <c:v>14.473859344806</c:v>
                </c:pt>
                <c:pt idx="16">
                  <c:v>72.908042906307003</c:v>
                </c:pt>
                <c:pt idx="17">
                  <c:v>32.288734634389598</c:v>
                </c:pt>
                <c:pt idx="18">
                  <c:v>135.410839790637</c:v>
                </c:pt>
                <c:pt idx="19">
                  <c:v>125.685721759896</c:v>
                </c:pt>
              </c:numCache>
            </c:numRef>
          </c:yVal>
          <c:smooth val="0"/>
          <c:extLst>
            <c:ext xmlns:c16="http://schemas.microsoft.com/office/drawing/2014/chart" uri="{C3380CC4-5D6E-409C-BE32-E72D297353CC}">
              <c16:uniqueId val="{00000001-2FA7-48E4-AE66-3A1FF7FBDDD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E$7:$E$26</c:f>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f>'[Collect_Indiviual_Data_LS2 NEW.xlsm]Eureka'!$K$31:$K$50</c:f>
              <c:numCache>
                <c:formatCode>General</c:formatCode>
                <c:ptCount val="20"/>
                <c:pt idx="0">
                  <c:v>356.12374437891702</c:v>
                </c:pt>
                <c:pt idx="1">
                  <c:v>54.4296071888295</c:v>
                </c:pt>
                <c:pt idx="2">
                  <c:v>321.03725282535999</c:v>
                </c:pt>
                <c:pt idx="3">
                  <c:v>312.88316644945201</c:v>
                </c:pt>
                <c:pt idx="4">
                  <c:v>78.596052774882196</c:v>
                </c:pt>
                <c:pt idx="5">
                  <c:v>346.09197874614699</c:v>
                </c:pt>
                <c:pt idx="6">
                  <c:v>68.327017983910196</c:v>
                </c:pt>
                <c:pt idx="7">
                  <c:v>132.29723343369599</c:v>
                </c:pt>
                <c:pt idx="8">
                  <c:v>19.682430020047299</c:v>
                </c:pt>
                <c:pt idx="9">
                  <c:v>132.59947720886299</c:v>
                </c:pt>
                <c:pt idx="10">
                  <c:v>70.432921865141594</c:v>
                </c:pt>
                <c:pt idx="11">
                  <c:v>177.41003898282599</c:v>
                </c:pt>
                <c:pt idx="12">
                  <c:v>235.88565625506101</c:v>
                </c:pt>
                <c:pt idx="13">
                  <c:v>159.325860533146</c:v>
                </c:pt>
                <c:pt idx="14">
                  <c:v>114.967900863678</c:v>
                </c:pt>
                <c:pt idx="15">
                  <c:v>22.179294648941401</c:v>
                </c:pt>
                <c:pt idx="16">
                  <c:v>130.35395554886301</c:v>
                </c:pt>
                <c:pt idx="17">
                  <c:v>71.858839078273604</c:v>
                </c:pt>
                <c:pt idx="18">
                  <c:v>202.174813875289</c:v>
                </c:pt>
                <c:pt idx="19">
                  <c:v>314.78696472443102</c:v>
                </c:pt>
              </c:numCache>
            </c:numRef>
          </c:yVal>
          <c:smooth val="0"/>
          <c:extLst>
            <c:ext xmlns:c16="http://schemas.microsoft.com/office/drawing/2014/chart" uri="{C3380CC4-5D6E-409C-BE32-E72D297353CC}">
              <c16:uniqueId val="{00000003-2FA7-48E4-AE66-3A1FF7FBDDD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E$7:$E$26</c:f>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f>'[Collect_Indiviual_Data_LS2 NEW.xlsm]Santa Monica'!$K$31:$K$50</c:f>
              <c:numCache>
                <c:formatCode>General</c:formatCode>
                <c:ptCount val="20"/>
                <c:pt idx="0">
                  <c:v>354.76806248175001</c:v>
                </c:pt>
                <c:pt idx="1">
                  <c:v>53.512950755003601</c:v>
                </c:pt>
                <c:pt idx="2">
                  <c:v>320.04244903400399</c:v>
                </c:pt>
                <c:pt idx="3">
                  <c:v>312.13381229098201</c:v>
                </c:pt>
                <c:pt idx="4">
                  <c:v>73.088637340838503</c:v>
                </c:pt>
                <c:pt idx="5">
                  <c:v>346.09197874614699</c:v>
                </c:pt>
                <c:pt idx="6">
                  <c:v>67.9301952625204</c:v>
                </c:pt>
                <c:pt idx="7">
                  <c:v>127.95605747888401</c:v>
                </c:pt>
                <c:pt idx="8">
                  <c:v>15.9075292283199</c:v>
                </c:pt>
                <c:pt idx="9">
                  <c:v>130.38072175893501</c:v>
                </c:pt>
                <c:pt idx="10">
                  <c:v>67.674421385410199</c:v>
                </c:pt>
                <c:pt idx="11">
                  <c:v>175.26639582182699</c:v>
                </c:pt>
                <c:pt idx="12">
                  <c:v>235.88565625506101</c:v>
                </c:pt>
                <c:pt idx="13">
                  <c:v>158.55066714007199</c:v>
                </c:pt>
                <c:pt idx="14">
                  <c:v>113.786762460375</c:v>
                </c:pt>
                <c:pt idx="15">
                  <c:v>22.179294648941401</c:v>
                </c:pt>
                <c:pt idx="16">
                  <c:v>129.34518069257001</c:v>
                </c:pt>
                <c:pt idx="17">
                  <c:v>70.884463501449403</c:v>
                </c:pt>
                <c:pt idx="18">
                  <c:v>200.23473855149999</c:v>
                </c:pt>
                <c:pt idx="19">
                  <c:v>309.88534457122199</c:v>
                </c:pt>
              </c:numCache>
            </c:numRef>
          </c:yVal>
          <c:smooth val="0"/>
          <c:extLst>
            <c:ext xmlns:c16="http://schemas.microsoft.com/office/drawing/2014/chart" uri="{C3380CC4-5D6E-409C-BE32-E72D297353CC}">
              <c16:uniqueId val="{00000005-2FA7-48E4-AE66-3A1FF7FBDDD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E$7:$E$26</c:f>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f>'[Collect_Indiviual_Data_LS2 NEW.xlsm]Portland'!$K$31:$K$50</c:f>
              <c:numCache>
                <c:formatCode>General</c:formatCode>
                <c:ptCount val="20"/>
                <c:pt idx="0">
                  <c:v>355.85419782708999</c:v>
                </c:pt>
                <c:pt idx="1">
                  <c:v>54.336785051038902</c:v>
                </c:pt>
                <c:pt idx="2">
                  <c:v>321.26722106974501</c:v>
                </c:pt>
                <c:pt idx="3">
                  <c:v>312.66662064670999</c:v>
                </c:pt>
                <c:pt idx="4">
                  <c:v>78.045471472432496</c:v>
                </c:pt>
                <c:pt idx="5">
                  <c:v>346.09197874614699</c:v>
                </c:pt>
                <c:pt idx="6">
                  <c:v>67.985949890716896</c:v>
                </c:pt>
                <c:pt idx="7">
                  <c:v>131.821958157296</c:v>
                </c:pt>
                <c:pt idx="8">
                  <c:v>18.880339735966199</c:v>
                </c:pt>
                <c:pt idx="9">
                  <c:v>131.85538303715401</c:v>
                </c:pt>
                <c:pt idx="10">
                  <c:v>69.953751849452203</c:v>
                </c:pt>
                <c:pt idx="11">
                  <c:v>177.35067952780199</c:v>
                </c:pt>
                <c:pt idx="12">
                  <c:v>235.88565625506101</c:v>
                </c:pt>
                <c:pt idx="13">
                  <c:v>159.00183235344801</c:v>
                </c:pt>
                <c:pt idx="14">
                  <c:v>114.237143921046</c:v>
                </c:pt>
                <c:pt idx="15">
                  <c:v>22.179294648941401</c:v>
                </c:pt>
                <c:pt idx="16">
                  <c:v>129.89131491487001</c:v>
                </c:pt>
                <c:pt idx="17">
                  <c:v>71.461844592972</c:v>
                </c:pt>
                <c:pt idx="18">
                  <c:v>202.025761594302</c:v>
                </c:pt>
                <c:pt idx="19">
                  <c:v>314.253920453803</c:v>
                </c:pt>
              </c:numCache>
            </c:numRef>
          </c:yVal>
          <c:smooth val="0"/>
          <c:extLst>
            <c:ext xmlns:c16="http://schemas.microsoft.com/office/drawing/2014/chart" uri="{C3380CC4-5D6E-409C-BE32-E72D297353CC}">
              <c16:uniqueId val="{00000007-2FA7-48E4-AE66-3A1FF7FBDDD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E$7:$E$26</c:f>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f>'[Collect_Indiviual_Data_LS2 NEW.xlsm]Salt Lake City'!$K$31:$K$50</c:f>
              <c:numCache>
                <c:formatCode>General</c:formatCode>
                <c:ptCount val="20"/>
                <c:pt idx="0">
                  <c:v>353.81663077849799</c:v>
                </c:pt>
                <c:pt idx="1">
                  <c:v>52.054729121394402</c:v>
                </c:pt>
                <c:pt idx="2">
                  <c:v>318.46804736694901</c:v>
                </c:pt>
                <c:pt idx="3">
                  <c:v>310.81415600324402</c:v>
                </c:pt>
                <c:pt idx="4">
                  <c:v>65.745106579580295</c:v>
                </c:pt>
                <c:pt idx="5">
                  <c:v>345.91979709374601</c:v>
                </c:pt>
                <c:pt idx="6">
                  <c:v>66.382076775244101</c:v>
                </c:pt>
                <c:pt idx="7">
                  <c:v>122.363878987622</c:v>
                </c:pt>
                <c:pt idx="8">
                  <c:v>13.1650123094973</c:v>
                </c:pt>
                <c:pt idx="9">
                  <c:v>126.240000337815</c:v>
                </c:pt>
                <c:pt idx="10">
                  <c:v>63.687028706318898</c:v>
                </c:pt>
                <c:pt idx="11">
                  <c:v>171.53160963224499</c:v>
                </c:pt>
                <c:pt idx="12">
                  <c:v>235.37753662569901</c:v>
                </c:pt>
                <c:pt idx="13">
                  <c:v>153.11442845433999</c:v>
                </c:pt>
                <c:pt idx="14">
                  <c:v>113.448389081523</c:v>
                </c:pt>
                <c:pt idx="15">
                  <c:v>22.179294648941401</c:v>
                </c:pt>
                <c:pt idx="16">
                  <c:v>128.26504273271601</c:v>
                </c:pt>
                <c:pt idx="17">
                  <c:v>68.505324032367795</c:v>
                </c:pt>
                <c:pt idx="18">
                  <c:v>196.59163661247601</c:v>
                </c:pt>
                <c:pt idx="19">
                  <c:v>300.88647958136602</c:v>
                </c:pt>
              </c:numCache>
            </c:numRef>
          </c:yVal>
          <c:smooth val="0"/>
          <c:extLst>
            <c:ext xmlns:c16="http://schemas.microsoft.com/office/drawing/2014/chart" uri="{C3380CC4-5D6E-409C-BE32-E72D297353CC}">
              <c16:uniqueId val="{00000009-2FA7-48E4-AE66-3A1FF7FBDDD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E$7:$E$26</c:f>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f>'[Collect_Indiviual_Data_LS2 NEW.xlsm]San Francisco'!$K$31:$K$50</c:f>
              <c:numCache>
                <c:formatCode>General</c:formatCode>
                <c:ptCount val="20"/>
                <c:pt idx="0">
                  <c:v>355.20364310091497</c:v>
                </c:pt>
                <c:pt idx="1">
                  <c:v>53.921508230526797</c:v>
                </c:pt>
                <c:pt idx="2">
                  <c:v>320.57300946211302</c:v>
                </c:pt>
                <c:pt idx="3">
                  <c:v>312.39030225881203</c:v>
                </c:pt>
                <c:pt idx="4">
                  <c:v>75.203595684688196</c:v>
                </c:pt>
                <c:pt idx="5">
                  <c:v>346.09197874614699</c:v>
                </c:pt>
                <c:pt idx="6">
                  <c:v>68.213861744377098</c:v>
                </c:pt>
                <c:pt idx="7">
                  <c:v>129.811866193615</c:v>
                </c:pt>
                <c:pt idx="8">
                  <c:v>17.0812606763145</c:v>
                </c:pt>
                <c:pt idx="9">
                  <c:v>130.96138402964701</c:v>
                </c:pt>
                <c:pt idx="10">
                  <c:v>68.935261539819905</c:v>
                </c:pt>
                <c:pt idx="11">
                  <c:v>176.15569426553</c:v>
                </c:pt>
                <c:pt idx="12">
                  <c:v>235.88565625506101</c:v>
                </c:pt>
                <c:pt idx="13">
                  <c:v>158.908683003568</c:v>
                </c:pt>
                <c:pt idx="14">
                  <c:v>113.991367558462</c:v>
                </c:pt>
                <c:pt idx="15">
                  <c:v>22.179294648941401</c:v>
                </c:pt>
                <c:pt idx="16">
                  <c:v>129.59038188523499</c:v>
                </c:pt>
                <c:pt idx="17">
                  <c:v>71.238363341082902</c:v>
                </c:pt>
                <c:pt idx="18">
                  <c:v>201.041493863905</c:v>
                </c:pt>
                <c:pt idx="19">
                  <c:v>312.26145619151902</c:v>
                </c:pt>
              </c:numCache>
            </c:numRef>
          </c:yVal>
          <c:smooth val="0"/>
          <c:extLst>
            <c:ext xmlns:c16="http://schemas.microsoft.com/office/drawing/2014/chart" uri="{C3380CC4-5D6E-409C-BE32-E72D297353CC}">
              <c16:uniqueId val="{0000000B-2FA7-48E4-AE66-3A1FF7FBDDD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E$7:$E$26</c:f>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f>'[Collect_Indiviual_Data_LS2 NEW.xlsm]San Jose'!$K$31:$K$50</c:f>
              <c:numCache>
                <c:formatCode>General</c:formatCode>
                <c:ptCount val="20"/>
                <c:pt idx="0">
                  <c:v>354.53608115590998</c:v>
                </c:pt>
                <c:pt idx="1">
                  <c:v>53.3664737971473</c:v>
                </c:pt>
                <c:pt idx="2">
                  <c:v>319.82964040262698</c:v>
                </c:pt>
                <c:pt idx="3">
                  <c:v>311.954900217199</c:v>
                </c:pt>
                <c:pt idx="4">
                  <c:v>71.802491471768306</c:v>
                </c:pt>
                <c:pt idx="5">
                  <c:v>346.09197874614699</c:v>
                </c:pt>
                <c:pt idx="6">
                  <c:v>67.773574224701903</c:v>
                </c:pt>
                <c:pt idx="7">
                  <c:v>126.994936080736</c:v>
                </c:pt>
                <c:pt idx="8">
                  <c:v>15.3368501747868</c:v>
                </c:pt>
                <c:pt idx="9">
                  <c:v>129.831225962883</c:v>
                </c:pt>
                <c:pt idx="10">
                  <c:v>66.875857229727004</c:v>
                </c:pt>
                <c:pt idx="11">
                  <c:v>174.656803117538</c:v>
                </c:pt>
                <c:pt idx="12">
                  <c:v>235.88565625506101</c:v>
                </c:pt>
                <c:pt idx="13">
                  <c:v>158.12866458567501</c:v>
                </c:pt>
                <c:pt idx="14">
                  <c:v>113.70628596625799</c:v>
                </c:pt>
                <c:pt idx="15">
                  <c:v>22.179294648941401</c:v>
                </c:pt>
                <c:pt idx="16">
                  <c:v>129.230051270367</c:v>
                </c:pt>
                <c:pt idx="17">
                  <c:v>70.6355505503833</c:v>
                </c:pt>
                <c:pt idx="18">
                  <c:v>199.56052582995099</c:v>
                </c:pt>
                <c:pt idx="19">
                  <c:v>308.432912742253</c:v>
                </c:pt>
              </c:numCache>
            </c:numRef>
          </c:yVal>
          <c:smooth val="0"/>
          <c:extLst>
            <c:ext xmlns:c16="http://schemas.microsoft.com/office/drawing/2014/chart" uri="{C3380CC4-5D6E-409C-BE32-E72D297353CC}">
              <c16:uniqueId val="{0000000D-2FA7-48E4-AE66-3A1FF7FBDDD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E$7:$E$26</c:f>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f>'[Collect_Indiviual_Data_LS2 NEW.xlsm]Seattle'!$K$31:$K$50</c:f>
              <c:numCache>
                <c:formatCode>General</c:formatCode>
                <c:ptCount val="20"/>
                <c:pt idx="0">
                  <c:v>353.916820622552</c:v>
                </c:pt>
                <c:pt idx="1">
                  <c:v>52.379756265015097</c:v>
                </c:pt>
                <c:pt idx="2">
                  <c:v>318.81035637513901</c:v>
                </c:pt>
                <c:pt idx="3">
                  <c:v>311.08533870214097</c:v>
                </c:pt>
                <c:pt idx="4">
                  <c:v>66.836697534958205</c:v>
                </c:pt>
                <c:pt idx="5">
                  <c:v>345.98081340477</c:v>
                </c:pt>
                <c:pt idx="6">
                  <c:v>66.503421776104602</c:v>
                </c:pt>
                <c:pt idx="7">
                  <c:v>123.36084594489</c:v>
                </c:pt>
                <c:pt idx="8">
                  <c:v>13.610655080073901</c:v>
                </c:pt>
                <c:pt idx="9">
                  <c:v>126.937963167408</c:v>
                </c:pt>
                <c:pt idx="10">
                  <c:v>64.325011169624503</c:v>
                </c:pt>
                <c:pt idx="11">
                  <c:v>172.04952409773799</c:v>
                </c:pt>
                <c:pt idx="12">
                  <c:v>235.454671556298</c:v>
                </c:pt>
                <c:pt idx="13">
                  <c:v>154.163523129894</c:v>
                </c:pt>
                <c:pt idx="14">
                  <c:v>113.47626733459801</c:v>
                </c:pt>
                <c:pt idx="15">
                  <c:v>22.179294648941401</c:v>
                </c:pt>
                <c:pt idx="16">
                  <c:v>128.46623722241301</c:v>
                </c:pt>
                <c:pt idx="17">
                  <c:v>68.866525348930296</c:v>
                </c:pt>
                <c:pt idx="18">
                  <c:v>197.18900795970899</c:v>
                </c:pt>
                <c:pt idx="19">
                  <c:v>302.391529234941</c:v>
                </c:pt>
              </c:numCache>
            </c:numRef>
          </c:yVal>
          <c:smooth val="0"/>
          <c:extLst>
            <c:ext xmlns:c16="http://schemas.microsoft.com/office/drawing/2014/chart" uri="{C3380CC4-5D6E-409C-BE32-E72D297353CC}">
              <c16:uniqueId val="{0000000F-2FA7-48E4-AE66-3A1FF7FBDDD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E$7:$E$26</c:f>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f>'[Collect_Indiviual_Data_LS2 NEW.xlsm]Memphis'!$K$31:$K$50</c:f>
              <c:numCache>
                <c:formatCode>General</c:formatCode>
                <c:ptCount val="20"/>
                <c:pt idx="0">
                  <c:v>353.99207310861101</c:v>
                </c:pt>
                <c:pt idx="1">
                  <c:v>52.494340370456101</c:v>
                </c:pt>
                <c:pt idx="2">
                  <c:v>319.017501216342</c:v>
                </c:pt>
                <c:pt idx="3">
                  <c:v>311.20598913908901</c:v>
                </c:pt>
                <c:pt idx="4">
                  <c:v>67.483368941703503</c:v>
                </c:pt>
                <c:pt idx="5">
                  <c:v>345.98468359801598</c:v>
                </c:pt>
                <c:pt idx="6">
                  <c:v>66.520526689117204</c:v>
                </c:pt>
                <c:pt idx="7">
                  <c:v>123.91104245499</c:v>
                </c:pt>
                <c:pt idx="8">
                  <c:v>13.834248865842699</c:v>
                </c:pt>
                <c:pt idx="9">
                  <c:v>127.19274576132101</c:v>
                </c:pt>
                <c:pt idx="10">
                  <c:v>64.529662496009195</c:v>
                </c:pt>
                <c:pt idx="11">
                  <c:v>172.33296725950399</c:v>
                </c:pt>
                <c:pt idx="12">
                  <c:v>235.45101415625999</c:v>
                </c:pt>
                <c:pt idx="13">
                  <c:v>154.51089460786599</c:v>
                </c:pt>
                <c:pt idx="14">
                  <c:v>113.493513667149</c:v>
                </c:pt>
                <c:pt idx="15">
                  <c:v>22.179294648941401</c:v>
                </c:pt>
                <c:pt idx="16">
                  <c:v>128.48602821899701</c:v>
                </c:pt>
                <c:pt idx="17">
                  <c:v>68.959072847599799</c:v>
                </c:pt>
                <c:pt idx="18">
                  <c:v>197.46158119808999</c:v>
                </c:pt>
                <c:pt idx="19">
                  <c:v>302.98261504281601</c:v>
                </c:pt>
              </c:numCache>
            </c:numRef>
          </c:yVal>
          <c:smooth val="0"/>
          <c:extLst>
            <c:ext xmlns:c16="http://schemas.microsoft.com/office/drawing/2014/chart" uri="{C3380CC4-5D6E-409C-BE32-E72D297353CC}">
              <c16:uniqueId val="{00000011-2FA7-48E4-AE66-3A1FF7FBDDD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E$7:$E$26</c:f>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f>'[Collect_Indiviual_Data_LS2 NEW.xlsm]Charleston'!$K$31:$K$50</c:f>
              <c:numCache>
                <c:formatCode>General</c:formatCode>
                <c:ptCount val="20"/>
                <c:pt idx="0">
                  <c:v>353.98125568101301</c:v>
                </c:pt>
                <c:pt idx="1">
                  <c:v>52.560111308090903</c:v>
                </c:pt>
                <c:pt idx="2">
                  <c:v>319.01501477190999</c:v>
                </c:pt>
                <c:pt idx="3">
                  <c:v>311.25616196540199</c:v>
                </c:pt>
                <c:pt idx="4">
                  <c:v>67.587414620426998</c:v>
                </c:pt>
                <c:pt idx="5">
                  <c:v>346.03317480718403</c:v>
                </c:pt>
                <c:pt idx="6">
                  <c:v>66.611428058917099</c:v>
                </c:pt>
                <c:pt idx="7">
                  <c:v>124.034735084754</c:v>
                </c:pt>
                <c:pt idx="8">
                  <c:v>13.8168984783344</c:v>
                </c:pt>
                <c:pt idx="9">
                  <c:v>127.416539337842</c:v>
                </c:pt>
                <c:pt idx="10">
                  <c:v>64.629687739027901</c:v>
                </c:pt>
                <c:pt idx="11">
                  <c:v>172.36799021591099</c:v>
                </c:pt>
                <c:pt idx="12">
                  <c:v>235.519547339707</c:v>
                </c:pt>
                <c:pt idx="13">
                  <c:v>154.88955685692599</c:v>
                </c:pt>
                <c:pt idx="14">
                  <c:v>113.496402416625</c:v>
                </c:pt>
                <c:pt idx="15">
                  <c:v>22.179294648941401</c:v>
                </c:pt>
                <c:pt idx="16">
                  <c:v>128.57483655613899</c:v>
                </c:pt>
                <c:pt idx="17">
                  <c:v>69.1086703553908</c:v>
                </c:pt>
                <c:pt idx="18">
                  <c:v>197.62607056852801</c:v>
                </c:pt>
                <c:pt idx="19">
                  <c:v>303.25351522474801</c:v>
                </c:pt>
              </c:numCache>
            </c:numRef>
          </c:yVal>
          <c:smooth val="0"/>
          <c:extLst>
            <c:ext xmlns:c16="http://schemas.microsoft.com/office/drawing/2014/chart" uri="{C3380CC4-5D6E-409C-BE32-E72D297353CC}">
              <c16:uniqueId val="{00000013-2FA7-48E4-AE66-3A1FF7FBDDD4}"/>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5"/>
            <c:dispRSqr val="0"/>
            <c:dispEq val="0"/>
          </c:trendline>
          <c:xVal>
            <c:numRef>
              <c:f>'[Collect_Indiviual_Data_LS2 NEW.xlsm]Trendlines'!$H$210:$H$409</c:f>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f>'[Collect_Indiviual_Data_LS2 NEW.xlsm]Trendlines'!$E$210:$E$409</c:f>
              <c:numCache>
                <c:formatCode>General</c:formatCode>
                <c:ptCount val="200"/>
                <c:pt idx="0">
                  <c:v>312.63992678423199</c:v>
                </c:pt>
                <c:pt idx="1">
                  <c:v>38.081508055206697</c:v>
                </c:pt>
                <c:pt idx="2">
                  <c:v>237.20969165289401</c:v>
                </c:pt>
                <c:pt idx="3">
                  <c:v>190.56094334003399</c:v>
                </c:pt>
                <c:pt idx="4">
                  <c:v>21.198734615997399</c:v>
                </c:pt>
                <c:pt idx="5">
                  <c:v>280.09918909693101</c:v>
                </c:pt>
                <c:pt idx="6">
                  <c:v>53.366681259170001</c:v>
                </c:pt>
                <c:pt idx="7">
                  <c:v>55.037679048585503</c:v>
                </c:pt>
                <c:pt idx="8">
                  <c:v>6.0150418791591402</c:v>
                </c:pt>
                <c:pt idx="9">
                  <c:v>48.2214815503987</c:v>
                </c:pt>
                <c:pt idx="10">
                  <c:v>19.188167805155999</c:v>
                </c:pt>
                <c:pt idx="11">
                  <c:v>120.865154448753</c:v>
                </c:pt>
                <c:pt idx="12">
                  <c:v>205.57029714480501</c:v>
                </c:pt>
                <c:pt idx="13">
                  <c:v>22.774307580678698</c:v>
                </c:pt>
                <c:pt idx="14">
                  <c:v>104.008284969413</c:v>
                </c:pt>
                <c:pt idx="15">
                  <c:v>14.473859344806</c:v>
                </c:pt>
                <c:pt idx="16">
                  <c:v>72.908042906307003</c:v>
                </c:pt>
                <c:pt idx="17">
                  <c:v>32.288734634389598</c:v>
                </c:pt>
                <c:pt idx="18">
                  <c:v>135.410839790637</c:v>
                </c:pt>
                <c:pt idx="19">
                  <c:v>125.685721759896</c:v>
                </c:pt>
                <c:pt idx="20">
                  <c:v>356.12374437891702</c:v>
                </c:pt>
                <c:pt idx="21">
                  <c:v>54.4296071888295</c:v>
                </c:pt>
                <c:pt idx="22">
                  <c:v>321.03725282535999</c:v>
                </c:pt>
                <c:pt idx="23">
                  <c:v>312.88316644945201</c:v>
                </c:pt>
                <c:pt idx="24">
                  <c:v>78.596052774882196</c:v>
                </c:pt>
                <c:pt idx="25">
                  <c:v>346.09197874614699</c:v>
                </c:pt>
                <c:pt idx="26">
                  <c:v>68.327017983910196</c:v>
                </c:pt>
                <c:pt idx="27">
                  <c:v>132.29723343369599</c:v>
                </c:pt>
                <c:pt idx="28">
                  <c:v>19.682430020047299</c:v>
                </c:pt>
                <c:pt idx="29">
                  <c:v>132.59947720886299</c:v>
                </c:pt>
                <c:pt idx="30">
                  <c:v>70.432921865141594</c:v>
                </c:pt>
                <c:pt idx="31">
                  <c:v>177.41003898282599</c:v>
                </c:pt>
                <c:pt idx="32">
                  <c:v>235.88565625506101</c:v>
                </c:pt>
                <c:pt idx="33">
                  <c:v>159.325860533146</c:v>
                </c:pt>
                <c:pt idx="34">
                  <c:v>114.967900863678</c:v>
                </c:pt>
                <c:pt idx="35">
                  <c:v>22.179294648941401</c:v>
                </c:pt>
                <c:pt idx="36">
                  <c:v>130.35395554886301</c:v>
                </c:pt>
                <c:pt idx="37">
                  <c:v>71.858839078273604</c:v>
                </c:pt>
                <c:pt idx="38">
                  <c:v>202.174813875289</c:v>
                </c:pt>
                <c:pt idx="39">
                  <c:v>314.78696472443102</c:v>
                </c:pt>
                <c:pt idx="40">
                  <c:v>354.76806248175001</c:v>
                </c:pt>
                <c:pt idx="41">
                  <c:v>53.512950755003601</c:v>
                </c:pt>
                <c:pt idx="42">
                  <c:v>320.04244903400399</c:v>
                </c:pt>
                <c:pt idx="43">
                  <c:v>312.13381229098201</c:v>
                </c:pt>
                <c:pt idx="44">
                  <c:v>73.088637340838503</c:v>
                </c:pt>
                <c:pt idx="45">
                  <c:v>346.09197874614699</c:v>
                </c:pt>
                <c:pt idx="46">
                  <c:v>67.9301952625204</c:v>
                </c:pt>
                <c:pt idx="47">
                  <c:v>127.95605747888401</c:v>
                </c:pt>
                <c:pt idx="48">
                  <c:v>15.9075292283199</c:v>
                </c:pt>
                <c:pt idx="49">
                  <c:v>130.38072175893501</c:v>
                </c:pt>
                <c:pt idx="50">
                  <c:v>67.674421385410199</c:v>
                </c:pt>
                <c:pt idx="51">
                  <c:v>175.26639582182699</c:v>
                </c:pt>
                <c:pt idx="52">
                  <c:v>235.88565625506101</c:v>
                </c:pt>
                <c:pt idx="53">
                  <c:v>158.55066714007199</c:v>
                </c:pt>
                <c:pt idx="54">
                  <c:v>113.786762460375</c:v>
                </c:pt>
                <c:pt idx="55">
                  <c:v>22.179294648941401</c:v>
                </c:pt>
                <c:pt idx="56">
                  <c:v>129.34518069257001</c:v>
                </c:pt>
                <c:pt idx="57">
                  <c:v>70.884463501449403</c:v>
                </c:pt>
                <c:pt idx="58">
                  <c:v>200.23473855149999</c:v>
                </c:pt>
                <c:pt idx="59">
                  <c:v>309.88534457122199</c:v>
                </c:pt>
                <c:pt idx="60">
                  <c:v>355.85419782708999</c:v>
                </c:pt>
                <c:pt idx="61">
                  <c:v>54.336785051038902</c:v>
                </c:pt>
                <c:pt idx="62">
                  <c:v>321.26722106974501</c:v>
                </c:pt>
                <c:pt idx="63">
                  <c:v>312.66662064670999</c:v>
                </c:pt>
                <c:pt idx="64">
                  <c:v>78.045471472432496</c:v>
                </c:pt>
                <c:pt idx="65">
                  <c:v>346.09197874614699</c:v>
                </c:pt>
                <c:pt idx="66">
                  <c:v>67.985949890716896</c:v>
                </c:pt>
                <c:pt idx="67">
                  <c:v>131.821958157296</c:v>
                </c:pt>
                <c:pt idx="68">
                  <c:v>18.880339735966199</c:v>
                </c:pt>
                <c:pt idx="69">
                  <c:v>131.85538303715401</c:v>
                </c:pt>
                <c:pt idx="70">
                  <c:v>69.953751849452203</c:v>
                </c:pt>
                <c:pt idx="71">
                  <c:v>177.35067952780199</c:v>
                </c:pt>
                <c:pt idx="72">
                  <c:v>235.88565625506101</c:v>
                </c:pt>
                <c:pt idx="73">
                  <c:v>159.00183235344801</c:v>
                </c:pt>
                <c:pt idx="74">
                  <c:v>114.237143921046</c:v>
                </c:pt>
                <c:pt idx="75">
                  <c:v>22.179294648941401</c:v>
                </c:pt>
                <c:pt idx="76">
                  <c:v>129.89131491487001</c:v>
                </c:pt>
                <c:pt idx="77">
                  <c:v>71.461844592972</c:v>
                </c:pt>
                <c:pt idx="78">
                  <c:v>202.025761594302</c:v>
                </c:pt>
                <c:pt idx="79">
                  <c:v>314.253920453803</c:v>
                </c:pt>
                <c:pt idx="80">
                  <c:v>353.81663077849799</c:v>
                </c:pt>
                <c:pt idx="81">
                  <c:v>52.054729121394402</c:v>
                </c:pt>
                <c:pt idx="82">
                  <c:v>318.46804736694901</c:v>
                </c:pt>
                <c:pt idx="83">
                  <c:v>310.81415600324402</c:v>
                </c:pt>
                <c:pt idx="84">
                  <c:v>65.745106579580295</c:v>
                </c:pt>
                <c:pt idx="85">
                  <c:v>345.91979709374601</c:v>
                </c:pt>
                <c:pt idx="86">
                  <c:v>66.382076775244101</c:v>
                </c:pt>
                <c:pt idx="87">
                  <c:v>122.363878987622</c:v>
                </c:pt>
                <c:pt idx="88">
                  <c:v>13.1650123094973</c:v>
                </c:pt>
                <c:pt idx="89">
                  <c:v>126.240000337815</c:v>
                </c:pt>
                <c:pt idx="90">
                  <c:v>63.687028706318898</c:v>
                </c:pt>
                <c:pt idx="91">
                  <c:v>171.53160963224499</c:v>
                </c:pt>
                <c:pt idx="92">
                  <c:v>235.37753662569901</c:v>
                </c:pt>
                <c:pt idx="93">
                  <c:v>153.11442845433999</c:v>
                </c:pt>
                <c:pt idx="94">
                  <c:v>113.448389081523</c:v>
                </c:pt>
                <c:pt idx="95">
                  <c:v>22.179294648941401</c:v>
                </c:pt>
                <c:pt idx="96">
                  <c:v>128.26504273271601</c:v>
                </c:pt>
                <c:pt idx="97">
                  <c:v>68.505324032367795</c:v>
                </c:pt>
                <c:pt idx="98">
                  <c:v>196.59163661247601</c:v>
                </c:pt>
                <c:pt idx="99">
                  <c:v>300.88647958136602</c:v>
                </c:pt>
                <c:pt idx="100">
                  <c:v>355.20364310091497</c:v>
                </c:pt>
                <c:pt idx="101">
                  <c:v>53.921508230526797</c:v>
                </c:pt>
                <c:pt idx="102">
                  <c:v>320.57300946211302</c:v>
                </c:pt>
                <c:pt idx="103">
                  <c:v>312.39030225881203</c:v>
                </c:pt>
                <c:pt idx="104">
                  <c:v>75.203595684688196</c:v>
                </c:pt>
                <c:pt idx="105">
                  <c:v>346.09197874614699</c:v>
                </c:pt>
                <c:pt idx="106">
                  <c:v>68.213861744377098</c:v>
                </c:pt>
                <c:pt idx="107">
                  <c:v>129.811866193615</c:v>
                </c:pt>
                <c:pt idx="108">
                  <c:v>17.0812606763145</c:v>
                </c:pt>
                <c:pt idx="109">
                  <c:v>130.96138402964701</c:v>
                </c:pt>
                <c:pt idx="110">
                  <c:v>68.935261539819905</c:v>
                </c:pt>
                <c:pt idx="111">
                  <c:v>176.15569426553</c:v>
                </c:pt>
                <c:pt idx="112">
                  <c:v>235.88565625506101</c:v>
                </c:pt>
                <c:pt idx="113">
                  <c:v>158.908683003568</c:v>
                </c:pt>
                <c:pt idx="114">
                  <c:v>113.991367558462</c:v>
                </c:pt>
                <c:pt idx="115">
                  <c:v>22.179294648941401</c:v>
                </c:pt>
                <c:pt idx="116">
                  <c:v>129.59038188523499</c:v>
                </c:pt>
                <c:pt idx="117">
                  <c:v>71.238363341082902</c:v>
                </c:pt>
                <c:pt idx="118">
                  <c:v>201.041493863905</c:v>
                </c:pt>
                <c:pt idx="119">
                  <c:v>312.26145619151902</c:v>
                </c:pt>
                <c:pt idx="120">
                  <c:v>354.53608115590998</c:v>
                </c:pt>
                <c:pt idx="121">
                  <c:v>53.3664737971473</c:v>
                </c:pt>
                <c:pt idx="122">
                  <c:v>319.82964040262698</c:v>
                </c:pt>
                <c:pt idx="123">
                  <c:v>311.954900217199</c:v>
                </c:pt>
                <c:pt idx="124">
                  <c:v>71.802491471768306</c:v>
                </c:pt>
                <c:pt idx="125">
                  <c:v>346.09197874614699</c:v>
                </c:pt>
                <c:pt idx="126">
                  <c:v>67.773574224701903</c:v>
                </c:pt>
                <c:pt idx="127">
                  <c:v>126.994936080736</c:v>
                </c:pt>
                <c:pt idx="128">
                  <c:v>15.3368501747868</c:v>
                </c:pt>
                <c:pt idx="129">
                  <c:v>129.831225962883</c:v>
                </c:pt>
                <c:pt idx="130">
                  <c:v>66.875857229727004</c:v>
                </c:pt>
                <c:pt idx="131">
                  <c:v>174.656803117538</c:v>
                </c:pt>
                <c:pt idx="132">
                  <c:v>235.88565625506101</c:v>
                </c:pt>
                <c:pt idx="133">
                  <c:v>158.12866458567501</c:v>
                </c:pt>
                <c:pt idx="134">
                  <c:v>113.70628596625799</c:v>
                </c:pt>
                <c:pt idx="135">
                  <c:v>22.179294648941401</c:v>
                </c:pt>
                <c:pt idx="136">
                  <c:v>129.230051270367</c:v>
                </c:pt>
                <c:pt idx="137">
                  <c:v>70.6355505503833</c:v>
                </c:pt>
                <c:pt idx="138">
                  <c:v>199.56052582995099</c:v>
                </c:pt>
                <c:pt idx="139">
                  <c:v>308.432912742253</c:v>
                </c:pt>
                <c:pt idx="140">
                  <c:v>353.916820622552</c:v>
                </c:pt>
                <c:pt idx="141">
                  <c:v>52.379756265015097</c:v>
                </c:pt>
                <c:pt idx="142">
                  <c:v>318.81035637513901</c:v>
                </c:pt>
                <c:pt idx="143">
                  <c:v>311.08533870214097</c:v>
                </c:pt>
                <c:pt idx="144">
                  <c:v>66.836697534958205</c:v>
                </c:pt>
                <c:pt idx="145">
                  <c:v>345.98081340477</c:v>
                </c:pt>
                <c:pt idx="146">
                  <c:v>66.503421776104602</c:v>
                </c:pt>
                <c:pt idx="147">
                  <c:v>123.36084594489</c:v>
                </c:pt>
                <c:pt idx="148">
                  <c:v>13.610655080073901</c:v>
                </c:pt>
                <c:pt idx="149">
                  <c:v>126.937963167408</c:v>
                </c:pt>
                <c:pt idx="150">
                  <c:v>64.325011169624503</c:v>
                </c:pt>
                <c:pt idx="151">
                  <c:v>172.04952409773799</c:v>
                </c:pt>
                <c:pt idx="152">
                  <c:v>235.454671556298</c:v>
                </c:pt>
                <c:pt idx="153">
                  <c:v>154.163523129894</c:v>
                </c:pt>
                <c:pt idx="154">
                  <c:v>113.47626733459801</c:v>
                </c:pt>
                <c:pt idx="155">
                  <c:v>22.179294648941401</c:v>
                </c:pt>
                <c:pt idx="156">
                  <c:v>128.46623722241301</c:v>
                </c:pt>
                <c:pt idx="157">
                  <c:v>68.866525348930296</c:v>
                </c:pt>
                <c:pt idx="158">
                  <c:v>197.18900795970899</c:v>
                </c:pt>
                <c:pt idx="159">
                  <c:v>302.391529234941</c:v>
                </c:pt>
                <c:pt idx="160">
                  <c:v>353.99207310861101</c:v>
                </c:pt>
                <c:pt idx="161">
                  <c:v>52.494340370456101</c:v>
                </c:pt>
                <c:pt idx="162">
                  <c:v>319.017501216342</c:v>
                </c:pt>
                <c:pt idx="163">
                  <c:v>311.20598913908901</c:v>
                </c:pt>
                <c:pt idx="164">
                  <c:v>67.483368941703503</c:v>
                </c:pt>
                <c:pt idx="165">
                  <c:v>345.98468359801598</c:v>
                </c:pt>
                <c:pt idx="166">
                  <c:v>66.520526689117204</c:v>
                </c:pt>
                <c:pt idx="167">
                  <c:v>123.91104245499</c:v>
                </c:pt>
                <c:pt idx="168">
                  <c:v>13.834248865842699</c:v>
                </c:pt>
                <c:pt idx="169">
                  <c:v>127.19274576132101</c:v>
                </c:pt>
                <c:pt idx="170">
                  <c:v>64.529662496009195</c:v>
                </c:pt>
                <c:pt idx="171">
                  <c:v>172.33296725950399</c:v>
                </c:pt>
                <c:pt idx="172">
                  <c:v>235.45101415625999</c:v>
                </c:pt>
                <c:pt idx="173">
                  <c:v>154.51089460786599</c:v>
                </c:pt>
                <c:pt idx="174">
                  <c:v>113.493513667149</c:v>
                </c:pt>
                <c:pt idx="175">
                  <c:v>22.179294648941401</c:v>
                </c:pt>
                <c:pt idx="176">
                  <c:v>128.48602821899701</c:v>
                </c:pt>
                <c:pt idx="177">
                  <c:v>68.959072847599799</c:v>
                </c:pt>
                <c:pt idx="178">
                  <c:v>197.46158119808999</c:v>
                </c:pt>
                <c:pt idx="179">
                  <c:v>302.98261504281601</c:v>
                </c:pt>
                <c:pt idx="180">
                  <c:v>353.98125568101301</c:v>
                </c:pt>
                <c:pt idx="181">
                  <c:v>52.560111308090903</c:v>
                </c:pt>
                <c:pt idx="182">
                  <c:v>319.01501477190999</c:v>
                </c:pt>
                <c:pt idx="183">
                  <c:v>311.25616196540199</c:v>
                </c:pt>
                <c:pt idx="184">
                  <c:v>67.587414620426998</c:v>
                </c:pt>
                <c:pt idx="185">
                  <c:v>346.03317480718403</c:v>
                </c:pt>
                <c:pt idx="186">
                  <c:v>66.611428058917099</c:v>
                </c:pt>
                <c:pt idx="187">
                  <c:v>124.034735084754</c:v>
                </c:pt>
                <c:pt idx="188">
                  <c:v>13.8168984783344</c:v>
                </c:pt>
                <c:pt idx="189">
                  <c:v>127.416539337842</c:v>
                </c:pt>
                <c:pt idx="190">
                  <c:v>64.629687739027901</c:v>
                </c:pt>
                <c:pt idx="191">
                  <c:v>172.36799021591099</c:v>
                </c:pt>
                <c:pt idx="192">
                  <c:v>235.519547339707</c:v>
                </c:pt>
                <c:pt idx="193">
                  <c:v>154.88955685692599</c:v>
                </c:pt>
                <c:pt idx="194">
                  <c:v>113.496402416625</c:v>
                </c:pt>
                <c:pt idx="195">
                  <c:v>22.179294648941401</c:v>
                </c:pt>
                <c:pt idx="196">
                  <c:v>128.57483655613899</c:v>
                </c:pt>
                <c:pt idx="197">
                  <c:v>69.1086703553908</c:v>
                </c:pt>
                <c:pt idx="198">
                  <c:v>197.62607056852801</c:v>
                </c:pt>
                <c:pt idx="199">
                  <c:v>303.25351522474801</c:v>
                </c:pt>
              </c:numCache>
            </c:numRef>
          </c:yVal>
          <c:smooth val="0"/>
          <c:extLst>
            <c:ext xmlns:c16="http://schemas.microsoft.com/office/drawing/2014/chart" uri="{C3380CC4-5D6E-409C-BE32-E72D297353CC}">
              <c16:uniqueId val="{00000000-64B4-41AD-AE8E-D772F9BDF220}"/>
            </c:ext>
          </c:extLst>
        </c:ser>
        <c:dLbls>
          <c:showLegendKey val="0"/>
          <c:showVal val="0"/>
          <c:showCatName val="0"/>
          <c:showSerName val="0"/>
          <c:showPercent val="0"/>
          <c:showBubbleSize val="0"/>
        </c:dLbls>
        <c:axId val="437929952"/>
        <c:axId val="43793051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D$7:$D$26</c15:sqref>
                        </c15:formulaRef>
                      </c:ext>
                    </c:extLst>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extLst>
                      <c:ext uri="{02D57815-91ED-43cb-92C2-25804820EDAC}">
                        <c15:formulaRef>
                          <c15:sqref>'[Collect_Indiviual_Data_LS2 NEW.xlsm]Butte'!$J$31:$J$50</c15:sqref>
                        </c15:formulaRef>
                      </c:ext>
                    </c:extLst>
                    <c:numCache>
                      <c:formatCode>General</c:formatCode>
                      <c:ptCount val="20"/>
                      <c:pt idx="0">
                        <c:v>125.539806186931</c:v>
                      </c:pt>
                      <c:pt idx="1">
                        <c:v>6.94860250074123</c:v>
                      </c:pt>
                      <c:pt idx="2">
                        <c:v>53.386255783200703</c:v>
                      </c:pt>
                      <c:pt idx="3">
                        <c:v>7.8790958380958998</c:v>
                      </c:pt>
                      <c:pt idx="4">
                        <c:v>3.54723497766477</c:v>
                      </c:pt>
                      <c:pt idx="5">
                        <c:v>77.608655280809103</c:v>
                      </c:pt>
                      <c:pt idx="6">
                        <c:v>2.7979556606167701</c:v>
                      </c:pt>
                      <c:pt idx="7">
                        <c:v>0.57243404306006995</c:v>
                      </c:pt>
                      <c:pt idx="8">
                        <c:v>3.2434159874167299</c:v>
                      </c:pt>
                      <c:pt idx="9">
                        <c:v>3.3963756972874801</c:v>
                      </c:pt>
                      <c:pt idx="10">
                        <c:v>0.16979484644728601</c:v>
                      </c:pt>
                      <c:pt idx="11">
                        <c:v>0.76044370167872799</c:v>
                      </c:pt>
                      <c:pt idx="12">
                        <c:v>20.5860782066637</c:v>
                      </c:pt>
                      <c:pt idx="13">
                        <c:v>0.14746721628116899</c:v>
                      </c:pt>
                      <c:pt idx="14">
                        <c:v>28.864606150000402</c:v>
                      </c:pt>
                      <c:pt idx="15">
                        <c:v>3.1791532103182499E-3</c:v>
                      </c:pt>
                      <c:pt idx="16">
                        <c:v>1.0456848376155901</c:v>
                      </c:pt>
                      <c:pt idx="17">
                        <c:v>0</c:v>
                      </c:pt>
                      <c:pt idx="18">
                        <c:v>46.259557033204203</c:v>
                      </c:pt>
                      <c:pt idx="19">
                        <c:v>0.49172577101811099</c:v>
                      </c:pt>
                    </c:numCache>
                  </c:numRef>
                </c:yVal>
                <c:smooth val="0"/>
                <c:extLst>
                  <c:ext xmlns:c16="http://schemas.microsoft.com/office/drawing/2014/chart" uri="{C3380CC4-5D6E-409C-BE32-E72D297353CC}">
                    <c16:uniqueId val="{00000000-2FA7-48E4-AE66-3A1FF7FBDDD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D$7:$D$26</c15:sqref>
                        </c15:formulaRef>
                      </c:ext>
                    </c:extLst>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extLst xmlns:c15="http://schemas.microsoft.com/office/drawing/2012/chart">
                      <c:ext xmlns:c15="http://schemas.microsoft.com/office/drawing/2012/chart" uri="{02D57815-91ED-43cb-92C2-25804820EDAC}">
                        <c15:formulaRef>
                          <c15:sqref>'[Collect_Indiviual_Data_LS2 NEW.xlsm]Eureka'!$J$31:$J$50</c15:sqref>
                        </c15:formulaRef>
                      </c:ext>
                    </c:extLst>
                    <c:numCache>
                      <c:formatCode>General</c:formatCode>
                      <c:ptCount val="20"/>
                      <c:pt idx="0">
                        <c:v>344.53118912611802</c:v>
                      </c:pt>
                      <c:pt idx="1">
                        <c:v>45.130766408056203</c:v>
                      </c:pt>
                      <c:pt idx="2">
                        <c:v>296.60419510285402</c:v>
                      </c:pt>
                      <c:pt idx="3">
                        <c:v>291.43728949855102</c:v>
                      </c:pt>
                      <c:pt idx="4">
                        <c:v>84.833861895733193</c:v>
                      </c:pt>
                      <c:pt idx="5">
                        <c:v>327.74005168082999</c:v>
                      </c:pt>
                      <c:pt idx="6">
                        <c:v>64.142066375991305</c:v>
                      </c:pt>
                      <c:pt idx="7">
                        <c:v>127.07535307354399</c:v>
                      </c:pt>
                      <c:pt idx="8">
                        <c:v>22.280736977519702</c:v>
                      </c:pt>
                      <c:pt idx="9">
                        <c:v>101.373211036732</c:v>
                      </c:pt>
                      <c:pt idx="10">
                        <c:v>66.747912278904096</c:v>
                      </c:pt>
                      <c:pt idx="11">
                        <c:v>162.828849820513</c:v>
                      </c:pt>
                      <c:pt idx="12">
                        <c:v>217.94916826809799</c:v>
                      </c:pt>
                      <c:pt idx="13">
                        <c:v>137.68139651603499</c:v>
                      </c:pt>
                      <c:pt idx="14">
                        <c:v>105.68362812147799</c:v>
                      </c:pt>
                      <c:pt idx="15">
                        <c:v>18.631510864896299</c:v>
                      </c:pt>
                      <c:pt idx="16">
                        <c:v>111.962160582653</c:v>
                      </c:pt>
                      <c:pt idx="17">
                        <c:v>37.592855462438401</c:v>
                      </c:pt>
                      <c:pt idx="18">
                        <c:v>202.75379095117299</c:v>
                      </c:pt>
                      <c:pt idx="19">
                        <c:v>271.07870636943397</c:v>
                      </c:pt>
                    </c:numCache>
                  </c:numRef>
                </c:yVal>
                <c:smooth val="0"/>
                <c:extLst xmlns:c15="http://schemas.microsoft.com/office/drawing/2012/chart">
                  <c:ext xmlns:c16="http://schemas.microsoft.com/office/drawing/2014/chart" uri="{C3380CC4-5D6E-409C-BE32-E72D297353CC}">
                    <c16:uniqueId val="{00000002-2FA7-48E4-AE66-3A1FF7FBDDD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D$7:$D$26</c15:sqref>
                        </c15:formulaRef>
                      </c:ext>
                    </c:extLst>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extLst xmlns:c15="http://schemas.microsoft.com/office/drawing/2012/chart">
                      <c:ext xmlns:c15="http://schemas.microsoft.com/office/drawing/2012/chart" uri="{02D57815-91ED-43cb-92C2-25804820EDAC}">
                        <c15:formulaRef>
                          <c15:sqref>'[Collect_Indiviual_Data_LS2 NEW.xlsm]Santa Monica'!$J$31:$J$50</c15:sqref>
                        </c15:formulaRef>
                      </c:ext>
                    </c:extLst>
                    <c:numCache>
                      <c:formatCode>General</c:formatCode>
                      <c:ptCount val="20"/>
                      <c:pt idx="0">
                        <c:v>343.571509777578</c:v>
                      </c:pt>
                      <c:pt idx="1">
                        <c:v>40.780001850545403</c:v>
                      </c:pt>
                      <c:pt idx="2">
                        <c:v>291.16653388184199</c:v>
                      </c:pt>
                      <c:pt idx="3">
                        <c:v>287.80962476539901</c:v>
                      </c:pt>
                      <c:pt idx="4">
                        <c:v>70.959959277958006</c:v>
                      </c:pt>
                      <c:pt idx="5">
                        <c:v>326.70427179459</c:v>
                      </c:pt>
                      <c:pt idx="6">
                        <c:v>63.393715307044403</c:v>
                      </c:pt>
                      <c:pt idx="7">
                        <c:v>119.422555835721</c:v>
                      </c:pt>
                      <c:pt idx="8">
                        <c:v>18.491473611024102</c:v>
                      </c:pt>
                      <c:pt idx="9">
                        <c:v>90.140050216882898</c:v>
                      </c:pt>
                      <c:pt idx="10">
                        <c:v>61.725417287087801</c:v>
                      </c:pt>
                      <c:pt idx="11">
                        <c:v>153.921986223407</c:v>
                      </c:pt>
                      <c:pt idx="12">
                        <c:v>216.53923284717499</c:v>
                      </c:pt>
                      <c:pt idx="13">
                        <c:v>129.68500845453801</c:v>
                      </c:pt>
                      <c:pt idx="14">
                        <c:v>104.762490616243</c:v>
                      </c:pt>
                      <c:pt idx="15">
                        <c:v>17.183843940417301</c:v>
                      </c:pt>
                      <c:pt idx="16">
                        <c:v>105.06641219349</c:v>
                      </c:pt>
                      <c:pt idx="17">
                        <c:v>27.348501791470699</c:v>
                      </c:pt>
                      <c:pt idx="18">
                        <c:v>198.43932374584699</c:v>
                      </c:pt>
                      <c:pt idx="19">
                        <c:v>253.30495831930401</c:v>
                      </c:pt>
                    </c:numCache>
                  </c:numRef>
                </c:yVal>
                <c:smooth val="0"/>
                <c:extLst xmlns:c15="http://schemas.microsoft.com/office/drawing/2012/chart">
                  <c:ext xmlns:c16="http://schemas.microsoft.com/office/drawing/2014/chart" uri="{C3380CC4-5D6E-409C-BE32-E72D297353CC}">
                    <c16:uniqueId val="{00000004-2FA7-48E4-AE66-3A1FF7FBDDD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D$7:$D$26</c15:sqref>
                        </c15:formulaRef>
                      </c:ext>
                    </c:extLst>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extLst xmlns:c15="http://schemas.microsoft.com/office/drawing/2012/chart">
                      <c:ext xmlns:c15="http://schemas.microsoft.com/office/drawing/2012/chart" uri="{02D57815-91ED-43cb-92C2-25804820EDAC}">
                        <c15:formulaRef>
                          <c15:sqref>'[Collect_Indiviual_Data_LS2 NEW.xlsm]Portland'!$J$31:$J$50</c15:sqref>
                        </c15:formulaRef>
                      </c:ext>
                    </c:extLst>
                    <c:numCache>
                      <c:formatCode>General</c:formatCode>
                      <c:ptCount val="20"/>
                      <c:pt idx="0">
                        <c:v>343.58173290809401</c:v>
                      </c:pt>
                      <c:pt idx="1">
                        <c:v>40.820161995743902</c:v>
                      </c:pt>
                      <c:pt idx="2">
                        <c:v>291.25505927432698</c:v>
                      </c:pt>
                      <c:pt idx="3">
                        <c:v>287.85398636210101</c:v>
                      </c:pt>
                      <c:pt idx="4">
                        <c:v>71.055190787264095</c:v>
                      </c:pt>
                      <c:pt idx="5">
                        <c:v>326.736036012841</c:v>
                      </c:pt>
                      <c:pt idx="6">
                        <c:v>63.396518387693597</c:v>
                      </c:pt>
                      <c:pt idx="7">
                        <c:v>119.51835829759</c:v>
                      </c:pt>
                      <c:pt idx="8">
                        <c:v>18.530977833081</c:v>
                      </c:pt>
                      <c:pt idx="9">
                        <c:v>90.222645608466493</c:v>
                      </c:pt>
                      <c:pt idx="10">
                        <c:v>61.7654150725036</c:v>
                      </c:pt>
                      <c:pt idx="11">
                        <c:v>153.97230159509701</c:v>
                      </c:pt>
                      <c:pt idx="12">
                        <c:v>216.57285578795299</c:v>
                      </c:pt>
                      <c:pt idx="13">
                        <c:v>129.744591378629</c:v>
                      </c:pt>
                      <c:pt idx="14">
                        <c:v>104.765327187509</c:v>
                      </c:pt>
                      <c:pt idx="15">
                        <c:v>17.2168212199728</c:v>
                      </c:pt>
                      <c:pt idx="16">
                        <c:v>105.084742938925</c:v>
                      </c:pt>
                      <c:pt idx="17">
                        <c:v>27.427434814899399</c:v>
                      </c:pt>
                      <c:pt idx="18">
                        <c:v>198.48505507828301</c:v>
                      </c:pt>
                      <c:pt idx="19">
                        <c:v>253.42384963610999</c:v>
                      </c:pt>
                    </c:numCache>
                  </c:numRef>
                </c:yVal>
                <c:smooth val="0"/>
                <c:extLst xmlns:c15="http://schemas.microsoft.com/office/drawing/2012/chart">
                  <c:ext xmlns:c16="http://schemas.microsoft.com/office/drawing/2014/chart" uri="{C3380CC4-5D6E-409C-BE32-E72D297353CC}">
                    <c16:uniqueId val="{00000006-2FA7-48E4-AE66-3A1FF7FBDDD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D$7:$D$26</c15:sqref>
                        </c15:formulaRef>
                      </c:ext>
                    </c:extLst>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extLst xmlns:c15="http://schemas.microsoft.com/office/drawing/2012/chart">
                      <c:ext xmlns:c15="http://schemas.microsoft.com/office/drawing/2012/chart" uri="{02D57815-91ED-43cb-92C2-25804820EDAC}">
                        <c15:formulaRef>
                          <c15:sqref>'[Collect_Indiviual_Data_LS2 NEW.xlsm]Salt Lake City'!$J$31:$J$50</c15:sqref>
                        </c15:formulaRef>
                      </c:ext>
                    </c:extLst>
                    <c:numCache>
                      <c:formatCode>General</c:formatCode>
                      <c:ptCount val="20"/>
                      <c:pt idx="0">
                        <c:v>341.78511578868898</c:v>
                      </c:pt>
                      <c:pt idx="1">
                        <c:v>34.839514233746797</c:v>
                      </c:pt>
                      <c:pt idx="2">
                        <c:v>268.64378639704398</c:v>
                      </c:pt>
                      <c:pt idx="3">
                        <c:v>281.95040334952398</c:v>
                      </c:pt>
                      <c:pt idx="4">
                        <c:v>52.615587682207703</c:v>
                      </c:pt>
                      <c:pt idx="5">
                        <c:v>320.33331696732398</c:v>
                      </c:pt>
                      <c:pt idx="6">
                        <c:v>61.436500010059198</c:v>
                      </c:pt>
                      <c:pt idx="7">
                        <c:v>99.246879318054496</c:v>
                      </c:pt>
                      <c:pt idx="8">
                        <c:v>12.566281431522899</c:v>
                      </c:pt>
                      <c:pt idx="9">
                        <c:v>72.231600613008197</c:v>
                      </c:pt>
                      <c:pt idx="10">
                        <c:v>52.1045895784031</c:v>
                      </c:pt>
                      <c:pt idx="11">
                        <c:v>140.23327014855201</c:v>
                      </c:pt>
                      <c:pt idx="12">
                        <c:v>212.74324051306601</c:v>
                      </c:pt>
                      <c:pt idx="13">
                        <c:v>114.02284772773601</c:v>
                      </c:pt>
                      <c:pt idx="14">
                        <c:v>98.421344571085896</c:v>
                      </c:pt>
                      <c:pt idx="15">
                        <c:v>11.8953257976298</c:v>
                      </c:pt>
                      <c:pt idx="16">
                        <c:v>90.350713651128203</c:v>
                      </c:pt>
                      <c:pt idx="17">
                        <c:v>17.166428458265301</c:v>
                      </c:pt>
                      <c:pt idx="18">
                        <c:v>190.00173152547799</c:v>
                      </c:pt>
                      <c:pt idx="19">
                        <c:v>227.376853950482</c:v>
                      </c:pt>
                    </c:numCache>
                  </c:numRef>
                </c:yVal>
                <c:smooth val="0"/>
                <c:extLst xmlns:c15="http://schemas.microsoft.com/office/drawing/2012/chart">
                  <c:ext xmlns:c16="http://schemas.microsoft.com/office/drawing/2014/chart" uri="{C3380CC4-5D6E-409C-BE32-E72D297353CC}">
                    <c16:uniqueId val="{00000008-2FA7-48E4-AE66-3A1FF7FBDDD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D$7:$D$26</c15:sqref>
                        </c15:formulaRef>
                      </c:ext>
                    </c:extLst>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extLst xmlns:c15="http://schemas.microsoft.com/office/drawing/2012/chart">
                      <c:ext xmlns:c15="http://schemas.microsoft.com/office/drawing/2012/chart" uri="{02D57815-91ED-43cb-92C2-25804820EDAC}">
                        <c15:formulaRef>
                          <c15:sqref>'[Collect_Indiviual_Data_LS2 NEW.xlsm]San Francisco'!$J$31:$J$50</c15:sqref>
                        </c15:formulaRef>
                      </c:ext>
                    </c:extLst>
                    <c:numCache>
                      <c:formatCode>General</c:formatCode>
                      <c:ptCount val="20"/>
                      <c:pt idx="0">
                        <c:v>344.02358755701198</c:v>
                      </c:pt>
                      <c:pt idx="1">
                        <c:v>42.133069708619601</c:v>
                      </c:pt>
                      <c:pt idx="2">
                        <c:v>292.74278763817</c:v>
                      </c:pt>
                      <c:pt idx="3">
                        <c:v>289.38431476529797</c:v>
                      </c:pt>
                      <c:pt idx="4">
                        <c:v>74.931958895353802</c:v>
                      </c:pt>
                      <c:pt idx="5">
                        <c:v>327.44537426002501</c:v>
                      </c:pt>
                      <c:pt idx="6">
                        <c:v>63.550426983867901</c:v>
                      </c:pt>
                      <c:pt idx="7">
                        <c:v>122.454913463189</c:v>
                      </c:pt>
                      <c:pt idx="8">
                        <c:v>19.7148838700775</c:v>
                      </c:pt>
                      <c:pt idx="9">
                        <c:v>93.967179655341297</c:v>
                      </c:pt>
                      <c:pt idx="10">
                        <c:v>63.334607628463097</c:v>
                      </c:pt>
                      <c:pt idx="11">
                        <c:v>156.14361827066199</c:v>
                      </c:pt>
                      <c:pt idx="12">
                        <c:v>217.54968403733201</c:v>
                      </c:pt>
                      <c:pt idx="13">
                        <c:v>132.15424010021599</c:v>
                      </c:pt>
                      <c:pt idx="14">
                        <c:v>104.896327023683</c:v>
                      </c:pt>
                      <c:pt idx="15">
                        <c:v>17.5362313224121</c:v>
                      </c:pt>
                      <c:pt idx="16">
                        <c:v>105.960014781886</c:v>
                      </c:pt>
                      <c:pt idx="17">
                        <c:v>30.959374869738198</c:v>
                      </c:pt>
                      <c:pt idx="18">
                        <c:v>199.918981691064</c:v>
                      </c:pt>
                      <c:pt idx="19">
                        <c:v>257.97031465636201</c:v>
                      </c:pt>
                    </c:numCache>
                  </c:numRef>
                </c:yVal>
                <c:smooth val="0"/>
                <c:extLst xmlns:c15="http://schemas.microsoft.com/office/drawing/2012/chart">
                  <c:ext xmlns:c16="http://schemas.microsoft.com/office/drawing/2014/chart" uri="{C3380CC4-5D6E-409C-BE32-E72D297353CC}">
                    <c16:uniqueId val="{0000000A-2FA7-48E4-AE66-3A1FF7FBDDD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D$7:$D$26</c15:sqref>
                        </c15:formulaRef>
                      </c:ext>
                    </c:extLst>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extLst xmlns:c15="http://schemas.microsoft.com/office/drawing/2012/chart">
                      <c:ext xmlns:c15="http://schemas.microsoft.com/office/drawing/2012/chart" uri="{02D57815-91ED-43cb-92C2-25804820EDAC}">
                        <c15:formulaRef>
                          <c15:sqref>'[Collect_Indiviual_Data_LS2 NEW.xlsm]San Jose'!$J$31:$J$50</c15:sqref>
                        </c15:formulaRef>
                      </c:ext>
                    </c:extLst>
                    <c:numCache>
                      <c:formatCode>General</c:formatCode>
                      <c:ptCount val="20"/>
                      <c:pt idx="0">
                        <c:v>343.277853428328</c:v>
                      </c:pt>
                      <c:pt idx="1">
                        <c:v>39.558772904236399</c:v>
                      </c:pt>
                      <c:pt idx="2">
                        <c:v>289.12980667033003</c:v>
                      </c:pt>
                      <c:pt idx="3">
                        <c:v>286.77096708318999</c:v>
                      </c:pt>
                      <c:pt idx="4">
                        <c:v>68.0925739077651</c:v>
                      </c:pt>
                      <c:pt idx="5">
                        <c:v>325.91388631272503</c:v>
                      </c:pt>
                      <c:pt idx="6">
                        <c:v>63.326869129240698</c:v>
                      </c:pt>
                      <c:pt idx="7">
                        <c:v>117.178032442906</c:v>
                      </c:pt>
                      <c:pt idx="8">
                        <c:v>17.400957368702201</c:v>
                      </c:pt>
                      <c:pt idx="9">
                        <c:v>88.357024066849107</c:v>
                      </c:pt>
                      <c:pt idx="10">
                        <c:v>60.281412802745898</c:v>
                      </c:pt>
                      <c:pt idx="11">
                        <c:v>152.58025262965199</c:v>
                      </c:pt>
                      <c:pt idx="12">
                        <c:v>215.728138154118</c:v>
                      </c:pt>
                      <c:pt idx="13">
                        <c:v>127.63098116733001</c:v>
                      </c:pt>
                      <c:pt idx="14">
                        <c:v>104.69572766929799</c:v>
                      </c:pt>
                      <c:pt idx="15">
                        <c:v>16.312559153199398</c:v>
                      </c:pt>
                      <c:pt idx="16">
                        <c:v>104.16495206358</c:v>
                      </c:pt>
                      <c:pt idx="17">
                        <c:v>25.3763145411347</c:v>
                      </c:pt>
                      <c:pt idx="18">
                        <c:v>197.18712297358701</c:v>
                      </c:pt>
                      <c:pt idx="19">
                        <c:v>250.18010976825701</c:v>
                      </c:pt>
                    </c:numCache>
                  </c:numRef>
                </c:yVal>
                <c:smooth val="0"/>
                <c:extLst xmlns:c15="http://schemas.microsoft.com/office/drawing/2012/chart">
                  <c:ext xmlns:c16="http://schemas.microsoft.com/office/drawing/2014/chart" uri="{C3380CC4-5D6E-409C-BE32-E72D297353CC}">
                    <c16:uniqueId val="{0000000C-2FA7-48E4-AE66-3A1FF7FBDDD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D$7:$D$26</c15:sqref>
                        </c15:formulaRef>
                      </c:ext>
                    </c:extLst>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extLst xmlns:c15="http://schemas.microsoft.com/office/drawing/2012/chart">
                      <c:ext xmlns:c15="http://schemas.microsoft.com/office/drawing/2012/chart" uri="{02D57815-91ED-43cb-92C2-25804820EDAC}">
                        <c15:formulaRef>
                          <c15:sqref>'[Collect_Indiviual_Data_LS2 NEW.xlsm]Seattle'!$J$31:$J$50</c15:sqref>
                        </c15:formulaRef>
                      </c:ext>
                    </c:extLst>
                    <c:numCache>
                      <c:formatCode>General</c:formatCode>
                      <c:ptCount val="20"/>
                      <c:pt idx="0">
                        <c:v>342.143032739369</c:v>
                      </c:pt>
                      <c:pt idx="1">
                        <c:v>35.536755870378897</c:v>
                      </c:pt>
                      <c:pt idx="2">
                        <c:v>273.666941803432</c:v>
                      </c:pt>
                      <c:pt idx="3">
                        <c:v>282.86009870116101</c:v>
                      </c:pt>
                      <c:pt idx="4">
                        <c:v>56.083806129951398</c:v>
                      </c:pt>
                      <c:pt idx="5">
                        <c:v>321.969658903773</c:v>
                      </c:pt>
                      <c:pt idx="6">
                        <c:v>62.378242050431098</c:v>
                      </c:pt>
                      <c:pt idx="7">
                        <c:v>103.21114719432001</c:v>
                      </c:pt>
                      <c:pt idx="8">
                        <c:v>13.2168492960544</c:v>
                      </c:pt>
                      <c:pt idx="9">
                        <c:v>75.931246455386002</c:v>
                      </c:pt>
                      <c:pt idx="10">
                        <c:v>53.872959452545103</c:v>
                      </c:pt>
                      <c:pt idx="11">
                        <c:v>143.57819141570499</c:v>
                      </c:pt>
                      <c:pt idx="12">
                        <c:v>213.45430005010499</c:v>
                      </c:pt>
                      <c:pt idx="13">
                        <c:v>117.373315242714</c:v>
                      </c:pt>
                      <c:pt idx="14">
                        <c:v>98.984509316111499</c:v>
                      </c:pt>
                      <c:pt idx="15">
                        <c:v>13.228411912547299</c:v>
                      </c:pt>
                      <c:pt idx="16">
                        <c:v>94.271892404415397</c:v>
                      </c:pt>
                      <c:pt idx="17">
                        <c:v>18.048835969842099</c:v>
                      </c:pt>
                      <c:pt idx="18">
                        <c:v>191.624836382833</c:v>
                      </c:pt>
                      <c:pt idx="19">
                        <c:v>232.56888210893101</c:v>
                      </c:pt>
                    </c:numCache>
                  </c:numRef>
                </c:yVal>
                <c:smooth val="0"/>
                <c:extLst xmlns:c15="http://schemas.microsoft.com/office/drawing/2012/chart">
                  <c:ext xmlns:c16="http://schemas.microsoft.com/office/drawing/2014/chart" uri="{C3380CC4-5D6E-409C-BE32-E72D297353CC}">
                    <c16:uniqueId val="{0000000E-2FA7-48E4-AE66-3A1FF7FBDDD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D$7:$D$26</c15:sqref>
                        </c15:formulaRef>
                      </c:ext>
                    </c:extLst>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extLst xmlns:c15="http://schemas.microsoft.com/office/drawing/2012/chart">
                      <c:ext xmlns:c15="http://schemas.microsoft.com/office/drawing/2012/chart" uri="{02D57815-91ED-43cb-92C2-25804820EDAC}">
                        <c15:formulaRef>
                          <c15:sqref>'[Collect_Indiviual_Data_LS2 NEW.xlsm]Memphis'!$J$31:$J$50</c15:sqref>
                        </c15:formulaRef>
                      </c:ext>
                    </c:extLst>
                    <c:numCache>
                      <c:formatCode>General</c:formatCode>
                      <c:ptCount val="20"/>
                      <c:pt idx="0">
                        <c:v>342.20912578454897</c:v>
                      </c:pt>
                      <c:pt idx="1">
                        <c:v>35.909472621580399</c:v>
                      </c:pt>
                      <c:pt idx="2">
                        <c:v>275.94521410053898</c:v>
                      </c:pt>
                      <c:pt idx="3">
                        <c:v>283.27640471936797</c:v>
                      </c:pt>
                      <c:pt idx="4">
                        <c:v>57.643124209433097</c:v>
                      </c:pt>
                      <c:pt idx="5">
                        <c:v>322.61318683139399</c:v>
                      </c:pt>
                      <c:pt idx="6">
                        <c:v>62.643580363386398</c:v>
                      </c:pt>
                      <c:pt idx="7">
                        <c:v>105.155175259899</c:v>
                      </c:pt>
                      <c:pt idx="8">
                        <c:v>13.523901876299099</c:v>
                      </c:pt>
                      <c:pt idx="9">
                        <c:v>77.882627975513699</c:v>
                      </c:pt>
                      <c:pt idx="10">
                        <c:v>54.699003043033301</c:v>
                      </c:pt>
                      <c:pt idx="11">
                        <c:v>145.16944553296099</c:v>
                      </c:pt>
                      <c:pt idx="12">
                        <c:v>213.74602061834099</c:v>
                      </c:pt>
                      <c:pt idx="13">
                        <c:v>118.832789664199</c:v>
                      </c:pt>
                      <c:pt idx="14">
                        <c:v>99.897498432492995</c:v>
                      </c:pt>
                      <c:pt idx="15">
                        <c:v>13.4248423401653</c:v>
                      </c:pt>
                      <c:pt idx="16">
                        <c:v>96.200389346378401</c:v>
                      </c:pt>
                      <c:pt idx="17">
                        <c:v>18.5375591375272</c:v>
                      </c:pt>
                      <c:pt idx="18">
                        <c:v>192.35138621347599</c:v>
                      </c:pt>
                      <c:pt idx="19">
                        <c:v>234.79323063489801</c:v>
                      </c:pt>
                    </c:numCache>
                  </c:numRef>
                </c:yVal>
                <c:smooth val="0"/>
                <c:extLst xmlns:c15="http://schemas.microsoft.com/office/drawing/2012/chart">
                  <c:ext xmlns:c16="http://schemas.microsoft.com/office/drawing/2014/chart" uri="{C3380CC4-5D6E-409C-BE32-E72D297353CC}">
                    <c16:uniqueId val="{00000010-2FA7-48E4-AE66-3A1FF7FBDDD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D$7:$D$26</c15:sqref>
                        </c15:formulaRef>
                      </c:ext>
                    </c:extLst>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extLst xmlns:c15="http://schemas.microsoft.com/office/drawing/2012/chart">
                      <c:ext xmlns:c15="http://schemas.microsoft.com/office/drawing/2012/chart" uri="{02D57815-91ED-43cb-92C2-25804820EDAC}">
                        <c15:formulaRef>
                          <c15:sqref>'[Collect_Indiviual_Data_LS2 NEW.xlsm]Charleston'!$J$31:$J$50</c15:sqref>
                        </c15:formulaRef>
                      </c:ext>
                    </c:extLst>
                    <c:numCache>
                      <c:formatCode>General</c:formatCode>
                      <c:ptCount val="20"/>
                      <c:pt idx="0">
                        <c:v>342.229395893336</c:v>
                      </c:pt>
                      <c:pt idx="1">
                        <c:v>35.978188731610899</c:v>
                      </c:pt>
                      <c:pt idx="2">
                        <c:v>276.36066277343201</c:v>
                      </c:pt>
                      <c:pt idx="3">
                        <c:v>283.343616243133</c:v>
                      </c:pt>
                      <c:pt idx="4">
                        <c:v>57.881438268402398</c:v>
                      </c:pt>
                      <c:pt idx="5">
                        <c:v>322.70248163221601</c:v>
                      </c:pt>
                      <c:pt idx="6">
                        <c:v>62.687801261884097</c:v>
                      </c:pt>
                      <c:pt idx="7">
                        <c:v>105.49613981905399</c:v>
                      </c:pt>
                      <c:pt idx="8">
                        <c:v>13.5809580277474</c:v>
                      </c:pt>
                      <c:pt idx="9">
                        <c:v>78.220999820877907</c:v>
                      </c:pt>
                      <c:pt idx="10">
                        <c:v>54.840988704182202</c:v>
                      </c:pt>
                      <c:pt idx="11">
                        <c:v>145.38552733472301</c:v>
                      </c:pt>
                      <c:pt idx="12">
                        <c:v>213.795718046524</c:v>
                      </c:pt>
                      <c:pt idx="13">
                        <c:v>119.06152234676399</c:v>
                      </c:pt>
                      <c:pt idx="14">
                        <c:v>100.056583174842</c:v>
                      </c:pt>
                      <c:pt idx="15">
                        <c:v>13.451460823898699</c:v>
                      </c:pt>
                      <c:pt idx="16">
                        <c:v>96.576603703566505</c:v>
                      </c:pt>
                      <c:pt idx="17">
                        <c:v>18.625896661143599</c:v>
                      </c:pt>
                      <c:pt idx="18">
                        <c:v>192.48280688366199</c:v>
                      </c:pt>
                      <c:pt idx="19">
                        <c:v>235.16808377632699</c:v>
                      </c:pt>
                    </c:numCache>
                  </c:numRef>
                </c:yVal>
                <c:smooth val="0"/>
                <c:extLst xmlns:c15="http://schemas.microsoft.com/office/drawing/2012/chart">
                  <c:ext xmlns:c16="http://schemas.microsoft.com/office/drawing/2014/chart" uri="{C3380CC4-5D6E-409C-BE32-E72D297353CC}">
                    <c16:uniqueId val="{00000012-2FA7-48E4-AE66-3A1FF7FBDDD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5:$H$204</c15:sqref>
                        </c15:formulaRef>
                      </c:ext>
                    </c:extLst>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extLst xmlns:c15="http://schemas.microsoft.com/office/drawing/2012/chart">
                      <c:ext xmlns:c15="http://schemas.microsoft.com/office/drawing/2012/chart" uri="{02D57815-91ED-43cb-92C2-25804820EDAC}">
                        <c15:formulaRef>
                          <c15:sqref>'[Collect_Indiviual_Data_LS2 NEW.xlsm]Trendlines'!$E$5:$E$204</c15:sqref>
                        </c15:formulaRef>
                      </c:ext>
                    </c:extLst>
                    <c:numCache>
                      <c:formatCode>General</c:formatCode>
                      <c:ptCount val="200"/>
                      <c:pt idx="0">
                        <c:v>125.539806186931</c:v>
                      </c:pt>
                      <c:pt idx="1">
                        <c:v>6.94860250074123</c:v>
                      </c:pt>
                      <c:pt idx="2">
                        <c:v>53.386255783200703</c:v>
                      </c:pt>
                      <c:pt idx="3">
                        <c:v>7.8790958380958998</c:v>
                      </c:pt>
                      <c:pt idx="4">
                        <c:v>3.54723497766477</c:v>
                      </c:pt>
                      <c:pt idx="5">
                        <c:v>77.608655280809103</c:v>
                      </c:pt>
                      <c:pt idx="6">
                        <c:v>2.7979556606167701</c:v>
                      </c:pt>
                      <c:pt idx="7">
                        <c:v>0.57243404306006995</c:v>
                      </c:pt>
                      <c:pt idx="8">
                        <c:v>3.2434159874167299</c:v>
                      </c:pt>
                      <c:pt idx="9">
                        <c:v>3.3963756972874801</c:v>
                      </c:pt>
                      <c:pt idx="10">
                        <c:v>0.16979484644728601</c:v>
                      </c:pt>
                      <c:pt idx="11">
                        <c:v>0.76044370167872799</c:v>
                      </c:pt>
                      <c:pt idx="12">
                        <c:v>20.5860782066637</c:v>
                      </c:pt>
                      <c:pt idx="13">
                        <c:v>0.14746721628116899</c:v>
                      </c:pt>
                      <c:pt idx="14">
                        <c:v>28.864606150000402</c:v>
                      </c:pt>
                      <c:pt idx="15">
                        <c:v>3.1791532103182499E-3</c:v>
                      </c:pt>
                      <c:pt idx="16">
                        <c:v>1.0456848376155901</c:v>
                      </c:pt>
                      <c:pt idx="17">
                        <c:v>0</c:v>
                      </c:pt>
                      <c:pt idx="18">
                        <c:v>46.259557033204203</c:v>
                      </c:pt>
                      <c:pt idx="19">
                        <c:v>0.49172577101811099</c:v>
                      </c:pt>
                      <c:pt idx="20">
                        <c:v>344.53118912611802</c:v>
                      </c:pt>
                      <c:pt idx="21">
                        <c:v>45.130766408056203</c:v>
                      </c:pt>
                      <c:pt idx="22">
                        <c:v>296.60419510285402</c:v>
                      </c:pt>
                      <c:pt idx="23">
                        <c:v>291.43728949855102</c:v>
                      </c:pt>
                      <c:pt idx="24">
                        <c:v>84.833861895733193</c:v>
                      </c:pt>
                      <c:pt idx="25">
                        <c:v>327.74005168082999</c:v>
                      </c:pt>
                      <c:pt idx="26">
                        <c:v>64.142066375991305</c:v>
                      </c:pt>
                      <c:pt idx="27">
                        <c:v>127.07535307354399</c:v>
                      </c:pt>
                      <c:pt idx="28">
                        <c:v>22.280736977519702</c:v>
                      </c:pt>
                      <c:pt idx="29">
                        <c:v>101.373211036732</c:v>
                      </c:pt>
                      <c:pt idx="30">
                        <c:v>66.747912278904096</c:v>
                      </c:pt>
                      <c:pt idx="31">
                        <c:v>162.828849820513</c:v>
                      </c:pt>
                      <c:pt idx="32">
                        <c:v>217.94916826809799</c:v>
                      </c:pt>
                      <c:pt idx="33">
                        <c:v>137.68139651603499</c:v>
                      </c:pt>
                      <c:pt idx="34">
                        <c:v>105.68362812147799</c:v>
                      </c:pt>
                      <c:pt idx="35">
                        <c:v>18.631510864896299</c:v>
                      </c:pt>
                      <c:pt idx="36">
                        <c:v>111.962160582653</c:v>
                      </c:pt>
                      <c:pt idx="37">
                        <c:v>37.592855462438401</c:v>
                      </c:pt>
                      <c:pt idx="38">
                        <c:v>202.75379095117299</c:v>
                      </c:pt>
                      <c:pt idx="39">
                        <c:v>271.07870636943397</c:v>
                      </c:pt>
                      <c:pt idx="40">
                        <c:v>343.571509777578</c:v>
                      </c:pt>
                      <c:pt idx="41">
                        <c:v>40.780001850545403</c:v>
                      </c:pt>
                      <c:pt idx="42">
                        <c:v>291.16653388184199</c:v>
                      </c:pt>
                      <c:pt idx="43">
                        <c:v>287.80962476539901</c:v>
                      </c:pt>
                      <c:pt idx="44">
                        <c:v>70.959959277958006</c:v>
                      </c:pt>
                      <c:pt idx="45">
                        <c:v>326.70427179459</c:v>
                      </c:pt>
                      <c:pt idx="46">
                        <c:v>63.393715307044403</c:v>
                      </c:pt>
                      <c:pt idx="47">
                        <c:v>119.422555835721</c:v>
                      </c:pt>
                      <c:pt idx="48">
                        <c:v>18.491473611024102</c:v>
                      </c:pt>
                      <c:pt idx="49">
                        <c:v>90.140050216882898</c:v>
                      </c:pt>
                      <c:pt idx="50">
                        <c:v>61.725417287087801</c:v>
                      </c:pt>
                      <c:pt idx="51">
                        <c:v>153.921986223407</c:v>
                      </c:pt>
                      <c:pt idx="52">
                        <c:v>216.53923284717499</c:v>
                      </c:pt>
                      <c:pt idx="53">
                        <c:v>129.68500845453801</c:v>
                      </c:pt>
                      <c:pt idx="54">
                        <c:v>104.762490616243</c:v>
                      </c:pt>
                      <c:pt idx="55">
                        <c:v>17.183843940417301</c:v>
                      </c:pt>
                      <c:pt idx="56">
                        <c:v>105.06641219349</c:v>
                      </c:pt>
                      <c:pt idx="57">
                        <c:v>27.348501791470699</c:v>
                      </c:pt>
                      <c:pt idx="58">
                        <c:v>198.43932374584699</c:v>
                      </c:pt>
                      <c:pt idx="59">
                        <c:v>253.30495831930401</c:v>
                      </c:pt>
                      <c:pt idx="60">
                        <c:v>343.58173290809401</c:v>
                      </c:pt>
                      <c:pt idx="61">
                        <c:v>40.820161995743902</c:v>
                      </c:pt>
                      <c:pt idx="62">
                        <c:v>291.25505927432698</c:v>
                      </c:pt>
                      <c:pt idx="63">
                        <c:v>287.85398636210101</c:v>
                      </c:pt>
                      <c:pt idx="64">
                        <c:v>71.055190787264095</c:v>
                      </c:pt>
                      <c:pt idx="65">
                        <c:v>326.736036012841</c:v>
                      </c:pt>
                      <c:pt idx="66">
                        <c:v>63.396518387693597</c:v>
                      </c:pt>
                      <c:pt idx="67">
                        <c:v>119.51835829759</c:v>
                      </c:pt>
                      <c:pt idx="68">
                        <c:v>18.530977833081</c:v>
                      </c:pt>
                      <c:pt idx="69">
                        <c:v>90.222645608466493</c:v>
                      </c:pt>
                      <c:pt idx="70">
                        <c:v>61.7654150725036</c:v>
                      </c:pt>
                      <c:pt idx="71">
                        <c:v>153.97230159509701</c:v>
                      </c:pt>
                      <c:pt idx="72">
                        <c:v>216.57285578795299</c:v>
                      </c:pt>
                      <c:pt idx="73">
                        <c:v>129.744591378629</c:v>
                      </c:pt>
                      <c:pt idx="74">
                        <c:v>104.765327187509</c:v>
                      </c:pt>
                      <c:pt idx="75">
                        <c:v>17.2168212199728</c:v>
                      </c:pt>
                      <c:pt idx="76">
                        <c:v>105.084742938925</c:v>
                      </c:pt>
                      <c:pt idx="77">
                        <c:v>27.427434814899399</c:v>
                      </c:pt>
                      <c:pt idx="78">
                        <c:v>198.48505507828301</c:v>
                      </c:pt>
                      <c:pt idx="79">
                        <c:v>253.42384963610999</c:v>
                      </c:pt>
                      <c:pt idx="80">
                        <c:v>341.78511578868898</c:v>
                      </c:pt>
                      <c:pt idx="81">
                        <c:v>34.839514233746797</c:v>
                      </c:pt>
                      <c:pt idx="82">
                        <c:v>268.64378639704398</c:v>
                      </c:pt>
                      <c:pt idx="83">
                        <c:v>281.95040334952398</c:v>
                      </c:pt>
                      <c:pt idx="84">
                        <c:v>52.615587682207703</c:v>
                      </c:pt>
                      <c:pt idx="85">
                        <c:v>320.33331696732398</c:v>
                      </c:pt>
                      <c:pt idx="86">
                        <c:v>61.436500010059198</c:v>
                      </c:pt>
                      <c:pt idx="87">
                        <c:v>99.246879318054496</c:v>
                      </c:pt>
                      <c:pt idx="88">
                        <c:v>12.566281431522899</c:v>
                      </c:pt>
                      <c:pt idx="89">
                        <c:v>72.231600613008197</c:v>
                      </c:pt>
                      <c:pt idx="90">
                        <c:v>52.1045895784031</c:v>
                      </c:pt>
                      <c:pt idx="91">
                        <c:v>140.23327014855201</c:v>
                      </c:pt>
                      <c:pt idx="92">
                        <c:v>212.74324051306601</c:v>
                      </c:pt>
                      <c:pt idx="93">
                        <c:v>114.02284772773601</c:v>
                      </c:pt>
                      <c:pt idx="94">
                        <c:v>98.421344571085896</c:v>
                      </c:pt>
                      <c:pt idx="95">
                        <c:v>11.8953257976298</c:v>
                      </c:pt>
                      <c:pt idx="96">
                        <c:v>90.350713651128203</c:v>
                      </c:pt>
                      <c:pt idx="97">
                        <c:v>17.166428458265301</c:v>
                      </c:pt>
                      <c:pt idx="98">
                        <c:v>190.00173152547799</c:v>
                      </c:pt>
                      <c:pt idx="99">
                        <c:v>227.376853950482</c:v>
                      </c:pt>
                      <c:pt idx="100">
                        <c:v>344.02358755701198</c:v>
                      </c:pt>
                      <c:pt idx="101">
                        <c:v>42.133069708619601</c:v>
                      </c:pt>
                      <c:pt idx="102">
                        <c:v>292.74278763817</c:v>
                      </c:pt>
                      <c:pt idx="103">
                        <c:v>289.38431476529797</c:v>
                      </c:pt>
                      <c:pt idx="104">
                        <c:v>74.931958895353802</c:v>
                      </c:pt>
                      <c:pt idx="105">
                        <c:v>327.44537426002501</c:v>
                      </c:pt>
                      <c:pt idx="106">
                        <c:v>63.550426983867901</c:v>
                      </c:pt>
                      <c:pt idx="107">
                        <c:v>122.454913463189</c:v>
                      </c:pt>
                      <c:pt idx="108">
                        <c:v>19.7148838700775</c:v>
                      </c:pt>
                      <c:pt idx="109">
                        <c:v>93.967179655341297</c:v>
                      </c:pt>
                      <c:pt idx="110">
                        <c:v>63.334607628463097</c:v>
                      </c:pt>
                      <c:pt idx="111">
                        <c:v>156.14361827066199</c:v>
                      </c:pt>
                      <c:pt idx="112">
                        <c:v>217.54968403733201</c:v>
                      </c:pt>
                      <c:pt idx="113">
                        <c:v>132.15424010021599</c:v>
                      </c:pt>
                      <c:pt idx="114">
                        <c:v>104.896327023683</c:v>
                      </c:pt>
                      <c:pt idx="115">
                        <c:v>17.5362313224121</c:v>
                      </c:pt>
                      <c:pt idx="116">
                        <c:v>105.960014781886</c:v>
                      </c:pt>
                      <c:pt idx="117">
                        <c:v>30.959374869738198</c:v>
                      </c:pt>
                      <c:pt idx="118">
                        <c:v>199.918981691064</c:v>
                      </c:pt>
                      <c:pt idx="119">
                        <c:v>257.97031465636201</c:v>
                      </c:pt>
                      <c:pt idx="120">
                        <c:v>343.277853428328</c:v>
                      </c:pt>
                      <c:pt idx="121">
                        <c:v>39.558772904236399</c:v>
                      </c:pt>
                      <c:pt idx="122">
                        <c:v>289.12980667033003</c:v>
                      </c:pt>
                      <c:pt idx="123">
                        <c:v>286.77096708318999</c:v>
                      </c:pt>
                      <c:pt idx="124">
                        <c:v>68.0925739077651</c:v>
                      </c:pt>
                      <c:pt idx="125">
                        <c:v>325.91388631272503</c:v>
                      </c:pt>
                      <c:pt idx="126">
                        <c:v>63.326869129240698</c:v>
                      </c:pt>
                      <c:pt idx="127">
                        <c:v>117.178032442906</c:v>
                      </c:pt>
                      <c:pt idx="128">
                        <c:v>17.400957368702201</c:v>
                      </c:pt>
                      <c:pt idx="129">
                        <c:v>88.357024066849107</c:v>
                      </c:pt>
                      <c:pt idx="130">
                        <c:v>60.281412802745898</c:v>
                      </c:pt>
                      <c:pt idx="131">
                        <c:v>152.58025262965199</c:v>
                      </c:pt>
                      <c:pt idx="132">
                        <c:v>215.728138154118</c:v>
                      </c:pt>
                      <c:pt idx="133">
                        <c:v>127.63098116733001</c:v>
                      </c:pt>
                      <c:pt idx="134">
                        <c:v>104.69572766929799</c:v>
                      </c:pt>
                      <c:pt idx="135">
                        <c:v>16.312559153199398</c:v>
                      </c:pt>
                      <c:pt idx="136">
                        <c:v>104.16495206358</c:v>
                      </c:pt>
                      <c:pt idx="137">
                        <c:v>25.3763145411347</c:v>
                      </c:pt>
                      <c:pt idx="138">
                        <c:v>197.18712297358701</c:v>
                      </c:pt>
                      <c:pt idx="139">
                        <c:v>250.18010976825701</c:v>
                      </c:pt>
                      <c:pt idx="140">
                        <c:v>342.143032739369</c:v>
                      </c:pt>
                      <c:pt idx="141">
                        <c:v>35.536755870378897</c:v>
                      </c:pt>
                      <c:pt idx="142">
                        <c:v>273.666941803432</c:v>
                      </c:pt>
                      <c:pt idx="143">
                        <c:v>282.86009870116101</c:v>
                      </c:pt>
                      <c:pt idx="144">
                        <c:v>56.083806129951398</c:v>
                      </c:pt>
                      <c:pt idx="145">
                        <c:v>321.969658903773</c:v>
                      </c:pt>
                      <c:pt idx="146">
                        <c:v>62.378242050431098</c:v>
                      </c:pt>
                      <c:pt idx="147">
                        <c:v>103.21114719432001</c:v>
                      </c:pt>
                      <c:pt idx="148">
                        <c:v>13.2168492960544</c:v>
                      </c:pt>
                      <c:pt idx="149">
                        <c:v>75.931246455386002</c:v>
                      </c:pt>
                      <c:pt idx="150">
                        <c:v>53.872959452545103</c:v>
                      </c:pt>
                      <c:pt idx="151">
                        <c:v>143.57819141570499</c:v>
                      </c:pt>
                      <c:pt idx="152">
                        <c:v>213.45430005010499</c:v>
                      </c:pt>
                      <c:pt idx="153">
                        <c:v>117.373315242714</c:v>
                      </c:pt>
                      <c:pt idx="154">
                        <c:v>98.984509316111499</c:v>
                      </c:pt>
                      <c:pt idx="155">
                        <c:v>13.228411912547299</c:v>
                      </c:pt>
                      <c:pt idx="156">
                        <c:v>94.271892404415397</c:v>
                      </c:pt>
                      <c:pt idx="157">
                        <c:v>18.048835969842099</c:v>
                      </c:pt>
                      <c:pt idx="158">
                        <c:v>191.624836382833</c:v>
                      </c:pt>
                      <c:pt idx="159">
                        <c:v>232.56888210893101</c:v>
                      </c:pt>
                      <c:pt idx="160">
                        <c:v>342.20912578454897</c:v>
                      </c:pt>
                      <c:pt idx="161">
                        <c:v>35.909472621580399</c:v>
                      </c:pt>
                      <c:pt idx="162">
                        <c:v>275.94521410053898</c:v>
                      </c:pt>
                      <c:pt idx="163">
                        <c:v>283.27640471936797</c:v>
                      </c:pt>
                      <c:pt idx="164">
                        <c:v>57.643124209433097</c:v>
                      </c:pt>
                      <c:pt idx="165">
                        <c:v>322.61318683139399</c:v>
                      </c:pt>
                      <c:pt idx="166">
                        <c:v>62.643580363386398</c:v>
                      </c:pt>
                      <c:pt idx="167">
                        <c:v>105.155175259899</c:v>
                      </c:pt>
                      <c:pt idx="168">
                        <c:v>13.523901876299099</c:v>
                      </c:pt>
                      <c:pt idx="169">
                        <c:v>77.882627975513699</c:v>
                      </c:pt>
                      <c:pt idx="170">
                        <c:v>54.699003043033301</c:v>
                      </c:pt>
                      <c:pt idx="171">
                        <c:v>145.16944553296099</c:v>
                      </c:pt>
                      <c:pt idx="172">
                        <c:v>213.74602061834099</c:v>
                      </c:pt>
                      <c:pt idx="173">
                        <c:v>118.832789664199</c:v>
                      </c:pt>
                      <c:pt idx="174">
                        <c:v>99.897498432492995</c:v>
                      </c:pt>
                      <c:pt idx="175">
                        <c:v>13.4248423401653</c:v>
                      </c:pt>
                      <c:pt idx="176">
                        <c:v>96.200389346378401</c:v>
                      </c:pt>
                      <c:pt idx="177">
                        <c:v>18.5375591375272</c:v>
                      </c:pt>
                      <c:pt idx="178">
                        <c:v>192.35138621347599</c:v>
                      </c:pt>
                      <c:pt idx="179">
                        <c:v>234.79323063489801</c:v>
                      </c:pt>
                      <c:pt idx="180">
                        <c:v>342.229395893336</c:v>
                      </c:pt>
                      <c:pt idx="181">
                        <c:v>35.978188731610899</c:v>
                      </c:pt>
                      <c:pt idx="182">
                        <c:v>276.36066277343201</c:v>
                      </c:pt>
                      <c:pt idx="183">
                        <c:v>283.343616243133</c:v>
                      </c:pt>
                      <c:pt idx="184">
                        <c:v>57.881438268402398</c:v>
                      </c:pt>
                      <c:pt idx="185">
                        <c:v>322.70248163221601</c:v>
                      </c:pt>
                      <c:pt idx="186">
                        <c:v>62.687801261884097</c:v>
                      </c:pt>
                      <c:pt idx="187">
                        <c:v>105.49613981905399</c:v>
                      </c:pt>
                      <c:pt idx="188">
                        <c:v>13.5809580277474</c:v>
                      </c:pt>
                      <c:pt idx="189">
                        <c:v>78.220999820877907</c:v>
                      </c:pt>
                      <c:pt idx="190">
                        <c:v>54.840988704182202</c:v>
                      </c:pt>
                      <c:pt idx="191">
                        <c:v>145.38552733472301</c:v>
                      </c:pt>
                      <c:pt idx="192">
                        <c:v>213.795718046524</c:v>
                      </c:pt>
                      <c:pt idx="193">
                        <c:v>119.06152234676399</c:v>
                      </c:pt>
                      <c:pt idx="194">
                        <c:v>100.056583174842</c:v>
                      </c:pt>
                      <c:pt idx="195">
                        <c:v>13.451460823898699</c:v>
                      </c:pt>
                      <c:pt idx="196">
                        <c:v>96.576603703566505</c:v>
                      </c:pt>
                      <c:pt idx="197">
                        <c:v>18.625896661143599</c:v>
                      </c:pt>
                      <c:pt idx="198">
                        <c:v>192.48280688366199</c:v>
                      </c:pt>
                      <c:pt idx="199">
                        <c:v>235.16808377632699</c:v>
                      </c:pt>
                    </c:numCache>
                  </c:numRef>
                </c:yVal>
                <c:smooth val="0"/>
                <c:extLst xmlns:c15="http://schemas.microsoft.com/office/drawing/2012/chart">
                  <c:ext xmlns:c16="http://schemas.microsoft.com/office/drawing/2014/chart" uri="{C3380CC4-5D6E-409C-BE32-E72D297353CC}">
                    <c16:uniqueId val="{00000001-64B4-41AD-AE8E-D772F9BDF220}"/>
                  </c:ext>
                </c:extLst>
              </c15:ser>
            </c15:filteredScatterSeries>
          </c:ext>
        </c:extLst>
      </c:scatterChart>
      <c:valAx>
        <c:axId val="437929952"/>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30512"/>
        <c:crosses val="autoZero"/>
        <c:crossBetween val="midCat"/>
      </c:valAx>
      <c:valAx>
        <c:axId val="437930512"/>
        <c:scaling>
          <c:orientation val="minMax"/>
          <c:max val="7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2995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G$7:$G$26</c:f>
              <c:numCache>
                <c:formatCode>General</c:formatCode>
                <c:ptCount val="2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numCache>
            </c:numRef>
          </c:xVal>
          <c:yVal>
            <c:numRef>
              <c:f>'[Collect_Indiviual_Data_LS2 NEW.xlsm]Butte'!$M$31:$M$50</c:f>
              <c:numCache>
                <c:formatCode>General</c:formatCode>
                <c:ptCount val="20"/>
                <c:pt idx="0">
                  <c:v>349.75751098268501</c:v>
                </c:pt>
                <c:pt idx="1">
                  <c:v>42.206318358271901</c:v>
                </c:pt>
                <c:pt idx="2">
                  <c:v>291.26937278287397</c:v>
                </c:pt>
                <c:pt idx="3">
                  <c:v>290.61375533205199</c:v>
                </c:pt>
                <c:pt idx="4">
                  <c:v>38.681753861670302</c:v>
                </c:pt>
                <c:pt idx="5">
                  <c:v>312.817523923865</c:v>
                </c:pt>
                <c:pt idx="6">
                  <c:v>60.190064070165803</c:v>
                </c:pt>
                <c:pt idx="7">
                  <c:v>82.389761589526003</c:v>
                </c:pt>
                <c:pt idx="8">
                  <c:v>6.7264667549667001</c:v>
                </c:pt>
                <c:pt idx="9">
                  <c:v>87.923330792462593</c:v>
                </c:pt>
                <c:pt idx="10">
                  <c:v>42.389342765061599</c:v>
                </c:pt>
                <c:pt idx="11">
                  <c:v>160.15991654197401</c:v>
                </c:pt>
                <c:pt idx="12">
                  <c:v>224.89572079273199</c:v>
                </c:pt>
                <c:pt idx="13">
                  <c:v>79.557927177626794</c:v>
                </c:pt>
                <c:pt idx="14">
                  <c:v>111.937669474497</c:v>
                </c:pt>
                <c:pt idx="15">
                  <c:v>17.337920668090401</c:v>
                </c:pt>
                <c:pt idx="16">
                  <c:v>114.229004671485</c:v>
                </c:pt>
                <c:pt idx="17">
                  <c:v>56.630723605083503</c:v>
                </c:pt>
                <c:pt idx="18">
                  <c:v>170.866356282417</c:v>
                </c:pt>
                <c:pt idx="19">
                  <c:v>201.31754903042901</c:v>
                </c:pt>
              </c:numCache>
            </c:numRef>
          </c:yVal>
          <c:smooth val="0"/>
          <c:extLst>
            <c:ext xmlns:c16="http://schemas.microsoft.com/office/drawing/2014/chart" uri="{C3380CC4-5D6E-409C-BE32-E72D297353CC}">
              <c16:uniqueId val="{00000001-6605-4F91-AF52-4D4E14340C7B}"/>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G$7:$G$26</c:f>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f>'[Collect_Indiviual_Data_LS2 NEW.xlsm]Eureka'!$M$31:$M$50</c:f>
              <c:numCache>
                <c:formatCode>General</c:formatCode>
                <c:ptCount val="20"/>
                <c:pt idx="0">
                  <c:v>357.133786491992</c:v>
                </c:pt>
                <c:pt idx="1">
                  <c:v>56.223492025338103</c:v>
                </c:pt>
                <c:pt idx="2">
                  <c:v>321.77866272711299</c:v>
                </c:pt>
                <c:pt idx="3">
                  <c:v>314.05325509669399</c:v>
                </c:pt>
                <c:pt idx="4">
                  <c:v>84.305078995909199</c:v>
                </c:pt>
                <c:pt idx="5">
                  <c:v>346.167765905137</c:v>
                </c:pt>
                <c:pt idx="6">
                  <c:v>68.327017983910196</c:v>
                </c:pt>
                <c:pt idx="7">
                  <c:v>134.921784194846</c:v>
                </c:pt>
                <c:pt idx="8">
                  <c:v>21.8853451032018</c:v>
                </c:pt>
                <c:pt idx="9">
                  <c:v>135.07751013388199</c:v>
                </c:pt>
                <c:pt idx="10">
                  <c:v>72.537828967459404</c:v>
                </c:pt>
                <c:pt idx="11">
                  <c:v>180.1281406924</c:v>
                </c:pt>
                <c:pt idx="12">
                  <c:v>235.88565625506101</c:v>
                </c:pt>
                <c:pt idx="13">
                  <c:v>159.325860533146</c:v>
                </c:pt>
                <c:pt idx="14">
                  <c:v>115.091489382768</c:v>
                </c:pt>
                <c:pt idx="15">
                  <c:v>22.179294648941401</c:v>
                </c:pt>
                <c:pt idx="16">
                  <c:v>131.45583329183901</c:v>
                </c:pt>
                <c:pt idx="17">
                  <c:v>72.178721819527098</c:v>
                </c:pt>
                <c:pt idx="18">
                  <c:v>204.134799521209</c:v>
                </c:pt>
                <c:pt idx="19">
                  <c:v>317.894381258659</c:v>
                </c:pt>
              </c:numCache>
            </c:numRef>
          </c:yVal>
          <c:smooth val="0"/>
          <c:extLst>
            <c:ext xmlns:c16="http://schemas.microsoft.com/office/drawing/2014/chart" uri="{C3380CC4-5D6E-409C-BE32-E72D297353CC}">
              <c16:uniqueId val="{00000003-6605-4F91-AF52-4D4E14340C7B}"/>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G$7:$G$26</c:f>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f>'[Collect_Indiviual_Data_LS2 NEW.xlsm]Santa Monica'!$M$31:$M$50</c:f>
              <c:numCache>
                <c:formatCode>General</c:formatCode>
                <c:ptCount val="20"/>
                <c:pt idx="0">
                  <c:v>355.81438987996302</c:v>
                </c:pt>
                <c:pt idx="1">
                  <c:v>54.247689179696202</c:v>
                </c:pt>
                <c:pt idx="2">
                  <c:v>320.90533019109102</c:v>
                </c:pt>
                <c:pt idx="3">
                  <c:v>312.70621427442097</c:v>
                </c:pt>
                <c:pt idx="4">
                  <c:v>77.618331684403103</c:v>
                </c:pt>
                <c:pt idx="5">
                  <c:v>346.09197874614699</c:v>
                </c:pt>
                <c:pt idx="6">
                  <c:v>68.327017983910196</c:v>
                </c:pt>
                <c:pt idx="7">
                  <c:v>131.62804578828599</c:v>
                </c:pt>
                <c:pt idx="8">
                  <c:v>18.821502332751699</c:v>
                </c:pt>
                <c:pt idx="9">
                  <c:v>132.059729042534</c:v>
                </c:pt>
                <c:pt idx="10">
                  <c:v>69.969667000524197</c:v>
                </c:pt>
                <c:pt idx="11">
                  <c:v>176.96781836353099</c:v>
                </c:pt>
                <c:pt idx="12">
                  <c:v>235.88565625506101</c:v>
                </c:pt>
                <c:pt idx="13">
                  <c:v>159.28995382132999</c:v>
                </c:pt>
                <c:pt idx="14">
                  <c:v>114.61827205822399</c:v>
                </c:pt>
                <c:pt idx="15">
                  <c:v>22.179294648941401</c:v>
                </c:pt>
                <c:pt idx="16">
                  <c:v>130.04738801680099</c:v>
                </c:pt>
                <c:pt idx="17">
                  <c:v>71.730440677091806</c:v>
                </c:pt>
                <c:pt idx="18">
                  <c:v>201.80001611295401</c:v>
                </c:pt>
                <c:pt idx="19">
                  <c:v>314.16370805544801</c:v>
                </c:pt>
              </c:numCache>
            </c:numRef>
          </c:yVal>
          <c:smooth val="0"/>
          <c:extLst>
            <c:ext xmlns:c16="http://schemas.microsoft.com/office/drawing/2014/chart" uri="{C3380CC4-5D6E-409C-BE32-E72D297353CC}">
              <c16:uniqueId val="{00000005-6605-4F91-AF52-4D4E14340C7B}"/>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G$7:$G$26</c:f>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f>'[Collect_Indiviual_Data_LS2 NEW.xlsm]Portland'!$M$31:$M$50</c:f>
              <c:numCache>
                <c:formatCode>General</c:formatCode>
                <c:ptCount val="20"/>
                <c:pt idx="0">
                  <c:v>356.98564558890303</c:v>
                </c:pt>
                <c:pt idx="1">
                  <c:v>55.313288849157701</c:v>
                </c:pt>
                <c:pt idx="2">
                  <c:v>321.874913286506</c:v>
                </c:pt>
                <c:pt idx="3">
                  <c:v>313.51294545948701</c:v>
                </c:pt>
                <c:pt idx="4">
                  <c:v>84.270407470382395</c:v>
                </c:pt>
                <c:pt idx="5">
                  <c:v>346.13826618153797</c:v>
                </c:pt>
                <c:pt idx="6">
                  <c:v>68.327017983910196</c:v>
                </c:pt>
                <c:pt idx="7">
                  <c:v>134.38281327331401</c:v>
                </c:pt>
                <c:pt idx="8">
                  <c:v>21.6924726968915</c:v>
                </c:pt>
                <c:pt idx="9">
                  <c:v>134.408569881418</c:v>
                </c:pt>
                <c:pt idx="10">
                  <c:v>71.8880209278812</c:v>
                </c:pt>
                <c:pt idx="11">
                  <c:v>179.65319122501799</c:v>
                </c:pt>
                <c:pt idx="12">
                  <c:v>235.88565625506101</c:v>
                </c:pt>
                <c:pt idx="13">
                  <c:v>159.325860533146</c:v>
                </c:pt>
                <c:pt idx="14">
                  <c:v>115.037183081218</c:v>
                </c:pt>
                <c:pt idx="15">
                  <c:v>22.179294648941401</c:v>
                </c:pt>
                <c:pt idx="16">
                  <c:v>130.98392210566999</c:v>
                </c:pt>
                <c:pt idx="17">
                  <c:v>72.1645973602092</c:v>
                </c:pt>
                <c:pt idx="18">
                  <c:v>203.541711823638</c:v>
                </c:pt>
                <c:pt idx="19">
                  <c:v>317.34628185201001</c:v>
                </c:pt>
              </c:numCache>
            </c:numRef>
          </c:yVal>
          <c:smooth val="0"/>
          <c:extLst>
            <c:ext xmlns:c16="http://schemas.microsoft.com/office/drawing/2014/chart" uri="{C3380CC4-5D6E-409C-BE32-E72D297353CC}">
              <c16:uniqueId val="{00000007-6605-4F91-AF52-4D4E14340C7B}"/>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G$7:$G$26</c:f>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f>'[Collect_Indiviual_Data_LS2 NEW.xlsm]Salt Lake City'!$M$31:$M$50</c:f>
              <c:numCache>
                <c:formatCode>General</c:formatCode>
                <c:ptCount val="20"/>
                <c:pt idx="0">
                  <c:v>354.80099698703901</c:v>
                </c:pt>
                <c:pt idx="1">
                  <c:v>53.510240546363697</c:v>
                </c:pt>
                <c:pt idx="2">
                  <c:v>320.01905730771199</c:v>
                </c:pt>
                <c:pt idx="3">
                  <c:v>312.13547128418099</c:v>
                </c:pt>
                <c:pt idx="4">
                  <c:v>73.169202953547398</c:v>
                </c:pt>
                <c:pt idx="5">
                  <c:v>346.09197874614699</c:v>
                </c:pt>
                <c:pt idx="6">
                  <c:v>68.098717346529</c:v>
                </c:pt>
                <c:pt idx="7">
                  <c:v>128.023057763162</c:v>
                </c:pt>
                <c:pt idx="8">
                  <c:v>15.8852327144865</c:v>
                </c:pt>
                <c:pt idx="9">
                  <c:v>130.418048433813</c:v>
                </c:pt>
                <c:pt idx="10">
                  <c:v>67.826163027106205</c:v>
                </c:pt>
                <c:pt idx="11">
                  <c:v>175.286292726363</c:v>
                </c:pt>
                <c:pt idx="12">
                  <c:v>235.88565625506101</c:v>
                </c:pt>
                <c:pt idx="13">
                  <c:v>158.63264443099499</c:v>
                </c:pt>
                <c:pt idx="14">
                  <c:v>113.818592449031</c:v>
                </c:pt>
                <c:pt idx="15">
                  <c:v>22.179294648941401</c:v>
                </c:pt>
                <c:pt idx="16">
                  <c:v>129.383132700429</c:v>
                </c:pt>
                <c:pt idx="17">
                  <c:v>70.939555353874894</c:v>
                </c:pt>
                <c:pt idx="18">
                  <c:v>200.35144723447499</c:v>
                </c:pt>
                <c:pt idx="19">
                  <c:v>309.95308179261099</c:v>
                </c:pt>
              </c:numCache>
            </c:numRef>
          </c:yVal>
          <c:smooth val="0"/>
          <c:extLst>
            <c:ext xmlns:c16="http://schemas.microsoft.com/office/drawing/2014/chart" uri="{C3380CC4-5D6E-409C-BE32-E72D297353CC}">
              <c16:uniqueId val="{00000009-6605-4F91-AF52-4D4E14340C7B}"/>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G$7:$G$26</c:f>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f>'[Collect_Indiviual_Data_LS2 NEW.xlsm]San Francisco'!$M$31:$M$50</c:f>
              <c:numCache>
                <c:formatCode>General</c:formatCode>
                <c:ptCount val="20"/>
                <c:pt idx="0">
                  <c:v>356.35443296667199</c:v>
                </c:pt>
                <c:pt idx="1">
                  <c:v>54.574830451848698</c:v>
                </c:pt>
                <c:pt idx="2">
                  <c:v>321.30711608526701</c:v>
                </c:pt>
                <c:pt idx="3">
                  <c:v>312.99981645161199</c:v>
                </c:pt>
                <c:pt idx="4">
                  <c:v>79.857361941003205</c:v>
                </c:pt>
                <c:pt idx="5">
                  <c:v>346.09197874614699</c:v>
                </c:pt>
                <c:pt idx="6">
                  <c:v>68.327017983910196</c:v>
                </c:pt>
                <c:pt idx="7">
                  <c:v>132.89765048967101</c:v>
                </c:pt>
                <c:pt idx="8">
                  <c:v>20.643377268240901</c:v>
                </c:pt>
                <c:pt idx="9">
                  <c:v>132.99861791842201</c:v>
                </c:pt>
                <c:pt idx="10">
                  <c:v>70.803136529238301</c:v>
                </c:pt>
                <c:pt idx="11">
                  <c:v>177.924987561389</c:v>
                </c:pt>
                <c:pt idx="12">
                  <c:v>235.88565625506101</c:v>
                </c:pt>
                <c:pt idx="13">
                  <c:v>159.325860533146</c:v>
                </c:pt>
                <c:pt idx="14">
                  <c:v>114.98109791464999</c:v>
                </c:pt>
                <c:pt idx="15">
                  <c:v>22.179294648941401</c:v>
                </c:pt>
                <c:pt idx="16">
                  <c:v>130.474353675272</c:v>
                </c:pt>
                <c:pt idx="17">
                  <c:v>71.939240153144993</c:v>
                </c:pt>
                <c:pt idx="18">
                  <c:v>202.605093261164</c:v>
                </c:pt>
                <c:pt idx="19">
                  <c:v>315.605326624849</c:v>
                </c:pt>
              </c:numCache>
            </c:numRef>
          </c:yVal>
          <c:smooth val="0"/>
          <c:extLst>
            <c:ext xmlns:c16="http://schemas.microsoft.com/office/drawing/2014/chart" uri="{C3380CC4-5D6E-409C-BE32-E72D297353CC}">
              <c16:uniqueId val="{0000000B-6605-4F91-AF52-4D4E14340C7B}"/>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G$7:$G$26</c:f>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f>'[Collect_Indiviual_Data_LS2 NEW.xlsm]San Jose'!$M$31:$M$50</c:f>
              <c:numCache>
                <c:formatCode>General</c:formatCode>
                <c:ptCount val="20"/>
                <c:pt idx="0">
                  <c:v>355.25264907760999</c:v>
                </c:pt>
                <c:pt idx="1">
                  <c:v>53.898820469497998</c:v>
                </c:pt>
                <c:pt idx="2">
                  <c:v>320.46665917555299</c:v>
                </c:pt>
                <c:pt idx="3">
                  <c:v>312.38959632840601</c:v>
                </c:pt>
                <c:pt idx="4">
                  <c:v>75.082179743321404</c:v>
                </c:pt>
                <c:pt idx="5">
                  <c:v>346.09197874614699</c:v>
                </c:pt>
                <c:pt idx="6">
                  <c:v>68.327017983910196</c:v>
                </c:pt>
                <c:pt idx="7">
                  <c:v>129.68376236408</c:v>
                </c:pt>
                <c:pt idx="8">
                  <c:v>16.929179022995498</c:v>
                </c:pt>
                <c:pt idx="9">
                  <c:v>131.067920472487</c:v>
                </c:pt>
                <c:pt idx="10">
                  <c:v>68.945744288175703</c:v>
                </c:pt>
                <c:pt idx="11">
                  <c:v>176.05692736196599</c:v>
                </c:pt>
                <c:pt idx="12">
                  <c:v>235.88565625506101</c:v>
                </c:pt>
                <c:pt idx="13">
                  <c:v>159.003596028685</c:v>
                </c:pt>
                <c:pt idx="14">
                  <c:v>114.09489556052</c:v>
                </c:pt>
                <c:pt idx="15">
                  <c:v>22.179294648941401</c:v>
                </c:pt>
                <c:pt idx="16">
                  <c:v>129.64646060146401</c:v>
                </c:pt>
                <c:pt idx="17">
                  <c:v>71.306402398967293</c:v>
                </c:pt>
                <c:pt idx="18">
                  <c:v>201.02927152988201</c:v>
                </c:pt>
                <c:pt idx="19">
                  <c:v>312.26599652790401</c:v>
                </c:pt>
              </c:numCache>
            </c:numRef>
          </c:yVal>
          <c:smooth val="0"/>
          <c:extLst>
            <c:ext xmlns:c16="http://schemas.microsoft.com/office/drawing/2014/chart" uri="{C3380CC4-5D6E-409C-BE32-E72D297353CC}">
              <c16:uniqueId val="{0000000D-6605-4F91-AF52-4D4E14340C7B}"/>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G$7:$G$26</c:f>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f>'[Collect_Indiviual_Data_LS2 NEW.xlsm]Seattle'!$M$31:$M$50</c:f>
              <c:numCache>
                <c:formatCode>General</c:formatCode>
                <c:ptCount val="20"/>
                <c:pt idx="0">
                  <c:v>354.58075875845299</c:v>
                </c:pt>
                <c:pt idx="1">
                  <c:v>53.392476392532402</c:v>
                </c:pt>
                <c:pt idx="2">
                  <c:v>319.89009740968402</c:v>
                </c:pt>
                <c:pt idx="3">
                  <c:v>311.97406294712903</c:v>
                </c:pt>
                <c:pt idx="4">
                  <c:v>72.027835131102805</c:v>
                </c:pt>
                <c:pt idx="5">
                  <c:v>346.09197874614699</c:v>
                </c:pt>
                <c:pt idx="6">
                  <c:v>67.748605260151194</c:v>
                </c:pt>
                <c:pt idx="7">
                  <c:v>127.241540829945</c:v>
                </c:pt>
                <c:pt idx="8">
                  <c:v>15.5138641805807</c:v>
                </c:pt>
                <c:pt idx="9">
                  <c:v>129.93230531146801</c:v>
                </c:pt>
                <c:pt idx="10">
                  <c:v>67.052220874015902</c:v>
                </c:pt>
                <c:pt idx="11">
                  <c:v>174.75954294767101</c:v>
                </c:pt>
                <c:pt idx="12">
                  <c:v>235.88565625506101</c:v>
                </c:pt>
                <c:pt idx="13">
                  <c:v>158.163688234869</c:v>
                </c:pt>
                <c:pt idx="14">
                  <c:v>113.716102709742</c:v>
                </c:pt>
                <c:pt idx="15">
                  <c:v>22.179294648941401</c:v>
                </c:pt>
                <c:pt idx="16">
                  <c:v>129.246280055771</c:v>
                </c:pt>
                <c:pt idx="17">
                  <c:v>70.661835362274999</c:v>
                </c:pt>
                <c:pt idx="18">
                  <c:v>199.653760643032</c:v>
                </c:pt>
                <c:pt idx="19">
                  <c:v>308.76071439465198</c:v>
                </c:pt>
              </c:numCache>
            </c:numRef>
          </c:yVal>
          <c:smooth val="0"/>
          <c:extLst>
            <c:ext xmlns:c16="http://schemas.microsoft.com/office/drawing/2014/chart" uri="{C3380CC4-5D6E-409C-BE32-E72D297353CC}">
              <c16:uniqueId val="{0000000F-6605-4F91-AF52-4D4E14340C7B}"/>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G$7:$G$26</c:f>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f>'[Collect_Indiviual_Data_LS2 NEW.xlsm]Memphis'!$M$31:$M$50</c:f>
              <c:numCache>
                <c:formatCode>General</c:formatCode>
                <c:ptCount val="20"/>
                <c:pt idx="0">
                  <c:v>355.06975338090803</c:v>
                </c:pt>
                <c:pt idx="1">
                  <c:v>53.845200951182598</c:v>
                </c:pt>
                <c:pt idx="2">
                  <c:v>320.43490144987999</c:v>
                </c:pt>
                <c:pt idx="3">
                  <c:v>312.24569020636199</c:v>
                </c:pt>
                <c:pt idx="4">
                  <c:v>74.5881946697491</c:v>
                </c:pt>
                <c:pt idx="5">
                  <c:v>346.09197874614699</c:v>
                </c:pt>
                <c:pt idx="6">
                  <c:v>68.182198734314298</c:v>
                </c:pt>
                <c:pt idx="7">
                  <c:v>129.31428936446201</c:v>
                </c:pt>
                <c:pt idx="8">
                  <c:v>16.7112021887576</c:v>
                </c:pt>
                <c:pt idx="9">
                  <c:v>130.78231747965299</c:v>
                </c:pt>
                <c:pt idx="10">
                  <c:v>68.570898076972796</c:v>
                </c:pt>
                <c:pt idx="11">
                  <c:v>175.936415909565</c:v>
                </c:pt>
                <c:pt idx="12">
                  <c:v>235.88565625506101</c:v>
                </c:pt>
                <c:pt idx="13">
                  <c:v>158.84030674724801</c:v>
                </c:pt>
                <c:pt idx="14">
                  <c:v>113.933327807681</c:v>
                </c:pt>
                <c:pt idx="15">
                  <c:v>22.179294648941401</c:v>
                </c:pt>
                <c:pt idx="16">
                  <c:v>129.54340594847301</c:v>
                </c:pt>
                <c:pt idx="17">
                  <c:v>71.156686510026901</c:v>
                </c:pt>
                <c:pt idx="18">
                  <c:v>200.828991661261</c:v>
                </c:pt>
                <c:pt idx="19">
                  <c:v>311.642703928657</c:v>
                </c:pt>
              </c:numCache>
            </c:numRef>
          </c:yVal>
          <c:smooth val="0"/>
          <c:extLst>
            <c:ext xmlns:c16="http://schemas.microsoft.com/office/drawing/2014/chart" uri="{C3380CC4-5D6E-409C-BE32-E72D297353CC}">
              <c16:uniqueId val="{00000011-6605-4F91-AF52-4D4E14340C7B}"/>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G$7:$G$26</c:f>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f>'[Collect_Indiviual_Data_LS2 NEW.xlsm]Charleston'!$M$31:$M$50</c:f>
              <c:numCache>
                <c:formatCode>General</c:formatCode>
                <c:ptCount val="20"/>
                <c:pt idx="0">
                  <c:v>355.79490220990402</c:v>
                </c:pt>
                <c:pt idx="1">
                  <c:v>54.185173358217099</c:v>
                </c:pt>
                <c:pt idx="2">
                  <c:v>320.89196031619798</c:v>
                </c:pt>
                <c:pt idx="3">
                  <c:v>312.69599943790303</c:v>
                </c:pt>
                <c:pt idx="4">
                  <c:v>77.541272346801406</c:v>
                </c:pt>
                <c:pt idx="5">
                  <c:v>346.09197874614699</c:v>
                </c:pt>
                <c:pt idx="6">
                  <c:v>68.327017983910196</c:v>
                </c:pt>
                <c:pt idx="7">
                  <c:v>131.56999827394401</c:v>
                </c:pt>
                <c:pt idx="8">
                  <c:v>18.757921398697</c:v>
                </c:pt>
                <c:pt idx="9">
                  <c:v>132.03102473821801</c:v>
                </c:pt>
                <c:pt idx="10">
                  <c:v>69.939520327564793</c:v>
                </c:pt>
                <c:pt idx="11">
                  <c:v>176.93741332257801</c:v>
                </c:pt>
                <c:pt idx="12">
                  <c:v>235.88565625506101</c:v>
                </c:pt>
                <c:pt idx="13">
                  <c:v>159.279931221027</c:v>
                </c:pt>
                <c:pt idx="14">
                  <c:v>114.599953715415</c:v>
                </c:pt>
                <c:pt idx="15">
                  <c:v>22.179294648941401</c:v>
                </c:pt>
                <c:pt idx="16">
                  <c:v>130.03153614780501</c:v>
                </c:pt>
                <c:pt idx="17">
                  <c:v>71.713506194766595</c:v>
                </c:pt>
                <c:pt idx="18">
                  <c:v>201.77640949207</c:v>
                </c:pt>
                <c:pt idx="19">
                  <c:v>314.10958316604399</c:v>
                </c:pt>
              </c:numCache>
            </c:numRef>
          </c:yVal>
          <c:smooth val="0"/>
          <c:extLst>
            <c:ext xmlns:c16="http://schemas.microsoft.com/office/drawing/2014/chart" uri="{C3380CC4-5D6E-409C-BE32-E72D297353CC}">
              <c16:uniqueId val="{00000013-6605-4F91-AF52-4D4E14340C7B}"/>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2 NEW.xlsm]Trendlines'!$I$210:$I$409</c:f>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f>'[Collect_Indiviual_Data_LS2 NEW.xlsm]Trendlines'!$F$210:$F$409</c:f>
              <c:numCache>
                <c:formatCode>General</c:formatCode>
                <c:ptCount val="200"/>
                <c:pt idx="0">
                  <c:v>349.75751098268501</c:v>
                </c:pt>
                <c:pt idx="1">
                  <c:v>42.206318358271901</c:v>
                </c:pt>
                <c:pt idx="2">
                  <c:v>291.26937278287397</c:v>
                </c:pt>
                <c:pt idx="3">
                  <c:v>290.61375533205199</c:v>
                </c:pt>
                <c:pt idx="4">
                  <c:v>38.681753861670302</c:v>
                </c:pt>
                <c:pt idx="5">
                  <c:v>312.817523923865</c:v>
                </c:pt>
                <c:pt idx="6">
                  <c:v>60.190064070165803</c:v>
                </c:pt>
                <c:pt idx="7">
                  <c:v>82.389761589526003</c:v>
                </c:pt>
                <c:pt idx="8">
                  <c:v>6.7264667549667001</c:v>
                </c:pt>
                <c:pt idx="9">
                  <c:v>87.923330792462593</c:v>
                </c:pt>
                <c:pt idx="10">
                  <c:v>42.389342765061599</c:v>
                </c:pt>
                <c:pt idx="11">
                  <c:v>160.15991654197401</c:v>
                </c:pt>
                <c:pt idx="12">
                  <c:v>224.89572079273199</c:v>
                </c:pt>
                <c:pt idx="13">
                  <c:v>79.557927177626794</c:v>
                </c:pt>
                <c:pt idx="14">
                  <c:v>111.937669474497</c:v>
                </c:pt>
                <c:pt idx="15">
                  <c:v>17.337920668090401</c:v>
                </c:pt>
                <c:pt idx="16">
                  <c:v>114.229004671485</c:v>
                </c:pt>
                <c:pt idx="17">
                  <c:v>56.630723605083503</c:v>
                </c:pt>
                <c:pt idx="18">
                  <c:v>170.866356282417</c:v>
                </c:pt>
                <c:pt idx="19">
                  <c:v>201.31754903042901</c:v>
                </c:pt>
                <c:pt idx="20">
                  <c:v>357.133786491992</c:v>
                </c:pt>
                <c:pt idx="21">
                  <c:v>56.223492025338103</c:v>
                </c:pt>
                <c:pt idx="22">
                  <c:v>321.77866272711299</c:v>
                </c:pt>
                <c:pt idx="23">
                  <c:v>314.05325509669399</c:v>
                </c:pt>
                <c:pt idx="24">
                  <c:v>84.305078995909199</c:v>
                </c:pt>
                <c:pt idx="25">
                  <c:v>346.167765905137</c:v>
                </c:pt>
                <c:pt idx="26">
                  <c:v>68.327017983910196</c:v>
                </c:pt>
                <c:pt idx="27">
                  <c:v>134.921784194846</c:v>
                </c:pt>
                <c:pt idx="28">
                  <c:v>21.8853451032018</c:v>
                </c:pt>
                <c:pt idx="29">
                  <c:v>135.07751013388199</c:v>
                </c:pt>
                <c:pt idx="30">
                  <c:v>72.537828967459404</c:v>
                </c:pt>
                <c:pt idx="31">
                  <c:v>180.1281406924</c:v>
                </c:pt>
                <c:pt idx="32">
                  <c:v>235.88565625506101</c:v>
                </c:pt>
                <c:pt idx="33">
                  <c:v>159.325860533146</c:v>
                </c:pt>
                <c:pt idx="34">
                  <c:v>115.091489382768</c:v>
                </c:pt>
                <c:pt idx="35">
                  <c:v>22.179294648941401</c:v>
                </c:pt>
                <c:pt idx="36">
                  <c:v>131.45583329183901</c:v>
                </c:pt>
                <c:pt idx="37">
                  <c:v>72.178721819527098</c:v>
                </c:pt>
                <c:pt idx="38">
                  <c:v>204.134799521209</c:v>
                </c:pt>
                <c:pt idx="39">
                  <c:v>317.894381258659</c:v>
                </c:pt>
                <c:pt idx="40">
                  <c:v>355.81438987996302</c:v>
                </c:pt>
                <c:pt idx="41">
                  <c:v>54.247689179696202</c:v>
                </c:pt>
                <c:pt idx="42">
                  <c:v>320.90533019109102</c:v>
                </c:pt>
                <c:pt idx="43">
                  <c:v>312.70621427442097</c:v>
                </c:pt>
                <c:pt idx="44">
                  <c:v>77.618331684403103</c:v>
                </c:pt>
                <c:pt idx="45">
                  <c:v>346.09197874614699</c:v>
                </c:pt>
                <c:pt idx="46">
                  <c:v>68.327017983910196</c:v>
                </c:pt>
                <c:pt idx="47">
                  <c:v>131.62804578828599</c:v>
                </c:pt>
                <c:pt idx="48">
                  <c:v>18.821502332751699</c:v>
                </c:pt>
                <c:pt idx="49">
                  <c:v>132.059729042534</c:v>
                </c:pt>
                <c:pt idx="50">
                  <c:v>69.969667000524197</c:v>
                </c:pt>
                <c:pt idx="51">
                  <c:v>176.96781836353099</c:v>
                </c:pt>
                <c:pt idx="52">
                  <c:v>235.88565625506101</c:v>
                </c:pt>
                <c:pt idx="53">
                  <c:v>159.28995382132999</c:v>
                </c:pt>
                <c:pt idx="54">
                  <c:v>114.61827205822399</c:v>
                </c:pt>
                <c:pt idx="55">
                  <c:v>22.179294648941401</c:v>
                </c:pt>
                <c:pt idx="56">
                  <c:v>130.04738801680099</c:v>
                </c:pt>
                <c:pt idx="57">
                  <c:v>71.730440677091806</c:v>
                </c:pt>
                <c:pt idx="58">
                  <c:v>201.80001611295401</c:v>
                </c:pt>
                <c:pt idx="59">
                  <c:v>314.16370805544801</c:v>
                </c:pt>
                <c:pt idx="60">
                  <c:v>356.98564558890303</c:v>
                </c:pt>
                <c:pt idx="61">
                  <c:v>55.313288849157701</c:v>
                </c:pt>
                <c:pt idx="62">
                  <c:v>321.874913286506</c:v>
                </c:pt>
                <c:pt idx="63">
                  <c:v>313.51294545948701</c:v>
                </c:pt>
                <c:pt idx="64">
                  <c:v>84.270407470382395</c:v>
                </c:pt>
                <c:pt idx="65">
                  <c:v>346.13826618153797</c:v>
                </c:pt>
                <c:pt idx="66">
                  <c:v>68.327017983910196</c:v>
                </c:pt>
                <c:pt idx="67">
                  <c:v>134.38281327331401</c:v>
                </c:pt>
                <c:pt idx="68">
                  <c:v>21.6924726968915</c:v>
                </c:pt>
                <c:pt idx="69">
                  <c:v>134.408569881418</c:v>
                </c:pt>
                <c:pt idx="70">
                  <c:v>71.8880209278812</c:v>
                </c:pt>
                <c:pt idx="71">
                  <c:v>179.65319122501799</c:v>
                </c:pt>
                <c:pt idx="72">
                  <c:v>235.88565625506101</c:v>
                </c:pt>
                <c:pt idx="73">
                  <c:v>159.325860533146</c:v>
                </c:pt>
                <c:pt idx="74">
                  <c:v>115.037183081218</c:v>
                </c:pt>
                <c:pt idx="75">
                  <c:v>22.179294648941401</c:v>
                </c:pt>
                <c:pt idx="76">
                  <c:v>130.98392210566999</c:v>
                </c:pt>
                <c:pt idx="77">
                  <c:v>72.1645973602092</c:v>
                </c:pt>
                <c:pt idx="78">
                  <c:v>203.541711823638</c:v>
                </c:pt>
                <c:pt idx="79">
                  <c:v>317.34628185201001</c:v>
                </c:pt>
                <c:pt idx="80">
                  <c:v>354.80099698703901</c:v>
                </c:pt>
                <c:pt idx="81">
                  <c:v>53.510240546363697</c:v>
                </c:pt>
                <c:pt idx="82">
                  <c:v>320.01905730771199</c:v>
                </c:pt>
                <c:pt idx="83">
                  <c:v>312.13547128418099</c:v>
                </c:pt>
                <c:pt idx="84">
                  <c:v>73.169202953547398</c:v>
                </c:pt>
                <c:pt idx="85">
                  <c:v>346.09197874614699</c:v>
                </c:pt>
                <c:pt idx="86">
                  <c:v>68.098717346529</c:v>
                </c:pt>
                <c:pt idx="87">
                  <c:v>128.023057763162</c:v>
                </c:pt>
                <c:pt idx="88">
                  <c:v>15.8852327144865</c:v>
                </c:pt>
                <c:pt idx="89">
                  <c:v>130.418048433813</c:v>
                </c:pt>
                <c:pt idx="90">
                  <c:v>67.826163027106205</c:v>
                </c:pt>
                <c:pt idx="91">
                  <c:v>175.286292726363</c:v>
                </c:pt>
                <c:pt idx="92">
                  <c:v>235.88565625506101</c:v>
                </c:pt>
                <c:pt idx="93">
                  <c:v>158.63264443099499</c:v>
                </c:pt>
                <c:pt idx="94">
                  <c:v>113.818592449031</c:v>
                </c:pt>
                <c:pt idx="95">
                  <c:v>22.179294648941401</c:v>
                </c:pt>
                <c:pt idx="96">
                  <c:v>129.383132700429</c:v>
                </c:pt>
                <c:pt idx="97">
                  <c:v>70.939555353874894</c:v>
                </c:pt>
                <c:pt idx="98">
                  <c:v>200.35144723447499</c:v>
                </c:pt>
                <c:pt idx="99">
                  <c:v>309.95308179261099</c:v>
                </c:pt>
                <c:pt idx="100">
                  <c:v>356.35443296667199</c:v>
                </c:pt>
                <c:pt idx="101">
                  <c:v>54.574830451848698</c:v>
                </c:pt>
                <c:pt idx="102">
                  <c:v>321.30711608526701</c:v>
                </c:pt>
                <c:pt idx="103">
                  <c:v>312.99981645161199</c:v>
                </c:pt>
                <c:pt idx="104">
                  <c:v>79.857361941003205</c:v>
                </c:pt>
                <c:pt idx="105">
                  <c:v>346.09197874614699</c:v>
                </c:pt>
                <c:pt idx="106">
                  <c:v>68.327017983910196</c:v>
                </c:pt>
                <c:pt idx="107">
                  <c:v>132.89765048967101</c:v>
                </c:pt>
                <c:pt idx="108">
                  <c:v>20.643377268240901</c:v>
                </c:pt>
                <c:pt idx="109">
                  <c:v>132.99861791842201</c:v>
                </c:pt>
                <c:pt idx="110">
                  <c:v>70.803136529238301</c:v>
                </c:pt>
                <c:pt idx="111">
                  <c:v>177.924987561389</c:v>
                </c:pt>
                <c:pt idx="112">
                  <c:v>235.88565625506101</c:v>
                </c:pt>
                <c:pt idx="113">
                  <c:v>159.325860533146</c:v>
                </c:pt>
                <c:pt idx="114">
                  <c:v>114.98109791464999</c:v>
                </c:pt>
                <c:pt idx="115">
                  <c:v>22.179294648941401</c:v>
                </c:pt>
                <c:pt idx="116">
                  <c:v>130.474353675272</c:v>
                </c:pt>
                <c:pt idx="117">
                  <c:v>71.939240153144993</c:v>
                </c:pt>
                <c:pt idx="118">
                  <c:v>202.605093261164</c:v>
                </c:pt>
                <c:pt idx="119">
                  <c:v>315.605326624849</c:v>
                </c:pt>
                <c:pt idx="120">
                  <c:v>355.25264907760999</c:v>
                </c:pt>
                <c:pt idx="121">
                  <c:v>53.898820469497998</c:v>
                </c:pt>
                <c:pt idx="122">
                  <c:v>320.46665917555299</c:v>
                </c:pt>
                <c:pt idx="123">
                  <c:v>312.38959632840601</c:v>
                </c:pt>
                <c:pt idx="124">
                  <c:v>75.082179743321404</c:v>
                </c:pt>
                <c:pt idx="125">
                  <c:v>346.09197874614699</c:v>
                </c:pt>
                <c:pt idx="126">
                  <c:v>68.327017983910196</c:v>
                </c:pt>
                <c:pt idx="127">
                  <c:v>129.68376236408</c:v>
                </c:pt>
                <c:pt idx="128">
                  <c:v>16.929179022995498</c:v>
                </c:pt>
                <c:pt idx="129">
                  <c:v>131.067920472487</c:v>
                </c:pt>
                <c:pt idx="130">
                  <c:v>68.945744288175703</c:v>
                </c:pt>
                <c:pt idx="131">
                  <c:v>176.05692736196599</c:v>
                </c:pt>
                <c:pt idx="132">
                  <c:v>235.88565625506101</c:v>
                </c:pt>
                <c:pt idx="133">
                  <c:v>159.003596028685</c:v>
                </c:pt>
                <c:pt idx="134">
                  <c:v>114.09489556052</c:v>
                </c:pt>
                <c:pt idx="135">
                  <c:v>22.179294648941401</c:v>
                </c:pt>
                <c:pt idx="136">
                  <c:v>129.64646060146401</c:v>
                </c:pt>
                <c:pt idx="137">
                  <c:v>71.306402398967293</c:v>
                </c:pt>
                <c:pt idx="138">
                  <c:v>201.02927152988201</c:v>
                </c:pt>
                <c:pt idx="139">
                  <c:v>312.26599652790401</c:v>
                </c:pt>
                <c:pt idx="140">
                  <c:v>354.58075875845299</c:v>
                </c:pt>
                <c:pt idx="141">
                  <c:v>53.392476392532402</c:v>
                </c:pt>
                <c:pt idx="142">
                  <c:v>319.89009740968402</c:v>
                </c:pt>
                <c:pt idx="143">
                  <c:v>311.97406294712903</c:v>
                </c:pt>
                <c:pt idx="144">
                  <c:v>72.027835131102805</c:v>
                </c:pt>
                <c:pt idx="145">
                  <c:v>346.09197874614699</c:v>
                </c:pt>
                <c:pt idx="146">
                  <c:v>67.748605260151194</c:v>
                </c:pt>
                <c:pt idx="147">
                  <c:v>127.241540829945</c:v>
                </c:pt>
                <c:pt idx="148">
                  <c:v>15.5138641805807</c:v>
                </c:pt>
                <c:pt idx="149">
                  <c:v>129.93230531146801</c:v>
                </c:pt>
                <c:pt idx="150">
                  <c:v>67.052220874015902</c:v>
                </c:pt>
                <c:pt idx="151">
                  <c:v>174.75954294767101</c:v>
                </c:pt>
                <c:pt idx="152">
                  <c:v>235.88565625506101</c:v>
                </c:pt>
                <c:pt idx="153">
                  <c:v>158.163688234869</c:v>
                </c:pt>
                <c:pt idx="154">
                  <c:v>113.716102709742</c:v>
                </c:pt>
                <c:pt idx="155">
                  <c:v>22.179294648941401</c:v>
                </c:pt>
                <c:pt idx="156">
                  <c:v>129.246280055771</c:v>
                </c:pt>
                <c:pt idx="157">
                  <c:v>70.661835362274999</c:v>
                </c:pt>
                <c:pt idx="158">
                  <c:v>199.653760643032</c:v>
                </c:pt>
                <c:pt idx="159">
                  <c:v>308.76071439465198</c:v>
                </c:pt>
                <c:pt idx="160">
                  <c:v>355.06975338090803</c:v>
                </c:pt>
                <c:pt idx="161">
                  <c:v>53.845200951182598</c:v>
                </c:pt>
                <c:pt idx="162">
                  <c:v>320.43490144987999</c:v>
                </c:pt>
                <c:pt idx="163">
                  <c:v>312.24569020636199</c:v>
                </c:pt>
                <c:pt idx="164">
                  <c:v>74.5881946697491</c:v>
                </c:pt>
                <c:pt idx="165">
                  <c:v>346.09197874614699</c:v>
                </c:pt>
                <c:pt idx="166">
                  <c:v>68.182198734314298</c:v>
                </c:pt>
                <c:pt idx="167">
                  <c:v>129.31428936446201</c:v>
                </c:pt>
                <c:pt idx="168">
                  <c:v>16.7112021887576</c:v>
                </c:pt>
                <c:pt idx="169">
                  <c:v>130.78231747965299</c:v>
                </c:pt>
                <c:pt idx="170">
                  <c:v>68.570898076972796</c:v>
                </c:pt>
                <c:pt idx="171">
                  <c:v>175.936415909565</c:v>
                </c:pt>
                <c:pt idx="172">
                  <c:v>235.88565625506101</c:v>
                </c:pt>
                <c:pt idx="173">
                  <c:v>158.84030674724801</c:v>
                </c:pt>
                <c:pt idx="174">
                  <c:v>113.933327807681</c:v>
                </c:pt>
                <c:pt idx="175">
                  <c:v>22.179294648941401</c:v>
                </c:pt>
                <c:pt idx="176">
                  <c:v>129.54340594847301</c:v>
                </c:pt>
                <c:pt idx="177">
                  <c:v>71.156686510026901</c:v>
                </c:pt>
                <c:pt idx="178">
                  <c:v>200.828991661261</c:v>
                </c:pt>
                <c:pt idx="179">
                  <c:v>311.642703928657</c:v>
                </c:pt>
                <c:pt idx="180">
                  <c:v>355.79490220990402</c:v>
                </c:pt>
                <c:pt idx="181">
                  <c:v>54.185173358217099</c:v>
                </c:pt>
                <c:pt idx="182">
                  <c:v>320.89196031619798</c:v>
                </c:pt>
                <c:pt idx="183">
                  <c:v>312.69599943790303</c:v>
                </c:pt>
                <c:pt idx="184">
                  <c:v>77.541272346801406</c:v>
                </c:pt>
                <c:pt idx="185">
                  <c:v>346.09197874614699</c:v>
                </c:pt>
                <c:pt idx="186">
                  <c:v>68.327017983910196</c:v>
                </c:pt>
                <c:pt idx="187">
                  <c:v>131.56999827394401</c:v>
                </c:pt>
                <c:pt idx="188">
                  <c:v>18.757921398697</c:v>
                </c:pt>
                <c:pt idx="189">
                  <c:v>132.03102473821801</c:v>
                </c:pt>
                <c:pt idx="190">
                  <c:v>69.939520327564793</c:v>
                </c:pt>
                <c:pt idx="191">
                  <c:v>176.93741332257801</c:v>
                </c:pt>
                <c:pt idx="192">
                  <c:v>235.88565625506101</c:v>
                </c:pt>
                <c:pt idx="193">
                  <c:v>159.279931221027</c:v>
                </c:pt>
                <c:pt idx="194">
                  <c:v>114.599953715415</c:v>
                </c:pt>
                <c:pt idx="195">
                  <c:v>22.179294648941401</c:v>
                </c:pt>
                <c:pt idx="196">
                  <c:v>130.03153614780501</c:v>
                </c:pt>
                <c:pt idx="197">
                  <c:v>71.713506194766595</c:v>
                </c:pt>
                <c:pt idx="198">
                  <c:v>201.77640949207</c:v>
                </c:pt>
                <c:pt idx="199">
                  <c:v>314.10958316604399</c:v>
                </c:pt>
              </c:numCache>
            </c:numRef>
          </c:yVal>
          <c:smooth val="0"/>
          <c:extLst>
            <c:ext xmlns:c16="http://schemas.microsoft.com/office/drawing/2014/chart" uri="{C3380CC4-5D6E-409C-BE32-E72D297353CC}">
              <c16:uniqueId val="{00000000-68FC-4F15-B684-7454B96A8FD4}"/>
            </c:ext>
          </c:extLst>
        </c:ser>
        <c:dLbls>
          <c:showLegendKey val="0"/>
          <c:showVal val="0"/>
          <c:showCatName val="0"/>
          <c:showSerName val="0"/>
          <c:showPercent val="0"/>
          <c:showBubbleSize val="0"/>
        </c:dLbls>
        <c:axId val="437945072"/>
        <c:axId val="43794563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F$7:$F$26</c15:sqref>
                        </c15:formulaRef>
                      </c:ext>
                    </c:extLst>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extLst>
                      <c:ext uri="{02D57815-91ED-43cb-92C2-25804820EDAC}">
                        <c15:formulaRef>
                          <c15:sqref>'[Collect_Indiviual_Data_LS2 NEW.xlsm]Butte'!$L$31:$L$50</c15:sqref>
                        </c15:formulaRef>
                      </c:ext>
                    </c:extLst>
                    <c:numCache>
                      <c:formatCode>General</c:formatCode>
                      <c:ptCount val="20"/>
                      <c:pt idx="0">
                        <c:v>254.482475353409</c:v>
                      </c:pt>
                      <c:pt idx="1">
                        <c:v>23.501240285361899</c:v>
                      </c:pt>
                      <c:pt idx="2">
                        <c:v>160.72225936278801</c:v>
                      </c:pt>
                      <c:pt idx="3">
                        <c:v>115.70878390073899</c:v>
                      </c:pt>
                      <c:pt idx="4">
                        <c:v>10.731694307499</c:v>
                      </c:pt>
                      <c:pt idx="5">
                        <c:v>222.990021141451</c:v>
                      </c:pt>
                      <c:pt idx="6">
                        <c:v>27.0138741991084</c:v>
                      </c:pt>
                      <c:pt idx="7">
                        <c:v>10.8080654825573</c:v>
                      </c:pt>
                      <c:pt idx="8">
                        <c:v>4.5262580537022998</c:v>
                      </c:pt>
                      <c:pt idx="9">
                        <c:v>18.766078181676601</c:v>
                      </c:pt>
                      <c:pt idx="10">
                        <c:v>4.8494780074145298</c:v>
                      </c:pt>
                      <c:pt idx="11">
                        <c:v>29.9270396653815</c:v>
                      </c:pt>
                      <c:pt idx="12">
                        <c:v>148.175890151071</c:v>
                      </c:pt>
                      <c:pt idx="13">
                        <c:v>4.7737402508063598</c:v>
                      </c:pt>
                      <c:pt idx="14">
                        <c:v>50.891386222910199</c:v>
                      </c:pt>
                      <c:pt idx="15">
                        <c:v>0.41736233963925101</c:v>
                      </c:pt>
                      <c:pt idx="16">
                        <c:v>9.4526090623362506</c:v>
                      </c:pt>
                      <c:pt idx="17">
                        <c:v>3.6031987734934302E-2</c:v>
                      </c:pt>
                      <c:pt idx="18">
                        <c:v>111.329175414079</c:v>
                      </c:pt>
                      <c:pt idx="19">
                        <c:v>34.899924501426497</c:v>
                      </c:pt>
                    </c:numCache>
                  </c:numRef>
                </c:yVal>
                <c:smooth val="0"/>
                <c:extLst>
                  <c:ext xmlns:c16="http://schemas.microsoft.com/office/drawing/2014/chart" uri="{C3380CC4-5D6E-409C-BE32-E72D297353CC}">
                    <c16:uniqueId val="{00000000-6605-4F91-AF52-4D4E14340C7B}"/>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F$7:$F$26</c15:sqref>
                        </c15:formulaRef>
                      </c:ext>
                    </c:extLst>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extLst xmlns:c15="http://schemas.microsoft.com/office/drawing/2012/chart">
                      <c:ext xmlns:c15="http://schemas.microsoft.com/office/drawing/2012/chart" uri="{02D57815-91ED-43cb-92C2-25804820EDAC}">
                        <c15:formulaRef>
                          <c15:sqref>'[Collect_Indiviual_Data_LS2 NEW.xlsm]Eureka'!$L$31:$L$50</c15:sqref>
                        </c15:formulaRef>
                      </c:ext>
                    </c:extLst>
                    <c:numCache>
                      <c:formatCode>General</c:formatCode>
                      <c:ptCount val="20"/>
                      <c:pt idx="0">
                        <c:v>344.69160626547301</c:v>
                      </c:pt>
                      <c:pt idx="1">
                        <c:v>47.237737208829998</c:v>
                      </c:pt>
                      <c:pt idx="2">
                        <c:v>298.32038190995598</c:v>
                      </c:pt>
                      <c:pt idx="3">
                        <c:v>292.91874718465101</c:v>
                      </c:pt>
                      <c:pt idx="4">
                        <c:v>92.086727245985102</c:v>
                      </c:pt>
                      <c:pt idx="5">
                        <c:v>328.16868345021402</c:v>
                      </c:pt>
                      <c:pt idx="6">
                        <c:v>64.467973792682201</c:v>
                      </c:pt>
                      <c:pt idx="7">
                        <c:v>128.76409564504701</c:v>
                      </c:pt>
                      <c:pt idx="8">
                        <c:v>23.915887189016701</c:v>
                      </c:pt>
                      <c:pt idx="9">
                        <c:v>106.611513128643</c:v>
                      </c:pt>
                      <c:pt idx="10">
                        <c:v>69.664562391256297</c:v>
                      </c:pt>
                      <c:pt idx="11">
                        <c:v>168.217993562977</c:v>
                      </c:pt>
                      <c:pt idx="12">
                        <c:v>217.95822995116001</c:v>
                      </c:pt>
                      <c:pt idx="13">
                        <c:v>139.82969516476899</c:v>
                      </c:pt>
                      <c:pt idx="14">
                        <c:v>110.513248261223</c:v>
                      </c:pt>
                      <c:pt idx="15">
                        <c:v>20.156172912327602</c:v>
                      </c:pt>
                      <c:pt idx="16">
                        <c:v>113.70298425196501</c:v>
                      </c:pt>
                      <c:pt idx="17">
                        <c:v>49.374620356807498</c:v>
                      </c:pt>
                      <c:pt idx="18">
                        <c:v>204.567721028432</c:v>
                      </c:pt>
                      <c:pt idx="19">
                        <c:v>278.83267169707102</c:v>
                      </c:pt>
                    </c:numCache>
                  </c:numRef>
                </c:yVal>
                <c:smooth val="0"/>
                <c:extLst xmlns:c15="http://schemas.microsoft.com/office/drawing/2012/chart">
                  <c:ext xmlns:c16="http://schemas.microsoft.com/office/drawing/2014/chart" uri="{C3380CC4-5D6E-409C-BE32-E72D297353CC}">
                    <c16:uniqueId val="{00000002-6605-4F91-AF52-4D4E14340C7B}"/>
                  </c:ext>
                </c:extLst>
              </c15:ser>
            </c15:filteredScatterSeries>
            <c15:filteredScatterSeries>
              <c15: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F$7:$F$26</c15:sqref>
                        </c15:formulaRef>
                      </c:ext>
                    </c:extLst>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extLst xmlns:c15="http://schemas.microsoft.com/office/drawing/2012/chart">
                      <c:ext xmlns:c15="http://schemas.microsoft.com/office/drawing/2012/chart" uri="{02D57815-91ED-43cb-92C2-25804820EDAC}">
                        <c15:formulaRef>
                          <c15:sqref>'[Collect_Indiviual_Data_LS2 NEW.xlsm]Santa Monica'!$L$31:$L$50</c15:sqref>
                        </c15:formulaRef>
                      </c:ext>
                    </c:extLst>
                    <c:numCache>
                      <c:formatCode>General</c:formatCode>
                      <c:ptCount val="20"/>
                      <c:pt idx="0">
                        <c:v>344.44848813944799</c:v>
                      </c:pt>
                      <c:pt idx="1">
                        <c:v>44.362534877338398</c:v>
                      </c:pt>
                      <c:pt idx="2">
                        <c:v>295.54298004463499</c:v>
                      </c:pt>
                      <c:pt idx="3">
                        <c:v>290.97451230392102</c:v>
                      </c:pt>
                      <c:pt idx="4">
                        <c:v>81.900810738090499</c:v>
                      </c:pt>
                      <c:pt idx="5">
                        <c:v>327.67586218313102</c:v>
                      </c:pt>
                      <c:pt idx="6">
                        <c:v>63.938973462105501</c:v>
                      </c:pt>
                      <c:pt idx="7">
                        <c:v>126.24466796662099</c:v>
                      </c:pt>
                      <c:pt idx="8">
                        <c:v>21.448850239485001</c:v>
                      </c:pt>
                      <c:pt idx="9">
                        <c:v>99.8903791608642</c:v>
                      </c:pt>
                      <c:pt idx="10">
                        <c:v>65.800834089139201</c:v>
                      </c:pt>
                      <c:pt idx="11">
                        <c:v>160.78436299692299</c:v>
                      </c:pt>
                      <c:pt idx="12">
                        <c:v>217.93913719372699</c:v>
                      </c:pt>
                      <c:pt idx="13">
                        <c:v>136.854483434808</c:v>
                      </c:pt>
                      <c:pt idx="14">
                        <c:v>105.34075576194</c:v>
                      </c:pt>
                      <c:pt idx="15">
                        <c:v>17.709819816574701</c:v>
                      </c:pt>
                      <c:pt idx="16">
                        <c:v>110.589941163066</c:v>
                      </c:pt>
                      <c:pt idx="17">
                        <c:v>35.540978588635497</c:v>
                      </c:pt>
                      <c:pt idx="18">
                        <c:v>201.95646782052799</c:v>
                      </c:pt>
                      <c:pt idx="19">
                        <c:v>267.501992746756</c:v>
                      </c:pt>
                    </c:numCache>
                  </c:numRef>
                </c:yVal>
                <c:smooth val="0"/>
                <c:extLst xmlns:c15="http://schemas.microsoft.com/office/drawing/2012/chart">
                  <c:ext xmlns:c16="http://schemas.microsoft.com/office/drawing/2014/chart" uri="{C3380CC4-5D6E-409C-BE32-E72D297353CC}">
                    <c16:uniqueId val="{00000004-6605-4F91-AF52-4D4E14340C7B}"/>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F$7:$F$26</c15:sqref>
                        </c15:formulaRef>
                      </c:ext>
                    </c:extLst>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extLst xmlns:c15="http://schemas.microsoft.com/office/drawing/2012/chart">
                      <c:ext xmlns:c15="http://schemas.microsoft.com/office/drawing/2012/chart" uri="{02D57815-91ED-43cb-92C2-25804820EDAC}">
                        <c15:formulaRef>
                          <c15:sqref>'[Collect_Indiviual_Data_LS2 NEW.xlsm]Portland'!$L$31:$L$50</c15:sqref>
                        </c15:formulaRef>
                      </c:ext>
                    </c:extLst>
                    <c:numCache>
                      <c:formatCode>General</c:formatCode>
                      <c:ptCount val="20"/>
                      <c:pt idx="0">
                        <c:v>344.43954219385802</c:v>
                      </c:pt>
                      <c:pt idx="1">
                        <c:v>44.2961766022974</c:v>
                      </c:pt>
                      <c:pt idx="2">
                        <c:v>295.44614679035197</c:v>
                      </c:pt>
                      <c:pt idx="3">
                        <c:v>290.943862710178</c:v>
                      </c:pt>
                      <c:pt idx="4">
                        <c:v>81.668811445334697</c:v>
                      </c:pt>
                      <c:pt idx="5">
                        <c:v>327.66813163439798</c:v>
                      </c:pt>
                      <c:pt idx="6">
                        <c:v>63.921875129240398</c:v>
                      </c:pt>
                      <c:pt idx="7">
                        <c:v>126.207743605113</c:v>
                      </c:pt>
                      <c:pt idx="8">
                        <c:v>21.387183630571901</c:v>
                      </c:pt>
                      <c:pt idx="9">
                        <c:v>99.724893024684704</c:v>
                      </c:pt>
                      <c:pt idx="10">
                        <c:v>65.713214376744205</c:v>
                      </c:pt>
                      <c:pt idx="11">
                        <c:v>160.60694790968199</c:v>
                      </c:pt>
                      <c:pt idx="12">
                        <c:v>217.93841488296999</c:v>
                      </c:pt>
                      <c:pt idx="13">
                        <c:v>136.798164059285</c:v>
                      </c:pt>
                      <c:pt idx="14">
                        <c:v>105.31874658095001</c:v>
                      </c:pt>
                      <c:pt idx="15">
                        <c:v>17.700202647363199</c:v>
                      </c:pt>
                      <c:pt idx="16">
                        <c:v>110.452945123912</c:v>
                      </c:pt>
                      <c:pt idx="17">
                        <c:v>35.429150105504597</c:v>
                      </c:pt>
                      <c:pt idx="18">
                        <c:v>201.906000896649</c:v>
                      </c:pt>
                      <c:pt idx="19">
                        <c:v>267.16754154170701</c:v>
                      </c:pt>
                    </c:numCache>
                  </c:numRef>
                </c:yVal>
                <c:smooth val="0"/>
                <c:extLst xmlns:c15="http://schemas.microsoft.com/office/drawing/2012/chart">
                  <c:ext xmlns:c16="http://schemas.microsoft.com/office/drawing/2014/chart" uri="{C3380CC4-5D6E-409C-BE32-E72D297353CC}">
                    <c16:uniqueId val="{00000006-6605-4F91-AF52-4D4E14340C7B}"/>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F$7:$F$26</c15:sqref>
                        </c15:formulaRef>
                      </c:ext>
                    </c:extLst>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extLst xmlns:c15="http://schemas.microsoft.com/office/drawing/2012/chart">
                      <c:ext xmlns:c15="http://schemas.microsoft.com/office/drawing/2012/chart" uri="{02D57815-91ED-43cb-92C2-25804820EDAC}">
                        <c15:formulaRef>
                          <c15:sqref>'[Collect_Indiviual_Data_LS2 NEW.xlsm]Salt Lake City'!$L$31:$L$50</c15:sqref>
                        </c15:formulaRef>
                      </c:ext>
                    </c:extLst>
                    <c:numCache>
                      <c:formatCode>General</c:formatCode>
                      <c:ptCount val="20"/>
                      <c:pt idx="0">
                        <c:v>343.62906675997402</c:v>
                      </c:pt>
                      <c:pt idx="1">
                        <c:v>41.000715081371602</c:v>
                      </c:pt>
                      <c:pt idx="2">
                        <c:v>291.49274028370201</c:v>
                      </c:pt>
                      <c:pt idx="3">
                        <c:v>287.97443280288201</c:v>
                      </c:pt>
                      <c:pt idx="4">
                        <c:v>71.563845611386498</c:v>
                      </c:pt>
                      <c:pt idx="5">
                        <c:v>326.85854761500798</c:v>
                      </c:pt>
                      <c:pt idx="6">
                        <c:v>63.409559034820496</c:v>
                      </c:pt>
                      <c:pt idx="7">
                        <c:v>119.939880510436</c:v>
                      </c:pt>
                      <c:pt idx="8">
                        <c:v>18.6605928648004</c:v>
                      </c:pt>
                      <c:pt idx="9">
                        <c:v>90.551677527451702</c:v>
                      </c:pt>
                      <c:pt idx="10">
                        <c:v>61.965879419965802</c:v>
                      </c:pt>
                      <c:pt idx="11">
                        <c:v>154.20571551477701</c:v>
                      </c:pt>
                      <c:pt idx="12">
                        <c:v>216.720720340616</c:v>
                      </c:pt>
                      <c:pt idx="13">
                        <c:v>129.99333933733701</c:v>
                      </c:pt>
                      <c:pt idx="14">
                        <c:v>104.77856788205899</c:v>
                      </c:pt>
                      <c:pt idx="15">
                        <c:v>17.367113866069602</c:v>
                      </c:pt>
                      <c:pt idx="16">
                        <c:v>105.171262684978</c:v>
                      </c:pt>
                      <c:pt idx="17">
                        <c:v>27.794162284677501</c:v>
                      </c:pt>
                      <c:pt idx="18">
                        <c:v>198.642390238361</c:v>
                      </c:pt>
                      <c:pt idx="19">
                        <c:v>254.01911043800101</c:v>
                      </c:pt>
                    </c:numCache>
                  </c:numRef>
                </c:yVal>
                <c:smooth val="0"/>
                <c:extLst xmlns:c15="http://schemas.microsoft.com/office/drawing/2012/chart">
                  <c:ext xmlns:c16="http://schemas.microsoft.com/office/drawing/2014/chart" uri="{C3380CC4-5D6E-409C-BE32-E72D297353CC}">
                    <c16:uniqueId val="{00000008-6605-4F91-AF52-4D4E14340C7B}"/>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F$7:$F$26</c15:sqref>
                        </c15:formulaRef>
                      </c:ext>
                    </c:extLst>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extLst xmlns:c15="http://schemas.microsoft.com/office/drawing/2012/chart">
                      <c:ext xmlns:c15="http://schemas.microsoft.com/office/drawing/2012/chart" uri="{02D57815-91ED-43cb-92C2-25804820EDAC}">
                        <c15:formulaRef>
                          <c15:sqref>'[Collect_Indiviual_Data_LS2 NEW.xlsm]San Francisco'!$L$31:$L$50</c15:sqref>
                        </c15:formulaRef>
                      </c:ext>
                    </c:extLst>
                    <c:numCache>
                      <c:formatCode>General</c:formatCode>
                      <c:ptCount val="20"/>
                      <c:pt idx="0">
                        <c:v>344.53336720850001</c:v>
                      </c:pt>
                      <c:pt idx="1">
                        <c:v>45.151008089496301</c:v>
                      </c:pt>
                      <c:pt idx="2">
                        <c:v>296.61349204166299</c:v>
                      </c:pt>
                      <c:pt idx="3">
                        <c:v>291.449604390302</c:v>
                      </c:pt>
                      <c:pt idx="4">
                        <c:v>84.911020592141398</c:v>
                      </c:pt>
                      <c:pt idx="5">
                        <c:v>327.74201745073799</c:v>
                      </c:pt>
                      <c:pt idx="6">
                        <c:v>64.147063845390306</c:v>
                      </c:pt>
                      <c:pt idx="7">
                        <c:v>127.09478002510799</c:v>
                      </c:pt>
                      <c:pt idx="8">
                        <c:v>22.293013159429599</c:v>
                      </c:pt>
                      <c:pt idx="9">
                        <c:v>101.407365509681</c:v>
                      </c:pt>
                      <c:pt idx="10">
                        <c:v>66.769346713792004</c:v>
                      </c:pt>
                      <c:pt idx="11">
                        <c:v>162.88341802727399</c:v>
                      </c:pt>
                      <c:pt idx="12">
                        <c:v>217.94945176690999</c:v>
                      </c:pt>
                      <c:pt idx="13">
                        <c:v>137.70174765852701</c:v>
                      </c:pt>
                      <c:pt idx="14">
                        <c:v>105.69441376663001</c:v>
                      </c:pt>
                      <c:pt idx="15">
                        <c:v>18.656088341068301</c:v>
                      </c:pt>
                      <c:pt idx="16">
                        <c:v>111.991349233036</c:v>
                      </c:pt>
                      <c:pt idx="17">
                        <c:v>37.690880604330701</c:v>
                      </c:pt>
                      <c:pt idx="18">
                        <c:v>202.762801885893</c:v>
                      </c:pt>
                      <c:pt idx="19">
                        <c:v>271.16705545584898</c:v>
                      </c:pt>
                    </c:numCache>
                  </c:numRef>
                </c:yVal>
                <c:smooth val="0"/>
                <c:extLst xmlns:c15="http://schemas.microsoft.com/office/drawing/2012/chart">
                  <c:ext xmlns:c16="http://schemas.microsoft.com/office/drawing/2014/chart" uri="{C3380CC4-5D6E-409C-BE32-E72D297353CC}">
                    <c16:uniqueId val="{0000000A-6605-4F91-AF52-4D4E14340C7B}"/>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F$7:$F$26</c15:sqref>
                        </c15:formulaRef>
                      </c:ext>
                    </c:extLst>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extLst xmlns:c15="http://schemas.microsoft.com/office/drawing/2012/chart">
                      <c:ext xmlns:c15="http://schemas.microsoft.com/office/drawing/2012/chart" uri="{02D57815-91ED-43cb-92C2-25804820EDAC}">
                        <c15:formulaRef>
                          <c15:sqref>'[Collect_Indiviual_Data_LS2 NEW.xlsm]San Jose'!$L$31:$L$50</c15:sqref>
                        </c15:formulaRef>
                      </c:ext>
                    </c:extLst>
                    <c:numCache>
                      <c:formatCode>General</c:formatCode>
                      <c:ptCount val="20"/>
                      <c:pt idx="0">
                        <c:v>344.222960246865</c:v>
                      </c:pt>
                      <c:pt idx="1">
                        <c:v>42.715503741641498</c:v>
                      </c:pt>
                      <c:pt idx="2">
                        <c:v>293.47892336729097</c:v>
                      </c:pt>
                      <c:pt idx="3">
                        <c:v>290.03645622799502</c:v>
                      </c:pt>
                      <c:pt idx="4">
                        <c:v>76.615189606593901</c:v>
                      </c:pt>
                      <c:pt idx="5">
                        <c:v>327.53683426086502</c:v>
                      </c:pt>
                      <c:pt idx="6">
                        <c:v>63.625250627690299</c:v>
                      </c:pt>
                      <c:pt idx="7">
                        <c:v>123.690777194389</c:v>
                      </c:pt>
                      <c:pt idx="8">
                        <c:v>20.228563719968498</c:v>
                      </c:pt>
                      <c:pt idx="9">
                        <c:v>95.591620236053203</c:v>
                      </c:pt>
                      <c:pt idx="10">
                        <c:v>63.916730041162602</c:v>
                      </c:pt>
                      <c:pt idx="11">
                        <c:v>157.16957603622299</c:v>
                      </c:pt>
                      <c:pt idx="12">
                        <c:v>217.71948291742501</c:v>
                      </c:pt>
                      <c:pt idx="13">
                        <c:v>133.43767971411</c:v>
                      </c:pt>
                      <c:pt idx="14">
                        <c:v>104.97389021923701</c:v>
                      </c:pt>
                      <c:pt idx="15">
                        <c:v>17.583137559161202</c:v>
                      </c:pt>
                      <c:pt idx="16">
                        <c:v>106.551148104544</c:v>
                      </c:pt>
                      <c:pt idx="17">
                        <c:v>32.434447378157699</c:v>
                      </c:pt>
                      <c:pt idx="18">
                        <c:v>200.43822105792</c:v>
                      </c:pt>
                      <c:pt idx="19">
                        <c:v>260.34639425839703</c:v>
                      </c:pt>
                    </c:numCache>
                  </c:numRef>
                </c:yVal>
                <c:smooth val="0"/>
                <c:extLst xmlns:c15="http://schemas.microsoft.com/office/drawing/2012/chart">
                  <c:ext xmlns:c16="http://schemas.microsoft.com/office/drawing/2014/chart" uri="{C3380CC4-5D6E-409C-BE32-E72D297353CC}">
                    <c16:uniqueId val="{0000000C-6605-4F91-AF52-4D4E14340C7B}"/>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F$7:$F$26</c15:sqref>
                        </c15:formulaRef>
                      </c:ext>
                    </c:extLst>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extLst xmlns:c15="http://schemas.microsoft.com/office/drawing/2012/chart">
                      <c:ext xmlns:c15="http://schemas.microsoft.com/office/drawing/2012/chart" uri="{02D57815-91ED-43cb-92C2-25804820EDAC}">
                        <c15:formulaRef>
                          <c15:sqref>'[Collect_Indiviual_Data_LS2 NEW.xlsm]Seattle'!$L$31:$L$50</c15:sqref>
                        </c15:formulaRef>
                      </c:ext>
                    </c:extLst>
                    <c:numCache>
                      <c:formatCode>General</c:formatCode>
                      <c:ptCount val="20"/>
                      <c:pt idx="0">
                        <c:v>343.34467925942602</c:v>
                      </c:pt>
                      <c:pt idx="1">
                        <c:v>39.829948339346799</c:v>
                      </c:pt>
                      <c:pt idx="2">
                        <c:v>289.58930463330802</c:v>
                      </c:pt>
                      <c:pt idx="3">
                        <c:v>287.00992133178602</c:v>
                      </c:pt>
                      <c:pt idx="4">
                        <c:v>68.778005768446107</c:v>
                      </c:pt>
                      <c:pt idx="5">
                        <c:v>326.078688333721</c:v>
                      </c:pt>
                      <c:pt idx="6">
                        <c:v>63.341105948888099</c:v>
                      </c:pt>
                      <c:pt idx="7">
                        <c:v>117.743716685344</c:v>
                      </c:pt>
                      <c:pt idx="8">
                        <c:v>17.655801487485601</c:v>
                      </c:pt>
                      <c:pt idx="9">
                        <c:v>88.772462819231805</c:v>
                      </c:pt>
                      <c:pt idx="10">
                        <c:v>60.652132939121401</c:v>
                      </c:pt>
                      <c:pt idx="11">
                        <c:v>152.883789894432</c:v>
                      </c:pt>
                      <c:pt idx="12">
                        <c:v>215.90567708203301</c:v>
                      </c:pt>
                      <c:pt idx="13">
                        <c:v>128.19617385804699</c:v>
                      </c:pt>
                      <c:pt idx="14">
                        <c:v>104.709817866988</c:v>
                      </c:pt>
                      <c:pt idx="15">
                        <c:v>16.514270290015499</c:v>
                      </c:pt>
                      <c:pt idx="16">
                        <c:v>104.394301358541</c:v>
                      </c:pt>
                      <c:pt idx="17">
                        <c:v>25.809328072562</c:v>
                      </c:pt>
                      <c:pt idx="18">
                        <c:v>197.49493586076599</c:v>
                      </c:pt>
                      <c:pt idx="19">
                        <c:v>250.962893922061</c:v>
                      </c:pt>
                    </c:numCache>
                  </c:numRef>
                </c:yVal>
                <c:smooth val="0"/>
                <c:extLst xmlns:c15="http://schemas.microsoft.com/office/drawing/2012/chart">
                  <c:ext xmlns:c16="http://schemas.microsoft.com/office/drawing/2014/chart" uri="{C3380CC4-5D6E-409C-BE32-E72D297353CC}">
                    <c16:uniqueId val="{0000000E-6605-4F91-AF52-4D4E14340C7B}"/>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F$7:$F$26</c15:sqref>
                        </c15:formulaRef>
                      </c:ext>
                    </c:extLst>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extLst xmlns:c15="http://schemas.microsoft.com/office/drawing/2012/chart">
                      <c:ext xmlns:c15="http://schemas.microsoft.com/office/drawing/2012/chart" uri="{02D57815-91ED-43cb-92C2-25804820EDAC}">
                        <c15:formulaRef>
                          <c15:sqref>'[Collect_Indiviual_Data_LS2 NEW.xlsm]Memphis'!$L$31:$L$50</c15:sqref>
                        </c15:formulaRef>
                      </c:ext>
                    </c:extLst>
                    <c:numCache>
                      <c:formatCode>General</c:formatCode>
                      <c:ptCount val="20"/>
                      <c:pt idx="0">
                        <c:v>343.92516648748102</c:v>
                      </c:pt>
                      <c:pt idx="1">
                        <c:v>41.905996747741298</c:v>
                      </c:pt>
                      <c:pt idx="2">
                        <c:v>292.41787920249101</c:v>
                      </c:pt>
                      <c:pt idx="3">
                        <c:v>289.09809467008898</c:v>
                      </c:pt>
                      <c:pt idx="4">
                        <c:v>74.265550518418493</c:v>
                      </c:pt>
                      <c:pt idx="5">
                        <c:v>327.35715112032301</c:v>
                      </c:pt>
                      <c:pt idx="6">
                        <c:v>63.519983029766699</c:v>
                      </c:pt>
                      <c:pt idx="7">
                        <c:v>121.89081750757001</c:v>
                      </c:pt>
                      <c:pt idx="8">
                        <c:v>19.477117936983198</c:v>
                      </c:pt>
                      <c:pt idx="9">
                        <c:v>93.190288359954195</c:v>
                      </c:pt>
                      <c:pt idx="10">
                        <c:v>63.028562201971198</c:v>
                      </c:pt>
                      <c:pt idx="11">
                        <c:v>155.68075532437101</c:v>
                      </c:pt>
                      <c:pt idx="12">
                        <c:v>217.37415726981001</c:v>
                      </c:pt>
                      <c:pt idx="13">
                        <c:v>131.523557598732</c:v>
                      </c:pt>
                      <c:pt idx="14">
                        <c:v>104.865640961445</c:v>
                      </c:pt>
                      <c:pt idx="15">
                        <c:v>17.506910940116999</c:v>
                      </c:pt>
                      <c:pt idx="16">
                        <c:v>105.772131019272</c:v>
                      </c:pt>
                      <c:pt idx="17">
                        <c:v>30.159184336840699</c:v>
                      </c:pt>
                      <c:pt idx="18">
                        <c:v>199.663540211103</c:v>
                      </c:pt>
                      <c:pt idx="19">
                        <c:v>256.99953131561</c:v>
                      </c:pt>
                    </c:numCache>
                  </c:numRef>
                </c:yVal>
                <c:smooth val="0"/>
                <c:extLst xmlns:c15="http://schemas.microsoft.com/office/drawing/2012/chart">
                  <c:ext xmlns:c16="http://schemas.microsoft.com/office/drawing/2014/chart" uri="{C3380CC4-5D6E-409C-BE32-E72D297353CC}">
                    <c16:uniqueId val="{00000010-6605-4F91-AF52-4D4E14340C7B}"/>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F$7:$F$26</c15:sqref>
                        </c15:formulaRef>
                      </c:ext>
                    </c:extLst>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extLst xmlns:c15="http://schemas.microsoft.com/office/drawing/2012/chart">
                      <c:ext xmlns:c15="http://schemas.microsoft.com/office/drawing/2012/chart" uri="{02D57815-91ED-43cb-92C2-25804820EDAC}">
                        <c15:formulaRef>
                          <c15:sqref>'[Collect_Indiviual_Data_LS2 NEW.xlsm]Charleston'!$L$31:$L$50</c15:sqref>
                        </c15:formulaRef>
                      </c:ext>
                    </c:extLst>
                    <c:numCache>
                      <c:formatCode>General</c:formatCode>
                      <c:ptCount val="20"/>
                      <c:pt idx="0">
                        <c:v>344.44232993395099</c:v>
                      </c:pt>
                      <c:pt idx="1">
                        <c:v>44.316836450378098</c:v>
                      </c:pt>
                      <c:pt idx="2">
                        <c:v>295.47611045017999</c:v>
                      </c:pt>
                      <c:pt idx="3">
                        <c:v>290.95339570896601</c:v>
                      </c:pt>
                      <c:pt idx="4">
                        <c:v>81.741088565952097</c:v>
                      </c:pt>
                      <c:pt idx="5">
                        <c:v>327.67054000173499</c:v>
                      </c:pt>
                      <c:pt idx="6">
                        <c:v>63.927194982626403</c:v>
                      </c:pt>
                      <c:pt idx="7">
                        <c:v>126.20796562499601</c:v>
                      </c:pt>
                      <c:pt idx="8">
                        <c:v>21.4063651642719</c:v>
                      </c:pt>
                      <c:pt idx="9">
                        <c:v>99.776367149558695</c:v>
                      </c:pt>
                      <c:pt idx="10">
                        <c:v>65.740516539851498</c:v>
                      </c:pt>
                      <c:pt idx="11">
                        <c:v>160.662645187527</c:v>
                      </c:pt>
                      <c:pt idx="12">
                        <c:v>217.93863988093</c:v>
                      </c:pt>
                      <c:pt idx="13">
                        <c:v>136.825650185</c:v>
                      </c:pt>
                      <c:pt idx="14">
                        <c:v>105.325566869838</c:v>
                      </c:pt>
                      <c:pt idx="15">
                        <c:v>17.703157238080198</c:v>
                      </c:pt>
                      <c:pt idx="16">
                        <c:v>110.49734178600799</c:v>
                      </c:pt>
                      <c:pt idx="17">
                        <c:v>35.4637979649019</c:v>
                      </c:pt>
                      <c:pt idx="18">
                        <c:v>201.913311611193</c:v>
                      </c:pt>
                      <c:pt idx="19">
                        <c:v>267.27154130642703</c:v>
                      </c:pt>
                    </c:numCache>
                  </c:numRef>
                </c:yVal>
                <c:smooth val="0"/>
                <c:extLst xmlns:c15="http://schemas.microsoft.com/office/drawing/2012/chart">
                  <c:ext xmlns:c16="http://schemas.microsoft.com/office/drawing/2014/chart" uri="{C3380CC4-5D6E-409C-BE32-E72D297353CC}">
                    <c16:uniqueId val="{00000012-6605-4F91-AF52-4D4E14340C7B}"/>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5:$I$204</c15:sqref>
                        </c15:formulaRef>
                      </c:ext>
                    </c:extLst>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extLst xmlns:c15="http://schemas.microsoft.com/office/drawing/2012/chart">
                      <c:ext xmlns:c15="http://schemas.microsoft.com/office/drawing/2012/chart" uri="{02D57815-91ED-43cb-92C2-25804820EDAC}">
                        <c15:formulaRef>
                          <c15:sqref>'[Collect_Indiviual_Data_LS2 NEW.xlsm]Trendlines'!$F$5:$F$204</c15:sqref>
                        </c15:formulaRef>
                      </c:ext>
                    </c:extLst>
                    <c:numCache>
                      <c:formatCode>General</c:formatCode>
                      <c:ptCount val="200"/>
                      <c:pt idx="0">
                        <c:v>254.482475353409</c:v>
                      </c:pt>
                      <c:pt idx="1">
                        <c:v>23.501240285361899</c:v>
                      </c:pt>
                      <c:pt idx="2">
                        <c:v>160.72225936278801</c:v>
                      </c:pt>
                      <c:pt idx="3">
                        <c:v>115.70878390073899</c:v>
                      </c:pt>
                      <c:pt idx="4">
                        <c:v>10.731694307499</c:v>
                      </c:pt>
                      <c:pt idx="5">
                        <c:v>222.990021141451</c:v>
                      </c:pt>
                      <c:pt idx="6">
                        <c:v>27.0138741991084</c:v>
                      </c:pt>
                      <c:pt idx="7">
                        <c:v>10.8080654825573</c:v>
                      </c:pt>
                      <c:pt idx="8">
                        <c:v>4.5262580537022998</c:v>
                      </c:pt>
                      <c:pt idx="9">
                        <c:v>18.766078181676601</c:v>
                      </c:pt>
                      <c:pt idx="10">
                        <c:v>4.8494780074145298</c:v>
                      </c:pt>
                      <c:pt idx="11">
                        <c:v>29.9270396653815</c:v>
                      </c:pt>
                      <c:pt idx="12">
                        <c:v>148.175890151071</c:v>
                      </c:pt>
                      <c:pt idx="13">
                        <c:v>4.7737402508063598</c:v>
                      </c:pt>
                      <c:pt idx="14">
                        <c:v>50.891386222910199</c:v>
                      </c:pt>
                      <c:pt idx="15">
                        <c:v>0.41736233963925101</c:v>
                      </c:pt>
                      <c:pt idx="16">
                        <c:v>9.4526090623362506</c:v>
                      </c:pt>
                      <c:pt idx="17">
                        <c:v>3.6031987734934302E-2</c:v>
                      </c:pt>
                      <c:pt idx="18">
                        <c:v>111.329175414079</c:v>
                      </c:pt>
                      <c:pt idx="19">
                        <c:v>34.899924501426497</c:v>
                      </c:pt>
                      <c:pt idx="20">
                        <c:v>344.69160626547301</c:v>
                      </c:pt>
                      <c:pt idx="21">
                        <c:v>47.237737208829998</c:v>
                      </c:pt>
                      <c:pt idx="22">
                        <c:v>298.32038190995598</c:v>
                      </c:pt>
                      <c:pt idx="23">
                        <c:v>292.91874718465101</c:v>
                      </c:pt>
                      <c:pt idx="24">
                        <c:v>92.086727245985102</c:v>
                      </c:pt>
                      <c:pt idx="25">
                        <c:v>328.16868345021402</c:v>
                      </c:pt>
                      <c:pt idx="26">
                        <c:v>64.467973792682201</c:v>
                      </c:pt>
                      <c:pt idx="27">
                        <c:v>128.76409564504701</c:v>
                      </c:pt>
                      <c:pt idx="28">
                        <c:v>23.915887189016701</c:v>
                      </c:pt>
                      <c:pt idx="29">
                        <c:v>106.611513128643</c:v>
                      </c:pt>
                      <c:pt idx="30">
                        <c:v>69.664562391256297</c:v>
                      </c:pt>
                      <c:pt idx="31">
                        <c:v>168.217993562977</c:v>
                      </c:pt>
                      <c:pt idx="32">
                        <c:v>217.95822995116001</c:v>
                      </c:pt>
                      <c:pt idx="33">
                        <c:v>139.82969516476899</c:v>
                      </c:pt>
                      <c:pt idx="34">
                        <c:v>110.513248261223</c:v>
                      </c:pt>
                      <c:pt idx="35">
                        <c:v>20.156172912327602</c:v>
                      </c:pt>
                      <c:pt idx="36">
                        <c:v>113.70298425196501</c:v>
                      </c:pt>
                      <c:pt idx="37">
                        <c:v>49.374620356807498</c:v>
                      </c:pt>
                      <c:pt idx="38">
                        <c:v>204.567721028432</c:v>
                      </c:pt>
                      <c:pt idx="39">
                        <c:v>278.83267169707102</c:v>
                      </c:pt>
                      <c:pt idx="40">
                        <c:v>344.44848813944799</c:v>
                      </c:pt>
                      <c:pt idx="41">
                        <c:v>44.362534877338398</c:v>
                      </c:pt>
                      <c:pt idx="42">
                        <c:v>295.54298004463499</c:v>
                      </c:pt>
                      <c:pt idx="43">
                        <c:v>290.97451230392102</c:v>
                      </c:pt>
                      <c:pt idx="44">
                        <c:v>81.900810738090499</c:v>
                      </c:pt>
                      <c:pt idx="45">
                        <c:v>327.67586218313102</c:v>
                      </c:pt>
                      <c:pt idx="46">
                        <c:v>63.938973462105501</c:v>
                      </c:pt>
                      <c:pt idx="47">
                        <c:v>126.24466796662099</c:v>
                      </c:pt>
                      <c:pt idx="48">
                        <c:v>21.448850239485001</c:v>
                      </c:pt>
                      <c:pt idx="49">
                        <c:v>99.8903791608642</c:v>
                      </c:pt>
                      <c:pt idx="50">
                        <c:v>65.800834089139201</c:v>
                      </c:pt>
                      <c:pt idx="51">
                        <c:v>160.78436299692299</c:v>
                      </c:pt>
                      <c:pt idx="52">
                        <c:v>217.93913719372699</c:v>
                      </c:pt>
                      <c:pt idx="53">
                        <c:v>136.854483434808</c:v>
                      </c:pt>
                      <c:pt idx="54">
                        <c:v>105.34075576194</c:v>
                      </c:pt>
                      <c:pt idx="55">
                        <c:v>17.709819816574701</c:v>
                      </c:pt>
                      <c:pt idx="56">
                        <c:v>110.589941163066</c:v>
                      </c:pt>
                      <c:pt idx="57">
                        <c:v>35.540978588635497</c:v>
                      </c:pt>
                      <c:pt idx="58">
                        <c:v>201.95646782052799</c:v>
                      </c:pt>
                      <c:pt idx="59">
                        <c:v>267.501992746756</c:v>
                      </c:pt>
                      <c:pt idx="60">
                        <c:v>344.43954219385802</c:v>
                      </c:pt>
                      <c:pt idx="61">
                        <c:v>44.2961766022974</c:v>
                      </c:pt>
                      <c:pt idx="62">
                        <c:v>295.44614679035197</c:v>
                      </c:pt>
                      <c:pt idx="63">
                        <c:v>290.943862710178</c:v>
                      </c:pt>
                      <c:pt idx="64">
                        <c:v>81.668811445334697</c:v>
                      </c:pt>
                      <c:pt idx="65">
                        <c:v>327.66813163439798</c:v>
                      </c:pt>
                      <c:pt idx="66">
                        <c:v>63.921875129240398</c:v>
                      </c:pt>
                      <c:pt idx="67">
                        <c:v>126.207743605113</c:v>
                      </c:pt>
                      <c:pt idx="68">
                        <c:v>21.387183630571901</c:v>
                      </c:pt>
                      <c:pt idx="69">
                        <c:v>99.724893024684704</c:v>
                      </c:pt>
                      <c:pt idx="70">
                        <c:v>65.713214376744205</c:v>
                      </c:pt>
                      <c:pt idx="71">
                        <c:v>160.60694790968199</c:v>
                      </c:pt>
                      <c:pt idx="72">
                        <c:v>217.93841488296999</c:v>
                      </c:pt>
                      <c:pt idx="73">
                        <c:v>136.798164059285</c:v>
                      </c:pt>
                      <c:pt idx="74">
                        <c:v>105.31874658095001</c:v>
                      </c:pt>
                      <c:pt idx="75">
                        <c:v>17.700202647363199</c:v>
                      </c:pt>
                      <c:pt idx="76">
                        <c:v>110.452945123912</c:v>
                      </c:pt>
                      <c:pt idx="77">
                        <c:v>35.429150105504597</c:v>
                      </c:pt>
                      <c:pt idx="78">
                        <c:v>201.906000896649</c:v>
                      </c:pt>
                      <c:pt idx="79">
                        <c:v>267.16754154170701</c:v>
                      </c:pt>
                      <c:pt idx="80">
                        <c:v>343.62906675997402</c:v>
                      </c:pt>
                      <c:pt idx="81">
                        <c:v>41.000715081371602</c:v>
                      </c:pt>
                      <c:pt idx="82">
                        <c:v>291.49274028370201</c:v>
                      </c:pt>
                      <c:pt idx="83">
                        <c:v>287.97443280288201</c:v>
                      </c:pt>
                      <c:pt idx="84">
                        <c:v>71.563845611386498</c:v>
                      </c:pt>
                      <c:pt idx="85">
                        <c:v>326.85854761500798</c:v>
                      </c:pt>
                      <c:pt idx="86">
                        <c:v>63.409559034820496</c:v>
                      </c:pt>
                      <c:pt idx="87">
                        <c:v>119.939880510436</c:v>
                      </c:pt>
                      <c:pt idx="88">
                        <c:v>18.6605928648004</c:v>
                      </c:pt>
                      <c:pt idx="89">
                        <c:v>90.551677527451702</c:v>
                      </c:pt>
                      <c:pt idx="90">
                        <c:v>61.965879419965802</c:v>
                      </c:pt>
                      <c:pt idx="91">
                        <c:v>154.20571551477701</c:v>
                      </c:pt>
                      <c:pt idx="92">
                        <c:v>216.720720340616</c:v>
                      </c:pt>
                      <c:pt idx="93">
                        <c:v>129.99333933733701</c:v>
                      </c:pt>
                      <c:pt idx="94">
                        <c:v>104.77856788205899</c:v>
                      </c:pt>
                      <c:pt idx="95">
                        <c:v>17.367113866069602</c:v>
                      </c:pt>
                      <c:pt idx="96">
                        <c:v>105.171262684978</c:v>
                      </c:pt>
                      <c:pt idx="97">
                        <c:v>27.794162284677501</c:v>
                      </c:pt>
                      <c:pt idx="98">
                        <c:v>198.642390238361</c:v>
                      </c:pt>
                      <c:pt idx="99">
                        <c:v>254.01911043800101</c:v>
                      </c:pt>
                      <c:pt idx="100">
                        <c:v>344.53336720850001</c:v>
                      </c:pt>
                      <c:pt idx="101">
                        <c:v>45.151008089496301</c:v>
                      </c:pt>
                      <c:pt idx="102">
                        <c:v>296.61349204166299</c:v>
                      </c:pt>
                      <c:pt idx="103">
                        <c:v>291.449604390302</c:v>
                      </c:pt>
                      <c:pt idx="104">
                        <c:v>84.911020592141398</c:v>
                      </c:pt>
                      <c:pt idx="105">
                        <c:v>327.74201745073799</c:v>
                      </c:pt>
                      <c:pt idx="106">
                        <c:v>64.147063845390306</c:v>
                      </c:pt>
                      <c:pt idx="107">
                        <c:v>127.09478002510799</c:v>
                      </c:pt>
                      <c:pt idx="108">
                        <c:v>22.293013159429599</c:v>
                      </c:pt>
                      <c:pt idx="109">
                        <c:v>101.407365509681</c:v>
                      </c:pt>
                      <c:pt idx="110">
                        <c:v>66.769346713792004</c:v>
                      </c:pt>
                      <c:pt idx="111">
                        <c:v>162.88341802727399</c:v>
                      </c:pt>
                      <c:pt idx="112">
                        <c:v>217.94945176690999</c:v>
                      </c:pt>
                      <c:pt idx="113">
                        <c:v>137.70174765852701</c:v>
                      </c:pt>
                      <c:pt idx="114">
                        <c:v>105.69441376663001</c:v>
                      </c:pt>
                      <c:pt idx="115">
                        <c:v>18.656088341068301</c:v>
                      </c:pt>
                      <c:pt idx="116">
                        <c:v>111.991349233036</c:v>
                      </c:pt>
                      <c:pt idx="117">
                        <c:v>37.690880604330701</c:v>
                      </c:pt>
                      <c:pt idx="118">
                        <c:v>202.762801885893</c:v>
                      </c:pt>
                      <c:pt idx="119">
                        <c:v>271.16705545584898</c:v>
                      </c:pt>
                      <c:pt idx="120">
                        <c:v>344.222960246865</c:v>
                      </c:pt>
                      <c:pt idx="121">
                        <c:v>42.715503741641498</c:v>
                      </c:pt>
                      <c:pt idx="122">
                        <c:v>293.47892336729097</c:v>
                      </c:pt>
                      <c:pt idx="123">
                        <c:v>290.03645622799502</c:v>
                      </c:pt>
                      <c:pt idx="124">
                        <c:v>76.615189606593901</c:v>
                      </c:pt>
                      <c:pt idx="125">
                        <c:v>327.53683426086502</c:v>
                      </c:pt>
                      <c:pt idx="126">
                        <c:v>63.625250627690299</c:v>
                      </c:pt>
                      <c:pt idx="127">
                        <c:v>123.690777194389</c:v>
                      </c:pt>
                      <c:pt idx="128">
                        <c:v>20.228563719968498</c:v>
                      </c:pt>
                      <c:pt idx="129">
                        <c:v>95.591620236053203</c:v>
                      </c:pt>
                      <c:pt idx="130">
                        <c:v>63.916730041162602</c:v>
                      </c:pt>
                      <c:pt idx="131">
                        <c:v>157.16957603622299</c:v>
                      </c:pt>
                      <c:pt idx="132">
                        <c:v>217.71948291742501</c:v>
                      </c:pt>
                      <c:pt idx="133">
                        <c:v>133.43767971411</c:v>
                      </c:pt>
                      <c:pt idx="134">
                        <c:v>104.97389021923701</c:v>
                      </c:pt>
                      <c:pt idx="135">
                        <c:v>17.583137559161202</c:v>
                      </c:pt>
                      <c:pt idx="136">
                        <c:v>106.551148104544</c:v>
                      </c:pt>
                      <c:pt idx="137">
                        <c:v>32.434447378157699</c:v>
                      </c:pt>
                      <c:pt idx="138">
                        <c:v>200.43822105792</c:v>
                      </c:pt>
                      <c:pt idx="139">
                        <c:v>260.34639425839703</c:v>
                      </c:pt>
                      <c:pt idx="140">
                        <c:v>343.34467925942602</c:v>
                      </c:pt>
                      <c:pt idx="141">
                        <c:v>39.829948339346799</c:v>
                      </c:pt>
                      <c:pt idx="142">
                        <c:v>289.58930463330802</c:v>
                      </c:pt>
                      <c:pt idx="143">
                        <c:v>287.00992133178602</c:v>
                      </c:pt>
                      <c:pt idx="144">
                        <c:v>68.778005768446107</c:v>
                      </c:pt>
                      <c:pt idx="145">
                        <c:v>326.078688333721</c:v>
                      </c:pt>
                      <c:pt idx="146">
                        <c:v>63.341105948888099</c:v>
                      </c:pt>
                      <c:pt idx="147">
                        <c:v>117.743716685344</c:v>
                      </c:pt>
                      <c:pt idx="148">
                        <c:v>17.655801487485601</c:v>
                      </c:pt>
                      <c:pt idx="149">
                        <c:v>88.772462819231805</c:v>
                      </c:pt>
                      <c:pt idx="150">
                        <c:v>60.652132939121401</c:v>
                      </c:pt>
                      <c:pt idx="151">
                        <c:v>152.883789894432</c:v>
                      </c:pt>
                      <c:pt idx="152">
                        <c:v>215.90567708203301</c:v>
                      </c:pt>
                      <c:pt idx="153">
                        <c:v>128.19617385804699</c:v>
                      </c:pt>
                      <c:pt idx="154">
                        <c:v>104.709817866988</c:v>
                      </c:pt>
                      <c:pt idx="155">
                        <c:v>16.514270290015499</c:v>
                      </c:pt>
                      <c:pt idx="156">
                        <c:v>104.394301358541</c:v>
                      </c:pt>
                      <c:pt idx="157">
                        <c:v>25.809328072562</c:v>
                      </c:pt>
                      <c:pt idx="158">
                        <c:v>197.49493586076599</c:v>
                      </c:pt>
                      <c:pt idx="159">
                        <c:v>250.962893922061</c:v>
                      </c:pt>
                      <c:pt idx="160">
                        <c:v>343.92516648748102</c:v>
                      </c:pt>
                      <c:pt idx="161">
                        <c:v>41.905996747741298</c:v>
                      </c:pt>
                      <c:pt idx="162">
                        <c:v>292.41787920249101</c:v>
                      </c:pt>
                      <c:pt idx="163">
                        <c:v>289.09809467008898</c:v>
                      </c:pt>
                      <c:pt idx="164">
                        <c:v>74.265550518418493</c:v>
                      </c:pt>
                      <c:pt idx="165">
                        <c:v>327.35715112032301</c:v>
                      </c:pt>
                      <c:pt idx="166">
                        <c:v>63.519983029766699</c:v>
                      </c:pt>
                      <c:pt idx="167">
                        <c:v>121.89081750757001</c:v>
                      </c:pt>
                      <c:pt idx="168">
                        <c:v>19.477117936983198</c:v>
                      </c:pt>
                      <c:pt idx="169">
                        <c:v>93.190288359954195</c:v>
                      </c:pt>
                      <c:pt idx="170">
                        <c:v>63.028562201971198</c:v>
                      </c:pt>
                      <c:pt idx="171">
                        <c:v>155.68075532437101</c:v>
                      </c:pt>
                      <c:pt idx="172">
                        <c:v>217.37415726981001</c:v>
                      </c:pt>
                      <c:pt idx="173">
                        <c:v>131.523557598732</c:v>
                      </c:pt>
                      <c:pt idx="174">
                        <c:v>104.865640961445</c:v>
                      </c:pt>
                      <c:pt idx="175">
                        <c:v>17.506910940116999</c:v>
                      </c:pt>
                      <c:pt idx="176">
                        <c:v>105.772131019272</c:v>
                      </c:pt>
                      <c:pt idx="177">
                        <c:v>30.159184336840699</c:v>
                      </c:pt>
                      <c:pt idx="178">
                        <c:v>199.663540211103</c:v>
                      </c:pt>
                      <c:pt idx="179">
                        <c:v>256.99953131561</c:v>
                      </c:pt>
                      <c:pt idx="180">
                        <c:v>344.44232993395099</c:v>
                      </c:pt>
                      <c:pt idx="181">
                        <c:v>44.316836450378098</c:v>
                      </c:pt>
                      <c:pt idx="182">
                        <c:v>295.47611045017999</c:v>
                      </c:pt>
                      <c:pt idx="183">
                        <c:v>290.95339570896601</c:v>
                      </c:pt>
                      <c:pt idx="184">
                        <c:v>81.741088565952097</c:v>
                      </c:pt>
                      <c:pt idx="185">
                        <c:v>327.67054000173499</c:v>
                      </c:pt>
                      <c:pt idx="186">
                        <c:v>63.927194982626403</c:v>
                      </c:pt>
                      <c:pt idx="187">
                        <c:v>126.20796562499601</c:v>
                      </c:pt>
                      <c:pt idx="188">
                        <c:v>21.4063651642719</c:v>
                      </c:pt>
                      <c:pt idx="189">
                        <c:v>99.776367149558695</c:v>
                      </c:pt>
                      <c:pt idx="190">
                        <c:v>65.740516539851498</c:v>
                      </c:pt>
                      <c:pt idx="191">
                        <c:v>160.662645187527</c:v>
                      </c:pt>
                      <c:pt idx="192">
                        <c:v>217.93863988093</c:v>
                      </c:pt>
                      <c:pt idx="193">
                        <c:v>136.825650185</c:v>
                      </c:pt>
                      <c:pt idx="194">
                        <c:v>105.325566869838</c:v>
                      </c:pt>
                      <c:pt idx="195">
                        <c:v>17.703157238080198</c:v>
                      </c:pt>
                      <c:pt idx="196">
                        <c:v>110.49734178600799</c:v>
                      </c:pt>
                      <c:pt idx="197">
                        <c:v>35.4637979649019</c:v>
                      </c:pt>
                      <c:pt idx="198">
                        <c:v>201.913311611193</c:v>
                      </c:pt>
                      <c:pt idx="199">
                        <c:v>267.27154130642703</c:v>
                      </c:pt>
                    </c:numCache>
                  </c:numRef>
                </c:yVal>
                <c:smooth val="0"/>
                <c:extLst xmlns:c15="http://schemas.microsoft.com/office/drawing/2012/chart">
                  <c:ext xmlns:c16="http://schemas.microsoft.com/office/drawing/2014/chart" uri="{C3380CC4-5D6E-409C-BE32-E72D297353CC}">
                    <c16:uniqueId val="{00000001-68FC-4F15-B684-7454B96A8FD4}"/>
                  </c:ext>
                </c:extLst>
              </c15:ser>
            </c15:filteredScatterSeries>
          </c:ext>
        </c:extLst>
      </c:scatterChart>
      <c:valAx>
        <c:axId val="437945072"/>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45632"/>
        <c:crosses val="autoZero"/>
        <c:crossBetween val="midCat"/>
      </c:valAx>
      <c:valAx>
        <c:axId val="437945632"/>
        <c:scaling>
          <c:orientation val="minMax"/>
          <c:max val="7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4507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505048675410835E-2"/>
          <c:y val="0.10853232073812186"/>
          <c:w val="0.74461125376919235"/>
          <c:h val="0.79125385641343449"/>
        </c:manualLayout>
      </c:layout>
      <c:scatterChart>
        <c:scatterStyle val="smoothMarker"/>
        <c:varyColors val="0"/>
        <c:ser>
          <c:idx val="0"/>
          <c:order val="0"/>
          <c:tx>
            <c:v>ku et. al. 2475</c:v>
          </c:tx>
          <c:spPr>
            <a:ln w="19050" cap="rnd">
              <a:solidFill>
                <a:schemeClr val="accent1"/>
              </a:solidFill>
              <a:round/>
            </a:ln>
            <a:effectLst/>
          </c:spPr>
          <c:marker>
            <c:symbol val="none"/>
          </c:marker>
          <c:xVal>
            <c:numRef>
              <c:f>Sheet2!$H$3:$H$242</c:f>
              <c:numCache>
                <c:formatCode>General</c:formatCode>
                <c:ptCount val="240"/>
                <c:pt idx="0">
                  <c:v>0.41735278089942907</c:v>
                </c:pt>
                <c:pt idx="1">
                  <c:v>0.42407875272173856</c:v>
                </c:pt>
                <c:pt idx="2">
                  <c:v>0.50470832928620446</c:v>
                </c:pt>
                <c:pt idx="3">
                  <c:v>0.55145363010127513</c:v>
                </c:pt>
                <c:pt idx="4">
                  <c:v>0.54590835589127396</c:v>
                </c:pt>
                <c:pt idx="5">
                  <c:v>0.56076340830799831</c:v>
                </c:pt>
                <c:pt idx="6">
                  <c:v>0.66419482746682956</c:v>
                </c:pt>
                <c:pt idx="7">
                  <c:v>0.84067312654147952</c:v>
                </c:pt>
                <c:pt idx="8">
                  <c:v>0.95261416582022274</c:v>
                </c:pt>
                <c:pt idx="9">
                  <c:v>1.0034139412352998</c:v>
                </c:pt>
                <c:pt idx="10">
                  <c:v>0.9937717427774414</c:v>
                </c:pt>
                <c:pt idx="11">
                  <c:v>0.79152881204127057</c:v>
                </c:pt>
                <c:pt idx="12">
                  <c:v>0.93468403356502172</c:v>
                </c:pt>
                <c:pt idx="13">
                  <c:v>0.91881058643669833</c:v>
                </c:pt>
                <c:pt idx="14">
                  <c:v>0.87544480550836923</c:v>
                </c:pt>
                <c:pt idx="15">
                  <c:v>0.83614237076162101</c:v>
                </c:pt>
                <c:pt idx="16">
                  <c:v>0.80716692122401157</c:v>
                </c:pt>
                <c:pt idx="17">
                  <c:v>0.80964240252756459</c:v>
                </c:pt>
                <c:pt idx="18">
                  <c:v>0.82085208029906587</c:v>
                </c:pt>
                <c:pt idx="19">
                  <c:v>0.82098245077992404</c:v>
                </c:pt>
                <c:pt idx="20">
                  <c:v>0.79302802182093679</c:v>
                </c:pt>
                <c:pt idx="21">
                  <c:v>0.7908245085928487</c:v>
                </c:pt>
                <c:pt idx="22">
                  <c:v>0.7745440499396421</c:v>
                </c:pt>
                <c:pt idx="23">
                  <c:v>0.77310407163877737</c:v>
                </c:pt>
                <c:pt idx="24">
                  <c:v>0.75160714428298858</c:v>
                </c:pt>
                <c:pt idx="25">
                  <c:v>0.76596310418132973</c:v>
                </c:pt>
                <c:pt idx="26">
                  <c:v>0.77524237109716621</c:v>
                </c:pt>
                <c:pt idx="27">
                  <c:v>0.78743663868795166</c:v>
                </c:pt>
                <c:pt idx="28">
                  <c:v>0.80266843643358476</c:v>
                </c:pt>
                <c:pt idx="29">
                  <c:v>0.82569119546928649</c:v>
                </c:pt>
                <c:pt idx="30">
                  <c:v>0.75293566691040625</c:v>
                </c:pt>
                <c:pt idx="31">
                  <c:v>0.84548262022527165</c:v>
                </c:pt>
                <c:pt idx="32">
                  <c:v>0.86999510809401293</c:v>
                </c:pt>
                <c:pt idx="33">
                  <c:v>0.895516429977119</c:v>
                </c:pt>
                <c:pt idx="34">
                  <c:v>0.93403977421660611</c:v>
                </c:pt>
                <c:pt idx="35">
                  <c:v>0.98269832688665304</c:v>
                </c:pt>
                <c:pt idx="36">
                  <c:v>1.0092726370635274</c:v>
                </c:pt>
                <c:pt idx="37">
                  <c:v>1.0278728736104388</c:v>
                </c:pt>
                <c:pt idx="38">
                  <c:v>1.0365733909227037</c:v>
                </c:pt>
                <c:pt idx="39">
                  <c:v>1.0392410388410782</c:v>
                </c:pt>
                <c:pt idx="40">
                  <c:v>1.0459388374553769</c:v>
                </c:pt>
                <c:pt idx="41">
                  <c:v>1.0445506377768909</c:v>
                </c:pt>
                <c:pt idx="42">
                  <c:v>1.0391416578733181</c:v>
                </c:pt>
                <c:pt idx="43">
                  <c:v>1.0428115809604226</c:v>
                </c:pt>
                <c:pt idx="44">
                  <c:v>1.0494955481652595</c:v>
                </c:pt>
                <c:pt idx="45">
                  <c:v>1.0642161052342098</c:v>
                </c:pt>
                <c:pt idx="46">
                  <c:v>1.1194388177231132</c:v>
                </c:pt>
                <c:pt idx="47">
                  <c:v>1.1677622116957425</c:v>
                </c:pt>
                <c:pt idx="48">
                  <c:v>1.1858950392921885</c:v>
                </c:pt>
                <c:pt idx="49">
                  <c:v>1.1858404855507212</c:v>
                </c:pt>
                <c:pt idx="50">
                  <c:v>1.1806949275395171</c:v>
                </c:pt>
                <c:pt idx="51">
                  <c:v>1.1691160304714634</c:v>
                </c:pt>
                <c:pt idx="52">
                  <c:v>1.2095557575394023</c:v>
                </c:pt>
                <c:pt idx="53">
                  <c:v>1.2196445298177314</c:v>
                </c:pt>
                <c:pt idx="54">
                  <c:v>1.2063557946077681</c:v>
                </c:pt>
                <c:pt idx="55">
                  <c:v>1.2011309331755069</c:v>
                </c:pt>
                <c:pt idx="56">
                  <c:v>1.1976933177075899</c:v>
                </c:pt>
                <c:pt idx="57">
                  <c:v>1.2405992377990396</c:v>
                </c:pt>
                <c:pt idx="58">
                  <c:v>1.2874389115351368</c:v>
                </c:pt>
                <c:pt idx="59">
                  <c:v>1.2791769916850251</c:v>
                </c:pt>
                <c:pt idx="60">
                  <c:v>1.2459980011455836</c:v>
                </c:pt>
                <c:pt idx="61">
                  <c:v>1.2194147044984873</c:v>
                </c:pt>
                <c:pt idx="62">
                  <c:v>1.2093553856962405</c:v>
                </c:pt>
                <c:pt idx="63">
                  <c:v>1.198464078471609</c:v>
                </c:pt>
                <c:pt idx="64">
                  <c:v>1.1887270078655605</c:v>
                </c:pt>
                <c:pt idx="65">
                  <c:v>1.1937947846020558</c:v>
                </c:pt>
                <c:pt idx="66">
                  <c:v>1.18960219250722</c:v>
                </c:pt>
                <c:pt idx="67">
                  <c:v>1.2068948041481997</c:v>
                </c:pt>
                <c:pt idx="68">
                  <c:v>1.2150619202864379</c:v>
                </c:pt>
                <c:pt idx="69">
                  <c:v>1.1723422588477415</c:v>
                </c:pt>
                <c:pt idx="70">
                  <c:v>1.1459523893012924</c:v>
                </c:pt>
                <c:pt idx="71">
                  <c:v>1.0494808637412796</c:v>
                </c:pt>
                <c:pt idx="72">
                  <c:v>1.038326757857617</c:v>
                </c:pt>
                <c:pt idx="73">
                  <c:v>1.028135562569942</c:v>
                </c:pt>
                <c:pt idx="74">
                  <c:v>1.053126302042249</c:v>
                </c:pt>
                <c:pt idx="75">
                  <c:v>1.0777013891952465</c:v>
                </c:pt>
                <c:pt idx="76">
                  <c:v>1.0814682468239358</c:v>
                </c:pt>
                <c:pt idx="77">
                  <c:v>1.0861023082170427</c:v>
                </c:pt>
                <c:pt idx="78">
                  <c:v>1.0770813238538066</c:v>
                </c:pt>
                <c:pt idx="79">
                  <c:v>1.0526996466928822</c:v>
                </c:pt>
                <c:pt idx="80">
                  <c:v>1.0461166289841344</c:v>
                </c:pt>
                <c:pt idx="81">
                  <c:v>1.0325447926422551</c:v>
                </c:pt>
                <c:pt idx="82">
                  <c:v>1.0254710567285974</c:v>
                </c:pt>
                <c:pt idx="83">
                  <c:v>1.035979854355666</c:v>
                </c:pt>
                <c:pt idx="84">
                  <c:v>1.0417410613569473</c:v>
                </c:pt>
                <c:pt idx="85">
                  <c:v>1.0307852744040615</c:v>
                </c:pt>
                <c:pt idx="86">
                  <c:v>1.0059947343276181</c:v>
                </c:pt>
                <c:pt idx="87">
                  <c:v>1.0051889867848438</c:v>
                </c:pt>
                <c:pt idx="88">
                  <c:v>1.021403410295842</c:v>
                </c:pt>
                <c:pt idx="89">
                  <c:v>1.0499497123376327</c:v>
                </c:pt>
                <c:pt idx="90">
                  <c:v>1.0103152555475741</c:v>
                </c:pt>
                <c:pt idx="91">
                  <c:v>1.0191065647731943</c:v>
                </c:pt>
                <c:pt idx="92">
                  <c:v>1.016767742429977</c:v>
                </c:pt>
                <c:pt idx="93">
                  <c:v>1.0354964676646508</c:v>
                </c:pt>
                <c:pt idx="94">
                  <c:v>1.0413965248903909</c:v>
                </c:pt>
                <c:pt idx="95">
                  <c:v>1.0492898421091488</c:v>
                </c:pt>
                <c:pt idx="96">
                  <c:v>1.0682952336500553</c:v>
                </c:pt>
                <c:pt idx="97">
                  <c:v>1.0759036583750097</c:v>
                </c:pt>
                <c:pt idx="98">
                  <c:v>1.0762932520406101</c:v>
                </c:pt>
                <c:pt idx="99">
                  <c:v>1.0750439181204408</c:v>
                </c:pt>
                <c:pt idx="100">
                  <c:v>1.0737728181091253</c:v>
                </c:pt>
                <c:pt idx="101">
                  <c:v>1.0619826852297405</c:v>
                </c:pt>
                <c:pt idx="102">
                  <c:v>1.0574043836832625</c:v>
                </c:pt>
                <c:pt idx="103">
                  <c:v>1.0226336011875872</c:v>
                </c:pt>
                <c:pt idx="104">
                  <c:v>1.0227472758863387</c:v>
                </c:pt>
                <c:pt idx="105">
                  <c:v>1.0124439621114205</c:v>
                </c:pt>
                <c:pt idx="106">
                  <c:v>1.0073158535980382</c:v>
                </c:pt>
                <c:pt idx="107">
                  <c:v>1.0041198966943568</c:v>
                </c:pt>
                <c:pt idx="108">
                  <c:v>1.0089619508815131</c:v>
                </c:pt>
                <c:pt idx="109">
                  <c:v>1.0110210712458285</c:v>
                </c:pt>
                <c:pt idx="110">
                  <c:v>0.99416839619237662</c:v>
                </c:pt>
                <c:pt idx="111">
                  <c:v>0.96971715254533952</c:v>
                </c:pt>
                <c:pt idx="112">
                  <c:v>0.85775603740196427</c:v>
                </c:pt>
                <c:pt idx="113">
                  <c:v>0.97325616050402497</c:v>
                </c:pt>
                <c:pt idx="114">
                  <c:v>0.9827440128692192</c:v>
                </c:pt>
                <c:pt idx="115">
                  <c:v>0.97346231173604236</c:v>
                </c:pt>
                <c:pt idx="116">
                  <c:v>0.97896546841936571</c:v>
                </c:pt>
                <c:pt idx="117">
                  <c:v>0.98099750883544412</c:v>
                </c:pt>
                <c:pt idx="118">
                  <c:v>0.99459216201004119</c:v>
                </c:pt>
                <c:pt idx="119">
                  <c:v>0.97230041903805131</c:v>
                </c:pt>
                <c:pt idx="120">
                  <c:v>0.91636729727527411</c:v>
                </c:pt>
                <c:pt idx="121">
                  <c:v>0.84658060054797124</c:v>
                </c:pt>
                <c:pt idx="122">
                  <c:v>0.77132092691959264</c:v>
                </c:pt>
                <c:pt idx="123">
                  <c:v>0.71624357557138441</c:v>
                </c:pt>
                <c:pt idx="124">
                  <c:v>0.67700158642935493</c:v>
                </c:pt>
                <c:pt idx="125">
                  <c:v>0.65837284813396035</c:v>
                </c:pt>
                <c:pt idx="126">
                  <c:v>0.6511507628170371</c:v>
                </c:pt>
                <c:pt idx="127">
                  <c:v>0.62285083948920583</c:v>
                </c:pt>
                <c:pt idx="128">
                  <c:v>0.65318296484166916</c:v>
                </c:pt>
                <c:pt idx="129">
                  <c:v>0.55904129824183457</c:v>
                </c:pt>
                <c:pt idx="130">
                  <c:v>0.54035711159921318</c:v>
                </c:pt>
                <c:pt idx="131">
                  <c:v>0.56275733844138076</c:v>
                </c:pt>
                <c:pt idx="132">
                  <c:v>0.68540650872871645</c:v>
                </c:pt>
                <c:pt idx="133">
                  <c:v>0.71015806049154673</c:v>
                </c:pt>
                <c:pt idx="134">
                  <c:v>0.68602027521996622</c:v>
                </c:pt>
                <c:pt idx="135">
                  <c:v>0.68964007144343387</c:v>
                </c:pt>
                <c:pt idx="136">
                  <c:v>0.7365047921642417</c:v>
                </c:pt>
                <c:pt idx="137">
                  <c:v>0.71889557167944862</c:v>
                </c:pt>
                <c:pt idx="138">
                  <c:v>0.71221857638729669</c:v>
                </c:pt>
                <c:pt idx="139">
                  <c:v>0.69324418191546044</c:v>
                </c:pt>
                <c:pt idx="140">
                  <c:v>0.65679456085736498</c:v>
                </c:pt>
                <c:pt idx="141">
                  <c:v>0.558618252849584</c:v>
                </c:pt>
                <c:pt idx="142">
                  <c:v>0.58031940438335261</c:v>
                </c:pt>
                <c:pt idx="143">
                  <c:v>0.58852673885907392</c:v>
                </c:pt>
                <c:pt idx="144">
                  <c:v>0.67518038907575406</c:v>
                </c:pt>
                <c:pt idx="145">
                  <c:v>0.75996760067641311</c:v>
                </c:pt>
                <c:pt idx="146">
                  <c:v>0.83289896866910862</c:v>
                </c:pt>
                <c:pt idx="147">
                  <c:v>0.76876657783326896</c:v>
                </c:pt>
                <c:pt idx="148">
                  <c:v>0.63104549708347046</c:v>
                </c:pt>
                <c:pt idx="149">
                  <c:v>0.65594369258064267</c:v>
                </c:pt>
                <c:pt idx="150">
                  <c:v>0.81784453202999519</c:v>
                </c:pt>
                <c:pt idx="151">
                  <c:v>0.78155050000089044</c:v>
                </c:pt>
                <c:pt idx="152">
                  <c:v>0.73014473992466733</c:v>
                </c:pt>
                <c:pt idx="153">
                  <c:v>0.75991580260010216</c:v>
                </c:pt>
                <c:pt idx="154">
                  <c:v>0.75672584262224485</c:v>
                </c:pt>
                <c:pt idx="155">
                  <c:v>0.73859001158223625</c:v>
                </c:pt>
                <c:pt idx="156">
                  <c:v>0.7222210784549814</c:v>
                </c:pt>
                <c:pt idx="157">
                  <c:v>0.68831065119189083</c:v>
                </c:pt>
                <c:pt idx="158">
                  <c:v>0.66228229729900256</c:v>
                </c:pt>
                <c:pt idx="159">
                  <c:v>0.64955678222441571</c:v>
                </c:pt>
                <c:pt idx="160">
                  <c:v>0.71285484963500623</c:v>
                </c:pt>
                <c:pt idx="161">
                  <c:v>0.67248726282942894</c:v>
                </c:pt>
                <c:pt idx="162">
                  <c:v>0.67434697345862371</c:v>
                </c:pt>
                <c:pt idx="163">
                  <c:v>0.77016462702997068</c:v>
                </c:pt>
                <c:pt idx="164">
                  <c:v>0.76778711238450981</c:v>
                </c:pt>
                <c:pt idx="165">
                  <c:v>0.97810555497138818</c:v>
                </c:pt>
                <c:pt idx="166">
                  <c:v>0.74712651664947494</c:v>
                </c:pt>
                <c:pt idx="167">
                  <c:v>0.81050155549187775</c:v>
                </c:pt>
                <c:pt idx="168">
                  <c:v>0.71872263594013419</c:v>
                </c:pt>
                <c:pt idx="169">
                  <c:v>0.72743978062351966</c:v>
                </c:pt>
                <c:pt idx="170">
                  <c:v>0.71911824552546455</c:v>
                </c:pt>
                <c:pt idx="171">
                  <c:v>0.74645594916860314</c:v>
                </c:pt>
                <c:pt idx="172">
                  <c:v>0.73001259651724026</c:v>
                </c:pt>
                <c:pt idx="173">
                  <c:v>0.76177972926912418</c:v>
                </c:pt>
                <c:pt idx="174">
                  <c:v>0.72403114570886895</c:v>
                </c:pt>
                <c:pt idx="175">
                  <c:v>0.55997047474754225</c:v>
                </c:pt>
                <c:pt idx="176">
                  <c:v>0.52459985658736774</c:v>
                </c:pt>
                <c:pt idx="177">
                  <c:v>0.53552346720223254</c:v>
                </c:pt>
                <c:pt idx="178">
                  <c:v>0.60046507967306284</c:v>
                </c:pt>
                <c:pt idx="179">
                  <c:v>0.6570259693753755</c:v>
                </c:pt>
                <c:pt idx="180">
                  <c:v>0.70942117659830861</c:v>
                </c:pt>
                <c:pt idx="181">
                  <c:v>0.83508022509968893</c:v>
                </c:pt>
                <c:pt idx="182">
                  <c:v>0.8275983551824514</c:v>
                </c:pt>
                <c:pt idx="183">
                  <c:v>0.81832116195531002</c:v>
                </c:pt>
                <c:pt idx="184">
                  <c:v>0.79740019353328162</c:v>
                </c:pt>
                <c:pt idx="185">
                  <c:v>0.85589826718695861</c:v>
                </c:pt>
                <c:pt idx="186">
                  <c:v>0.84388126168660393</c:v>
                </c:pt>
                <c:pt idx="187">
                  <c:v>0.86394690441707922</c:v>
                </c:pt>
                <c:pt idx="188">
                  <c:v>0.71012403389977286</c:v>
                </c:pt>
                <c:pt idx="189">
                  <c:v>0.82446009907133611</c:v>
                </c:pt>
                <c:pt idx="190">
                  <c:v>1.0347624278504357</c:v>
                </c:pt>
                <c:pt idx="191">
                  <c:v>0.8383756542184817</c:v>
                </c:pt>
                <c:pt idx="192">
                  <c:v>0.76889949212707587</c:v>
                </c:pt>
                <c:pt idx="193">
                  <c:v>0.71675255614532218</c:v>
                </c:pt>
                <c:pt idx="194">
                  <c:v>0.69495901021345929</c:v>
                </c:pt>
                <c:pt idx="195">
                  <c:v>0.66816524409826528</c:v>
                </c:pt>
                <c:pt idx="196">
                  <c:v>0.64669336955502732</c:v>
                </c:pt>
                <c:pt idx="197">
                  <c:v>0.64173053672920821</c:v>
                </c:pt>
                <c:pt idx="198">
                  <c:v>0.67426030513978186</c:v>
                </c:pt>
                <c:pt idx="199">
                  <c:v>0.62078775418217536</c:v>
                </c:pt>
                <c:pt idx="200">
                  <c:v>0.57441039862055876</c:v>
                </c:pt>
                <c:pt idx="201">
                  <c:v>0.51605478620157597</c:v>
                </c:pt>
                <c:pt idx="202">
                  <c:v>2</c:v>
                </c:pt>
                <c:pt idx="203">
                  <c:v>2</c:v>
                </c:pt>
                <c:pt idx="204">
                  <c:v>1.5122483177742887</c:v>
                </c:pt>
                <c:pt idx="205">
                  <c:v>1.9196579893871093</c:v>
                </c:pt>
                <c:pt idx="206">
                  <c:v>2.3237377612751087</c:v>
                </c:pt>
                <c:pt idx="207">
                  <c:v>2.6537322799534149</c:v>
                </c:pt>
                <c:pt idx="208">
                  <c:v>2.458893910189679</c:v>
                </c:pt>
                <c:pt idx="209">
                  <c:v>2.5572074100942914</c:v>
                </c:pt>
                <c:pt idx="210">
                  <c:v>2.4875500946661053</c:v>
                </c:pt>
                <c:pt idx="211">
                  <c:v>2.3832574872934988</c:v>
                </c:pt>
                <c:pt idx="212">
                  <c:v>2.2916449468192162</c:v>
                </c:pt>
                <c:pt idx="213">
                  <c:v>2.2658027517331538</c:v>
                </c:pt>
                <c:pt idx="214">
                  <c:v>2.2990060971189523</c:v>
                </c:pt>
                <c:pt idx="215">
                  <c:v>2.2307021137643628</c:v>
                </c:pt>
                <c:pt idx="216">
                  <c:v>2.5183170045257537</c:v>
                </c:pt>
                <c:pt idx="217">
                  <c:v>2.144907543369126</c:v>
                </c:pt>
                <c:pt idx="218">
                  <c:v>1.5064892785716186</c:v>
                </c:pt>
                <c:pt idx="219">
                  <c:v>1.0785221229535047</c:v>
                </c:pt>
                <c:pt idx="220">
                  <c:v>0.69717314309969158</c:v>
                </c:pt>
                <c:pt idx="221">
                  <c:v>0.57392194704196353</c:v>
                </c:pt>
                <c:pt idx="222">
                  <c:v>0.56658968298773149</c:v>
                </c:pt>
                <c:pt idx="223">
                  <c:v>0.56333736119356681</c:v>
                </c:pt>
                <c:pt idx="224">
                  <c:v>0.65076831295346937</c:v>
                </c:pt>
                <c:pt idx="225">
                  <c:v>0.56229223137377993</c:v>
                </c:pt>
                <c:pt idx="226">
                  <c:v>0.54686161757506857</c:v>
                </c:pt>
                <c:pt idx="227">
                  <c:v>0.54014939690296671</c:v>
                </c:pt>
                <c:pt idx="228">
                  <c:v>0.5424225412509377</c:v>
                </c:pt>
                <c:pt idx="229">
                  <c:v>0.54178304668262056</c:v>
                </c:pt>
                <c:pt idx="230">
                  <c:v>0.53901934154394526</c:v>
                </c:pt>
                <c:pt idx="231">
                  <c:v>0.54015041558665688</c:v>
                </c:pt>
                <c:pt idx="232">
                  <c:v>0.53997423320475468</c:v>
                </c:pt>
                <c:pt idx="233">
                  <c:v>0.53818172951552867</c:v>
                </c:pt>
                <c:pt idx="234">
                  <c:v>0.53774330329697917</c:v>
                </c:pt>
                <c:pt idx="235">
                  <c:v>0.53484631116953041</c:v>
                </c:pt>
                <c:pt idx="236">
                  <c:v>0.53563484688148899</c:v>
                </c:pt>
                <c:pt idx="237">
                  <c:v>0.53434314217093126</c:v>
                </c:pt>
                <c:pt idx="238">
                  <c:v>0.53142573240551516</c:v>
                </c:pt>
                <c:pt idx="239">
                  <c:v>0.53211032373850575</c:v>
                </c:pt>
              </c:numCache>
            </c:numRef>
          </c:xVal>
          <c:yVal>
            <c:numRef>
              <c:f>Sheet2!$E$3:$E$242</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0-518C-4AEF-9C6D-080382E2C5C3}"/>
            </c:ext>
          </c:extLst>
        </c:ser>
        <c:ser>
          <c:idx val="1"/>
          <c:order val="1"/>
          <c:tx>
            <c:v>B&amp;I 2475</c:v>
          </c:tx>
          <c:spPr>
            <a:ln w="19050" cap="rnd">
              <a:solidFill>
                <a:schemeClr val="accent2"/>
              </a:solidFill>
              <a:round/>
            </a:ln>
            <a:effectLst/>
          </c:spPr>
          <c:marker>
            <c:symbol val="none"/>
          </c:marker>
          <c:xVal>
            <c:numRef>
              <c:f>Sheet2!$L$3:$L$242</c:f>
              <c:numCache>
                <c:formatCode>General</c:formatCode>
                <c:ptCount val="240"/>
                <c:pt idx="0">
                  <c:v>0.17394494490673248</c:v>
                </c:pt>
                <c:pt idx="1">
                  <c:v>0.15379016411061802</c:v>
                </c:pt>
                <c:pt idx="2">
                  <c:v>0.1920321651364843</c:v>
                </c:pt>
                <c:pt idx="3">
                  <c:v>0.22496920781064061</c:v>
                </c:pt>
                <c:pt idx="4">
                  <c:v>0.22995882201545853</c:v>
                </c:pt>
                <c:pt idx="5">
                  <c:v>0.21755098040512899</c:v>
                </c:pt>
                <c:pt idx="6">
                  <c:v>0.25539132725846386</c:v>
                </c:pt>
                <c:pt idx="7">
                  <c:v>0.33521292062543828</c:v>
                </c:pt>
                <c:pt idx="8">
                  <c:v>0.41548697788773981</c:v>
                </c:pt>
                <c:pt idx="9">
                  <c:v>0.46441882697249753</c:v>
                </c:pt>
                <c:pt idx="10">
                  <c:v>0.45508399868878452</c:v>
                </c:pt>
                <c:pt idx="11">
                  <c:v>0.31981573632112098</c:v>
                </c:pt>
                <c:pt idx="12">
                  <c:v>0.40558112168385613</c:v>
                </c:pt>
                <c:pt idx="13">
                  <c:v>0.39600228155091738</c:v>
                </c:pt>
                <c:pt idx="14">
                  <c:v>0.36993447142576713</c:v>
                </c:pt>
                <c:pt idx="15">
                  <c:v>0.34994312270115158</c:v>
                </c:pt>
                <c:pt idx="16">
                  <c:v>0.33711442859677931</c:v>
                </c:pt>
                <c:pt idx="17">
                  <c:v>0.33954431112935446</c:v>
                </c:pt>
                <c:pt idx="18">
                  <c:v>0.3460556507718886</c:v>
                </c:pt>
                <c:pt idx="19">
                  <c:v>0.34713332130730429</c:v>
                </c:pt>
                <c:pt idx="20">
                  <c:v>0.33488060612652865</c:v>
                </c:pt>
                <c:pt idx="21">
                  <c:v>0.33467163740506056</c:v>
                </c:pt>
                <c:pt idx="22">
                  <c:v>0.32820615455283186</c:v>
                </c:pt>
                <c:pt idx="23">
                  <c:v>0.3282111837861818</c:v>
                </c:pt>
                <c:pt idx="24">
                  <c:v>0.31972997250467672</c:v>
                </c:pt>
                <c:pt idx="25">
                  <c:v>0.32622737484055386</c:v>
                </c:pt>
                <c:pt idx="26">
                  <c:v>0.33063170757371446</c:v>
                </c:pt>
                <c:pt idx="27">
                  <c:v>0.33635141399170571</c:v>
                </c:pt>
                <c:pt idx="28">
                  <c:v>0.34290812858694769</c:v>
                </c:pt>
                <c:pt idx="29">
                  <c:v>0.35418237806707176</c:v>
                </c:pt>
                <c:pt idx="30">
                  <c:v>0.32175593441697864</c:v>
                </c:pt>
                <c:pt idx="31">
                  <c:v>0.36528804670292303</c:v>
                </c:pt>
                <c:pt idx="32">
                  <c:v>0.37928022174492665</c:v>
                </c:pt>
                <c:pt idx="33">
                  <c:v>0.39507741363010701</c:v>
                </c:pt>
                <c:pt idx="34">
                  <c:v>0.42161553087307696</c:v>
                </c:pt>
                <c:pt idx="35">
                  <c:v>0.46176744438578132</c:v>
                </c:pt>
                <c:pt idx="36">
                  <c:v>0.48800631035930608</c:v>
                </c:pt>
                <c:pt idx="37">
                  <c:v>0.50864181683508713</c:v>
                </c:pt>
                <c:pt idx="38">
                  <c:v>0.51921874147789926</c:v>
                </c:pt>
                <c:pt idx="39">
                  <c:v>0.5228578461890111</c:v>
                </c:pt>
                <c:pt idx="40">
                  <c:v>0.53150411836915235</c:v>
                </c:pt>
                <c:pt idx="41">
                  <c:v>0.53023666137209036</c:v>
                </c:pt>
                <c:pt idx="42">
                  <c:v>0.5241329475545331</c:v>
                </c:pt>
                <c:pt idx="43">
                  <c:v>0.52904070699460193</c:v>
                </c:pt>
                <c:pt idx="44">
                  <c:v>0.53778906818106764</c:v>
                </c:pt>
                <c:pt idx="45">
                  <c:v>0.55751785950074229</c:v>
                </c:pt>
                <c:pt idx="46">
                  <c:v>0.64631117480541067</c:v>
                </c:pt>
                <c:pt idx="47">
                  <c:v>0.75197821852257096</c:v>
                </c:pt>
                <c:pt idx="48">
                  <c:v>0.80047526891695575</c:v>
                </c:pt>
                <c:pt idx="49">
                  <c:v>0.79990200452170468</c:v>
                </c:pt>
                <c:pt idx="50">
                  <c:v>0.7852226022028076</c:v>
                </c:pt>
                <c:pt idx="51">
                  <c:v>0.75485756829033945</c:v>
                </c:pt>
                <c:pt idx="52">
                  <c:v>0.87146374031069818</c:v>
                </c:pt>
                <c:pt idx="53">
                  <c:v>0.90518493800576694</c:v>
                </c:pt>
                <c:pt idx="54">
                  <c:v>0.85983334741528261</c:v>
                </c:pt>
                <c:pt idx="55">
                  <c:v>0.84297551409697447</c:v>
                </c:pt>
                <c:pt idx="56">
                  <c:v>0.83590918367362321</c:v>
                </c:pt>
                <c:pt idx="57">
                  <c:v>0.98070318872244189</c:v>
                </c:pt>
                <c:pt idx="58">
                  <c:v>1.2041160988572877</c:v>
                </c:pt>
                <c:pt idx="59">
                  <c:v>1.1566506238108867</c:v>
                </c:pt>
                <c:pt idx="60">
                  <c:v>0.96815159055236988</c:v>
                </c:pt>
                <c:pt idx="61">
                  <c:v>0.85629747590146699</c:v>
                </c:pt>
                <c:pt idx="62">
                  <c:v>0.86149642533316428</c:v>
                </c:pt>
                <c:pt idx="63">
                  <c:v>0.82637481289972026</c:v>
                </c:pt>
                <c:pt idx="64">
                  <c:v>0.80223949202412925</c:v>
                </c:pt>
                <c:pt idx="65">
                  <c:v>0.82402644090313482</c:v>
                </c:pt>
                <c:pt idx="66">
                  <c:v>0.85305148641200945</c:v>
                </c:pt>
                <c:pt idx="67">
                  <c:v>0.93677783266342929</c:v>
                </c:pt>
                <c:pt idx="68">
                  <c:v>1.0102582738113204</c:v>
                </c:pt>
                <c:pt idx="69">
                  <c:v>0.83679696077008436</c:v>
                </c:pt>
                <c:pt idx="70">
                  <c:v>0.81207788568154493</c:v>
                </c:pt>
                <c:pt idx="71">
                  <c:v>0.76219680519195765</c:v>
                </c:pt>
                <c:pt idx="72">
                  <c:v>0.70947913792127182</c:v>
                </c:pt>
                <c:pt idx="73">
                  <c:v>0.67149141104685495</c:v>
                </c:pt>
                <c:pt idx="74">
                  <c:v>0.71538927924287166</c:v>
                </c:pt>
                <c:pt idx="75">
                  <c:v>0.77096925786130255</c:v>
                </c:pt>
                <c:pt idx="76">
                  <c:v>0.76773234201201801</c:v>
                </c:pt>
                <c:pt idx="77">
                  <c:v>0.77223942771106768</c:v>
                </c:pt>
                <c:pt idx="78">
                  <c:v>0.74195200692291563</c:v>
                </c:pt>
                <c:pt idx="79">
                  <c:v>0.67996040418477877</c:v>
                </c:pt>
                <c:pt idx="80">
                  <c:v>0.66658546302105259</c:v>
                </c:pt>
                <c:pt idx="81">
                  <c:v>0.64852939930525133</c:v>
                </c:pt>
                <c:pt idx="82">
                  <c:v>0.63163039165605173</c:v>
                </c:pt>
                <c:pt idx="83">
                  <c:v>0.63930391166494571</c:v>
                </c:pt>
                <c:pt idx="84">
                  <c:v>0.64064626628375687</c:v>
                </c:pt>
                <c:pt idx="85">
                  <c:v>0.63442829920500032</c:v>
                </c:pt>
                <c:pt idx="86">
                  <c:v>0.61528583121576341</c:v>
                </c:pt>
                <c:pt idx="87">
                  <c:v>0.62285080720375552</c:v>
                </c:pt>
                <c:pt idx="88">
                  <c:v>0.65364989402511886</c:v>
                </c:pt>
                <c:pt idx="89">
                  <c:v>0.7008163925706784</c:v>
                </c:pt>
                <c:pt idx="90">
                  <c:v>0.68791112746106176</c:v>
                </c:pt>
                <c:pt idx="91">
                  <c:v>0.68117065414648936</c:v>
                </c:pt>
                <c:pt idx="92">
                  <c:v>0.66636752325528392</c:v>
                </c:pt>
                <c:pt idx="93">
                  <c:v>0.70111704968354738</c:v>
                </c:pt>
                <c:pt idx="94">
                  <c:v>0.7263890534742925</c:v>
                </c:pt>
                <c:pt idx="95">
                  <c:v>0.75854145579120191</c:v>
                </c:pt>
                <c:pt idx="96">
                  <c:v>0.81255083643067794</c:v>
                </c:pt>
                <c:pt idx="97">
                  <c:v>0.84135082756889756</c:v>
                </c:pt>
                <c:pt idx="98">
                  <c:v>0.82938581678875167</c:v>
                </c:pt>
                <c:pt idx="99">
                  <c:v>0.82985815502708216</c:v>
                </c:pt>
                <c:pt idx="100">
                  <c:v>0.83447002520615576</c:v>
                </c:pt>
                <c:pt idx="101">
                  <c:v>0.80556267221273159</c:v>
                </c:pt>
                <c:pt idx="102">
                  <c:v>0.77685765175607635</c:v>
                </c:pt>
                <c:pt idx="103">
                  <c:v>0.70085487860831186</c:v>
                </c:pt>
                <c:pt idx="104">
                  <c:v>0.70908150107924151</c:v>
                </c:pt>
                <c:pt idx="105">
                  <c:v>0.7028145700530446</c:v>
                </c:pt>
                <c:pt idx="106">
                  <c:v>0.69392096088942801</c:v>
                </c:pt>
                <c:pt idx="107">
                  <c:v>0.68396351612350903</c:v>
                </c:pt>
                <c:pt idx="108">
                  <c:v>0.69611387508209732</c:v>
                </c:pt>
                <c:pt idx="109">
                  <c:v>0.70579121971035874</c:v>
                </c:pt>
                <c:pt idx="110">
                  <c:v>0.68206621490702268</c:v>
                </c:pt>
                <c:pt idx="111">
                  <c:v>0.65645727336707571</c:v>
                </c:pt>
                <c:pt idx="112">
                  <c:v>0.48829138382955389</c:v>
                </c:pt>
                <c:pt idx="113">
                  <c:v>0.63987847882103321</c:v>
                </c:pt>
                <c:pt idx="114">
                  <c:v>0.65058232060526655</c:v>
                </c:pt>
                <c:pt idx="115">
                  <c:v>0.62871940350159738</c:v>
                </c:pt>
                <c:pt idx="116">
                  <c:v>0.6367349140612516</c:v>
                </c:pt>
                <c:pt idx="117">
                  <c:v>0.64262249718373632</c:v>
                </c:pt>
                <c:pt idx="118">
                  <c:v>0.64620541019157984</c:v>
                </c:pt>
                <c:pt idx="119">
                  <c:v>0.6122541749549385</c:v>
                </c:pt>
                <c:pt idx="120">
                  <c:v>0.53838916239263745</c:v>
                </c:pt>
                <c:pt idx="121">
                  <c:v>0.47062113256261412</c:v>
                </c:pt>
                <c:pt idx="122">
                  <c:v>0.41400931899002108</c:v>
                </c:pt>
                <c:pt idx="123">
                  <c:v>0.37879612976888755</c:v>
                </c:pt>
                <c:pt idx="124">
                  <c:v>0.35636531259309567</c:v>
                </c:pt>
                <c:pt idx="125">
                  <c:v>0.34514646048531561</c:v>
                </c:pt>
                <c:pt idx="126">
                  <c:v>0.34684729802312869</c:v>
                </c:pt>
                <c:pt idx="127">
                  <c:v>0.36808200769263827</c:v>
                </c:pt>
                <c:pt idx="128">
                  <c:v>0.38644576449062956</c:v>
                </c:pt>
                <c:pt idx="129">
                  <c:v>0.37993886279730404</c:v>
                </c:pt>
                <c:pt idx="130">
                  <c:v>0.3190223127186812</c:v>
                </c:pt>
                <c:pt idx="131">
                  <c:v>0.35355468157255815</c:v>
                </c:pt>
                <c:pt idx="132">
                  <c:v>0.40476848288494416</c:v>
                </c:pt>
                <c:pt idx="133">
                  <c:v>0.4090810759994109</c:v>
                </c:pt>
                <c:pt idx="134">
                  <c:v>0.37295259972491218</c:v>
                </c:pt>
                <c:pt idx="135">
                  <c:v>0.37050660258386786</c:v>
                </c:pt>
                <c:pt idx="136">
                  <c:v>0.38858327081155464</c:v>
                </c:pt>
                <c:pt idx="137">
                  <c:v>0.40446952103741896</c:v>
                </c:pt>
                <c:pt idx="138">
                  <c:v>0.42545698764827899</c:v>
                </c:pt>
                <c:pt idx="139">
                  <c:v>0.41835143191955043</c:v>
                </c:pt>
                <c:pt idx="140">
                  <c:v>0.40341914254597633</c:v>
                </c:pt>
                <c:pt idx="141">
                  <c:v>0.37992427270640133</c:v>
                </c:pt>
                <c:pt idx="142">
                  <c:v>0.34623975678080254</c:v>
                </c:pt>
                <c:pt idx="143">
                  <c:v>0.35272039044047676</c:v>
                </c:pt>
                <c:pt idx="144">
                  <c:v>0.39639023692395303</c:v>
                </c:pt>
                <c:pt idx="145">
                  <c:v>0.44941362713880545</c:v>
                </c:pt>
                <c:pt idx="146">
                  <c:v>0.43506818687536492</c:v>
                </c:pt>
                <c:pt idx="147">
                  <c:v>0.38440835154800762</c:v>
                </c:pt>
                <c:pt idx="148">
                  <c:v>0.38549721313433327</c:v>
                </c:pt>
                <c:pt idx="149">
                  <c:v>0.35253261003308306</c:v>
                </c:pt>
                <c:pt idx="150">
                  <c:v>0.49709423594675706</c:v>
                </c:pt>
                <c:pt idx="151">
                  <c:v>0.46189493612029886</c:v>
                </c:pt>
                <c:pt idx="152">
                  <c:v>0.43656401577546583</c:v>
                </c:pt>
                <c:pt idx="153">
                  <c:v>0.44719282122464266</c:v>
                </c:pt>
                <c:pt idx="154">
                  <c:v>0.46306243945080316</c:v>
                </c:pt>
                <c:pt idx="155">
                  <c:v>0.45213076491043414</c:v>
                </c:pt>
                <c:pt idx="156">
                  <c:v>0.44319380931096508</c:v>
                </c:pt>
                <c:pt idx="157">
                  <c:v>0.42142070988336516</c:v>
                </c:pt>
                <c:pt idx="158">
                  <c:v>0.37074147198811258</c:v>
                </c:pt>
                <c:pt idx="159">
                  <c:v>0.37276845766020716</c:v>
                </c:pt>
                <c:pt idx="160">
                  <c:v>0.42660641286160877</c:v>
                </c:pt>
                <c:pt idx="161">
                  <c:v>0.41622690391831774</c:v>
                </c:pt>
                <c:pt idx="162">
                  <c:v>0.41800806165807469</c:v>
                </c:pt>
                <c:pt idx="163">
                  <c:v>0.4713382405497743</c:v>
                </c:pt>
                <c:pt idx="164">
                  <c:v>0.44228553318146557</c:v>
                </c:pt>
                <c:pt idx="165">
                  <c:v>0.4078997582383726</c:v>
                </c:pt>
                <c:pt idx="166">
                  <c:v>0.44007206317058606</c:v>
                </c:pt>
                <c:pt idx="167">
                  <c:v>0.40584413933055891</c:v>
                </c:pt>
                <c:pt idx="168">
                  <c:v>0.43035133209490117</c:v>
                </c:pt>
                <c:pt idx="169">
                  <c:v>0.44589623365626757</c:v>
                </c:pt>
                <c:pt idx="170">
                  <c:v>0.43391479557590173</c:v>
                </c:pt>
                <c:pt idx="171">
                  <c:v>0.4531031939504962</c:v>
                </c:pt>
                <c:pt idx="172">
                  <c:v>0.43326840485793361</c:v>
                </c:pt>
                <c:pt idx="173">
                  <c:v>0.43582540174448803</c:v>
                </c:pt>
                <c:pt idx="174">
                  <c:v>0.44774831298949475</c:v>
                </c:pt>
                <c:pt idx="175">
                  <c:v>0.34738719302081283</c:v>
                </c:pt>
                <c:pt idx="176">
                  <c:v>0.3736014643583403</c:v>
                </c:pt>
                <c:pt idx="177">
                  <c:v>0.33273213470995094</c:v>
                </c:pt>
                <c:pt idx="178">
                  <c:v>0.38544823950897822</c:v>
                </c:pt>
                <c:pt idx="179">
                  <c:v>0.38996901874053663</c:v>
                </c:pt>
                <c:pt idx="180">
                  <c:v>0.44165779751530254</c:v>
                </c:pt>
                <c:pt idx="181">
                  <c:v>0.53452814847389585</c:v>
                </c:pt>
                <c:pt idx="182">
                  <c:v>0.52592482537013552</c:v>
                </c:pt>
                <c:pt idx="183">
                  <c:v>0.50511968903444504</c:v>
                </c:pt>
                <c:pt idx="184">
                  <c:v>0.4866630927988233</c:v>
                </c:pt>
                <c:pt idx="185">
                  <c:v>0.50098694696493606</c:v>
                </c:pt>
                <c:pt idx="186">
                  <c:v>0.50031905809258692</c:v>
                </c:pt>
                <c:pt idx="187">
                  <c:v>0.42950066874272325</c:v>
                </c:pt>
                <c:pt idx="188">
                  <c:v>0.41146214571675704</c:v>
                </c:pt>
                <c:pt idx="189">
                  <c:v>0.42314066856714555</c:v>
                </c:pt>
                <c:pt idx="190">
                  <c:v>0.43467291404589081</c:v>
                </c:pt>
                <c:pt idx="191">
                  <c:v>0.4396166388715978</c:v>
                </c:pt>
                <c:pt idx="192">
                  <c:v>0.42629767375344008</c:v>
                </c:pt>
                <c:pt idx="193">
                  <c:v>0.41632035332979095</c:v>
                </c:pt>
                <c:pt idx="194">
                  <c:v>0.40953874760653469</c:v>
                </c:pt>
                <c:pt idx="195">
                  <c:v>0.40243664385300348</c:v>
                </c:pt>
                <c:pt idx="196">
                  <c:v>0.3983350101504744</c:v>
                </c:pt>
                <c:pt idx="197">
                  <c:v>0.40476487430889529</c:v>
                </c:pt>
                <c:pt idx="198">
                  <c:v>0.40710032550786862</c:v>
                </c:pt>
                <c:pt idx="199">
                  <c:v>0.39888852457672741</c:v>
                </c:pt>
                <c:pt idx="200">
                  <c:v>0.38693408601899348</c:v>
                </c:pt>
                <c:pt idx="201">
                  <c:v>0.37178015563660649</c:v>
                </c:pt>
                <c:pt idx="202">
                  <c:v>2</c:v>
                </c:pt>
                <c:pt idx="203">
                  <c:v>2</c:v>
                </c:pt>
                <c:pt idx="204">
                  <c:v>2</c:v>
                </c:pt>
                <c:pt idx="205">
                  <c:v>2</c:v>
                </c:pt>
                <c:pt idx="206">
                  <c:v>2</c:v>
                </c:pt>
                <c:pt idx="207">
                  <c:v>2</c:v>
                </c:pt>
                <c:pt idx="208">
                  <c:v>2</c:v>
                </c:pt>
                <c:pt idx="209">
                  <c:v>2</c:v>
                </c:pt>
                <c:pt idx="210">
                  <c:v>2</c:v>
                </c:pt>
                <c:pt idx="211">
                  <c:v>2</c:v>
                </c:pt>
                <c:pt idx="212">
                  <c:v>2</c:v>
                </c:pt>
                <c:pt idx="213">
                  <c:v>2</c:v>
                </c:pt>
                <c:pt idx="214">
                  <c:v>2</c:v>
                </c:pt>
                <c:pt idx="215">
                  <c:v>2</c:v>
                </c:pt>
                <c:pt idx="216">
                  <c:v>2</c:v>
                </c:pt>
                <c:pt idx="217">
                  <c:v>2</c:v>
                </c:pt>
                <c:pt idx="218">
                  <c:v>2</c:v>
                </c:pt>
                <c:pt idx="219">
                  <c:v>0.86998571987047768</c:v>
                </c:pt>
                <c:pt idx="220">
                  <c:v>0.46214439911806404</c:v>
                </c:pt>
                <c:pt idx="221">
                  <c:v>0.32388231965250042</c:v>
                </c:pt>
                <c:pt idx="222">
                  <c:v>0.3662482181660679</c:v>
                </c:pt>
                <c:pt idx="223">
                  <c:v>0.40702339534350329</c:v>
                </c:pt>
                <c:pt idx="224">
                  <c:v>0.43474825976939807</c:v>
                </c:pt>
                <c:pt idx="225">
                  <c:v>0.40811294981447294</c:v>
                </c:pt>
                <c:pt idx="226">
                  <c:v>0.39813679546048525</c:v>
                </c:pt>
                <c:pt idx="227">
                  <c:v>0.3544149085746619</c:v>
                </c:pt>
                <c:pt idx="228">
                  <c:v>0.35089903453842469</c:v>
                </c:pt>
                <c:pt idx="229">
                  <c:v>0.3730027496890822</c:v>
                </c:pt>
                <c:pt idx="230">
                  <c:v>0.42386352352954865</c:v>
                </c:pt>
                <c:pt idx="231">
                  <c:v>0.36927405746498898</c:v>
                </c:pt>
                <c:pt idx="232">
                  <c:v>0.34982899499521908</c:v>
                </c:pt>
                <c:pt idx="233">
                  <c:v>0.35239137466216208</c:v>
                </c:pt>
                <c:pt idx="234">
                  <c:v>0.39198789570119286</c:v>
                </c:pt>
                <c:pt idx="235">
                  <c:v>0.35664726080459586</c:v>
                </c:pt>
                <c:pt idx="236">
                  <c:v>0.35851404841492529</c:v>
                </c:pt>
                <c:pt idx="237">
                  <c:v>0.36629877853741677</c:v>
                </c:pt>
                <c:pt idx="238">
                  <c:v>0.39739976007000632</c:v>
                </c:pt>
                <c:pt idx="239">
                  <c:v>0.39181971967777762</c:v>
                </c:pt>
              </c:numCache>
            </c:numRef>
          </c:xVal>
          <c:yVal>
            <c:numRef>
              <c:f>Sheet2!$E$3:$E$242</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1-518C-4AEF-9C6D-080382E2C5C3}"/>
            </c:ext>
          </c:extLst>
        </c:ser>
        <c:ser>
          <c:idx val="2"/>
          <c:order val="2"/>
          <c:tx>
            <c:v>ku et. al. 475</c:v>
          </c:tx>
          <c:spPr>
            <a:ln w="19050" cap="rnd">
              <a:solidFill>
                <a:schemeClr val="accent3"/>
              </a:solidFill>
              <a:prstDash val="dash"/>
              <a:round/>
            </a:ln>
            <a:effectLst/>
          </c:spPr>
          <c:marker>
            <c:symbol val="none"/>
          </c:marker>
          <c:xVal>
            <c:numRef>
              <c:f>Sheet2!$F$3:$F$242</c:f>
              <c:numCache>
                <c:formatCode>General</c:formatCode>
                <c:ptCount val="240"/>
                <c:pt idx="0">
                  <c:v>0.55633383460693464</c:v>
                </c:pt>
                <c:pt idx="1">
                  <c:v>0.54023833723075354</c:v>
                </c:pt>
                <c:pt idx="2">
                  <c:v>0.67945339331433119</c:v>
                </c:pt>
                <c:pt idx="3">
                  <c:v>0.75002971962614529</c:v>
                </c:pt>
                <c:pt idx="4">
                  <c:v>0.74667477662569515</c:v>
                </c:pt>
                <c:pt idx="5">
                  <c:v>0.76886421825915352</c:v>
                </c:pt>
                <c:pt idx="6">
                  <c:v>0.9143473543137155</c:v>
                </c:pt>
                <c:pt idx="7">
                  <c:v>1.162955382678488</c:v>
                </c:pt>
                <c:pt idx="8">
                  <c:v>1.3238177726549083</c:v>
                </c:pt>
                <c:pt idx="9">
                  <c:v>1.3922162915574072</c:v>
                </c:pt>
                <c:pt idx="10">
                  <c:v>1.3814296509327064</c:v>
                </c:pt>
                <c:pt idx="11">
                  <c:v>1.1025551983859718</c:v>
                </c:pt>
                <c:pt idx="12">
                  <c:v>1.3048187023348041</c:v>
                </c:pt>
                <c:pt idx="13">
                  <c:v>1.2854183516929198</c:v>
                </c:pt>
                <c:pt idx="14">
                  <c:v>1.2269102102187972</c:v>
                </c:pt>
                <c:pt idx="15">
                  <c:v>1.1734900060134745</c:v>
                </c:pt>
                <c:pt idx="16">
                  <c:v>1.1341916405476713</c:v>
                </c:pt>
                <c:pt idx="17">
                  <c:v>1.1389385731247652</c:v>
                </c:pt>
                <c:pt idx="18">
                  <c:v>1.1558226143045685</c:v>
                </c:pt>
                <c:pt idx="19">
                  <c:v>1.1570402499675514</c:v>
                </c:pt>
                <c:pt idx="20">
                  <c:v>1.1184598299326456</c:v>
                </c:pt>
                <c:pt idx="21">
                  <c:v>1.1160783707499755</c:v>
                </c:pt>
                <c:pt idx="22">
                  <c:v>1.0937456022560796</c:v>
                </c:pt>
                <c:pt idx="23">
                  <c:v>1.0922808475888384</c:v>
                </c:pt>
                <c:pt idx="24">
                  <c:v>1.0624067084260254</c:v>
                </c:pt>
                <c:pt idx="25">
                  <c:v>1.083098184273982</c:v>
                </c:pt>
                <c:pt idx="26">
                  <c:v>1.0965337013841137</c:v>
                </c:pt>
                <c:pt idx="27">
                  <c:v>1.1140178952595687</c:v>
                </c:pt>
                <c:pt idx="28">
                  <c:v>1.134958563843514</c:v>
                </c:pt>
                <c:pt idx="29">
                  <c:v>1.1676046744931752</c:v>
                </c:pt>
                <c:pt idx="30">
                  <c:v>1.0650089324200593</c:v>
                </c:pt>
                <c:pt idx="31">
                  <c:v>1.1964240232284566</c:v>
                </c:pt>
                <c:pt idx="32">
                  <c:v>1.231608391773068</c:v>
                </c:pt>
                <c:pt idx="33">
                  <c:v>1.268253003491832</c:v>
                </c:pt>
                <c:pt idx="34">
                  <c:v>1.3232853133498952</c:v>
                </c:pt>
                <c:pt idx="35">
                  <c:v>1.3927757655802959</c:v>
                </c:pt>
                <c:pt idx="36">
                  <c:v>1.4309642617622895</c:v>
                </c:pt>
                <c:pt idx="37">
                  <c:v>1.457904694675924</c:v>
                </c:pt>
                <c:pt idx="38">
                  <c:v>1.4709238982058805</c:v>
                </c:pt>
                <c:pt idx="39">
                  <c:v>1.4753866658857917</c:v>
                </c:pt>
                <c:pt idx="40">
                  <c:v>1.4856092022094654</c:v>
                </c:pt>
                <c:pt idx="41">
                  <c:v>1.4843209287469481</c:v>
                </c:pt>
                <c:pt idx="42">
                  <c:v>1.4773319152063549</c:v>
                </c:pt>
                <c:pt idx="43">
                  <c:v>1.4832572143645268</c:v>
                </c:pt>
                <c:pt idx="44">
                  <c:v>1.4934600927057824</c:v>
                </c:pt>
                <c:pt idx="45">
                  <c:v>1.5150461507869459</c:v>
                </c:pt>
                <c:pt idx="46">
                  <c:v>1.594400908985709</c:v>
                </c:pt>
                <c:pt idx="47">
                  <c:v>1.6641137123330521</c:v>
                </c:pt>
                <c:pt idx="48">
                  <c:v>1.6909736787219236</c:v>
                </c:pt>
                <c:pt idx="49">
                  <c:v>1.6919481025806595</c:v>
                </c:pt>
                <c:pt idx="50">
                  <c:v>1.6856418401079583</c:v>
                </c:pt>
                <c:pt idx="51">
                  <c:v>1.669823060985888</c:v>
                </c:pt>
                <c:pt idx="52">
                  <c:v>1.7285522157125843</c:v>
                </c:pt>
                <c:pt idx="53">
                  <c:v>1.7440434409413681</c:v>
                </c:pt>
                <c:pt idx="54">
                  <c:v>1.7261203601595774</c:v>
                </c:pt>
                <c:pt idx="55">
                  <c:v>1.7196604914382667</c:v>
                </c:pt>
                <c:pt idx="56">
                  <c:v>1.7157541757204187</c:v>
                </c:pt>
                <c:pt idx="57">
                  <c:v>1.7783053992251727</c:v>
                </c:pt>
                <c:pt idx="58">
                  <c:v>1.846559354852308</c:v>
                </c:pt>
                <c:pt idx="59">
                  <c:v>1.8358086164093645</c:v>
                </c:pt>
                <c:pt idx="60">
                  <c:v>1.7892238883027638</c:v>
                </c:pt>
                <c:pt idx="61">
                  <c:v>1.7519986690694478</c:v>
                </c:pt>
                <c:pt idx="62">
                  <c:v>1.7384650409646751</c:v>
                </c:pt>
                <c:pt idx="63">
                  <c:v>1.7236816840141944</c:v>
                </c:pt>
                <c:pt idx="64">
                  <c:v>1.7105024622656892</c:v>
                </c:pt>
                <c:pt idx="65">
                  <c:v>1.7186099659426344</c:v>
                </c:pt>
                <c:pt idx="66">
                  <c:v>1.7133536207287066</c:v>
                </c:pt>
                <c:pt idx="67">
                  <c:v>1.7390614554678607</c:v>
                </c:pt>
                <c:pt idx="68">
                  <c:v>1.7516259330005879</c:v>
                </c:pt>
                <c:pt idx="69">
                  <c:v>1.6907841121700915</c:v>
                </c:pt>
                <c:pt idx="70">
                  <c:v>1.6533795059424641</c:v>
                </c:pt>
                <c:pt idx="71">
                  <c:v>1.514316817750734</c:v>
                </c:pt>
                <c:pt idx="72">
                  <c:v>1.4984023637725494</c:v>
                </c:pt>
                <c:pt idx="73">
                  <c:v>1.4839132979169356</c:v>
                </c:pt>
                <c:pt idx="74">
                  <c:v>1.5203020780849081</c:v>
                </c:pt>
                <c:pt idx="75">
                  <c:v>1.5561586511900123</c:v>
                </c:pt>
                <c:pt idx="76">
                  <c:v>1.562002476692228</c:v>
                </c:pt>
                <c:pt idx="77">
                  <c:v>1.56911808210405</c:v>
                </c:pt>
                <c:pt idx="78">
                  <c:v>1.5565131161381751</c:v>
                </c:pt>
                <c:pt idx="79">
                  <c:v>1.5216968033230525</c:v>
                </c:pt>
                <c:pt idx="80">
                  <c:v>1.5125899924675414</c:v>
                </c:pt>
                <c:pt idx="81">
                  <c:v>1.4933430066122024</c:v>
                </c:pt>
                <c:pt idx="82">
                  <c:v>1.4835068219348262</c:v>
                </c:pt>
                <c:pt idx="83">
                  <c:v>1.4991286280509708</c:v>
                </c:pt>
                <c:pt idx="84">
                  <c:v>1.5078957045699461</c:v>
                </c:pt>
                <c:pt idx="85">
                  <c:v>1.4924400846039285</c:v>
                </c:pt>
                <c:pt idx="86">
                  <c:v>1.4568800458310756</c:v>
                </c:pt>
                <c:pt idx="87">
                  <c:v>1.4560213439700862</c:v>
                </c:pt>
                <c:pt idx="88">
                  <c:v>1.4798245459205606</c:v>
                </c:pt>
                <c:pt idx="89">
                  <c:v>1.5215512964222726</c:v>
                </c:pt>
                <c:pt idx="90">
                  <c:v>1.4642490044950947</c:v>
                </c:pt>
                <c:pt idx="91">
                  <c:v>1.4772145208917113</c:v>
                </c:pt>
                <c:pt idx="92">
                  <c:v>1.4740799473028068</c:v>
                </c:pt>
                <c:pt idx="93">
                  <c:v>1.5015150536355157</c:v>
                </c:pt>
                <c:pt idx="94">
                  <c:v>1.5103275060319139</c:v>
                </c:pt>
                <c:pt idx="95">
                  <c:v>1.5220073931726978</c:v>
                </c:pt>
                <c:pt idx="96">
                  <c:v>1.5498184078250576</c:v>
                </c:pt>
                <c:pt idx="97">
                  <c:v>1.5610947548978311</c:v>
                </c:pt>
                <c:pt idx="98">
                  <c:v>1.5619270280567372</c:v>
                </c:pt>
                <c:pt idx="99">
                  <c:v>1.5603776472908004</c:v>
                </c:pt>
                <c:pt idx="100">
                  <c:v>1.558785944616885</c:v>
                </c:pt>
                <c:pt idx="101">
                  <c:v>1.5418994809568232</c:v>
                </c:pt>
                <c:pt idx="102">
                  <c:v>1.535517917446271</c:v>
                </c:pt>
                <c:pt idx="103">
                  <c:v>1.4852474704870988</c:v>
                </c:pt>
                <c:pt idx="104">
                  <c:v>1.4856124016858769</c:v>
                </c:pt>
                <c:pt idx="105">
                  <c:v>1.4707871025591608</c:v>
                </c:pt>
                <c:pt idx="106">
                  <c:v>1.4634702897830507</c:v>
                </c:pt>
                <c:pt idx="107">
                  <c:v>1.4589729894990699</c:v>
                </c:pt>
                <c:pt idx="108">
                  <c:v>1.4661534111445336</c:v>
                </c:pt>
                <c:pt idx="109">
                  <c:v>1.4692760742150488</c:v>
                </c:pt>
                <c:pt idx="110">
                  <c:v>1.4448587616363779</c:v>
                </c:pt>
                <c:pt idx="111">
                  <c:v>1.4092567415016564</c:v>
                </c:pt>
                <c:pt idx="112">
                  <c:v>1.246533627370255</c:v>
                </c:pt>
                <c:pt idx="113">
                  <c:v>1.4144677666891061</c:v>
                </c:pt>
                <c:pt idx="114">
                  <c:v>1.4283811970383928</c:v>
                </c:pt>
                <c:pt idx="115">
                  <c:v>1.4150366799644989</c:v>
                </c:pt>
                <c:pt idx="116">
                  <c:v>1.4231957491853826</c:v>
                </c:pt>
                <c:pt idx="117">
                  <c:v>1.4263037822135201</c:v>
                </c:pt>
                <c:pt idx="118">
                  <c:v>1.4463187727712714</c:v>
                </c:pt>
                <c:pt idx="119">
                  <c:v>1.4141247432334925</c:v>
                </c:pt>
                <c:pt idx="120">
                  <c:v>1.332932031555651</c:v>
                </c:pt>
                <c:pt idx="121">
                  <c:v>1.2314817479516837</c:v>
                </c:pt>
                <c:pt idx="122">
                  <c:v>1.1219694931856397</c:v>
                </c:pt>
                <c:pt idx="123">
                  <c:v>1.0417817129607563</c:v>
                </c:pt>
                <c:pt idx="124">
                  <c:v>0.98461392161951067</c:v>
                </c:pt>
                <c:pt idx="125">
                  <c:v>0.95745612389533152</c:v>
                </c:pt>
                <c:pt idx="126">
                  <c:v>0.94693083462901428</c:v>
                </c:pt>
                <c:pt idx="127">
                  <c:v>0.90577172261122296</c:v>
                </c:pt>
                <c:pt idx="128">
                  <c:v>0.94986871717307941</c:v>
                </c:pt>
                <c:pt idx="129">
                  <c:v>0.81292984287040204</c:v>
                </c:pt>
                <c:pt idx="130">
                  <c:v>0.78529413436918616</c:v>
                </c:pt>
                <c:pt idx="131">
                  <c:v>0.81777153966461946</c:v>
                </c:pt>
                <c:pt idx="132">
                  <c:v>0.99605399776971193</c:v>
                </c:pt>
                <c:pt idx="133">
                  <c:v>1.0321090535627309</c:v>
                </c:pt>
                <c:pt idx="134">
                  <c:v>0.99710622397988447</c:v>
                </c:pt>
                <c:pt idx="135">
                  <c:v>1.0024446444885045</c:v>
                </c:pt>
                <c:pt idx="136">
                  <c:v>1.0706672126870354</c:v>
                </c:pt>
                <c:pt idx="137">
                  <c:v>1.0451640634897656</c:v>
                </c:pt>
                <c:pt idx="138">
                  <c:v>1.035564731091744</c:v>
                </c:pt>
                <c:pt idx="139">
                  <c:v>1.0080613766827964</c:v>
                </c:pt>
                <c:pt idx="140">
                  <c:v>0.9550994226472469</c:v>
                </c:pt>
                <c:pt idx="141">
                  <c:v>0.81231857954716491</c:v>
                </c:pt>
                <c:pt idx="142">
                  <c:v>0.84382658687803624</c:v>
                </c:pt>
                <c:pt idx="143">
                  <c:v>0.85573337027921126</c:v>
                </c:pt>
                <c:pt idx="144">
                  <c:v>0.98178460041581883</c:v>
                </c:pt>
                <c:pt idx="145">
                  <c:v>1.1052648581425215</c:v>
                </c:pt>
                <c:pt idx="146">
                  <c:v>1.2115866552884342</c:v>
                </c:pt>
                <c:pt idx="147">
                  <c:v>1.1183984163361569</c:v>
                </c:pt>
                <c:pt idx="148">
                  <c:v>0.91810480479091561</c:v>
                </c:pt>
                <c:pt idx="149">
                  <c:v>0.95436611446090058</c:v>
                </c:pt>
                <c:pt idx="150">
                  <c:v>1.1901851877857901</c:v>
                </c:pt>
                <c:pt idx="151">
                  <c:v>1.1375880819632653</c:v>
                </c:pt>
                <c:pt idx="152">
                  <c:v>1.0629192287594449</c:v>
                </c:pt>
                <c:pt idx="153">
                  <c:v>1.1064372270826734</c:v>
                </c:pt>
                <c:pt idx="154">
                  <c:v>1.1019825639348722</c:v>
                </c:pt>
                <c:pt idx="155">
                  <c:v>1.0757403192149011</c:v>
                </c:pt>
                <c:pt idx="156">
                  <c:v>1.0520527891761007</c:v>
                </c:pt>
                <c:pt idx="157">
                  <c:v>1.0027583119492418</c:v>
                </c:pt>
                <c:pt idx="158">
                  <c:v>0.96491889462597258</c:v>
                </c:pt>
                <c:pt idx="159">
                  <c:v>0.94645078357988044</c:v>
                </c:pt>
                <c:pt idx="160">
                  <c:v>1.0388114242785282</c:v>
                </c:pt>
                <c:pt idx="161">
                  <c:v>0.98007245611270266</c:v>
                </c:pt>
                <c:pt idx="162">
                  <c:v>0.98287399872930026</c:v>
                </c:pt>
                <c:pt idx="163">
                  <c:v>1.1227543716783144</c:v>
                </c:pt>
                <c:pt idx="164">
                  <c:v>1.1194979350375061</c:v>
                </c:pt>
                <c:pt idx="165">
                  <c:v>1.4264290663153678</c:v>
                </c:pt>
                <c:pt idx="166">
                  <c:v>1.0897643534331267</c:v>
                </c:pt>
                <c:pt idx="167">
                  <c:v>1.182392843785312</c:v>
                </c:pt>
                <c:pt idx="168">
                  <c:v>1.0486530237848337</c:v>
                </c:pt>
                <c:pt idx="169">
                  <c:v>1.0615389595754474</c:v>
                </c:pt>
                <c:pt idx="170">
                  <c:v>1.0495493651502621</c:v>
                </c:pt>
                <c:pt idx="171">
                  <c:v>1.0896265981343154</c:v>
                </c:pt>
                <c:pt idx="172">
                  <c:v>1.0657747093785552</c:v>
                </c:pt>
                <c:pt idx="173">
                  <c:v>1.1123345568527858</c:v>
                </c:pt>
                <c:pt idx="174">
                  <c:v>1.0573711268614927</c:v>
                </c:pt>
                <c:pt idx="175">
                  <c:v>0.81773471462687253</c:v>
                </c:pt>
                <c:pt idx="176">
                  <c:v>0.76603513819574431</c:v>
                </c:pt>
                <c:pt idx="177">
                  <c:v>0.78186087030467977</c:v>
                </c:pt>
                <c:pt idx="178">
                  <c:v>0.8766843241448391</c:v>
                </c:pt>
                <c:pt idx="179">
                  <c:v>0.95933099908183617</c:v>
                </c:pt>
                <c:pt idx="180">
                  <c:v>1.0359888725372892</c:v>
                </c:pt>
                <c:pt idx="181">
                  <c:v>1.2197980311669863</c:v>
                </c:pt>
                <c:pt idx="182">
                  <c:v>1.2091652623295603</c:v>
                </c:pt>
                <c:pt idx="183">
                  <c:v>1.1963712944286715</c:v>
                </c:pt>
                <c:pt idx="184">
                  <c:v>1.1664230296196165</c:v>
                </c:pt>
                <c:pt idx="185">
                  <c:v>1.2527222830723115</c:v>
                </c:pt>
                <c:pt idx="186">
                  <c:v>1.2358456073912316</c:v>
                </c:pt>
                <c:pt idx="187">
                  <c:v>1.2659072120201669</c:v>
                </c:pt>
                <c:pt idx="188">
                  <c:v>1.0409872765035919</c:v>
                </c:pt>
                <c:pt idx="189">
                  <c:v>1.2092092504579754</c:v>
                </c:pt>
                <c:pt idx="190">
                  <c:v>1.5184923277033748</c:v>
                </c:pt>
                <c:pt idx="191">
                  <c:v>1.2309971182463919</c:v>
                </c:pt>
                <c:pt idx="192">
                  <c:v>1.1295744513952077</c:v>
                </c:pt>
                <c:pt idx="193">
                  <c:v>1.0534752428973744</c:v>
                </c:pt>
                <c:pt idx="194">
                  <c:v>1.0219160721048897</c:v>
                </c:pt>
                <c:pt idx="195">
                  <c:v>0.98294554739039552</c:v>
                </c:pt>
                <c:pt idx="196">
                  <c:v>0.9517533817007745</c:v>
                </c:pt>
                <c:pt idx="197">
                  <c:v>0.94484564801856719</c:v>
                </c:pt>
                <c:pt idx="198">
                  <c:v>0.99318751409979955</c:v>
                </c:pt>
                <c:pt idx="199">
                  <c:v>0.91479897710603808</c:v>
                </c:pt>
                <c:pt idx="200">
                  <c:v>0.84674527233297403</c:v>
                </c:pt>
                <c:pt idx="201">
                  <c:v>0.76090882934023285</c:v>
                </c:pt>
                <c:pt idx="202">
                  <c:v>2</c:v>
                </c:pt>
                <c:pt idx="203">
                  <c:v>2</c:v>
                </c:pt>
                <c:pt idx="204">
                  <c:v>2.2347281746142427</c:v>
                </c:pt>
                <c:pt idx="205">
                  <c:v>2.8395446921823768</c:v>
                </c:pt>
                <c:pt idx="206">
                  <c:v>3.4409054067783704</c:v>
                </c:pt>
                <c:pt idx="207">
                  <c:v>3.9338241419415274</c:v>
                </c:pt>
                <c:pt idx="208">
                  <c:v>3.6487084534342524</c:v>
                </c:pt>
                <c:pt idx="209">
                  <c:v>3.7985463044716186</c:v>
                </c:pt>
                <c:pt idx="210">
                  <c:v>3.6990628990494256</c:v>
                </c:pt>
                <c:pt idx="211">
                  <c:v>3.5477430810542168</c:v>
                </c:pt>
                <c:pt idx="212">
                  <c:v>3.4149646837842034</c:v>
                </c:pt>
                <c:pt idx="213">
                  <c:v>3.3800591876215265</c:v>
                </c:pt>
                <c:pt idx="214">
                  <c:v>3.4334121082983611</c:v>
                </c:pt>
                <c:pt idx="215">
                  <c:v>3.3349366778890657</c:v>
                </c:pt>
                <c:pt idx="216">
                  <c:v>3.7687939987747301</c:v>
                </c:pt>
                <c:pt idx="217">
                  <c:v>3.2132425961954052</c:v>
                </c:pt>
                <c:pt idx="218">
                  <c:v>2.2591363547592627</c:v>
                </c:pt>
                <c:pt idx="219">
                  <c:v>1.6187641601931193</c:v>
                </c:pt>
                <c:pt idx="220">
                  <c:v>1.0470222039712669</c:v>
                </c:pt>
                <c:pt idx="221">
                  <c:v>0.86212298187010383</c:v>
                </c:pt>
                <c:pt idx="222">
                  <c:v>0.85145666478482696</c:v>
                </c:pt>
                <c:pt idx="223">
                  <c:v>0.84698172053968879</c:v>
                </c:pt>
                <c:pt idx="224">
                  <c:v>0.978970032819799</c:v>
                </c:pt>
                <c:pt idx="225">
                  <c:v>0.84630246649962071</c:v>
                </c:pt>
                <c:pt idx="226">
                  <c:v>0.82346245943728813</c:v>
                </c:pt>
                <c:pt idx="227">
                  <c:v>0.81357662805481767</c:v>
                </c:pt>
                <c:pt idx="228">
                  <c:v>0.81711621703772397</c:v>
                </c:pt>
                <c:pt idx="229">
                  <c:v>0.81618570996428852</c:v>
                </c:pt>
                <c:pt idx="230">
                  <c:v>0.8118987077784251</c:v>
                </c:pt>
                <c:pt idx="231">
                  <c:v>0.81365368243154068</c:v>
                </c:pt>
                <c:pt idx="232">
                  <c:v>0.81357447968618279</c:v>
                </c:pt>
                <c:pt idx="233">
                  <c:v>0.81103689052687356</c:v>
                </c:pt>
                <c:pt idx="234">
                  <c:v>0.81036359492745136</c:v>
                </c:pt>
                <c:pt idx="235">
                  <c:v>0.80618078544085636</c:v>
                </c:pt>
                <c:pt idx="236">
                  <c:v>0.80759334802135163</c:v>
                </c:pt>
                <c:pt idx="237">
                  <c:v>0.80590793062659738</c:v>
                </c:pt>
                <c:pt idx="238">
                  <c:v>0.8018855821066474</c:v>
                </c:pt>
                <c:pt idx="239">
                  <c:v>0.80327742356336462</c:v>
                </c:pt>
              </c:numCache>
            </c:numRef>
          </c:xVal>
          <c:yVal>
            <c:numRef>
              <c:f>Sheet2!$E$3:$E$242</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2-518C-4AEF-9C6D-080382E2C5C3}"/>
            </c:ext>
          </c:extLst>
        </c:ser>
        <c:ser>
          <c:idx val="3"/>
          <c:order val="3"/>
          <c:tx>
            <c:v>B&amp;I 475</c:v>
          </c:tx>
          <c:spPr>
            <a:ln w="19050" cap="rnd">
              <a:solidFill>
                <a:schemeClr val="accent4"/>
              </a:solidFill>
              <a:prstDash val="dash"/>
              <a:round/>
            </a:ln>
            <a:effectLst/>
          </c:spPr>
          <c:marker>
            <c:symbol val="none"/>
          </c:marker>
          <c:xVal>
            <c:numRef>
              <c:f>Sheet2!$I$3:$I$242</c:f>
              <c:numCache>
                <c:formatCode>General</c:formatCode>
                <c:ptCount val="240"/>
                <c:pt idx="0">
                  <c:v>0.39902291717197169</c:v>
                </c:pt>
                <c:pt idx="1">
                  <c:v>0.35568484140602652</c:v>
                </c:pt>
                <c:pt idx="2">
                  <c:v>0.43795151476698885</c:v>
                </c:pt>
                <c:pt idx="3">
                  <c:v>0.50970714859248145</c:v>
                </c:pt>
                <c:pt idx="4">
                  <c:v>0.51936601628210899</c:v>
                </c:pt>
                <c:pt idx="5">
                  <c:v>0.4907209860381172</c:v>
                </c:pt>
                <c:pt idx="6">
                  <c:v>0.57494409879543351</c:v>
                </c:pt>
                <c:pt idx="7">
                  <c:v>0.75297345467366972</c:v>
                </c:pt>
                <c:pt idx="8">
                  <c:v>0.93151543253495883</c:v>
                </c:pt>
                <c:pt idx="9">
                  <c:v>1.0418823415096616</c:v>
                </c:pt>
                <c:pt idx="10">
                  <c:v>1.0201422597361318</c:v>
                </c:pt>
                <c:pt idx="11">
                  <c:v>0.71634976008124862</c:v>
                </c:pt>
                <c:pt idx="12">
                  <c:v>0.90765698300325237</c:v>
                </c:pt>
                <c:pt idx="13">
                  <c:v>0.88555849439892165</c:v>
                </c:pt>
                <c:pt idx="14">
                  <c:v>0.8266933565605229</c:v>
                </c:pt>
                <c:pt idx="15">
                  <c:v>0.78162281727423644</c:v>
                </c:pt>
                <c:pt idx="16">
                  <c:v>0.75266884471446216</c:v>
                </c:pt>
                <c:pt idx="17">
                  <c:v>0.7578081506316644</c:v>
                </c:pt>
                <c:pt idx="18">
                  <c:v>0.77205956020237732</c:v>
                </c:pt>
                <c:pt idx="19">
                  <c:v>0.77422483021314303</c:v>
                </c:pt>
                <c:pt idx="20">
                  <c:v>0.74671004073952918</c:v>
                </c:pt>
                <c:pt idx="21">
                  <c:v>0.74608028128069914</c:v>
                </c:pt>
                <c:pt idx="22">
                  <c:v>0.73152817971239714</c:v>
                </c:pt>
                <c:pt idx="23">
                  <c:v>0.73142164476938532</c:v>
                </c:pt>
                <c:pt idx="24">
                  <c:v>0.71241717691520101</c:v>
                </c:pt>
                <c:pt idx="25">
                  <c:v>0.72678910154169529</c:v>
                </c:pt>
                <c:pt idx="26">
                  <c:v>0.73651420655787025</c:v>
                </c:pt>
                <c:pt idx="27">
                  <c:v>0.74918654855931544</c:v>
                </c:pt>
                <c:pt idx="28">
                  <c:v>0.76390893479583777</c:v>
                </c:pt>
                <c:pt idx="29">
                  <c:v>0.78898578744479075</c:v>
                </c:pt>
                <c:pt idx="30">
                  <c:v>0.71667149804383568</c:v>
                </c:pt>
                <c:pt idx="31">
                  <c:v>0.81350316573432468</c:v>
                </c:pt>
                <c:pt idx="32">
                  <c:v>0.84453674449906146</c:v>
                </c:pt>
                <c:pt idx="33">
                  <c:v>0.87958614122142398</c:v>
                </c:pt>
                <c:pt idx="34">
                  <c:v>0.93855034668134218</c:v>
                </c:pt>
                <c:pt idx="35">
                  <c:v>1.0277915642869313</c:v>
                </c:pt>
                <c:pt idx="36">
                  <c:v>1.086058224144822</c:v>
                </c:pt>
                <c:pt idx="37">
                  <c:v>1.1318372082885819</c:v>
                </c:pt>
                <c:pt idx="38">
                  <c:v>1.1552029143406126</c:v>
                </c:pt>
                <c:pt idx="39">
                  <c:v>1.1631329327035564</c:v>
                </c:pt>
                <c:pt idx="40">
                  <c:v>1.1821921808591169</c:v>
                </c:pt>
                <c:pt idx="41">
                  <c:v>1.1791762335849798</c:v>
                </c:pt>
                <c:pt idx="42">
                  <c:v>1.1654084651246475</c:v>
                </c:pt>
                <c:pt idx="43">
                  <c:v>1.176126791173691</c:v>
                </c:pt>
                <c:pt idx="44">
                  <c:v>1.1953856666788651</c:v>
                </c:pt>
                <c:pt idx="45">
                  <c:v>1.2390583291398085</c:v>
                </c:pt>
                <c:pt idx="46">
                  <c:v>1.4361832082430825</c:v>
                </c:pt>
                <c:pt idx="47">
                  <c:v>1.670717614983491</c:v>
                </c:pt>
                <c:pt idx="48">
                  <c:v>1.7781536599415104</c:v>
                </c:pt>
                <c:pt idx="49">
                  <c:v>1.7765675008453885</c:v>
                </c:pt>
                <c:pt idx="50">
                  <c:v>1.7436693037515598</c:v>
                </c:pt>
                <c:pt idx="51">
                  <c:v>1.6760035878941266</c:v>
                </c:pt>
                <c:pt idx="52">
                  <c:v>1.9345495908739254</c:v>
                </c:pt>
                <c:pt idx="53">
                  <c:v>2.0090178400140699</c:v>
                </c:pt>
                <c:pt idx="54">
                  <c:v>1.9079960119864696</c:v>
                </c:pt>
                <c:pt idx="55">
                  <c:v>1.8702565020771791</c:v>
                </c:pt>
                <c:pt idx="56">
                  <c:v>1.8542630331464975</c:v>
                </c:pt>
                <c:pt idx="57">
                  <c:v>2.1750927212824411</c:v>
                </c:pt>
                <c:pt idx="58">
                  <c:v>2.6701651489515048</c:v>
                </c:pt>
                <c:pt idx="59">
                  <c:v>2.5645064696971995</c:v>
                </c:pt>
                <c:pt idx="60">
                  <c:v>2.1462433820892017</c:v>
                </c:pt>
                <c:pt idx="61">
                  <c:v>1.8979537979190604</c:v>
                </c:pt>
                <c:pt idx="62">
                  <c:v>1.909172081127851</c:v>
                </c:pt>
                <c:pt idx="63">
                  <c:v>1.8310619554762544</c:v>
                </c:pt>
                <c:pt idx="64">
                  <c:v>1.7773326148908917</c:v>
                </c:pt>
                <c:pt idx="65">
                  <c:v>1.8253500229239508</c:v>
                </c:pt>
                <c:pt idx="66">
                  <c:v>1.8893963295907694</c:v>
                </c:pt>
                <c:pt idx="67">
                  <c:v>2.0745679322868962</c:v>
                </c:pt>
                <c:pt idx="68">
                  <c:v>2.2370134819896874</c:v>
                </c:pt>
                <c:pt idx="69">
                  <c:v>1.8527040434805957</c:v>
                </c:pt>
                <c:pt idx="70">
                  <c:v>1.797787061772457</c:v>
                </c:pt>
                <c:pt idx="71">
                  <c:v>1.6872858528206243</c:v>
                </c:pt>
                <c:pt idx="72">
                  <c:v>1.5705045702237681</c:v>
                </c:pt>
                <c:pt idx="73">
                  <c:v>1.4863326905671557</c:v>
                </c:pt>
                <c:pt idx="74">
                  <c:v>1.5833790761123376</c:v>
                </c:pt>
                <c:pt idx="75">
                  <c:v>1.7062391763797689</c:v>
                </c:pt>
                <c:pt idx="76">
                  <c:v>1.6989159657995325</c:v>
                </c:pt>
                <c:pt idx="77">
                  <c:v>1.7087271344400066</c:v>
                </c:pt>
                <c:pt idx="78">
                  <c:v>1.6415561966278283</c:v>
                </c:pt>
                <c:pt idx="79">
                  <c:v>1.5042599248500086</c:v>
                </c:pt>
                <c:pt idx="80">
                  <c:v>1.4745349046313856</c:v>
                </c:pt>
                <c:pt idx="81">
                  <c:v>1.4344682484935136</c:v>
                </c:pt>
                <c:pt idx="82">
                  <c:v>1.3969679125961085</c:v>
                </c:pt>
                <c:pt idx="83">
                  <c:v>1.413814277234795</c:v>
                </c:pt>
                <c:pt idx="84">
                  <c:v>1.4166573703961958</c:v>
                </c:pt>
                <c:pt idx="85">
                  <c:v>1.4027908938601206</c:v>
                </c:pt>
                <c:pt idx="86">
                  <c:v>1.3603637854218416</c:v>
                </c:pt>
                <c:pt idx="87">
                  <c:v>1.3769926254941718</c:v>
                </c:pt>
                <c:pt idx="88">
                  <c:v>1.4449816336127597</c:v>
                </c:pt>
                <c:pt idx="89">
                  <c:v>1.5491342337075316</c:v>
                </c:pt>
                <c:pt idx="90">
                  <c:v>1.5205356655210207</c:v>
                </c:pt>
                <c:pt idx="91">
                  <c:v>1.5055502356465476</c:v>
                </c:pt>
                <c:pt idx="92">
                  <c:v>1.4727423403319535</c:v>
                </c:pt>
                <c:pt idx="93">
                  <c:v>1.5494210015593057</c:v>
                </c:pt>
                <c:pt idx="94">
                  <c:v>1.6051523878833589</c:v>
                </c:pt>
                <c:pt idx="95">
                  <c:v>1.6760855271778636</c:v>
                </c:pt>
                <c:pt idx="96">
                  <c:v>1.7953000894942883</c:v>
                </c:pt>
                <c:pt idx="97">
                  <c:v>1.8588051247822563</c:v>
                </c:pt>
                <c:pt idx="98">
                  <c:v>1.8322391789488321</c:v>
                </c:pt>
                <c:pt idx="99">
                  <c:v>1.8331538645134717</c:v>
                </c:pt>
                <c:pt idx="100">
                  <c:v>1.8432167888608701</c:v>
                </c:pt>
                <c:pt idx="101">
                  <c:v>1.7792492277045318</c:v>
                </c:pt>
                <c:pt idx="102">
                  <c:v>1.7157297590242915</c:v>
                </c:pt>
                <c:pt idx="103">
                  <c:v>1.5477758770673207</c:v>
                </c:pt>
                <c:pt idx="104">
                  <c:v>1.5658504243841516</c:v>
                </c:pt>
                <c:pt idx="105">
                  <c:v>1.5519300881305738</c:v>
                </c:pt>
                <c:pt idx="106">
                  <c:v>1.5322131526225871</c:v>
                </c:pt>
                <c:pt idx="107">
                  <c:v>1.5101473288038705</c:v>
                </c:pt>
                <c:pt idx="108">
                  <c:v>1.5368946208458443</c:v>
                </c:pt>
                <c:pt idx="109">
                  <c:v>1.5581825796648214</c:v>
                </c:pt>
                <c:pt idx="110">
                  <c:v>1.5057393327659083</c:v>
                </c:pt>
                <c:pt idx="111">
                  <c:v>1.449165868391928</c:v>
                </c:pt>
                <c:pt idx="112">
                  <c:v>1.0781102386785968</c:v>
                </c:pt>
                <c:pt idx="113">
                  <c:v>1.4124582743863896</c:v>
                </c:pt>
                <c:pt idx="114">
                  <c:v>1.4360157947575458</c:v>
                </c:pt>
                <c:pt idx="115">
                  <c:v>1.3876891316177167</c:v>
                </c:pt>
                <c:pt idx="116">
                  <c:v>1.4053097048190941</c:v>
                </c:pt>
                <c:pt idx="117">
                  <c:v>1.4182278212136106</c:v>
                </c:pt>
                <c:pt idx="118">
                  <c:v>1.4260275165392278</c:v>
                </c:pt>
                <c:pt idx="119">
                  <c:v>1.3510077318661202</c:v>
                </c:pt>
                <c:pt idx="120">
                  <c:v>1.188305960490345</c:v>
                </c:pt>
                <c:pt idx="121">
                  <c:v>1.0390867883691872</c:v>
                </c:pt>
                <c:pt idx="122">
                  <c:v>0.91444281974248764</c:v>
                </c:pt>
                <c:pt idx="123">
                  <c:v>0.83691289991339235</c:v>
                </c:pt>
                <c:pt idx="124">
                  <c:v>0.78752053060329341</c:v>
                </c:pt>
                <c:pt idx="125">
                  <c:v>0.7628109322869594</c:v>
                </c:pt>
                <c:pt idx="126">
                  <c:v>0.76655151864396853</c:v>
                </c:pt>
                <c:pt idx="127">
                  <c:v>0.8133115549749167</c:v>
                </c:pt>
                <c:pt idx="128">
                  <c:v>0.85374695732613526</c:v>
                </c:pt>
                <c:pt idx="129">
                  <c:v>0.83941428790680361</c:v>
                </c:pt>
                <c:pt idx="130">
                  <c:v>0.7052476551888337</c:v>
                </c:pt>
                <c:pt idx="131">
                  <c:v>0.78137141786971265</c:v>
                </c:pt>
                <c:pt idx="132">
                  <c:v>0.89415560163001906</c:v>
                </c:pt>
                <c:pt idx="133">
                  <c:v>0.90363309979666884</c:v>
                </c:pt>
                <c:pt idx="134">
                  <c:v>0.82403868813873915</c:v>
                </c:pt>
                <c:pt idx="135">
                  <c:v>0.81862937984494299</c:v>
                </c:pt>
                <c:pt idx="136">
                  <c:v>0.85842269317452657</c:v>
                </c:pt>
                <c:pt idx="137">
                  <c:v>0.89338995988264991</c:v>
                </c:pt>
                <c:pt idx="138">
                  <c:v>0.93959081498585262</c:v>
                </c:pt>
                <c:pt idx="139">
                  <c:v>0.92391821122240192</c:v>
                </c:pt>
                <c:pt idx="140">
                  <c:v>0.8910116116490846</c:v>
                </c:pt>
                <c:pt idx="141">
                  <c:v>0.83924914304724063</c:v>
                </c:pt>
                <c:pt idx="142">
                  <c:v>0.76503375843772436</c:v>
                </c:pt>
                <c:pt idx="143">
                  <c:v>0.77930214765271288</c:v>
                </c:pt>
                <c:pt idx="144">
                  <c:v>0.87548576082926632</c:v>
                </c:pt>
                <c:pt idx="145">
                  <c:v>0.99225173106139331</c:v>
                </c:pt>
                <c:pt idx="146">
                  <c:v>0.96061179618109749</c:v>
                </c:pt>
                <c:pt idx="147">
                  <c:v>0.84898849345962557</c:v>
                </c:pt>
                <c:pt idx="148">
                  <c:v>0.85136419736909441</c:v>
                </c:pt>
                <c:pt idx="149">
                  <c:v>0.77871927375680883</c:v>
                </c:pt>
                <c:pt idx="150">
                  <c:v>1.0971421596881423</c:v>
                </c:pt>
                <c:pt idx="151">
                  <c:v>1.0195630908206694</c:v>
                </c:pt>
                <c:pt idx="152">
                  <c:v>0.96373043738969988</c:v>
                </c:pt>
                <c:pt idx="153">
                  <c:v>0.98710996772142301</c:v>
                </c:pt>
                <c:pt idx="154">
                  <c:v>1.0220346097561059</c:v>
                </c:pt>
                <c:pt idx="155">
                  <c:v>0.99791940326346462</c:v>
                </c:pt>
                <c:pt idx="156">
                  <c:v>0.97820030826652848</c:v>
                </c:pt>
                <c:pt idx="157">
                  <c:v>0.9302082511750952</c:v>
                </c:pt>
                <c:pt idx="158">
                  <c:v>0.81853414204811059</c:v>
                </c:pt>
                <c:pt idx="159">
                  <c:v>0.82297537992506786</c:v>
                </c:pt>
                <c:pt idx="160">
                  <c:v>0.94155545991972478</c:v>
                </c:pt>
                <c:pt idx="161">
                  <c:v>0.91866342744173946</c:v>
                </c:pt>
                <c:pt idx="162">
                  <c:v>0.92256187089171515</c:v>
                </c:pt>
                <c:pt idx="163">
                  <c:v>1.0399510762673918</c:v>
                </c:pt>
                <c:pt idx="164">
                  <c:v>0.97593358556461474</c:v>
                </c:pt>
                <c:pt idx="165">
                  <c:v>0.90017101556004009</c:v>
                </c:pt>
                <c:pt idx="166">
                  <c:v>0.97096899002503478</c:v>
                </c:pt>
                <c:pt idx="167">
                  <c:v>0.89555839069432874</c:v>
                </c:pt>
                <c:pt idx="168">
                  <c:v>0.94948145086201619</c:v>
                </c:pt>
                <c:pt idx="169">
                  <c:v>0.98366644922930913</c:v>
                </c:pt>
                <c:pt idx="170">
                  <c:v>0.95724405322401285</c:v>
                </c:pt>
                <c:pt idx="171">
                  <c:v>0.99945180174730641</c:v>
                </c:pt>
                <c:pt idx="172">
                  <c:v>0.95573780161481336</c:v>
                </c:pt>
                <c:pt idx="173">
                  <c:v>0.96132586871426362</c:v>
                </c:pt>
                <c:pt idx="174">
                  <c:v>0.98753841422423139</c:v>
                </c:pt>
                <c:pt idx="175">
                  <c:v>0.76652243865696379</c:v>
                </c:pt>
                <c:pt idx="176">
                  <c:v>0.82423948098179323</c:v>
                </c:pt>
                <c:pt idx="177">
                  <c:v>0.73422396447763782</c:v>
                </c:pt>
                <c:pt idx="178">
                  <c:v>0.85030080771677996</c:v>
                </c:pt>
                <c:pt idx="179">
                  <c:v>0.86022524220736574</c:v>
                </c:pt>
                <c:pt idx="180">
                  <c:v>0.9740038969639111</c:v>
                </c:pt>
                <c:pt idx="181">
                  <c:v>1.1784355193560345</c:v>
                </c:pt>
                <c:pt idx="182">
                  <c:v>1.1594379256946488</c:v>
                </c:pt>
                <c:pt idx="183">
                  <c:v>1.1135760198443763</c:v>
                </c:pt>
                <c:pt idx="184">
                  <c:v>1.0728885805744466</c:v>
                </c:pt>
                <c:pt idx="185">
                  <c:v>1.1043735574394917</c:v>
                </c:pt>
                <c:pt idx="186">
                  <c:v>1.1028508756255915</c:v>
                </c:pt>
                <c:pt idx="187">
                  <c:v>0.94688061394853662</c:v>
                </c:pt>
                <c:pt idx="188">
                  <c:v>0.90712744286332792</c:v>
                </c:pt>
                <c:pt idx="189">
                  <c:v>0.93279929332960843</c:v>
                </c:pt>
                <c:pt idx="190">
                  <c:v>0.95814391211770222</c:v>
                </c:pt>
                <c:pt idx="191">
                  <c:v>0.96898341348282135</c:v>
                </c:pt>
                <c:pt idx="192">
                  <c:v>0.9396195540368989</c:v>
                </c:pt>
                <c:pt idx="193">
                  <c:v>0.91761721145592678</c:v>
                </c:pt>
                <c:pt idx="194">
                  <c:v>0.90265170503387981</c:v>
                </c:pt>
                <c:pt idx="195">
                  <c:v>0.88698079719157696</c:v>
                </c:pt>
                <c:pt idx="196">
                  <c:v>0.87791659682776335</c:v>
                </c:pt>
                <c:pt idx="197">
                  <c:v>0.89203139183423152</c:v>
                </c:pt>
                <c:pt idx="198">
                  <c:v>0.89713089789497502</c:v>
                </c:pt>
                <c:pt idx="199">
                  <c:v>0.87902365480082556</c:v>
                </c:pt>
                <c:pt idx="200">
                  <c:v>0.85268685998377447</c:v>
                </c:pt>
                <c:pt idx="201">
                  <c:v>0.81931733000314433</c:v>
                </c:pt>
                <c:pt idx="202">
                  <c:v>2</c:v>
                </c:pt>
                <c:pt idx="203">
                  <c:v>2</c:v>
                </c:pt>
                <c:pt idx="204">
                  <c:v>5.0000000000000009</c:v>
                </c:pt>
                <c:pt idx="205">
                  <c:v>5.0000000000000009</c:v>
                </c:pt>
                <c:pt idx="206">
                  <c:v>5.0000000000000009</c:v>
                </c:pt>
                <c:pt idx="207">
                  <c:v>5.0000000000000009</c:v>
                </c:pt>
                <c:pt idx="208">
                  <c:v>5.0000000000000009</c:v>
                </c:pt>
                <c:pt idx="209">
                  <c:v>5.0000000000000009</c:v>
                </c:pt>
                <c:pt idx="210">
                  <c:v>5.0000000000000009</c:v>
                </c:pt>
                <c:pt idx="211">
                  <c:v>5.0000000000000009</c:v>
                </c:pt>
                <c:pt idx="212">
                  <c:v>5.0000000000000009</c:v>
                </c:pt>
                <c:pt idx="213">
                  <c:v>5.0000000000000009</c:v>
                </c:pt>
                <c:pt idx="214">
                  <c:v>5.0000000000000009</c:v>
                </c:pt>
                <c:pt idx="215">
                  <c:v>5.0000000000000009</c:v>
                </c:pt>
                <c:pt idx="216">
                  <c:v>5.0000000000000009</c:v>
                </c:pt>
                <c:pt idx="217">
                  <c:v>5.0000000000000009</c:v>
                </c:pt>
                <c:pt idx="218">
                  <c:v>5.0000000000000009</c:v>
                </c:pt>
                <c:pt idx="219">
                  <c:v>1.9133828401806248</c:v>
                </c:pt>
                <c:pt idx="220">
                  <c:v>1.016638804098255</c:v>
                </c:pt>
                <c:pt idx="221">
                  <c:v>0.71260674779468092</c:v>
                </c:pt>
                <c:pt idx="222">
                  <c:v>0.80575003765999209</c:v>
                </c:pt>
                <c:pt idx="223">
                  <c:v>0.89538066706426878</c:v>
                </c:pt>
                <c:pt idx="224">
                  <c:v>0.95630698167957806</c:v>
                </c:pt>
                <c:pt idx="225">
                  <c:v>0.89771601842382065</c:v>
                </c:pt>
                <c:pt idx="226">
                  <c:v>0.87575718454584894</c:v>
                </c:pt>
                <c:pt idx="227">
                  <c:v>0.7796122690728674</c:v>
                </c:pt>
                <c:pt idx="228">
                  <c:v>0.77187819056897533</c:v>
                </c:pt>
                <c:pt idx="229">
                  <c:v>0.82048322668498086</c:v>
                </c:pt>
                <c:pt idx="230">
                  <c:v>0.9323292841563775</c:v>
                </c:pt>
                <c:pt idx="231">
                  <c:v>0.81230142151483675</c:v>
                </c:pt>
                <c:pt idx="232">
                  <c:v>0.76953514982288795</c:v>
                </c:pt>
                <c:pt idx="233">
                  <c:v>0.77516265689827224</c:v>
                </c:pt>
                <c:pt idx="234">
                  <c:v>0.86223662806702306</c:v>
                </c:pt>
                <c:pt idx="235">
                  <c:v>0.78451857025511063</c:v>
                </c:pt>
                <c:pt idx="236">
                  <c:v>0.78861184466762646</c:v>
                </c:pt>
                <c:pt idx="237">
                  <c:v>0.80571500251920347</c:v>
                </c:pt>
                <c:pt idx="238">
                  <c:v>0.87407610856159013</c:v>
                </c:pt>
                <c:pt idx="239">
                  <c:v>0.86178485141856209</c:v>
                </c:pt>
              </c:numCache>
            </c:numRef>
          </c:xVal>
          <c:yVal>
            <c:numRef>
              <c:f>Sheet2!$E$3:$E$242</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3-518C-4AEF-9C6D-080382E2C5C3}"/>
            </c:ext>
          </c:extLst>
        </c:ser>
        <c:dLbls>
          <c:showLegendKey val="0"/>
          <c:showVal val="0"/>
          <c:showCatName val="0"/>
          <c:showSerName val="0"/>
          <c:showPercent val="0"/>
          <c:showBubbleSize val="0"/>
        </c:dLbls>
        <c:axId val="292061424"/>
        <c:axId val="292061984"/>
      </c:scatterChart>
      <c:valAx>
        <c:axId val="292061424"/>
        <c:scaling>
          <c:orientation val="minMax"/>
          <c:max val="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solidFill>
                      <a:sysClr val="windowText" lastClr="000000"/>
                    </a:solidFill>
                  </a:rPr>
                  <a:t>F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en-US"/>
          </a:p>
        </c:txPr>
        <c:crossAx val="292061984"/>
        <c:crosses val="autoZero"/>
        <c:crossBetween val="midCat"/>
      </c:valAx>
      <c:valAx>
        <c:axId val="292061984"/>
        <c:scaling>
          <c:orientation val="maxMin"/>
          <c:max val="1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100" b="1">
                    <a:solidFill>
                      <a:sysClr val="windowText" lastClr="000000"/>
                    </a:solidFill>
                  </a:rPr>
                  <a:t>Depth (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292061424"/>
        <c:crosses val="autoZero"/>
        <c:crossBetween val="midCat"/>
      </c:valAx>
      <c:spPr>
        <a:noFill/>
        <a:ln>
          <a:solidFill>
            <a:schemeClr val="tx1"/>
          </a:solidFill>
        </a:ln>
        <a:effectLst/>
      </c:spPr>
    </c:plotArea>
    <c:legend>
      <c:legendPos val="r"/>
      <c:layout>
        <c:manualLayout>
          <c:xMode val="edge"/>
          <c:yMode val="edge"/>
          <c:x val="0.62323053368328962"/>
          <c:y val="0.48342992080397246"/>
          <c:w val="0.18991621239652737"/>
          <c:h val="0.26051492803521137"/>
        </c:manualLayout>
      </c:layout>
      <c:overlay val="0"/>
      <c:spPr>
        <a:solidFill>
          <a:schemeClr val="bg1"/>
        </a:solidFill>
        <a:ln w="6350">
          <a:solidFill>
            <a:schemeClr val="tx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6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C$7:$C$26</c:f>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f>'[Collect_Indiviual_Data_LS2 NEW.xlsm]Butte'!$I$7:$I$26</c:f>
              <c:numCache>
                <c:formatCode>General</c:formatCode>
                <c:ptCount val="20"/>
                <c:pt idx="0">
                  <c:v>312.68129980881275</c:v>
                </c:pt>
                <c:pt idx="1">
                  <c:v>38.213186783018173</c:v>
                </c:pt>
                <c:pt idx="2">
                  <c:v>244.79288125235732</c:v>
                </c:pt>
                <c:pt idx="3">
                  <c:v>218.2873584367056</c:v>
                </c:pt>
                <c:pt idx="4">
                  <c:v>24.881684766866474</c:v>
                </c:pt>
                <c:pt idx="5">
                  <c:v>286.49068230699152</c:v>
                </c:pt>
                <c:pt idx="6">
                  <c:v>54.330986926729736</c:v>
                </c:pt>
                <c:pt idx="7">
                  <c:v>59.47830989093228</c:v>
                </c:pt>
                <c:pt idx="8">
                  <c:v>6.3030341774008747</c:v>
                </c:pt>
                <c:pt idx="9">
                  <c:v>55.848961194385758</c:v>
                </c:pt>
                <c:pt idx="10">
                  <c:v>19.85062525134585</c:v>
                </c:pt>
                <c:pt idx="11">
                  <c:v>125.2945695194875</c:v>
                </c:pt>
                <c:pt idx="12">
                  <c:v>206.30801068995501</c:v>
                </c:pt>
                <c:pt idx="13">
                  <c:v>31.82867268035077</c:v>
                </c:pt>
                <c:pt idx="14">
                  <c:v>105.00533175510444</c:v>
                </c:pt>
                <c:pt idx="15">
                  <c:v>14.784381661929469</c:v>
                </c:pt>
                <c:pt idx="16">
                  <c:v>86.563838684032106</c:v>
                </c:pt>
                <c:pt idx="17">
                  <c:v>37.016027924278859</c:v>
                </c:pt>
                <c:pt idx="18">
                  <c:v>140.74213013504271</c:v>
                </c:pt>
                <c:pt idx="19">
                  <c:v>139.14021233800216</c:v>
                </c:pt>
              </c:numCache>
            </c:numRef>
          </c:yVal>
          <c:smooth val="0"/>
          <c:extLst>
            <c:ext xmlns:c16="http://schemas.microsoft.com/office/drawing/2014/chart" uri="{C3380CC4-5D6E-409C-BE32-E72D297353CC}">
              <c16:uniqueId val="{00000001-4146-4E62-947B-264ECEF700DD}"/>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C$7:$C$26</c:f>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f>'[Collect_Indiviual_Data_LS2 NEW.xlsm]Eureka'!$I$7:$I$26</c:f>
              <c:numCache>
                <c:formatCode>General</c:formatCode>
                <c:ptCount val="20"/>
                <c:pt idx="0">
                  <c:v>356.84637563488423</c:v>
                </c:pt>
                <c:pt idx="1">
                  <c:v>54.951020191689501</c:v>
                </c:pt>
                <c:pt idx="2">
                  <c:v>321.63698407749274</c:v>
                </c:pt>
                <c:pt idx="3">
                  <c:v>313.3859622826235</c:v>
                </c:pt>
                <c:pt idx="4">
                  <c:v>82.122171483785166</c:v>
                </c:pt>
                <c:pt idx="5">
                  <c:v>346.09432235123217</c:v>
                </c:pt>
                <c:pt idx="6">
                  <c:v>68.327017983910224</c:v>
                </c:pt>
                <c:pt idx="7">
                  <c:v>133.80807344312544</c:v>
                </c:pt>
                <c:pt idx="8">
                  <c:v>21.252903733328239</c:v>
                </c:pt>
                <c:pt idx="9">
                  <c:v>133.9921805182681</c:v>
                </c:pt>
                <c:pt idx="10">
                  <c:v>71.561091789032901</c:v>
                </c:pt>
                <c:pt idx="11">
                  <c:v>178.97489111270733</c:v>
                </c:pt>
                <c:pt idx="12">
                  <c:v>235.88565625506124</c:v>
                </c:pt>
                <c:pt idx="13">
                  <c:v>159.32586053314597</c:v>
                </c:pt>
                <c:pt idx="14">
                  <c:v>115.02887977468424</c:v>
                </c:pt>
                <c:pt idx="15">
                  <c:v>22.179294648941408</c:v>
                </c:pt>
                <c:pt idx="16">
                  <c:v>130.96600384308894</c:v>
                </c:pt>
                <c:pt idx="17">
                  <c:v>72.157036947249182</c:v>
                </c:pt>
                <c:pt idx="18">
                  <c:v>203.14824493919551</c:v>
                </c:pt>
                <c:pt idx="19">
                  <c:v>316.69555404162696</c:v>
                </c:pt>
              </c:numCache>
            </c:numRef>
          </c:yVal>
          <c:smooth val="0"/>
          <c:extLst>
            <c:ext xmlns:c16="http://schemas.microsoft.com/office/drawing/2014/chart" uri="{C3380CC4-5D6E-409C-BE32-E72D297353CC}">
              <c16:uniqueId val="{00000003-4146-4E62-947B-264ECEF700DD}"/>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C$7:$C$26</c:f>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f>'[Collect_Indiviual_Data_LS2 NEW.xlsm]Santa Monica'!$I$7:$I$26</c:f>
              <c:numCache>
                <c:formatCode>General</c:formatCode>
                <c:ptCount val="20"/>
                <c:pt idx="0">
                  <c:v>354.46685340978019</c:v>
                </c:pt>
                <c:pt idx="1">
                  <c:v>53.262456975717676</c:v>
                </c:pt>
                <c:pt idx="2">
                  <c:v>319.79993717515089</c:v>
                </c:pt>
                <c:pt idx="3">
                  <c:v>311.93692045449211</c:v>
                </c:pt>
                <c:pt idx="4">
                  <c:v>71.264625821017859</c:v>
                </c:pt>
                <c:pt idx="5">
                  <c:v>346.09197874614699</c:v>
                </c:pt>
                <c:pt idx="6">
                  <c:v>67.569630769074848</c:v>
                </c:pt>
                <c:pt idx="7">
                  <c:v>126.6732325628651</c:v>
                </c:pt>
                <c:pt idx="8">
                  <c:v>15.209004562296984</c:v>
                </c:pt>
                <c:pt idx="9">
                  <c:v>129.63862606003542</c:v>
                </c:pt>
                <c:pt idx="10">
                  <c:v>66.856093401878141</c:v>
                </c:pt>
                <c:pt idx="11">
                  <c:v>174.43168216261714</c:v>
                </c:pt>
                <c:pt idx="12">
                  <c:v>235.88565625506124</c:v>
                </c:pt>
                <c:pt idx="13">
                  <c:v>157.72832130174257</c:v>
                </c:pt>
                <c:pt idx="14">
                  <c:v>113.68961428629305</c:v>
                </c:pt>
                <c:pt idx="15">
                  <c:v>22.179294648941408</c:v>
                </c:pt>
                <c:pt idx="16">
                  <c:v>129.21535883055489</c:v>
                </c:pt>
                <c:pt idx="17">
                  <c:v>70.33685674569378</c:v>
                </c:pt>
                <c:pt idx="18">
                  <c:v>199.38655939041382</c:v>
                </c:pt>
                <c:pt idx="19">
                  <c:v>307.87657675604584</c:v>
                </c:pt>
              </c:numCache>
            </c:numRef>
          </c:yVal>
          <c:smooth val="0"/>
          <c:extLst>
            <c:ext xmlns:c16="http://schemas.microsoft.com/office/drawing/2014/chart" uri="{C3380CC4-5D6E-409C-BE32-E72D297353CC}">
              <c16:uniqueId val="{00000005-4146-4E62-947B-264ECEF700DD}"/>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C$7:$C$26</c:f>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f>'[Collect_Indiviual_Data_LS2 NEW.xlsm]Portland'!$I$7:$I$26</c:f>
              <c:numCache>
                <c:formatCode>General</c:formatCode>
                <c:ptCount val="20"/>
                <c:pt idx="0">
                  <c:v>353.17922564344275</c:v>
                </c:pt>
                <c:pt idx="1">
                  <c:v>48.986767877348889</c:v>
                </c:pt>
                <c:pt idx="2">
                  <c:v>314.82761536746676</c:v>
                </c:pt>
                <c:pt idx="3">
                  <c:v>306.82556872038845</c:v>
                </c:pt>
                <c:pt idx="4">
                  <c:v>60.247595524792587</c:v>
                </c:pt>
                <c:pt idx="5">
                  <c:v>341.07741388989234</c:v>
                </c:pt>
                <c:pt idx="6">
                  <c:v>65.418140463265743</c:v>
                </c:pt>
                <c:pt idx="7">
                  <c:v>112.23626526959823</c:v>
                </c:pt>
                <c:pt idx="8">
                  <c:v>10.288152140800756</c:v>
                </c:pt>
                <c:pt idx="9">
                  <c:v>115.11601147411319</c:v>
                </c:pt>
                <c:pt idx="10">
                  <c:v>57.908001586883728</c:v>
                </c:pt>
                <c:pt idx="11">
                  <c:v>168.43103077951665</c:v>
                </c:pt>
                <c:pt idx="12">
                  <c:v>233.26951337585251</c:v>
                </c:pt>
                <c:pt idx="13">
                  <c:v>142.87671197489001</c:v>
                </c:pt>
                <c:pt idx="14">
                  <c:v>112.97054849578342</c:v>
                </c:pt>
                <c:pt idx="15">
                  <c:v>21.692822318000069</c:v>
                </c:pt>
                <c:pt idx="16">
                  <c:v>126.70245412683582</c:v>
                </c:pt>
                <c:pt idx="17">
                  <c:v>64.870113770760128</c:v>
                </c:pt>
                <c:pt idx="18">
                  <c:v>190.9977532327251</c:v>
                </c:pt>
                <c:pt idx="19">
                  <c:v>282.15204361484604</c:v>
                </c:pt>
              </c:numCache>
            </c:numRef>
          </c:yVal>
          <c:smooth val="0"/>
          <c:extLst>
            <c:ext xmlns:c16="http://schemas.microsoft.com/office/drawing/2014/chart" uri="{C3380CC4-5D6E-409C-BE32-E72D297353CC}">
              <c16:uniqueId val="{00000007-4146-4E62-947B-264ECEF700DD}"/>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C$7:$C$26</c:f>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f>'[Collect_Indiviual_Data_LS2 NEW.xlsm]Salt Lake City'!$I$7:$I$26</c:f>
              <c:numCache>
                <c:formatCode>General</c:formatCode>
                <c:ptCount val="20"/>
                <c:pt idx="0">
                  <c:v>353.37730793057705</c:v>
                </c:pt>
                <c:pt idx="1">
                  <c:v>50.400045402702737</c:v>
                </c:pt>
                <c:pt idx="2">
                  <c:v>316.79621817615441</c:v>
                </c:pt>
                <c:pt idx="3">
                  <c:v>309.71440998836789</c:v>
                </c:pt>
                <c:pt idx="4">
                  <c:v>63.380987672311086</c:v>
                </c:pt>
                <c:pt idx="5">
                  <c:v>345.29353945687251</c:v>
                </c:pt>
                <c:pt idx="6">
                  <c:v>66.068633703999467</c:v>
                </c:pt>
                <c:pt idx="7">
                  <c:v>117.93743991235289</c:v>
                </c:pt>
                <c:pt idx="8">
                  <c:v>11.454791657270897</c:v>
                </c:pt>
                <c:pt idx="9">
                  <c:v>122.6921944312204</c:v>
                </c:pt>
                <c:pt idx="10">
                  <c:v>60.812254528283553</c:v>
                </c:pt>
                <c:pt idx="11">
                  <c:v>169.94447473098134</c:v>
                </c:pt>
                <c:pt idx="12">
                  <c:v>234.56533994169936</c:v>
                </c:pt>
                <c:pt idx="13">
                  <c:v>149.12488148659139</c:v>
                </c:pt>
                <c:pt idx="14">
                  <c:v>113.39618191238782</c:v>
                </c:pt>
                <c:pt idx="15">
                  <c:v>22.141872087422481</c:v>
                </c:pt>
                <c:pt idx="16">
                  <c:v>127.56597993683664</c:v>
                </c:pt>
                <c:pt idx="17">
                  <c:v>67.160984704966637</c:v>
                </c:pt>
                <c:pt idx="18">
                  <c:v>194.03670226644036</c:v>
                </c:pt>
                <c:pt idx="19">
                  <c:v>294.12813335637367</c:v>
                </c:pt>
              </c:numCache>
            </c:numRef>
          </c:yVal>
          <c:smooth val="0"/>
          <c:extLst>
            <c:ext xmlns:c16="http://schemas.microsoft.com/office/drawing/2014/chart" uri="{C3380CC4-5D6E-409C-BE32-E72D297353CC}">
              <c16:uniqueId val="{00000009-4146-4E62-947B-264ECEF700DD}"/>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C$7:$C$26</c:f>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f>'[Collect_Indiviual_Data_LS2 NEW.xlsm]San Francisco'!$I$7:$I$26</c:f>
              <c:numCache>
                <c:formatCode>General</c:formatCode>
                <c:ptCount val="20"/>
                <c:pt idx="0">
                  <c:v>355.14505445648854</c:v>
                </c:pt>
                <c:pt idx="1">
                  <c:v>53.683828996888515</c:v>
                </c:pt>
                <c:pt idx="2">
                  <c:v>320.4382938139218</c:v>
                </c:pt>
                <c:pt idx="3">
                  <c:v>312.33605939076114</c:v>
                </c:pt>
                <c:pt idx="4">
                  <c:v>74.595108641832226</c:v>
                </c:pt>
                <c:pt idx="5">
                  <c:v>346.09197874614699</c:v>
                </c:pt>
                <c:pt idx="6">
                  <c:v>68.162646995587082</c:v>
                </c:pt>
                <c:pt idx="7">
                  <c:v>129.17482322239775</c:v>
                </c:pt>
                <c:pt idx="8">
                  <c:v>16.719059812322154</c:v>
                </c:pt>
                <c:pt idx="9">
                  <c:v>130.81067727023282</c:v>
                </c:pt>
                <c:pt idx="10">
                  <c:v>68.510984617117188</c:v>
                </c:pt>
                <c:pt idx="11">
                  <c:v>175.85723194270119</c:v>
                </c:pt>
                <c:pt idx="12">
                  <c:v>235.88565625506124</c:v>
                </c:pt>
                <c:pt idx="13">
                  <c:v>158.82304908125909</c:v>
                </c:pt>
                <c:pt idx="14">
                  <c:v>113.92270582548404</c:v>
                </c:pt>
                <c:pt idx="15">
                  <c:v>22.179294648941408</c:v>
                </c:pt>
                <c:pt idx="16">
                  <c:v>129.53305129618332</c:v>
                </c:pt>
                <c:pt idx="17">
                  <c:v>71.207570784313589</c:v>
                </c:pt>
                <c:pt idx="18">
                  <c:v>200.89423368603269</c:v>
                </c:pt>
                <c:pt idx="19">
                  <c:v>311.49323860504597</c:v>
                </c:pt>
              </c:numCache>
            </c:numRef>
          </c:yVal>
          <c:smooth val="0"/>
          <c:extLst>
            <c:ext xmlns:c16="http://schemas.microsoft.com/office/drawing/2014/chart" uri="{C3380CC4-5D6E-409C-BE32-E72D297353CC}">
              <c16:uniqueId val="{0000000B-4146-4E62-947B-264ECEF700DD}"/>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C$7:$C$26</c:f>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f>'[Collect_Indiviual_Data_LS2 NEW.xlsm]San Jose'!$I$7:$I$26</c:f>
              <c:numCache>
                <c:formatCode>General</c:formatCode>
                <c:ptCount val="20"/>
                <c:pt idx="0">
                  <c:v>355.37706874693919</c:v>
                </c:pt>
                <c:pt idx="1">
                  <c:v>53.927799532178845</c:v>
                </c:pt>
                <c:pt idx="2">
                  <c:v>320.52766448862729</c:v>
                </c:pt>
                <c:pt idx="3">
                  <c:v>312.45399028992239</c:v>
                </c:pt>
                <c:pt idx="4">
                  <c:v>75.785071806350643</c:v>
                </c:pt>
                <c:pt idx="5">
                  <c:v>346.09197874614699</c:v>
                </c:pt>
                <c:pt idx="6">
                  <c:v>68.297563206343369</c:v>
                </c:pt>
                <c:pt idx="7">
                  <c:v>129.99463930966439</c:v>
                </c:pt>
                <c:pt idx="8">
                  <c:v>17.089499812518536</c:v>
                </c:pt>
                <c:pt idx="9">
                  <c:v>131.28424219938748</c:v>
                </c:pt>
                <c:pt idx="10">
                  <c:v>69.171291825864017</c:v>
                </c:pt>
                <c:pt idx="11">
                  <c:v>176.28149813561714</c:v>
                </c:pt>
                <c:pt idx="12">
                  <c:v>235.88565625506124</c:v>
                </c:pt>
                <c:pt idx="13">
                  <c:v>159.03565327701972</c:v>
                </c:pt>
                <c:pt idx="14">
                  <c:v>114.09183663102077</c:v>
                </c:pt>
                <c:pt idx="15">
                  <c:v>22.179294648941408</c:v>
                </c:pt>
                <c:pt idx="16">
                  <c:v>129.6987447144819</c:v>
                </c:pt>
                <c:pt idx="17">
                  <c:v>71.43634950329934</c:v>
                </c:pt>
                <c:pt idx="18">
                  <c:v>201.18569624372148</c:v>
                </c:pt>
                <c:pt idx="19">
                  <c:v>312.82459051056713</c:v>
                </c:pt>
              </c:numCache>
            </c:numRef>
          </c:yVal>
          <c:smooth val="0"/>
          <c:extLst>
            <c:ext xmlns:c16="http://schemas.microsoft.com/office/drawing/2014/chart" uri="{C3380CC4-5D6E-409C-BE32-E72D297353CC}">
              <c16:uniqueId val="{0000000D-4146-4E62-947B-264ECEF700DD}"/>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C$7:$C$26</c:f>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f>'[Collect_Indiviual_Data_LS2 NEW.xlsm]Seattle'!$I$7:$I$26</c:f>
              <c:numCache>
                <c:formatCode>General</c:formatCode>
                <c:ptCount val="20"/>
                <c:pt idx="0">
                  <c:v>353.93521698249737</c:v>
                </c:pt>
                <c:pt idx="1">
                  <c:v>52.268044208636233</c:v>
                </c:pt>
                <c:pt idx="2">
                  <c:v>318.77434028548726</c:v>
                </c:pt>
                <c:pt idx="3">
                  <c:v>311.06998997150288</c:v>
                </c:pt>
                <c:pt idx="4">
                  <c:v>67.162127349294579</c:v>
                </c:pt>
                <c:pt idx="5">
                  <c:v>345.9859817308058</c:v>
                </c:pt>
                <c:pt idx="6">
                  <c:v>66.458146913359386</c:v>
                </c:pt>
                <c:pt idx="7">
                  <c:v>123.31476842122743</c:v>
                </c:pt>
                <c:pt idx="8">
                  <c:v>13.490010333258221</c:v>
                </c:pt>
                <c:pt idx="9">
                  <c:v>126.73239405532748</c:v>
                </c:pt>
                <c:pt idx="10">
                  <c:v>64.171072538239372</c:v>
                </c:pt>
                <c:pt idx="11">
                  <c:v>171.90124502899386</c:v>
                </c:pt>
                <c:pt idx="12">
                  <c:v>235.41468504823922</c:v>
                </c:pt>
                <c:pt idx="13">
                  <c:v>154.20458679378882</c:v>
                </c:pt>
                <c:pt idx="14">
                  <c:v>113.50582381623627</c:v>
                </c:pt>
                <c:pt idx="15">
                  <c:v>22.179294648941408</c:v>
                </c:pt>
                <c:pt idx="16">
                  <c:v>128.39849240102032</c:v>
                </c:pt>
                <c:pt idx="17">
                  <c:v>68.862546308598994</c:v>
                </c:pt>
                <c:pt idx="18">
                  <c:v>197.20414885816331</c:v>
                </c:pt>
                <c:pt idx="19">
                  <c:v>302.72366613846901</c:v>
                </c:pt>
              </c:numCache>
            </c:numRef>
          </c:yVal>
          <c:smooth val="0"/>
          <c:extLst>
            <c:ext xmlns:c16="http://schemas.microsoft.com/office/drawing/2014/chart" uri="{C3380CC4-5D6E-409C-BE32-E72D297353CC}">
              <c16:uniqueId val="{0000000F-4146-4E62-947B-264ECEF700DD}"/>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C$7:$C$26</c:f>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f>'[Collect_Indiviual_Data_LS2 NEW.xlsm]Memphis'!$I$7:$I$26</c:f>
              <c:numCache>
                <c:formatCode>General</c:formatCode>
                <c:ptCount val="20"/>
                <c:pt idx="0">
                  <c:v>353.10537609674043</c:v>
                </c:pt>
                <c:pt idx="1">
                  <c:v>48.167545040567745</c:v>
                </c:pt>
                <c:pt idx="2">
                  <c:v>311.64836166768151</c:v>
                </c:pt>
                <c:pt idx="3">
                  <c:v>304.58399039064898</c:v>
                </c:pt>
                <c:pt idx="4">
                  <c:v>55.93219431057225</c:v>
                </c:pt>
                <c:pt idx="5">
                  <c:v>335.66303852232824</c:v>
                </c:pt>
                <c:pt idx="6">
                  <c:v>64.545601665027917</c:v>
                </c:pt>
                <c:pt idx="7">
                  <c:v>106.81557024936868</c:v>
                </c:pt>
                <c:pt idx="8">
                  <c:v>9.5297634303582992</c:v>
                </c:pt>
                <c:pt idx="9">
                  <c:v>110.13134369130547</c:v>
                </c:pt>
                <c:pt idx="10">
                  <c:v>56.020710090945514</c:v>
                </c:pt>
                <c:pt idx="11">
                  <c:v>167.7326014566728</c:v>
                </c:pt>
                <c:pt idx="12">
                  <c:v>232.08422732637942</c:v>
                </c:pt>
                <c:pt idx="13">
                  <c:v>136.9653541083153</c:v>
                </c:pt>
                <c:pt idx="14">
                  <c:v>112.66363837867115</c:v>
                </c:pt>
                <c:pt idx="15">
                  <c:v>21.346544968534502</c:v>
                </c:pt>
                <c:pt idx="16">
                  <c:v>125.06923075320367</c:v>
                </c:pt>
                <c:pt idx="17">
                  <c:v>63.91205658664402</c:v>
                </c:pt>
                <c:pt idx="18">
                  <c:v>187.8313959818432</c:v>
                </c:pt>
                <c:pt idx="19">
                  <c:v>269.9899683259377</c:v>
                </c:pt>
              </c:numCache>
            </c:numRef>
          </c:yVal>
          <c:smooth val="0"/>
          <c:extLst>
            <c:ext xmlns:c16="http://schemas.microsoft.com/office/drawing/2014/chart" uri="{C3380CC4-5D6E-409C-BE32-E72D297353CC}">
              <c16:uniqueId val="{00000011-4146-4E62-947B-264ECEF700DD}"/>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C$7:$C$26</c:f>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f>'[Collect_Indiviual_Data_LS2 NEW.xlsm]Charleston'!$I$7:$I$26</c:f>
              <c:numCache>
                <c:formatCode>General</c:formatCode>
                <c:ptCount val="20"/>
                <c:pt idx="0">
                  <c:v>353.1386300617749</c:v>
                </c:pt>
                <c:pt idx="1">
                  <c:v>48.586540062944763</c:v>
                </c:pt>
                <c:pt idx="2">
                  <c:v>312.8203802424872</c:v>
                </c:pt>
                <c:pt idx="3">
                  <c:v>305.79014721236302</c:v>
                </c:pt>
                <c:pt idx="4">
                  <c:v>57.682074047057696</c:v>
                </c:pt>
                <c:pt idx="5">
                  <c:v>337.7657320471468</c:v>
                </c:pt>
                <c:pt idx="6">
                  <c:v>64.887206412972333</c:v>
                </c:pt>
                <c:pt idx="7">
                  <c:v>108.6400485247846</c:v>
                </c:pt>
                <c:pt idx="8">
                  <c:v>9.7758587381160105</c:v>
                </c:pt>
                <c:pt idx="9">
                  <c:v>112.51815195017157</c:v>
                </c:pt>
                <c:pt idx="10">
                  <c:v>56.357756830155324</c:v>
                </c:pt>
                <c:pt idx="11">
                  <c:v>168.03355285288799</c:v>
                </c:pt>
                <c:pt idx="12">
                  <c:v>232.42007457320938</c:v>
                </c:pt>
                <c:pt idx="13">
                  <c:v>139.46946187106269</c:v>
                </c:pt>
                <c:pt idx="14">
                  <c:v>112.78701608762059</c:v>
                </c:pt>
                <c:pt idx="15">
                  <c:v>21.546124562242206</c:v>
                </c:pt>
                <c:pt idx="16">
                  <c:v>125.6325762593066</c:v>
                </c:pt>
                <c:pt idx="17">
                  <c:v>64.162869805187839</c:v>
                </c:pt>
                <c:pt idx="18">
                  <c:v>189.28602170481466</c:v>
                </c:pt>
                <c:pt idx="19">
                  <c:v>276.81678582458147</c:v>
                </c:pt>
              </c:numCache>
            </c:numRef>
          </c:yVal>
          <c:smooth val="0"/>
          <c:extLst>
            <c:ext xmlns:c16="http://schemas.microsoft.com/office/drawing/2014/chart" uri="{C3380CC4-5D6E-409C-BE32-E72D297353CC}">
              <c16:uniqueId val="{00000013-4146-4E62-947B-264ECEF700DD}"/>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2 NEW.xlsm]Trendlines'!$G$210:$G$409</c:f>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f>'[Collect_Indiviual_Data_LS2 NEW.xlsm]Trendlines'!$J$210:$J$409</c:f>
              <c:numCache>
                <c:formatCode>General</c:formatCode>
                <c:ptCount val="200"/>
                <c:pt idx="0">
                  <c:v>312.68129980881275</c:v>
                </c:pt>
                <c:pt idx="1">
                  <c:v>38.213186783018173</c:v>
                </c:pt>
                <c:pt idx="2">
                  <c:v>244.79288125235732</c:v>
                </c:pt>
                <c:pt idx="3">
                  <c:v>218.2873584367056</c:v>
                </c:pt>
                <c:pt idx="4">
                  <c:v>24.881684766866474</c:v>
                </c:pt>
                <c:pt idx="5">
                  <c:v>286.49068230699152</c:v>
                </c:pt>
                <c:pt idx="6">
                  <c:v>54.330986926729736</c:v>
                </c:pt>
                <c:pt idx="7">
                  <c:v>59.47830989093228</c:v>
                </c:pt>
                <c:pt idx="8">
                  <c:v>6.3030341774008747</c:v>
                </c:pt>
                <c:pt idx="9">
                  <c:v>55.848961194385758</c:v>
                </c:pt>
                <c:pt idx="10">
                  <c:v>19.85062525134585</c:v>
                </c:pt>
                <c:pt idx="11">
                  <c:v>125.2945695194875</c:v>
                </c:pt>
                <c:pt idx="12">
                  <c:v>206.30801068995501</c:v>
                </c:pt>
                <c:pt idx="13">
                  <c:v>31.82867268035077</c:v>
                </c:pt>
                <c:pt idx="14">
                  <c:v>105.00533175510444</c:v>
                </c:pt>
                <c:pt idx="15">
                  <c:v>14.784381661929469</c:v>
                </c:pt>
                <c:pt idx="16">
                  <c:v>86.563838684032106</c:v>
                </c:pt>
                <c:pt idx="17">
                  <c:v>37.016027924278859</c:v>
                </c:pt>
                <c:pt idx="18">
                  <c:v>140.74213013504271</c:v>
                </c:pt>
                <c:pt idx="19">
                  <c:v>139.14021233800216</c:v>
                </c:pt>
                <c:pt idx="20">
                  <c:v>356.84637563488423</c:v>
                </c:pt>
                <c:pt idx="21">
                  <c:v>54.951020191689501</c:v>
                </c:pt>
                <c:pt idx="22">
                  <c:v>321.63698407749274</c:v>
                </c:pt>
                <c:pt idx="23">
                  <c:v>313.3859622826235</c:v>
                </c:pt>
                <c:pt idx="24">
                  <c:v>82.122171483785166</c:v>
                </c:pt>
                <c:pt idx="25">
                  <c:v>346.09432235123217</c:v>
                </c:pt>
                <c:pt idx="26">
                  <c:v>68.327017983910224</c:v>
                </c:pt>
                <c:pt idx="27">
                  <c:v>133.80807344312544</c:v>
                </c:pt>
                <c:pt idx="28">
                  <c:v>21.252903733328239</c:v>
                </c:pt>
                <c:pt idx="29">
                  <c:v>133.9921805182681</c:v>
                </c:pt>
                <c:pt idx="30">
                  <c:v>71.561091789032901</c:v>
                </c:pt>
                <c:pt idx="31">
                  <c:v>178.97489111270733</c:v>
                </c:pt>
                <c:pt idx="32">
                  <c:v>235.88565625506124</c:v>
                </c:pt>
                <c:pt idx="33">
                  <c:v>159.32586053314597</c:v>
                </c:pt>
                <c:pt idx="34">
                  <c:v>115.02887977468424</c:v>
                </c:pt>
                <c:pt idx="35">
                  <c:v>22.179294648941408</c:v>
                </c:pt>
                <c:pt idx="36">
                  <c:v>130.96600384308894</c:v>
                </c:pt>
                <c:pt idx="37">
                  <c:v>72.157036947249182</c:v>
                </c:pt>
                <c:pt idx="38">
                  <c:v>203.14824493919551</c:v>
                </c:pt>
                <c:pt idx="39">
                  <c:v>316.69555404162696</c:v>
                </c:pt>
                <c:pt idx="40">
                  <c:v>354.46685340978019</c:v>
                </c:pt>
                <c:pt idx="41">
                  <c:v>53.262456975717676</c:v>
                </c:pt>
                <c:pt idx="42">
                  <c:v>319.79993717515089</c:v>
                </c:pt>
                <c:pt idx="43">
                  <c:v>311.93692045449211</c:v>
                </c:pt>
                <c:pt idx="44">
                  <c:v>71.264625821017859</c:v>
                </c:pt>
                <c:pt idx="45">
                  <c:v>346.09197874614699</c:v>
                </c:pt>
                <c:pt idx="46">
                  <c:v>67.569630769074848</c:v>
                </c:pt>
                <c:pt idx="47">
                  <c:v>126.6732325628651</c:v>
                </c:pt>
                <c:pt idx="48">
                  <c:v>15.209004562296984</c:v>
                </c:pt>
                <c:pt idx="49">
                  <c:v>129.63862606003542</c:v>
                </c:pt>
                <c:pt idx="50">
                  <c:v>66.856093401878141</c:v>
                </c:pt>
                <c:pt idx="51">
                  <c:v>174.43168216261714</c:v>
                </c:pt>
                <c:pt idx="52">
                  <c:v>235.88565625506124</c:v>
                </c:pt>
                <c:pt idx="53">
                  <c:v>157.72832130174257</c:v>
                </c:pt>
                <c:pt idx="54">
                  <c:v>113.68961428629305</c:v>
                </c:pt>
                <c:pt idx="55">
                  <c:v>22.179294648941408</c:v>
                </c:pt>
                <c:pt idx="56">
                  <c:v>129.21535883055489</c:v>
                </c:pt>
                <c:pt idx="57">
                  <c:v>70.33685674569378</c:v>
                </c:pt>
                <c:pt idx="58">
                  <c:v>199.38655939041382</c:v>
                </c:pt>
                <c:pt idx="59">
                  <c:v>307.87657675604584</c:v>
                </c:pt>
                <c:pt idx="60">
                  <c:v>353.17922564344275</c:v>
                </c:pt>
                <c:pt idx="61">
                  <c:v>48.986767877348889</c:v>
                </c:pt>
                <c:pt idx="62">
                  <c:v>314.82761536746676</c:v>
                </c:pt>
                <c:pt idx="63">
                  <c:v>306.82556872038845</c:v>
                </c:pt>
                <c:pt idx="64">
                  <c:v>60.247595524792587</c:v>
                </c:pt>
                <c:pt idx="65">
                  <c:v>341.07741388989234</c:v>
                </c:pt>
                <c:pt idx="66">
                  <c:v>65.418140463265743</c:v>
                </c:pt>
                <c:pt idx="67">
                  <c:v>112.23626526959823</c:v>
                </c:pt>
                <c:pt idx="68">
                  <c:v>10.288152140800756</c:v>
                </c:pt>
                <c:pt idx="69">
                  <c:v>115.11601147411319</c:v>
                </c:pt>
                <c:pt idx="70">
                  <c:v>57.908001586883728</c:v>
                </c:pt>
                <c:pt idx="71">
                  <c:v>168.43103077951665</c:v>
                </c:pt>
                <c:pt idx="72">
                  <c:v>233.26951337585251</c:v>
                </c:pt>
                <c:pt idx="73">
                  <c:v>142.87671197489001</c:v>
                </c:pt>
                <c:pt idx="74">
                  <c:v>112.97054849578342</c:v>
                </c:pt>
                <c:pt idx="75">
                  <c:v>21.692822318000069</c:v>
                </c:pt>
                <c:pt idx="76">
                  <c:v>126.70245412683582</c:v>
                </c:pt>
                <c:pt idx="77">
                  <c:v>64.870113770760128</c:v>
                </c:pt>
                <c:pt idx="78">
                  <c:v>190.9977532327251</c:v>
                </c:pt>
                <c:pt idx="79">
                  <c:v>282.15204361484604</c:v>
                </c:pt>
                <c:pt idx="80">
                  <c:v>353.37730793057705</c:v>
                </c:pt>
                <c:pt idx="81">
                  <c:v>50.400045402702737</c:v>
                </c:pt>
                <c:pt idx="82">
                  <c:v>316.79621817615441</c:v>
                </c:pt>
                <c:pt idx="83">
                  <c:v>309.71440998836789</c:v>
                </c:pt>
                <c:pt idx="84">
                  <c:v>63.380987672311086</c:v>
                </c:pt>
                <c:pt idx="85">
                  <c:v>345.29353945687251</c:v>
                </c:pt>
                <c:pt idx="86">
                  <c:v>66.068633703999467</c:v>
                </c:pt>
                <c:pt idx="87">
                  <c:v>117.93743991235289</c:v>
                </c:pt>
                <c:pt idx="88">
                  <c:v>11.454791657270897</c:v>
                </c:pt>
                <c:pt idx="89">
                  <c:v>122.6921944312204</c:v>
                </c:pt>
                <c:pt idx="90">
                  <c:v>60.812254528283553</c:v>
                </c:pt>
                <c:pt idx="91">
                  <c:v>169.94447473098134</c:v>
                </c:pt>
                <c:pt idx="92">
                  <c:v>234.56533994169936</c:v>
                </c:pt>
                <c:pt idx="93">
                  <c:v>149.12488148659139</c:v>
                </c:pt>
                <c:pt idx="94">
                  <c:v>113.39618191238782</c:v>
                </c:pt>
                <c:pt idx="95">
                  <c:v>22.141872087422481</c:v>
                </c:pt>
                <c:pt idx="96">
                  <c:v>127.56597993683664</c:v>
                </c:pt>
                <c:pt idx="97">
                  <c:v>67.160984704966637</c:v>
                </c:pt>
                <c:pt idx="98">
                  <c:v>194.03670226644036</c:v>
                </c:pt>
                <c:pt idx="99">
                  <c:v>294.12813335637367</c:v>
                </c:pt>
                <c:pt idx="100">
                  <c:v>355.14505445648854</c:v>
                </c:pt>
                <c:pt idx="101">
                  <c:v>53.683828996888515</c:v>
                </c:pt>
                <c:pt idx="102">
                  <c:v>320.4382938139218</c:v>
                </c:pt>
                <c:pt idx="103">
                  <c:v>312.33605939076114</c:v>
                </c:pt>
                <c:pt idx="104">
                  <c:v>74.595108641832226</c:v>
                </c:pt>
                <c:pt idx="105">
                  <c:v>346.09197874614699</c:v>
                </c:pt>
                <c:pt idx="106">
                  <c:v>68.162646995587082</c:v>
                </c:pt>
                <c:pt idx="107">
                  <c:v>129.17482322239775</c:v>
                </c:pt>
                <c:pt idx="108">
                  <c:v>16.719059812322154</c:v>
                </c:pt>
                <c:pt idx="109">
                  <c:v>130.81067727023282</c:v>
                </c:pt>
                <c:pt idx="110">
                  <c:v>68.510984617117188</c:v>
                </c:pt>
                <c:pt idx="111">
                  <c:v>175.85723194270119</c:v>
                </c:pt>
                <c:pt idx="112">
                  <c:v>235.88565625506124</c:v>
                </c:pt>
                <c:pt idx="113">
                  <c:v>158.82304908125909</c:v>
                </c:pt>
                <c:pt idx="114">
                  <c:v>113.92270582548404</c:v>
                </c:pt>
                <c:pt idx="115">
                  <c:v>22.179294648941408</c:v>
                </c:pt>
                <c:pt idx="116">
                  <c:v>129.53305129618332</c:v>
                </c:pt>
                <c:pt idx="117">
                  <c:v>71.207570784313589</c:v>
                </c:pt>
                <c:pt idx="118">
                  <c:v>200.89423368603269</c:v>
                </c:pt>
                <c:pt idx="119">
                  <c:v>311.49323860504597</c:v>
                </c:pt>
                <c:pt idx="120">
                  <c:v>355.37706874693919</c:v>
                </c:pt>
                <c:pt idx="121">
                  <c:v>53.927799532178845</c:v>
                </c:pt>
                <c:pt idx="122">
                  <c:v>320.52766448862729</c:v>
                </c:pt>
                <c:pt idx="123">
                  <c:v>312.45399028992239</c:v>
                </c:pt>
                <c:pt idx="124">
                  <c:v>75.785071806350643</c:v>
                </c:pt>
                <c:pt idx="125">
                  <c:v>346.09197874614699</c:v>
                </c:pt>
                <c:pt idx="126">
                  <c:v>68.297563206343369</c:v>
                </c:pt>
                <c:pt idx="127">
                  <c:v>129.99463930966439</c:v>
                </c:pt>
                <c:pt idx="128">
                  <c:v>17.089499812518536</c:v>
                </c:pt>
                <c:pt idx="129">
                  <c:v>131.28424219938748</c:v>
                </c:pt>
                <c:pt idx="130">
                  <c:v>69.171291825864017</c:v>
                </c:pt>
                <c:pt idx="131">
                  <c:v>176.28149813561714</c:v>
                </c:pt>
                <c:pt idx="132">
                  <c:v>235.88565625506124</c:v>
                </c:pt>
                <c:pt idx="133">
                  <c:v>159.03565327701972</c:v>
                </c:pt>
                <c:pt idx="134">
                  <c:v>114.09183663102077</c:v>
                </c:pt>
                <c:pt idx="135">
                  <c:v>22.179294648941408</c:v>
                </c:pt>
                <c:pt idx="136">
                  <c:v>129.6987447144819</c:v>
                </c:pt>
                <c:pt idx="137">
                  <c:v>71.43634950329934</c:v>
                </c:pt>
                <c:pt idx="138">
                  <c:v>201.18569624372148</c:v>
                </c:pt>
                <c:pt idx="139">
                  <c:v>312.82459051056713</c:v>
                </c:pt>
                <c:pt idx="140">
                  <c:v>353.93521698249737</c:v>
                </c:pt>
                <c:pt idx="141">
                  <c:v>52.268044208636233</c:v>
                </c:pt>
                <c:pt idx="142">
                  <c:v>318.77434028548726</c:v>
                </c:pt>
                <c:pt idx="143">
                  <c:v>311.06998997150288</c:v>
                </c:pt>
                <c:pt idx="144">
                  <c:v>67.162127349294579</c:v>
                </c:pt>
                <c:pt idx="145">
                  <c:v>345.9859817308058</c:v>
                </c:pt>
                <c:pt idx="146">
                  <c:v>66.458146913359386</c:v>
                </c:pt>
                <c:pt idx="147">
                  <c:v>123.31476842122743</c:v>
                </c:pt>
                <c:pt idx="148">
                  <c:v>13.490010333258221</c:v>
                </c:pt>
                <c:pt idx="149">
                  <c:v>126.73239405532748</c:v>
                </c:pt>
                <c:pt idx="150">
                  <c:v>64.171072538239372</c:v>
                </c:pt>
                <c:pt idx="151">
                  <c:v>171.90124502899386</c:v>
                </c:pt>
                <c:pt idx="152">
                  <c:v>235.41468504823922</c:v>
                </c:pt>
                <c:pt idx="153">
                  <c:v>154.20458679378882</c:v>
                </c:pt>
                <c:pt idx="154">
                  <c:v>113.50582381623627</c:v>
                </c:pt>
                <c:pt idx="155">
                  <c:v>22.179294648941408</c:v>
                </c:pt>
                <c:pt idx="156">
                  <c:v>128.39849240102032</c:v>
                </c:pt>
                <c:pt idx="157">
                  <c:v>68.862546308598994</c:v>
                </c:pt>
                <c:pt idx="158">
                  <c:v>197.20414885816331</c:v>
                </c:pt>
                <c:pt idx="159">
                  <c:v>302.72366613846901</c:v>
                </c:pt>
                <c:pt idx="160">
                  <c:v>353.10537609674043</c:v>
                </c:pt>
                <c:pt idx="161">
                  <c:v>48.167545040567745</c:v>
                </c:pt>
                <c:pt idx="162">
                  <c:v>311.64836166768151</c:v>
                </c:pt>
                <c:pt idx="163">
                  <c:v>304.58399039064898</c:v>
                </c:pt>
                <c:pt idx="164">
                  <c:v>55.93219431057225</c:v>
                </c:pt>
                <c:pt idx="165">
                  <c:v>335.66303852232824</c:v>
                </c:pt>
                <c:pt idx="166">
                  <c:v>64.545601665027917</c:v>
                </c:pt>
                <c:pt idx="167">
                  <c:v>106.81557024936868</c:v>
                </c:pt>
                <c:pt idx="168">
                  <c:v>9.5297634303582992</c:v>
                </c:pt>
                <c:pt idx="169">
                  <c:v>110.13134369130547</c:v>
                </c:pt>
                <c:pt idx="170">
                  <c:v>56.020710090945514</c:v>
                </c:pt>
                <c:pt idx="171">
                  <c:v>167.7326014566728</c:v>
                </c:pt>
                <c:pt idx="172">
                  <c:v>232.08422732637942</c:v>
                </c:pt>
                <c:pt idx="173">
                  <c:v>136.9653541083153</c:v>
                </c:pt>
                <c:pt idx="174">
                  <c:v>112.66363837867115</c:v>
                </c:pt>
                <c:pt idx="175">
                  <c:v>21.346544968534502</c:v>
                </c:pt>
                <c:pt idx="176">
                  <c:v>125.06923075320367</c:v>
                </c:pt>
                <c:pt idx="177">
                  <c:v>63.91205658664402</c:v>
                </c:pt>
                <c:pt idx="178">
                  <c:v>187.8313959818432</c:v>
                </c:pt>
                <c:pt idx="179">
                  <c:v>269.9899683259377</c:v>
                </c:pt>
                <c:pt idx="180">
                  <c:v>353.1386300617749</c:v>
                </c:pt>
                <c:pt idx="181">
                  <c:v>48.586540062944763</c:v>
                </c:pt>
                <c:pt idx="182">
                  <c:v>312.8203802424872</c:v>
                </c:pt>
                <c:pt idx="183">
                  <c:v>305.79014721236302</c:v>
                </c:pt>
                <c:pt idx="184">
                  <c:v>57.682074047057696</c:v>
                </c:pt>
                <c:pt idx="185">
                  <c:v>337.7657320471468</c:v>
                </c:pt>
                <c:pt idx="186">
                  <c:v>64.887206412972333</c:v>
                </c:pt>
                <c:pt idx="187">
                  <c:v>108.6400485247846</c:v>
                </c:pt>
                <c:pt idx="188">
                  <c:v>9.7758587381160105</c:v>
                </c:pt>
                <c:pt idx="189">
                  <c:v>112.51815195017157</c:v>
                </c:pt>
                <c:pt idx="190">
                  <c:v>56.357756830155324</c:v>
                </c:pt>
                <c:pt idx="191">
                  <c:v>168.03355285288799</c:v>
                </c:pt>
                <c:pt idx="192">
                  <c:v>232.42007457320938</c:v>
                </c:pt>
                <c:pt idx="193">
                  <c:v>139.46946187106269</c:v>
                </c:pt>
                <c:pt idx="194">
                  <c:v>112.78701608762059</c:v>
                </c:pt>
                <c:pt idx="195">
                  <c:v>21.546124562242206</c:v>
                </c:pt>
                <c:pt idx="196">
                  <c:v>125.6325762593066</c:v>
                </c:pt>
                <c:pt idx="197">
                  <c:v>64.162869805187839</c:v>
                </c:pt>
                <c:pt idx="198">
                  <c:v>189.28602170481466</c:v>
                </c:pt>
                <c:pt idx="199">
                  <c:v>276.81678582458147</c:v>
                </c:pt>
              </c:numCache>
            </c:numRef>
          </c:yVal>
          <c:smooth val="0"/>
          <c:extLst>
            <c:ext xmlns:c16="http://schemas.microsoft.com/office/drawing/2014/chart" uri="{C3380CC4-5D6E-409C-BE32-E72D297353CC}">
              <c16:uniqueId val="{00000000-BB1A-48D2-A3B4-EE7925778281}"/>
            </c:ext>
          </c:extLst>
        </c:ser>
        <c:dLbls>
          <c:showLegendKey val="0"/>
          <c:showVal val="0"/>
          <c:showCatName val="0"/>
          <c:showSerName val="0"/>
          <c:showPercent val="0"/>
          <c:showBubbleSize val="0"/>
        </c:dLbls>
        <c:axId val="437960192"/>
        <c:axId val="43796075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B$7:$B$26</c15:sqref>
                        </c15:formulaRef>
                      </c:ext>
                    </c:extLst>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extLst>
                      <c:ext uri="{02D57815-91ED-43cb-92C2-25804820EDAC}">
                        <c15:formulaRef>
                          <c15:sqref>'[Collect_Indiviual_Data_LS2 NEW.xlsm]Butte'!$H$7:$H$26</c15:sqref>
                        </c15:formulaRef>
                      </c:ext>
                    </c:extLst>
                    <c:numCache>
                      <c:formatCode>General</c:formatCode>
                      <c:ptCount val="20"/>
                      <c:pt idx="0">
                        <c:v>198.24347486714612</c:v>
                      </c:pt>
                      <c:pt idx="1">
                        <c:v>20.145785753447754</c:v>
                      </c:pt>
                      <c:pt idx="2">
                        <c:v>130.8287307139191</c:v>
                      </c:pt>
                      <c:pt idx="3">
                        <c:v>81.329942259530057</c:v>
                      </c:pt>
                      <c:pt idx="4">
                        <c:v>11.952516929524407</c:v>
                      </c:pt>
                      <c:pt idx="5">
                        <c:v>175.69368384187169</c:v>
                      </c:pt>
                      <c:pt idx="6">
                        <c:v>22.15224710351977</c:v>
                      </c:pt>
                      <c:pt idx="7">
                        <c:v>18.391859792745397</c:v>
                      </c:pt>
                      <c:pt idx="8">
                        <c:v>5.0383673584990634</c:v>
                      </c:pt>
                      <c:pt idx="9">
                        <c:v>15.896011112860247</c:v>
                      </c:pt>
                      <c:pt idx="10">
                        <c:v>8.4998350029619019</c:v>
                      </c:pt>
                      <c:pt idx="11">
                        <c:v>19.6980446070874</c:v>
                      </c:pt>
                      <c:pt idx="12">
                        <c:v>97.465502391779282</c:v>
                      </c:pt>
                      <c:pt idx="13">
                        <c:v>11.561663466433268</c:v>
                      </c:pt>
                      <c:pt idx="14">
                        <c:v>42.516885124585734</c:v>
                      </c:pt>
                      <c:pt idx="15">
                        <c:v>0.5187500306495364</c:v>
                      </c:pt>
                      <c:pt idx="16">
                        <c:v>8.6112274743741519</c:v>
                      </c:pt>
                      <c:pt idx="17">
                        <c:v>0.83947742164611894</c:v>
                      </c:pt>
                      <c:pt idx="18">
                        <c:v>102.75787155010519</c:v>
                      </c:pt>
                      <c:pt idx="19">
                        <c:v>25.247141458280854</c:v>
                      </c:pt>
                    </c:numCache>
                  </c:numRef>
                </c:yVal>
                <c:smooth val="0"/>
                <c:extLst>
                  <c:ext xmlns:c16="http://schemas.microsoft.com/office/drawing/2014/chart" uri="{C3380CC4-5D6E-409C-BE32-E72D297353CC}">
                    <c16:uniqueId val="{00000000-4146-4E62-947B-264ECEF700DD}"/>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B$7:$B$26</c15:sqref>
                        </c15:formulaRef>
                      </c:ext>
                    </c:extLst>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extLst xmlns:c15="http://schemas.microsoft.com/office/drawing/2012/chart">
                      <c:ext xmlns:c15="http://schemas.microsoft.com/office/drawing/2012/chart" uri="{02D57815-91ED-43cb-92C2-25804820EDAC}">
                        <c15:formulaRef>
                          <c15:sqref>'[Collect_Indiviual_Data_LS2 NEW.xlsm]Eureka'!$H$7:$H$26</c15:sqref>
                        </c15:formulaRef>
                      </c:ext>
                    </c:extLst>
                    <c:numCache>
                      <c:formatCode>General</c:formatCode>
                      <c:ptCount val="20"/>
                      <c:pt idx="0">
                        <c:v>328.2297428974141</c:v>
                      </c:pt>
                      <c:pt idx="1">
                        <c:v>35.067698736039588</c:v>
                      </c:pt>
                      <c:pt idx="2">
                        <c:v>255.37851881139792</c:v>
                      </c:pt>
                      <c:pt idx="3">
                        <c:v>271.04788968260095</c:v>
                      </c:pt>
                      <c:pt idx="4">
                        <c:v>53.785167177128336</c:v>
                      </c:pt>
                      <c:pt idx="5">
                        <c:v>298.64028026187185</c:v>
                      </c:pt>
                      <c:pt idx="6">
                        <c:v>57.582754953623855</c:v>
                      </c:pt>
                      <c:pt idx="7">
                        <c:v>83.408505856530965</c:v>
                      </c:pt>
                      <c:pt idx="8">
                        <c:v>13.092594492674579</c:v>
                      </c:pt>
                      <c:pt idx="9">
                        <c:v>65.10955021824293</c:v>
                      </c:pt>
                      <c:pt idx="10">
                        <c:v>45.610980967311221</c:v>
                      </c:pt>
                      <c:pt idx="11">
                        <c:v>132.77505516098276</c:v>
                      </c:pt>
                      <c:pt idx="12">
                        <c:v>205.53950653932586</c:v>
                      </c:pt>
                      <c:pt idx="13">
                        <c:v>90.714180770035497</c:v>
                      </c:pt>
                      <c:pt idx="14">
                        <c:v>99.707532897270028</c:v>
                      </c:pt>
                      <c:pt idx="15">
                        <c:v>9.2973624341807817</c:v>
                      </c:pt>
                      <c:pt idx="16">
                        <c:v>82.481068689443745</c:v>
                      </c:pt>
                      <c:pt idx="17">
                        <c:v>16.826408177160356</c:v>
                      </c:pt>
                      <c:pt idx="18">
                        <c:v>177.92214235405592</c:v>
                      </c:pt>
                      <c:pt idx="19">
                        <c:v>200.5579145144491</c:v>
                      </c:pt>
                    </c:numCache>
                  </c:numRef>
                </c:yVal>
                <c:smooth val="0"/>
                <c:extLst xmlns:c15="http://schemas.microsoft.com/office/drawing/2012/chart">
                  <c:ext xmlns:c16="http://schemas.microsoft.com/office/drawing/2014/chart" uri="{C3380CC4-5D6E-409C-BE32-E72D297353CC}">
                    <c16:uniqueId val="{00000002-4146-4E62-947B-264ECEF700DD}"/>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B$7:$B$26</c15:sqref>
                        </c15:formulaRef>
                      </c:ext>
                    </c:extLst>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extLst xmlns:c15="http://schemas.microsoft.com/office/drawing/2012/chart">
                      <c:ext xmlns:c15="http://schemas.microsoft.com/office/drawing/2012/chart" uri="{02D57815-91ED-43cb-92C2-25804820EDAC}">
                        <c15:formulaRef>
                          <c15:sqref>'[Collect_Indiviual_Data_LS2 NEW.xlsm]Santa Monica'!$H$7:$H$26</c15:sqref>
                        </c15:formulaRef>
                      </c:ext>
                    </c:extLst>
                    <c:numCache>
                      <c:formatCode>General</c:formatCode>
                      <c:ptCount val="20"/>
                      <c:pt idx="0">
                        <c:v>320.62875040136527</c:v>
                      </c:pt>
                      <c:pt idx="1">
                        <c:v>33.580151966392293</c:v>
                      </c:pt>
                      <c:pt idx="2">
                        <c:v>244.39235711745187</c:v>
                      </c:pt>
                      <c:pt idx="3">
                        <c:v>262.66269920119714</c:v>
                      </c:pt>
                      <c:pt idx="4">
                        <c:v>47.164400283169321</c:v>
                      </c:pt>
                      <c:pt idx="5">
                        <c:v>292.80643802277569</c:v>
                      </c:pt>
                      <c:pt idx="6">
                        <c:v>54.341380041467275</c:v>
                      </c:pt>
                      <c:pt idx="7">
                        <c:v>75.137601799199004</c:v>
                      </c:pt>
                      <c:pt idx="8">
                        <c:v>11.553459182759269</c:v>
                      </c:pt>
                      <c:pt idx="9">
                        <c:v>57.385582073300469</c:v>
                      </c:pt>
                      <c:pt idx="10">
                        <c:v>40.35162348012134</c:v>
                      </c:pt>
                      <c:pt idx="11">
                        <c:v>121.31474446338096</c:v>
                      </c:pt>
                      <c:pt idx="12">
                        <c:v>201.55885185089411</c:v>
                      </c:pt>
                      <c:pt idx="13">
                        <c:v>75.605796482594002</c:v>
                      </c:pt>
                      <c:pt idx="14">
                        <c:v>94.103237454877558</c:v>
                      </c:pt>
                      <c:pt idx="15">
                        <c:v>6.8950221656758437</c:v>
                      </c:pt>
                      <c:pt idx="16">
                        <c:v>73.263790237616078</c:v>
                      </c:pt>
                      <c:pt idx="17">
                        <c:v>13.153145149595758</c:v>
                      </c:pt>
                      <c:pt idx="18">
                        <c:v>171.31660535355559</c:v>
                      </c:pt>
                      <c:pt idx="19">
                        <c:v>181.67249433525515</c:v>
                      </c:pt>
                    </c:numCache>
                  </c:numRef>
                </c:yVal>
                <c:smooth val="0"/>
                <c:extLst xmlns:c15="http://schemas.microsoft.com/office/drawing/2012/chart">
                  <c:ext xmlns:c16="http://schemas.microsoft.com/office/drawing/2014/chart" uri="{C3380CC4-5D6E-409C-BE32-E72D297353CC}">
                    <c16:uniqueId val="{00000004-4146-4E62-947B-264ECEF700DD}"/>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B$7:$B$26</c15:sqref>
                        </c15:formulaRef>
                      </c:ext>
                    </c:extLst>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extLst xmlns:c15="http://schemas.microsoft.com/office/drawing/2012/chart">
                      <c:ext xmlns:c15="http://schemas.microsoft.com/office/drawing/2012/chart" uri="{02D57815-91ED-43cb-92C2-25804820EDAC}">
                        <c15:formulaRef>
                          <c15:sqref>'[Collect_Indiviual_Data_LS2 NEW.xlsm]Portland'!$H$7:$H$26</c15:sqref>
                        </c15:formulaRef>
                      </c:ext>
                    </c:extLst>
                    <c:numCache>
                      <c:formatCode>General</c:formatCode>
                      <c:ptCount val="20"/>
                      <c:pt idx="0">
                        <c:v>302.89429138787159</c:v>
                      </c:pt>
                      <c:pt idx="1">
                        <c:v>30.936288346944483</c:v>
                      </c:pt>
                      <c:pt idx="2">
                        <c:v>226.82904313862019</c:v>
                      </c:pt>
                      <c:pt idx="3">
                        <c:v>234.42565059957599</c:v>
                      </c:pt>
                      <c:pt idx="4">
                        <c:v>35.158702777115693</c:v>
                      </c:pt>
                      <c:pt idx="5">
                        <c:v>279.7936081292296</c:v>
                      </c:pt>
                      <c:pt idx="6">
                        <c:v>46.980557460279158</c:v>
                      </c:pt>
                      <c:pt idx="7">
                        <c:v>58.922553642757258</c:v>
                      </c:pt>
                      <c:pt idx="8">
                        <c:v>9.1112220444223926</c:v>
                      </c:pt>
                      <c:pt idx="9">
                        <c:v>45.045595498889028</c:v>
                      </c:pt>
                      <c:pt idx="10">
                        <c:v>28.353467959544414</c:v>
                      </c:pt>
                      <c:pt idx="11">
                        <c:v>98.592731592588819</c:v>
                      </c:pt>
                      <c:pt idx="12">
                        <c:v>190.13906261232319</c:v>
                      </c:pt>
                      <c:pt idx="13">
                        <c:v>47.898294316526979</c:v>
                      </c:pt>
                      <c:pt idx="14">
                        <c:v>82.373410708467091</c:v>
                      </c:pt>
                      <c:pt idx="15">
                        <c:v>4.2918234119236329</c:v>
                      </c:pt>
                      <c:pt idx="16">
                        <c:v>54.23203796247482</c:v>
                      </c:pt>
                      <c:pt idx="17">
                        <c:v>7.1455601364924357</c:v>
                      </c:pt>
                      <c:pt idx="18">
                        <c:v>155.62322165192222</c:v>
                      </c:pt>
                      <c:pt idx="19">
                        <c:v>142.22992777501878</c:v>
                      </c:pt>
                    </c:numCache>
                  </c:numRef>
                </c:yVal>
                <c:smooth val="0"/>
                <c:extLst xmlns:c15="http://schemas.microsoft.com/office/drawing/2012/chart">
                  <c:ext xmlns:c16="http://schemas.microsoft.com/office/drawing/2014/chart" uri="{C3380CC4-5D6E-409C-BE32-E72D297353CC}">
                    <c16:uniqueId val="{00000006-4146-4E62-947B-264ECEF700DD}"/>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B$7:$B$26</c15:sqref>
                        </c15:formulaRef>
                      </c:ext>
                    </c:extLst>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extLst xmlns:c15="http://schemas.microsoft.com/office/drawing/2012/chart">
                      <c:ext xmlns:c15="http://schemas.microsoft.com/office/drawing/2012/chart" uri="{02D57815-91ED-43cb-92C2-25804820EDAC}">
                        <c15:formulaRef>
                          <c15:sqref>'[Collect_Indiviual_Data_LS2 NEW.xlsm]Salt Lake City'!$H$7:$H$26</c15:sqref>
                        </c15:formulaRef>
                      </c:ext>
                    </c:extLst>
                    <c:numCache>
                      <c:formatCode>General</c:formatCode>
                      <c:ptCount val="20"/>
                      <c:pt idx="0">
                        <c:v>311.29217404372105</c:v>
                      </c:pt>
                      <c:pt idx="1">
                        <c:v>32.026280889063813</c:v>
                      </c:pt>
                      <c:pt idx="2">
                        <c:v>234.75088955883891</c:v>
                      </c:pt>
                      <c:pt idx="3">
                        <c:v>250.04244314821304</c:v>
                      </c:pt>
                      <c:pt idx="4">
                        <c:v>40.684888426479368</c:v>
                      </c:pt>
                      <c:pt idx="5">
                        <c:v>286.1912355523408</c:v>
                      </c:pt>
                      <c:pt idx="6">
                        <c:v>50.493044385868899</c:v>
                      </c:pt>
                      <c:pt idx="7">
                        <c:v>66.626755811222054</c:v>
                      </c:pt>
                      <c:pt idx="8">
                        <c:v>10.064710431180885</c:v>
                      </c:pt>
                      <c:pt idx="9">
                        <c:v>50.485062384651684</c:v>
                      </c:pt>
                      <c:pt idx="10">
                        <c:v>34.053206748752842</c:v>
                      </c:pt>
                      <c:pt idx="11">
                        <c:v>109.4978522892125</c:v>
                      </c:pt>
                      <c:pt idx="12">
                        <c:v>196.2778355335997</c:v>
                      </c:pt>
                      <c:pt idx="13">
                        <c:v>61.023043007689999</c:v>
                      </c:pt>
                      <c:pt idx="14">
                        <c:v>88.376138693930017</c:v>
                      </c:pt>
                      <c:pt idx="15">
                        <c:v>4.9031910451486613</c:v>
                      </c:pt>
                      <c:pt idx="16">
                        <c:v>63.112524810741512</c:v>
                      </c:pt>
                      <c:pt idx="17">
                        <c:v>10.138386002386579</c:v>
                      </c:pt>
                      <c:pt idx="18">
                        <c:v>163.72162790106844</c:v>
                      </c:pt>
                      <c:pt idx="19">
                        <c:v>161.67710317880238</c:v>
                      </c:pt>
                    </c:numCache>
                  </c:numRef>
                </c:yVal>
                <c:smooth val="0"/>
                <c:extLst xmlns:c15="http://schemas.microsoft.com/office/drawing/2012/chart">
                  <c:ext xmlns:c16="http://schemas.microsoft.com/office/drawing/2014/chart" uri="{C3380CC4-5D6E-409C-BE32-E72D297353CC}">
                    <c16:uniqueId val="{00000008-4146-4E62-947B-264ECEF700DD}"/>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B$7:$B$26</c15:sqref>
                        </c15:formulaRef>
                      </c:ext>
                    </c:extLst>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extLst xmlns:c15="http://schemas.microsoft.com/office/drawing/2012/chart">
                      <c:ext xmlns:c15="http://schemas.microsoft.com/office/drawing/2012/chart" uri="{02D57815-91ED-43cb-92C2-25804820EDAC}">
                        <c15:formulaRef>
                          <c15:sqref>'[Collect_Indiviual_Data_LS2 NEW.xlsm]San Francisco'!$H$7:$H$26</c15:sqref>
                        </c15:formulaRef>
                      </c:ext>
                    </c:extLst>
                    <c:numCache>
                      <c:formatCode>General</c:formatCode>
                      <c:ptCount val="20"/>
                      <c:pt idx="0">
                        <c:v>323.06987011222282</c:v>
                      </c:pt>
                      <c:pt idx="1">
                        <c:v>34.043249937328412</c:v>
                      </c:pt>
                      <c:pt idx="2">
                        <c:v>248.04391533860942</c:v>
                      </c:pt>
                      <c:pt idx="3">
                        <c:v>265.29618055998031</c:v>
                      </c:pt>
                      <c:pt idx="4">
                        <c:v>49.156742201749097</c:v>
                      </c:pt>
                      <c:pt idx="5">
                        <c:v>294.79498331986724</c:v>
                      </c:pt>
                      <c:pt idx="6">
                        <c:v>55.280023284850522</c:v>
                      </c:pt>
                      <c:pt idx="7">
                        <c:v>78.070876716426113</c:v>
                      </c:pt>
                      <c:pt idx="8">
                        <c:v>12.020406152438396</c:v>
                      </c:pt>
                      <c:pt idx="9">
                        <c:v>59.881833100107656</c:v>
                      </c:pt>
                      <c:pt idx="10">
                        <c:v>42.047530522620526</c:v>
                      </c:pt>
                      <c:pt idx="11">
                        <c:v>125.41058060886601</c:v>
                      </c:pt>
                      <c:pt idx="12">
                        <c:v>203.02460232413029</c:v>
                      </c:pt>
                      <c:pt idx="13">
                        <c:v>80.485711859393888</c:v>
                      </c:pt>
                      <c:pt idx="14">
                        <c:v>95.931673317423005</c:v>
                      </c:pt>
                      <c:pt idx="15">
                        <c:v>7.6158331151517888</c:v>
                      </c:pt>
                      <c:pt idx="16">
                        <c:v>76.188309146077316</c:v>
                      </c:pt>
                      <c:pt idx="17">
                        <c:v>14.228590374795312</c:v>
                      </c:pt>
                      <c:pt idx="18">
                        <c:v>173.75887974096551</c:v>
                      </c:pt>
                      <c:pt idx="19">
                        <c:v>187.65603793222036</c:v>
                      </c:pt>
                    </c:numCache>
                  </c:numRef>
                </c:yVal>
                <c:smooth val="0"/>
                <c:extLst xmlns:c15="http://schemas.microsoft.com/office/drawing/2012/chart">
                  <c:ext xmlns:c16="http://schemas.microsoft.com/office/drawing/2014/chart" uri="{C3380CC4-5D6E-409C-BE32-E72D297353CC}">
                    <c16:uniqueId val="{0000000A-4146-4E62-947B-264ECEF700DD}"/>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B$7:$B$26</c15:sqref>
                        </c15:formulaRef>
                      </c:ext>
                    </c:extLst>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extLst xmlns:c15="http://schemas.microsoft.com/office/drawing/2012/chart">
                      <c:ext xmlns:c15="http://schemas.microsoft.com/office/drawing/2012/chart" uri="{02D57815-91ED-43cb-92C2-25804820EDAC}">
                        <c15:formulaRef>
                          <c15:sqref>'[Collect_Indiviual_Data_LS2 NEW.xlsm]San Jose'!$H$7:$H$26</c15:sqref>
                        </c15:formulaRef>
                      </c:ext>
                    </c:extLst>
                    <c:numCache>
                      <c:formatCode>General</c:formatCode>
                      <c:ptCount val="20"/>
                      <c:pt idx="0">
                        <c:v>324.0765987544205</c:v>
                      </c:pt>
                      <c:pt idx="1">
                        <c:v>34.180626833852507</c:v>
                      </c:pt>
                      <c:pt idx="2">
                        <c:v>249.55288415032393</c:v>
                      </c:pt>
                      <c:pt idx="3">
                        <c:v>266.35612335630486</c:v>
                      </c:pt>
                      <c:pt idx="4">
                        <c:v>49.846063014829895</c:v>
                      </c:pt>
                      <c:pt idx="5">
                        <c:v>295.58025595136144</c:v>
                      </c:pt>
                      <c:pt idx="6">
                        <c:v>55.626783500341553</c:v>
                      </c:pt>
                      <c:pt idx="7">
                        <c:v>78.99598903974973</c:v>
                      </c:pt>
                      <c:pt idx="8">
                        <c:v>12.235167201178363</c:v>
                      </c:pt>
                      <c:pt idx="9">
                        <c:v>60.798449328857409</c:v>
                      </c:pt>
                      <c:pt idx="10">
                        <c:v>42.69558362375826</c:v>
                      </c:pt>
                      <c:pt idx="11">
                        <c:v>126.53427685547639</c:v>
                      </c:pt>
                      <c:pt idx="12">
                        <c:v>203.52643089894502</c:v>
                      </c:pt>
                      <c:pt idx="13">
                        <c:v>82.49876605935728</c:v>
                      </c:pt>
                      <c:pt idx="14">
                        <c:v>96.766153905107757</c:v>
                      </c:pt>
                      <c:pt idx="15">
                        <c:v>7.92564792826456</c:v>
                      </c:pt>
                      <c:pt idx="16">
                        <c:v>77.38701542572322</c:v>
                      </c:pt>
                      <c:pt idx="17">
                        <c:v>14.722745771942259</c:v>
                      </c:pt>
                      <c:pt idx="18">
                        <c:v>174.57875168762038</c:v>
                      </c:pt>
                      <c:pt idx="19">
                        <c:v>190.18722796506006</c:v>
                      </c:pt>
                    </c:numCache>
                  </c:numRef>
                </c:yVal>
                <c:smooth val="0"/>
                <c:extLst xmlns:c15="http://schemas.microsoft.com/office/drawing/2012/chart">
                  <c:ext xmlns:c16="http://schemas.microsoft.com/office/drawing/2014/chart" uri="{C3380CC4-5D6E-409C-BE32-E72D297353CC}">
                    <c16:uniqueId val="{0000000C-4146-4E62-947B-264ECEF700DD}"/>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B$7:$B$26</c15:sqref>
                        </c15:formulaRef>
                      </c:ext>
                    </c:extLst>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extLst xmlns:c15="http://schemas.microsoft.com/office/drawing/2012/chart">
                      <c:ext xmlns:c15="http://schemas.microsoft.com/office/drawing/2012/chart" uri="{02D57815-91ED-43cb-92C2-25804820EDAC}">
                        <c15:formulaRef>
                          <c15:sqref>'[Collect_Indiviual_Data_LS2 NEW.xlsm]Seattle'!$H$7:$H$26</c15:sqref>
                        </c15:formulaRef>
                      </c:ext>
                    </c:extLst>
                    <c:numCache>
                      <c:formatCode>General</c:formatCode>
                      <c:ptCount val="20"/>
                      <c:pt idx="0">
                        <c:v>316.26353617803858</c:v>
                      </c:pt>
                      <c:pt idx="1">
                        <c:v>32.793931358624462</c:v>
                      </c:pt>
                      <c:pt idx="2">
                        <c:v>239.37193748826502</c:v>
                      </c:pt>
                      <c:pt idx="3">
                        <c:v>257.12789969690863</c:v>
                      </c:pt>
                      <c:pt idx="4">
                        <c:v>43.911916332362964</c:v>
                      </c:pt>
                      <c:pt idx="5">
                        <c:v>289.51226624679356</c:v>
                      </c:pt>
                      <c:pt idx="6">
                        <c:v>52.674077965069124</c:v>
                      </c:pt>
                      <c:pt idx="7">
                        <c:v>70.788976406886633</c:v>
                      </c:pt>
                      <c:pt idx="8">
                        <c:v>10.83243811525189</c:v>
                      </c:pt>
                      <c:pt idx="9">
                        <c:v>53.813887740673415</c:v>
                      </c:pt>
                      <c:pt idx="10">
                        <c:v>37.602959316698623</c:v>
                      </c:pt>
                      <c:pt idx="11">
                        <c:v>115.17809356162162</c:v>
                      </c:pt>
                      <c:pt idx="12">
                        <c:v>198.7880893208945</c:v>
                      </c:pt>
                      <c:pt idx="13">
                        <c:v>68.046065364612957</c:v>
                      </c:pt>
                      <c:pt idx="14">
                        <c:v>91.510288893535645</c:v>
                      </c:pt>
                      <c:pt idx="15">
                        <c:v>5.8838503464429133</c:v>
                      </c:pt>
                      <c:pt idx="16">
                        <c:v>68.312738557938559</c:v>
                      </c:pt>
                      <c:pt idx="17">
                        <c:v>11.580602598659684</c:v>
                      </c:pt>
                      <c:pt idx="18">
                        <c:v>167.50811113035857</c:v>
                      </c:pt>
                      <c:pt idx="19">
                        <c:v>171.23586214255153</c:v>
                      </c:pt>
                    </c:numCache>
                  </c:numRef>
                </c:yVal>
                <c:smooth val="0"/>
                <c:extLst xmlns:c15="http://schemas.microsoft.com/office/drawing/2012/chart">
                  <c:ext xmlns:c16="http://schemas.microsoft.com/office/drawing/2014/chart" uri="{C3380CC4-5D6E-409C-BE32-E72D297353CC}">
                    <c16:uniqueId val="{0000000E-4146-4E62-947B-264ECEF700DD}"/>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B$7:$B$26</c15:sqref>
                        </c15:formulaRef>
                      </c:ext>
                    </c:extLst>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extLst xmlns:c15="http://schemas.microsoft.com/office/drawing/2012/chart">
                      <c:ext xmlns:c15="http://schemas.microsoft.com/office/drawing/2012/chart" uri="{02D57815-91ED-43cb-92C2-25804820EDAC}">
                        <c15:formulaRef>
                          <c15:sqref>'[Collect_Indiviual_Data_LS2 NEW.xlsm]Memphis'!$H$7:$H$26</c15:sqref>
                        </c15:formulaRef>
                      </c:ext>
                    </c:extLst>
                    <c:numCache>
                      <c:formatCode>General</c:formatCode>
                      <c:ptCount val="20"/>
                      <c:pt idx="0">
                        <c:v>294.18531562199735</c:v>
                      </c:pt>
                      <c:pt idx="1">
                        <c:v>30.206194326454039</c:v>
                      </c:pt>
                      <c:pt idx="2">
                        <c:v>221.17075198985521</c:v>
                      </c:pt>
                      <c:pt idx="3">
                        <c:v>223.28804503891038</c:v>
                      </c:pt>
                      <c:pt idx="4">
                        <c:v>32.305859445496658</c:v>
                      </c:pt>
                      <c:pt idx="5">
                        <c:v>274.75977634699376</c:v>
                      </c:pt>
                      <c:pt idx="6">
                        <c:v>44.604449388578509</c:v>
                      </c:pt>
                      <c:pt idx="7">
                        <c:v>53.861217197557238</c:v>
                      </c:pt>
                      <c:pt idx="8">
                        <c:v>8.6809532523566642</c:v>
                      </c:pt>
                      <c:pt idx="9">
                        <c:v>41.730614191777768</c:v>
                      </c:pt>
                      <c:pt idx="10">
                        <c:v>25.215361555706412</c:v>
                      </c:pt>
                      <c:pt idx="11">
                        <c:v>91.413946982481647</c:v>
                      </c:pt>
                      <c:pt idx="12">
                        <c:v>184.24750466830079</c:v>
                      </c:pt>
                      <c:pt idx="13">
                        <c:v>42.034086299178014</c:v>
                      </c:pt>
                      <c:pt idx="14">
                        <c:v>76.917601923765162</c:v>
                      </c:pt>
                      <c:pt idx="15">
                        <c:v>4.0806077758569241</c:v>
                      </c:pt>
                      <c:pt idx="16">
                        <c:v>47.424162209650568</c:v>
                      </c:pt>
                      <c:pt idx="17">
                        <c:v>5.7179141677009087</c:v>
                      </c:pt>
                      <c:pt idx="18">
                        <c:v>150.66780169486259</c:v>
                      </c:pt>
                      <c:pt idx="19">
                        <c:v>129.05422861374907</c:v>
                      </c:pt>
                    </c:numCache>
                  </c:numRef>
                </c:yVal>
                <c:smooth val="0"/>
                <c:extLst xmlns:c15="http://schemas.microsoft.com/office/drawing/2012/chart">
                  <c:ext xmlns:c16="http://schemas.microsoft.com/office/drawing/2014/chart" uri="{C3380CC4-5D6E-409C-BE32-E72D297353CC}">
                    <c16:uniqueId val="{00000010-4146-4E62-947B-264ECEF700DD}"/>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B$7:$B$26</c15:sqref>
                        </c15:formulaRef>
                      </c:ext>
                    </c:extLst>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extLst xmlns:c15="http://schemas.microsoft.com/office/drawing/2012/chart">
                      <c:ext xmlns:c15="http://schemas.microsoft.com/office/drawing/2012/chart" uri="{02D57815-91ED-43cb-92C2-25804820EDAC}">
                        <c15:formulaRef>
                          <c15:sqref>'[Collect_Indiviual_Data_LS2 NEW.xlsm]Charleston'!$H$7:$H$26</c15:sqref>
                        </c15:formulaRef>
                      </c:ext>
                    </c:extLst>
                    <c:numCache>
                      <c:formatCode>General</c:formatCode>
                      <c:ptCount val="20"/>
                      <c:pt idx="0">
                        <c:v>292.71596684983632</c:v>
                      </c:pt>
                      <c:pt idx="1">
                        <c:v>30.104854413775104</c:v>
                      </c:pt>
                      <c:pt idx="2">
                        <c:v>220.22027109909567</c:v>
                      </c:pt>
                      <c:pt idx="3">
                        <c:v>221.34808539393961</c:v>
                      </c:pt>
                      <c:pt idx="4">
                        <c:v>31.898207154344064</c:v>
                      </c:pt>
                      <c:pt idx="5">
                        <c:v>273.90348124176268</c:v>
                      </c:pt>
                      <c:pt idx="6">
                        <c:v>44.286094763291992</c:v>
                      </c:pt>
                      <c:pt idx="7">
                        <c:v>53.142684416717685</c:v>
                      </c:pt>
                      <c:pt idx="8">
                        <c:v>8.6208389080414012</c:v>
                      </c:pt>
                      <c:pt idx="9">
                        <c:v>41.301837528913978</c:v>
                      </c:pt>
                      <c:pt idx="10">
                        <c:v>24.794559726679175</c:v>
                      </c:pt>
                      <c:pt idx="11">
                        <c:v>90.381724750275097</c:v>
                      </c:pt>
                      <c:pt idx="12">
                        <c:v>183.38411341477331</c:v>
                      </c:pt>
                      <c:pt idx="13">
                        <c:v>41.237957928978176</c:v>
                      </c:pt>
                      <c:pt idx="14">
                        <c:v>76.21193883544332</c:v>
                      </c:pt>
                      <c:pt idx="15">
                        <c:v>4.0545447310397558</c:v>
                      </c:pt>
                      <c:pt idx="16">
                        <c:v>46.368007525555974</c:v>
                      </c:pt>
                      <c:pt idx="17">
                        <c:v>5.5314346835656849</c:v>
                      </c:pt>
                      <c:pt idx="18">
                        <c:v>149.89303210120767</c:v>
                      </c:pt>
                      <c:pt idx="19">
                        <c:v>127.11314217379814</c:v>
                      </c:pt>
                    </c:numCache>
                  </c:numRef>
                </c:yVal>
                <c:smooth val="0"/>
                <c:extLst xmlns:c15="http://schemas.microsoft.com/office/drawing/2012/chart">
                  <c:ext xmlns:c16="http://schemas.microsoft.com/office/drawing/2014/chart" uri="{C3380CC4-5D6E-409C-BE32-E72D297353CC}">
                    <c16:uniqueId val="{00000012-4146-4E62-947B-264ECEF700DD}"/>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5:$G$204</c15:sqref>
                        </c15:formulaRef>
                      </c:ext>
                    </c:extLst>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extLst xmlns:c15="http://schemas.microsoft.com/office/drawing/2012/chart">
                      <c:ext xmlns:c15="http://schemas.microsoft.com/office/drawing/2012/chart" uri="{02D57815-91ED-43cb-92C2-25804820EDAC}">
                        <c15:formulaRef>
                          <c15:sqref>'[Collect_Indiviual_Data_LS2 NEW.xlsm]Trendlines'!$J$5:$J$204</c15:sqref>
                        </c15:formulaRef>
                      </c:ext>
                    </c:extLst>
                    <c:numCache>
                      <c:formatCode>General</c:formatCode>
                      <c:ptCount val="200"/>
                      <c:pt idx="0">
                        <c:v>198.24347486714612</c:v>
                      </c:pt>
                      <c:pt idx="1">
                        <c:v>20.145785753447754</c:v>
                      </c:pt>
                      <c:pt idx="2">
                        <c:v>130.8287307139191</c:v>
                      </c:pt>
                      <c:pt idx="3">
                        <c:v>81.329942259530057</c:v>
                      </c:pt>
                      <c:pt idx="4">
                        <c:v>11.952516929524407</c:v>
                      </c:pt>
                      <c:pt idx="5">
                        <c:v>175.69368384187169</c:v>
                      </c:pt>
                      <c:pt idx="6">
                        <c:v>22.15224710351977</c:v>
                      </c:pt>
                      <c:pt idx="7">
                        <c:v>18.391859792745397</c:v>
                      </c:pt>
                      <c:pt idx="8">
                        <c:v>5.0383673584990634</c:v>
                      </c:pt>
                      <c:pt idx="9">
                        <c:v>15.896011112860247</c:v>
                      </c:pt>
                      <c:pt idx="10">
                        <c:v>8.4998350029619019</c:v>
                      </c:pt>
                      <c:pt idx="11">
                        <c:v>19.6980446070874</c:v>
                      </c:pt>
                      <c:pt idx="12">
                        <c:v>97.465502391779282</c:v>
                      </c:pt>
                      <c:pt idx="13">
                        <c:v>11.561663466433268</c:v>
                      </c:pt>
                      <c:pt idx="14">
                        <c:v>42.516885124585734</c:v>
                      </c:pt>
                      <c:pt idx="15">
                        <c:v>0.5187500306495364</c:v>
                      </c:pt>
                      <c:pt idx="16">
                        <c:v>8.6112274743741519</c:v>
                      </c:pt>
                      <c:pt idx="17">
                        <c:v>0.83947742164611894</c:v>
                      </c:pt>
                      <c:pt idx="18">
                        <c:v>102.75787155010519</c:v>
                      </c:pt>
                      <c:pt idx="19">
                        <c:v>25.247141458280854</c:v>
                      </c:pt>
                      <c:pt idx="20">
                        <c:v>328.2297428974141</c:v>
                      </c:pt>
                      <c:pt idx="21">
                        <c:v>35.067698736039588</c:v>
                      </c:pt>
                      <c:pt idx="22">
                        <c:v>255.37851881139792</c:v>
                      </c:pt>
                      <c:pt idx="23">
                        <c:v>271.04788968260095</c:v>
                      </c:pt>
                      <c:pt idx="24">
                        <c:v>53.785167177128336</c:v>
                      </c:pt>
                      <c:pt idx="25">
                        <c:v>298.64028026187185</c:v>
                      </c:pt>
                      <c:pt idx="26">
                        <c:v>57.582754953623855</c:v>
                      </c:pt>
                      <c:pt idx="27">
                        <c:v>83.408505856530965</c:v>
                      </c:pt>
                      <c:pt idx="28">
                        <c:v>13.092594492674579</c:v>
                      </c:pt>
                      <c:pt idx="29">
                        <c:v>65.10955021824293</c:v>
                      </c:pt>
                      <c:pt idx="30">
                        <c:v>45.610980967311221</c:v>
                      </c:pt>
                      <c:pt idx="31">
                        <c:v>132.77505516098276</c:v>
                      </c:pt>
                      <c:pt idx="32">
                        <c:v>205.53950653932586</c:v>
                      </c:pt>
                      <c:pt idx="33">
                        <c:v>90.714180770035497</c:v>
                      </c:pt>
                      <c:pt idx="34">
                        <c:v>99.707532897270028</c:v>
                      </c:pt>
                      <c:pt idx="35">
                        <c:v>9.2973624341807817</c:v>
                      </c:pt>
                      <c:pt idx="36">
                        <c:v>82.481068689443745</c:v>
                      </c:pt>
                      <c:pt idx="37">
                        <c:v>16.826408177160356</c:v>
                      </c:pt>
                      <c:pt idx="38">
                        <c:v>177.92214235405592</c:v>
                      </c:pt>
                      <c:pt idx="39">
                        <c:v>200.5579145144491</c:v>
                      </c:pt>
                      <c:pt idx="40">
                        <c:v>320.62875040136527</c:v>
                      </c:pt>
                      <c:pt idx="41">
                        <c:v>33.580151966392293</c:v>
                      </c:pt>
                      <c:pt idx="42">
                        <c:v>244.39235711745187</c:v>
                      </c:pt>
                      <c:pt idx="43">
                        <c:v>262.66269920119714</c:v>
                      </c:pt>
                      <c:pt idx="44">
                        <c:v>47.164400283169321</c:v>
                      </c:pt>
                      <c:pt idx="45">
                        <c:v>292.80643802277569</c:v>
                      </c:pt>
                      <c:pt idx="46">
                        <c:v>54.341380041467275</c:v>
                      </c:pt>
                      <c:pt idx="47">
                        <c:v>75.137601799199004</c:v>
                      </c:pt>
                      <c:pt idx="48">
                        <c:v>11.553459182759269</c:v>
                      </c:pt>
                      <c:pt idx="49">
                        <c:v>57.385582073300469</c:v>
                      </c:pt>
                      <c:pt idx="50">
                        <c:v>40.35162348012134</c:v>
                      </c:pt>
                      <c:pt idx="51">
                        <c:v>121.31474446338096</c:v>
                      </c:pt>
                      <c:pt idx="52">
                        <c:v>201.55885185089411</c:v>
                      </c:pt>
                      <c:pt idx="53">
                        <c:v>75.605796482594002</c:v>
                      </c:pt>
                      <c:pt idx="54">
                        <c:v>94.103237454877558</c:v>
                      </c:pt>
                      <c:pt idx="55">
                        <c:v>6.8950221656758437</c:v>
                      </c:pt>
                      <c:pt idx="56">
                        <c:v>73.263790237616078</c:v>
                      </c:pt>
                      <c:pt idx="57">
                        <c:v>13.153145149595758</c:v>
                      </c:pt>
                      <c:pt idx="58">
                        <c:v>171.31660535355559</c:v>
                      </c:pt>
                      <c:pt idx="59">
                        <c:v>181.67249433525515</c:v>
                      </c:pt>
                      <c:pt idx="60">
                        <c:v>302.89429138787159</c:v>
                      </c:pt>
                      <c:pt idx="61">
                        <c:v>30.936288346944483</c:v>
                      </c:pt>
                      <c:pt idx="62">
                        <c:v>226.82904313862019</c:v>
                      </c:pt>
                      <c:pt idx="63">
                        <c:v>234.42565059957599</c:v>
                      </c:pt>
                      <c:pt idx="64">
                        <c:v>35.158702777115693</c:v>
                      </c:pt>
                      <c:pt idx="65">
                        <c:v>279.7936081292296</c:v>
                      </c:pt>
                      <c:pt idx="66">
                        <c:v>46.980557460279158</c:v>
                      </c:pt>
                      <c:pt idx="67">
                        <c:v>58.922553642757258</c:v>
                      </c:pt>
                      <c:pt idx="68">
                        <c:v>9.1112220444223926</c:v>
                      </c:pt>
                      <c:pt idx="69">
                        <c:v>45.045595498889028</c:v>
                      </c:pt>
                      <c:pt idx="70">
                        <c:v>28.353467959544414</c:v>
                      </c:pt>
                      <c:pt idx="71">
                        <c:v>98.592731592588819</c:v>
                      </c:pt>
                      <c:pt idx="72">
                        <c:v>190.13906261232319</c:v>
                      </c:pt>
                      <c:pt idx="73">
                        <c:v>47.898294316526979</c:v>
                      </c:pt>
                      <c:pt idx="74">
                        <c:v>82.373410708467091</c:v>
                      </c:pt>
                      <c:pt idx="75">
                        <c:v>4.2918234119236329</c:v>
                      </c:pt>
                      <c:pt idx="76">
                        <c:v>54.23203796247482</c:v>
                      </c:pt>
                      <c:pt idx="77">
                        <c:v>7.1455601364924357</c:v>
                      </c:pt>
                      <c:pt idx="78">
                        <c:v>155.62322165192222</c:v>
                      </c:pt>
                      <c:pt idx="79">
                        <c:v>142.22992777501878</c:v>
                      </c:pt>
                      <c:pt idx="80">
                        <c:v>311.29217404372105</c:v>
                      </c:pt>
                      <c:pt idx="81">
                        <c:v>32.026280889063813</c:v>
                      </c:pt>
                      <c:pt idx="82">
                        <c:v>234.75088955883891</c:v>
                      </c:pt>
                      <c:pt idx="83">
                        <c:v>250.04244314821304</c:v>
                      </c:pt>
                      <c:pt idx="84">
                        <c:v>40.684888426479368</c:v>
                      </c:pt>
                      <c:pt idx="85">
                        <c:v>286.1912355523408</c:v>
                      </c:pt>
                      <c:pt idx="86">
                        <c:v>50.493044385868899</c:v>
                      </c:pt>
                      <c:pt idx="87">
                        <c:v>66.626755811222054</c:v>
                      </c:pt>
                      <c:pt idx="88">
                        <c:v>10.064710431180885</c:v>
                      </c:pt>
                      <c:pt idx="89">
                        <c:v>50.485062384651684</c:v>
                      </c:pt>
                      <c:pt idx="90">
                        <c:v>34.053206748752842</c:v>
                      </c:pt>
                      <c:pt idx="91">
                        <c:v>109.4978522892125</c:v>
                      </c:pt>
                      <c:pt idx="92">
                        <c:v>196.2778355335997</c:v>
                      </c:pt>
                      <c:pt idx="93">
                        <c:v>61.023043007689999</c:v>
                      </c:pt>
                      <c:pt idx="94">
                        <c:v>88.376138693930017</c:v>
                      </c:pt>
                      <c:pt idx="95">
                        <c:v>4.9031910451486613</c:v>
                      </c:pt>
                      <c:pt idx="96">
                        <c:v>63.112524810741512</c:v>
                      </c:pt>
                      <c:pt idx="97">
                        <c:v>10.138386002386579</c:v>
                      </c:pt>
                      <c:pt idx="98">
                        <c:v>163.72162790106844</c:v>
                      </c:pt>
                      <c:pt idx="99">
                        <c:v>161.67710317880238</c:v>
                      </c:pt>
                      <c:pt idx="100">
                        <c:v>323.06987011222282</c:v>
                      </c:pt>
                      <c:pt idx="101">
                        <c:v>34.043249937328412</c:v>
                      </c:pt>
                      <c:pt idx="102">
                        <c:v>248.04391533860942</c:v>
                      </c:pt>
                      <c:pt idx="103">
                        <c:v>265.29618055998031</c:v>
                      </c:pt>
                      <c:pt idx="104">
                        <c:v>49.156742201749097</c:v>
                      </c:pt>
                      <c:pt idx="105">
                        <c:v>294.79498331986724</c:v>
                      </c:pt>
                      <c:pt idx="106">
                        <c:v>55.280023284850522</c:v>
                      </c:pt>
                      <c:pt idx="107">
                        <c:v>78.070876716426113</c:v>
                      </c:pt>
                      <c:pt idx="108">
                        <c:v>12.020406152438396</c:v>
                      </c:pt>
                      <c:pt idx="109">
                        <c:v>59.881833100107656</c:v>
                      </c:pt>
                      <c:pt idx="110">
                        <c:v>42.047530522620526</c:v>
                      </c:pt>
                      <c:pt idx="111">
                        <c:v>125.41058060886601</c:v>
                      </c:pt>
                      <c:pt idx="112">
                        <c:v>203.02460232413029</c:v>
                      </c:pt>
                      <c:pt idx="113">
                        <c:v>80.485711859393888</c:v>
                      </c:pt>
                      <c:pt idx="114">
                        <c:v>95.931673317423005</c:v>
                      </c:pt>
                      <c:pt idx="115">
                        <c:v>7.6158331151517888</c:v>
                      </c:pt>
                      <c:pt idx="116">
                        <c:v>76.188309146077316</c:v>
                      </c:pt>
                      <c:pt idx="117">
                        <c:v>14.228590374795312</c:v>
                      </c:pt>
                      <c:pt idx="118">
                        <c:v>173.75887974096551</c:v>
                      </c:pt>
                      <c:pt idx="119">
                        <c:v>187.65603793222036</c:v>
                      </c:pt>
                      <c:pt idx="120">
                        <c:v>324.0765987544205</c:v>
                      </c:pt>
                      <c:pt idx="121">
                        <c:v>34.180626833852507</c:v>
                      </c:pt>
                      <c:pt idx="122">
                        <c:v>249.55288415032393</c:v>
                      </c:pt>
                      <c:pt idx="123">
                        <c:v>266.35612335630486</c:v>
                      </c:pt>
                      <c:pt idx="124">
                        <c:v>49.846063014829895</c:v>
                      </c:pt>
                      <c:pt idx="125">
                        <c:v>295.58025595136144</c:v>
                      </c:pt>
                      <c:pt idx="126">
                        <c:v>55.626783500341553</c:v>
                      </c:pt>
                      <c:pt idx="127">
                        <c:v>78.99598903974973</c:v>
                      </c:pt>
                      <c:pt idx="128">
                        <c:v>12.235167201178363</c:v>
                      </c:pt>
                      <c:pt idx="129">
                        <c:v>60.798449328857409</c:v>
                      </c:pt>
                      <c:pt idx="130">
                        <c:v>42.69558362375826</c:v>
                      </c:pt>
                      <c:pt idx="131">
                        <c:v>126.53427685547639</c:v>
                      </c:pt>
                      <c:pt idx="132">
                        <c:v>203.52643089894502</c:v>
                      </c:pt>
                      <c:pt idx="133">
                        <c:v>82.49876605935728</c:v>
                      </c:pt>
                      <c:pt idx="134">
                        <c:v>96.766153905107757</c:v>
                      </c:pt>
                      <c:pt idx="135">
                        <c:v>7.92564792826456</c:v>
                      </c:pt>
                      <c:pt idx="136">
                        <c:v>77.38701542572322</c:v>
                      </c:pt>
                      <c:pt idx="137">
                        <c:v>14.722745771942259</c:v>
                      </c:pt>
                      <c:pt idx="138">
                        <c:v>174.57875168762038</c:v>
                      </c:pt>
                      <c:pt idx="139">
                        <c:v>190.18722796506006</c:v>
                      </c:pt>
                      <c:pt idx="140">
                        <c:v>316.26353617803858</c:v>
                      </c:pt>
                      <c:pt idx="141">
                        <c:v>32.793931358624462</c:v>
                      </c:pt>
                      <c:pt idx="142">
                        <c:v>239.37193748826502</c:v>
                      </c:pt>
                      <c:pt idx="143">
                        <c:v>257.12789969690863</c:v>
                      </c:pt>
                      <c:pt idx="144">
                        <c:v>43.911916332362964</c:v>
                      </c:pt>
                      <c:pt idx="145">
                        <c:v>289.51226624679356</c:v>
                      </c:pt>
                      <c:pt idx="146">
                        <c:v>52.674077965069124</c:v>
                      </c:pt>
                      <c:pt idx="147">
                        <c:v>70.788976406886633</c:v>
                      </c:pt>
                      <c:pt idx="148">
                        <c:v>10.83243811525189</c:v>
                      </c:pt>
                      <c:pt idx="149">
                        <c:v>53.813887740673415</c:v>
                      </c:pt>
                      <c:pt idx="150">
                        <c:v>37.602959316698623</c:v>
                      </c:pt>
                      <c:pt idx="151">
                        <c:v>115.17809356162162</c:v>
                      </c:pt>
                      <c:pt idx="152">
                        <c:v>198.7880893208945</c:v>
                      </c:pt>
                      <c:pt idx="153">
                        <c:v>68.046065364612957</c:v>
                      </c:pt>
                      <c:pt idx="154">
                        <c:v>91.510288893535645</c:v>
                      </c:pt>
                      <c:pt idx="155">
                        <c:v>5.8838503464429133</c:v>
                      </c:pt>
                      <c:pt idx="156">
                        <c:v>68.312738557938559</c:v>
                      </c:pt>
                      <c:pt idx="157">
                        <c:v>11.580602598659684</c:v>
                      </c:pt>
                      <c:pt idx="158">
                        <c:v>167.50811113035857</c:v>
                      </c:pt>
                      <c:pt idx="159">
                        <c:v>171.23586214255153</c:v>
                      </c:pt>
                      <c:pt idx="160">
                        <c:v>294.18531562199735</c:v>
                      </c:pt>
                      <c:pt idx="161">
                        <c:v>30.206194326454039</c:v>
                      </c:pt>
                      <c:pt idx="162">
                        <c:v>221.17075198985521</c:v>
                      </c:pt>
                      <c:pt idx="163">
                        <c:v>223.28804503891038</c:v>
                      </c:pt>
                      <c:pt idx="164">
                        <c:v>32.305859445496658</c:v>
                      </c:pt>
                      <c:pt idx="165">
                        <c:v>274.75977634699376</c:v>
                      </c:pt>
                      <c:pt idx="166">
                        <c:v>44.604449388578509</c:v>
                      </c:pt>
                      <c:pt idx="167">
                        <c:v>53.861217197557238</c:v>
                      </c:pt>
                      <c:pt idx="168">
                        <c:v>8.6809532523566642</c:v>
                      </c:pt>
                      <c:pt idx="169">
                        <c:v>41.730614191777768</c:v>
                      </c:pt>
                      <c:pt idx="170">
                        <c:v>25.215361555706412</c:v>
                      </c:pt>
                      <c:pt idx="171">
                        <c:v>91.413946982481647</c:v>
                      </c:pt>
                      <c:pt idx="172">
                        <c:v>184.24750466830079</c:v>
                      </c:pt>
                      <c:pt idx="173">
                        <c:v>42.034086299178014</c:v>
                      </c:pt>
                      <c:pt idx="174">
                        <c:v>76.917601923765162</c:v>
                      </c:pt>
                      <c:pt idx="175">
                        <c:v>4.0806077758569241</c:v>
                      </c:pt>
                      <c:pt idx="176">
                        <c:v>47.424162209650568</c:v>
                      </c:pt>
                      <c:pt idx="177">
                        <c:v>5.7179141677009087</c:v>
                      </c:pt>
                      <c:pt idx="178">
                        <c:v>150.66780169486259</c:v>
                      </c:pt>
                      <c:pt idx="179">
                        <c:v>129.05422861374907</c:v>
                      </c:pt>
                      <c:pt idx="180">
                        <c:v>292.71596684983632</c:v>
                      </c:pt>
                      <c:pt idx="181">
                        <c:v>30.104854413775104</c:v>
                      </c:pt>
                      <c:pt idx="182">
                        <c:v>220.22027109909567</c:v>
                      </c:pt>
                      <c:pt idx="183">
                        <c:v>221.34808539393961</c:v>
                      </c:pt>
                      <c:pt idx="184">
                        <c:v>31.898207154344064</c:v>
                      </c:pt>
                      <c:pt idx="185">
                        <c:v>273.90348124176268</c:v>
                      </c:pt>
                      <c:pt idx="186">
                        <c:v>44.286094763291992</c:v>
                      </c:pt>
                      <c:pt idx="187">
                        <c:v>53.142684416717685</c:v>
                      </c:pt>
                      <c:pt idx="188">
                        <c:v>8.6208389080414012</c:v>
                      </c:pt>
                      <c:pt idx="189">
                        <c:v>41.301837528913978</c:v>
                      </c:pt>
                      <c:pt idx="190">
                        <c:v>24.794559726679175</c:v>
                      </c:pt>
                      <c:pt idx="191">
                        <c:v>90.381724750275097</c:v>
                      </c:pt>
                      <c:pt idx="192">
                        <c:v>183.38411341477331</c:v>
                      </c:pt>
                      <c:pt idx="193">
                        <c:v>41.237957928978176</c:v>
                      </c:pt>
                      <c:pt idx="194">
                        <c:v>76.21193883544332</c:v>
                      </c:pt>
                      <c:pt idx="195">
                        <c:v>4.0545447310397558</c:v>
                      </c:pt>
                      <c:pt idx="196">
                        <c:v>46.368007525555974</c:v>
                      </c:pt>
                      <c:pt idx="197">
                        <c:v>5.5314346835656849</c:v>
                      </c:pt>
                      <c:pt idx="198">
                        <c:v>149.89303210120767</c:v>
                      </c:pt>
                      <c:pt idx="199">
                        <c:v>127.11314217379814</c:v>
                      </c:pt>
                    </c:numCache>
                  </c:numRef>
                </c:yVal>
                <c:smooth val="0"/>
                <c:extLst xmlns:c15="http://schemas.microsoft.com/office/drawing/2012/chart">
                  <c:ext xmlns:c16="http://schemas.microsoft.com/office/drawing/2014/chart" uri="{C3380CC4-5D6E-409C-BE32-E72D297353CC}">
                    <c16:uniqueId val="{00000001-BB1A-48D2-A3B4-EE7925778281}"/>
                  </c:ext>
                </c:extLst>
              </c15:ser>
            </c15:filteredScatterSeries>
          </c:ext>
        </c:extLst>
      </c:scatterChart>
      <c:valAx>
        <c:axId val="437960192"/>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60752"/>
        <c:crosses val="autoZero"/>
        <c:crossBetween val="midCat"/>
      </c:valAx>
      <c:valAx>
        <c:axId val="437960752"/>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6019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E$7:$E$26</c:f>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f>'[Collect_Indiviual_Data_LS2 NEW.xlsm]Butte'!$K$7:$K$26</c:f>
              <c:numCache>
                <c:formatCode>General</c:formatCode>
                <c:ptCount val="20"/>
                <c:pt idx="0">
                  <c:v>344.63800537367337</c:v>
                </c:pt>
                <c:pt idx="1">
                  <c:v>41.870673182512135</c:v>
                </c:pt>
                <c:pt idx="2">
                  <c:v>287.16287425706327</c:v>
                </c:pt>
                <c:pt idx="3">
                  <c:v>286.56612782400731</c:v>
                </c:pt>
                <c:pt idx="4">
                  <c:v>37.837119030787399</c:v>
                </c:pt>
                <c:pt idx="5">
                  <c:v>310.90317918643387</c:v>
                </c:pt>
                <c:pt idx="6">
                  <c:v>59.843778392124769</c:v>
                </c:pt>
                <c:pt idx="7">
                  <c:v>80.760719967215621</c:v>
                </c:pt>
                <c:pt idx="8">
                  <c:v>6.8371757869114287</c:v>
                </c:pt>
                <c:pt idx="9">
                  <c:v>85.083496077576811</c:v>
                </c:pt>
                <c:pt idx="10">
                  <c:v>39.649808372025888</c:v>
                </c:pt>
                <c:pt idx="11">
                  <c:v>155.44924219329414</c:v>
                </c:pt>
                <c:pt idx="12">
                  <c:v>223.04503947439326</c:v>
                </c:pt>
                <c:pt idx="13">
                  <c:v>69.535298969444668</c:v>
                </c:pt>
                <c:pt idx="14">
                  <c:v>111.93510984579208</c:v>
                </c:pt>
                <c:pt idx="15">
                  <c:v>16.613558858000566</c:v>
                </c:pt>
                <c:pt idx="16">
                  <c:v>112.47905396917413</c:v>
                </c:pt>
                <c:pt idx="17">
                  <c:v>53.661072234334789</c:v>
                </c:pt>
                <c:pt idx="18">
                  <c:v>168.55898000554217</c:v>
                </c:pt>
                <c:pt idx="19">
                  <c:v>193.16717728708639</c:v>
                </c:pt>
              </c:numCache>
            </c:numRef>
          </c:yVal>
          <c:smooth val="0"/>
          <c:extLst>
            <c:ext xmlns:c16="http://schemas.microsoft.com/office/drawing/2014/chart" uri="{C3380CC4-5D6E-409C-BE32-E72D297353CC}">
              <c16:uniqueId val="{00000001-DB6E-4D13-BBAB-0FCBC286AE81}"/>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E$7:$E$26</c:f>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f>'[Collect_Indiviual_Data_LS2 NEW.xlsm]Eureka'!$K$7:$K$26</c:f>
              <c:numCache>
                <c:formatCode>General</c:formatCode>
                <c:ptCount val="20"/>
                <c:pt idx="0">
                  <c:v>357.12184531050332</c:v>
                </c:pt>
                <c:pt idx="1">
                  <c:v>55.891127035467726</c:v>
                </c:pt>
                <c:pt idx="2">
                  <c:v>322.09608433244767</c:v>
                </c:pt>
                <c:pt idx="3">
                  <c:v>313.89920640233157</c:v>
                </c:pt>
                <c:pt idx="4">
                  <c:v>86.718450666600219</c:v>
                </c:pt>
                <c:pt idx="5">
                  <c:v>346.1557606041427</c:v>
                </c:pt>
                <c:pt idx="6">
                  <c:v>68.327017983910224</c:v>
                </c:pt>
                <c:pt idx="7">
                  <c:v>135.06711973609197</c:v>
                </c:pt>
                <c:pt idx="8">
                  <c:v>22.39838491235292</c:v>
                </c:pt>
                <c:pt idx="9">
                  <c:v>135.53930601163029</c:v>
                </c:pt>
                <c:pt idx="10">
                  <c:v>72.606405130662282</c:v>
                </c:pt>
                <c:pt idx="11">
                  <c:v>180.8262974404166</c:v>
                </c:pt>
                <c:pt idx="12">
                  <c:v>235.88565625506124</c:v>
                </c:pt>
                <c:pt idx="13">
                  <c:v>159.32586053314597</c:v>
                </c:pt>
                <c:pt idx="14">
                  <c:v>115.18776260402132</c:v>
                </c:pt>
                <c:pt idx="15">
                  <c:v>22.179294648941408</c:v>
                </c:pt>
                <c:pt idx="16">
                  <c:v>131.31234068695704</c:v>
                </c:pt>
                <c:pt idx="17">
                  <c:v>72.197120555165213</c:v>
                </c:pt>
                <c:pt idx="18">
                  <c:v>204.1779896518409</c:v>
                </c:pt>
                <c:pt idx="19">
                  <c:v>317.91392130587343</c:v>
                </c:pt>
              </c:numCache>
            </c:numRef>
          </c:yVal>
          <c:smooth val="0"/>
          <c:extLst>
            <c:ext xmlns:c16="http://schemas.microsoft.com/office/drawing/2014/chart" uri="{C3380CC4-5D6E-409C-BE32-E72D297353CC}">
              <c16:uniqueId val="{00000003-DB6E-4D13-BBAB-0FCBC286AE81}"/>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E$7:$E$26</c:f>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f>'[Collect_Indiviual_Data_LS2 NEW.xlsm]Santa Monica'!$K$7:$K$26</c:f>
              <c:numCache>
                <c:formatCode>General</c:formatCode>
                <c:ptCount val="20"/>
                <c:pt idx="0">
                  <c:v>355.19774133197359</c:v>
                </c:pt>
                <c:pt idx="1">
                  <c:v>53.933622848347724</c:v>
                </c:pt>
                <c:pt idx="2">
                  <c:v>320.38898921484417</c:v>
                </c:pt>
                <c:pt idx="3">
                  <c:v>312.32902140105978</c:v>
                </c:pt>
                <c:pt idx="4">
                  <c:v>74.829791707314058</c:v>
                </c:pt>
                <c:pt idx="5">
                  <c:v>346.09197874614699</c:v>
                </c:pt>
                <c:pt idx="6">
                  <c:v>68.29954237896564</c:v>
                </c:pt>
                <c:pt idx="7">
                  <c:v>129.51535624962173</c:v>
                </c:pt>
                <c:pt idx="8">
                  <c:v>16.808776155235808</c:v>
                </c:pt>
                <c:pt idx="9">
                  <c:v>131.02784861859001</c:v>
                </c:pt>
                <c:pt idx="10">
                  <c:v>68.923488960534314</c:v>
                </c:pt>
                <c:pt idx="11">
                  <c:v>176.09107913255389</c:v>
                </c:pt>
                <c:pt idx="12">
                  <c:v>235.88565625506124</c:v>
                </c:pt>
                <c:pt idx="13">
                  <c:v>158.96098753976733</c:v>
                </c:pt>
                <c:pt idx="14">
                  <c:v>114.10512697617577</c:v>
                </c:pt>
                <c:pt idx="15">
                  <c:v>22.179294648941408</c:v>
                </c:pt>
                <c:pt idx="16">
                  <c:v>129.63202889336497</c:v>
                </c:pt>
                <c:pt idx="17">
                  <c:v>71.234189113191889</c:v>
                </c:pt>
                <c:pt idx="18">
                  <c:v>200.91609895849439</c:v>
                </c:pt>
                <c:pt idx="19">
                  <c:v>311.80803254030786</c:v>
                </c:pt>
              </c:numCache>
            </c:numRef>
          </c:yVal>
          <c:smooth val="0"/>
          <c:extLst>
            <c:ext xmlns:c16="http://schemas.microsoft.com/office/drawing/2014/chart" uri="{C3380CC4-5D6E-409C-BE32-E72D297353CC}">
              <c16:uniqueId val="{00000005-DB6E-4D13-BBAB-0FCBC286AE81}"/>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E$7:$E$26</c:f>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f>'[Collect_Indiviual_Data_LS2 NEW.xlsm]Portland'!$K$7:$K$26</c:f>
              <c:numCache>
                <c:formatCode>General</c:formatCode>
                <c:ptCount val="20"/>
                <c:pt idx="0">
                  <c:v>353.84674382786812</c:v>
                </c:pt>
                <c:pt idx="1">
                  <c:v>51.748827724834058</c:v>
                </c:pt>
                <c:pt idx="2">
                  <c:v>318.48503102713073</c:v>
                </c:pt>
                <c:pt idx="3">
                  <c:v>310.66472978330307</c:v>
                </c:pt>
                <c:pt idx="4">
                  <c:v>65.583165748555345</c:v>
                </c:pt>
                <c:pt idx="5">
                  <c:v>345.88182071111424</c:v>
                </c:pt>
                <c:pt idx="6">
                  <c:v>66.274283314889175</c:v>
                </c:pt>
                <c:pt idx="7">
                  <c:v>121.97008772315807</c:v>
                </c:pt>
                <c:pt idx="8">
                  <c:v>12.968039836281523</c:v>
                </c:pt>
                <c:pt idx="9">
                  <c:v>125.60921519722177</c:v>
                </c:pt>
                <c:pt idx="10">
                  <c:v>63.377870984666416</c:v>
                </c:pt>
                <c:pt idx="11">
                  <c:v>171.35754047151158</c:v>
                </c:pt>
                <c:pt idx="12">
                  <c:v>235.25240487658129</c:v>
                </c:pt>
                <c:pt idx="13">
                  <c:v>152.40086404132134</c:v>
                </c:pt>
                <c:pt idx="14">
                  <c:v>113.45013383298598</c:v>
                </c:pt>
                <c:pt idx="15">
                  <c:v>22.179294648941408</c:v>
                </c:pt>
                <c:pt idx="16">
                  <c:v>128.05206503351445</c:v>
                </c:pt>
                <c:pt idx="17">
                  <c:v>68.204536315688301</c:v>
                </c:pt>
                <c:pt idx="18">
                  <c:v>196.26023396583443</c:v>
                </c:pt>
                <c:pt idx="19">
                  <c:v>299.9101337764975</c:v>
                </c:pt>
              </c:numCache>
            </c:numRef>
          </c:yVal>
          <c:smooth val="0"/>
          <c:extLst>
            <c:ext xmlns:c16="http://schemas.microsoft.com/office/drawing/2014/chart" uri="{C3380CC4-5D6E-409C-BE32-E72D297353CC}">
              <c16:uniqueId val="{00000007-DB6E-4D13-BBAB-0FCBC286AE81}"/>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E$7:$E$26</c:f>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f>'[Collect_Indiviual_Data_LS2 NEW.xlsm]Salt Lake City'!$K$7:$K$26</c:f>
              <c:numCache>
                <c:formatCode>General</c:formatCode>
                <c:ptCount val="20"/>
                <c:pt idx="0">
                  <c:v>354.21203406962826</c:v>
                </c:pt>
                <c:pt idx="1">
                  <c:v>52.829076357801483</c:v>
                </c:pt>
                <c:pt idx="2">
                  <c:v>319.24211279946991</c:v>
                </c:pt>
                <c:pt idx="3">
                  <c:v>311.57017751593133</c:v>
                </c:pt>
                <c:pt idx="4">
                  <c:v>69.021780309608843</c:v>
                </c:pt>
                <c:pt idx="5">
                  <c:v>346.08820276233456</c:v>
                </c:pt>
                <c:pt idx="6">
                  <c:v>66.946317432044609</c:v>
                </c:pt>
                <c:pt idx="7">
                  <c:v>125.06902765208039</c:v>
                </c:pt>
                <c:pt idx="8">
                  <c:v>14.345375589550294</c:v>
                </c:pt>
                <c:pt idx="9">
                  <c:v>128.22714219789154</c:v>
                </c:pt>
                <c:pt idx="10">
                  <c:v>65.452261345767369</c:v>
                </c:pt>
                <c:pt idx="11">
                  <c:v>173.08178382159659</c:v>
                </c:pt>
                <c:pt idx="12">
                  <c:v>235.6937940428752</c:v>
                </c:pt>
                <c:pt idx="13">
                  <c:v>156.05841509638216</c:v>
                </c:pt>
                <c:pt idx="14">
                  <c:v>113.55855727479789</c:v>
                </c:pt>
                <c:pt idx="15">
                  <c:v>22.179294648941408</c:v>
                </c:pt>
                <c:pt idx="16">
                  <c:v>128.80077667746926</c:v>
                </c:pt>
                <c:pt idx="17">
                  <c:v>69.623467162170073</c:v>
                </c:pt>
                <c:pt idx="18">
                  <c:v>198.25189702971096</c:v>
                </c:pt>
                <c:pt idx="19">
                  <c:v>305.09384958533474</c:v>
                </c:pt>
              </c:numCache>
            </c:numRef>
          </c:yVal>
          <c:smooth val="0"/>
          <c:extLst>
            <c:ext xmlns:c16="http://schemas.microsoft.com/office/drawing/2014/chart" uri="{C3380CC4-5D6E-409C-BE32-E72D297353CC}">
              <c16:uniqueId val="{00000009-DB6E-4D13-BBAB-0FCBC286AE81}"/>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E$7:$E$26</c:f>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f>'[Collect_Indiviual_Data_LS2 NEW.xlsm]San Francisco'!$K$7:$K$26</c:f>
              <c:numCache>
                <c:formatCode>General</c:formatCode>
                <c:ptCount val="20"/>
                <c:pt idx="0">
                  <c:v>355.81389380651194</c:v>
                </c:pt>
                <c:pt idx="1">
                  <c:v>54.303446355079082</c:v>
                </c:pt>
                <c:pt idx="2">
                  <c:v>321.06156932532571</c:v>
                </c:pt>
                <c:pt idx="3">
                  <c:v>312.77964636185112</c:v>
                </c:pt>
                <c:pt idx="4">
                  <c:v>78.025999834203688</c:v>
                </c:pt>
                <c:pt idx="5">
                  <c:v>346.09197874614699</c:v>
                </c:pt>
                <c:pt idx="6">
                  <c:v>68.327017983910224</c:v>
                </c:pt>
                <c:pt idx="7">
                  <c:v>131.82031067063502</c:v>
                </c:pt>
                <c:pt idx="8">
                  <c:v>19.314117231480935</c:v>
                </c:pt>
                <c:pt idx="9">
                  <c:v>132.1654581069736</c:v>
                </c:pt>
                <c:pt idx="10">
                  <c:v>70.111746640068944</c:v>
                </c:pt>
                <c:pt idx="11">
                  <c:v>177.15490102505916</c:v>
                </c:pt>
                <c:pt idx="12">
                  <c:v>235.88565625506124</c:v>
                </c:pt>
                <c:pt idx="13">
                  <c:v>159.31424053530554</c:v>
                </c:pt>
                <c:pt idx="14">
                  <c:v>114.76081792214362</c:v>
                </c:pt>
                <c:pt idx="15">
                  <c:v>22.179294648941408</c:v>
                </c:pt>
                <c:pt idx="16">
                  <c:v>130.11139163217899</c:v>
                </c:pt>
                <c:pt idx="17">
                  <c:v>71.789791404944381</c:v>
                </c:pt>
                <c:pt idx="18">
                  <c:v>201.91095653764958</c:v>
                </c:pt>
                <c:pt idx="19">
                  <c:v>314.26554484536615</c:v>
                </c:pt>
              </c:numCache>
            </c:numRef>
          </c:yVal>
          <c:smooth val="0"/>
          <c:extLst>
            <c:ext xmlns:c16="http://schemas.microsoft.com/office/drawing/2014/chart" uri="{C3380CC4-5D6E-409C-BE32-E72D297353CC}">
              <c16:uniqueId val="{0000000B-DB6E-4D13-BBAB-0FCBC286AE81}"/>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E$7:$E$26</c:f>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f>'[Collect_Indiviual_Data_LS2 NEW.xlsm]San Jose'!$K$7:$K$26</c:f>
              <c:numCache>
                <c:formatCode>General</c:formatCode>
                <c:ptCount val="20"/>
                <c:pt idx="0">
                  <c:v>356.02882231959092</c:v>
                </c:pt>
                <c:pt idx="1">
                  <c:v>54.397999483051194</c:v>
                </c:pt>
                <c:pt idx="2">
                  <c:v>321.02063706390499</c:v>
                </c:pt>
                <c:pt idx="3">
                  <c:v>312.87405960066269</c:v>
                </c:pt>
                <c:pt idx="4">
                  <c:v>78.655704853070432</c:v>
                </c:pt>
                <c:pt idx="5">
                  <c:v>346.09197874614699</c:v>
                </c:pt>
                <c:pt idx="6">
                  <c:v>68.327017983910224</c:v>
                </c:pt>
                <c:pt idx="7">
                  <c:v>132.28426938908467</c:v>
                </c:pt>
                <c:pt idx="8">
                  <c:v>19.235907327846274</c:v>
                </c:pt>
                <c:pt idx="9">
                  <c:v>132.45477628723</c:v>
                </c:pt>
                <c:pt idx="10">
                  <c:v>70.290696824489785</c:v>
                </c:pt>
                <c:pt idx="11">
                  <c:v>177.29479924363642</c:v>
                </c:pt>
                <c:pt idx="12">
                  <c:v>235.88565625506124</c:v>
                </c:pt>
                <c:pt idx="13">
                  <c:v>159.32355984392743</c:v>
                </c:pt>
                <c:pt idx="14">
                  <c:v>114.89504952913428</c:v>
                </c:pt>
                <c:pt idx="15">
                  <c:v>22.179294648941408</c:v>
                </c:pt>
                <c:pt idx="16">
                  <c:v>130.33972081461903</c:v>
                </c:pt>
                <c:pt idx="17">
                  <c:v>71.806453000702561</c:v>
                </c:pt>
                <c:pt idx="18">
                  <c:v>202.1257400962466</c:v>
                </c:pt>
                <c:pt idx="19">
                  <c:v>314.6149825014935</c:v>
                </c:pt>
              </c:numCache>
            </c:numRef>
          </c:yVal>
          <c:smooth val="0"/>
          <c:extLst>
            <c:ext xmlns:c16="http://schemas.microsoft.com/office/drawing/2014/chart" uri="{C3380CC4-5D6E-409C-BE32-E72D297353CC}">
              <c16:uniqueId val="{0000000D-DB6E-4D13-BBAB-0FCBC286AE81}"/>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E$7:$E$26</c:f>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f>'[Collect_Indiviual_Data_LS2 NEW.xlsm]Seattle'!$K$7:$K$26</c:f>
              <c:numCache>
                <c:formatCode>General</c:formatCode>
                <c:ptCount val="20"/>
                <c:pt idx="0">
                  <c:v>354.54093908404775</c:v>
                </c:pt>
                <c:pt idx="1">
                  <c:v>53.286960952077678</c:v>
                </c:pt>
                <c:pt idx="2">
                  <c:v>319.80392266298429</c:v>
                </c:pt>
                <c:pt idx="3">
                  <c:v>311.87765494089825</c:v>
                </c:pt>
                <c:pt idx="4">
                  <c:v>71.710277475922538</c:v>
                </c:pt>
                <c:pt idx="5">
                  <c:v>346.09197874614699</c:v>
                </c:pt>
                <c:pt idx="6">
                  <c:v>67.517077098537982</c:v>
                </c:pt>
                <c:pt idx="7">
                  <c:v>126.76037112679806</c:v>
                </c:pt>
                <c:pt idx="8">
                  <c:v>15.360311954844175</c:v>
                </c:pt>
                <c:pt idx="9">
                  <c:v>129.72324631916584</c:v>
                </c:pt>
                <c:pt idx="10">
                  <c:v>66.439307873015693</c:v>
                </c:pt>
                <c:pt idx="11">
                  <c:v>174.56129255752671</c:v>
                </c:pt>
                <c:pt idx="12">
                  <c:v>235.90269858454266</c:v>
                </c:pt>
                <c:pt idx="13">
                  <c:v>157.91772605384665</c:v>
                </c:pt>
                <c:pt idx="14">
                  <c:v>113.65180530400738</c:v>
                </c:pt>
                <c:pt idx="15">
                  <c:v>22.179294648941408</c:v>
                </c:pt>
                <c:pt idx="16">
                  <c:v>129.18733947034053</c:v>
                </c:pt>
                <c:pt idx="17">
                  <c:v>70.470902567711491</c:v>
                </c:pt>
                <c:pt idx="18">
                  <c:v>199.32045230512844</c:v>
                </c:pt>
                <c:pt idx="19">
                  <c:v>308.44036848154144</c:v>
                </c:pt>
              </c:numCache>
            </c:numRef>
          </c:yVal>
          <c:smooth val="0"/>
          <c:extLst>
            <c:ext xmlns:c16="http://schemas.microsoft.com/office/drawing/2014/chart" uri="{C3380CC4-5D6E-409C-BE32-E72D297353CC}">
              <c16:uniqueId val="{0000000F-DB6E-4D13-BBAB-0FCBC286AE81}"/>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E$7:$E$26</c:f>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f>'[Collect_Indiviual_Data_LS2 NEW.xlsm]Memphis'!$K$7:$K$26</c:f>
              <c:numCache>
                <c:formatCode>General</c:formatCode>
                <c:ptCount val="20"/>
                <c:pt idx="0">
                  <c:v>353.65589529077118</c:v>
                </c:pt>
                <c:pt idx="1">
                  <c:v>51.092628103596041</c:v>
                </c:pt>
                <c:pt idx="2">
                  <c:v>317.54299517222438</c:v>
                </c:pt>
                <c:pt idx="3">
                  <c:v>310.33055073935725</c:v>
                </c:pt>
                <c:pt idx="4">
                  <c:v>64.386195299559688</c:v>
                </c:pt>
                <c:pt idx="5">
                  <c:v>345.59992811920927</c:v>
                </c:pt>
                <c:pt idx="6">
                  <c:v>66.189979173929046</c:v>
                </c:pt>
                <c:pt idx="7">
                  <c:v>120.03179783938418</c:v>
                </c:pt>
                <c:pt idx="8">
                  <c:v>11.990952009305317</c:v>
                </c:pt>
                <c:pt idx="9">
                  <c:v>124.12258262454601</c:v>
                </c:pt>
                <c:pt idx="10">
                  <c:v>62.217174875190864</c:v>
                </c:pt>
                <c:pt idx="11">
                  <c:v>170.64006971840797</c:v>
                </c:pt>
                <c:pt idx="12">
                  <c:v>235.07202480892352</c:v>
                </c:pt>
                <c:pt idx="13">
                  <c:v>150.78936287612467</c:v>
                </c:pt>
                <c:pt idx="14">
                  <c:v>113.4191285071086</c:v>
                </c:pt>
                <c:pt idx="15">
                  <c:v>22.17408223015385</c:v>
                </c:pt>
                <c:pt idx="16">
                  <c:v>127.88670271618543</c:v>
                </c:pt>
                <c:pt idx="17">
                  <c:v>67.695257899946668</c:v>
                </c:pt>
                <c:pt idx="18">
                  <c:v>195.24779872849027</c:v>
                </c:pt>
                <c:pt idx="19">
                  <c:v>296.94298258182192</c:v>
                </c:pt>
              </c:numCache>
            </c:numRef>
          </c:yVal>
          <c:smooth val="0"/>
          <c:extLst>
            <c:ext xmlns:c16="http://schemas.microsoft.com/office/drawing/2014/chart" uri="{C3380CC4-5D6E-409C-BE32-E72D297353CC}">
              <c16:uniqueId val="{00000011-DB6E-4D13-BBAB-0FCBC286AE81}"/>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E$7:$E$26</c:f>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f>'[Collect_Indiviual_Data_LS2 NEW.xlsm]Charleston'!$K$7:$K$26</c:f>
              <c:numCache>
                <c:formatCode>General</c:formatCode>
                <c:ptCount val="20"/>
                <c:pt idx="0">
                  <c:v>353.85159725972784</c:v>
                </c:pt>
                <c:pt idx="1">
                  <c:v>51.802195216529846</c:v>
                </c:pt>
                <c:pt idx="2">
                  <c:v>318.12986417438651</c:v>
                </c:pt>
                <c:pt idx="3">
                  <c:v>310.70148111717151</c:v>
                </c:pt>
                <c:pt idx="4">
                  <c:v>65.410411104447789</c:v>
                </c:pt>
                <c:pt idx="5">
                  <c:v>345.8511284211848</c:v>
                </c:pt>
                <c:pt idx="6">
                  <c:v>66.329894274417953</c:v>
                </c:pt>
                <c:pt idx="7">
                  <c:v>121.46170633925793</c:v>
                </c:pt>
                <c:pt idx="8">
                  <c:v>12.973091752348415</c:v>
                </c:pt>
                <c:pt idx="9">
                  <c:v>125.71669773127519</c:v>
                </c:pt>
                <c:pt idx="10">
                  <c:v>63.002791246351912</c:v>
                </c:pt>
                <c:pt idx="11">
                  <c:v>171.4872387341849</c:v>
                </c:pt>
                <c:pt idx="12">
                  <c:v>235.31331788754693</c:v>
                </c:pt>
                <c:pt idx="13">
                  <c:v>152.22800375575449</c:v>
                </c:pt>
                <c:pt idx="14">
                  <c:v>113.44345296192388</c:v>
                </c:pt>
                <c:pt idx="15">
                  <c:v>22.179294648941408</c:v>
                </c:pt>
                <c:pt idx="16">
                  <c:v>128.15766165111177</c:v>
                </c:pt>
                <c:pt idx="17">
                  <c:v>68.302192707914116</c:v>
                </c:pt>
                <c:pt idx="18">
                  <c:v>196.27695014544528</c:v>
                </c:pt>
                <c:pt idx="19">
                  <c:v>299.84131766546989</c:v>
                </c:pt>
              </c:numCache>
            </c:numRef>
          </c:yVal>
          <c:smooth val="0"/>
          <c:extLst>
            <c:ext xmlns:c16="http://schemas.microsoft.com/office/drawing/2014/chart" uri="{C3380CC4-5D6E-409C-BE32-E72D297353CC}">
              <c16:uniqueId val="{00000013-DB6E-4D13-BBAB-0FCBC286AE81}"/>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100"/>
            <c:dispRSqr val="0"/>
            <c:dispEq val="0"/>
          </c:trendline>
          <c:xVal>
            <c:numRef>
              <c:f>'[Collect_Indiviual_Data_LS2 NEW.xlsm]Trendlines'!$H$210:$H$409</c:f>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f>'[Collect_Indiviual_Data_LS2 NEW.xlsm]Trendlines'!$K$210:$K$409</c:f>
              <c:numCache>
                <c:formatCode>General</c:formatCode>
                <c:ptCount val="200"/>
                <c:pt idx="0">
                  <c:v>344.63800537367337</c:v>
                </c:pt>
                <c:pt idx="1">
                  <c:v>41.870673182512135</c:v>
                </c:pt>
                <c:pt idx="2">
                  <c:v>287.16287425706327</c:v>
                </c:pt>
                <c:pt idx="3">
                  <c:v>286.56612782400731</c:v>
                </c:pt>
                <c:pt idx="4">
                  <c:v>37.837119030787399</c:v>
                </c:pt>
                <c:pt idx="5">
                  <c:v>310.90317918643387</c:v>
                </c:pt>
                <c:pt idx="6">
                  <c:v>59.843778392124769</c:v>
                </c:pt>
                <c:pt idx="7">
                  <c:v>80.760719967215621</c:v>
                </c:pt>
                <c:pt idx="8">
                  <c:v>6.8371757869114287</c:v>
                </c:pt>
                <c:pt idx="9">
                  <c:v>85.083496077576811</c:v>
                </c:pt>
                <c:pt idx="10">
                  <c:v>39.649808372025888</c:v>
                </c:pt>
                <c:pt idx="11">
                  <c:v>155.44924219329414</c:v>
                </c:pt>
                <c:pt idx="12">
                  <c:v>223.04503947439326</c:v>
                </c:pt>
                <c:pt idx="13">
                  <c:v>69.535298969444668</c:v>
                </c:pt>
                <c:pt idx="14">
                  <c:v>111.93510984579208</c:v>
                </c:pt>
                <c:pt idx="15">
                  <c:v>16.613558858000566</c:v>
                </c:pt>
                <c:pt idx="16">
                  <c:v>112.47905396917413</c:v>
                </c:pt>
                <c:pt idx="17">
                  <c:v>53.661072234334789</c:v>
                </c:pt>
                <c:pt idx="18">
                  <c:v>168.55898000554217</c:v>
                </c:pt>
                <c:pt idx="19">
                  <c:v>193.16717728708639</c:v>
                </c:pt>
                <c:pt idx="20">
                  <c:v>357.12184531050332</c:v>
                </c:pt>
                <c:pt idx="21">
                  <c:v>55.891127035467726</c:v>
                </c:pt>
                <c:pt idx="22">
                  <c:v>322.09608433244767</c:v>
                </c:pt>
                <c:pt idx="23">
                  <c:v>313.89920640233157</c:v>
                </c:pt>
                <c:pt idx="24">
                  <c:v>86.718450666600219</c:v>
                </c:pt>
                <c:pt idx="25">
                  <c:v>346.1557606041427</c:v>
                </c:pt>
                <c:pt idx="26">
                  <c:v>68.327017983910224</c:v>
                </c:pt>
                <c:pt idx="27">
                  <c:v>135.06711973609197</c:v>
                </c:pt>
                <c:pt idx="28">
                  <c:v>22.39838491235292</c:v>
                </c:pt>
                <c:pt idx="29">
                  <c:v>135.53930601163029</c:v>
                </c:pt>
                <c:pt idx="30">
                  <c:v>72.606405130662282</c:v>
                </c:pt>
                <c:pt idx="31">
                  <c:v>180.8262974404166</c:v>
                </c:pt>
                <c:pt idx="32">
                  <c:v>235.88565625506124</c:v>
                </c:pt>
                <c:pt idx="33">
                  <c:v>159.32586053314597</c:v>
                </c:pt>
                <c:pt idx="34">
                  <c:v>115.18776260402132</c:v>
                </c:pt>
                <c:pt idx="35">
                  <c:v>22.179294648941408</c:v>
                </c:pt>
                <c:pt idx="36">
                  <c:v>131.31234068695704</c:v>
                </c:pt>
                <c:pt idx="37">
                  <c:v>72.197120555165213</c:v>
                </c:pt>
                <c:pt idx="38">
                  <c:v>204.1779896518409</c:v>
                </c:pt>
                <c:pt idx="39">
                  <c:v>317.91392130587343</c:v>
                </c:pt>
                <c:pt idx="40">
                  <c:v>355.19774133197359</c:v>
                </c:pt>
                <c:pt idx="41">
                  <c:v>53.933622848347724</c:v>
                </c:pt>
                <c:pt idx="42">
                  <c:v>320.38898921484417</c:v>
                </c:pt>
                <c:pt idx="43">
                  <c:v>312.32902140105978</c:v>
                </c:pt>
                <c:pt idx="44">
                  <c:v>74.829791707314058</c:v>
                </c:pt>
                <c:pt idx="45">
                  <c:v>346.09197874614699</c:v>
                </c:pt>
                <c:pt idx="46">
                  <c:v>68.29954237896564</c:v>
                </c:pt>
                <c:pt idx="47">
                  <c:v>129.51535624962173</c:v>
                </c:pt>
                <c:pt idx="48">
                  <c:v>16.808776155235808</c:v>
                </c:pt>
                <c:pt idx="49">
                  <c:v>131.02784861859001</c:v>
                </c:pt>
                <c:pt idx="50">
                  <c:v>68.923488960534314</c:v>
                </c:pt>
                <c:pt idx="51">
                  <c:v>176.09107913255389</c:v>
                </c:pt>
                <c:pt idx="52">
                  <c:v>235.88565625506124</c:v>
                </c:pt>
                <c:pt idx="53">
                  <c:v>158.96098753976733</c:v>
                </c:pt>
                <c:pt idx="54">
                  <c:v>114.10512697617577</c:v>
                </c:pt>
                <c:pt idx="55">
                  <c:v>22.179294648941408</c:v>
                </c:pt>
                <c:pt idx="56">
                  <c:v>129.63202889336497</c:v>
                </c:pt>
                <c:pt idx="57">
                  <c:v>71.234189113191889</c:v>
                </c:pt>
                <c:pt idx="58">
                  <c:v>200.91609895849439</c:v>
                </c:pt>
                <c:pt idx="59">
                  <c:v>311.80803254030786</c:v>
                </c:pt>
                <c:pt idx="60">
                  <c:v>353.84674382786812</c:v>
                </c:pt>
                <c:pt idx="61">
                  <c:v>51.748827724834058</c:v>
                </c:pt>
                <c:pt idx="62">
                  <c:v>318.48503102713073</c:v>
                </c:pt>
                <c:pt idx="63">
                  <c:v>310.66472978330307</c:v>
                </c:pt>
                <c:pt idx="64">
                  <c:v>65.583165748555345</c:v>
                </c:pt>
                <c:pt idx="65">
                  <c:v>345.88182071111424</c:v>
                </c:pt>
                <c:pt idx="66">
                  <c:v>66.274283314889175</c:v>
                </c:pt>
                <c:pt idx="67">
                  <c:v>121.97008772315807</c:v>
                </c:pt>
                <c:pt idx="68">
                  <c:v>12.968039836281523</c:v>
                </c:pt>
                <c:pt idx="69">
                  <c:v>125.60921519722177</c:v>
                </c:pt>
                <c:pt idx="70">
                  <c:v>63.377870984666416</c:v>
                </c:pt>
                <c:pt idx="71">
                  <c:v>171.35754047151158</c:v>
                </c:pt>
                <c:pt idx="72">
                  <c:v>235.25240487658129</c:v>
                </c:pt>
                <c:pt idx="73">
                  <c:v>152.40086404132134</c:v>
                </c:pt>
                <c:pt idx="74">
                  <c:v>113.45013383298598</c:v>
                </c:pt>
                <c:pt idx="75">
                  <c:v>22.179294648941408</c:v>
                </c:pt>
                <c:pt idx="76">
                  <c:v>128.05206503351445</c:v>
                </c:pt>
                <c:pt idx="77">
                  <c:v>68.204536315688301</c:v>
                </c:pt>
                <c:pt idx="78">
                  <c:v>196.26023396583443</c:v>
                </c:pt>
                <c:pt idx="79">
                  <c:v>299.9101337764975</c:v>
                </c:pt>
                <c:pt idx="80">
                  <c:v>354.21203406962826</c:v>
                </c:pt>
                <c:pt idx="81">
                  <c:v>52.829076357801483</c:v>
                </c:pt>
                <c:pt idx="82">
                  <c:v>319.24211279946991</c:v>
                </c:pt>
                <c:pt idx="83">
                  <c:v>311.57017751593133</c:v>
                </c:pt>
                <c:pt idx="84">
                  <c:v>69.021780309608843</c:v>
                </c:pt>
                <c:pt idx="85">
                  <c:v>346.08820276233456</c:v>
                </c:pt>
                <c:pt idx="86">
                  <c:v>66.946317432044609</c:v>
                </c:pt>
                <c:pt idx="87">
                  <c:v>125.06902765208039</c:v>
                </c:pt>
                <c:pt idx="88">
                  <c:v>14.345375589550294</c:v>
                </c:pt>
                <c:pt idx="89">
                  <c:v>128.22714219789154</c:v>
                </c:pt>
                <c:pt idx="90">
                  <c:v>65.452261345767369</c:v>
                </c:pt>
                <c:pt idx="91">
                  <c:v>173.08178382159659</c:v>
                </c:pt>
                <c:pt idx="92">
                  <c:v>235.6937940428752</c:v>
                </c:pt>
                <c:pt idx="93">
                  <c:v>156.05841509638216</c:v>
                </c:pt>
                <c:pt idx="94">
                  <c:v>113.55855727479789</c:v>
                </c:pt>
                <c:pt idx="95">
                  <c:v>22.179294648941408</c:v>
                </c:pt>
                <c:pt idx="96">
                  <c:v>128.80077667746926</c:v>
                </c:pt>
                <c:pt idx="97">
                  <c:v>69.623467162170073</c:v>
                </c:pt>
                <c:pt idx="98">
                  <c:v>198.25189702971096</c:v>
                </c:pt>
                <c:pt idx="99">
                  <c:v>305.09384958533474</c:v>
                </c:pt>
                <c:pt idx="100">
                  <c:v>355.81389380651194</c:v>
                </c:pt>
                <c:pt idx="101">
                  <c:v>54.303446355079082</c:v>
                </c:pt>
                <c:pt idx="102">
                  <c:v>321.06156932532571</c:v>
                </c:pt>
                <c:pt idx="103">
                  <c:v>312.77964636185112</c:v>
                </c:pt>
                <c:pt idx="104">
                  <c:v>78.025999834203688</c:v>
                </c:pt>
                <c:pt idx="105">
                  <c:v>346.09197874614699</c:v>
                </c:pt>
                <c:pt idx="106">
                  <c:v>68.327017983910224</c:v>
                </c:pt>
                <c:pt idx="107">
                  <c:v>131.82031067063502</c:v>
                </c:pt>
                <c:pt idx="108">
                  <c:v>19.314117231480935</c:v>
                </c:pt>
                <c:pt idx="109">
                  <c:v>132.1654581069736</c:v>
                </c:pt>
                <c:pt idx="110">
                  <c:v>70.111746640068944</c:v>
                </c:pt>
                <c:pt idx="111">
                  <c:v>177.15490102505916</c:v>
                </c:pt>
                <c:pt idx="112">
                  <c:v>235.88565625506124</c:v>
                </c:pt>
                <c:pt idx="113">
                  <c:v>159.31424053530554</c:v>
                </c:pt>
                <c:pt idx="114">
                  <c:v>114.76081792214362</c:v>
                </c:pt>
                <c:pt idx="115">
                  <c:v>22.179294648941408</c:v>
                </c:pt>
                <c:pt idx="116">
                  <c:v>130.11139163217899</c:v>
                </c:pt>
                <c:pt idx="117">
                  <c:v>71.789791404944381</c:v>
                </c:pt>
                <c:pt idx="118">
                  <c:v>201.91095653764958</c:v>
                </c:pt>
                <c:pt idx="119">
                  <c:v>314.26554484536615</c:v>
                </c:pt>
                <c:pt idx="120">
                  <c:v>356.02882231959092</c:v>
                </c:pt>
                <c:pt idx="121">
                  <c:v>54.397999483051194</c:v>
                </c:pt>
                <c:pt idx="122">
                  <c:v>321.02063706390499</c:v>
                </c:pt>
                <c:pt idx="123">
                  <c:v>312.87405960066269</c:v>
                </c:pt>
                <c:pt idx="124">
                  <c:v>78.655704853070432</c:v>
                </c:pt>
                <c:pt idx="125">
                  <c:v>346.09197874614699</c:v>
                </c:pt>
                <c:pt idx="126">
                  <c:v>68.327017983910224</c:v>
                </c:pt>
                <c:pt idx="127">
                  <c:v>132.28426938908467</c:v>
                </c:pt>
                <c:pt idx="128">
                  <c:v>19.235907327846274</c:v>
                </c:pt>
                <c:pt idx="129">
                  <c:v>132.45477628723</c:v>
                </c:pt>
                <c:pt idx="130">
                  <c:v>70.290696824489785</c:v>
                </c:pt>
                <c:pt idx="131">
                  <c:v>177.29479924363642</c:v>
                </c:pt>
                <c:pt idx="132">
                  <c:v>235.88565625506124</c:v>
                </c:pt>
                <c:pt idx="133">
                  <c:v>159.32355984392743</c:v>
                </c:pt>
                <c:pt idx="134">
                  <c:v>114.89504952913428</c:v>
                </c:pt>
                <c:pt idx="135">
                  <c:v>22.179294648941408</c:v>
                </c:pt>
                <c:pt idx="136">
                  <c:v>130.33972081461903</c:v>
                </c:pt>
                <c:pt idx="137">
                  <c:v>71.806453000702561</c:v>
                </c:pt>
                <c:pt idx="138">
                  <c:v>202.1257400962466</c:v>
                </c:pt>
                <c:pt idx="139">
                  <c:v>314.6149825014935</c:v>
                </c:pt>
                <c:pt idx="140">
                  <c:v>354.54093908404775</c:v>
                </c:pt>
                <c:pt idx="141">
                  <c:v>53.286960952077678</c:v>
                </c:pt>
                <c:pt idx="142">
                  <c:v>319.80392266298429</c:v>
                </c:pt>
                <c:pt idx="143">
                  <c:v>311.87765494089825</c:v>
                </c:pt>
                <c:pt idx="144">
                  <c:v>71.710277475922538</c:v>
                </c:pt>
                <c:pt idx="145">
                  <c:v>346.09197874614699</c:v>
                </c:pt>
                <c:pt idx="146">
                  <c:v>67.517077098537982</c:v>
                </c:pt>
                <c:pt idx="147">
                  <c:v>126.76037112679806</c:v>
                </c:pt>
                <c:pt idx="148">
                  <c:v>15.360311954844175</c:v>
                </c:pt>
                <c:pt idx="149">
                  <c:v>129.72324631916584</c:v>
                </c:pt>
                <c:pt idx="150">
                  <c:v>66.439307873015693</c:v>
                </c:pt>
                <c:pt idx="151">
                  <c:v>174.56129255752671</c:v>
                </c:pt>
                <c:pt idx="152">
                  <c:v>235.90269858454266</c:v>
                </c:pt>
                <c:pt idx="153">
                  <c:v>157.91772605384665</c:v>
                </c:pt>
                <c:pt idx="154">
                  <c:v>113.65180530400738</c:v>
                </c:pt>
                <c:pt idx="155">
                  <c:v>22.179294648941408</c:v>
                </c:pt>
                <c:pt idx="156">
                  <c:v>129.18733947034053</c:v>
                </c:pt>
                <c:pt idx="157">
                  <c:v>70.470902567711491</c:v>
                </c:pt>
                <c:pt idx="158">
                  <c:v>199.32045230512844</c:v>
                </c:pt>
                <c:pt idx="159">
                  <c:v>308.44036848154144</c:v>
                </c:pt>
                <c:pt idx="160">
                  <c:v>353.65589529077118</c:v>
                </c:pt>
                <c:pt idx="161">
                  <c:v>51.092628103596041</c:v>
                </c:pt>
                <c:pt idx="162">
                  <c:v>317.54299517222438</c:v>
                </c:pt>
                <c:pt idx="163">
                  <c:v>310.33055073935725</c:v>
                </c:pt>
                <c:pt idx="164">
                  <c:v>64.386195299559688</c:v>
                </c:pt>
                <c:pt idx="165">
                  <c:v>345.59992811920927</c:v>
                </c:pt>
                <c:pt idx="166">
                  <c:v>66.189979173929046</c:v>
                </c:pt>
                <c:pt idx="167">
                  <c:v>120.03179783938418</c:v>
                </c:pt>
                <c:pt idx="168">
                  <c:v>11.990952009305317</c:v>
                </c:pt>
                <c:pt idx="169">
                  <c:v>124.12258262454601</c:v>
                </c:pt>
                <c:pt idx="170">
                  <c:v>62.217174875190864</c:v>
                </c:pt>
                <c:pt idx="171">
                  <c:v>170.64006971840797</c:v>
                </c:pt>
                <c:pt idx="172">
                  <c:v>235.07202480892352</c:v>
                </c:pt>
                <c:pt idx="173">
                  <c:v>150.78936287612467</c:v>
                </c:pt>
                <c:pt idx="174">
                  <c:v>113.4191285071086</c:v>
                </c:pt>
                <c:pt idx="175">
                  <c:v>22.17408223015385</c:v>
                </c:pt>
                <c:pt idx="176">
                  <c:v>127.88670271618543</c:v>
                </c:pt>
                <c:pt idx="177">
                  <c:v>67.695257899946668</c:v>
                </c:pt>
                <c:pt idx="178">
                  <c:v>195.24779872849027</c:v>
                </c:pt>
                <c:pt idx="179">
                  <c:v>296.94298258182192</c:v>
                </c:pt>
                <c:pt idx="180">
                  <c:v>353.85159725972784</c:v>
                </c:pt>
                <c:pt idx="181">
                  <c:v>51.802195216529846</c:v>
                </c:pt>
                <c:pt idx="182">
                  <c:v>318.12986417438651</c:v>
                </c:pt>
                <c:pt idx="183">
                  <c:v>310.70148111717151</c:v>
                </c:pt>
                <c:pt idx="184">
                  <c:v>65.410411104447789</c:v>
                </c:pt>
                <c:pt idx="185">
                  <c:v>345.8511284211848</c:v>
                </c:pt>
                <c:pt idx="186">
                  <c:v>66.329894274417953</c:v>
                </c:pt>
                <c:pt idx="187">
                  <c:v>121.46170633925793</c:v>
                </c:pt>
                <c:pt idx="188">
                  <c:v>12.973091752348415</c:v>
                </c:pt>
                <c:pt idx="189">
                  <c:v>125.71669773127519</c:v>
                </c:pt>
                <c:pt idx="190">
                  <c:v>63.002791246351912</c:v>
                </c:pt>
                <c:pt idx="191">
                  <c:v>171.4872387341849</c:v>
                </c:pt>
                <c:pt idx="192">
                  <c:v>235.31331788754693</c:v>
                </c:pt>
                <c:pt idx="193">
                  <c:v>152.22800375575449</c:v>
                </c:pt>
                <c:pt idx="194">
                  <c:v>113.44345296192388</c:v>
                </c:pt>
                <c:pt idx="195">
                  <c:v>22.179294648941408</c:v>
                </c:pt>
                <c:pt idx="196">
                  <c:v>128.15766165111177</c:v>
                </c:pt>
                <c:pt idx="197">
                  <c:v>68.302192707914116</c:v>
                </c:pt>
                <c:pt idx="198">
                  <c:v>196.27695014544528</c:v>
                </c:pt>
                <c:pt idx="199">
                  <c:v>299.84131766546989</c:v>
                </c:pt>
              </c:numCache>
            </c:numRef>
          </c:yVal>
          <c:smooth val="0"/>
          <c:extLst>
            <c:ext xmlns:c16="http://schemas.microsoft.com/office/drawing/2014/chart" uri="{C3380CC4-5D6E-409C-BE32-E72D297353CC}">
              <c16:uniqueId val="{00000000-F1E1-41E4-A5A8-AEB33DBF4E2B}"/>
            </c:ext>
          </c:extLst>
        </c:ser>
        <c:dLbls>
          <c:showLegendKey val="0"/>
          <c:showVal val="0"/>
          <c:showCatName val="0"/>
          <c:showSerName val="0"/>
          <c:showPercent val="0"/>
          <c:showBubbleSize val="0"/>
        </c:dLbls>
        <c:axId val="437975312"/>
        <c:axId val="43797587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D$7:$D$26</c15:sqref>
                        </c15:formulaRef>
                      </c:ext>
                    </c:extLst>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extLst>
                      <c:ext uri="{02D57815-91ED-43cb-92C2-25804820EDAC}">
                        <c15:formulaRef>
                          <c15:sqref>'[Collect_Indiviual_Data_LS2 NEW.xlsm]Butte'!$J$7:$J$26</c15:sqref>
                        </c15:formulaRef>
                      </c:ext>
                    </c:extLst>
                    <c:numCache>
                      <c:formatCode>General</c:formatCode>
                      <c:ptCount val="20"/>
                      <c:pt idx="0">
                        <c:v>234.65744889034571</c:v>
                      </c:pt>
                      <c:pt idx="1">
                        <c:v>25.289746502004068</c:v>
                      </c:pt>
                      <c:pt idx="2">
                        <c:v>169.58837541073893</c:v>
                      </c:pt>
                      <c:pt idx="3">
                        <c:v>123.14795149622016</c:v>
                      </c:pt>
                      <c:pt idx="4">
                        <c:v>19.189314921906117</c:v>
                      </c:pt>
                      <c:pt idx="5">
                        <c:v>222.18366680113286</c:v>
                      </c:pt>
                      <c:pt idx="6">
                        <c:v>30.377609314572055</c:v>
                      </c:pt>
                      <c:pt idx="7">
                        <c:v>26.973005546453912</c:v>
                      </c:pt>
                      <c:pt idx="8">
                        <c:v>6.4177380625869285</c:v>
                      </c:pt>
                      <c:pt idx="9">
                        <c:v>24.707999978573767</c:v>
                      </c:pt>
                      <c:pt idx="10">
                        <c:v>13.133819130958395</c:v>
                      </c:pt>
                      <c:pt idx="11">
                        <c:v>42.93756637495045</c:v>
                      </c:pt>
                      <c:pt idx="12">
                        <c:v>136.17151288539563</c:v>
                      </c:pt>
                      <c:pt idx="13">
                        <c:v>19.039877323663664</c:v>
                      </c:pt>
                      <c:pt idx="14">
                        <c:v>51.696734095145331</c:v>
                      </c:pt>
                      <c:pt idx="15">
                        <c:v>1.8404394351190401</c:v>
                      </c:pt>
                      <c:pt idx="16">
                        <c:v>15.72216759624629</c:v>
                      </c:pt>
                      <c:pt idx="17">
                        <c:v>1.4284956744510329</c:v>
                      </c:pt>
                      <c:pt idx="18">
                        <c:v>118.86510487447434</c:v>
                      </c:pt>
                      <c:pt idx="19">
                        <c:v>56.445364153407894</c:v>
                      </c:pt>
                    </c:numCache>
                  </c:numRef>
                </c:yVal>
                <c:smooth val="0"/>
                <c:extLst>
                  <c:ext xmlns:c16="http://schemas.microsoft.com/office/drawing/2014/chart" uri="{C3380CC4-5D6E-409C-BE32-E72D297353CC}">
                    <c16:uniqueId val="{00000000-DB6E-4D13-BBAB-0FCBC286AE81}"/>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D$7:$D$26</c15:sqref>
                        </c15:formulaRef>
                      </c:ext>
                    </c:extLst>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extLst xmlns:c15="http://schemas.microsoft.com/office/drawing/2012/chart">
                      <c:ext xmlns:c15="http://schemas.microsoft.com/office/drawing/2012/chart" uri="{02D57815-91ED-43cb-92C2-25804820EDAC}">
                        <c15:formulaRef>
                          <c15:sqref>'[Collect_Indiviual_Data_LS2 NEW.xlsm]Eureka'!$J$7:$J$26</c15:sqref>
                        </c15:formulaRef>
                      </c:ext>
                    </c:extLst>
                    <c:numCache>
                      <c:formatCode>General</c:formatCode>
                      <c:ptCount val="20"/>
                      <c:pt idx="0">
                        <c:v>330.71726866825361</c:v>
                      </c:pt>
                      <c:pt idx="1">
                        <c:v>35.579392753113325</c:v>
                      </c:pt>
                      <c:pt idx="2">
                        <c:v>259.07997141560276</c:v>
                      </c:pt>
                      <c:pt idx="3">
                        <c:v>273.25123617697272</c:v>
                      </c:pt>
                      <c:pt idx="4">
                        <c:v>56.305829188596618</c:v>
                      </c:pt>
                      <c:pt idx="5">
                        <c:v>300.44878124069112</c:v>
                      </c:pt>
                      <c:pt idx="6">
                        <c:v>58.504882613751185</c:v>
                      </c:pt>
                      <c:pt idx="7">
                        <c:v>86.30471238347603</c:v>
                      </c:pt>
                      <c:pt idx="8">
                        <c:v>13.620897021002481</c:v>
                      </c:pt>
                      <c:pt idx="9">
                        <c:v>67.748487322379447</c:v>
                      </c:pt>
                      <c:pt idx="10">
                        <c:v>47.476586749852771</c:v>
                      </c:pt>
                      <c:pt idx="11">
                        <c:v>136.21486766221241</c:v>
                      </c:pt>
                      <c:pt idx="12">
                        <c:v>206.58963489658333</c:v>
                      </c:pt>
                      <c:pt idx="13">
                        <c:v>95.33976119178152</c:v>
                      </c:pt>
                      <c:pt idx="14">
                        <c:v>100.91259400836086</c:v>
                      </c:pt>
                      <c:pt idx="15">
                        <c:v>10.31793949482209</c:v>
                      </c:pt>
                      <c:pt idx="16">
                        <c:v>85.48930155601866</c:v>
                      </c:pt>
                      <c:pt idx="17">
                        <c:v>18.253439165608849</c:v>
                      </c:pt>
                      <c:pt idx="18">
                        <c:v>179.80071222999302</c:v>
                      </c:pt>
                      <c:pt idx="19">
                        <c:v>206.77371346158671</c:v>
                      </c:pt>
                    </c:numCache>
                  </c:numRef>
                </c:yVal>
                <c:smooth val="0"/>
                <c:extLst xmlns:c15="http://schemas.microsoft.com/office/drawing/2012/chart">
                  <c:ext xmlns:c16="http://schemas.microsoft.com/office/drawing/2014/chart" uri="{C3380CC4-5D6E-409C-BE32-E72D297353CC}">
                    <c16:uniqueId val="{00000002-DB6E-4D13-BBAB-0FCBC286AE81}"/>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D$7:$D$26</c15:sqref>
                        </c15:formulaRef>
                      </c:ext>
                    </c:extLst>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extLst xmlns:c15="http://schemas.microsoft.com/office/drawing/2012/chart">
                      <c:ext xmlns:c15="http://schemas.microsoft.com/office/drawing/2012/chart" uri="{02D57815-91ED-43cb-92C2-25804820EDAC}">
                        <c15:formulaRef>
                          <c15:sqref>'[Collect_Indiviual_Data_LS2 NEW.xlsm]Santa Monica'!$J$7:$J$26</c15:sqref>
                        </c15:formulaRef>
                      </c:ext>
                    </c:extLst>
                    <c:numCache>
                      <c:formatCode>General</c:formatCode>
                      <c:ptCount val="20"/>
                      <c:pt idx="0">
                        <c:v>323.73412265505794</c:v>
                      </c:pt>
                      <c:pt idx="1">
                        <c:v>34.140977645229249</c:v>
                      </c:pt>
                      <c:pt idx="2">
                        <c:v>248.84642600848909</c:v>
                      </c:pt>
                      <c:pt idx="3">
                        <c:v>265.99919882994209</c:v>
                      </c:pt>
                      <c:pt idx="4">
                        <c:v>49.390936992621768</c:v>
                      </c:pt>
                      <c:pt idx="5">
                        <c:v>295.32209566460006</c:v>
                      </c:pt>
                      <c:pt idx="6">
                        <c:v>55.552754617432853</c:v>
                      </c:pt>
                      <c:pt idx="7">
                        <c:v>78.529375036089448</c:v>
                      </c:pt>
                      <c:pt idx="8">
                        <c:v>12.087250075783473</c:v>
                      </c:pt>
                      <c:pt idx="9">
                        <c:v>60.461452862902675</c:v>
                      </c:pt>
                      <c:pt idx="10">
                        <c:v>42.563606528093025</c:v>
                      </c:pt>
                      <c:pt idx="11">
                        <c:v>125.72090537028627</c:v>
                      </c:pt>
                      <c:pt idx="12">
                        <c:v>203.41877285643542</c:v>
                      </c:pt>
                      <c:pt idx="13">
                        <c:v>81.096077045462479</c:v>
                      </c:pt>
                      <c:pt idx="14">
                        <c:v>96.575689853038043</c:v>
                      </c:pt>
                      <c:pt idx="15">
                        <c:v>7.7050307690842423</c:v>
                      </c:pt>
                      <c:pt idx="16">
                        <c:v>76.807921871029649</c:v>
                      </c:pt>
                      <c:pt idx="17">
                        <c:v>14.377616244613188</c:v>
                      </c:pt>
                      <c:pt idx="18">
                        <c:v>174.38561125958941</c:v>
                      </c:pt>
                      <c:pt idx="19">
                        <c:v>188.64241765489689</c:v>
                      </c:pt>
                    </c:numCache>
                  </c:numRef>
                </c:yVal>
                <c:smooth val="0"/>
                <c:extLst xmlns:c15="http://schemas.microsoft.com/office/drawing/2012/chart">
                  <c:ext xmlns:c16="http://schemas.microsoft.com/office/drawing/2014/chart" uri="{C3380CC4-5D6E-409C-BE32-E72D297353CC}">
                    <c16:uniqueId val="{00000004-DB6E-4D13-BBAB-0FCBC286AE81}"/>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D$7:$D$26</c15:sqref>
                        </c15:formulaRef>
                      </c:ext>
                    </c:extLst>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extLst xmlns:c15="http://schemas.microsoft.com/office/drawing/2012/chart">
                      <c:ext xmlns:c15="http://schemas.microsoft.com/office/drawing/2012/chart" uri="{02D57815-91ED-43cb-92C2-25804820EDAC}">
                        <c15:formulaRef>
                          <c15:sqref>'[Collect_Indiviual_Data_LS2 NEW.xlsm]Portland'!$J$7:$J$26</c15:sqref>
                        </c15:formulaRef>
                      </c:ext>
                    </c:extLst>
                    <c:numCache>
                      <c:formatCode>General</c:formatCode>
                      <c:ptCount val="20"/>
                      <c:pt idx="0">
                        <c:v>314.25726885797013</c:v>
                      </c:pt>
                      <c:pt idx="1">
                        <c:v>32.452461694689724</c:v>
                      </c:pt>
                      <c:pt idx="2">
                        <c:v>237.53013523444488</c:v>
                      </c:pt>
                      <c:pt idx="3">
                        <c:v>254.49557214484071</c:v>
                      </c:pt>
                      <c:pt idx="4">
                        <c:v>42.753840185392725</c:v>
                      </c:pt>
                      <c:pt idx="5">
                        <c:v>288.33276227115113</c:v>
                      </c:pt>
                      <c:pt idx="6">
                        <c:v>51.669741675900305</c:v>
                      </c:pt>
                      <c:pt idx="7">
                        <c:v>69.208834677371371</c:v>
                      </c:pt>
                      <c:pt idx="8">
                        <c:v>10.604656673368009</c:v>
                      </c:pt>
                      <c:pt idx="9">
                        <c:v>52.455965153060006</c:v>
                      </c:pt>
                      <c:pt idx="10">
                        <c:v>36.665526791464551</c:v>
                      </c:pt>
                      <c:pt idx="11">
                        <c:v>112.99282202737187</c:v>
                      </c:pt>
                      <c:pt idx="12">
                        <c:v>197.71823729296887</c:v>
                      </c:pt>
                      <c:pt idx="13">
                        <c:v>65.320777615597422</c:v>
                      </c:pt>
                      <c:pt idx="14">
                        <c:v>90.119148432746414</c:v>
                      </c:pt>
                      <c:pt idx="15">
                        <c:v>5.4521330517740063</c:v>
                      </c:pt>
                      <c:pt idx="16">
                        <c:v>66.234808061280489</c:v>
                      </c:pt>
                      <c:pt idx="17">
                        <c:v>10.923088304843528</c:v>
                      </c:pt>
                      <c:pt idx="18">
                        <c:v>165.99399046801776</c:v>
                      </c:pt>
                      <c:pt idx="19">
                        <c:v>167.95742409371098</c:v>
                      </c:pt>
                    </c:numCache>
                  </c:numRef>
                </c:yVal>
                <c:smooth val="0"/>
                <c:extLst xmlns:c15="http://schemas.microsoft.com/office/drawing/2012/chart">
                  <c:ext xmlns:c16="http://schemas.microsoft.com/office/drawing/2014/chart" uri="{C3380CC4-5D6E-409C-BE32-E72D297353CC}">
                    <c16:uniqueId val="{00000006-DB6E-4D13-BBAB-0FCBC286AE81}"/>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D$7:$D$26</c15:sqref>
                        </c15:formulaRef>
                      </c:ext>
                    </c:extLst>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extLst xmlns:c15="http://schemas.microsoft.com/office/drawing/2012/chart">
                      <c:ext xmlns:c15="http://schemas.microsoft.com/office/drawing/2012/chart" uri="{02D57815-91ED-43cb-92C2-25804820EDAC}">
                        <c15:formulaRef>
                          <c15:sqref>'[Collect_Indiviual_Data_LS2 NEW.xlsm]Salt Lake City'!$J$7:$J$26</c15:sqref>
                        </c15:formulaRef>
                      </c:ext>
                    </c:extLst>
                    <c:numCache>
                      <c:formatCode>General</c:formatCode>
                      <c:ptCount val="20"/>
                      <c:pt idx="0">
                        <c:v>319.40008440729332</c:v>
                      </c:pt>
                      <c:pt idx="1">
                        <c:v>33.310531951027066</c:v>
                      </c:pt>
                      <c:pt idx="2">
                        <c:v>242.84576621879015</c:v>
                      </c:pt>
                      <c:pt idx="3">
                        <c:v>260.94094230646624</c:v>
                      </c:pt>
                      <c:pt idx="4">
                        <c:v>46.255857030107812</c:v>
                      </c:pt>
                      <c:pt idx="5">
                        <c:v>291.89497639531049</c:v>
                      </c:pt>
                      <c:pt idx="6">
                        <c:v>53.767537921045225</c:v>
                      </c:pt>
                      <c:pt idx="7">
                        <c:v>73.964624974965673</c:v>
                      </c:pt>
                      <c:pt idx="8">
                        <c:v>11.308510420781083</c:v>
                      </c:pt>
                      <c:pt idx="9">
                        <c:v>56.50435941937809</c:v>
                      </c:pt>
                      <c:pt idx="10">
                        <c:v>39.720896459817183</c:v>
                      </c:pt>
                      <c:pt idx="11">
                        <c:v>119.52597719819252</c:v>
                      </c:pt>
                      <c:pt idx="12">
                        <c:v>200.84264948895847</c:v>
                      </c:pt>
                      <c:pt idx="13">
                        <c:v>73.320285084238066</c:v>
                      </c:pt>
                      <c:pt idx="14">
                        <c:v>93.452597702025329</c:v>
                      </c:pt>
                      <c:pt idx="15">
                        <c:v>6.5886838905826179</c:v>
                      </c:pt>
                      <c:pt idx="16">
                        <c:v>71.781967366840746</c:v>
                      </c:pt>
                      <c:pt idx="17">
                        <c:v>12.733689001163679</c:v>
                      </c:pt>
                      <c:pt idx="18">
                        <c:v>170.33254261641287</c:v>
                      </c:pt>
                      <c:pt idx="19">
                        <c:v>178.65188024551833</c:v>
                      </c:pt>
                    </c:numCache>
                  </c:numRef>
                </c:yVal>
                <c:smooth val="0"/>
                <c:extLst xmlns:c15="http://schemas.microsoft.com/office/drawing/2012/chart">
                  <c:ext xmlns:c16="http://schemas.microsoft.com/office/drawing/2014/chart" uri="{C3380CC4-5D6E-409C-BE32-E72D297353CC}">
                    <c16:uniqueId val="{00000008-DB6E-4D13-BBAB-0FCBC286AE81}"/>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D$7:$D$26</c15:sqref>
                        </c15:formulaRef>
                      </c:ext>
                    </c:extLst>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extLst xmlns:c15="http://schemas.microsoft.com/office/drawing/2012/chart">
                      <c:ext xmlns:c15="http://schemas.microsoft.com/office/drawing/2012/chart" uri="{02D57815-91ED-43cb-92C2-25804820EDAC}">
                        <c15:formulaRef>
                          <c15:sqref>'[Collect_Indiviual_Data_LS2 NEW.xlsm]San Francisco'!$J$7:$J$26</c15:sqref>
                        </c15:formulaRef>
                      </c:ext>
                    </c:extLst>
                    <c:numCache>
                      <c:formatCode>General</c:formatCode>
                      <c:ptCount val="20"/>
                      <c:pt idx="0">
                        <c:v>325.79058211663812</c:v>
                      </c:pt>
                      <c:pt idx="1">
                        <c:v>34.552368009298888</c:v>
                      </c:pt>
                      <c:pt idx="2">
                        <c:v>251.62132583464941</c:v>
                      </c:pt>
                      <c:pt idx="3">
                        <c:v>268.41795070648033</c:v>
                      </c:pt>
                      <c:pt idx="4">
                        <c:v>51.157670656515464</c:v>
                      </c:pt>
                      <c:pt idx="5">
                        <c:v>296.79749286417842</c:v>
                      </c:pt>
                      <c:pt idx="6">
                        <c:v>56.410380846362436</c:v>
                      </c:pt>
                      <c:pt idx="7">
                        <c:v>80.688802934933264</c:v>
                      </c:pt>
                      <c:pt idx="8">
                        <c:v>12.583194455103246</c:v>
                      </c:pt>
                      <c:pt idx="9">
                        <c:v>62.476224200408353</c:v>
                      </c:pt>
                      <c:pt idx="10">
                        <c:v>43.862052847108387</c:v>
                      </c:pt>
                      <c:pt idx="11">
                        <c:v>128.78369639133646</c:v>
                      </c:pt>
                      <c:pt idx="12">
                        <c:v>204.3293776669648</c:v>
                      </c:pt>
                      <c:pt idx="13">
                        <c:v>85.446107956275256</c:v>
                      </c:pt>
                      <c:pt idx="14">
                        <c:v>98.108031771152042</c:v>
                      </c:pt>
                      <c:pt idx="15">
                        <c:v>8.3219075949949719</c:v>
                      </c:pt>
                      <c:pt idx="16">
                        <c:v>79.237014737580381</c:v>
                      </c:pt>
                      <c:pt idx="17">
                        <c:v>15.459142764930291</c:v>
                      </c:pt>
                      <c:pt idx="18">
                        <c:v>175.99740079047763</c:v>
                      </c:pt>
                      <c:pt idx="19">
                        <c:v>193.80890247042825</c:v>
                      </c:pt>
                    </c:numCache>
                  </c:numRef>
                </c:yVal>
                <c:smooth val="0"/>
                <c:extLst xmlns:c15="http://schemas.microsoft.com/office/drawing/2012/chart">
                  <c:ext xmlns:c16="http://schemas.microsoft.com/office/drawing/2014/chart" uri="{C3380CC4-5D6E-409C-BE32-E72D297353CC}">
                    <c16:uniqueId val="{0000000A-DB6E-4D13-BBAB-0FCBC286AE81}"/>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D$7:$D$26</c15:sqref>
                        </c15:formulaRef>
                      </c:ext>
                    </c:extLst>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extLst xmlns:c15="http://schemas.microsoft.com/office/drawing/2012/chart">
                      <c:ext xmlns:c15="http://schemas.microsoft.com/office/drawing/2012/chart" uri="{02D57815-91ED-43cb-92C2-25804820EDAC}">
                        <c15:formulaRef>
                          <c15:sqref>'[Collect_Indiviual_Data_LS2 NEW.xlsm]San Jose'!$J$7:$J$26</c15:sqref>
                        </c15:formulaRef>
                      </c:ext>
                    </c:extLst>
                    <c:numCache>
                      <c:formatCode>General</c:formatCode>
                      <c:ptCount val="20"/>
                      <c:pt idx="0">
                        <c:v>326.24489526880643</c:v>
                      </c:pt>
                      <c:pt idx="1">
                        <c:v>34.653031895846858</c:v>
                      </c:pt>
                      <c:pt idx="2">
                        <c:v>252.30783033658267</c:v>
                      </c:pt>
                      <c:pt idx="3">
                        <c:v>268.89495052655849</c:v>
                      </c:pt>
                      <c:pt idx="4">
                        <c:v>51.644856678853657</c:v>
                      </c:pt>
                      <c:pt idx="5">
                        <c:v>297.12150203458049</c:v>
                      </c:pt>
                      <c:pt idx="6">
                        <c:v>56.627196058756809</c:v>
                      </c:pt>
                      <c:pt idx="7">
                        <c:v>81.135679815282714</c:v>
                      </c:pt>
                      <c:pt idx="8">
                        <c:v>12.678910883641239</c:v>
                      </c:pt>
                      <c:pt idx="9">
                        <c:v>62.953257097243764</c:v>
                      </c:pt>
                      <c:pt idx="10">
                        <c:v>44.137567091372226</c:v>
                      </c:pt>
                      <c:pt idx="11">
                        <c:v>129.65583487412025</c:v>
                      </c:pt>
                      <c:pt idx="12">
                        <c:v>204.55660019498117</c:v>
                      </c:pt>
                      <c:pt idx="13">
                        <c:v>86.451891552697504</c:v>
                      </c:pt>
                      <c:pt idx="14">
                        <c:v>98.27605779134187</c:v>
                      </c:pt>
                      <c:pt idx="15">
                        <c:v>8.495248720792878</c:v>
                      </c:pt>
                      <c:pt idx="16">
                        <c:v>79.862567966228099</c:v>
                      </c:pt>
                      <c:pt idx="17">
                        <c:v>15.757917635166725</c:v>
                      </c:pt>
                      <c:pt idx="18">
                        <c:v>176.33828954275057</c:v>
                      </c:pt>
                      <c:pt idx="19">
                        <c:v>195.15744748137871</c:v>
                      </c:pt>
                    </c:numCache>
                  </c:numRef>
                </c:yVal>
                <c:smooth val="0"/>
                <c:extLst xmlns:c15="http://schemas.microsoft.com/office/drawing/2012/chart">
                  <c:ext xmlns:c16="http://schemas.microsoft.com/office/drawing/2014/chart" uri="{C3380CC4-5D6E-409C-BE32-E72D297353CC}">
                    <c16:uniqueId val="{0000000C-DB6E-4D13-BBAB-0FCBC286AE81}"/>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D$7:$D$26</c15:sqref>
                        </c15:formulaRef>
                      </c:ext>
                    </c:extLst>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extLst xmlns:c15="http://schemas.microsoft.com/office/drawing/2012/chart">
                      <c:ext xmlns:c15="http://schemas.microsoft.com/office/drawing/2012/chart" uri="{02D57815-91ED-43cb-92C2-25804820EDAC}">
                        <c15:formulaRef>
                          <c15:sqref>'[Collect_Indiviual_Data_LS2 NEW.xlsm]Seattle'!$J$7:$J$26</c15:sqref>
                        </c15:formulaRef>
                      </c:ext>
                    </c:extLst>
                    <c:numCache>
                      <c:formatCode>General</c:formatCode>
                      <c:ptCount val="20"/>
                      <c:pt idx="0">
                        <c:v>320.48177393187086</c:v>
                      </c:pt>
                      <c:pt idx="1">
                        <c:v>33.516719250546622</c:v>
                      </c:pt>
                      <c:pt idx="2">
                        <c:v>244.46150169473341</c:v>
                      </c:pt>
                      <c:pt idx="3">
                        <c:v>262.37486652917778</c:v>
                      </c:pt>
                      <c:pt idx="4">
                        <c:v>47.061681966706196</c:v>
                      </c:pt>
                      <c:pt idx="5">
                        <c:v>292.82269552364346</c:v>
                      </c:pt>
                      <c:pt idx="6">
                        <c:v>54.21045331008547</c:v>
                      </c:pt>
                      <c:pt idx="7">
                        <c:v>75.000361641393937</c:v>
                      </c:pt>
                      <c:pt idx="8">
                        <c:v>11.524452234199034</c:v>
                      </c:pt>
                      <c:pt idx="9">
                        <c:v>57.322721619076887</c:v>
                      </c:pt>
                      <c:pt idx="10">
                        <c:v>40.521245834448862</c:v>
                      </c:pt>
                      <c:pt idx="11">
                        <c:v>120.76521991865711</c:v>
                      </c:pt>
                      <c:pt idx="12">
                        <c:v>201.64017734341914</c:v>
                      </c:pt>
                      <c:pt idx="13">
                        <c:v>75.01971687376151</c:v>
                      </c:pt>
                      <c:pt idx="14">
                        <c:v>94.252502339255969</c:v>
                      </c:pt>
                      <c:pt idx="15">
                        <c:v>6.8241227972559582</c:v>
                      </c:pt>
                      <c:pt idx="16">
                        <c:v>73.158600388549374</c:v>
                      </c:pt>
                      <c:pt idx="17">
                        <c:v>13.078258773206743</c:v>
                      </c:pt>
                      <c:pt idx="18">
                        <c:v>171.43993124110054</c:v>
                      </c:pt>
                      <c:pt idx="19">
                        <c:v>180.96258337958028</c:v>
                      </c:pt>
                    </c:numCache>
                  </c:numRef>
                </c:yVal>
                <c:smooth val="0"/>
                <c:extLst xmlns:c15="http://schemas.microsoft.com/office/drawing/2012/chart">
                  <c:ext xmlns:c16="http://schemas.microsoft.com/office/drawing/2014/chart" uri="{C3380CC4-5D6E-409C-BE32-E72D297353CC}">
                    <c16:uniqueId val="{0000000E-DB6E-4D13-BBAB-0FCBC286AE81}"/>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D$7:$D$26</c15:sqref>
                        </c15:formulaRef>
                      </c:ext>
                    </c:extLst>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extLst xmlns:c15="http://schemas.microsoft.com/office/drawing/2012/chart">
                      <c:ext xmlns:c15="http://schemas.microsoft.com/office/drawing/2012/chart" uri="{02D57815-91ED-43cb-92C2-25804820EDAC}">
                        <c15:formulaRef>
                          <c15:sqref>'[Collect_Indiviual_Data_LS2 NEW.xlsm]Memphis'!$J$7:$J$26</c15:sqref>
                        </c15:formulaRef>
                      </c:ext>
                    </c:extLst>
                    <c:numCache>
                      <c:formatCode>General</c:formatCode>
                      <c:ptCount val="20"/>
                      <c:pt idx="0">
                        <c:v>313.40279260574249</c:v>
                      </c:pt>
                      <c:pt idx="1">
                        <c:v>32.330687348507553</c:v>
                      </c:pt>
                      <c:pt idx="2">
                        <c:v>236.68858698723471</c:v>
                      </c:pt>
                      <c:pt idx="3">
                        <c:v>253.37385756494339</c:v>
                      </c:pt>
                      <c:pt idx="4">
                        <c:v>42.263051890834767</c:v>
                      </c:pt>
                      <c:pt idx="5">
                        <c:v>287.80480382759572</c:v>
                      </c:pt>
                      <c:pt idx="6">
                        <c:v>51.304611769478605</c:v>
                      </c:pt>
                      <c:pt idx="7">
                        <c:v>68.434260535071047</c:v>
                      </c:pt>
                      <c:pt idx="8">
                        <c:v>10.465261383156136</c:v>
                      </c:pt>
                      <c:pt idx="9">
                        <c:v>52.017117936585457</c:v>
                      </c:pt>
                      <c:pt idx="10">
                        <c:v>36.226483204822053</c:v>
                      </c:pt>
                      <c:pt idx="11">
                        <c:v>112.2418121937295</c:v>
                      </c:pt>
                      <c:pt idx="12">
                        <c:v>197.51251222439686</c:v>
                      </c:pt>
                      <c:pt idx="13">
                        <c:v>64.330652426293724</c:v>
                      </c:pt>
                      <c:pt idx="14">
                        <c:v>89.569626616477919</c:v>
                      </c:pt>
                      <c:pt idx="15">
                        <c:v>5.2985497853567036</c:v>
                      </c:pt>
                      <c:pt idx="16">
                        <c:v>65.457423725706306</c:v>
                      </c:pt>
                      <c:pt idx="17">
                        <c:v>10.612569488578551</c:v>
                      </c:pt>
                      <c:pt idx="18">
                        <c:v>165.36773225233458</c:v>
                      </c:pt>
                      <c:pt idx="19">
                        <c:v>166.51045492846754</c:v>
                      </c:pt>
                    </c:numCache>
                  </c:numRef>
                </c:yVal>
                <c:smooth val="0"/>
                <c:extLst xmlns:c15="http://schemas.microsoft.com/office/drawing/2012/chart">
                  <c:ext xmlns:c16="http://schemas.microsoft.com/office/drawing/2014/chart" uri="{C3380CC4-5D6E-409C-BE32-E72D297353CC}">
                    <c16:uniqueId val="{00000010-DB6E-4D13-BBAB-0FCBC286AE81}"/>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D$7:$D$26</c15:sqref>
                        </c15:formulaRef>
                      </c:ext>
                    </c:extLst>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extLst xmlns:c15="http://schemas.microsoft.com/office/drawing/2012/chart">
                      <c:ext xmlns:c15="http://schemas.microsoft.com/office/drawing/2012/chart" uri="{02D57815-91ED-43cb-92C2-25804820EDAC}">
                        <c15:formulaRef>
                          <c15:sqref>'[Collect_Indiviual_Data_LS2 NEW.xlsm]Charleston'!$J$7:$J$26</c15:sqref>
                        </c15:formulaRef>
                      </c:ext>
                    </c:extLst>
                    <c:numCache>
                      <c:formatCode>General</c:formatCode>
                      <c:ptCount val="20"/>
                      <c:pt idx="0">
                        <c:v>314.93973780575305</c:v>
                      </c:pt>
                      <c:pt idx="1">
                        <c:v>32.571831732179596</c:v>
                      </c:pt>
                      <c:pt idx="2">
                        <c:v>238.32690231442422</c:v>
                      </c:pt>
                      <c:pt idx="3">
                        <c:v>255.43610445312032</c:v>
                      </c:pt>
                      <c:pt idx="4">
                        <c:v>43.199514390762317</c:v>
                      </c:pt>
                      <c:pt idx="5">
                        <c:v>288.85419920533559</c:v>
                      </c:pt>
                      <c:pt idx="6">
                        <c:v>51.992282698621018</c:v>
                      </c:pt>
                      <c:pt idx="7">
                        <c:v>69.763697848399062</c:v>
                      </c:pt>
                      <c:pt idx="8">
                        <c:v>10.682360162267647</c:v>
                      </c:pt>
                      <c:pt idx="9">
                        <c:v>53.004058210031332</c:v>
                      </c:pt>
                      <c:pt idx="10">
                        <c:v>37.217638067432652</c:v>
                      </c:pt>
                      <c:pt idx="11">
                        <c:v>113.75879144258911</c:v>
                      </c:pt>
                      <c:pt idx="12">
                        <c:v>198.2310556485057</c:v>
                      </c:pt>
                      <c:pt idx="13">
                        <c:v>66.285562236874839</c:v>
                      </c:pt>
                      <c:pt idx="14">
                        <c:v>90.626118962221952</c:v>
                      </c:pt>
                      <c:pt idx="15">
                        <c:v>5.5973708264837683</c:v>
                      </c:pt>
                      <c:pt idx="16">
                        <c:v>67.052289516801892</c:v>
                      </c:pt>
                      <c:pt idx="17">
                        <c:v>11.098113590927213</c:v>
                      </c:pt>
                      <c:pt idx="18">
                        <c:v>166.64227001210818</c:v>
                      </c:pt>
                      <c:pt idx="19">
                        <c:v>169.51619993780506</c:v>
                      </c:pt>
                    </c:numCache>
                  </c:numRef>
                </c:yVal>
                <c:smooth val="0"/>
                <c:extLst xmlns:c15="http://schemas.microsoft.com/office/drawing/2012/chart">
                  <c:ext xmlns:c16="http://schemas.microsoft.com/office/drawing/2014/chart" uri="{C3380CC4-5D6E-409C-BE32-E72D297353CC}">
                    <c16:uniqueId val="{00000012-DB6E-4D13-BBAB-0FCBC286AE81}"/>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5:$H$204</c15:sqref>
                        </c15:formulaRef>
                      </c:ext>
                    </c:extLst>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extLst xmlns:c15="http://schemas.microsoft.com/office/drawing/2012/chart">
                      <c:ext xmlns:c15="http://schemas.microsoft.com/office/drawing/2012/chart" uri="{02D57815-91ED-43cb-92C2-25804820EDAC}">
                        <c15:formulaRef>
                          <c15:sqref>'[Collect_Indiviual_Data_LS2 NEW.xlsm]Trendlines'!$K$5:$K$204</c15:sqref>
                        </c15:formulaRef>
                      </c:ext>
                    </c:extLst>
                    <c:numCache>
                      <c:formatCode>General</c:formatCode>
                      <c:ptCount val="200"/>
                      <c:pt idx="0">
                        <c:v>234.65744889034571</c:v>
                      </c:pt>
                      <c:pt idx="1">
                        <c:v>25.289746502004068</c:v>
                      </c:pt>
                      <c:pt idx="2">
                        <c:v>169.58837541073893</c:v>
                      </c:pt>
                      <c:pt idx="3">
                        <c:v>123.14795149622016</c:v>
                      </c:pt>
                      <c:pt idx="4">
                        <c:v>19.189314921906117</c:v>
                      </c:pt>
                      <c:pt idx="5">
                        <c:v>222.18366680113286</c:v>
                      </c:pt>
                      <c:pt idx="6">
                        <c:v>30.377609314572055</c:v>
                      </c:pt>
                      <c:pt idx="7">
                        <c:v>26.973005546453912</c:v>
                      </c:pt>
                      <c:pt idx="8">
                        <c:v>6.4177380625869285</c:v>
                      </c:pt>
                      <c:pt idx="9">
                        <c:v>24.707999978573767</c:v>
                      </c:pt>
                      <c:pt idx="10">
                        <c:v>13.133819130958395</c:v>
                      </c:pt>
                      <c:pt idx="11">
                        <c:v>42.93756637495045</c:v>
                      </c:pt>
                      <c:pt idx="12">
                        <c:v>136.17151288539563</c:v>
                      </c:pt>
                      <c:pt idx="13">
                        <c:v>19.039877323663664</c:v>
                      </c:pt>
                      <c:pt idx="14">
                        <c:v>51.696734095145331</c:v>
                      </c:pt>
                      <c:pt idx="15">
                        <c:v>1.8404394351190401</c:v>
                      </c:pt>
                      <c:pt idx="16">
                        <c:v>15.72216759624629</c:v>
                      </c:pt>
                      <c:pt idx="17">
                        <c:v>1.4284956744510329</c:v>
                      </c:pt>
                      <c:pt idx="18">
                        <c:v>118.86510487447434</c:v>
                      </c:pt>
                      <c:pt idx="19">
                        <c:v>56.445364153407894</c:v>
                      </c:pt>
                      <c:pt idx="20">
                        <c:v>330.71726866825361</c:v>
                      </c:pt>
                      <c:pt idx="21">
                        <c:v>35.579392753113325</c:v>
                      </c:pt>
                      <c:pt idx="22">
                        <c:v>259.07997141560276</c:v>
                      </c:pt>
                      <c:pt idx="23">
                        <c:v>273.25123617697272</c:v>
                      </c:pt>
                      <c:pt idx="24">
                        <c:v>56.305829188596618</c:v>
                      </c:pt>
                      <c:pt idx="25">
                        <c:v>300.44878124069112</c:v>
                      </c:pt>
                      <c:pt idx="26">
                        <c:v>58.504882613751185</c:v>
                      </c:pt>
                      <c:pt idx="27">
                        <c:v>86.30471238347603</c:v>
                      </c:pt>
                      <c:pt idx="28">
                        <c:v>13.620897021002481</c:v>
                      </c:pt>
                      <c:pt idx="29">
                        <c:v>67.748487322379447</c:v>
                      </c:pt>
                      <c:pt idx="30">
                        <c:v>47.476586749852771</c:v>
                      </c:pt>
                      <c:pt idx="31">
                        <c:v>136.21486766221241</c:v>
                      </c:pt>
                      <c:pt idx="32">
                        <c:v>206.58963489658333</c:v>
                      </c:pt>
                      <c:pt idx="33">
                        <c:v>95.33976119178152</c:v>
                      </c:pt>
                      <c:pt idx="34">
                        <c:v>100.91259400836086</c:v>
                      </c:pt>
                      <c:pt idx="35">
                        <c:v>10.31793949482209</c:v>
                      </c:pt>
                      <c:pt idx="36">
                        <c:v>85.48930155601866</c:v>
                      </c:pt>
                      <c:pt idx="37">
                        <c:v>18.253439165608849</c:v>
                      </c:pt>
                      <c:pt idx="38">
                        <c:v>179.80071222999302</c:v>
                      </c:pt>
                      <c:pt idx="39">
                        <c:v>206.77371346158671</c:v>
                      </c:pt>
                      <c:pt idx="40">
                        <c:v>323.73412265505794</c:v>
                      </c:pt>
                      <c:pt idx="41">
                        <c:v>34.140977645229249</c:v>
                      </c:pt>
                      <c:pt idx="42">
                        <c:v>248.84642600848909</c:v>
                      </c:pt>
                      <c:pt idx="43">
                        <c:v>265.99919882994209</c:v>
                      </c:pt>
                      <c:pt idx="44">
                        <c:v>49.390936992621768</c:v>
                      </c:pt>
                      <c:pt idx="45">
                        <c:v>295.32209566460006</c:v>
                      </c:pt>
                      <c:pt idx="46">
                        <c:v>55.552754617432853</c:v>
                      </c:pt>
                      <c:pt idx="47">
                        <c:v>78.529375036089448</c:v>
                      </c:pt>
                      <c:pt idx="48">
                        <c:v>12.087250075783473</c:v>
                      </c:pt>
                      <c:pt idx="49">
                        <c:v>60.461452862902675</c:v>
                      </c:pt>
                      <c:pt idx="50">
                        <c:v>42.563606528093025</c:v>
                      </c:pt>
                      <c:pt idx="51">
                        <c:v>125.72090537028627</c:v>
                      </c:pt>
                      <c:pt idx="52">
                        <c:v>203.41877285643542</c:v>
                      </c:pt>
                      <c:pt idx="53">
                        <c:v>81.096077045462479</c:v>
                      </c:pt>
                      <c:pt idx="54">
                        <c:v>96.575689853038043</c:v>
                      </c:pt>
                      <c:pt idx="55">
                        <c:v>7.7050307690842423</c:v>
                      </c:pt>
                      <c:pt idx="56">
                        <c:v>76.807921871029649</c:v>
                      </c:pt>
                      <c:pt idx="57">
                        <c:v>14.377616244613188</c:v>
                      </c:pt>
                      <c:pt idx="58">
                        <c:v>174.38561125958941</c:v>
                      </c:pt>
                      <c:pt idx="59">
                        <c:v>188.64241765489689</c:v>
                      </c:pt>
                      <c:pt idx="60">
                        <c:v>314.25726885797013</c:v>
                      </c:pt>
                      <c:pt idx="61">
                        <c:v>32.452461694689724</c:v>
                      </c:pt>
                      <c:pt idx="62">
                        <c:v>237.53013523444488</c:v>
                      </c:pt>
                      <c:pt idx="63">
                        <c:v>254.49557214484071</c:v>
                      </c:pt>
                      <c:pt idx="64">
                        <c:v>42.753840185392725</c:v>
                      </c:pt>
                      <c:pt idx="65">
                        <c:v>288.33276227115113</c:v>
                      </c:pt>
                      <c:pt idx="66">
                        <c:v>51.669741675900305</c:v>
                      </c:pt>
                      <c:pt idx="67">
                        <c:v>69.208834677371371</c:v>
                      </c:pt>
                      <c:pt idx="68">
                        <c:v>10.604656673368009</c:v>
                      </c:pt>
                      <c:pt idx="69">
                        <c:v>52.455965153060006</c:v>
                      </c:pt>
                      <c:pt idx="70">
                        <c:v>36.665526791464551</c:v>
                      </c:pt>
                      <c:pt idx="71">
                        <c:v>112.99282202737187</c:v>
                      </c:pt>
                      <c:pt idx="72">
                        <c:v>197.71823729296887</c:v>
                      </c:pt>
                      <c:pt idx="73">
                        <c:v>65.320777615597422</c:v>
                      </c:pt>
                      <c:pt idx="74">
                        <c:v>90.119148432746414</c:v>
                      </c:pt>
                      <c:pt idx="75">
                        <c:v>5.4521330517740063</c:v>
                      </c:pt>
                      <c:pt idx="76">
                        <c:v>66.234808061280489</c:v>
                      </c:pt>
                      <c:pt idx="77">
                        <c:v>10.923088304843528</c:v>
                      </c:pt>
                      <c:pt idx="78">
                        <c:v>165.99399046801776</c:v>
                      </c:pt>
                      <c:pt idx="79">
                        <c:v>167.95742409371098</c:v>
                      </c:pt>
                      <c:pt idx="80">
                        <c:v>319.40008440729332</c:v>
                      </c:pt>
                      <c:pt idx="81">
                        <c:v>33.310531951027066</c:v>
                      </c:pt>
                      <c:pt idx="82">
                        <c:v>242.84576621879015</c:v>
                      </c:pt>
                      <c:pt idx="83">
                        <c:v>260.94094230646624</c:v>
                      </c:pt>
                      <c:pt idx="84">
                        <c:v>46.255857030107812</c:v>
                      </c:pt>
                      <c:pt idx="85">
                        <c:v>291.89497639531049</c:v>
                      </c:pt>
                      <c:pt idx="86">
                        <c:v>53.767537921045225</c:v>
                      </c:pt>
                      <c:pt idx="87">
                        <c:v>73.964624974965673</c:v>
                      </c:pt>
                      <c:pt idx="88">
                        <c:v>11.308510420781083</c:v>
                      </c:pt>
                      <c:pt idx="89">
                        <c:v>56.50435941937809</c:v>
                      </c:pt>
                      <c:pt idx="90">
                        <c:v>39.720896459817183</c:v>
                      </c:pt>
                      <c:pt idx="91">
                        <c:v>119.52597719819252</c:v>
                      </c:pt>
                      <c:pt idx="92">
                        <c:v>200.84264948895847</c:v>
                      </c:pt>
                      <c:pt idx="93">
                        <c:v>73.320285084238066</c:v>
                      </c:pt>
                      <c:pt idx="94">
                        <c:v>93.452597702025329</c:v>
                      </c:pt>
                      <c:pt idx="95">
                        <c:v>6.5886838905826179</c:v>
                      </c:pt>
                      <c:pt idx="96">
                        <c:v>71.781967366840746</c:v>
                      </c:pt>
                      <c:pt idx="97">
                        <c:v>12.733689001163679</c:v>
                      </c:pt>
                      <c:pt idx="98">
                        <c:v>170.33254261641287</c:v>
                      </c:pt>
                      <c:pt idx="99">
                        <c:v>178.65188024551833</c:v>
                      </c:pt>
                      <c:pt idx="100">
                        <c:v>325.79058211663812</c:v>
                      </c:pt>
                      <c:pt idx="101">
                        <c:v>34.552368009298888</c:v>
                      </c:pt>
                      <c:pt idx="102">
                        <c:v>251.62132583464941</c:v>
                      </c:pt>
                      <c:pt idx="103">
                        <c:v>268.41795070648033</c:v>
                      </c:pt>
                      <c:pt idx="104">
                        <c:v>51.157670656515464</c:v>
                      </c:pt>
                      <c:pt idx="105">
                        <c:v>296.79749286417842</c:v>
                      </c:pt>
                      <c:pt idx="106">
                        <c:v>56.410380846362436</c:v>
                      </c:pt>
                      <c:pt idx="107">
                        <c:v>80.688802934933264</c:v>
                      </c:pt>
                      <c:pt idx="108">
                        <c:v>12.583194455103246</c:v>
                      </c:pt>
                      <c:pt idx="109">
                        <c:v>62.476224200408353</c:v>
                      </c:pt>
                      <c:pt idx="110">
                        <c:v>43.862052847108387</c:v>
                      </c:pt>
                      <c:pt idx="111">
                        <c:v>128.78369639133646</c:v>
                      </c:pt>
                      <c:pt idx="112">
                        <c:v>204.3293776669648</c:v>
                      </c:pt>
                      <c:pt idx="113">
                        <c:v>85.446107956275256</c:v>
                      </c:pt>
                      <c:pt idx="114">
                        <c:v>98.108031771152042</c:v>
                      </c:pt>
                      <c:pt idx="115">
                        <c:v>8.3219075949949719</c:v>
                      </c:pt>
                      <c:pt idx="116">
                        <c:v>79.237014737580381</c:v>
                      </c:pt>
                      <c:pt idx="117">
                        <c:v>15.459142764930291</c:v>
                      </c:pt>
                      <c:pt idx="118">
                        <c:v>175.99740079047763</c:v>
                      </c:pt>
                      <c:pt idx="119">
                        <c:v>193.80890247042825</c:v>
                      </c:pt>
                      <c:pt idx="120">
                        <c:v>326.24489526880643</c:v>
                      </c:pt>
                      <c:pt idx="121">
                        <c:v>34.653031895846858</c:v>
                      </c:pt>
                      <c:pt idx="122">
                        <c:v>252.30783033658267</c:v>
                      </c:pt>
                      <c:pt idx="123">
                        <c:v>268.89495052655849</c:v>
                      </c:pt>
                      <c:pt idx="124">
                        <c:v>51.644856678853657</c:v>
                      </c:pt>
                      <c:pt idx="125">
                        <c:v>297.12150203458049</c:v>
                      </c:pt>
                      <c:pt idx="126">
                        <c:v>56.627196058756809</c:v>
                      </c:pt>
                      <c:pt idx="127">
                        <c:v>81.135679815282714</c:v>
                      </c:pt>
                      <c:pt idx="128">
                        <c:v>12.678910883641239</c:v>
                      </c:pt>
                      <c:pt idx="129">
                        <c:v>62.953257097243764</c:v>
                      </c:pt>
                      <c:pt idx="130">
                        <c:v>44.137567091372226</c:v>
                      </c:pt>
                      <c:pt idx="131">
                        <c:v>129.65583487412025</c:v>
                      </c:pt>
                      <c:pt idx="132">
                        <c:v>204.55660019498117</c:v>
                      </c:pt>
                      <c:pt idx="133">
                        <c:v>86.451891552697504</c:v>
                      </c:pt>
                      <c:pt idx="134">
                        <c:v>98.27605779134187</c:v>
                      </c:pt>
                      <c:pt idx="135">
                        <c:v>8.495248720792878</c:v>
                      </c:pt>
                      <c:pt idx="136">
                        <c:v>79.862567966228099</c:v>
                      </c:pt>
                      <c:pt idx="137">
                        <c:v>15.757917635166725</c:v>
                      </c:pt>
                      <c:pt idx="138">
                        <c:v>176.33828954275057</c:v>
                      </c:pt>
                      <c:pt idx="139">
                        <c:v>195.15744748137871</c:v>
                      </c:pt>
                      <c:pt idx="140">
                        <c:v>320.48177393187086</c:v>
                      </c:pt>
                      <c:pt idx="141">
                        <c:v>33.516719250546622</c:v>
                      </c:pt>
                      <c:pt idx="142">
                        <c:v>244.46150169473341</c:v>
                      </c:pt>
                      <c:pt idx="143">
                        <c:v>262.37486652917778</c:v>
                      </c:pt>
                      <c:pt idx="144">
                        <c:v>47.061681966706196</c:v>
                      </c:pt>
                      <c:pt idx="145">
                        <c:v>292.82269552364346</c:v>
                      </c:pt>
                      <c:pt idx="146">
                        <c:v>54.21045331008547</c:v>
                      </c:pt>
                      <c:pt idx="147">
                        <c:v>75.000361641393937</c:v>
                      </c:pt>
                      <c:pt idx="148">
                        <c:v>11.524452234199034</c:v>
                      </c:pt>
                      <c:pt idx="149">
                        <c:v>57.322721619076887</c:v>
                      </c:pt>
                      <c:pt idx="150">
                        <c:v>40.521245834448862</c:v>
                      </c:pt>
                      <c:pt idx="151">
                        <c:v>120.76521991865711</c:v>
                      </c:pt>
                      <c:pt idx="152">
                        <c:v>201.64017734341914</c:v>
                      </c:pt>
                      <c:pt idx="153">
                        <c:v>75.01971687376151</c:v>
                      </c:pt>
                      <c:pt idx="154">
                        <c:v>94.252502339255969</c:v>
                      </c:pt>
                      <c:pt idx="155">
                        <c:v>6.8241227972559582</c:v>
                      </c:pt>
                      <c:pt idx="156">
                        <c:v>73.158600388549374</c:v>
                      </c:pt>
                      <c:pt idx="157">
                        <c:v>13.078258773206743</c:v>
                      </c:pt>
                      <c:pt idx="158">
                        <c:v>171.43993124110054</c:v>
                      </c:pt>
                      <c:pt idx="159">
                        <c:v>180.96258337958028</c:v>
                      </c:pt>
                      <c:pt idx="160">
                        <c:v>313.40279260574249</c:v>
                      </c:pt>
                      <c:pt idx="161">
                        <c:v>32.330687348507553</c:v>
                      </c:pt>
                      <c:pt idx="162">
                        <c:v>236.68858698723471</c:v>
                      </c:pt>
                      <c:pt idx="163">
                        <c:v>253.37385756494339</c:v>
                      </c:pt>
                      <c:pt idx="164">
                        <c:v>42.263051890834767</c:v>
                      </c:pt>
                      <c:pt idx="165">
                        <c:v>287.80480382759572</c:v>
                      </c:pt>
                      <c:pt idx="166">
                        <c:v>51.304611769478605</c:v>
                      </c:pt>
                      <c:pt idx="167">
                        <c:v>68.434260535071047</c:v>
                      </c:pt>
                      <c:pt idx="168">
                        <c:v>10.465261383156136</c:v>
                      </c:pt>
                      <c:pt idx="169">
                        <c:v>52.017117936585457</c:v>
                      </c:pt>
                      <c:pt idx="170">
                        <c:v>36.226483204822053</c:v>
                      </c:pt>
                      <c:pt idx="171">
                        <c:v>112.2418121937295</c:v>
                      </c:pt>
                      <c:pt idx="172">
                        <c:v>197.51251222439686</c:v>
                      </c:pt>
                      <c:pt idx="173">
                        <c:v>64.330652426293724</c:v>
                      </c:pt>
                      <c:pt idx="174">
                        <c:v>89.569626616477919</c:v>
                      </c:pt>
                      <c:pt idx="175">
                        <c:v>5.2985497853567036</c:v>
                      </c:pt>
                      <c:pt idx="176">
                        <c:v>65.457423725706306</c:v>
                      </c:pt>
                      <c:pt idx="177">
                        <c:v>10.612569488578551</c:v>
                      </c:pt>
                      <c:pt idx="178">
                        <c:v>165.36773225233458</c:v>
                      </c:pt>
                      <c:pt idx="179">
                        <c:v>166.51045492846754</c:v>
                      </c:pt>
                      <c:pt idx="180">
                        <c:v>314.93973780575305</c:v>
                      </c:pt>
                      <c:pt idx="181">
                        <c:v>32.571831732179596</c:v>
                      </c:pt>
                      <c:pt idx="182">
                        <c:v>238.32690231442422</c:v>
                      </c:pt>
                      <c:pt idx="183">
                        <c:v>255.43610445312032</c:v>
                      </c:pt>
                      <c:pt idx="184">
                        <c:v>43.199514390762317</c:v>
                      </c:pt>
                      <c:pt idx="185">
                        <c:v>288.85419920533559</c:v>
                      </c:pt>
                      <c:pt idx="186">
                        <c:v>51.992282698621018</c:v>
                      </c:pt>
                      <c:pt idx="187">
                        <c:v>69.763697848399062</c:v>
                      </c:pt>
                      <c:pt idx="188">
                        <c:v>10.682360162267647</c:v>
                      </c:pt>
                      <c:pt idx="189">
                        <c:v>53.004058210031332</c:v>
                      </c:pt>
                      <c:pt idx="190">
                        <c:v>37.217638067432652</c:v>
                      </c:pt>
                      <c:pt idx="191">
                        <c:v>113.75879144258911</c:v>
                      </c:pt>
                      <c:pt idx="192">
                        <c:v>198.2310556485057</c:v>
                      </c:pt>
                      <c:pt idx="193">
                        <c:v>66.285562236874839</c:v>
                      </c:pt>
                      <c:pt idx="194">
                        <c:v>90.626118962221952</c:v>
                      </c:pt>
                      <c:pt idx="195">
                        <c:v>5.5973708264837683</c:v>
                      </c:pt>
                      <c:pt idx="196">
                        <c:v>67.052289516801892</c:v>
                      </c:pt>
                      <c:pt idx="197">
                        <c:v>11.098113590927213</c:v>
                      </c:pt>
                      <c:pt idx="198">
                        <c:v>166.64227001210818</c:v>
                      </c:pt>
                      <c:pt idx="199">
                        <c:v>169.51619993780506</c:v>
                      </c:pt>
                    </c:numCache>
                  </c:numRef>
                </c:yVal>
                <c:smooth val="0"/>
                <c:extLst xmlns:c15="http://schemas.microsoft.com/office/drawing/2012/chart">
                  <c:ext xmlns:c16="http://schemas.microsoft.com/office/drawing/2014/chart" uri="{C3380CC4-5D6E-409C-BE32-E72D297353CC}">
                    <c16:uniqueId val="{00000001-F1E1-41E4-A5A8-AEB33DBF4E2B}"/>
                  </c:ext>
                </c:extLst>
              </c15:ser>
            </c15:filteredScatterSeries>
          </c:ext>
        </c:extLst>
      </c:scatterChart>
      <c:valAx>
        <c:axId val="437975312"/>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75872"/>
        <c:crosses val="autoZero"/>
        <c:crossBetween val="midCat"/>
      </c:valAx>
      <c:valAx>
        <c:axId val="437975872"/>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75312"/>
        <c:crosses val="autoZero"/>
        <c:crossBetween val="midCat"/>
        <c:majorUnit val="1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E$7:$E$26</c:f>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f>'[Collect_Indiviual_Data_LS2 NEW.xlsm]Butte'!$M$7:$M$26</c:f>
              <c:numCache>
                <c:formatCode>General</c:formatCode>
                <c:ptCount val="20"/>
                <c:pt idx="0">
                  <c:v>352.82235854463164</c:v>
                </c:pt>
                <c:pt idx="1">
                  <c:v>46.664189609735814</c:v>
                </c:pt>
                <c:pt idx="2">
                  <c:v>307.44533170297393</c:v>
                </c:pt>
                <c:pt idx="3">
                  <c:v>301.24712472860671</c:v>
                </c:pt>
                <c:pt idx="4">
                  <c:v>50.246100506290531</c:v>
                </c:pt>
                <c:pt idx="5">
                  <c:v>328.69473953776253</c:v>
                </c:pt>
                <c:pt idx="6">
                  <c:v>63.328914384697697</c:v>
                </c:pt>
                <c:pt idx="7">
                  <c:v>99.770922439750706</c:v>
                </c:pt>
                <c:pt idx="8">
                  <c:v>8.4467706645257685</c:v>
                </c:pt>
                <c:pt idx="9">
                  <c:v>104.93334430586292</c:v>
                </c:pt>
                <c:pt idx="10">
                  <c:v>53.853500016770482</c:v>
                </c:pt>
                <c:pt idx="11">
                  <c:v>166.76884209794039</c:v>
                </c:pt>
                <c:pt idx="12">
                  <c:v>230.67709816197828</c:v>
                </c:pt>
                <c:pt idx="13">
                  <c:v>126.77525953399899</c:v>
                </c:pt>
                <c:pt idx="14">
                  <c:v>112.38233323926129</c:v>
                </c:pt>
                <c:pt idx="15">
                  <c:v>21.029339870043589</c:v>
                </c:pt>
                <c:pt idx="16">
                  <c:v>123.11423873073151</c:v>
                </c:pt>
                <c:pt idx="17">
                  <c:v>63.095459847253139</c:v>
                </c:pt>
                <c:pt idx="18">
                  <c:v>184.06052075532344</c:v>
                </c:pt>
                <c:pt idx="19">
                  <c:v>255.05842874457093</c:v>
                </c:pt>
              </c:numCache>
            </c:numRef>
          </c:yVal>
          <c:smooth val="0"/>
          <c:extLst>
            <c:ext xmlns:c16="http://schemas.microsoft.com/office/drawing/2014/chart" uri="{C3380CC4-5D6E-409C-BE32-E72D297353CC}">
              <c16:uniqueId val="{00000001-6D7E-40F5-8A5A-B583BECDC5A8}"/>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G$7:$G$26</c:f>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f>'[Collect_Indiviual_Data_LS2 NEW.xlsm]Eureka'!$M$7:$M$26</c:f>
              <c:numCache>
                <c:formatCode>General</c:formatCode>
                <c:ptCount val="20"/>
                <c:pt idx="0">
                  <c:v>357.23812905827998</c:v>
                </c:pt>
                <c:pt idx="1">
                  <c:v>57.15583433897919</c:v>
                </c:pt>
                <c:pt idx="2">
                  <c:v>322.49462141535179</c:v>
                </c:pt>
                <c:pt idx="3">
                  <c:v>314.6819753887429</c:v>
                </c:pt>
                <c:pt idx="4">
                  <c:v>91.040067954126201</c:v>
                </c:pt>
                <c:pt idx="5">
                  <c:v>346.23633010586792</c:v>
                </c:pt>
                <c:pt idx="6">
                  <c:v>68.327017983910224</c:v>
                </c:pt>
                <c:pt idx="7">
                  <c:v>136.57183496760445</c:v>
                </c:pt>
                <c:pt idx="8">
                  <c:v>23.499411584572208</c:v>
                </c:pt>
                <c:pt idx="9">
                  <c:v>137.51081069769944</c:v>
                </c:pt>
                <c:pt idx="10">
                  <c:v>73.688444637722867</c:v>
                </c:pt>
                <c:pt idx="11">
                  <c:v>182.33374684686993</c:v>
                </c:pt>
                <c:pt idx="12">
                  <c:v>235.88565625506124</c:v>
                </c:pt>
                <c:pt idx="13">
                  <c:v>159.32586053314597</c:v>
                </c:pt>
                <c:pt idx="14">
                  <c:v>115.4597360478943</c:v>
                </c:pt>
                <c:pt idx="15">
                  <c:v>22.179294648941408</c:v>
                </c:pt>
                <c:pt idx="16">
                  <c:v>131.36870132447612</c:v>
                </c:pt>
                <c:pt idx="17">
                  <c:v>72.281894571280574</c:v>
                </c:pt>
                <c:pt idx="18">
                  <c:v>205.56266714267269</c:v>
                </c:pt>
                <c:pt idx="19">
                  <c:v>318.86813814569018</c:v>
                </c:pt>
              </c:numCache>
            </c:numRef>
          </c:yVal>
          <c:smooth val="0"/>
          <c:extLst>
            <c:ext xmlns:c16="http://schemas.microsoft.com/office/drawing/2014/chart" uri="{C3380CC4-5D6E-409C-BE32-E72D297353CC}">
              <c16:uniqueId val="{00000003-6D7E-40F5-8A5A-B583BECDC5A8}"/>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G$7:$G$26</c:f>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f>'[Collect_Indiviual_Data_LS2 NEW.xlsm]Santa Monica'!$M$7:$M$26</c:f>
              <c:numCache>
                <c:formatCode>General</c:formatCode>
                <c:ptCount val="20"/>
                <c:pt idx="0">
                  <c:v>356.34452670785805</c:v>
                </c:pt>
                <c:pt idx="1">
                  <c:v>54.510944791135422</c:v>
                </c:pt>
                <c:pt idx="2">
                  <c:v>321.10877036477279</c:v>
                </c:pt>
                <c:pt idx="3">
                  <c:v>312.91535637678726</c:v>
                </c:pt>
                <c:pt idx="4">
                  <c:v>79.011296996607314</c:v>
                </c:pt>
                <c:pt idx="5">
                  <c:v>346.09197874614699</c:v>
                </c:pt>
                <c:pt idx="6">
                  <c:v>68.327017983910224</c:v>
                </c:pt>
                <c:pt idx="7">
                  <c:v>132.46358490663565</c:v>
                </c:pt>
                <c:pt idx="8">
                  <c:v>20.333718940416858</c:v>
                </c:pt>
                <c:pt idx="9">
                  <c:v>132.8203690136414</c:v>
                </c:pt>
                <c:pt idx="10">
                  <c:v>70.599526611046571</c:v>
                </c:pt>
                <c:pt idx="11">
                  <c:v>177.67462088164251</c:v>
                </c:pt>
                <c:pt idx="12">
                  <c:v>235.88565625506124</c:v>
                </c:pt>
                <c:pt idx="13">
                  <c:v>159.33589200986481</c:v>
                </c:pt>
                <c:pt idx="14">
                  <c:v>114.92422971904188</c:v>
                </c:pt>
                <c:pt idx="15">
                  <c:v>22.179294648941408</c:v>
                </c:pt>
                <c:pt idx="16">
                  <c:v>130.55572674556726</c:v>
                </c:pt>
                <c:pt idx="17">
                  <c:v>71.878376458577463</c:v>
                </c:pt>
                <c:pt idx="18">
                  <c:v>202.36470210484117</c:v>
                </c:pt>
                <c:pt idx="19">
                  <c:v>314.97048515054826</c:v>
                </c:pt>
              </c:numCache>
            </c:numRef>
          </c:yVal>
          <c:smooth val="0"/>
          <c:extLst>
            <c:ext xmlns:c16="http://schemas.microsoft.com/office/drawing/2014/chart" uri="{C3380CC4-5D6E-409C-BE32-E72D297353CC}">
              <c16:uniqueId val="{00000005-6D7E-40F5-8A5A-B583BECDC5A8}"/>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G$7:$G$26</c:f>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f>'[Collect_Indiviual_Data_LS2 NEW.xlsm]Portland'!$M$7:$M$26</c:f>
              <c:numCache>
                <c:formatCode>General</c:formatCode>
                <c:ptCount val="20"/>
                <c:pt idx="0">
                  <c:v>354.73723945986279</c:v>
                </c:pt>
                <c:pt idx="1">
                  <c:v>53.513440318913219</c:v>
                </c:pt>
                <c:pt idx="2">
                  <c:v>320.05144233815361</c:v>
                </c:pt>
                <c:pt idx="3">
                  <c:v>312.1069409388524</c:v>
                </c:pt>
                <c:pt idx="4">
                  <c:v>72.849394536362084</c:v>
                </c:pt>
                <c:pt idx="5">
                  <c:v>346.09197874614699</c:v>
                </c:pt>
                <c:pt idx="6">
                  <c:v>67.732927597409059</c:v>
                </c:pt>
                <c:pt idx="7">
                  <c:v>127.74031165522399</c:v>
                </c:pt>
                <c:pt idx="8">
                  <c:v>15.901586928887378</c:v>
                </c:pt>
                <c:pt idx="9">
                  <c:v>130.19411813323558</c:v>
                </c:pt>
                <c:pt idx="10">
                  <c:v>67.474184233834791</c:v>
                </c:pt>
                <c:pt idx="11">
                  <c:v>175.05929704417275</c:v>
                </c:pt>
                <c:pt idx="12">
                  <c:v>235.88565625506124</c:v>
                </c:pt>
                <c:pt idx="13">
                  <c:v>158.29799000091595</c:v>
                </c:pt>
                <c:pt idx="14">
                  <c:v>113.736817348606</c:v>
                </c:pt>
                <c:pt idx="15">
                  <c:v>22.179294648941408</c:v>
                </c:pt>
                <c:pt idx="16">
                  <c:v>129.31629750709178</c:v>
                </c:pt>
                <c:pt idx="17">
                  <c:v>70.801943972010363</c:v>
                </c:pt>
                <c:pt idx="18">
                  <c:v>200.136348612088</c:v>
                </c:pt>
                <c:pt idx="19">
                  <c:v>309.73173572654935</c:v>
                </c:pt>
              </c:numCache>
            </c:numRef>
          </c:yVal>
          <c:smooth val="0"/>
          <c:extLst>
            <c:ext xmlns:c16="http://schemas.microsoft.com/office/drawing/2014/chart" uri="{C3380CC4-5D6E-409C-BE32-E72D297353CC}">
              <c16:uniqueId val="{00000007-6D7E-40F5-8A5A-B583BECDC5A8}"/>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G$7:$G$26</c:f>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f>'[Collect_Indiviual_Data_LS2 NEW.xlsm]Salt Lake City'!$M$7:$M$26</c:f>
              <c:numCache>
                <c:formatCode>General</c:formatCode>
                <c:ptCount val="20"/>
                <c:pt idx="0">
                  <c:v>355.30833028036835</c:v>
                </c:pt>
                <c:pt idx="1">
                  <c:v>53.945792756233708</c:v>
                </c:pt>
                <c:pt idx="2">
                  <c:v>320.49284278422795</c:v>
                </c:pt>
                <c:pt idx="3">
                  <c:v>312.43337296858743</c:v>
                </c:pt>
                <c:pt idx="4">
                  <c:v>75.164551090613784</c:v>
                </c:pt>
                <c:pt idx="5">
                  <c:v>346.09197874614699</c:v>
                </c:pt>
                <c:pt idx="6">
                  <c:v>68.321640913122934</c:v>
                </c:pt>
                <c:pt idx="7">
                  <c:v>129.81518421053227</c:v>
                </c:pt>
                <c:pt idx="8">
                  <c:v>17.247299520848351</c:v>
                </c:pt>
                <c:pt idx="9">
                  <c:v>131.2176648644282</c:v>
                </c:pt>
                <c:pt idx="10">
                  <c:v>69.054480263995842</c:v>
                </c:pt>
                <c:pt idx="11">
                  <c:v>176.15631363612215</c:v>
                </c:pt>
                <c:pt idx="12">
                  <c:v>235.88565625506124</c:v>
                </c:pt>
                <c:pt idx="13">
                  <c:v>159.01443167120698</c:v>
                </c:pt>
                <c:pt idx="14">
                  <c:v>114.10280180070271</c:v>
                </c:pt>
                <c:pt idx="15">
                  <c:v>22.179294648941408</c:v>
                </c:pt>
                <c:pt idx="16">
                  <c:v>129.69466114418694</c:v>
                </c:pt>
                <c:pt idx="17">
                  <c:v>71.308650199792339</c:v>
                </c:pt>
                <c:pt idx="18">
                  <c:v>201.14039056129116</c:v>
                </c:pt>
                <c:pt idx="19">
                  <c:v>312.29267795077089</c:v>
                </c:pt>
              </c:numCache>
            </c:numRef>
          </c:yVal>
          <c:smooth val="0"/>
          <c:extLst>
            <c:ext xmlns:c16="http://schemas.microsoft.com/office/drawing/2014/chart" uri="{C3380CC4-5D6E-409C-BE32-E72D297353CC}">
              <c16:uniqueId val="{00000009-6D7E-40F5-8A5A-B583BECDC5A8}"/>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G$7:$G$26</c:f>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f>'[Collect_Indiviual_Data_LS2 NEW.xlsm]San Francisco'!$M$7:$M$26</c:f>
              <c:numCache>
                <c:formatCode>General</c:formatCode>
                <c:ptCount val="20"/>
                <c:pt idx="0">
                  <c:v>356.81742291111783</c:v>
                </c:pt>
                <c:pt idx="1">
                  <c:v>55.013349586832639</c:v>
                </c:pt>
                <c:pt idx="2">
                  <c:v>321.61665943320764</c:v>
                </c:pt>
                <c:pt idx="3">
                  <c:v>313.4103992119887</c:v>
                </c:pt>
                <c:pt idx="4">
                  <c:v>82.388549251843955</c:v>
                </c:pt>
                <c:pt idx="5">
                  <c:v>346.09197874614699</c:v>
                </c:pt>
                <c:pt idx="6">
                  <c:v>68.327017983910224</c:v>
                </c:pt>
                <c:pt idx="7">
                  <c:v>133.82523964848119</c:v>
                </c:pt>
                <c:pt idx="8">
                  <c:v>21.428976898054607</c:v>
                </c:pt>
                <c:pt idx="9">
                  <c:v>134.00094759236589</c:v>
                </c:pt>
                <c:pt idx="10">
                  <c:v>71.644011275034657</c:v>
                </c:pt>
                <c:pt idx="11">
                  <c:v>179.04222572436063</c:v>
                </c:pt>
                <c:pt idx="12">
                  <c:v>235.88565625506124</c:v>
                </c:pt>
                <c:pt idx="13">
                  <c:v>159.32586053314597</c:v>
                </c:pt>
                <c:pt idx="14">
                  <c:v>115.0240472853705</c:v>
                </c:pt>
                <c:pt idx="15">
                  <c:v>22.179294648941408</c:v>
                </c:pt>
                <c:pt idx="16">
                  <c:v>131.04755236563966</c:v>
                </c:pt>
                <c:pt idx="17">
                  <c:v>72.163074347334017</c:v>
                </c:pt>
                <c:pt idx="18">
                  <c:v>203.29643964667886</c:v>
                </c:pt>
                <c:pt idx="19">
                  <c:v>317.08157364024123</c:v>
                </c:pt>
              </c:numCache>
            </c:numRef>
          </c:yVal>
          <c:smooth val="0"/>
          <c:extLst>
            <c:ext xmlns:c16="http://schemas.microsoft.com/office/drawing/2014/chart" uri="{C3380CC4-5D6E-409C-BE32-E72D297353CC}">
              <c16:uniqueId val="{0000000B-6D7E-40F5-8A5A-B583BECDC5A8}"/>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G$7:$G$26</c:f>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f>'[Collect_Indiviual_Data_LS2 NEW.xlsm]San Jose'!$M$7:$M$26</c:f>
              <c:numCache>
                <c:formatCode>General</c:formatCode>
                <c:ptCount val="20"/>
                <c:pt idx="0">
                  <c:v>356.9289411756136</c:v>
                </c:pt>
                <c:pt idx="1">
                  <c:v>55.191821268972042</c:v>
                </c:pt>
                <c:pt idx="2">
                  <c:v>321.64120995342068</c:v>
                </c:pt>
                <c:pt idx="3">
                  <c:v>313.44120522057881</c:v>
                </c:pt>
                <c:pt idx="4">
                  <c:v>82.483482809660217</c:v>
                </c:pt>
                <c:pt idx="5">
                  <c:v>346.09197874614699</c:v>
                </c:pt>
                <c:pt idx="6">
                  <c:v>68.327017983910224</c:v>
                </c:pt>
                <c:pt idx="7">
                  <c:v>133.74943831531803</c:v>
                </c:pt>
                <c:pt idx="8">
                  <c:v>21.364410518077324</c:v>
                </c:pt>
                <c:pt idx="9">
                  <c:v>134.24315836440886</c:v>
                </c:pt>
                <c:pt idx="10">
                  <c:v>71.590480278776781</c:v>
                </c:pt>
                <c:pt idx="11">
                  <c:v>178.93539737131934</c:v>
                </c:pt>
                <c:pt idx="12">
                  <c:v>235.88565625506124</c:v>
                </c:pt>
                <c:pt idx="13">
                  <c:v>159.32586053314597</c:v>
                </c:pt>
                <c:pt idx="14">
                  <c:v>115.04088271830717</c:v>
                </c:pt>
                <c:pt idx="15">
                  <c:v>22.179294648941408</c:v>
                </c:pt>
                <c:pt idx="16">
                  <c:v>131.07704780579422</c:v>
                </c:pt>
                <c:pt idx="17">
                  <c:v>72.165711620563698</c:v>
                </c:pt>
                <c:pt idx="18">
                  <c:v>203.28031934094955</c:v>
                </c:pt>
                <c:pt idx="19">
                  <c:v>316.91022401721551</c:v>
                </c:pt>
              </c:numCache>
            </c:numRef>
          </c:yVal>
          <c:smooth val="0"/>
          <c:extLst>
            <c:ext xmlns:c16="http://schemas.microsoft.com/office/drawing/2014/chart" uri="{C3380CC4-5D6E-409C-BE32-E72D297353CC}">
              <c16:uniqueId val="{0000000D-6D7E-40F5-8A5A-B583BECDC5A8}"/>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G$7:$G$26</c:f>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f>'[Collect_Indiviual_Data_LS2 NEW.xlsm]Seattle'!$M$7:$M$26</c:f>
              <c:numCache>
                <c:formatCode>General</c:formatCode>
                <c:ptCount val="20"/>
                <c:pt idx="0">
                  <c:v>355.48129179460886</c:v>
                </c:pt>
                <c:pt idx="1">
                  <c:v>54.029184256630025</c:v>
                </c:pt>
                <c:pt idx="2">
                  <c:v>320.66061067255919</c:v>
                </c:pt>
                <c:pt idx="3">
                  <c:v>312.53102787887082</c:v>
                </c:pt>
                <c:pt idx="4">
                  <c:v>76.286324521788586</c:v>
                </c:pt>
                <c:pt idx="5">
                  <c:v>346.09197874614699</c:v>
                </c:pt>
                <c:pt idx="6">
                  <c:v>68.327017983910224</c:v>
                </c:pt>
                <c:pt idx="7">
                  <c:v>130.45429737653782</c:v>
                </c:pt>
                <c:pt idx="8">
                  <c:v>17.559229906693712</c:v>
                </c:pt>
                <c:pt idx="9">
                  <c:v>131.54874870530216</c:v>
                </c:pt>
                <c:pt idx="10">
                  <c:v>69.331596333444907</c:v>
                </c:pt>
                <c:pt idx="11">
                  <c:v>176.37942540384486</c:v>
                </c:pt>
                <c:pt idx="12">
                  <c:v>235.88565625506124</c:v>
                </c:pt>
                <c:pt idx="13">
                  <c:v>159.07578945940173</c:v>
                </c:pt>
                <c:pt idx="14">
                  <c:v>114.19774896445458</c:v>
                </c:pt>
                <c:pt idx="15">
                  <c:v>22.179294648941408</c:v>
                </c:pt>
                <c:pt idx="16">
                  <c:v>129.78142403555378</c:v>
                </c:pt>
                <c:pt idx="17">
                  <c:v>71.444628720833322</c:v>
                </c:pt>
                <c:pt idx="18">
                  <c:v>201.38147145700984</c:v>
                </c:pt>
                <c:pt idx="19">
                  <c:v>313.302467083095</c:v>
                </c:pt>
              </c:numCache>
            </c:numRef>
          </c:yVal>
          <c:smooth val="0"/>
          <c:extLst>
            <c:ext xmlns:c16="http://schemas.microsoft.com/office/drawing/2014/chart" uri="{C3380CC4-5D6E-409C-BE32-E72D297353CC}">
              <c16:uniqueId val="{0000000F-6D7E-40F5-8A5A-B583BECDC5A8}"/>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G$7:$G$26</c:f>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f>'[Collect_Indiviual_Data_LS2 NEW.xlsm]Memphis'!$M$7:$M$26</c:f>
              <c:numCache>
                <c:formatCode>General</c:formatCode>
                <c:ptCount val="20"/>
                <c:pt idx="0">
                  <c:v>354.59139036157774</c:v>
                </c:pt>
                <c:pt idx="1">
                  <c:v>53.340846058597265</c:v>
                </c:pt>
                <c:pt idx="2">
                  <c:v>319.85385033466429</c:v>
                </c:pt>
                <c:pt idx="3">
                  <c:v>311.94130503696323</c:v>
                </c:pt>
                <c:pt idx="4">
                  <c:v>71.790020093777784</c:v>
                </c:pt>
                <c:pt idx="5">
                  <c:v>346.09197874614699</c:v>
                </c:pt>
                <c:pt idx="6">
                  <c:v>67.640655347415844</c:v>
                </c:pt>
                <c:pt idx="7">
                  <c:v>126.97792237899884</c:v>
                </c:pt>
                <c:pt idx="8">
                  <c:v>15.457526720943221</c:v>
                </c:pt>
                <c:pt idx="9">
                  <c:v>129.76365079627121</c:v>
                </c:pt>
                <c:pt idx="10">
                  <c:v>66.847287657500232</c:v>
                </c:pt>
                <c:pt idx="11">
                  <c:v>174.46362999069484</c:v>
                </c:pt>
                <c:pt idx="12">
                  <c:v>235.90943237105949</c:v>
                </c:pt>
                <c:pt idx="13">
                  <c:v>157.96357572403457</c:v>
                </c:pt>
                <c:pt idx="14">
                  <c:v>113.69097952830579</c:v>
                </c:pt>
                <c:pt idx="15">
                  <c:v>22.179294648941408</c:v>
                </c:pt>
                <c:pt idx="16">
                  <c:v>129.21924708991421</c:v>
                </c:pt>
                <c:pt idx="17">
                  <c:v>70.557407819484695</c:v>
                </c:pt>
                <c:pt idx="18">
                  <c:v>199.5212441734719</c:v>
                </c:pt>
                <c:pt idx="19">
                  <c:v>307.93304253444387</c:v>
                </c:pt>
              </c:numCache>
            </c:numRef>
          </c:yVal>
          <c:smooth val="0"/>
          <c:extLst>
            <c:ext xmlns:c16="http://schemas.microsoft.com/office/drawing/2014/chart" uri="{C3380CC4-5D6E-409C-BE32-E72D297353CC}">
              <c16:uniqueId val="{00000011-6D7E-40F5-8A5A-B583BECDC5A8}"/>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G$7:$G$26</c:f>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f>'[Collect_Indiviual_Data_LS2 NEW.xlsm]Charleston'!$M$7:$M$26</c:f>
              <c:numCache>
                <c:formatCode>General</c:formatCode>
                <c:ptCount val="20"/>
                <c:pt idx="0">
                  <c:v>354.8773629038219</c:v>
                </c:pt>
                <c:pt idx="1">
                  <c:v>53.666634652215848</c:v>
                </c:pt>
                <c:pt idx="2">
                  <c:v>320.07131546064909</c:v>
                </c:pt>
                <c:pt idx="3">
                  <c:v>312.18760168749492</c:v>
                </c:pt>
                <c:pt idx="4">
                  <c:v>73.646653727639404</c:v>
                </c:pt>
                <c:pt idx="5">
                  <c:v>346.09197874614699</c:v>
                </c:pt>
                <c:pt idx="6">
                  <c:v>68.107362834560746</c:v>
                </c:pt>
                <c:pt idx="7">
                  <c:v>128.36319455179392</c:v>
                </c:pt>
                <c:pt idx="8">
                  <c:v>16.185346912885983</c:v>
                </c:pt>
                <c:pt idx="9">
                  <c:v>130.55468264033462</c:v>
                </c:pt>
                <c:pt idx="10">
                  <c:v>68.01690873641418</c:v>
                </c:pt>
                <c:pt idx="11">
                  <c:v>175.48111697036944</c:v>
                </c:pt>
                <c:pt idx="12">
                  <c:v>235.88565625506124</c:v>
                </c:pt>
                <c:pt idx="13">
                  <c:v>158.65229206593386</c:v>
                </c:pt>
                <c:pt idx="14">
                  <c:v>113.8792507237094</c:v>
                </c:pt>
                <c:pt idx="15">
                  <c:v>22.179294648941408</c:v>
                </c:pt>
                <c:pt idx="16">
                  <c:v>129.45417097759375</c:v>
                </c:pt>
                <c:pt idx="17">
                  <c:v>70.997615549079569</c:v>
                </c:pt>
                <c:pt idx="18">
                  <c:v>200.47289434878712</c:v>
                </c:pt>
                <c:pt idx="19">
                  <c:v>310.17140249899001</c:v>
                </c:pt>
              </c:numCache>
            </c:numRef>
          </c:yVal>
          <c:smooth val="0"/>
          <c:extLst>
            <c:ext xmlns:c16="http://schemas.microsoft.com/office/drawing/2014/chart" uri="{C3380CC4-5D6E-409C-BE32-E72D297353CC}">
              <c16:uniqueId val="{00000013-6D7E-40F5-8A5A-B583BECDC5A8}"/>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2 NEW.xlsm]Trendlines'!$I$210:$I$409</c:f>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f>'[Collect_Indiviual_Data_LS2 NEW.xlsm]Trendlines'!$L$210:$L$409</c:f>
              <c:numCache>
                <c:formatCode>General</c:formatCode>
                <c:ptCount val="200"/>
                <c:pt idx="0">
                  <c:v>352.82235854463164</c:v>
                </c:pt>
                <c:pt idx="1">
                  <c:v>46.664189609735814</c:v>
                </c:pt>
                <c:pt idx="2">
                  <c:v>307.44533170297393</c:v>
                </c:pt>
                <c:pt idx="3">
                  <c:v>301.24712472860671</c:v>
                </c:pt>
                <c:pt idx="4">
                  <c:v>50.246100506290531</c:v>
                </c:pt>
                <c:pt idx="5">
                  <c:v>328.69473953776253</c:v>
                </c:pt>
                <c:pt idx="6">
                  <c:v>63.328914384697697</c:v>
                </c:pt>
                <c:pt idx="7">
                  <c:v>99.770922439750706</c:v>
                </c:pt>
                <c:pt idx="8">
                  <c:v>8.4467706645257685</c:v>
                </c:pt>
                <c:pt idx="9">
                  <c:v>104.93334430586292</c:v>
                </c:pt>
                <c:pt idx="10">
                  <c:v>53.853500016770482</c:v>
                </c:pt>
                <c:pt idx="11">
                  <c:v>166.76884209794039</c:v>
                </c:pt>
                <c:pt idx="12">
                  <c:v>230.67709816197828</c:v>
                </c:pt>
                <c:pt idx="13">
                  <c:v>126.77525953399899</c:v>
                </c:pt>
                <c:pt idx="14">
                  <c:v>112.38233323926129</c:v>
                </c:pt>
                <c:pt idx="15">
                  <c:v>21.029339870043589</c:v>
                </c:pt>
                <c:pt idx="16">
                  <c:v>123.11423873073151</c:v>
                </c:pt>
                <c:pt idx="17">
                  <c:v>63.095459847253139</c:v>
                </c:pt>
                <c:pt idx="18">
                  <c:v>184.06052075532344</c:v>
                </c:pt>
                <c:pt idx="19">
                  <c:v>255.05842874457093</c:v>
                </c:pt>
                <c:pt idx="20">
                  <c:v>357.23812905827998</c:v>
                </c:pt>
                <c:pt idx="21">
                  <c:v>57.15583433897919</c:v>
                </c:pt>
                <c:pt idx="22">
                  <c:v>322.49462141535179</c:v>
                </c:pt>
                <c:pt idx="23">
                  <c:v>314.6819753887429</c:v>
                </c:pt>
                <c:pt idx="24">
                  <c:v>91.040067954126201</c:v>
                </c:pt>
                <c:pt idx="25">
                  <c:v>346.23633010586792</c:v>
                </c:pt>
                <c:pt idx="26">
                  <c:v>68.327017983910224</c:v>
                </c:pt>
                <c:pt idx="27">
                  <c:v>136.57183496760445</c:v>
                </c:pt>
                <c:pt idx="28">
                  <c:v>23.499411584572208</c:v>
                </c:pt>
                <c:pt idx="29">
                  <c:v>137.51081069769944</c:v>
                </c:pt>
                <c:pt idx="30">
                  <c:v>73.688444637722867</c:v>
                </c:pt>
                <c:pt idx="31">
                  <c:v>182.33374684686993</c:v>
                </c:pt>
                <c:pt idx="32">
                  <c:v>235.88565625506124</c:v>
                </c:pt>
                <c:pt idx="33">
                  <c:v>159.32586053314597</c:v>
                </c:pt>
                <c:pt idx="34">
                  <c:v>115.4597360478943</c:v>
                </c:pt>
                <c:pt idx="35">
                  <c:v>22.179294648941408</c:v>
                </c:pt>
                <c:pt idx="36">
                  <c:v>131.36870132447612</c:v>
                </c:pt>
                <c:pt idx="37">
                  <c:v>72.281894571280574</c:v>
                </c:pt>
                <c:pt idx="38">
                  <c:v>205.56266714267269</c:v>
                </c:pt>
                <c:pt idx="39">
                  <c:v>318.86813814569018</c:v>
                </c:pt>
                <c:pt idx="40">
                  <c:v>356.34452670785805</c:v>
                </c:pt>
                <c:pt idx="41">
                  <c:v>54.510944791135422</c:v>
                </c:pt>
                <c:pt idx="42">
                  <c:v>321.10877036477279</c:v>
                </c:pt>
                <c:pt idx="43">
                  <c:v>312.91535637678726</c:v>
                </c:pt>
                <c:pt idx="44">
                  <c:v>79.011296996607314</c:v>
                </c:pt>
                <c:pt idx="45">
                  <c:v>346.09197874614699</c:v>
                </c:pt>
                <c:pt idx="46">
                  <c:v>68.327017983910224</c:v>
                </c:pt>
                <c:pt idx="47">
                  <c:v>132.46358490663565</c:v>
                </c:pt>
                <c:pt idx="48">
                  <c:v>20.333718940416858</c:v>
                </c:pt>
                <c:pt idx="49">
                  <c:v>132.8203690136414</c:v>
                </c:pt>
                <c:pt idx="50">
                  <c:v>70.599526611046571</c:v>
                </c:pt>
                <c:pt idx="51">
                  <c:v>177.67462088164251</c:v>
                </c:pt>
                <c:pt idx="52">
                  <c:v>235.88565625506124</c:v>
                </c:pt>
                <c:pt idx="53">
                  <c:v>159.33589200986481</c:v>
                </c:pt>
                <c:pt idx="54">
                  <c:v>114.92422971904188</c:v>
                </c:pt>
                <c:pt idx="55">
                  <c:v>22.179294648941408</c:v>
                </c:pt>
                <c:pt idx="56">
                  <c:v>130.55572674556726</c:v>
                </c:pt>
                <c:pt idx="57">
                  <c:v>71.878376458577463</c:v>
                </c:pt>
                <c:pt idx="58">
                  <c:v>202.36470210484117</c:v>
                </c:pt>
                <c:pt idx="59">
                  <c:v>314.97048515054826</c:v>
                </c:pt>
                <c:pt idx="60">
                  <c:v>354.73723945986279</c:v>
                </c:pt>
                <c:pt idx="61">
                  <c:v>53.513440318913219</c:v>
                </c:pt>
                <c:pt idx="62">
                  <c:v>320.05144233815361</c:v>
                </c:pt>
                <c:pt idx="63">
                  <c:v>312.1069409388524</c:v>
                </c:pt>
                <c:pt idx="64">
                  <c:v>72.849394536362084</c:v>
                </c:pt>
                <c:pt idx="65">
                  <c:v>346.09197874614699</c:v>
                </c:pt>
                <c:pt idx="66">
                  <c:v>67.732927597409059</c:v>
                </c:pt>
                <c:pt idx="67">
                  <c:v>127.74031165522399</c:v>
                </c:pt>
                <c:pt idx="68">
                  <c:v>15.901586928887378</c:v>
                </c:pt>
                <c:pt idx="69">
                  <c:v>130.19411813323558</c:v>
                </c:pt>
                <c:pt idx="70">
                  <c:v>67.474184233834791</c:v>
                </c:pt>
                <c:pt idx="71">
                  <c:v>175.05929704417275</c:v>
                </c:pt>
                <c:pt idx="72">
                  <c:v>235.88565625506124</c:v>
                </c:pt>
                <c:pt idx="73">
                  <c:v>158.29799000091595</c:v>
                </c:pt>
                <c:pt idx="74">
                  <c:v>113.736817348606</c:v>
                </c:pt>
                <c:pt idx="75">
                  <c:v>22.179294648941408</c:v>
                </c:pt>
                <c:pt idx="76">
                  <c:v>129.31629750709178</c:v>
                </c:pt>
                <c:pt idx="77">
                  <c:v>70.801943972010363</c:v>
                </c:pt>
                <c:pt idx="78">
                  <c:v>200.136348612088</c:v>
                </c:pt>
                <c:pt idx="79">
                  <c:v>309.73173572654935</c:v>
                </c:pt>
                <c:pt idx="80">
                  <c:v>355.30833028036835</c:v>
                </c:pt>
                <c:pt idx="81">
                  <c:v>53.945792756233708</c:v>
                </c:pt>
                <c:pt idx="82">
                  <c:v>320.49284278422795</c:v>
                </c:pt>
                <c:pt idx="83">
                  <c:v>312.43337296858743</c:v>
                </c:pt>
                <c:pt idx="84">
                  <c:v>75.164551090613784</c:v>
                </c:pt>
                <c:pt idx="85">
                  <c:v>346.09197874614699</c:v>
                </c:pt>
                <c:pt idx="86">
                  <c:v>68.321640913122934</c:v>
                </c:pt>
                <c:pt idx="87">
                  <c:v>129.81518421053227</c:v>
                </c:pt>
                <c:pt idx="88">
                  <c:v>17.247299520848351</c:v>
                </c:pt>
                <c:pt idx="89">
                  <c:v>131.2176648644282</c:v>
                </c:pt>
                <c:pt idx="90">
                  <c:v>69.054480263995842</c:v>
                </c:pt>
                <c:pt idx="91">
                  <c:v>176.15631363612215</c:v>
                </c:pt>
                <c:pt idx="92">
                  <c:v>235.88565625506124</c:v>
                </c:pt>
                <c:pt idx="93">
                  <c:v>159.01443167120698</c:v>
                </c:pt>
                <c:pt idx="94">
                  <c:v>114.10280180070271</c:v>
                </c:pt>
                <c:pt idx="95">
                  <c:v>22.179294648941408</c:v>
                </c:pt>
                <c:pt idx="96">
                  <c:v>129.69466114418694</c:v>
                </c:pt>
                <c:pt idx="97">
                  <c:v>71.308650199792339</c:v>
                </c:pt>
                <c:pt idx="98">
                  <c:v>201.14039056129116</c:v>
                </c:pt>
                <c:pt idx="99">
                  <c:v>312.29267795077089</c:v>
                </c:pt>
                <c:pt idx="100">
                  <c:v>356.81742291111783</c:v>
                </c:pt>
                <c:pt idx="101">
                  <c:v>55.013349586832639</c:v>
                </c:pt>
                <c:pt idx="102">
                  <c:v>321.61665943320764</c:v>
                </c:pt>
                <c:pt idx="103">
                  <c:v>313.4103992119887</c:v>
                </c:pt>
                <c:pt idx="104">
                  <c:v>82.388549251843955</c:v>
                </c:pt>
                <c:pt idx="105">
                  <c:v>346.09197874614699</c:v>
                </c:pt>
                <c:pt idx="106">
                  <c:v>68.327017983910224</c:v>
                </c:pt>
                <c:pt idx="107">
                  <c:v>133.82523964848119</c:v>
                </c:pt>
                <c:pt idx="108">
                  <c:v>21.428976898054607</c:v>
                </c:pt>
                <c:pt idx="109">
                  <c:v>134.00094759236589</c:v>
                </c:pt>
                <c:pt idx="110">
                  <c:v>71.644011275034657</c:v>
                </c:pt>
                <c:pt idx="111">
                  <c:v>179.04222572436063</c:v>
                </c:pt>
                <c:pt idx="112">
                  <c:v>235.88565625506124</c:v>
                </c:pt>
                <c:pt idx="113">
                  <c:v>159.32586053314597</c:v>
                </c:pt>
                <c:pt idx="114">
                  <c:v>115.0240472853705</c:v>
                </c:pt>
                <c:pt idx="115">
                  <c:v>22.179294648941408</c:v>
                </c:pt>
                <c:pt idx="116">
                  <c:v>131.04755236563966</c:v>
                </c:pt>
                <c:pt idx="117">
                  <c:v>72.163074347334017</c:v>
                </c:pt>
                <c:pt idx="118">
                  <c:v>203.29643964667886</c:v>
                </c:pt>
                <c:pt idx="119">
                  <c:v>317.08157364024123</c:v>
                </c:pt>
                <c:pt idx="120">
                  <c:v>356.9289411756136</c:v>
                </c:pt>
                <c:pt idx="121">
                  <c:v>55.191821268972042</c:v>
                </c:pt>
                <c:pt idx="122">
                  <c:v>321.64120995342068</c:v>
                </c:pt>
                <c:pt idx="123">
                  <c:v>313.44120522057881</c:v>
                </c:pt>
                <c:pt idx="124">
                  <c:v>82.483482809660217</c:v>
                </c:pt>
                <c:pt idx="125">
                  <c:v>346.09197874614699</c:v>
                </c:pt>
                <c:pt idx="126">
                  <c:v>68.327017983910224</c:v>
                </c:pt>
                <c:pt idx="127">
                  <c:v>133.74943831531803</c:v>
                </c:pt>
                <c:pt idx="128">
                  <c:v>21.364410518077324</c:v>
                </c:pt>
                <c:pt idx="129">
                  <c:v>134.24315836440886</c:v>
                </c:pt>
                <c:pt idx="130">
                  <c:v>71.590480278776781</c:v>
                </c:pt>
                <c:pt idx="131">
                  <c:v>178.93539737131934</c:v>
                </c:pt>
                <c:pt idx="132">
                  <c:v>235.88565625506124</c:v>
                </c:pt>
                <c:pt idx="133">
                  <c:v>159.32586053314597</c:v>
                </c:pt>
                <c:pt idx="134">
                  <c:v>115.04088271830717</c:v>
                </c:pt>
                <c:pt idx="135">
                  <c:v>22.179294648941408</c:v>
                </c:pt>
                <c:pt idx="136">
                  <c:v>131.07704780579422</c:v>
                </c:pt>
                <c:pt idx="137">
                  <c:v>72.165711620563698</c:v>
                </c:pt>
                <c:pt idx="138">
                  <c:v>203.28031934094955</c:v>
                </c:pt>
                <c:pt idx="139">
                  <c:v>316.91022401721551</c:v>
                </c:pt>
                <c:pt idx="140">
                  <c:v>355.48129179460886</c:v>
                </c:pt>
                <c:pt idx="141">
                  <c:v>54.029184256630025</c:v>
                </c:pt>
                <c:pt idx="142">
                  <c:v>320.66061067255919</c:v>
                </c:pt>
                <c:pt idx="143">
                  <c:v>312.53102787887082</c:v>
                </c:pt>
                <c:pt idx="144">
                  <c:v>76.286324521788586</c:v>
                </c:pt>
                <c:pt idx="145">
                  <c:v>346.09197874614699</c:v>
                </c:pt>
                <c:pt idx="146">
                  <c:v>68.327017983910224</c:v>
                </c:pt>
                <c:pt idx="147">
                  <c:v>130.45429737653782</c:v>
                </c:pt>
                <c:pt idx="148">
                  <c:v>17.559229906693712</c:v>
                </c:pt>
                <c:pt idx="149">
                  <c:v>131.54874870530216</c:v>
                </c:pt>
                <c:pt idx="150">
                  <c:v>69.331596333444907</c:v>
                </c:pt>
                <c:pt idx="151">
                  <c:v>176.37942540384486</c:v>
                </c:pt>
                <c:pt idx="152">
                  <c:v>235.88565625506124</c:v>
                </c:pt>
                <c:pt idx="153">
                  <c:v>159.07578945940173</c:v>
                </c:pt>
                <c:pt idx="154">
                  <c:v>114.19774896445458</c:v>
                </c:pt>
                <c:pt idx="155">
                  <c:v>22.179294648941408</c:v>
                </c:pt>
                <c:pt idx="156">
                  <c:v>129.78142403555378</c:v>
                </c:pt>
                <c:pt idx="157">
                  <c:v>71.444628720833322</c:v>
                </c:pt>
                <c:pt idx="158">
                  <c:v>201.38147145700984</c:v>
                </c:pt>
                <c:pt idx="159">
                  <c:v>313.302467083095</c:v>
                </c:pt>
                <c:pt idx="160">
                  <c:v>354.59139036157774</c:v>
                </c:pt>
                <c:pt idx="161">
                  <c:v>53.340846058597265</c:v>
                </c:pt>
                <c:pt idx="162">
                  <c:v>319.85385033466429</c:v>
                </c:pt>
                <c:pt idx="163">
                  <c:v>311.94130503696323</c:v>
                </c:pt>
                <c:pt idx="164">
                  <c:v>71.790020093777784</c:v>
                </c:pt>
                <c:pt idx="165">
                  <c:v>346.09197874614699</c:v>
                </c:pt>
                <c:pt idx="166">
                  <c:v>67.640655347415844</c:v>
                </c:pt>
                <c:pt idx="167">
                  <c:v>126.97792237899884</c:v>
                </c:pt>
                <c:pt idx="168">
                  <c:v>15.457526720943221</c:v>
                </c:pt>
                <c:pt idx="169">
                  <c:v>129.76365079627121</c:v>
                </c:pt>
                <c:pt idx="170">
                  <c:v>66.847287657500232</c:v>
                </c:pt>
                <c:pt idx="171">
                  <c:v>174.46362999069484</c:v>
                </c:pt>
                <c:pt idx="172">
                  <c:v>235.90943237105949</c:v>
                </c:pt>
                <c:pt idx="173">
                  <c:v>157.96357572403457</c:v>
                </c:pt>
                <c:pt idx="174">
                  <c:v>113.69097952830579</c:v>
                </c:pt>
                <c:pt idx="175">
                  <c:v>22.179294648941408</c:v>
                </c:pt>
                <c:pt idx="176">
                  <c:v>129.21924708991421</c:v>
                </c:pt>
                <c:pt idx="177">
                  <c:v>70.557407819484695</c:v>
                </c:pt>
                <c:pt idx="178">
                  <c:v>199.5212441734719</c:v>
                </c:pt>
                <c:pt idx="179">
                  <c:v>307.93304253444387</c:v>
                </c:pt>
                <c:pt idx="180">
                  <c:v>354.8773629038219</c:v>
                </c:pt>
                <c:pt idx="181">
                  <c:v>53.666634652215848</c:v>
                </c:pt>
                <c:pt idx="182">
                  <c:v>320.07131546064909</c:v>
                </c:pt>
                <c:pt idx="183">
                  <c:v>312.18760168749492</c:v>
                </c:pt>
                <c:pt idx="184">
                  <c:v>73.646653727639404</c:v>
                </c:pt>
                <c:pt idx="185">
                  <c:v>346.09197874614699</c:v>
                </c:pt>
                <c:pt idx="186">
                  <c:v>68.107362834560746</c:v>
                </c:pt>
                <c:pt idx="187">
                  <c:v>128.36319455179392</c:v>
                </c:pt>
                <c:pt idx="188">
                  <c:v>16.185346912885983</c:v>
                </c:pt>
                <c:pt idx="189">
                  <c:v>130.55468264033462</c:v>
                </c:pt>
                <c:pt idx="190">
                  <c:v>68.01690873641418</c:v>
                </c:pt>
                <c:pt idx="191">
                  <c:v>175.48111697036944</c:v>
                </c:pt>
                <c:pt idx="192">
                  <c:v>235.88565625506124</c:v>
                </c:pt>
                <c:pt idx="193">
                  <c:v>158.65229206593386</c:v>
                </c:pt>
                <c:pt idx="194">
                  <c:v>113.8792507237094</c:v>
                </c:pt>
                <c:pt idx="195">
                  <c:v>22.179294648941408</c:v>
                </c:pt>
                <c:pt idx="196">
                  <c:v>129.45417097759375</c:v>
                </c:pt>
                <c:pt idx="197">
                  <c:v>70.997615549079569</c:v>
                </c:pt>
                <c:pt idx="198">
                  <c:v>200.47289434878712</c:v>
                </c:pt>
                <c:pt idx="199">
                  <c:v>310.17140249899001</c:v>
                </c:pt>
              </c:numCache>
            </c:numRef>
          </c:yVal>
          <c:smooth val="0"/>
          <c:extLst>
            <c:ext xmlns:c16="http://schemas.microsoft.com/office/drawing/2014/chart" uri="{C3380CC4-5D6E-409C-BE32-E72D297353CC}">
              <c16:uniqueId val="{00000000-1EA2-4468-9630-C22E7CB4E59B}"/>
            </c:ext>
          </c:extLst>
        </c:ser>
        <c:dLbls>
          <c:showLegendKey val="0"/>
          <c:showVal val="0"/>
          <c:showCatName val="0"/>
          <c:showSerName val="0"/>
          <c:showPercent val="0"/>
          <c:showBubbleSize val="0"/>
        </c:dLbls>
        <c:axId val="437990432"/>
        <c:axId val="43799099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F$7:$F$26</c15:sqref>
                        </c15:formulaRef>
                      </c:ext>
                    </c:extLst>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extLst>
                      <c:ext uri="{02D57815-91ED-43cb-92C2-25804820EDAC}">
                        <c15:formulaRef>
                          <c15:sqref>'[Collect_Indiviual_Data_LS2 NEW.xlsm]Butte'!$L$7:$L$26</c15:sqref>
                        </c15:formulaRef>
                      </c:ext>
                    </c:extLst>
                    <c:numCache>
                      <c:formatCode>General</c:formatCode>
                      <c:ptCount val="20"/>
                      <c:pt idx="0">
                        <c:v>272.81333573646037</c:v>
                      </c:pt>
                      <c:pt idx="1">
                        <c:v>28.865316387141668</c:v>
                      </c:pt>
                      <c:pt idx="2">
                        <c:v>205.13148566997918</c:v>
                      </c:pt>
                      <c:pt idx="3">
                        <c:v>188.92913696023962</c:v>
                      </c:pt>
                      <c:pt idx="4">
                        <c:v>26.695713058391153</c:v>
                      </c:pt>
                      <c:pt idx="5">
                        <c:v>260.57567314975336</c:v>
                      </c:pt>
                      <c:pt idx="6">
                        <c:v>39.359808363443278</c:v>
                      </c:pt>
                      <c:pt idx="7">
                        <c:v>43.10727045258713</c:v>
                      </c:pt>
                      <c:pt idx="8">
                        <c:v>7.8802363399951885</c:v>
                      </c:pt>
                      <c:pt idx="9">
                        <c:v>35.509911612609379</c:v>
                      </c:pt>
                      <c:pt idx="10">
                        <c:v>19.779809887410966</c:v>
                      </c:pt>
                      <c:pt idx="11">
                        <c:v>73.851140466091735</c:v>
                      </c:pt>
                      <c:pt idx="12">
                        <c:v>170.47103231360518</c:v>
                      </c:pt>
                      <c:pt idx="13">
                        <c:v>31.784562500308315</c:v>
                      </c:pt>
                      <c:pt idx="14">
                        <c:v>66.853639499504652</c:v>
                      </c:pt>
                      <c:pt idx="15">
                        <c:v>3.628967512427093</c:v>
                      </c:pt>
                      <c:pt idx="16">
                        <c:v>33.56960323632336</c:v>
                      </c:pt>
                      <c:pt idx="17">
                        <c:v>3.480007663860416</c:v>
                      </c:pt>
                      <c:pt idx="18">
                        <c:v>139.17587690278785</c:v>
                      </c:pt>
                      <c:pt idx="19">
                        <c:v>102.50721873824547</c:v>
                      </c:pt>
                    </c:numCache>
                  </c:numRef>
                </c:yVal>
                <c:smooth val="0"/>
                <c:extLst>
                  <c:ext xmlns:c16="http://schemas.microsoft.com/office/drawing/2014/chart" uri="{C3380CC4-5D6E-409C-BE32-E72D297353CC}">
                    <c16:uniqueId val="{00000000-6D7E-40F5-8A5A-B583BECDC5A8}"/>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F$7:$F$26</c15:sqref>
                        </c15:formulaRef>
                      </c:ext>
                    </c:extLst>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extLst xmlns:c15="http://schemas.microsoft.com/office/drawing/2012/chart">
                      <c:ext xmlns:c15="http://schemas.microsoft.com/office/drawing/2012/chart" uri="{02D57815-91ED-43cb-92C2-25804820EDAC}">
                        <c15:formulaRef>
                          <c15:sqref>'[Collect_Indiviual_Data_LS2 NEW.xlsm]Eureka'!$L$7:$L$26</c15:sqref>
                        </c15:formulaRef>
                      </c:ext>
                    </c:extLst>
                    <c:numCache>
                      <c:formatCode>General</c:formatCode>
                      <c:ptCount val="20"/>
                      <c:pt idx="0">
                        <c:v>332.90740333775966</c:v>
                      </c:pt>
                      <c:pt idx="1">
                        <c:v>36.096097809012676</c:v>
                      </c:pt>
                      <c:pt idx="2">
                        <c:v>262.6650348408391</c:v>
                      </c:pt>
                      <c:pt idx="3">
                        <c:v>275.17138024525082</c:v>
                      </c:pt>
                      <c:pt idx="4">
                        <c:v>58.409721277753071</c:v>
                      </c:pt>
                      <c:pt idx="5">
                        <c:v>302.42354041339121</c:v>
                      </c:pt>
                      <c:pt idx="6">
                        <c:v>59.276858743130937</c:v>
                      </c:pt>
                      <c:pt idx="7">
                        <c:v>89.104218895852995</c:v>
                      </c:pt>
                      <c:pt idx="8">
                        <c:v>14.263754079644741</c:v>
                      </c:pt>
                      <c:pt idx="9">
                        <c:v>70.259302897727579</c:v>
                      </c:pt>
                      <c:pt idx="10">
                        <c:v>49.259663844533932</c:v>
                      </c:pt>
                      <c:pt idx="11">
                        <c:v>139.38778785240353</c:v>
                      </c:pt>
                      <c:pt idx="12">
                        <c:v>208.05378494561768</c:v>
                      </c:pt>
                      <c:pt idx="13">
                        <c:v>99.961519563214864</c:v>
                      </c:pt>
                      <c:pt idx="14">
                        <c:v>101.61844757750151</c:v>
                      </c:pt>
                      <c:pt idx="15">
                        <c:v>11.337583627767781</c:v>
                      </c:pt>
                      <c:pt idx="16">
                        <c:v>88.349611639857031</c:v>
                      </c:pt>
                      <c:pt idx="17">
                        <c:v>19.839547747643145</c:v>
                      </c:pt>
                      <c:pt idx="18">
                        <c:v>181.66581118618342</c:v>
                      </c:pt>
                      <c:pt idx="19">
                        <c:v>213.31817953493513</c:v>
                      </c:pt>
                    </c:numCache>
                  </c:numRef>
                </c:yVal>
                <c:smooth val="0"/>
                <c:extLst xmlns:c15="http://schemas.microsoft.com/office/drawing/2012/chart">
                  <c:ext xmlns:c16="http://schemas.microsoft.com/office/drawing/2014/chart" uri="{C3380CC4-5D6E-409C-BE32-E72D297353CC}">
                    <c16:uniqueId val="{00000002-6D7E-40F5-8A5A-B583BECDC5A8}"/>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F$7:$F$26</c15:sqref>
                        </c15:formulaRef>
                      </c:ext>
                    </c:extLst>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extLst xmlns:c15="http://schemas.microsoft.com/office/drawing/2012/chart">
                      <c:ext xmlns:c15="http://schemas.microsoft.com/office/drawing/2012/chart" uri="{02D57815-91ED-43cb-92C2-25804820EDAC}">
                        <c15:formulaRef>
                          <c15:sqref>'[Collect_Indiviual_Data_LS2 NEW.xlsm]Santa Monica'!$L$7:$L$26</c15:sqref>
                        </c15:formulaRef>
                      </c:ext>
                    </c:extLst>
                    <c:numCache>
                      <c:formatCode>General</c:formatCode>
                      <c:ptCount val="20"/>
                      <c:pt idx="0">
                        <c:v>326.94029770929063</c:v>
                      </c:pt>
                      <c:pt idx="1">
                        <c:v>34.791197439775161</c:v>
                      </c:pt>
                      <c:pt idx="2">
                        <c:v>253.37880816474171</c:v>
                      </c:pt>
                      <c:pt idx="3">
                        <c:v>269.6269670871344</c:v>
                      </c:pt>
                      <c:pt idx="4">
                        <c:v>52.362814245782346</c:v>
                      </c:pt>
                      <c:pt idx="5">
                        <c:v>297.61294653172052</c:v>
                      </c:pt>
                      <c:pt idx="6">
                        <c:v>56.907412220319223</c:v>
                      </c:pt>
                      <c:pt idx="7">
                        <c:v>81.866274264189457</c:v>
                      </c:pt>
                      <c:pt idx="8">
                        <c:v>12.796139607317619</c:v>
                      </c:pt>
                      <c:pt idx="9">
                        <c:v>63.647413018591848</c:v>
                      </c:pt>
                      <c:pt idx="10">
                        <c:v>44.643090439515923</c:v>
                      </c:pt>
                      <c:pt idx="11">
                        <c:v>130.67741335104762</c:v>
                      </c:pt>
                      <c:pt idx="12">
                        <c:v>204.85824618588074</c:v>
                      </c:pt>
                      <c:pt idx="13">
                        <c:v>87.90839127577668</c:v>
                      </c:pt>
                      <c:pt idx="14">
                        <c:v>98.985383526353075</c:v>
                      </c:pt>
                      <c:pt idx="15">
                        <c:v>8.7661990435990482</c:v>
                      </c:pt>
                      <c:pt idx="16">
                        <c:v>80.716526092246283</c:v>
                      </c:pt>
                      <c:pt idx="17">
                        <c:v>16.081856583300631</c:v>
                      </c:pt>
                      <c:pt idx="18">
                        <c:v>176.90258274264573</c:v>
                      </c:pt>
                      <c:pt idx="19">
                        <c:v>196.93103566401857</c:v>
                      </c:pt>
                    </c:numCache>
                  </c:numRef>
                </c:yVal>
                <c:smooth val="0"/>
                <c:extLst xmlns:c15="http://schemas.microsoft.com/office/drawing/2012/chart">
                  <c:ext xmlns:c16="http://schemas.microsoft.com/office/drawing/2014/chart" uri="{C3380CC4-5D6E-409C-BE32-E72D297353CC}">
                    <c16:uniqueId val="{00000004-6D7E-40F5-8A5A-B583BECDC5A8}"/>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F$7:$F$26</c15:sqref>
                        </c15:formulaRef>
                      </c:ext>
                    </c:extLst>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extLst xmlns:c15="http://schemas.microsoft.com/office/drawing/2012/chart">
                      <c:ext xmlns:c15="http://schemas.microsoft.com/office/drawing/2012/chart" uri="{02D57815-91ED-43cb-92C2-25804820EDAC}">
                        <c15:formulaRef>
                          <c15:sqref>'[Collect_Indiviual_Data_LS2 NEW.xlsm]Portland'!$L$7:$L$26</c15:sqref>
                        </c15:formulaRef>
                      </c:ext>
                    </c:extLst>
                    <c:numCache>
                      <c:formatCode>General</c:formatCode>
                      <c:ptCount val="20"/>
                      <c:pt idx="0">
                        <c:v>320.93750216562432</c:v>
                      </c:pt>
                      <c:pt idx="1">
                        <c:v>33.590840232237234</c:v>
                      </c:pt>
                      <c:pt idx="2">
                        <c:v>245.04210599932932</c:v>
                      </c:pt>
                      <c:pt idx="3">
                        <c:v>262.85832024383524</c:v>
                      </c:pt>
                      <c:pt idx="4">
                        <c:v>47.331842955190311</c:v>
                      </c:pt>
                      <c:pt idx="5">
                        <c:v>293.1144373772396</c:v>
                      </c:pt>
                      <c:pt idx="6">
                        <c:v>54.354167129986088</c:v>
                      </c:pt>
                      <c:pt idx="7">
                        <c:v>75.546617974008782</c:v>
                      </c:pt>
                      <c:pt idx="8">
                        <c:v>11.582608595623642</c:v>
                      </c:pt>
                      <c:pt idx="9">
                        <c:v>57.864043238219161</c:v>
                      </c:pt>
                      <c:pt idx="10">
                        <c:v>40.766302400182724</c:v>
                      </c:pt>
                      <c:pt idx="11">
                        <c:v>121.86828124350045</c:v>
                      </c:pt>
                      <c:pt idx="12">
                        <c:v>201.90101343804426</c:v>
                      </c:pt>
                      <c:pt idx="13">
                        <c:v>76.287575703562794</c:v>
                      </c:pt>
                      <c:pt idx="14">
                        <c:v>94.406078426817984</c:v>
                      </c:pt>
                      <c:pt idx="15">
                        <c:v>6.9764665838912245</c:v>
                      </c:pt>
                      <c:pt idx="16">
                        <c:v>73.722376090528002</c:v>
                      </c:pt>
                      <c:pt idx="17">
                        <c:v>13.288118569797184</c:v>
                      </c:pt>
                      <c:pt idx="18">
                        <c:v>171.82115863724769</c:v>
                      </c:pt>
                      <c:pt idx="19">
                        <c:v>182.29298213813334</c:v>
                      </c:pt>
                    </c:numCache>
                  </c:numRef>
                </c:yVal>
                <c:smooth val="0"/>
                <c:extLst xmlns:c15="http://schemas.microsoft.com/office/drawing/2012/chart">
                  <c:ext xmlns:c16="http://schemas.microsoft.com/office/drawing/2014/chart" uri="{C3380CC4-5D6E-409C-BE32-E72D297353CC}">
                    <c16:uniqueId val="{00000006-6D7E-40F5-8A5A-B583BECDC5A8}"/>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F$7:$F$26</c15:sqref>
                        </c15:formulaRef>
                      </c:ext>
                    </c:extLst>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extLst xmlns:c15="http://schemas.microsoft.com/office/drawing/2012/chart">
                      <c:ext xmlns:c15="http://schemas.microsoft.com/office/drawing/2012/chart" uri="{02D57815-91ED-43cb-92C2-25804820EDAC}">
                        <c15:formulaRef>
                          <c15:sqref>'[Collect_Indiviual_Data_LS2 NEW.xlsm]Salt Lake City'!$L$7:$L$26</c15:sqref>
                        </c15:formulaRef>
                      </c:ext>
                    </c:extLst>
                    <c:numCache>
                      <c:formatCode>General</c:formatCode>
                      <c:ptCount val="20"/>
                      <c:pt idx="0">
                        <c:v>324.78502803770886</c:v>
                      </c:pt>
                      <c:pt idx="1">
                        <c:v>34.370839915119959</c:v>
                      </c:pt>
                      <c:pt idx="2">
                        <c:v>250.30085243688646</c:v>
                      </c:pt>
                      <c:pt idx="3">
                        <c:v>267.19041775194319</c:v>
                      </c:pt>
                      <c:pt idx="4">
                        <c:v>50.401429521164488</c:v>
                      </c:pt>
                      <c:pt idx="5">
                        <c:v>296.10640724679115</c:v>
                      </c:pt>
                      <c:pt idx="6">
                        <c:v>55.930151517783443</c:v>
                      </c:pt>
                      <c:pt idx="7">
                        <c:v>79.784952106654586</c:v>
                      </c:pt>
                      <c:pt idx="8">
                        <c:v>12.363612960684366</c:v>
                      </c:pt>
                      <c:pt idx="9">
                        <c:v>61.472662460481232</c:v>
                      </c:pt>
                      <c:pt idx="10">
                        <c:v>43.160335577567452</c:v>
                      </c:pt>
                      <c:pt idx="11">
                        <c:v>127.61831150467133</c:v>
                      </c:pt>
                      <c:pt idx="12">
                        <c:v>203.80806423642423</c:v>
                      </c:pt>
                      <c:pt idx="13">
                        <c:v>83.666899766581665</c:v>
                      </c:pt>
                      <c:pt idx="14">
                        <c:v>97.183500281012599</c:v>
                      </c:pt>
                      <c:pt idx="15">
                        <c:v>8.0566505931436456</c:v>
                      </c:pt>
                      <c:pt idx="16">
                        <c:v>78.286343981031237</c:v>
                      </c:pt>
                      <c:pt idx="17">
                        <c:v>15.035997834392926</c:v>
                      </c:pt>
                      <c:pt idx="18">
                        <c:v>175.26956049148097</c:v>
                      </c:pt>
                      <c:pt idx="19">
                        <c:v>191.76228285954761</c:v>
                      </c:pt>
                    </c:numCache>
                  </c:numRef>
                </c:yVal>
                <c:smooth val="0"/>
                <c:extLst xmlns:c15="http://schemas.microsoft.com/office/drawing/2012/chart">
                  <c:ext xmlns:c16="http://schemas.microsoft.com/office/drawing/2014/chart" uri="{C3380CC4-5D6E-409C-BE32-E72D297353CC}">
                    <c16:uniqueId val="{00000008-6D7E-40F5-8A5A-B583BECDC5A8}"/>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F$7:$F$26</c15:sqref>
                        </c15:formulaRef>
                      </c:ext>
                    </c:extLst>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extLst xmlns:c15="http://schemas.microsoft.com/office/drawing/2012/chart">
                      <c:ext xmlns:c15="http://schemas.microsoft.com/office/drawing/2012/chart" uri="{02D57815-91ED-43cb-92C2-25804820EDAC}">
                        <c15:formulaRef>
                          <c15:sqref>'[Collect_Indiviual_Data_LS2 NEW.xlsm]San Francisco'!$L$7:$L$26</c15:sqref>
                        </c15:formulaRef>
                      </c:ext>
                    </c:extLst>
                    <c:numCache>
                      <c:formatCode>General</c:formatCode>
                      <c:ptCount val="20"/>
                      <c:pt idx="0">
                        <c:v>328.42600743275057</c:v>
                      </c:pt>
                      <c:pt idx="1">
                        <c:v>35.06322558662746</c:v>
                      </c:pt>
                      <c:pt idx="2">
                        <c:v>255.52200738905566</c:v>
                      </c:pt>
                      <c:pt idx="3">
                        <c:v>271.08875927183897</c:v>
                      </c:pt>
                      <c:pt idx="4">
                        <c:v>53.747884963083038</c:v>
                      </c:pt>
                      <c:pt idx="5">
                        <c:v>298.76902124527373</c:v>
                      </c:pt>
                      <c:pt idx="6">
                        <c:v>57.539123287664729</c:v>
                      </c:pt>
                      <c:pt idx="7">
                        <c:v>83.579415098656042</c:v>
                      </c:pt>
                      <c:pt idx="8">
                        <c:v>13.106373379517892</c:v>
                      </c:pt>
                      <c:pt idx="9">
                        <c:v>65.089573046353976</c:v>
                      </c:pt>
                      <c:pt idx="10">
                        <c:v>45.829154989214715</c:v>
                      </c:pt>
                      <c:pt idx="11">
                        <c:v>132.97310803946658</c:v>
                      </c:pt>
                      <c:pt idx="12">
                        <c:v>205.52730027243319</c:v>
                      </c:pt>
                      <c:pt idx="13">
                        <c:v>91.174239640684632</c:v>
                      </c:pt>
                      <c:pt idx="14">
                        <c:v>100.02430113307707</c:v>
                      </c:pt>
                      <c:pt idx="15">
                        <c:v>9.3637932199272118</c:v>
                      </c:pt>
                      <c:pt idx="16">
                        <c:v>82.615440331989745</c:v>
                      </c:pt>
                      <c:pt idx="17">
                        <c:v>16.945153898837074</c:v>
                      </c:pt>
                      <c:pt idx="18">
                        <c:v>177.98854040208124</c:v>
                      </c:pt>
                      <c:pt idx="19">
                        <c:v>201.05407338438573</c:v>
                      </c:pt>
                    </c:numCache>
                  </c:numRef>
                </c:yVal>
                <c:smooth val="0"/>
                <c:extLst xmlns:c15="http://schemas.microsoft.com/office/drawing/2012/chart">
                  <c:ext xmlns:c16="http://schemas.microsoft.com/office/drawing/2014/chart" uri="{C3380CC4-5D6E-409C-BE32-E72D297353CC}">
                    <c16:uniqueId val="{0000000A-6D7E-40F5-8A5A-B583BECDC5A8}"/>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F$7:$F$26</c15:sqref>
                        </c15:formulaRef>
                      </c:ext>
                    </c:extLst>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extLst xmlns:c15="http://schemas.microsoft.com/office/drawing/2012/chart">
                      <c:ext xmlns:c15="http://schemas.microsoft.com/office/drawing/2012/chart" uri="{02D57815-91ED-43cb-92C2-25804820EDAC}">
                        <c15:formulaRef>
                          <c15:sqref>'[Collect_Indiviual_Data_LS2 NEW.xlsm]San Jose'!$L$7:$L$26</c15:sqref>
                        </c15:formulaRef>
                      </c:ext>
                    </c:extLst>
                    <c:numCache>
                      <c:formatCode>General</c:formatCode>
                      <c:ptCount val="20"/>
                      <c:pt idx="0">
                        <c:v>328.59374316962607</c:v>
                      </c:pt>
                      <c:pt idx="1">
                        <c:v>35.093136183558912</c:v>
                      </c:pt>
                      <c:pt idx="2">
                        <c:v>255.80179316605904</c:v>
                      </c:pt>
                      <c:pt idx="3">
                        <c:v>271.11425243628133</c:v>
                      </c:pt>
                      <c:pt idx="4">
                        <c:v>53.777951967537263</c:v>
                      </c:pt>
                      <c:pt idx="5">
                        <c:v>298.78325683683141</c:v>
                      </c:pt>
                      <c:pt idx="6">
                        <c:v>57.562859247687648</c:v>
                      </c:pt>
                      <c:pt idx="7">
                        <c:v>83.751065919542</c:v>
                      </c:pt>
                      <c:pt idx="8">
                        <c:v>13.167713381400009</c:v>
                      </c:pt>
                      <c:pt idx="9">
                        <c:v>65.26767583294135</c:v>
                      </c:pt>
                      <c:pt idx="10">
                        <c:v>45.871569314259411</c:v>
                      </c:pt>
                      <c:pt idx="11">
                        <c:v>133.53298478446902</c:v>
                      </c:pt>
                      <c:pt idx="12">
                        <c:v>205.51721221891873</c:v>
                      </c:pt>
                      <c:pt idx="13">
                        <c:v>91.257988297911908</c:v>
                      </c:pt>
                      <c:pt idx="14">
                        <c:v>99.966543622920923</c:v>
                      </c:pt>
                      <c:pt idx="15">
                        <c:v>9.4104100592449615</c:v>
                      </c:pt>
                      <c:pt idx="16">
                        <c:v>82.822964130612192</c:v>
                      </c:pt>
                      <c:pt idx="17">
                        <c:v>16.995672320643909</c:v>
                      </c:pt>
                      <c:pt idx="18">
                        <c:v>178.15118910109373</c:v>
                      </c:pt>
                      <c:pt idx="19">
                        <c:v>201.38067382293934</c:v>
                      </c:pt>
                    </c:numCache>
                  </c:numRef>
                </c:yVal>
                <c:smooth val="0"/>
                <c:extLst xmlns:c15="http://schemas.microsoft.com/office/drawing/2012/chart">
                  <c:ext xmlns:c16="http://schemas.microsoft.com/office/drawing/2014/chart" uri="{C3380CC4-5D6E-409C-BE32-E72D297353CC}">
                    <c16:uniqueId val="{0000000C-6D7E-40F5-8A5A-B583BECDC5A8}"/>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F$7:$F$26</c15:sqref>
                        </c15:formulaRef>
                      </c:ext>
                    </c:extLst>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extLst xmlns:c15="http://schemas.microsoft.com/office/drawing/2012/chart">
                      <c:ext xmlns:c15="http://schemas.microsoft.com/office/drawing/2012/chart" uri="{02D57815-91ED-43cb-92C2-25804820EDAC}">
                        <c15:formulaRef>
                          <c15:sqref>'[Collect_Indiviual_Data_LS2 NEW.xlsm]Seattle'!$L$7:$L$26</c15:sqref>
                        </c15:formulaRef>
                      </c:ext>
                    </c:extLst>
                    <c:numCache>
                      <c:formatCode>General</c:formatCode>
                      <c:ptCount val="20"/>
                      <c:pt idx="0">
                        <c:v>324.42606773399166</c:v>
                      </c:pt>
                      <c:pt idx="1">
                        <c:v>34.278015257537007</c:v>
                      </c:pt>
                      <c:pt idx="2">
                        <c:v>249.77343026063295</c:v>
                      </c:pt>
                      <c:pt idx="3">
                        <c:v>266.77813917012162</c:v>
                      </c:pt>
                      <c:pt idx="4">
                        <c:v>50.003708021343598</c:v>
                      </c:pt>
                      <c:pt idx="5">
                        <c:v>295.80841847257335</c:v>
                      </c:pt>
                      <c:pt idx="6">
                        <c:v>55.844174982383073</c:v>
                      </c:pt>
                      <c:pt idx="7">
                        <c:v>79.243579081765546</c:v>
                      </c:pt>
                      <c:pt idx="8">
                        <c:v>12.261856296418626</c:v>
                      </c:pt>
                      <c:pt idx="9">
                        <c:v>61.084690520868563</c:v>
                      </c:pt>
                      <c:pt idx="10">
                        <c:v>42.923749965419638</c:v>
                      </c:pt>
                      <c:pt idx="11">
                        <c:v>126.92448151367219</c:v>
                      </c:pt>
                      <c:pt idx="12">
                        <c:v>203.75971599141596</c:v>
                      </c:pt>
                      <c:pt idx="13">
                        <c:v>82.692014013660085</c:v>
                      </c:pt>
                      <c:pt idx="14">
                        <c:v>96.95816615526995</c:v>
                      </c:pt>
                      <c:pt idx="15">
                        <c:v>7.9322926094839703</c:v>
                      </c:pt>
                      <c:pt idx="16">
                        <c:v>77.717198122351931</c:v>
                      </c:pt>
                      <c:pt idx="17">
                        <c:v>14.807864918206498</c:v>
                      </c:pt>
                      <c:pt idx="18">
                        <c:v>174.87895881045091</c:v>
                      </c:pt>
                      <c:pt idx="19">
                        <c:v>190.61686772018712</c:v>
                      </c:pt>
                    </c:numCache>
                  </c:numRef>
                </c:yVal>
                <c:smooth val="0"/>
                <c:extLst xmlns:c15="http://schemas.microsoft.com/office/drawing/2012/chart">
                  <c:ext xmlns:c16="http://schemas.microsoft.com/office/drawing/2014/chart" uri="{C3380CC4-5D6E-409C-BE32-E72D297353CC}">
                    <c16:uniqueId val="{0000000E-6D7E-40F5-8A5A-B583BECDC5A8}"/>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F$7:$F$26</c15:sqref>
                        </c15:formulaRef>
                      </c:ext>
                    </c:extLst>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extLst xmlns:c15="http://schemas.microsoft.com/office/drawing/2012/chart">
                      <c:ext xmlns:c15="http://schemas.microsoft.com/office/drawing/2012/chart" uri="{02D57815-91ED-43cb-92C2-25804820EDAC}">
                        <c15:formulaRef>
                          <c15:sqref>'[Collect_Indiviual_Data_LS2 NEW.xlsm]Memphis'!$L$7:$L$26</c15:sqref>
                        </c15:formulaRef>
                      </c:ext>
                    </c:extLst>
                    <c:numCache>
                      <c:formatCode>General</c:formatCode>
                      <c:ptCount val="20"/>
                      <c:pt idx="0">
                        <c:v>321.34952581423994</c:v>
                      </c:pt>
                      <c:pt idx="1">
                        <c:v>33.695396762476534</c:v>
                      </c:pt>
                      <c:pt idx="2">
                        <c:v>245.54745945248968</c:v>
                      </c:pt>
                      <c:pt idx="3">
                        <c:v>263.3798551432352</c:v>
                      </c:pt>
                      <c:pt idx="4">
                        <c:v>47.654942059822361</c:v>
                      </c:pt>
                      <c:pt idx="5">
                        <c:v>293.444533104904</c:v>
                      </c:pt>
                      <c:pt idx="6">
                        <c:v>54.550830641395933</c:v>
                      </c:pt>
                      <c:pt idx="7">
                        <c:v>75.92261807935445</c:v>
                      </c:pt>
                      <c:pt idx="8">
                        <c:v>11.675693887879287</c:v>
                      </c:pt>
                      <c:pt idx="9">
                        <c:v>58.03214652513978</c:v>
                      </c:pt>
                      <c:pt idx="10">
                        <c:v>40.997968984056847</c:v>
                      </c:pt>
                      <c:pt idx="11">
                        <c:v>122.26746564589254</c:v>
                      </c:pt>
                      <c:pt idx="12">
                        <c:v>202.12679950934296</c:v>
                      </c:pt>
                      <c:pt idx="13">
                        <c:v>76.744817086424575</c:v>
                      </c:pt>
                      <c:pt idx="14">
                        <c:v>94.644281812604206</c:v>
                      </c:pt>
                      <c:pt idx="15">
                        <c:v>7.0677847405539884</c:v>
                      </c:pt>
                      <c:pt idx="16">
                        <c:v>74.196700430564377</c:v>
                      </c:pt>
                      <c:pt idx="17">
                        <c:v>13.394540286732822</c:v>
                      </c:pt>
                      <c:pt idx="18">
                        <c:v>172.1748630005782</c:v>
                      </c:pt>
                      <c:pt idx="19">
                        <c:v>183.0256247553053</c:v>
                      </c:pt>
                    </c:numCache>
                  </c:numRef>
                </c:yVal>
                <c:smooth val="0"/>
                <c:extLst xmlns:c15="http://schemas.microsoft.com/office/drawing/2012/chart">
                  <c:ext xmlns:c16="http://schemas.microsoft.com/office/drawing/2014/chart" uri="{C3380CC4-5D6E-409C-BE32-E72D297353CC}">
                    <c16:uniqueId val="{00000010-6D7E-40F5-8A5A-B583BECDC5A8}"/>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F$7:$F$26</c15:sqref>
                        </c15:formulaRef>
                      </c:ext>
                    </c:extLst>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extLst xmlns:c15="http://schemas.microsoft.com/office/drawing/2012/chart">
                      <c:ext xmlns:c15="http://schemas.microsoft.com/office/drawing/2012/chart" uri="{02D57815-91ED-43cb-92C2-25804820EDAC}">
                        <c15:formulaRef>
                          <c15:sqref>'[Collect_Indiviual_Data_LS2 NEW.xlsm]Charleston'!$L$7:$L$26</c15:sqref>
                        </c15:formulaRef>
                      </c:ext>
                    </c:extLst>
                    <c:numCache>
                      <c:formatCode>General</c:formatCode>
                      <c:ptCount val="20"/>
                      <c:pt idx="0">
                        <c:v>323.16199158369733</c:v>
                      </c:pt>
                      <c:pt idx="1">
                        <c:v>34.046183711444307</c:v>
                      </c:pt>
                      <c:pt idx="2">
                        <c:v>248.11054668758783</c:v>
                      </c:pt>
                      <c:pt idx="3">
                        <c:v>265.425841545629</c:v>
                      </c:pt>
                      <c:pt idx="4">
                        <c:v>49.133861689473171</c:v>
                      </c:pt>
                      <c:pt idx="5">
                        <c:v>294.85706296843756</c:v>
                      </c:pt>
                      <c:pt idx="6">
                        <c:v>55.295874827310229</c:v>
                      </c:pt>
                      <c:pt idx="7">
                        <c:v>78.102841155432543</c:v>
                      </c:pt>
                      <c:pt idx="8">
                        <c:v>12.036683446559632</c:v>
                      </c:pt>
                      <c:pt idx="9">
                        <c:v>59.950460602734594</c:v>
                      </c:pt>
                      <c:pt idx="10">
                        <c:v>42.107700713891482</c:v>
                      </c:pt>
                      <c:pt idx="11">
                        <c:v>125.32898494976861</c:v>
                      </c:pt>
                      <c:pt idx="12">
                        <c:v>203.06900449514555</c:v>
                      </c:pt>
                      <c:pt idx="13">
                        <c:v>80.611810121875763</c:v>
                      </c:pt>
                      <c:pt idx="14">
                        <c:v>96.049331014427054</c:v>
                      </c:pt>
                      <c:pt idx="15">
                        <c:v>7.6331908924390426</c:v>
                      </c:pt>
                      <c:pt idx="16">
                        <c:v>76.381038025666655</c:v>
                      </c:pt>
                      <c:pt idx="17">
                        <c:v>14.256432183566668</c:v>
                      </c:pt>
                      <c:pt idx="18">
                        <c:v>173.84988679656388</c:v>
                      </c:pt>
                      <c:pt idx="19">
                        <c:v>188.10195481879671</c:v>
                      </c:pt>
                    </c:numCache>
                  </c:numRef>
                </c:yVal>
                <c:smooth val="0"/>
                <c:extLst xmlns:c15="http://schemas.microsoft.com/office/drawing/2012/chart">
                  <c:ext xmlns:c16="http://schemas.microsoft.com/office/drawing/2014/chart" uri="{C3380CC4-5D6E-409C-BE32-E72D297353CC}">
                    <c16:uniqueId val="{00000012-6D7E-40F5-8A5A-B583BECDC5A8}"/>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5:$I$204</c15:sqref>
                        </c15:formulaRef>
                      </c:ext>
                    </c:extLst>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extLst xmlns:c15="http://schemas.microsoft.com/office/drawing/2012/chart">
                      <c:ext xmlns:c15="http://schemas.microsoft.com/office/drawing/2012/chart" uri="{02D57815-91ED-43cb-92C2-25804820EDAC}">
                        <c15:formulaRef>
                          <c15:sqref>'[Collect_Indiviual_Data_LS2 NEW.xlsm]Trendlines'!$L$5:$L$204</c15:sqref>
                        </c15:formulaRef>
                      </c:ext>
                    </c:extLst>
                    <c:numCache>
                      <c:formatCode>General</c:formatCode>
                      <c:ptCount val="200"/>
                      <c:pt idx="0">
                        <c:v>272.81333573646037</c:v>
                      </c:pt>
                      <c:pt idx="1">
                        <c:v>28.865316387141668</c:v>
                      </c:pt>
                      <c:pt idx="2">
                        <c:v>205.13148566997918</c:v>
                      </c:pt>
                      <c:pt idx="3">
                        <c:v>188.92913696023962</c:v>
                      </c:pt>
                      <c:pt idx="4">
                        <c:v>26.695713058391153</c:v>
                      </c:pt>
                      <c:pt idx="5">
                        <c:v>260.57567314975336</c:v>
                      </c:pt>
                      <c:pt idx="6">
                        <c:v>39.359808363443278</c:v>
                      </c:pt>
                      <c:pt idx="7">
                        <c:v>43.10727045258713</c:v>
                      </c:pt>
                      <c:pt idx="8">
                        <c:v>7.8802363399951885</c:v>
                      </c:pt>
                      <c:pt idx="9">
                        <c:v>35.509911612609379</c:v>
                      </c:pt>
                      <c:pt idx="10">
                        <c:v>19.779809887410966</c:v>
                      </c:pt>
                      <c:pt idx="11">
                        <c:v>73.851140466091735</c:v>
                      </c:pt>
                      <c:pt idx="12">
                        <c:v>170.47103231360518</c:v>
                      </c:pt>
                      <c:pt idx="13">
                        <c:v>31.784562500308315</c:v>
                      </c:pt>
                      <c:pt idx="14">
                        <c:v>66.853639499504652</c:v>
                      </c:pt>
                      <c:pt idx="15">
                        <c:v>3.628967512427093</c:v>
                      </c:pt>
                      <c:pt idx="16">
                        <c:v>33.56960323632336</c:v>
                      </c:pt>
                      <c:pt idx="17">
                        <c:v>3.480007663860416</c:v>
                      </c:pt>
                      <c:pt idx="18">
                        <c:v>139.17587690278785</c:v>
                      </c:pt>
                      <c:pt idx="19">
                        <c:v>102.50721873824547</c:v>
                      </c:pt>
                      <c:pt idx="20">
                        <c:v>332.90740333775966</c:v>
                      </c:pt>
                      <c:pt idx="21">
                        <c:v>36.096097809012676</c:v>
                      </c:pt>
                      <c:pt idx="22">
                        <c:v>262.6650348408391</c:v>
                      </c:pt>
                      <c:pt idx="23">
                        <c:v>275.17138024525082</c:v>
                      </c:pt>
                      <c:pt idx="24">
                        <c:v>58.409721277753071</c:v>
                      </c:pt>
                      <c:pt idx="25">
                        <c:v>302.42354041339121</c:v>
                      </c:pt>
                      <c:pt idx="26">
                        <c:v>59.276858743130937</c:v>
                      </c:pt>
                      <c:pt idx="27">
                        <c:v>89.104218895852995</c:v>
                      </c:pt>
                      <c:pt idx="28">
                        <c:v>14.263754079644741</c:v>
                      </c:pt>
                      <c:pt idx="29">
                        <c:v>70.259302897727579</c:v>
                      </c:pt>
                      <c:pt idx="30">
                        <c:v>49.259663844533932</c:v>
                      </c:pt>
                      <c:pt idx="31">
                        <c:v>139.38778785240353</c:v>
                      </c:pt>
                      <c:pt idx="32">
                        <c:v>208.05378494561768</c:v>
                      </c:pt>
                      <c:pt idx="33">
                        <c:v>99.961519563214864</c:v>
                      </c:pt>
                      <c:pt idx="34">
                        <c:v>101.61844757750151</c:v>
                      </c:pt>
                      <c:pt idx="35">
                        <c:v>11.337583627767781</c:v>
                      </c:pt>
                      <c:pt idx="36">
                        <c:v>88.349611639857031</c:v>
                      </c:pt>
                      <c:pt idx="37">
                        <c:v>19.839547747643145</c:v>
                      </c:pt>
                      <c:pt idx="38">
                        <c:v>181.66581118618342</c:v>
                      </c:pt>
                      <c:pt idx="39">
                        <c:v>213.31817953493513</c:v>
                      </c:pt>
                      <c:pt idx="40">
                        <c:v>326.94029770929063</c:v>
                      </c:pt>
                      <c:pt idx="41">
                        <c:v>34.791197439775161</c:v>
                      </c:pt>
                      <c:pt idx="42">
                        <c:v>253.37880816474171</c:v>
                      </c:pt>
                      <c:pt idx="43">
                        <c:v>269.6269670871344</c:v>
                      </c:pt>
                      <c:pt idx="44">
                        <c:v>52.362814245782346</c:v>
                      </c:pt>
                      <c:pt idx="45">
                        <c:v>297.61294653172052</c:v>
                      </c:pt>
                      <c:pt idx="46">
                        <c:v>56.907412220319223</c:v>
                      </c:pt>
                      <c:pt idx="47">
                        <c:v>81.866274264189457</c:v>
                      </c:pt>
                      <c:pt idx="48">
                        <c:v>12.796139607317619</c:v>
                      </c:pt>
                      <c:pt idx="49">
                        <c:v>63.647413018591848</c:v>
                      </c:pt>
                      <c:pt idx="50">
                        <c:v>44.643090439515923</c:v>
                      </c:pt>
                      <c:pt idx="51">
                        <c:v>130.67741335104762</c:v>
                      </c:pt>
                      <c:pt idx="52">
                        <c:v>204.85824618588074</c:v>
                      </c:pt>
                      <c:pt idx="53">
                        <c:v>87.90839127577668</c:v>
                      </c:pt>
                      <c:pt idx="54">
                        <c:v>98.985383526353075</c:v>
                      </c:pt>
                      <c:pt idx="55">
                        <c:v>8.7661990435990482</c:v>
                      </c:pt>
                      <c:pt idx="56">
                        <c:v>80.716526092246283</c:v>
                      </c:pt>
                      <c:pt idx="57">
                        <c:v>16.081856583300631</c:v>
                      </c:pt>
                      <c:pt idx="58">
                        <c:v>176.90258274264573</c:v>
                      </c:pt>
                      <c:pt idx="59">
                        <c:v>196.93103566401857</c:v>
                      </c:pt>
                      <c:pt idx="60">
                        <c:v>320.93750216562432</c:v>
                      </c:pt>
                      <c:pt idx="61">
                        <c:v>33.590840232237234</c:v>
                      </c:pt>
                      <c:pt idx="62">
                        <c:v>245.04210599932932</c:v>
                      </c:pt>
                      <c:pt idx="63">
                        <c:v>262.85832024383524</c:v>
                      </c:pt>
                      <c:pt idx="64">
                        <c:v>47.331842955190311</c:v>
                      </c:pt>
                      <c:pt idx="65">
                        <c:v>293.1144373772396</c:v>
                      </c:pt>
                      <c:pt idx="66">
                        <c:v>54.354167129986088</c:v>
                      </c:pt>
                      <c:pt idx="67">
                        <c:v>75.546617974008782</c:v>
                      </c:pt>
                      <c:pt idx="68">
                        <c:v>11.582608595623642</c:v>
                      </c:pt>
                      <c:pt idx="69">
                        <c:v>57.864043238219161</c:v>
                      </c:pt>
                      <c:pt idx="70">
                        <c:v>40.766302400182724</c:v>
                      </c:pt>
                      <c:pt idx="71">
                        <c:v>121.86828124350045</c:v>
                      </c:pt>
                      <c:pt idx="72">
                        <c:v>201.90101343804426</c:v>
                      </c:pt>
                      <c:pt idx="73">
                        <c:v>76.287575703562794</c:v>
                      </c:pt>
                      <c:pt idx="74">
                        <c:v>94.406078426817984</c:v>
                      </c:pt>
                      <c:pt idx="75">
                        <c:v>6.9764665838912245</c:v>
                      </c:pt>
                      <c:pt idx="76">
                        <c:v>73.722376090528002</c:v>
                      </c:pt>
                      <c:pt idx="77">
                        <c:v>13.288118569797184</c:v>
                      </c:pt>
                      <c:pt idx="78">
                        <c:v>171.82115863724769</c:v>
                      </c:pt>
                      <c:pt idx="79">
                        <c:v>182.29298213813334</c:v>
                      </c:pt>
                      <c:pt idx="80">
                        <c:v>324.78502803770886</c:v>
                      </c:pt>
                      <c:pt idx="81">
                        <c:v>34.370839915119959</c:v>
                      </c:pt>
                      <c:pt idx="82">
                        <c:v>250.30085243688646</c:v>
                      </c:pt>
                      <c:pt idx="83">
                        <c:v>267.19041775194319</c:v>
                      </c:pt>
                      <c:pt idx="84">
                        <c:v>50.401429521164488</c:v>
                      </c:pt>
                      <c:pt idx="85">
                        <c:v>296.10640724679115</c:v>
                      </c:pt>
                      <c:pt idx="86">
                        <c:v>55.930151517783443</c:v>
                      </c:pt>
                      <c:pt idx="87">
                        <c:v>79.784952106654586</c:v>
                      </c:pt>
                      <c:pt idx="88">
                        <c:v>12.363612960684366</c:v>
                      </c:pt>
                      <c:pt idx="89">
                        <c:v>61.472662460481232</c:v>
                      </c:pt>
                      <c:pt idx="90">
                        <c:v>43.160335577567452</c:v>
                      </c:pt>
                      <c:pt idx="91">
                        <c:v>127.61831150467133</c:v>
                      </c:pt>
                      <c:pt idx="92">
                        <c:v>203.80806423642423</c:v>
                      </c:pt>
                      <c:pt idx="93">
                        <c:v>83.666899766581665</c:v>
                      </c:pt>
                      <c:pt idx="94">
                        <c:v>97.183500281012599</c:v>
                      </c:pt>
                      <c:pt idx="95">
                        <c:v>8.0566505931436456</c:v>
                      </c:pt>
                      <c:pt idx="96">
                        <c:v>78.286343981031237</c:v>
                      </c:pt>
                      <c:pt idx="97">
                        <c:v>15.035997834392926</c:v>
                      </c:pt>
                      <c:pt idx="98">
                        <c:v>175.26956049148097</c:v>
                      </c:pt>
                      <c:pt idx="99">
                        <c:v>191.76228285954761</c:v>
                      </c:pt>
                      <c:pt idx="100">
                        <c:v>328.42600743275057</c:v>
                      </c:pt>
                      <c:pt idx="101">
                        <c:v>35.06322558662746</c:v>
                      </c:pt>
                      <c:pt idx="102">
                        <c:v>255.52200738905566</c:v>
                      </c:pt>
                      <c:pt idx="103">
                        <c:v>271.08875927183897</c:v>
                      </c:pt>
                      <c:pt idx="104">
                        <c:v>53.747884963083038</c:v>
                      </c:pt>
                      <c:pt idx="105">
                        <c:v>298.76902124527373</c:v>
                      </c:pt>
                      <c:pt idx="106">
                        <c:v>57.539123287664729</c:v>
                      </c:pt>
                      <c:pt idx="107">
                        <c:v>83.579415098656042</c:v>
                      </c:pt>
                      <c:pt idx="108">
                        <c:v>13.106373379517892</c:v>
                      </c:pt>
                      <c:pt idx="109">
                        <c:v>65.089573046353976</c:v>
                      </c:pt>
                      <c:pt idx="110">
                        <c:v>45.829154989214715</c:v>
                      </c:pt>
                      <c:pt idx="111">
                        <c:v>132.97310803946658</c:v>
                      </c:pt>
                      <c:pt idx="112">
                        <c:v>205.52730027243319</c:v>
                      </c:pt>
                      <c:pt idx="113">
                        <c:v>91.174239640684632</c:v>
                      </c:pt>
                      <c:pt idx="114">
                        <c:v>100.02430113307707</c:v>
                      </c:pt>
                      <c:pt idx="115">
                        <c:v>9.3637932199272118</c:v>
                      </c:pt>
                      <c:pt idx="116">
                        <c:v>82.615440331989745</c:v>
                      </c:pt>
                      <c:pt idx="117">
                        <c:v>16.945153898837074</c:v>
                      </c:pt>
                      <c:pt idx="118">
                        <c:v>177.98854040208124</c:v>
                      </c:pt>
                      <c:pt idx="119">
                        <c:v>201.05407338438573</c:v>
                      </c:pt>
                      <c:pt idx="120">
                        <c:v>328.59374316962607</c:v>
                      </c:pt>
                      <c:pt idx="121">
                        <c:v>35.093136183558912</c:v>
                      </c:pt>
                      <c:pt idx="122">
                        <c:v>255.80179316605904</c:v>
                      </c:pt>
                      <c:pt idx="123">
                        <c:v>271.11425243628133</c:v>
                      </c:pt>
                      <c:pt idx="124">
                        <c:v>53.777951967537263</c:v>
                      </c:pt>
                      <c:pt idx="125">
                        <c:v>298.78325683683141</c:v>
                      </c:pt>
                      <c:pt idx="126">
                        <c:v>57.562859247687648</c:v>
                      </c:pt>
                      <c:pt idx="127">
                        <c:v>83.751065919542</c:v>
                      </c:pt>
                      <c:pt idx="128">
                        <c:v>13.167713381400009</c:v>
                      </c:pt>
                      <c:pt idx="129">
                        <c:v>65.26767583294135</c:v>
                      </c:pt>
                      <c:pt idx="130">
                        <c:v>45.871569314259411</c:v>
                      </c:pt>
                      <c:pt idx="131">
                        <c:v>133.53298478446902</c:v>
                      </c:pt>
                      <c:pt idx="132">
                        <c:v>205.51721221891873</c:v>
                      </c:pt>
                      <c:pt idx="133">
                        <c:v>91.257988297911908</c:v>
                      </c:pt>
                      <c:pt idx="134">
                        <c:v>99.966543622920923</c:v>
                      </c:pt>
                      <c:pt idx="135">
                        <c:v>9.4104100592449615</c:v>
                      </c:pt>
                      <c:pt idx="136">
                        <c:v>82.822964130612192</c:v>
                      </c:pt>
                      <c:pt idx="137">
                        <c:v>16.995672320643909</c:v>
                      </c:pt>
                      <c:pt idx="138">
                        <c:v>178.15118910109373</c:v>
                      </c:pt>
                      <c:pt idx="139">
                        <c:v>201.38067382293934</c:v>
                      </c:pt>
                      <c:pt idx="140">
                        <c:v>324.42606773399166</c:v>
                      </c:pt>
                      <c:pt idx="141">
                        <c:v>34.278015257537007</c:v>
                      </c:pt>
                      <c:pt idx="142">
                        <c:v>249.77343026063295</c:v>
                      </c:pt>
                      <c:pt idx="143">
                        <c:v>266.77813917012162</c:v>
                      </c:pt>
                      <c:pt idx="144">
                        <c:v>50.003708021343598</c:v>
                      </c:pt>
                      <c:pt idx="145">
                        <c:v>295.80841847257335</c:v>
                      </c:pt>
                      <c:pt idx="146">
                        <c:v>55.844174982383073</c:v>
                      </c:pt>
                      <c:pt idx="147">
                        <c:v>79.243579081765546</c:v>
                      </c:pt>
                      <c:pt idx="148">
                        <c:v>12.261856296418626</c:v>
                      </c:pt>
                      <c:pt idx="149">
                        <c:v>61.084690520868563</c:v>
                      </c:pt>
                      <c:pt idx="150">
                        <c:v>42.923749965419638</c:v>
                      </c:pt>
                      <c:pt idx="151">
                        <c:v>126.92448151367219</c:v>
                      </c:pt>
                      <c:pt idx="152">
                        <c:v>203.75971599141596</c:v>
                      </c:pt>
                      <c:pt idx="153">
                        <c:v>82.692014013660085</c:v>
                      </c:pt>
                      <c:pt idx="154">
                        <c:v>96.95816615526995</c:v>
                      </c:pt>
                      <c:pt idx="155">
                        <c:v>7.9322926094839703</c:v>
                      </c:pt>
                      <c:pt idx="156">
                        <c:v>77.717198122351931</c:v>
                      </c:pt>
                      <c:pt idx="157">
                        <c:v>14.807864918206498</c:v>
                      </c:pt>
                      <c:pt idx="158">
                        <c:v>174.87895881045091</c:v>
                      </c:pt>
                      <c:pt idx="159">
                        <c:v>190.61686772018712</c:v>
                      </c:pt>
                      <c:pt idx="160">
                        <c:v>321.34952581423994</c:v>
                      </c:pt>
                      <c:pt idx="161">
                        <c:v>33.695396762476534</c:v>
                      </c:pt>
                      <c:pt idx="162">
                        <c:v>245.54745945248968</c:v>
                      </c:pt>
                      <c:pt idx="163">
                        <c:v>263.3798551432352</c:v>
                      </c:pt>
                      <c:pt idx="164">
                        <c:v>47.654942059822361</c:v>
                      </c:pt>
                      <c:pt idx="165">
                        <c:v>293.444533104904</c:v>
                      </c:pt>
                      <c:pt idx="166">
                        <c:v>54.550830641395933</c:v>
                      </c:pt>
                      <c:pt idx="167">
                        <c:v>75.92261807935445</c:v>
                      </c:pt>
                      <c:pt idx="168">
                        <c:v>11.675693887879287</c:v>
                      </c:pt>
                      <c:pt idx="169">
                        <c:v>58.03214652513978</c:v>
                      </c:pt>
                      <c:pt idx="170">
                        <c:v>40.997968984056847</c:v>
                      </c:pt>
                      <c:pt idx="171">
                        <c:v>122.26746564589254</c:v>
                      </c:pt>
                      <c:pt idx="172">
                        <c:v>202.12679950934296</c:v>
                      </c:pt>
                      <c:pt idx="173">
                        <c:v>76.744817086424575</c:v>
                      </c:pt>
                      <c:pt idx="174">
                        <c:v>94.644281812604206</c:v>
                      </c:pt>
                      <c:pt idx="175">
                        <c:v>7.0677847405539884</c:v>
                      </c:pt>
                      <c:pt idx="176">
                        <c:v>74.196700430564377</c:v>
                      </c:pt>
                      <c:pt idx="177">
                        <c:v>13.394540286732822</c:v>
                      </c:pt>
                      <c:pt idx="178">
                        <c:v>172.1748630005782</c:v>
                      </c:pt>
                      <c:pt idx="179">
                        <c:v>183.0256247553053</c:v>
                      </c:pt>
                      <c:pt idx="180">
                        <c:v>323.16199158369733</c:v>
                      </c:pt>
                      <c:pt idx="181">
                        <c:v>34.046183711444307</c:v>
                      </c:pt>
                      <c:pt idx="182">
                        <c:v>248.11054668758783</c:v>
                      </c:pt>
                      <c:pt idx="183">
                        <c:v>265.425841545629</c:v>
                      </c:pt>
                      <c:pt idx="184">
                        <c:v>49.133861689473171</c:v>
                      </c:pt>
                      <c:pt idx="185">
                        <c:v>294.85706296843756</c:v>
                      </c:pt>
                      <c:pt idx="186">
                        <c:v>55.295874827310229</c:v>
                      </c:pt>
                      <c:pt idx="187">
                        <c:v>78.102841155432543</c:v>
                      </c:pt>
                      <c:pt idx="188">
                        <c:v>12.036683446559632</c:v>
                      </c:pt>
                      <c:pt idx="189">
                        <c:v>59.950460602734594</c:v>
                      </c:pt>
                      <c:pt idx="190">
                        <c:v>42.107700713891482</c:v>
                      </c:pt>
                      <c:pt idx="191">
                        <c:v>125.32898494976861</c:v>
                      </c:pt>
                      <c:pt idx="192">
                        <c:v>203.06900449514555</c:v>
                      </c:pt>
                      <c:pt idx="193">
                        <c:v>80.611810121875763</c:v>
                      </c:pt>
                      <c:pt idx="194">
                        <c:v>96.049331014427054</c:v>
                      </c:pt>
                      <c:pt idx="195">
                        <c:v>7.6331908924390426</c:v>
                      </c:pt>
                      <c:pt idx="196">
                        <c:v>76.381038025666655</c:v>
                      </c:pt>
                      <c:pt idx="197">
                        <c:v>14.256432183566668</c:v>
                      </c:pt>
                      <c:pt idx="198">
                        <c:v>173.84988679656388</c:v>
                      </c:pt>
                      <c:pt idx="199">
                        <c:v>188.10195481879671</c:v>
                      </c:pt>
                    </c:numCache>
                  </c:numRef>
                </c:yVal>
                <c:smooth val="0"/>
                <c:extLst xmlns:c15="http://schemas.microsoft.com/office/drawing/2012/chart">
                  <c:ext xmlns:c16="http://schemas.microsoft.com/office/drawing/2014/chart" uri="{C3380CC4-5D6E-409C-BE32-E72D297353CC}">
                    <c16:uniqueId val="{00000001-1EA2-4468-9630-C22E7CB4E59B}"/>
                  </c:ext>
                </c:extLst>
              </c15:ser>
            </c15:filteredScatterSeries>
          </c:ext>
        </c:extLst>
      </c:scatterChart>
      <c:valAx>
        <c:axId val="437990432"/>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90992"/>
        <c:crosses val="autoZero"/>
        <c:crossBetween val="midCat"/>
      </c:valAx>
      <c:valAx>
        <c:axId val="437990992"/>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3799043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2225" cap="rnd">
              <a:solidFill>
                <a:schemeClr val="tx1"/>
              </a:solidFill>
              <a:round/>
            </a:ln>
            <a:effectLst/>
          </c:spPr>
          <c:marker>
            <c:symbol val="circle"/>
            <c:size val="5"/>
            <c:spPr>
              <a:solidFill>
                <a:schemeClr val="tx1"/>
              </a:solidFill>
              <a:ln w="9525">
                <a:solidFill>
                  <a:schemeClr val="tx1"/>
                </a:solidFill>
              </a:ln>
              <a:effectLst/>
            </c:spPr>
          </c:marker>
          <c:xVal>
            <c:numRef>
              <c:f>'[Example Plots.xlsx]Test - Sett'!$A$1:$A$600</c:f>
              <c:numCache>
                <c:formatCode>General</c:formatCode>
                <c:ptCount val="600"/>
                <c:pt idx="0">
                  <c:v>0.37547925203756199</c:v>
                </c:pt>
                <c:pt idx="1">
                  <c:v>0.54987493356870698</c:v>
                </c:pt>
                <c:pt idx="2">
                  <c:v>0.711579077178212</c:v>
                </c:pt>
                <c:pt idx="3">
                  <c:v>0.86236162000922301</c:v>
                </c:pt>
                <c:pt idx="4">
                  <c:v>0.99923964574511703</c:v>
                </c:pt>
                <c:pt idx="5">
                  <c:v>1.1257820716412601</c:v>
                </c:pt>
                <c:pt idx="6">
                  <c:v>1.2409645622132801</c:v>
                </c:pt>
                <c:pt idx="7">
                  <c:v>1.34588792080756</c:v>
                </c:pt>
                <c:pt idx="8">
                  <c:v>1.4420561403704699</c:v>
                </c:pt>
                <c:pt idx="9">
                  <c:v>1.5312823716572901</c:v>
                </c:pt>
                <c:pt idx="10">
                  <c:v>1.6129809746800401</c:v>
                </c:pt>
                <c:pt idx="11">
                  <c:v>1.69036443243394</c:v>
                </c:pt>
                <c:pt idx="12">
                  <c:v>1.76226616410849</c:v>
                </c:pt>
                <c:pt idx="13">
                  <c:v>1.82853154009305</c:v>
                </c:pt>
                <c:pt idx="14">
                  <c:v>1.8906966606358</c:v>
                </c:pt>
                <c:pt idx="15">
                  <c:v>1.9496975884396499</c:v>
                </c:pt>
                <c:pt idx="16">
                  <c:v>2.0059762071657601</c:v>
                </c:pt>
                <c:pt idx="17">
                  <c:v>2.0592311142789002</c:v>
                </c:pt>
                <c:pt idx="18">
                  <c:v>2.1093468938301498</c:v>
                </c:pt>
                <c:pt idx="19">
                  <c:v>2.1575108035436501</c:v>
                </c:pt>
                <c:pt idx="20">
                  <c:v>2.2024921020100701</c:v>
                </c:pt>
                <c:pt idx="21">
                  <c:v>2.2458946049734898</c:v>
                </c:pt>
                <c:pt idx="22">
                  <c:v>2.2873480380494202</c:v>
                </c:pt>
                <c:pt idx="23">
                  <c:v>2.3281133110518799</c:v>
                </c:pt>
                <c:pt idx="24">
                  <c:v>2.3657284495054198</c:v>
                </c:pt>
                <c:pt idx="25">
                  <c:v>2.4018794600794799</c:v>
                </c:pt>
                <c:pt idx="26">
                  <c:v>2.4371231940142701</c:v>
                </c:pt>
                <c:pt idx="27">
                  <c:v>2.47057917052111</c:v>
                </c:pt>
                <c:pt idx="28">
                  <c:v>2.5028592539712302</c:v>
                </c:pt>
                <c:pt idx="29">
                  <c:v>2.5344844036862999</c:v>
                </c:pt>
                <c:pt idx="30">
                  <c:v>2.5655512623672601</c:v>
                </c:pt>
                <c:pt idx="31">
                  <c:v>2.5946233012499098</c:v>
                </c:pt>
                <c:pt idx="32">
                  <c:v>2.6232691087817002</c:v>
                </c:pt>
                <c:pt idx="33">
                  <c:v>2.65056750666538</c:v>
                </c:pt>
                <c:pt idx="34">
                  <c:v>2.6775137733238701</c:v>
                </c:pt>
                <c:pt idx="35">
                  <c:v>2.70315111060102</c:v>
                </c:pt>
                <c:pt idx="36">
                  <c:v>2.7285269724520602</c:v>
                </c:pt>
                <c:pt idx="37">
                  <c:v>2.7527065885008399</c:v>
                </c:pt>
                <c:pt idx="38">
                  <c:v>2.7772495562820101</c:v>
                </c:pt>
                <c:pt idx="39">
                  <c:v>2.8001620415812098</c:v>
                </c:pt>
                <c:pt idx="40">
                  <c:v>2.8224476576693598</c:v>
                </c:pt>
                <c:pt idx="41">
                  <c:v>2.84415797498399</c:v>
                </c:pt>
                <c:pt idx="42">
                  <c:v>2.8652985636650801</c:v>
                </c:pt>
                <c:pt idx="43">
                  <c:v>2.8859066927001198</c:v>
                </c:pt>
                <c:pt idx="44">
                  <c:v>2.90601139396651</c:v>
                </c:pt>
                <c:pt idx="45">
                  <c:v>2.9256579345567202</c:v>
                </c:pt>
                <c:pt idx="46">
                  <c:v>2.9448628889022501</c:v>
                </c:pt>
                <c:pt idx="47">
                  <c:v>2.96362143913802</c:v>
                </c:pt>
                <c:pt idx="48">
                  <c:v>2.9819548548994002</c:v>
                </c:pt>
                <c:pt idx="49">
                  <c:v>3.0003999104573702</c:v>
                </c:pt>
                <c:pt idx="50">
                  <c:v>3.0179834726152799</c:v>
                </c:pt>
                <c:pt idx="51">
                  <c:v>3.03521572184781</c:v>
                </c:pt>
                <c:pt idx="52">
                  <c:v>3.0520681756345902</c:v>
                </c:pt>
                <c:pt idx="53">
                  <c:v>3.0685745875688002</c:v>
                </c:pt>
                <c:pt idx="54">
                  <c:v>3.0847631372814002</c:v>
                </c:pt>
                <c:pt idx="55">
                  <c:v>3.1006475069961899</c:v>
                </c:pt>
                <c:pt idx="56">
                  <c:v>3.1162431859867801</c:v>
                </c:pt>
                <c:pt idx="57">
                  <c:v>3.1315381099525599</c:v>
                </c:pt>
                <c:pt idx="58">
                  <c:v>3.1465318377582698</c:v>
                </c:pt>
                <c:pt idx="59">
                  <c:v>3.1612575753373902</c:v>
                </c:pt>
                <c:pt idx="60">
                  <c:v>3.17572361484907</c:v>
                </c:pt>
                <c:pt idx="61">
                  <c:v>3.1899046689705899</c:v>
                </c:pt>
                <c:pt idx="62">
                  <c:v>3.2038214402388698</c:v>
                </c:pt>
                <c:pt idx="63">
                  <c:v>3.2175025260252199</c:v>
                </c:pt>
                <c:pt idx="64">
                  <c:v>3.2309541709639702</c:v>
                </c:pt>
                <c:pt idx="65">
                  <c:v>3.2441460333774299</c:v>
                </c:pt>
                <c:pt idx="66">
                  <c:v>3.2571142884661599</c:v>
                </c:pt>
                <c:pt idx="67">
                  <c:v>3.2698629672075001</c:v>
                </c:pt>
                <c:pt idx="68">
                  <c:v>3.2824041331615201</c:v>
                </c:pt>
                <c:pt idx="69">
                  <c:v>3.2947212651547599</c:v>
                </c:pt>
                <c:pt idx="70">
                  <c:v>3.3067905982849801</c:v>
                </c:pt>
                <c:pt idx="71">
                  <c:v>3.3186383590574402</c:v>
                </c:pt>
                <c:pt idx="72">
                  <c:v>3.3302643278335302</c:v>
                </c:pt>
                <c:pt idx="73">
                  <c:v>3.3416755458674099</c:v>
                </c:pt>
                <c:pt idx="74">
                  <c:v>3.3529352956508198</c:v>
                </c:pt>
                <c:pt idx="75">
                  <c:v>3.3639994864800098</c:v>
                </c:pt>
                <c:pt idx="76">
                  <c:v>3.3748883610869802</c:v>
                </c:pt>
                <c:pt idx="77">
                  <c:v>3.3860912847098299</c:v>
                </c:pt>
                <c:pt idx="78">
                  <c:v>3.3965886980229798</c:v>
                </c:pt>
                <c:pt idx="79">
                  <c:v>3.4073292557823298</c:v>
                </c:pt>
              </c:numCache>
            </c:numRef>
          </c:xVal>
          <c:yVal>
            <c:numRef>
              <c:f>'[Example Plots.xlsx]Test - Sett'!$B$1:$B$600</c:f>
              <c:numCache>
                <c:formatCode>General</c:formatCode>
                <c:ptCount val="600"/>
                <c:pt idx="0">
                  <c:v>2.1052631578947398E-3</c:v>
                </c:pt>
                <c:pt idx="1">
                  <c:v>1.68350168350168E-3</c:v>
                </c:pt>
                <c:pt idx="2">
                  <c:v>1.4025245441795201E-3</c:v>
                </c:pt>
                <c:pt idx="3">
                  <c:v>1.20192307692308E-3</c:v>
                </c:pt>
                <c:pt idx="4">
                  <c:v>1.0515247108306999E-3</c:v>
                </c:pt>
                <c:pt idx="5">
                  <c:v>9.3457943925233605E-4</c:v>
                </c:pt>
                <c:pt idx="6">
                  <c:v>8.4104289318755296E-4</c:v>
                </c:pt>
                <c:pt idx="7">
                  <c:v>7.6452599388379195E-4</c:v>
                </c:pt>
                <c:pt idx="8">
                  <c:v>7.0077084793272596E-4</c:v>
                </c:pt>
                <c:pt idx="9">
                  <c:v>6.4683053040103498E-4</c:v>
                </c:pt>
                <c:pt idx="10">
                  <c:v>6.0060060060060101E-4</c:v>
                </c:pt>
                <c:pt idx="11">
                  <c:v>5.6053811659192803E-4</c:v>
                </c:pt>
                <c:pt idx="12">
                  <c:v>5.2548607461902301E-4</c:v>
                </c:pt>
                <c:pt idx="13">
                  <c:v>4.9455984174085095E-4</c:v>
                </c:pt>
                <c:pt idx="14">
                  <c:v>4.6707146193367599E-4</c:v>
                </c:pt>
                <c:pt idx="15">
                  <c:v>4.4247787610619501E-4</c:v>
                </c:pt>
                <c:pt idx="16">
                  <c:v>4.2034468263976499E-4</c:v>
                </c:pt>
                <c:pt idx="17">
                  <c:v>4.00320256204964E-4</c:v>
                </c:pt>
                <c:pt idx="18">
                  <c:v>3.8211692777990103E-4</c:v>
                </c:pt>
                <c:pt idx="19">
                  <c:v>3.6549707602339201E-4</c:v>
                </c:pt>
                <c:pt idx="20">
                  <c:v>3.5026269702276698E-4</c:v>
                </c:pt>
                <c:pt idx="21">
                  <c:v>3.3624747814391402E-4</c:v>
                </c:pt>
                <c:pt idx="22">
                  <c:v>3.2331070158422203E-4</c:v>
                </c:pt>
                <c:pt idx="23">
                  <c:v>3.1133250311332497E-4</c:v>
                </c:pt>
                <c:pt idx="24">
                  <c:v>3.0021014710297198E-4</c:v>
                </c:pt>
                <c:pt idx="25">
                  <c:v>2.89855072463768E-4</c:v>
                </c:pt>
                <c:pt idx="26">
                  <c:v>2.80190529560101E-4</c:v>
                </c:pt>
                <c:pt idx="27">
                  <c:v>2.7114967462038998E-4</c:v>
                </c:pt>
                <c:pt idx="28">
                  <c:v>2.6267402153927E-4</c:v>
                </c:pt>
                <c:pt idx="29">
                  <c:v>2.54712175241977E-4</c:v>
                </c:pt>
                <c:pt idx="30">
                  <c:v>2.4721878862793602E-4</c:v>
                </c:pt>
                <c:pt idx="31">
                  <c:v>2.4015369836695501E-4</c:v>
                </c:pt>
                <c:pt idx="32">
                  <c:v>2.3348120476301699E-4</c:v>
                </c:pt>
                <c:pt idx="33">
                  <c:v>2.2716946842344399E-4</c:v>
                </c:pt>
                <c:pt idx="34">
                  <c:v>2.211900022119E-4</c:v>
                </c:pt>
                <c:pt idx="35">
                  <c:v>2.1551724137930999E-4</c:v>
                </c:pt>
                <c:pt idx="36">
                  <c:v>2.1012817818869499E-4</c:v>
                </c:pt>
                <c:pt idx="37">
                  <c:v>2.050020500205E-4</c:v>
                </c:pt>
                <c:pt idx="38">
                  <c:v>2.0012007204322599E-4</c:v>
                </c:pt>
                <c:pt idx="39">
                  <c:v>1.9546520719312E-4</c:v>
                </c:pt>
                <c:pt idx="40">
                  <c:v>1.9102196752626601E-4</c:v>
                </c:pt>
                <c:pt idx="41">
                  <c:v>1.8677624206200999E-4</c:v>
                </c:pt>
                <c:pt idx="42">
                  <c:v>1.8271514708569301E-4</c:v>
                </c:pt>
                <c:pt idx="43">
                  <c:v>1.7882689556509299E-4</c:v>
                </c:pt>
                <c:pt idx="44">
                  <c:v>1.7510068289266299E-4</c:v>
                </c:pt>
                <c:pt idx="45">
                  <c:v>1.7152658662092601E-4</c:v>
                </c:pt>
                <c:pt idx="46">
                  <c:v>1.6809547823163601E-4</c:v>
                </c:pt>
                <c:pt idx="47">
                  <c:v>1.6479894528674999E-4</c:v>
                </c:pt>
                <c:pt idx="48">
                  <c:v>1.61629222563439E-4</c:v>
                </c:pt>
                <c:pt idx="49">
                  <c:v>1.58579130986362E-4</c:v>
                </c:pt>
                <c:pt idx="50">
                  <c:v>1.55642023346304E-4</c:v>
                </c:pt>
                <c:pt idx="51">
                  <c:v>1.5281173594131999E-4</c:v>
                </c:pt>
                <c:pt idx="52">
                  <c:v>1.5008254539997001E-4</c:v>
                </c:pt>
                <c:pt idx="53">
                  <c:v>1.4744913005013301E-4</c:v>
                </c:pt>
                <c:pt idx="54">
                  <c:v>1.44906535284741E-4</c:v>
                </c:pt>
                <c:pt idx="55">
                  <c:v>1.4245014245014201E-4</c:v>
                </c:pt>
                <c:pt idx="56">
                  <c:v>1.40075640846057E-4</c:v>
                </c:pt>
                <c:pt idx="57">
                  <c:v>1.37779002480022E-4</c:v>
                </c:pt>
                <c:pt idx="58">
                  <c:v>1.3555645926528401E-4</c:v>
                </c:pt>
                <c:pt idx="59">
                  <c:v>1.3340448239060801E-4</c:v>
                </c:pt>
                <c:pt idx="60">
                  <c:v>1.31319763624425E-4</c:v>
                </c:pt>
                <c:pt idx="61">
                  <c:v>1.2929919834496999E-4</c:v>
                </c:pt>
                <c:pt idx="62">
                  <c:v>1.2733987011333199E-4</c:v>
                </c:pt>
                <c:pt idx="63">
                  <c:v>1.2543903662819901E-4</c:v>
                </c:pt>
                <c:pt idx="64">
                  <c:v>1.23594116920035E-4</c:v>
                </c:pt>
                <c:pt idx="65">
                  <c:v>1.21802679658953E-4</c:v>
                </c:pt>
                <c:pt idx="66">
                  <c:v>1.20062432464882E-4</c:v>
                </c:pt>
                <c:pt idx="67">
                  <c:v>1.18371212121212E-4</c:v>
                </c:pt>
                <c:pt idx="68">
                  <c:v>1.1672697560406199E-4</c:v>
                </c:pt>
                <c:pt idx="69">
                  <c:v>1.1512779184895201E-4</c:v>
                </c:pt>
                <c:pt idx="70">
                  <c:v>1.1357183418512199E-4</c:v>
                </c:pt>
                <c:pt idx="71">
                  <c:v>1.12057373375168E-4</c:v>
                </c:pt>
                <c:pt idx="72">
                  <c:v>1.1058277120424601E-4</c:v>
                </c:pt>
                <c:pt idx="73">
                  <c:v>1.0914647456887101E-4</c:v>
                </c:pt>
                <c:pt idx="74">
                  <c:v>1.07747010020472E-4</c:v>
                </c:pt>
                <c:pt idx="75">
                  <c:v>1.06382978723404E-4</c:v>
                </c:pt>
                <c:pt idx="76">
                  <c:v>1.0505305179115499E-4</c:v>
                </c:pt>
                <c:pt idx="77">
                  <c:v>1.0375596596804301E-4</c:v>
                </c:pt>
                <c:pt idx="78">
                  <c:v>1.02490519626935E-4</c:v>
                </c:pt>
                <c:pt idx="79">
                  <c:v>1.0125556905629801E-4</c:v>
                </c:pt>
              </c:numCache>
            </c:numRef>
          </c:yVal>
          <c:smooth val="1"/>
          <c:extLst>
            <c:ext xmlns:c16="http://schemas.microsoft.com/office/drawing/2014/chart" uri="{C3380CC4-5D6E-409C-BE32-E72D297353CC}">
              <c16:uniqueId val="{00000000-71B3-4ACB-ACC6-AF9D8F00B9D3}"/>
            </c:ext>
          </c:extLst>
        </c:ser>
        <c:dLbls>
          <c:showLegendKey val="0"/>
          <c:showVal val="0"/>
          <c:showCatName val="0"/>
          <c:showSerName val="0"/>
          <c:showPercent val="0"/>
          <c:showBubbleSize val="0"/>
        </c:dLbls>
        <c:axId val="293586448"/>
        <c:axId val="293587008"/>
      </c:scatterChart>
      <c:valAx>
        <c:axId val="2935864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ttlement</a:t>
                </a:r>
                <a:r>
                  <a:rPr lang="en-US" baseline="0"/>
                  <a:t> </a:t>
                </a:r>
                <a:r>
                  <a:rPr lang="en-US"/>
                  <a:t>(cm)</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3587008"/>
        <c:crosses val="autoZero"/>
        <c:crossBetween val="midCat"/>
      </c:valAx>
      <c:valAx>
        <c:axId val="293587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nnual Rate of Exceedance, </a:t>
                </a:r>
                <a:r>
                  <a:rPr lang="el-GR"/>
                  <a:t>λ</a:t>
                </a:r>
                <a:endParaRPr lang="en-US"/>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358644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27104172637"/>
          <c:y val="6.424939389388315E-2"/>
          <c:w val="0.62219644554829256"/>
          <c:h val="0.81848884693228063"/>
        </c:manualLayout>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B$7:$B$26</c:f>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f>Butte!$B$31:$B$50</c:f>
              <c:numCache>
                <c:formatCode>General</c:formatCode>
                <c:ptCount val="20"/>
                <c:pt idx="0">
                  <c:v>18.194648765575401</c:v>
                </c:pt>
                <c:pt idx="1">
                  <c:v>1.70242078178317</c:v>
                </c:pt>
                <c:pt idx="2">
                  <c:v>8.4500415912535605</c:v>
                </c:pt>
                <c:pt idx="3">
                  <c:v>4.2072629152071501</c:v>
                </c:pt>
                <c:pt idx="4">
                  <c:v>0.62752453165866096</c:v>
                </c:pt>
                <c:pt idx="5">
                  <c:v>12.7369697884674</c:v>
                </c:pt>
                <c:pt idx="6">
                  <c:v>1.0530864724931199</c:v>
                </c:pt>
                <c:pt idx="7">
                  <c:v>0.34895579909272501</c:v>
                </c:pt>
                <c:pt idx="8">
                  <c:v>0.43144708629915601</c:v>
                </c:pt>
                <c:pt idx="9">
                  <c:v>0.55512665713156695</c:v>
                </c:pt>
                <c:pt idx="10">
                  <c:v>0.122664159724756</c:v>
                </c:pt>
                <c:pt idx="11">
                  <c:v>0.55832668900592297</c:v>
                </c:pt>
                <c:pt idx="12">
                  <c:v>5.7771406733065103</c:v>
                </c:pt>
                <c:pt idx="13">
                  <c:v>0.129187520769554</c:v>
                </c:pt>
                <c:pt idx="14">
                  <c:v>3.7361528659915901</c:v>
                </c:pt>
                <c:pt idx="15">
                  <c:v>1.03036654613029E-2</c:v>
                </c:pt>
                <c:pt idx="16">
                  <c:v>0.34805027910772901</c:v>
                </c:pt>
                <c:pt idx="17">
                  <c:v>2.64849456103138E-4</c:v>
                </c:pt>
                <c:pt idx="18">
                  <c:v>5.7632673377667301</c:v>
                </c:pt>
                <c:pt idx="19">
                  <c:v>0.60651929000816396</c:v>
                </c:pt>
              </c:numCache>
            </c:numRef>
          </c:yVal>
          <c:smooth val="0"/>
          <c:extLst>
            <c:ext xmlns:c16="http://schemas.microsoft.com/office/drawing/2014/chart" uri="{C3380CC4-5D6E-409C-BE32-E72D297353CC}">
              <c16:uniqueId val="{00000000-6EF4-463F-B9D2-4AFD3D09FA61}"/>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B$7:$B$26</c:f>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f>Eureka!$B$31:$B$50</c:f>
              <c:numCache>
                <c:formatCode>General</c:formatCode>
                <c:ptCount val="20"/>
                <c:pt idx="0">
                  <c:v>34.708317576386797</c:v>
                </c:pt>
                <c:pt idx="1">
                  <c:v>4.8489334229942598</c:v>
                </c:pt>
                <c:pt idx="2">
                  <c:v>21.4121895041568</c:v>
                </c:pt>
                <c:pt idx="3">
                  <c:v>20.401997272528899</c:v>
                </c:pt>
                <c:pt idx="4">
                  <c:v>6.7418432291103603</c:v>
                </c:pt>
                <c:pt idx="5">
                  <c:v>29.672060382645501</c:v>
                </c:pt>
                <c:pt idx="6">
                  <c:v>3.7366486491369302</c:v>
                </c:pt>
                <c:pt idx="7">
                  <c:v>14.4722378134078</c:v>
                </c:pt>
                <c:pt idx="8">
                  <c:v>2.2684262430112798</c:v>
                </c:pt>
                <c:pt idx="9">
                  <c:v>8.4608843847191206</c:v>
                </c:pt>
                <c:pt idx="10">
                  <c:v>6.7466120359408803</c:v>
                </c:pt>
                <c:pt idx="11">
                  <c:v>9.9728589898217503</c:v>
                </c:pt>
                <c:pt idx="12">
                  <c:v>15.146672961923</c:v>
                </c:pt>
                <c:pt idx="13">
                  <c:v>12.213153925496099</c:v>
                </c:pt>
                <c:pt idx="14">
                  <c:v>6.7713564658679397</c:v>
                </c:pt>
                <c:pt idx="15">
                  <c:v>0.86872835018417605</c:v>
                </c:pt>
                <c:pt idx="16">
                  <c:v>4.8693421617336501</c:v>
                </c:pt>
                <c:pt idx="17">
                  <c:v>1.6153233449346101</c:v>
                </c:pt>
                <c:pt idx="18">
                  <c:v>18.998901855007201</c:v>
                </c:pt>
                <c:pt idx="19">
                  <c:v>17.7359609167404</c:v>
                </c:pt>
              </c:numCache>
            </c:numRef>
          </c:yVal>
          <c:smooth val="0"/>
          <c:extLst>
            <c:ext xmlns:c16="http://schemas.microsoft.com/office/drawing/2014/chart" uri="{C3380CC4-5D6E-409C-BE32-E72D297353CC}">
              <c16:uniqueId val="{00000001-6EF4-463F-B9D2-4AFD3D09FA61}"/>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B$7:$B$26</c:f>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f>'Santa Monica'!$B$31:$B$50</c:f>
              <c:numCache>
                <c:formatCode>General</c:formatCode>
                <c:ptCount val="20"/>
                <c:pt idx="0">
                  <c:v>34.104163437808097</c:v>
                </c:pt>
                <c:pt idx="1">
                  <c:v>3.4313306973100999</c:v>
                </c:pt>
                <c:pt idx="2">
                  <c:v>19.412608072592501</c:v>
                </c:pt>
                <c:pt idx="3">
                  <c:v>19.403891736869198</c:v>
                </c:pt>
                <c:pt idx="4">
                  <c:v>3.3871358282693498</c:v>
                </c:pt>
                <c:pt idx="5">
                  <c:v>28.418640683237999</c:v>
                </c:pt>
                <c:pt idx="6">
                  <c:v>3.4716991981596901</c:v>
                </c:pt>
                <c:pt idx="7">
                  <c:v>10.403493774043501</c:v>
                </c:pt>
                <c:pt idx="8">
                  <c:v>1.27045614603181</c:v>
                </c:pt>
                <c:pt idx="9">
                  <c:v>5.5419107509242496</c:v>
                </c:pt>
                <c:pt idx="10">
                  <c:v>4.8590917212782996</c:v>
                </c:pt>
                <c:pt idx="11">
                  <c:v>7.2986704596800598</c:v>
                </c:pt>
                <c:pt idx="12">
                  <c:v>14.642740414628401</c:v>
                </c:pt>
                <c:pt idx="13">
                  <c:v>10.220225988447901</c:v>
                </c:pt>
                <c:pt idx="14">
                  <c:v>6.48154402829402</c:v>
                </c:pt>
                <c:pt idx="15">
                  <c:v>0.54314693016221705</c:v>
                </c:pt>
                <c:pt idx="16">
                  <c:v>3.9207468600408499</c:v>
                </c:pt>
                <c:pt idx="17">
                  <c:v>0.75518858935994804</c:v>
                </c:pt>
                <c:pt idx="18">
                  <c:v>16.838873527218698</c:v>
                </c:pt>
                <c:pt idx="19">
                  <c:v>14.486259334596999</c:v>
                </c:pt>
              </c:numCache>
            </c:numRef>
          </c:yVal>
          <c:smooth val="0"/>
          <c:extLst>
            <c:ext xmlns:c16="http://schemas.microsoft.com/office/drawing/2014/chart" uri="{C3380CC4-5D6E-409C-BE32-E72D297353CC}">
              <c16:uniqueId val="{00000002-6EF4-463F-B9D2-4AFD3D09FA61}"/>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B$7:$B$26</c:f>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f>Portland!$B$31:$B$50</c:f>
              <c:numCache>
                <c:formatCode>General</c:formatCode>
                <c:ptCount val="20"/>
                <c:pt idx="0">
                  <c:v>31.671382611600301</c:v>
                </c:pt>
                <c:pt idx="1">
                  <c:v>2.6279832607849398</c:v>
                </c:pt>
                <c:pt idx="2">
                  <c:v>14.420102906235501</c:v>
                </c:pt>
                <c:pt idx="3">
                  <c:v>14.5892520214244</c:v>
                </c:pt>
                <c:pt idx="4">
                  <c:v>1.39083982033678</c:v>
                </c:pt>
                <c:pt idx="5">
                  <c:v>22.180551499474799</c:v>
                </c:pt>
                <c:pt idx="6">
                  <c:v>2.3214855958573399</c:v>
                </c:pt>
                <c:pt idx="7">
                  <c:v>3.08474912134802</c:v>
                </c:pt>
                <c:pt idx="8">
                  <c:v>0.55859460127842897</c:v>
                </c:pt>
                <c:pt idx="9">
                  <c:v>2.3733581321935602</c:v>
                </c:pt>
                <c:pt idx="10">
                  <c:v>1.53965244013387</c:v>
                </c:pt>
                <c:pt idx="11">
                  <c:v>3.5546957819243299</c:v>
                </c:pt>
                <c:pt idx="12">
                  <c:v>12.761953991347401</c:v>
                </c:pt>
                <c:pt idx="13">
                  <c:v>3.1450940672877001</c:v>
                </c:pt>
                <c:pt idx="14">
                  <c:v>5.34005012277854</c:v>
                </c:pt>
                <c:pt idx="15">
                  <c:v>0.137915834028527</c:v>
                </c:pt>
                <c:pt idx="16">
                  <c:v>1.3775525320639701</c:v>
                </c:pt>
                <c:pt idx="17">
                  <c:v>7.8073996445133201E-2</c:v>
                </c:pt>
                <c:pt idx="18">
                  <c:v>11.9515729949589</c:v>
                </c:pt>
                <c:pt idx="19">
                  <c:v>6.1251360143432398</c:v>
                </c:pt>
              </c:numCache>
            </c:numRef>
          </c:yVal>
          <c:smooth val="0"/>
          <c:extLst>
            <c:ext xmlns:c16="http://schemas.microsoft.com/office/drawing/2014/chart" uri="{C3380CC4-5D6E-409C-BE32-E72D297353CC}">
              <c16:uniqueId val="{00000003-6EF4-463F-B9D2-4AFD3D09FA61}"/>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B$7:$B$26</c:f>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f>'Salt Lake City'!$B$31:$B$50</c:f>
              <c:numCache>
                <c:formatCode>0.0</c:formatCode>
                <c:ptCount val="20"/>
                <c:pt idx="0">
                  <c:v>33.828318088879897</c:v>
                </c:pt>
                <c:pt idx="1">
                  <c:v>2.9339951969996099</c:v>
                </c:pt>
                <c:pt idx="2">
                  <c:v>17.3225811836509</c:v>
                </c:pt>
                <c:pt idx="3">
                  <c:v>18.3573232336709</c:v>
                </c:pt>
                <c:pt idx="4">
                  <c:v>2.06203785685693</c:v>
                </c:pt>
                <c:pt idx="5">
                  <c:v>24.8139554930363</c:v>
                </c:pt>
                <c:pt idx="6">
                  <c:v>2.9103444553639699</c:v>
                </c:pt>
                <c:pt idx="7">
                  <c:v>6.05033180525297</c:v>
                </c:pt>
                <c:pt idx="8">
                  <c:v>0.72739136414347405</c:v>
                </c:pt>
                <c:pt idx="9">
                  <c:v>3.7672075153082298</c:v>
                </c:pt>
                <c:pt idx="10">
                  <c:v>3.2854487391170699</c:v>
                </c:pt>
                <c:pt idx="11">
                  <c:v>5.9098420937553398</c:v>
                </c:pt>
                <c:pt idx="12">
                  <c:v>13.717172614867</c:v>
                </c:pt>
                <c:pt idx="13">
                  <c:v>7.3185508257502203</c:v>
                </c:pt>
                <c:pt idx="14">
                  <c:v>6.0368014907390402</c:v>
                </c:pt>
                <c:pt idx="15">
                  <c:v>0.24459637382591101</c:v>
                </c:pt>
                <c:pt idx="16">
                  <c:v>2.6025935054387701</c:v>
                </c:pt>
                <c:pt idx="17">
                  <c:v>0.317185174943308</c:v>
                </c:pt>
                <c:pt idx="18">
                  <c:v>14.552101677990599</c:v>
                </c:pt>
                <c:pt idx="19">
                  <c:v>10.6101614463839</c:v>
                </c:pt>
              </c:numCache>
            </c:numRef>
          </c:yVal>
          <c:smooth val="0"/>
          <c:extLst>
            <c:ext xmlns:c16="http://schemas.microsoft.com/office/drawing/2014/chart" uri="{C3380CC4-5D6E-409C-BE32-E72D297353CC}">
              <c16:uniqueId val="{00000004-6EF4-463F-B9D2-4AFD3D09FA61}"/>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B$7:$B$26</c:f>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f>'San Francisco'!$B$31:$B$50</c:f>
              <c:numCache>
                <c:formatCode>General</c:formatCode>
                <c:ptCount val="20"/>
                <c:pt idx="0">
                  <c:v>34.261927954314501</c:v>
                </c:pt>
                <c:pt idx="1">
                  <c:v>3.80534554182081</c:v>
                </c:pt>
                <c:pt idx="2">
                  <c:v>20.285783221054199</c:v>
                </c:pt>
                <c:pt idx="3">
                  <c:v>19.773755133516001</c:v>
                </c:pt>
                <c:pt idx="4">
                  <c:v>4.2707718043227798</c:v>
                </c:pt>
                <c:pt idx="5">
                  <c:v>28.9043949162781</c:v>
                </c:pt>
                <c:pt idx="6">
                  <c:v>3.6317182122147602</c:v>
                </c:pt>
                <c:pt idx="7">
                  <c:v>11.933745554994999</c:v>
                </c:pt>
                <c:pt idx="8">
                  <c:v>1.5757532069237801</c:v>
                </c:pt>
                <c:pt idx="9">
                  <c:v>6.6461761421359098</c:v>
                </c:pt>
                <c:pt idx="10">
                  <c:v>5.39925828683708</c:v>
                </c:pt>
                <c:pt idx="11">
                  <c:v>7.9680163345507902</c:v>
                </c:pt>
                <c:pt idx="12">
                  <c:v>14.829613678353599</c:v>
                </c:pt>
                <c:pt idx="13">
                  <c:v>11.0327552544</c:v>
                </c:pt>
                <c:pt idx="14">
                  <c:v>6.5781401400397099</c:v>
                </c:pt>
                <c:pt idx="15">
                  <c:v>0.70920148997172205</c:v>
                </c:pt>
                <c:pt idx="16">
                  <c:v>4.3361937900506398</c:v>
                </c:pt>
                <c:pt idx="17">
                  <c:v>0.95658427386453604</c:v>
                </c:pt>
                <c:pt idx="18">
                  <c:v>17.496552279915001</c:v>
                </c:pt>
                <c:pt idx="19">
                  <c:v>15.882066286022599</c:v>
                </c:pt>
              </c:numCache>
            </c:numRef>
          </c:yVal>
          <c:smooth val="0"/>
          <c:extLst>
            <c:ext xmlns:c16="http://schemas.microsoft.com/office/drawing/2014/chart" uri="{C3380CC4-5D6E-409C-BE32-E72D297353CC}">
              <c16:uniqueId val="{00000005-6EF4-463F-B9D2-4AFD3D09FA61}"/>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B$7:$B$26</c:f>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f>'San Jose'!$B$31:$B$50</c:f>
              <c:numCache>
                <c:formatCode>General</c:formatCode>
                <c:ptCount val="20"/>
                <c:pt idx="0">
                  <c:v>34.262260517376703</c:v>
                </c:pt>
                <c:pt idx="1">
                  <c:v>3.8063451324235902</c:v>
                </c:pt>
                <c:pt idx="2">
                  <c:v>20.288583994620701</c:v>
                </c:pt>
                <c:pt idx="3">
                  <c:v>19.774845457903002</c:v>
                </c:pt>
                <c:pt idx="4">
                  <c:v>4.2730950084356403</c:v>
                </c:pt>
                <c:pt idx="5">
                  <c:v>28.906171228586199</c:v>
                </c:pt>
                <c:pt idx="6">
                  <c:v>3.63188745323956</c:v>
                </c:pt>
                <c:pt idx="7">
                  <c:v>11.9378837295317</c:v>
                </c:pt>
                <c:pt idx="8">
                  <c:v>1.57687485235703</c:v>
                </c:pt>
                <c:pt idx="9">
                  <c:v>6.6492850971537898</c:v>
                </c:pt>
                <c:pt idx="10">
                  <c:v>5.4008181005726996</c:v>
                </c:pt>
                <c:pt idx="11">
                  <c:v>7.9699834277389199</c:v>
                </c:pt>
                <c:pt idx="12">
                  <c:v>14.8302012633622</c:v>
                </c:pt>
                <c:pt idx="13">
                  <c:v>11.0345008079276</c:v>
                </c:pt>
                <c:pt idx="14">
                  <c:v>6.5783001458045298</c:v>
                </c:pt>
                <c:pt idx="15">
                  <c:v>0.70980532756247505</c:v>
                </c:pt>
                <c:pt idx="16">
                  <c:v>4.3372940810163501</c:v>
                </c:pt>
                <c:pt idx="17">
                  <c:v>0.957117287746728</c:v>
                </c:pt>
                <c:pt idx="18">
                  <c:v>17.4987024896093</c:v>
                </c:pt>
                <c:pt idx="19">
                  <c:v>15.8854954279947</c:v>
                </c:pt>
              </c:numCache>
            </c:numRef>
          </c:yVal>
          <c:smooth val="0"/>
          <c:extLst>
            <c:ext xmlns:c16="http://schemas.microsoft.com/office/drawing/2014/chart" uri="{C3380CC4-5D6E-409C-BE32-E72D297353CC}">
              <c16:uniqueId val="{00000006-6EF4-463F-B9D2-4AFD3D09FA61}"/>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B$7:$B$26</c:f>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f>Seattle!$B$31:$B$50</c:f>
              <c:numCache>
                <c:formatCode>General</c:formatCode>
                <c:ptCount val="20"/>
                <c:pt idx="0">
                  <c:v>33.913129998608099</c:v>
                </c:pt>
                <c:pt idx="1">
                  <c:v>3.0804276332056899</c:v>
                </c:pt>
                <c:pt idx="2">
                  <c:v>18.3049666946354</c:v>
                </c:pt>
                <c:pt idx="3">
                  <c:v>18.894421647301101</c:v>
                </c:pt>
                <c:pt idx="4">
                  <c:v>2.58713138916761</c:v>
                </c:pt>
                <c:pt idx="5">
                  <c:v>26.635721728482999</c:v>
                </c:pt>
                <c:pt idx="6">
                  <c:v>3.1248087413688901</c:v>
                </c:pt>
                <c:pt idx="7">
                  <c:v>7.9575823877679799</c:v>
                </c:pt>
                <c:pt idx="8">
                  <c:v>0.90296816225417798</c:v>
                </c:pt>
                <c:pt idx="9">
                  <c:v>4.3360924986766998</c:v>
                </c:pt>
                <c:pt idx="10">
                  <c:v>4.0125199119944801</c:v>
                </c:pt>
                <c:pt idx="11">
                  <c:v>6.4720421313415901</c:v>
                </c:pt>
                <c:pt idx="12">
                  <c:v>14.1212639684391</c:v>
                </c:pt>
                <c:pt idx="13">
                  <c:v>8.6694613961906093</c:v>
                </c:pt>
                <c:pt idx="14">
                  <c:v>6.24072686250845</c:v>
                </c:pt>
                <c:pt idx="15">
                  <c:v>0.34335712730732598</c:v>
                </c:pt>
                <c:pt idx="16">
                  <c:v>3.2212038571294701</c:v>
                </c:pt>
                <c:pt idx="17">
                  <c:v>0.47054972631286701</c:v>
                </c:pt>
                <c:pt idx="18">
                  <c:v>15.7052708168306</c:v>
                </c:pt>
                <c:pt idx="19">
                  <c:v>12.2993179698523</c:v>
                </c:pt>
              </c:numCache>
            </c:numRef>
          </c:yVal>
          <c:smooth val="0"/>
          <c:extLst>
            <c:ext xmlns:c16="http://schemas.microsoft.com/office/drawing/2014/chart" uri="{C3380CC4-5D6E-409C-BE32-E72D297353CC}">
              <c16:uniqueId val="{00000007-6EF4-463F-B9D2-4AFD3D09FA61}"/>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B$7:$B$26</c:f>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f>Memphis!$B$31:$B$50</c:f>
              <c:numCache>
                <c:formatCode>General</c:formatCode>
                <c:ptCount val="20"/>
                <c:pt idx="0">
                  <c:v>33.401594313210602</c:v>
                </c:pt>
                <c:pt idx="1">
                  <c:v>2.8612357110444799</c:v>
                </c:pt>
                <c:pt idx="2">
                  <c:v>16.4036805439776</c:v>
                </c:pt>
                <c:pt idx="3">
                  <c:v>17.633258729391201</c:v>
                </c:pt>
                <c:pt idx="4">
                  <c:v>1.8079048799372801</c:v>
                </c:pt>
                <c:pt idx="5">
                  <c:v>23.740763861366901</c:v>
                </c:pt>
                <c:pt idx="6">
                  <c:v>2.7161051572308401</c:v>
                </c:pt>
                <c:pt idx="7">
                  <c:v>4.96844933637382</c:v>
                </c:pt>
                <c:pt idx="8">
                  <c:v>0.64128260959903005</c:v>
                </c:pt>
                <c:pt idx="9">
                  <c:v>3.35871661907666</c:v>
                </c:pt>
                <c:pt idx="10">
                  <c:v>2.8320340632724998</c:v>
                </c:pt>
                <c:pt idx="11">
                  <c:v>5.2426569618561603</c:v>
                </c:pt>
                <c:pt idx="12">
                  <c:v>13.427049157730099</c:v>
                </c:pt>
                <c:pt idx="13">
                  <c:v>6.0214362453645096</c:v>
                </c:pt>
                <c:pt idx="14">
                  <c:v>5.8283398195393898</c:v>
                </c:pt>
                <c:pt idx="15">
                  <c:v>0.194873930843009</c:v>
                </c:pt>
                <c:pt idx="16">
                  <c:v>2.1765674022599799</c:v>
                </c:pt>
                <c:pt idx="17">
                  <c:v>0.227258379665324</c:v>
                </c:pt>
                <c:pt idx="18">
                  <c:v>13.6199845160608</c:v>
                </c:pt>
                <c:pt idx="19">
                  <c:v>9.2366369825976395</c:v>
                </c:pt>
              </c:numCache>
            </c:numRef>
          </c:yVal>
          <c:smooth val="0"/>
          <c:extLst>
            <c:ext xmlns:c16="http://schemas.microsoft.com/office/drawing/2014/chart" uri="{C3380CC4-5D6E-409C-BE32-E72D297353CC}">
              <c16:uniqueId val="{00000008-6EF4-463F-B9D2-4AFD3D09FA61}"/>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B$7:$B$26</c:f>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f>Charleston!$B$31:$B$50</c:f>
              <c:numCache>
                <c:formatCode>General</c:formatCode>
                <c:ptCount val="20"/>
                <c:pt idx="0">
                  <c:v>33.222592999027697</c:v>
                </c:pt>
                <c:pt idx="1">
                  <c:v>2.8290377925432502</c:v>
                </c:pt>
                <c:pt idx="2">
                  <c:v>16.0872717307378</c:v>
                </c:pt>
                <c:pt idx="3">
                  <c:v>17.227981266824301</c:v>
                </c:pt>
                <c:pt idx="4">
                  <c:v>1.73986917638621</c:v>
                </c:pt>
                <c:pt idx="5">
                  <c:v>23.4038575734793</c:v>
                </c:pt>
                <c:pt idx="6">
                  <c:v>2.6630261163195001</c:v>
                </c:pt>
                <c:pt idx="7">
                  <c:v>4.5791610326035004</c:v>
                </c:pt>
                <c:pt idx="8">
                  <c:v>0.61898113479353101</c:v>
                </c:pt>
                <c:pt idx="9">
                  <c:v>3.1852288034060301</c:v>
                </c:pt>
                <c:pt idx="10">
                  <c:v>2.6742407858675601</c:v>
                </c:pt>
                <c:pt idx="11">
                  <c:v>4.9714542763446898</c:v>
                </c:pt>
                <c:pt idx="12">
                  <c:v>13.295181437035501</c:v>
                </c:pt>
                <c:pt idx="13">
                  <c:v>5.5444857895059299</c:v>
                </c:pt>
                <c:pt idx="14">
                  <c:v>5.7562181739193701</c:v>
                </c:pt>
                <c:pt idx="15">
                  <c:v>0.18008729403561399</c:v>
                </c:pt>
                <c:pt idx="16">
                  <c:v>2.0241146619011401</c:v>
                </c:pt>
                <c:pt idx="17">
                  <c:v>0.186773715113358</c:v>
                </c:pt>
                <c:pt idx="18">
                  <c:v>13.3284223655163</c:v>
                </c:pt>
                <c:pt idx="19">
                  <c:v>8.7163026139706599</c:v>
                </c:pt>
              </c:numCache>
            </c:numRef>
          </c:yVal>
          <c:smooth val="0"/>
          <c:extLst>
            <c:ext xmlns:c16="http://schemas.microsoft.com/office/drawing/2014/chart" uri="{C3380CC4-5D6E-409C-BE32-E72D297353CC}">
              <c16:uniqueId val="{00000009-6EF4-463F-B9D2-4AFD3D09FA61}"/>
            </c:ext>
          </c:extLst>
        </c:ser>
        <c:ser>
          <c:idx val="17"/>
          <c:order val="20"/>
          <c:tx>
            <c:v>1 to 1 line</c:v>
          </c:tx>
          <c:spPr>
            <a:ln w="19050" cap="rnd">
              <a:solidFill>
                <a:schemeClr val="tx1"/>
              </a:solidFill>
              <a:prstDash val="solid"/>
              <a:round/>
            </a:ln>
            <a:effectLst/>
          </c:spPr>
          <c:marker>
            <c:symbol val="none"/>
          </c:marker>
          <c:xVal>
            <c:numRef>
              <c:f>'PLOTS R&amp;W'!$A$163:$A$164</c:f>
              <c:numCache>
                <c:formatCode>General</c:formatCode>
                <c:ptCount val="2"/>
                <c:pt idx="0">
                  <c:v>0</c:v>
                </c:pt>
                <c:pt idx="1">
                  <c:v>1000</c:v>
                </c:pt>
              </c:numCache>
            </c:numRef>
          </c:xVal>
          <c:yVal>
            <c:numRef>
              <c:f>'PLOTS R&amp;W'!$B$163:$B$164</c:f>
              <c:numCache>
                <c:formatCode>General</c:formatCode>
                <c:ptCount val="2"/>
                <c:pt idx="0">
                  <c:v>0</c:v>
                </c:pt>
                <c:pt idx="1">
                  <c:v>1000</c:v>
                </c:pt>
              </c:numCache>
            </c:numRef>
          </c:yVal>
          <c:smooth val="0"/>
          <c:extLst>
            <c:ext xmlns:c16="http://schemas.microsoft.com/office/drawing/2014/chart" uri="{C3380CC4-5D6E-409C-BE32-E72D297353CC}">
              <c16:uniqueId val="{0000000A-6EF4-463F-B9D2-4AFD3D09FA61}"/>
            </c:ext>
          </c:extLst>
        </c:ser>
        <c:ser>
          <c:idx val="0"/>
          <c:order val="21"/>
          <c:tx>
            <c:v>R&amp;W</c:v>
          </c:tx>
          <c:spPr>
            <a:ln w="25400" cap="rnd">
              <a:noFill/>
              <a:round/>
            </a:ln>
            <a:effectLst/>
          </c:spPr>
          <c:marker>
            <c:symbol val="none"/>
          </c:marker>
          <c:trendline>
            <c:spPr>
              <a:ln w="22225" cap="rnd">
                <a:solidFill>
                  <a:schemeClr val="accent1"/>
                </a:solidFill>
                <a:prstDash val="solid"/>
              </a:ln>
              <a:effectLst/>
            </c:spPr>
            <c:trendlineType val="linear"/>
            <c:forward val="20"/>
            <c:dispRSqr val="0"/>
            <c:dispEq val="0"/>
          </c:trendline>
          <c:xVal>
            <c:numRef>
              <c:f>Trendlines!$G$5:$G$204</c:f>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f>Trendlines!$A$5:$A$204</c:f>
              <c:numCache>
                <c:formatCode>General</c:formatCode>
                <c:ptCount val="200"/>
                <c:pt idx="0">
                  <c:v>18.194648765575401</c:v>
                </c:pt>
                <c:pt idx="1">
                  <c:v>1.70242078178317</c:v>
                </c:pt>
                <c:pt idx="2">
                  <c:v>8.4500415912535605</c:v>
                </c:pt>
                <c:pt idx="3">
                  <c:v>4.2072629152071501</c:v>
                </c:pt>
                <c:pt idx="4">
                  <c:v>0.62752453165866096</c:v>
                </c:pt>
                <c:pt idx="5">
                  <c:v>12.7369697884674</c:v>
                </c:pt>
                <c:pt idx="6">
                  <c:v>1.0530864724931199</c:v>
                </c:pt>
                <c:pt idx="7">
                  <c:v>0.34895579909272501</c:v>
                </c:pt>
                <c:pt idx="8">
                  <c:v>0.43144708629915601</c:v>
                </c:pt>
                <c:pt idx="9">
                  <c:v>0.55512665713156695</c:v>
                </c:pt>
                <c:pt idx="10">
                  <c:v>0.122664159724756</c:v>
                </c:pt>
                <c:pt idx="11">
                  <c:v>0.55832668900592297</c:v>
                </c:pt>
                <c:pt idx="12">
                  <c:v>5.7771406733065103</c:v>
                </c:pt>
                <c:pt idx="13">
                  <c:v>0.129187520769554</c:v>
                </c:pt>
                <c:pt idx="14">
                  <c:v>3.7361528659915901</c:v>
                </c:pt>
                <c:pt idx="15">
                  <c:v>1.03036654613029E-2</c:v>
                </c:pt>
                <c:pt idx="16">
                  <c:v>0.34805027910772901</c:v>
                </c:pt>
                <c:pt idx="17">
                  <c:v>2.64849456103138E-4</c:v>
                </c:pt>
                <c:pt idx="18">
                  <c:v>5.7632673377667301</c:v>
                </c:pt>
                <c:pt idx="19">
                  <c:v>0.60651929000816396</c:v>
                </c:pt>
                <c:pt idx="20">
                  <c:v>34.708317576386797</c:v>
                </c:pt>
                <c:pt idx="21">
                  <c:v>4.8489334229942598</c:v>
                </c:pt>
                <c:pt idx="22">
                  <c:v>21.4121895041568</c:v>
                </c:pt>
                <c:pt idx="23">
                  <c:v>20.401997272528899</c:v>
                </c:pt>
                <c:pt idx="24">
                  <c:v>6.7418432291103603</c:v>
                </c:pt>
                <c:pt idx="25">
                  <c:v>29.672060382645501</c:v>
                </c:pt>
                <c:pt idx="26">
                  <c:v>3.7366486491369302</c:v>
                </c:pt>
                <c:pt idx="27">
                  <c:v>14.4722378134078</c:v>
                </c:pt>
                <c:pt idx="28">
                  <c:v>2.2684262430112798</c:v>
                </c:pt>
                <c:pt idx="29">
                  <c:v>8.4608843847191206</c:v>
                </c:pt>
                <c:pt idx="30">
                  <c:v>6.7466120359408803</c:v>
                </c:pt>
                <c:pt idx="31">
                  <c:v>9.9728589898217503</c:v>
                </c:pt>
                <c:pt idx="32">
                  <c:v>15.146672961923</c:v>
                </c:pt>
                <c:pt idx="33">
                  <c:v>12.213153925496099</c:v>
                </c:pt>
                <c:pt idx="34">
                  <c:v>6.7713564658679397</c:v>
                </c:pt>
                <c:pt idx="35">
                  <c:v>0.86872835018417605</c:v>
                </c:pt>
                <c:pt idx="36">
                  <c:v>4.8693421617336501</c:v>
                </c:pt>
                <c:pt idx="37">
                  <c:v>1.6153233449346101</c:v>
                </c:pt>
                <c:pt idx="38">
                  <c:v>18.998901855007201</c:v>
                </c:pt>
                <c:pt idx="39">
                  <c:v>17.7359609167404</c:v>
                </c:pt>
                <c:pt idx="40">
                  <c:v>34.104163437808097</c:v>
                </c:pt>
                <c:pt idx="41">
                  <c:v>3.4313306973100999</c:v>
                </c:pt>
                <c:pt idx="42">
                  <c:v>19.412608072592501</c:v>
                </c:pt>
                <c:pt idx="43">
                  <c:v>19.403891736869198</c:v>
                </c:pt>
                <c:pt idx="44">
                  <c:v>3.3871358282693498</c:v>
                </c:pt>
                <c:pt idx="45">
                  <c:v>28.418640683237999</c:v>
                </c:pt>
                <c:pt idx="46">
                  <c:v>3.4716991981596901</c:v>
                </c:pt>
                <c:pt idx="47">
                  <c:v>10.403493774043501</c:v>
                </c:pt>
                <c:pt idx="48">
                  <c:v>1.27045614603181</c:v>
                </c:pt>
                <c:pt idx="49">
                  <c:v>5.5419107509242496</c:v>
                </c:pt>
                <c:pt idx="50">
                  <c:v>4.8590917212782996</c:v>
                </c:pt>
                <c:pt idx="51">
                  <c:v>7.2986704596800598</c:v>
                </c:pt>
                <c:pt idx="52">
                  <c:v>14.642740414628401</c:v>
                </c:pt>
                <c:pt idx="53">
                  <c:v>10.220225988447901</c:v>
                </c:pt>
                <c:pt idx="54">
                  <c:v>6.48154402829402</c:v>
                </c:pt>
                <c:pt idx="55">
                  <c:v>0.54314693016221705</c:v>
                </c:pt>
                <c:pt idx="56">
                  <c:v>3.9207468600408499</c:v>
                </c:pt>
                <c:pt idx="57">
                  <c:v>0.75518858935994804</c:v>
                </c:pt>
                <c:pt idx="58">
                  <c:v>16.838873527218698</c:v>
                </c:pt>
                <c:pt idx="59">
                  <c:v>14.486259334596999</c:v>
                </c:pt>
                <c:pt idx="60">
                  <c:v>31.671382611600301</c:v>
                </c:pt>
                <c:pt idx="61">
                  <c:v>2.6279832607849398</c:v>
                </c:pt>
                <c:pt idx="62">
                  <c:v>14.420102906235501</c:v>
                </c:pt>
                <c:pt idx="63">
                  <c:v>14.5892520214244</c:v>
                </c:pt>
                <c:pt idx="64">
                  <c:v>1.39083982033678</c:v>
                </c:pt>
                <c:pt idx="65">
                  <c:v>22.180551499474799</c:v>
                </c:pt>
                <c:pt idx="66">
                  <c:v>2.3214855958573399</c:v>
                </c:pt>
                <c:pt idx="67">
                  <c:v>3.08474912134802</c:v>
                </c:pt>
                <c:pt idx="68">
                  <c:v>0.55859460127842897</c:v>
                </c:pt>
                <c:pt idx="69">
                  <c:v>2.3733581321935602</c:v>
                </c:pt>
                <c:pt idx="70">
                  <c:v>1.53965244013387</c:v>
                </c:pt>
                <c:pt idx="71">
                  <c:v>3.5546957819243299</c:v>
                </c:pt>
                <c:pt idx="72">
                  <c:v>12.761953991347401</c:v>
                </c:pt>
                <c:pt idx="73">
                  <c:v>3.1450940672877001</c:v>
                </c:pt>
                <c:pt idx="74">
                  <c:v>5.34005012277854</c:v>
                </c:pt>
                <c:pt idx="75">
                  <c:v>0.137915834028527</c:v>
                </c:pt>
                <c:pt idx="76">
                  <c:v>1.3775525320639701</c:v>
                </c:pt>
                <c:pt idx="77">
                  <c:v>7.8073996445133201E-2</c:v>
                </c:pt>
                <c:pt idx="78">
                  <c:v>11.9515729949589</c:v>
                </c:pt>
                <c:pt idx="79">
                  <c:v>6.1251360143432398</c:v>
                </c:pt>
                <c:pt idx="80">
                  <c:v>33.828318088879897</c:v>
                </c:pt>
                <c:pt idx="81">
                  <c:v>2.9339951969996099</c:v>
                </c:pt>
                <c:pt idx="82">
                  <c:v>17.3225811836509</c:v>
                </c:pt>
                <c:pt idx="83">
                  <c:v>18.3573232336709</c:v>
                </c:pt>
                <c:pt idx="84">
                  <c:v>2.06203785685693</c:v>
                </c:pt>
                <c:pt idx="85">
                  <c:v>24.8139554930363</c:v>
                </c:pt>
                <c:pt idx="86">
                  <c:v>2.9103444553639699</c:v>
                </c:pt>
                <c:pt idx="87">
                  <c:v>6.05033180525297</c:v>
                </c:pt>
                <c:pt idx="88">
                  <c:v>0.72739136414347405</c:v>
                </c:pt>
                <c:pt idx="89">
                  <c:v>3.7672075153082298</c:v>
                </c:pt>
                <c:pt idx="90">
                  <c:v>3.2854487391170699</c:v>
                </c:pt>
                <c:pt idx="91">
                  <c:v>5.9098420937553398</c:v>
                </c:pt>
                <c:pt idx="92">
                  <c:v>13.717172614867</c:v>
                </c:pt>
                <c:pt idx="93">
                  <c:v>7.3185508257502203</c:v>
                </c:pt>
                <c:pt idx="94">
                  <c:v>6.0368014907390402</c:v>
                </c:pt>
                <c:pt idx="95">
                  <c:v>0.24459637382591101</c:v>
                </c:pt>
                <c:pt idx="96">
                  <c:v>2.6025935054387701</c:v>
                </c:pt>
                <c:pt idx="97">
                  <c:v>0.317185174943308</c:v>
                </c:pt>
                <c:pt idx="98">
                  <c:v>14.552101677990599</c:v>
                </c:pt>
                <c:pt idx="99">
                  <c:v>10.6101614463839</c:v>
                </c:pt>
                <c:pt idx="100">
                  <c:v>34.261927954314501</c:v>
                </c:pt>
                <c:pt idx="101">
                  <c:v>3.80534554182081</c:v>
                </c:pt>
                <c:pt idx="102">
                  <c:v>20.285783221054199</c:v>
                </c:pt>
                <c:pt idx="103">
                  <c:v>19.773755133516001</c:v>
                </c:pt>
                <c:pt idx="104">
                  <c:v>4.2707718043227798</c:v>
                </c:pt>
                <c:pt idx="105">
                  <c:v>28.9043949162781</c:v>
                </c:pt>
                <c:pt idx="106">
                  <c:v>3.6317182122147602</c:v>
                </c:pt>
                <c:pt idx="107">
                  <c:v>11.933745554994999</c:v>
                </c:pt>
                <c:pt idx="108">
                  <c:v>1.5757532069237801</c:v>
                </c:pt>
                <c:pt idx="109">
                  <c:v>6.6461761421359098</c:v>
                </c:pt>
                <c:pt idx="110">
                  <c:v>5.39925828683708</c:v>
                </c:pt>
                <c:pt idx="111">
                  <c:v>7.9680163345507902</c:v>
                </c:pt>
                <c:pt idx="112">
                  <c:v>14.829613678353599</c:v>
                </c:pt>
                <c:pt idx="113">
                  <c:v>11.0327552544</c:v>
                </c:pt>
                <c:pt idx="114">
                  <c:v>6.5781401400397099</c:v>
                </c:pt>
                <c:pt idx="115">
                  <c:v>0.70920148997172205</c:v>
                </c:pt>
                <c:pt idx="116">
                  <c:v>4.3361937900506398</c:v>
                </c:pt>
                <c:pt idx="117">
                  <c:v>0.95658427386453604</c:v>
                </c:pt>
                <c:pt idx="118">
                  <c:v>17.496552279915001</c:v>
                </c:pt>
                <c:pt idx="119">
                  <c:v>15.882066286022599</c:v>
                </c:pt>
                <c:pt idx="120">
                  <c:v>34.262260517376703</c:v>
                </c:pt>
                <c:pt idx="121">
                  <c:v>3.8063451324235902</c:v>
                </c:pt>
                <c:pt idx="122">
                  <c:v>20.288583994620701</c:v>
                </c:pt>
                <c:pt idx="123">
                  <c:v>19.774845457903002</c:v>
                </c:pt>
                <c:pt idx="124">
                  <c:v>4.2730950084356403</c:v>
                </c:pt>
                <c:pt idx="125">
                  <c:v>28.906171228586199</c:v>
                </c:pt>
                <c:pt idx="126">
                  <c:v>3.63188745323956</c:v>
                </c:pt>
                <c:pt idx="127">
                  <c:v>11.9378837295317</c:v>
                </c:pt>
                <c:pt idx="128">
                  <c:v>1.57687485235703</c:v>
                </c:pt>
                <c:pt idx="129">
                  <c:v>6.6492850971537898</c:v>
                </c:pt>
                <c:pt idx="130">
                  <c:v>5.4008181005726996</c:v>
                </c:pt>
                <c:pt idx="131">
                  <c:v>7.9699834277389199</c:v>
                </c:pt>
                <c:pt idx="132">
                  <c:v>14.8302012633622</c:v>
                </c:pt>
                <c:pt idx="133">
                  <c:v>11.0345008079276</c:v>
                </c:pt>
                <c:pt idx="134">
                  <c:v>6.5783001458045298</c:v>
                </c:pt>
                <c:pt idx="135">
                  <c:v>0.70980532756247505</c:v>
                </c:pt>
                <c:pt idx="136">
                  <c:v>4.3372940810163501</c:v>
                </c:pt>
                <c:pt idx="137">
                  <c:v>0.957117287746728</c:v>
                </c:pt>
                <c:pt idx="138">
                  <c:v>17.4987024896093</c:v>
                </c:pt>
                <c:pt idx="139">
                  <c:v>15.8854954279947</c:v>
                </c:pt>
                <c:pt idx="140">
                  <c:v>33.913129998608099</c:v>
                </c:pt>
                <c:pt idx="141">
                  <c:v>3.0804276332056899</c:v>
                </c:pt>
                <c:pt idx="142">
                  <c:v>18.3049666946354</c:v>
                </c:pt>
                <c:pt idx="143">
                  <c:v>18.894421647301101</c:v>
                </c:pt>
                <c:pt idx="144">
                  <c:v>2.58713138916761</c:v>
                </c:pt>
                <c:pt idx="145">
                  <c:v>26.635721728482999</c:v>
                </c:pt>
                <c:pt idx="146">
                  <c:v>3.1248087413688901</c:v>
                </c:pt>
                <c:pt idx="147">
                  <c:v>7.9575823877679799</c:v>
                </c:pt>
                <c:pt idx="148">
                  <c:v>0.90296816225417798</c:v>
                </c:pt>
                <c:pt idx="149">
                  <c:v>4.3360924986766998</c:v>
                </c:pt>
                <c:pt idx="150">
                  <c:v>4.0125199119944801</c:v>
                </c:pt>
                <c:pt idx="151">
                  <c:v>6.4720421313415901</c:v>
                </c:pt>
                <c:pt idx="152">
                  <c:v>14.1212639684391</c:v>
                </c:pt>
                <c:pt idx="153">
                  <c:v>8.6694613961906093</c:v>
                </c:pt>
                <c:pt idx="154">
                  <c:v>6.24072686250845</c:v>
                </c:pt>
                <c:pt idx="155">
                  <c:v>0.34335712730732598</c:v>
                </c:pt>
                <c:pt idx="156">
                  <c:v>3.2212038571294701</c:v>
                </c:pt>
                <c:pt idx="157">
                  <c:v>0.47054972631286701</c:v>
                </c:pt>
                <c:pt idx="158">
                  <c:v>15.7052708168306</c:v>
                </c:pt>
                <c:pt idx="159">
                  <c:v>12.2993179698523</c:v>
                </c:pt>
                <c:pt idx="160">
                  <c:v>33.401594313210602</c:v>
                </c:pt>
                <c:pt idx="161">
                  <c:v>2.8612357110444799</c:v>
                </c:pt>
                <c:pt idx="162">
                  <c:v>16.4036805439776</c:v>
                </c:pt>
                <c:pt idx="163">
                  <c:v>17.633258729391201</c:v>
                </c:pt>
                <c:pt idx="164">
                  <c:v>1.8079048799372801</c:v>
                </c:pt>
                <c:pt idx="165">
                  <c:v>23.740763861366901</c:v>
                </c:pt>
                <c:pt idx="166">
                  <c:v>2.7161051572308401</c:v>
                </c:pt>
                <c:pt idx="167">
                  <c:v>4.96844933637382</c:v>
                </c:pt>
                <c:pt idx="168">
                  <c:v>0.64128260959903005</c:v>
                </c:pt>
                <c:pt idx="169">
                  <c:v>3.35871661907666</c:v>
                </c:pt>
                <c:pt idx="170">
                  <c:v>2.8320340632724998</c:v>
                </c:pt>
                <c:pt idx="171">
                  <c:v>5.2426569618561603</c:v>
                </c:pt>
                <c:pt idx="172">
                  <c:v>13.427049157730099</c:v>
                </c:pt>
                <c:pt idx="173">
                  <c:v>6.0214362453645096</c:v>
                </c:pt>
                <c:pt idx="174">
                  <c:v>5.8283398195393898</c:v>
                </c:pt>
                <c:pt idx="175">
                  <c:v>0.194873930843009</c:v>
                </c:pt>
                <c:pt idx="176">
                  <c:v>2.1765674022599799</c:v>
                </c:pt>
                <c:pt idx="177">
                  <c:v>0.227258379665324</c:v>
                </c:pt>
                <c:pt idx="178">
                  <c:v>13.6199845160608</c:v>
                </c:pt>
                <c:pt idx="179">
                  <c:v>9.2366369825976395</c:v>
                </c:pt>
                <c:pt idx="180">
                  <c:v>33.222592999027697</c:v>
                </c:pt>
                <c:pt idx="181">
                  <c:v>2.8290377925432502</c:v>
                </c:pt>
                <c:pt idx="182">
                  <c:v>16.0872717307378</c:v>
                </c:pt>
                <c:pt idx="183">
                  <c:v>17.227981266824301</c:v>
                </c:pt>
                <c:pt idx="184">
                  <c:v>1.73986917638621</c:v>
                </c:pt>
                <c:pt idx="185">
                  <c:v>23.4038575734793</c:v>
                </c:pt>
                <c:pt idx="186">
                  <c:v>2.6630261163195001</c:v>
                </c:pt>
                <c:pt idx="187">
                  <c:v>4.5791610326035004</c:v>
                </c:pt>
                <c:pt idx="188">
                  <c:v>0.61898113479353101</c:v>
                </c:pt>
                <c:pt idx="189">
                  <c:v>3.1852288034060301</c:v>
                </c:pt>
                <c:pt idx="190">
                  <c:v>2.6742407858675601</c:v>
                </c:pt>
                <c:pt idx="191">
                  <c:v>4.9714542763446898</c:v>
                </c:pt>
                <c:pt idx="192">
                  <c:v>13.295181437035501</c:v>
                </c:pt>
                <c:pt idx="193">
                  <c:v>5.5444857895059299</c:v>
                </c:pt>
                <c:pt idx="194">
                  <c:v>5.7562181739193701</c:v>
                </c:pt>
                <c:pt idx="195">
                  <c:v>0.18008729403561399</c:v>
                </c:pt>
                <c:pt idx="196">
                  <c:v>2.0241146619011401</c:v>
                </c:pt>
                <c:pt idx="197">
                  <c:v>0.186773715113358</c:v>
                </c:pt>
                <c:pt idx="198">
                  <c:v>13.3284223655163</c:v>
                </c:pt>
                <c:pt idx="199">
                  <c:v>8.7163026139706599</c:v>
                </c:pt>
              </c:numCache>
            </c:numRef>
          </c:yVal>
          <c:smooth val="0"/>
          <c:extLst xmlns:c15="http://schemas.microsoft.com/office/drawing/2012/chart">
            <c:ext xmlns:c16="http://schemas.microsoft.com/office/drawing/2014/chart" uri="{C3380CC4-5D6E-409C-BE32-E72D297353CC}">
              <c16:uniqueId val="{0000000B-6EF4-463F-B9D2-4AFD3D09FA61}"/>
            </c:ext>
          </c:extLst>
        </c:ser>
        <c:dLbls>
          <c:showLegendKey val="0"/>
          <c:showVal val="0"/>
          <c:showCatName val="0"/>
          <c:showSerName val="0"/>
          <c:showPercent val="0"/>
          <c:showBubbleSize val="0"/>
        </c:dLbls>
        <c:axId val="295451232"/>
        <c:axId val="29545179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C$7:$C$26</c15:sqref>
                        </c15:formulaRef>
                      </c:ext>
                    </c:extLst>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extLst>
                      <c:ext uri="{02D57815-91ED-43cb-92C2-25804820EDAC}">
                        <c15:formulaRef>
                          <c15:sqref>Butte!$C$31:$C$50</c15:sqref>
                        </c15:formulaRef>
                      </c:ext>
                    </c:extLst>
                    <c:numCache>
                      <c:formatCode>General</c:formatCode>
                      <c:ptCount val="20"/>
                      <c:pt idx="0">
                        <c:v>24.110082003310101</c:v>
                      </c:pt>
                      <c:pt idx="1">
                        <c:v>3.03360198215104</c:v>
                      </c:pt>
                      <c:pt idx="2">
                        <c:v>10.193937819849801</c:v>
                      </c:pt>
                      <c:pt idx="3">
                        <c:v>12.2646442328089</c:v>
                      </c:pt>
                      <c:pt idx="4">
                        <c:v>0.79692687648178495</c:v>
                      </c:pt>
                      <c:pt idx="5">
                        <c:v>16.007440850619599</c:v>
                      </c:pt>
                      <c:pt idx="6">
                        <c:v>2.31879874072682</c:v>
                      </c:pt>
                      <c:pt idx="7">
                        <c:v>2.84623880909237</c:v>
                      </c:pt>
                      <c:pt idx="8">
                        <c:v>0.50451833810449398</c:v>
                      </c:pt>
                      <c:pt idx="9">
                        <c:v>2.1175363089079999</c:v>
                      </c:pt>
                      <c:pt idx="10">
                        <c:v>1.34870181646247</c:v>
                      </c:pt>
                      <c:pt idx="11">
                        <c:v>3.5361182055485498</c:v>
                      </c:pt>
                      <c:pt idx="12">
                        <c:v>10.2020903488041</c:v>
                      </c:pt>
                      <c:pt idx="13">
                        <c:v>1.3581996388322899</c:v>
                      </c:pt>
                      <c:pt idx="14">
                        <c:v>4.4858391126392601</c:v>
                      </c:pt>
                      <c:pt idx="15">
                        <c:v>0.49368108967964702</c:v>
                      </c:pt>
                      <c:pt idx="16">
                        <c:v>2.1919665673137998</c:v>
                      </c:pt>
                      <c:pt idx="17">
                        <c:v>0.78522881019151003</c:v>
                      </c:pt>
                      <c:pt idx="18">
                        <c:v>8.1502672456361793</c:v>
                      </c:pt>
                      <c:pt idx="19">
                        <c:v>3.1778832932904901</c:v>
                      </c:pt>
                    </c:numCache>
                  </c:numRef>
                </c:yVal>
                <c:smooth val="0"/>
                <c:extLst>
                  <c:ext xmlns:c16="http://schemas.microsoft.com/office/drawing/2014/chart" uri="{C3380CC4-5D6E-409C-BE32-E72D297353CC}">
                    <c16:uniqueId val="{0000000C-6EF4-463F-B9D2-4AFD3D09FA61}"/>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C$7:$C$26</c15:sqref>
                        </c15:formulaRef>
                      </c:ext>
                    </c:extLst>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extLst xmlns:c15="http://schemas.microsoft.com/office/drawing/2012/chart">
                      <c:ext xmlns:c15="http://schemas.microsoft.com/office/drawing/2012/chart" uri="{02D57815-91ED-43cb-92C2-25804820EDAC}">
                        <c15:formulaRef>
                          <c15:sqref>Eureka!$C$31:$C$50</c15:sqref>
                        </c15:formulaRef>
                      </c:ext>
                    </c:extLst>
                    <c:numCache>
                      <c:formatCode>General</c:formatCode>
                      <c:ptCount val="20"/>
                      <c:pt idx="0">
                        <c:v>30.063921026407201</c:v>
                      </c:pt>
                      <c:pt idx="1">
                        <c:v>4.84051948191125</c:v>
                      </c:pt>
                      <c:pt idx="2">
                        <c:v>19.584552751080398</c:v>
                      </c:pt>
                      <c:pt idx="3">
                        <c:v>20.246243947049201</c:v>
                      </c:pt>
                      <c:pt idx="4">
                        <c:v>5.5022062921932902</c:v>
                      </c:pt>
                      <c:pt idx="5">
                        <c:v>26.615282416719101</c:v>
                      </c:pt>
                      <c:pt idx="6">
                        <c:v>3.9841166498360998</c:v>
                      </c:pt>
                      <c:pt idx="7">
                        <c:v>14.281935362468101</c:v>
                      </c:pt>
                      <c:pt idx="8">
                        <c:v>2.0604625577384899</c:v>
                      </c:pt>
                      <c:pt idx="9">
                        <c:v>9.8031048143353292</c:v>
                      </c:pt>
                      <c:pt idx="10">
                        <c:v>6.5881151151981001</c:v>
                      </c:pt>
                      <c:pt idx="11">
                        <c:v>9.6196916857858596</c:v>
                      </c:pt>
                      <c:pt idx="12">
                        <c:v>14.411324236359601</c:v>
                      </c:pt>
                      <c:pt idx="13">
                        <c:v>13.1107659836227</c:v>
                      </c:pt>
                      <c:pt idx="14">
                        <c:v>5.9426307243893302</c:v>
                      </c:pt>
                      <c:pt idx="15">
                        <c:v>1.19093605431861</c:v>
                      </c:pt>
                      <c:pt idx="16">
                        <c:v>6.2207707807121597</c:v>
                      </c:pt>
                      <c:pt idx="17">
                        <c:v>3.5671889427229</c:v>
                      </c:pt>
                      <c:pt idx="18">
                        <c:v>17.382594252574499</c:v>
                      </c:pt>
                      <c:pt idx="19">
                        <c:v>18.710283887587899</c:v>
                      </c:pt>
                    </c:numCache>
                  </c:numRef>
                </c:yVal>
                <c:smooth val="0"/>
                <c:extLst xmlns:c15="http://schemas.microsoft.com/office/drawing/2012/chart">
                  <c:ext xmlns:c16="http://schemas.microsoft.com/office/drawing/2014/chart" uri="{C3380CC4-5D6E-409C-BE32-E72D297353CC}">
                    <c16:uniqueId val="{0000000D-6EF4-463F-B9D2-4AFD3D09FA61}"/>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C$7:$C$26</c15:sqref>
                        </c15:formulaRef>
                      </c:ext>
                    </c:extLst>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extLst xmlns:c15="http://schemas.microsoft.com/office/drawing/2012/chart">
                      <c:ext xmlns:c15="http://schemas.microsoft.com/office/drawing/2012/chart" uri="{02D57815-91ED-43cb-92C2-25804820EDAC}">
                        <c15:formulaRef>
                          <c15:sqref>'Santa Monica'!$C$31:$C$50</c15:sqref>
                        </c15:formulaRef>
                      </c:ext>
                    </c:extLst>
                    <c:numCache>
                      <c:formatCode>General</c:formatCode>
                      <c:ptCount val="20"/>
                      <c:pt idx="0">
                        <c:v>29.663351156261101</c:v>
                      </c:pt>
                      <c:pt idx="1">
                        <c:v>4.5530987683935598</c:v>
                      </c:pt>
                      <c:pt idx="2">
                        <c:v>19.184176899298802</c:v>
                      </c:pt>
                      <c:pt idx="3">
                        <c:v>20.0040787422009</c:v>
                      </c:pt>
                      <c:pt idx="4">
                        <c:v>4.0688731137320904</c:v>
                      </c:pt>
                      <c:pt idx="5">
                        <c:v>26.6081054117398</c:v>
                      </c:pt>
                      <c:pt idx="6">
                        <c:v>3.8378049057599202</c:v>
                      </c:pt>
                      <c:pt idx="7">
                        <c:v>12.6367306416128</c:v>
                      </c:pt>
                      <c:pt idx="8">
                        <c:v>1.2818475850926401</c:v>
                      </c:pt>
                      <c:pt idx="9">
                        <c:v>8.9910360235415006</c:v>
                      </c:pt>
                      <c:pt idx="10">
                        <c:v>5.6842974977663001</c:v>
                      </c:pt>
                      <c:pt idx="11">
                        <c:v>8.7924768231511994</c:v>
                      </c:pt>
                      <c:pt idx="12">
                        <c:v>14.360135169390899</c:v>
                      </c:pt>
                      <c:pt idx="13">
                        <c:v>12.249454107170999</c:v>
                      </c:pt>
                      <c:pt idx="14">
                        <c:v>5.8128765414040302</c:v>
                      </c:pt>
                      <c:pt idx="15">
                        <c:v>1.19093605431861</c:v>
                      </c:pt>
                      <c:pt idx="16">
                        <c:v>5.9932436497370398</c:v>
                      </c:pt>
                      <c:pt idx="17">
                        <c:v>3.31145079398852</c:v>
                      </c:pt>
                      <c:pt idx="18">
                        <c:v>16.478547342769701</c:v>
                      </c:pt>
                      <c:pt idx="19">
                        <c:v>17.597541294978299</c:v>
                      </c:pt>
                    </c:numCache>
                  </c:numRef>
                </c:yVal>
                <c:smooth val="0"/>
                <c:extLst xmlns:c15="http://schemas.microsoft.com/office/drawing/2012/chart">
                  <c:ext xmlns:c16="http://schemas.microsoft.com/office/drawing/2014/chart" uri="{C3380CC4-5D6E-409C-BE32-E72D297353CC}">
                    <c16:uniqueId val="{0000000E-6EF4-463F-B9D2-4AFD3D09FA61}"/>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C$7:$C$26</c15:sqref>
                        </c15:formulaRef>
                      </c:ext>
                    </c:extLst>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extLst xmlns:c15="http://schemas.microsoft.com/office/drawing/2012/chart">
                      <c:ext xmlns:c15="http://schemas.microsoft.com/office/drawing/2012/chart" uri="{02D57815-91ED-43cb-92C2-25804820EDAC}">
                        <c15:formulaRef>
                          <c15:sqref>Portland!$C$31:$C$50</c15:sqref>
                        </c15:formulaRef>
                      </c:ext>
                    </c:extLst>
                    <c:numCache>
                      <c:formatCode>General</c:formatCode>
                      <c:ptCount val="20"/>
                      <c:pt idx="0">
                        <c:v>29.565152945054798</c:v>
                      </c:pt>
                      <c:pt idx="1">
                        <c:v>3.8688798237900901</c:v>
                      </c:pt>
                      <c:pt idx="2">
                        <c:v>17.399701478496599</c:v>
                      </c:pt>
                      <c:pt idx="3">
                        <c:v>18.955242844512298</c:v>
                      </c:pt>
                      <c:pt idx="4">
                        <c:v>2.5170749295436998</c:v>
                      </c:pt>
                      <c:pt idx="5">
                        <c:v>23.4933989764851</c:v>
                      </c:pt>
                      <c:pt idx="6">
                        <c:v>3.4729557479494702</c:v>
                      </c:pt>
                      <c:pt idx="7">
                        <c:v>8.5478827060731906</c:v>
                      </c:pt>
                      <c:pt idx="8">
                        <c:v>0.67056939281258998</c:v>
                      </c:pt>
                      <c:pt idx="9">
                        <c:v>6.0818560269180502</c:v>
                      </c:pt>
                      <c:pt idx="10">
                        <c:v>4.3386917729619796</c:v>
                      </c:pt>
                      <c:pt idx="11">
                        <c:v>8.0557260681387</c:v>
                      </c:pt>
                      <c:pt idx="12">
                        <c:v>13.725547599310399</c:v>
                      </c:pt>
                      <c:pt idx="13">
                        <c:v>8.5714308674416895</c:v>
                      </c:pt>
                      <c:pt idx="14">
                        <c:v>5.6896416198267596</c:v>
                      </c:pt>
                      <c:pt idx="15">
                        <c:v>1.03337382358397</c:v>
                      </c:pt>
                      <c:pt idx="16">
                        <c:v>5.4876852232118098</c:v>
                      </c:pt>
                      <c:pt idx="17">
                        <c:v>2.7923487944588099</c:v>
                      </c:pt>
                      <c:pt idx="18">
                        <c:v>14.2083183608348</c:v>
                      </c:pt>
                      <c:pt idx="19">
                        <c:v>12.9050355353468</c:v>
                      </c:pt>
                    </c:numCache>
                  </c:numRef>
                </c:yVal>
                <c:smooth val="0"/>
                <c:extLst xmlns:c15="http://schemas.microsoft.com/office/drawing/2012/chart">
                  <c:ext xmlns:c16="http://schemas.microsoft.com/office/drawing/2014/chart" uri="{C3380CC4-5D6E-409C-BE32-E72D297353CC}">
                    <c16:uniqueId val="{0000000F-6EF4-463F-B9D2-4AFD3D09FA61}"/>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C$7:$C$26</c15:sqref>
                        </c15:formulaRef>
                      </c:ext>
                    </c:extLst>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extLst xmlns:c15="http://schemas.microsoft.com/office/drawing/2012/chart">
                      <c:ext xmlns:c15="http://schemas.microsoft.com/office/drawing/2012/chart" uri="{02D57815-91ED-43cb-92C2-25804820EDAC}">
                        <c15:formulaRef>
                          <c15:sqref>'Salt Lake City'!$C$31:$C$50</c15:sqref>
                        </c15:formulaRef>
                      </c:ext>
                    </c:extLst>
                    <c:numCache>
                      <c:formatCode>0.0</c:formatCode>
                      <c:ptCount val="20"/>
                      <c:pt idx="0">
                        <c:v>29.624827953318899</c:v>
                      </c:pt>
                      <c:pt idx="1">
                        <c:v>4.1857936874093404</c:v>
                      </c:pt>
                      <c:pt idx="2">
                        <c:v>18.5818148097487</c:v>
                      </c:pt>
                      <c:pt idx="3">
                        <c:v>19.654855478352601</c:v>
                      </c:pt>
                      <c:pt idx="4">
                        <c:v>3.3995231382221101</c:v>
                      </c:pt>
                      <c:pt idx="5">
                        <c:v>26.1030985611226</c:v>
                      </c:pt>
                      <c:pt idx="6">
                        <c:v>3.7507222394679198</c:v>
                      </c:pt>
                      <c:pt idx="7">
                        <c:v>10.9289038713808</c:v>
                      </c:pt>
                      <c:pt idx="8">
                        <c:v>0.87876831973200198</c:v>
                      </c:pt>
                      <c:pt idx="9">
                        <c:v>7.8403397930364598</c:v>
                      </c:pt>
                      <c:pt idx="10">
                        <c:v>4.9557516787585296</c:v>
                      </c:pt>
                      <c:pt idx="11">
                        <c:v>8.3726198195307795</c:v>
                      </c:pt>
                      <c:pt idx="12">
                        <c:v>14.151197222926699</c:v>
                      </c:pt>
                      <c:pt idx="13">
                        <c:v>10.9997286838832</c:v>
                      </c:pt>
                      <c:pt idx="14">
                        <c:v>5.79515998872676</c:v>
                      </c:pt>
                      <c:pt idx="15">
                        <c:v>1.1615124480971999</c:v>
                      </c:pt>
                      <c:pt idx="16">
                        <c:v>5.8227907256256</c:v>
                      </c:pt>
                      <c:pt idx="17">
                        <c:v>3.0261655062573798</c:v>
                      </c:pt>
                      <c:pt idx="18">
                        <c:v>15.555960475749201</c:v>
                      </c:pt>
                      <c:pt idx="19">
                        <c:v>16.115688952478401</c:v>
                      </c:pt>
                    </c:numCache>
                  </c:numRef>
                </c:yVal>
                <c:smooth val="0"/>
                <c:extLst xmlns:c15="http://schemas.microsoft.com/office/drawing/2012/chart">
                  <c:ext xmlns:c16="http://schemas.microsoft.com/office/drawing/2014/chart" uri="{C3380CC4-5D6E-409C-BE32-E72D297353CC}">
                    <c16:uniqueId val="{00000010-6EF4-463F-B9D2-4AFD3D09FA61}"/>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C$7:$C$26</c15:sqref>
                        </c15:formulaRef>
                      </c:ext>
                    </c:extLst>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extLst xmlns:c15="http://schemas.microsoft.com/office/drawing/2012/chart">
                      <c:ext xmlns:c15="http://schemas.microsoft.com/office/drawing/2012/chart" uri="{02D57815-91ED-43cb-92C2-25804820EDAC}">
                        <c15:formulaRef>
                          <c15:sqref>'San Francisco'!$C$31:$C$50</c15:sqref>
                        </c15:formulaRef>
                      </c:ext>
                    </c:extLst>
                    <c:numCache>
                      <c:formatCode>General</c:formatCode>
                      <c:ptCount val="20"/>
                      <c:pt idx="0">
                        <c:v>29.730566874831201</c:v>
                      </c:pt>
                      <c:pt idx="1">
                        <c:v>4.6466844730973502</c:v>
                      </c:pt>
                      <c:pt idx="2">
                        <c:v>19.343447842686199</c:v>
                      </c:pt>
                      <c:pt idx="3">
                        <c:v>20.1015184557072</c:v>
                      </c:pt>
                      <c:pt idx="4">
                        <c:v>4.4355000499815702</c:v>
                      </c:pt>
                      <c:pt idx="5">
                        <c:v>26.615282416719101</c:v>
                      </c:pt>
                      <c:pt idx="6">
                        <c:v>3.8844200319319802</c:v>
                      </c:pt>
                      <c:pt idx="7">
                        <c:v>13.050441589302</c:v>
                      </c:pt>
                      <c:pt idx="8">
                        <c:v>1.4286940510932</c:v>
                      </c:pt>
                      <c:pt idx="9">
                        <c:v>9.2861033889930606</c:v>
                      </c:pt>
                      <c:pt idx="10">
                        <c:v>5.9183960051470699</c:v>
                      </c:pt>
                      <c:pt idx="11">
                        <c:v>9.0536388407518107</c:v>
                      </c:pt>
                      <c:pt idx="12">
                        <c:v>14.411324236359601</c:v>
                      </c:pt>
                      <c:pt idx="13">
                        <c:v>12.7276452873219</c:v>
                      </c:pt>
                      <c:pt idx="14">
                        <c:v>5.8287661149977703</c:v>
                      </c:pt>
                      <c:pt idx="15">
                        <c:v>1.19093605431861</c:v>
                      </c:pt>
                      <c:pt idx="16">
                        <c:v>6.0586124378130002</c:v>
                      </c:pt>
                      <c:pt idx="17">
                        <c:v>3.4044033061481098</c:v>
                      </c:pt>
                      <c:pt idx="18">
                        <c:v>16.780376897436899</c:v>
                      </c:pt>
                      <c:pt idx="19">
                        <c:v>17.9908769059512</c:v>
                      </c:pt>
                    </c:numCache>
                  </c:numRef>
                </c:yVal>
                <c:smooth val="0"/>
                <c:extLst xmlns:c15="http://schemas.microsoft.com/office/drawing/2012/chart">
                  <c:ext xmlns:c16="http://schemas.microsoft.com/office/drawing/2014/chart" uri="{C3380CC4-5D6E-409C-BE32-E72D297353CC}">
                    <c16:uniqueId val="{00000011-6EF4-463F-B9D2-4AFD3D09FA61}"/>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C$7:$C$26</c15:sqref>
                        </c15:formulaRef>
                      </c:ext>
                    </c:extLst>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extLst xmlns:c15="http://schemas.microsoft.com/office/drawing/2012/chart">
                      <c:ext xmlns:c15="http://schemas.microsoft.com/office/drawing/2012/chart" uri="{02D57815-91ED-43cb-92C2-25804820EDAC}">
                        <c15:formulaRef>
                          <c15:sqref>'San Jose'!$C$31:$C$50</c15:sqref>
                        </c15:formulaRef>
                      </c:ext>
                    </c:extLst>
                    <c:numCache>
                      <c:formatCode>General</c:formatCode>
                      <c:ptCount val="20"/>
                      <c:pt idx="0">
                        <c:v>29.729122560991701</c:v>
                      </c:pt>
                      <c:pt idx="1">
                        <c:v>4.6606982299859503</c:v>
                      </c:pt>
                      <c:pt idx="2">
                        <c:v>19.336930863027099</c:v>
                      </c:pt>
                      <c:pt idx="3">
                        <c:v>20.103349730839199</c:v>
                      </c:pt>
                      <c:pt idx="4">
                        <c:v>4.4334533751103198</c:v>
                      </c:pt>
                      <c:pt idx="5">
                        <c:v>26.615282416719101</c:v>
                      </c:pt>
                      <c:pt idx="6">
                        <c:v>3.8948292405289502</c:v>
                      </c:pt>
                      <c:pt idx="7">
                        <c:v>13.0485767507777</c:v>
                      </c:pt>
                      <c:pt idx="8">
                        <c:v>1.42196094332217</c:v>
                      </c:pt>
                      <c:pt idx="9">
                        <c:v>9.2996692969679096</c:v>
                      </c:pt>
                      <c:pt idx="10">
                        <c:v>5.9249977738353801</c:v>
                      </c:pt>
                      <c:pt idx="11">
                        <c:v>9.0552942513131498</c:v>
                      </c:pt>
                      <c:pt idx="12">
                        <c:v>14.411324236359601</c:v>
                      </c:pt>
                      <c:pt idx="13">
                        <c:v>12.753812480172201</c:v>
                      </c:pt>
                      <c:pt idx="14">
                        <c:v>5.8293703212135197</c:v>
                      </c:pt>
                      <c:pt idx="15">
                        <c:v>1.19093605431861</c:v>
                      </c:pt>
                      <c:pt idx="16">
                        <c:v>6.0623439309406999</c:v>
                      </c:pt>
                      <c:pt idx="17">
                        <c:v>3.4139645132604199</c:v>
                      </c:pt>
                      <c:pt idx="18">
                        <c:v>16.7888729685897</c:v>
                      </c:pt>
                      <c:pt idx="19">
                        <c:v>17.9890515093782</c:v>
                      </c:pt>
                    </c:numCache>
                  </c:numRef>
                </c:yVal>
                <c:smooth val="0"/>
                <c:extLst xmlns:c15="http://schemas.microsoft.com/office/drawing/2012/chart">
                  <c:ext xmlns:c16="http://schemas.microsoft.com/office/drawing/2014/chart" uri="{C3380CC4-5D6E-409C-BE32-E72D297353CC}">
                    <c16:uniqueId val="{00000012-6EF4-463F-B9D2-4AFD3D09FA61}"/>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C$7:$C$26</c15:sqref>
                        </c15:formulaRef>
                      </c:ext>
                    </c:extLst>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extLst xmlns:c15="http://schemas.microsoft.com/office/drawing/2012/chart">
                      <c:ext xmlns:c15="http://schemas.microsoft.com/office/drawing/2012/chart" uri="{02D57815-91ED-43cb-92C2-25804820EDAC}">
                        <c15:formulaRef>
                          <c15:sqref>Seattle!$C$31:$C$50</c15:sqref>
                        </c15:formulaRef>
                      </c:ext>
                    </c:extLst>
                    <c:numCache>
                      <c:formatCode>General</c:formatCode>
                      <c:ptCount val="20"/>
                      <c:pt idx="0">
                        <c:v>29.635001515586101</c:v>
                      </c:pt>
                      <c:pt idx="1">
                        <c:v>4.3283186749045797</c:v>
                      </c:pt>
                      <c:pt idx="2">
                        <c:v>18.894518355896398</c:v>
                      </c:pt>
                      <c:pt idx="3">
                        <c:v>19.868655681653099</c:v>
                      </c:pt>
                      <c:pt idx="4">
                        <c:v>3.6995026704804999</c:v>
                      </c:pt>
                      <c:pt idx="5">
                        <c:v>26.4938578600981</c:v>
                      </c:pt>
                      <c:pt idx="6">
                        <c:v>3.7929878784707398</c:v>
                      </c:pt>
                      <c:pt idx="7">
                        <c:v>11.8074777176067</c:v>
                      </c:pt>
                      <c:pt idx="8">
                        <c:v>1.0331574967628701</c:v>
                      </c:pt>
                      <c:pt idx="9">
                        <c:v>8.4998850021074599</c:v>
                      </c:pt>
                      <c:pt idx="10">
                        <c:v>5.2552067944105003</c:v>
                      </c:pt>
                      <c:pt idx="11">
                        <c:v>8.5472147443910895</c:v>
                      </c:pt>
                      <c:pt idx="12">
                        <c:v>14.284909603074</c:v>
                      </c:pt>
                      <c:pt idx="13">
                        <c:v>11.6122146981221</c:v>
                      </c:pt>
                      <c:pt idx="14">
                        <c:v>5.7984575037708304</c:v>
                      </c:pt>
                      <c:pt idx="15">
                        <c:v>1.19093605431861</c:v>
                      </c:pt>
                      <c:pt idx="16">
                        <c:v>5.9084807142751501</c:v>
                      </c:pt>
                      <c:pt idx="17">
                        <c:v>3.1714093706027202</c:v>
                      </c:pt>
                      <c:pt idx="18">
                        <c:v>16.032639098217</c:v>
                      </c:pt>
                      <c:pt idx="19">
                        <c:v>16.984750767727299</c:v>
                      </c:pt>
                    </c:numCache>
                  </c:numRef>
                </c:yVal>
                <c:smooth val="0"/>
                <c:extLst xmlns:c15="http://schemas.microsoft.com/office/drawing/2012/chart">
                  <c:ext xmlns:c16="http://schemas.microsoft.com/office/drawing/2014/chart" uri="{C3380CC4-5D6E-409C-BE32-E72D297353CC}">
                    <c16:uniqueId val="{00000013-6EF4-463F-B9D2-4AFD3D09FA61}"/>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C$7:$C$26</c15:sqref>
                        </c15:formulaRef>
                      </c:ext>
                    </c:extLst>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extLst xmlns:c15="http://schemas.microsoft.com/office/drawing/2012/chart">
                      <c:ext xmlns:c15="http://schemas.microsoft.com/office/drawing/2012/chart" uri="{02D57815-91ED-43cb-92C2-25804820EDAC}">
                        <c15:formulaRef>
                          <c15:sqref>Memphis!$C$31:$C$50</c15:sqref>
                        </c15:formulaRef>
                      </c:ext>
                    </c:extLst>
                    <c:numCache>
                      <c:formatCode>General</c:formatCode>
                      <c:ptCount val="20"/>
                      <c:pt idx="0">
                        <c:v>29.6197438836532</c:v>
                      </c:pt>
                      <c:pt idx="1">
                        <c:v>4.1030573408585802</c:v>
                      </c:pt>
                      <c:pt idx="2">
                        <c:v>18.247456237902998</c:v>
                      </c:pt>
                      <c:pt idx="3">
                        <c:v>19.411867308691001</c:v>
                      </c:pt>
                      <c:pt idx="4">
                        <c:v>3.0558161123261698</c:v>
                      </c:pt>
                      <c:pt idx="5">
                        <c:v>25.291729869360999</c:v>
                      </c:pt>
                      <c:pt idx="6">
                        <c:v>3.6634036777904901</c:v>
                      </c:pt>
                      <c:pt idx="7">
                        <c:v>10.2061494307011</c:v>
                      </c:pt>
                      <c:pt idx="8">
                        <c:v>0.79100361469104996</c:v>
                      </c:pt>
                      <c:pt idx="9">
                        <c:v>7.16500047305545</c:v>
                      </c:pt>
                      <c:pt idx="10">
                        <c:v>4.7597349294443596</c:v>
                      </c:pt>
                      <c:pt idx="11">
                        <c:v>8.2679031284779896</c:v>
                      </c:pt>
                      <c:pt idx="12">
                        <c:v>14.0354357523341</c:v>
                      </c:pt>
                      <c:pt idx="13">
                        <c:v>10.3935114793004</c:v>
                      </c:pt>
                      <c:pt idx="14">
                        <c:v>5.7436652900299201</c:v>
                      </c:pt>
                      <c:pt idx="15">
                        <c:v>1.13709279329986</c:v>
                      </c:pt>
                      <c:pt idx="16">
                        <c:v>5.7261671806872103</c:v>
                      </c:pt>
                      <c:pt idx="17">
                        <c:v>2.9501064912391102</c:v>
                      </c:pt>
                      <c:pt idx="18">
                        <c:v>15.127958266937499</c:v>
                      </c:pt>
                      <c:pt idx="19">
                        <c:v>15.024425011408701</c:v>
                      </c:pt>
                    </c:numCache>
                  </c:numRef>
                </c:yVal>
                <c:smooth val="0"/>
                <c:extLst xmlns:c15="http://schemas.microsoft.com/office/drawing/2012/chart">
                  <c:ext xmlns:c16="http://schemas.microsoft.com/office/drawing/2014/chart" uri="{C3380CC4-5D6E-409C-BE32-E72D297353CC}">
                    <c16:uniqueId val="{00000014-6EF4-463F-B9D2-4AFD3D09FA61}"/>
                  </c:ext>
                </c:extLst>
              </c15:ser>
            </c15:filteredScatterSeries>
            <c15:filteredScatterSeries>
              <c15:ser>
                <c:idx val="16"/>
                <c:order val="19"/>
                <c:tx>
                  <c:v>Charleston - I&amp;B</c:v>
                </c:tx>
                <c:spPr>
                  <a:ln w="25400" cap="rnd">
                    <a:noFill/>
                    <a:round/>
                  </a:ln>
                  <a:effectLst/>
                </c:spPr>
                <c:marker>
                  <c:symbol val="x"/>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C$7:$C$26</c15:sqref>
                        </c15:formulaRef>
                      </c:ext>
                    </c:extLst>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extLst xmlns:c15="http://schemas.microsoft.com/office/drawing/2012/chart">
                      <c:ext xmlns:c15="http://schemas.microsoft.com/office/drawing/2012/chart" uri="{02D57815-91ED-43cb-92C2-25804820EDAC}">
                        <c15:formulaRef>
                          <c15:sqref>Charleston!$C$31:$C$50</c15:sqref>
                        </c15:formulaRef>
                      </c:ext>
                    </c:extLst>
                    <c:numCache>
                      <c:formatCode>General</c:formatCode>
                      <c:ptCount val="20"/>
                      <c:pt idx="0">
                        <c:v>29.6197438836532</c:v>
                      </c:pt>
                      <c:pt idx="1">
                        <c:v>4.1130537027386298</c:v>
                      </c:pt>
                      <c:pt idx="2">
                        <c:v>18.2475104776601</c:v>
                      </c:pt>
                      <c:pt idx="3">
                        <c:v>19.436292344511301</c:v>
                      </c:pt>
                      <c:pt idx="4">
                        <c:v>3.0669367948069199</c:v>
                      </c:pt>
                      <c:pt idx="5">
                        <c:v>25.392984238700901</c:v>
                      </c:pt>
                      <c:pt idx="6">
                        <c:v>3.6666870882167402</c:v>
                      </c:pt>
                      <c:pt idx="7">
                        <c:v>10.238273275361999</c:v>
                      </c:pt>
                      <c:pt idx="8">
                        <c:v>0.785405662687789</c:v>
                      </c:pt>
                      <c:pt idx="9">
                        <c:v>7.2401352752322499</c:v>
                      </c:pt>
                      <c:pt idx="10">
                        <c:v>4.7652882532829599</c:v>
                      </c:pt>
                      <c:pt idx="11">
                        <c:v>8.2680105734741201</c:v>
                      </c:pt>
                      <c:pt idx="12">
                        <c:v>14.040539541722101</c:v>
                      </c:pt>
                      <c:pt idx="13">
                        <c:v>10.426453634872701</c:v>
                      </c:pt>
                      <c:pt idx="14">
                        <c:v>5.7528722326852497</c:v>
                      </c:pt>
                      <c:pt idx="15">
                        <c:v>1.14580379339028</c:v>
                      </c:pt>
                      <c:pt idx="16">
                        <c:v>5.7276351167393198</c:v>
                      </c:pt>
                      <c:pt idx="17">
                        <c:v>2.9527484320390598</c:v>
                      </c:pt>
                      <c:pt idx="18">
                        <c:v>15.1544080835295</c:v>
                      </c:pt>
                      <c:pt idx="19">
                        <c:v>15.1883209327861</c:v>
                      </c:pt>
                    </c:numCache>
                  </c:numRef>
                </c:yVal>
                <c:smooth val="0"/>
                <c:extLst xmlns:c15="http://schemas.microsoft.com/office/drawing/2012/chart">
                  <c:ext xmlns:c16="http://schemas.microsoft.com/office/drawing/2014/chart" uri="{C3380CC4-5D6E-409C-BE32-E72D297353CC}">
                    <c16:uniqueId val="{00000015-6EF4-463F-B9D2-4AFD3D09FA61}"/>
                  </c:ext>
                </c:extLst>
              </c15:ser>
            </c15:filteredScatterSeries>
            <c15:filteredScatterSeries>
              <c15:ser>
                <c:idx val="1"/>
                <c:order val="22"/>
                <c:tx>
                  <c:v>I&amp;B Data</c:v>
                </c:tx>
                <c:spPr>
                  <a:ln w="25400" cap="rnd">
                    <a:noFill/>
                    <a:round/>
                  </a:ln>
                  <a:effectLst/>
                </c:spPr>
                <c:marker>
                  <c:symbol val="none"/>
                </c:marker>
                <c:trendline>
                  <c:spPr>
                    <a:ln w="25400" cap="rnd">
                      <a:solidFill>
                        <a:srgbClr val="C00000"/>
                      </a:solidFill>
                      <a:prstDash val="solid"/>
                    </a:ln>
                    <a:effectLst/>
                  </c:spPr>
                  <c:trendlineType val="linear"/>
                  <c:forward val="20"/>
                  <c:dispRSqr val="0"/>
                  <c:dispEq val="0"/>
                </c:trendline>
                <c:xVal>
                  <c:numRef>
                    <c:extLst xmlns:c15="http://schemas.microsoft.com/office/drawing/2012/chart">
                      <c:ext xmlns:c15="http://schemas.microsoft.com/office/drawing/2012/chart" uri="{02D57815-91ED-43cb-92C2-25804820EDAC}">
                        <c15:formulaRef>
                          <c15:sqref>Trendlines!$G$210:$G$409</c15:sqref>
                        </c15:formulaRef>
                      </c:ext>
                    </c:extLst>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extLst xmlns:c15="http://schemas.microsoft.com/office/drawing/2012/chart">
                      <c:ext xmlns:c15="http://schemas.microsoft.com/office/drawing/2012/chart" uri="{02D57815-91ED-43cb-92C2-25804820EDAC}">
                        <c15:formulaRef>
                          <c15:sqref>Trendlines!$A$210:$A$409</c15:sqref>
                        </c15:formulaRef>
                      </c:ext>
                    </c:extLst>
                    <c:numCache>
                      <c:formatCode>General</c:formatCode>
                      <c:ptCount val="200"/>
                      <c:pt idx="0">
                        <c:v>24.110082003310101</c:v>
                      </c:pt>
                      <c:pt idx="1">
                        <c:v>3.03360198215104</c:v>
                      </c:pt>
                      <c:pt idx="2">
                        <c:v>10.193937819849801</c:v>
                      </c:pt>
                      <c:pt idx="3">
                        <c:v>12.2646442328089</c:v>
                      </c:pt>
                      <c:pt idx="4">
                        <c:v>0.79692687648178495</c:v>
                      </c:pt>
                      <c:pt idx="5">
                        <c:v>16.007440850619599</c:v>
                      </c:pt>
                      <c:pt idx="6">
                        <c:v>2.31879874072682</c:v>
                      </c:pt>
                      <c:pt idx="7">
                        <c:v>2.84623880909237</c:v>
                      </c:pt>
                      <c:pt idx="8">
                        <c:v>0.50451833810449398</c:v>
                      </c:pt>
                      <c:pt idx="9">
                        <c:v>2.1175363089079999</c:v>
                      </c:pt>
                      <c:pt idx="10">
                        <c:v>1.34870181646247</c:v>
                      </c:pt>
                      <c:pt idx="11">
                        <c:v>3.5361182055485498</c:v>
                      </c:pt>
                      <c:pt idx="12">
                        <c:v>10.2020903488041</c:v>
                      </c:pt>
                      <c:pt idx="13">
                        <c:v>1.3581996388322899</c:v>
                      </c:pt>
                      <c:pt idx="14">
                        <c:v>4.4858391126392601</c:v>
                      </c:pt>
                      <c:pt idx="15">
                        <c:v>0.49368108967964702</c:v>
                      </c:pt>
                      <c:pt idx="16">
                        <c:v>2.1919665673137998</c:v>
                      </c:pt>
                      <c:pt idx="17">
                        <c:v>0.78522881019151003</c:v>
                      </c:pt>
                      <c:pt idx="18">
                        <c:v>8.1502672456361793</c:v>
                      </c:pt>
                      <c:pt idx="19">
                        <c:v>3.1778832932904901</c:v>
                      </c:pt>
                      <c:pt idx="20">
                        <c:v>30.063921026407201</c:v>
                      </c:pt>
                      <c:pt idx="21">
                        <c:v>4.84051948191125</c:v>
                      </c:pt>
                      <c:pt idx="22">
                        <c:v>19.584552751080398</c:v>
                      </c:pt>
                      <c:pt idx="23">
                        <c:v>20.246243947049201</c:v>
                      </c:pt>
                      <c:pt idx="24">
                        <c:v>5.5022062921932902</c:v>
                      </c:pt>
                      <c:pt idx="25">
                        <c:v>26.615282416719101</c:v>
                      </c:pt>
                      <c:pt idx="26">
                        <c:v>3.9841166498360998</c:v>
                      </c:pt>
                      <c:pt idx="27">
                        <c:v>14.281935362468101</c:v>
                      </c:pt>
                      <c:pt idx="28">
                        <c:v>2.0604625577384899</c:v>
                      </c:pt>
                      <c:pt idx="29">
                        <c:v>9.8031048143353292</c:v>
                      </c:pt>
                      <c:pt idx="30">
                        <c:v>6.5881151151981001</c:v>
                      </c:pt>
                      <c:pt idx="31">
                        <c:v>9.6196916857858596</c:v>
                      </c:pt>
                      <c:pt idx="32">
                        <c:v>14.411324236359601</c:v>
                      </c:pt>
                      <c:pt idx="33">
                        <c:v>13.1107659836227</c:v>
                      </c:pt>
                      <c:pt idx="34">
                        <c:v>5.9426307243893302</c:v>
                      </c:pt>
                      <c:pt idx="35">
                        <c:v>1.19093605431861</c:v>
                      </c:pt>
                      <c:pt idx="36">
                        <c:v>6.2207707807121597</c:v>
                      </c:pt>
                      <c:pt idx="37">
                        <c:v>3.5671889427229</c:v>
                      </c:pt>
                      <c:pt idx="38">
                        <c:v>17.382594252574499</c:v>
                      </c:pt>
                      <c:pt idx="39">
                        <c:v>18.710283887587899</c:v>
                      </c:pt>
                      <c:pt idx="40">
                        <c:v>29.663351156261101</c:v>
                      </c:pt>
                      <c:pt idx="41">
                        <c:v>4.5530987683935598</c:v>
                      </c:pt>
                      <c:pt idx="42">
                        <c:v>19.184176899298802</c:v>
                      </c:pt>
                      <c:pt idx="43">
                        <c:v>20.0040787422009</c:v>
                      </c:pt>
                      <c:pt idx="44">
                        <c:v>4.0688731137320904</c:v>
                      </c:pt>
                      <c:pt idx="45">
                        <c:v>26.6081054117398</c:v>
                      </c:pt>
                      <c:pt idx="46">
                        <c:v>3.8378049057599202</c:v>
                      </c:pt>
                      <c:pt idx="47">
                        <c:v>12.6367306416128</c:v>
                      </c:pt>
                      <c:pt idx="48">
                        <c:v>1.2818475850926401</c:v>
                      </c:pt>
                      <c:pt idx="49">
                        <c:v>8.9910360235415006</c:v>
                      </c:pt>
                      <c:pt idx="50">
                        <c:v>5.6842974977663001</c:v>
                      </c:pt>
                      <c:pt idx="51">
                        <c:v>8.7924768231511994</c:v>
                      </c:pt>
                      <c:pt idx="52">
                        <c:v>14.360135169390899</c:v>
                      </c:pt>
                      <c:pt idx="53">
                        <c:v>12.249454107170999</c:v>
                      </c:pt>
                      <c:pt idx="54">
                        <c:v>5.8128765414040302</c:v>
                      </c:pt>
                      <c:pt idx="55">
                        <c:v>1.19093605431861</c:v>
                      </c:pt>
                      <c:pt idx="56">
                        <c:v>5.9932436497370398</c:v>
                      </c:pt>
                      <c:pt idx="57">
                        <c:v>3.31145079398852</c:v>
                      </c:pt>
                      <c:pt idx="58">
                        <c:v>16.478547342769701</c:v>
                      </c:pt>
                      <c:pt idx="59">
                        <c:v>17.597541294978299</c:v>
                      </c:pt>
                      <c:pt idx="60">
                        <c:v>29.565152945054798</c:v>
                      </c:pt>
                      <c:pt idx="61">
                        <c:v>3.8688798237900901</c:v>
                      </c:pt>
                      <c:pt idx="62">
                        <c:v>17.399701478496599</c:v>
                      </c:pt>
                      <c:pt idx="63">
                        <c:v>18.955242844512298</c:v>
                      </c:pt>
                      <c:pt idx="64">
                        <c:v>2.5170749295436998</c:v>
                      </c:pt>
                      <c:pt idx="65">
                        <c:v>23.4933989764851</c:v>
                      </c:pt>
                      <c:pt idx="66">
                        <c:v>3.4729557479494702</c:v>
                      </c:pt>
                      <c:pt idx="67">
                        <c:v>8.5478827060731906</c:v>
                      </c:pt>
                      <c:pt idx="68">
                        <c:v>0.67056939281258998</c:v>
                      </c:pt>
                      <c:pt idx="69">
                        <c:v>6.0818560269180502</c:v>
                      </c:pt>
                      <c:pt idx="70">
                        <c:v>4.3386917729619796</c:v>
                      </c:pt>
                      <c:pt idx="71">
                        <c:v>8.0557260681387</c:v>
                      </c:pt>
                      <c:pt idx="72">
                        <c:v>13.725547599310399</c:v>
                      </c:pt>
                      <c:pt idx="73">
                        <c:v>8.5714308674416895</c:v>
                      </c:pt>
                      <c:pt idx="74">
                        <c:v>5.6896416198267596</c:v>
                      </c:pt>
                      <c:pt idx="75">
                        <c:v>1.03337382358397</c:v>
                      </c:pt>
                      <c:pt idx="76">
                        <c:v>5.4876852232118098</c:v>
                      </c:pt>
                      <c:pt idx="77">
                        <c:v>2.7923487944588099</c:v>
                      </c:pt>
                      <c:pt idx="78">
                        <c:v>14.2083183608348</c:v>
                      </c:pt>
                      <c:pt idx="79">
                        <c:v>12.9050355353468</c:v>
                      </c:pt>
                      <c:pt idx="80">
                        <c:v>29.624827953318899</c:v>
                      </c:pt>
                      <c:pt idx="81">
                        <c:v>4.1857936874093404</c:v>
                      </c:pt>
                      <c:pt idx="82">
                        <c:v>18.5818148097487</c:v>
                      </c:pt>
                      <c:pt idx="83">
                        <c:v>19.654855478352601</c:v>
                      </c:pt>
                      <c:pt idx="84">
                        <c:v>3.3995231382221101</c:v>
                      </c:pt>
                      <c:pt idx="85">
                        <c:v>26.1030985611226</c:v>
                      </c:pt>
                      <c:pt idx="86">
                        <c:v>3.7507222394679198</c:v>
                      </c:pt>
                      <c:pt idx="87">
                        <c:v>10.9289038713808</c:v>
                      </c:pt>
                      <c:pt idx="88">
                        <c:v>0.87876831973200198</c:v>
                      </c:pt>
                      <c:pt idx="89">
                        <c:v>7.8403397930364598</c:v>
                      </c:pt>
                      <c:pt idx="90">
                        <c:v>4.9557516787585296</c:v>
                      </c:pt>
                      <c:pt idx="91">
                        <c:v>8.3726198195307795</c:v>
                      </c:pt>
                      <c:pt idx="92">
                        <c:v>14.151197222926699</c:v>
                      </c:pt>
                      <c:pt idx="93">
                        <c:v>10.9997286838832</c:v>
                      </c:pt>
                      <c:pt idx="94">
                        <c:v>5.79515998872676</c:v>
                      </c:pt>
                      <c:pt idx="95">
                        <c:v>1.1615124480971999</c:v>
                      </c:pt>
                      <c:pt idx="96">
                        <c:v>5.8227907256256</c:v>
                      </c:pt>
                      <c:pt idx="97">
                        <c:v>3.0261655062573798</c:v>
                      </c:pt>
                      <c:pt idx="98">
                        <c:v>15.555960475749201</c:v>
                      </c:pt>
                      <c:pt idx="99">
                        <c:v>16.115688952478401</c:v>
                      </c:pt>
                      <c:pt idx="100">
                        <c:v>29.730566874831201</c:v>
                      </c:pt>
                      <c:pt idx="101">
                        <c:v>4.6466844730973502</c:v>
                      </c:pt>
                      <c:pt idx="102">
                        <c:v>19.343447842686199</c:v>
                      </c:pt>
                      <c:pt idx="103">
                        <c:v>20.1015184557072</c:v>
                      </c:pt>
                      <c:pt idx="104">
                        <c:v>4.4355000499815702</c:v>
                      </c:pt>
                      <c:pt idx="105">
                        <c:v>26.615282416719101</c:v>
                      </c:pt>
                      <c:pt idx="106">
                        <c:v>3.8844200319319802</c:v>
                      </c:pt>
                      <c:pt idx="107">
                        <c:v>13.050441589302</c:v>
                      </c:pt>
                      <c:pt idx="108">
                        <c:v>1.4286940510932</c:v>
                      </c:pt>
                      <c:pt idx="109">
                        <c:v>9.2861033889930606</c:v>
                      </c:pt>
                      <c:pt idx="110">
                        <c:v>5.9183960051470699</c:v>
                      </c:pt>
                      <c:pt idx="111">
                        <c:v>9.0536388407518107</c:v>
                      </c:pt>
                      <c:pt idx="112">
                        <c:v>14.411324236359601</c:v>
                      </c:pt>
                      <c:pt idx="113">
                        <c:v>12.7276452873219</c:v>
                      </c:pt>
                      <c:pt idx="114">
                        <c:v>5.8287661149977703</c:v>
                      </c:pt>
                      <c:pt idx="115">
                        <c:v>1.19093605431861</c:v>
                      </c:pt>
                      <c:pt idx="116">
                        <c:v>6.0586124378130002</c:v>
                      </c:pt>
                      <c:pt idx="117">
                        <c:v>3.4044033061481098</c:v>
                      </c:pt>
                      <c:pt idx="118">
                        <c:v>16.780376897436899</c:v>
                      </c:pt>
                      <c:pt idx="119">
                        <c:v>17.9908769059512</c:v>
                      </c:pt>
                      <c:pt idx="120">
                        <c:v>29.729122560991701</c:v>
                      </c:pt>
                      <c:pt idx="121">
                        <c:v>4.6606982299859503</c:v>
                      </c:pt>
                      <c:pt idx="122">
                        <c:v>19.336930863027099</c:v>
                      </c:pt>
                      <c:pt idx="123">
                        <c:v>20.103349730839199</c:v>
                      </c:pt>
                      <c:pt idx="124">
                        <c:v>4.4334533751103198</c:v>
                      </c:pt>
                      <c:pt idx="125">
                        <c:v>26.615282416719101</c:v>
                      </c:pt>
                      <c:pt idx="126">
                        <c:v>3.8948292405289502</c:v>
                      </c:pt>
                      <c:pt idx="127">
                        <c:v>13.0485767507777</c:v>
                      </c:pt>
                      <c:pt idx="128">
                        <c:v>1.42196094332217</c:v>
                      </c:pt>
                      <c:pt idx="129">
                        <c:v>9.2996692969679096</c:v>
                      </c:pt>
                      <c:pt idx="130">
                        <c:v>5.9249977738353801</c:v>
                      </c:pt>
                      <c:pt idx="131">
                        <c:v>9.0552942513131498</c:v>
                      </c:pt>
                      <c:pt idx="132">
                        <c:v>14.411324236359601</c:v>
                      </c:pt>
                      <c:pt idx="133">
                        <c:v>12.753812480172201</c:v>
                      </c:pt>
                      <c:pt idx="134">
                        <c:v>5.8293703212135197</c:v>
                      </c:pt>
                      <c:pt idx="135">
                        <c:v>1.19093605431861</c:v>
                      </c:pt>
                      <c:pt idx="136">
                        <c:v>6.0623439309406999</c:v>
                      </c:pt>
                      <c:pt idx="137">
                        <c:v>3.4139645132604199</c:v>
                      </c:pt>
                      <c:pt idx="138">
                        <c:v>16.7888729685897</c:v>
                      </c:pt>
                      <c:pt idx="139">
                        <c:v>17.9890515093782</c:v>
                      </c:pt>
                      <c:pt idx="140">
                        <c:v>29.635001515586101</c:v>
                      </c:pt>
                      <c:pt idx="141">
                        <c:v>4.3283186749045797</c:v>
                      </c:pt>
                      <c:pt idx="142">
                        <c:v>18.894518355896398</c:v>
                      </c:pt>
                      <c:pt idx="143">
                        <c:v>19.868655681653099</c:v>
                      </c:pt>
                      <c:pt idx="144">
                        <c:v>3.6995026704804999</c:v>
                      </c:pt>
                      <c:pt idx="145">
                        <c:v>26.4938578600981</c:v>
                      </c:pt>
                      <c:pt idx="146">
                        <c:v>3.7929878784707398</c:v>
                      </c:pt>
                      <c:pt idx="147">
                        <c:v>11.8074777176067</c:v>
                      </c:pt>
                      <c:pt idx="148">
                        <c:v>1.0331574967628701</c:v>
                      </c:pt>
                      <c:pt idx="149">
                        <c:v>8.4998850021074599</c:v>
                      </c:pt>
                      <c:pt idx="150">
                        <c:v>5.2552067944105003</c:v>
                      </c:pt>
                      <c:pt idx="151">
                        <c:v>8.5472147443910895</c:v>
                      </c:pt>
                      <c:pt idx="152">
                        <c:v>14.284909603074</c:v>
                      </c:pt>
                      <c:pt idx="153">
                        <c:v>11.6122146981221</c:v>
                      </c:pt>
                      <c:pt idx="154">
                        <c:v>5.7984575037708304</c:v>
                      </c:pt>
                      <c:pt idx="155">
                        <c:v>1.19093605431861</c:v>
                      </c:pt>
                      <c:pt idx="156">
                        <c:v>5.9084807142751501</c:v>
                      </c:pt>
                      <c:pt idx="157">
                        <c:v>3.1714093706027202</c:v>
                      </c:pt>
                      <c:pt idx="158">
                        <c:v>16.032639098217</c:v>
                      </c:pt>
                      <c:pt idx="159">
                        <c:v>16.984750767727299</c:v>
                      </c:pt>
                      <c:pt idx="160">
                        <c:v>29.6197438836532</c:v>
                      </c:pt>
                      <c:pt idx="161">
                        <c:v>4.1030573408585802</c:v>
                      </c:pt>
                      <c:pt idx="162">
                        <c:v>18.247456237902998</c:v>
                      </c:pt>
                      <c:pt idx="163">
                        <c:v>19.411867308691001</c:v>
                      </c:pt>
                      <c:pt idx="164">
                        <c:v>3.0558161123261698</c:v>
                      </c:pt>
                      <c:pt idx="165">
                        <c:v>25.291729869360999</c:v>
                      </c:pt>
                      <c:pt idx="166">
                        <c:v>3.6634036777904901</c:v>
                      </c:pt>
                      <c:pt idx="167">
                        <c:v>10.2061494307011</c:v>
                      </c:pt>
                      <c:pt idx="168">
                        <c:v>0.79100361469104996</c:v>
                      </c:pt>
                      <c:pt idx="169">
                        <c:v>7.16500047305545</c:v>
                      </c:pt>
                      <c:pt idx="170">
                        <c:v>4.7597349294443596</c:v>
                      </c:pt>
                      <c:pt idx="171">
                        <c:v>8.2679031284779896</c:v>
                      </c:pt>
                      <c:pt idx="172">
                        <c:v>14.0354357523341</c:v>
                      </c:pt>
                      <c:pt idx="173">
                        <c:v>10.3935114793004</c:v>
                      </c:pt>
                      <c:pt idx="174">
                        <c:v>5.7436652900299201</c:v>
                      </c:pt>
                      <c:pt idx="175">
                        <c:v>1.13709279329986</c:v>
                      </c:pt>
                      <c:pt idx="176">
                        <c:v>5.7261671806872103</c:v>
                      </c:pt>
                      <c:pt idx="177">
                        <c:v>2.9501064912391102</c:v>
                      </c:pt>
                      <c:pt idx="178">
                        <c:v>15.127958266937499</c:v>
                      </c:pt>
                      <c:pt idx="179">
                        <c:v>15.024425011408701</c:v>
                      </c:pt>
                      <c:pt idx="180">
                        <c:v>29.6197438836532</c:v>
                      </c:pt>
                      <c:pt idx="181">
                        <c:v>4.1130537027386298</c:v>
                      </c:pt>
                      <c:pt idx="182">
                        <c:v>18.2475104776601</c:v>
                      </c:pt>
                      <c:pt idx="183">
                        <c:v>19.436292344511301</c:v>
                      </c:pt>
                      <c:pt idx="184">
                        <c:v>3.0669367948069199</c:v>
                      </c:pt>
                      <c:pt idx="185">
                        <c:v>25.392984238700901</c:v>
                      </c:pt>
                      <c:pt idx="186">
                        <c:v>3.6666870882167402</c:v>
                      </c:pt>
                      <c:pt idx="187">
                        <c:v>10.238273275361999</c:v>
                      </c:pt>
                      <c:pt idx="188">
                        <c:v>0.785405662687789</c:v>
                      </c:pt>
                      <c:pt idx="189">
                        <c:v>7.2401352752322499</c:v>
                      </c:pt>
                      <c:pt idx="190">
                        <c:v>4.7652882532829599</c:v>
                      </c:pt>
                      <c:pt idx="191">
                        <c:v>8.2680105734741201</c:v>
                      </c:pt>
                      <c:pt idx="192">
                        <c:v>14.040539541722101</c:v>
                      </c:pt>
                      <c:pt idx="193">
                        <c:v>10.426453634872701</c:v>
                      </c:pt>
                      <c:pt idx="194">
                        <c:v>5.7528722326852497</c:v>
                      </c:pt>
                      <c:pt idx="195">
                        <c:v>1.14580379339028</c:v>
                      </c:pt>
                      <c:pt idx="196">
                        <c:v>5.7276351167393198</c:v>
                      </c:pt>
                      <c:pt idx="197">
                        <c:v>2.9527484320390598</c:v>
                      </c:pt>
                      <c:pt idx="198">
                        <c:v>15.1544080835295</c:v>
                      </c:pt>
                      <c:pt idx="199">
                        <c:v>15.1883209327861</c:v>
                      </c:pt>
                    </c:numCache>
                  </c:numRef>
                </c:yVal>
                <c:smooth val="0"/>
                <c:extLst xmlns:c15="http://schemas.microsoft.com/office/drawing/2012/chart">
                  <c:ext xmlns:c16="http://schemas.microsoft.com/office/drawing/2014/chart" uri="{C3380CC4-5D6E-409C-BE32-E72D297353CC}">
                    <c16:uniqueId val="{00000016-6EF4-463F-B9D2-4AFD3D09FA61}"/>
                  </c:ext>
                </c:extLst>
              </c15:ser>
            </c15:filteredScatterSeries>
          </c:ext>
        </c:extLst>
      </c:scatterChart>
      <c:valAx>
        <c:axId val="295451232"/>
        <c:scaling>
          <c:orientation val="minMax"/>
          <c:max val="7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Settlemen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5451792"/>
        <c:crosses val="autoZero"/>
        <c:crossBetween val="midCat"/>
        <c:majorUnit val="10"/>
      </c:valAx>
      <c:valAx>
        <c:axId val="295451792"/>
        <c:scaling>
          <c:orientation val="minMax"/>
          <c:max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Settelmen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5451232"/>
        <c:crosses val="autoZero"/>
        <c:crossBetween val="midCat"/>
      </c:valAx>
      <c:spPr>
        <a:noFill/>
        <a:ln>
          <a:noFill/>
        </a:ln>
        <a:effectLst/>
      </c:spPr>
    </c:plotArea>
    <c:legend>
      <c:legendPos val="r"/>
      <c:legendEntry>
        <c:idx val="11"/>
        <c:delete val="1"/>
      </c:legendEntry>
      <c:layout>
        <c:manualLayout>
          <c:xMode val="edge"/>
          <c:yMode val="edge"/>
          <c:x val="0.75874234091622428"/>
          <c:y val="0.1335820470289466"/>
          <c:w val="0.21542451907549684"/>
          <c:h val="0.7108452380774295"/>
        </c:manualLayout>
      </c:layout>
      <c:overlay val="1"/>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D$7:$D$26</c:f>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f>Butte!$D$31:$D$50</c:f>
              <c:numCache>
                <c:formatCode>General</c:formatCode>
                <c:ptCount val="20"/>
                <c:pt idx="0">
                  <c:v>27.324624808989899</c:v>
                </c:pt>
                <c:pt idx="1">
                  <c:v>2.2192510727844899</c:v>
                </c:pt>
                <c:pt idx="2">
                  <c:v>12.314632778997</c:v>
                </c:pt>
                <c:pt idx="3">
                  <c:v>10.4614584381484</c:v>
                </c:pt>
                <c:pt idx="4">
                  <c:v>0.95755594383549003</c:v>
                </c:pt>
                <c:pt idx="5">
                  <c:v>19.256964589130298</c:v>
                </c:pt>
                <c:pt idx="6">
                  <c:v>1.71939299044917</c:v>
                </c:pt>
                <c:pt idx="7">
                  <c:v>1.5156308756747101</c:v>
                </c:pt>
                <c:pt idx="8">
                  <c:v>0.477915658673913</c:v>
                </c:pt>
                <c:pt idx="9">
                  <c:v>1.58313729446249</c:v>
                </c:pt>
                <c:pt idx="10">
                  <c:v>0.57954195437692801</c:v>
                </c:pt>
                <c:pt idx="11">
                  <c:v>2.1035230504520701</c:v>
                </c:pt>
                <c:pt idx="12">
                  <c:v>11.2219601064686</c:v>
                </c:pt>
                <c:pt idx="13">
                  <c:v>0.96142443939177402</c:v>
                </c:pt>
                <c:pt idx="14">
                  <c:v>4.7630757963876702</c:v>
                </c:pt>
                <c:pt idx="15">
                  <c:v>4.2827030516739202E-2</c:v>
                </c:pt>
                <c:pt idx="16">
                  <c:v>0.714460722582269</c:v>
                </c:pt>
                <c:pt idx="17">
                  <c:v>1.8338615283290699E-2</c:v>
                </c:pt>
                <c:pt idx="18">
                  <c:v>9.2160262504974906</c:v>
                </c:pt>
                <c:pt idx="19">
                  <c:v>2.87704334919894</c:v>
                </c:pt>
              </c:numCache>
            </c:numRef>
          </c:yVal>
          <c:smooth val="0"/>
          <c:extLst>
            <c:ext xmlns:c16="http://schemas.microsoft.com/office/drawing/2014/chart" uri="{C3380CC4-5D6E-409C-BE32-E72D297353CC}">
              <c16:uniqueId val="{00000000-8726-4EF6-87F8-87B325C77EA0}"/>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D$7:$D$26</c:f>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f>Eureka!$D$31:$D$50</c:f>
              <c:numCache>
                <c:formatCode>General</c:formatCode>
                <c:ptCount val="20"/>
                <c:pt idx="0">
                  <c:v>34.833937198792597</c:v>
                </c:pt>
                <c:pt idx="1">
                  <c:v>6.0363878615443198</c:v>
                </c:pt>
                <c:pt idx="2">
                  <c:v>21.831308052355102</c:v>
                </c:pt>
                <c:pt idx="3">
                  <c:v>20.850672848070801</c:v>
                </c:pt>
                <c:pt idx="4">
                  <c:v>8.8419807712024596</c:v>
                </c:pt>
                <c:pt idx="5">
                  <c:v>29.742782586244498</c:v>
                </c:pt>
                <c:pt idx="6">
                  <c:v>3.77641014024293</c:v>
                </c:pt>
                <c:pt idx="7">
                  <c:v>15.5309168305275</c:v>
                </c:pt>
                <c:pt idx="8">
                  <c:v>2.7843082095093701</c:v>
                </c:pt>
                <c:pt idx="9">
                  <c:v>9.5359284064112906</c:v>
                </c:pt>
                <c:pt idx="10">
                  <c:v>7.7528223116673596</c:v>
                </c:pt>
                <c:pt idx="11">
                  <c:v>11.8099809605445</c:v>
                </c:pt>
                <c:pt idx="12">
                  <c:v>15.1593916719538</c:v>
                </c:pt>
                <c:pt idx="13">
                  <c:v>12.593289950683801</c:v>
                </c:pt>
                <c:pt idx="14">
                  <c:v>6.95364687493133</c:v>
                </c:pt>
                <c:pt idx="15">
                  <c:v>0.90030785796041102</c:v>
                </c:pt>
                <c:pt idx="16">
                  <c:v>5.1807143850466604</c:v>
                </c:pt>
                <c:pt idx="17">
                  <c:v>2.1219414185952301</c:v>
                </c:pt>
                <c:pt idx="18">
                  <c:v>20.088524624995099</c:v>
                </c:pt>
                <c:pt idx="19">
                  <c:v>18.500720113207102</c:v>
                </c:pt>
              </c:numCache>
            </c:numRef>
          </c:yVal>
          <c:smooth val="0"/>
          <c:extLst>
            <c:ext xmlns:c16="http://schemas.microsoft.com/office/drawing/2014/chart" uri="{C3380CC4-5D6E-409C-BE32-E72D297353CC}">
              <c16:uniqueId val="{00000002-8726-4EF6-87F8-87B325C77EA0}"/>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D$7:$D$26</c:f>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f>'Santa Monica'!$D$31:$D$50</c:f>
              <c:numCache>
                <c:formatCode>General</c:formatCode>
                <c:ptCount val="20"/>
                <c:pt idx="0">
                  <c:v>34.326190278045097</c:v>
                </c:pt>
                <c:pt idx="1">
                  <c:v>4.0005923016542901</c:v>
                </c:pt>
                <c:pt idx="2">
                  <c:v>20.743155835351999</c:v>
                </c:pt>
                <c:pt idx="3">
                  <c:v>19.935961019468198</c:v>
                </c:pt>
                <c:pt idx="4">
                  <c:v>4.6722775165988804</c:v>
                </c:pt>
                <c:pt idx="5">
                  <c:v>29.229162360020201</c:v>
                </c:pt>
                <c:pt idx="6">
                  <c:v>3.6561058072763899</c:v>
                </c:pt>
                <c:pt idx="7">
                  <c:v>12.584011188679501</c:v>
                </c:pt>
                <c:pt idx="8">
                  <c:v>1.75570444438846</c:v>
                </c:pt>
                <c:pt idx="9">
                  <c:v>7.0296978874491503</c:v>
                </c:pt>
                <c:pt idx="10">
                  <c:v>5.6474965202574703</c:v>
                </c:pt>
                <c:pt idx="11">
                  <c:v>8.3103435860636505</c:v>
                </c:pt>
                <c:pt idx="12">
                  <c:v>14.9351201915131</c:v>
                </c:pt>
                <c:pt idx="13">
                  <c:v>11.286902209533499</c:v>
                </c:pt>
                <c:pt idx="14">
                  <c:v>6.6116865651741303</c:v>
                </c:pt>
                <c:pt idx="15">
                  <c:v>0.790538240561801</c:v>
                </c:pt>
                <c:pt idx="16">
                  <c:v>4.5194794938648704</c:v>
                </c:pt>
                <c:pt idx="17">
                  <c:v>1.0619482644868401</c:v>
                </c:pt>
                <c:pt idx="18">
                  <c:v>17.855534358642998</c:v>
                </c:pt>
                <c:pt idx="19">
                  <c:v>16.377707612238801</c:v>
                </c:pt>
              </c:numCache>
            </c:numRef>
          </c:yVal>
          <c:smooth val="0"/>
          <c:extLst>
            <c:ext xmlns:c16="http://schemas.microsoft.com/office/drawing/2014/chart" uri="{C3380CC4-5D6E-409C-BE32-E72D297353CC}">
              <c16:uniqueId val="{00000004-8726-4EF6-87F8-87B325C77EA0}"/>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D$7:$D$26</c:f>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f>Portland!$D$31:$D$50</c:f>
              <c:numCache>
                <c:formatCode>General</c:formatCode>
                <c:ptCount val="20"/>
                <c:pt idx="0">
                  <c:v>33.815991279207303</c:v>
                </c:pt>
                <c:pt idx="1">
                  <c:v>2.9269951984434299</c:v>
                </c:pt>
                <c:pt idx="2">
                  <c:v>17.248529574579099</c:v>
                </c:pt>
                <c:pt idx="3">
                  <c:v>18.3162206404931</c:v>
                </c:pt>
                <c:pt idx="4">
                  <c:v>2.03683862651422</c:v>
                </c:pt>
                <c:pt idx="5">
                  <c:v>24.7142815154637</c:v>
                </c:pt>
                <c:pt idx="6">
                  <c:v>2.8986798312865001</c:v>
                </c:pt>
                <c:pt idx="7">
                  <c:v>5.9485362036967597</c:v>
                </c:pt>
                <c:pt idx="8">
                  <c:v>0.71939903347590795</c:v>
                </c:pt>
                <c:pt idx="9">
                  <c:v>3.73534750118489</c:v>
                </c:pt>
                <c:pt idx="10">
                  <c:v>3.2480239822398098</c:v>
                </c:pt>
                <c:pt idx="11">
                  <c:v>5.8644367801270603</c:v>
                </c:pt>
                <c:pt idx="12">
                  <c:v>13.6924778741586</c:v>
                </c:pt>
                <c:pt idx="13">
                  <c:v>7.2172911256034897</c:v>
                </c:pt>
                <c:pt idx="14">
                  <c:v>6.0214598312311498</c:v>
                </c:pt>
                <c:pt idx="15">
                  <c:v>0.24002270530057401</c:v>
                </c:pt>
                <c:pt idx="16">
                  <c:v>2.5686518117158399</c:v>
                </c:pt>
                <c:pt idx="17">
                  <c:v>0.30939009717459698</c:v>
                </c:pt>
                <c:pt idx="18">
                  <c:v>14.4728796578203</c:v>
                </c:pt>
                <c:pt idx="19">
                  <c:v>10.506989920812099</c:v>
                </c:pt>
              </c:numCache>
            </c:numRef>
          </c:yVal>
          <c:smooth val="0"/>
          <c:extLst>
            <c:ext xmlns:c16="http://schemas.microsoft.com/office/drawing/2014/chart" uri="{C3380CC4-5D6E-409C-BE32-E72D297353CC}">
              <c16:uniqueId val="{00000006-8726-4EF6-87F8-87B325C77EA0}"/>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D$7:$D$26</c:f>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f>'Salt Lake City'!$D$31:$D$50</c:f>
              <c:numCache>
                <c:formatCode>0.0</c:formatCode>
                <c:ptCount val="20"/>
                <c:pt idx="0">
                  <c:v>34.135844984966603</c:v>
                </c:pt>
                <c:pt idx="1">
                  <c:v>3.5273808070267698</c:v>
                </c:pt>
                <c:pt idx="2">
                  <c:v>19.5880482486278</c:v>
                </c:pt>
                <c:pt idx="3">
                  <c:v>19.490326656746799</c:v>
                </c:pt>
                <c:pt idx="4">
                  <c:v>3.5865927696182198</c:v>
                </c:pt>
                <c:pt idx="5">
                  <c:v>28.5195429388489</c:v>
                </c:pt>
                <c:pt idx="6">
                  <c:v>3.52516782522145</c:v>
                </c:pt>
                <c:pt idx="7">
                  <c:v>10.813549048879</c:v>
                </c:pt>
                <c:pt idx="8">
                  <c:v>1.33094151101749</c:v>
                </c:pt>
                <c:pt idx="9">
                  <c:v>5.7856406723699099</c:v>
                </c:pt>
                <c:pt idx="10">
                  <c:v>4.9851271319885404</c:v>
                </c:pt>
                <c:pt idx="11">
                  <c:v>7.45151408552434</c:v>
                </c:pt>
                <c:pt idx="12">
                  <c:v>14.695235147905001</c:v>
                </c:pt>
                <c:pt idx="13">
                  <c:v>10.4556106070863</c:v>
                </c:pt>
                <c:pt idx="14">
                  <c:v>6.50334290300004</c:v>
                </c:pt>
                <c:pt idx="15">
                  <c:v>0.579571910277623</c:v>
                </c:pt>
                <c:pt idx="16">
                  <c:v>4.0391766492552703</c:v>
                </c:pt>
                <c:pt idx="17">
                  <c:v>0.80468234162205499</c:v>
                </c:pt>
                <c:pt idx="18">
                  <c:v>17.005496023623</c:v>
                </c:pt>
                <c:pt idx="19">
                  <c:v>14.8275252014879</c:v>
                </c:pt>
              </c:numCache>
            </c:numRef>
          </c:yVal>
          <c:smooth val="0"/>
          <c:extLst>
            <c:ext xmlns:c16="http://schemas.microsoft.com/office/drawing/2014/chart" uri="{C3380CC4-5D6E-409C-BE32-E72D297353CC}">
              <c16:uniqueId val="{00000008-8726-4EF6-87F8-87B325C77EA0}"/>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D$7:$D$26</c:f>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f>'San Francisco'!$D$31:$D$50</c:f>
              <c:numCache>
                <c:formatCode>General</c:formatCode>
                <c:ptCount val="20"/>
                <c:pt idx="0">
                  <c:v>34.453915434187003</c:v>
                </c:pt>
                <c:pt idx="1">
                  <c:v>4.2866720686800104</c:v>
                </c:pt>
                <c:pt idx="2">
                  <c:v>21.0448931745604</c:v>
                </c:pt>
                <c:pt idx="3">
                  <c:v>20.143805188340899</c:v>
                </c:pt>
                <c:pt idx="4">
                  <c:v>5.2856333675629701</c:v>
                </c:pt>
                <c:pt idx="5">
                  <c:v>29.566605484353499</c:v>
                </c:pt>
                <c:pt idx="6">
                  <c:v>3.6749012823798299</c:v>
                </c:pt>
                <c:pt idx="7">
                  <c:v>13.262055336043201</c:v>
                </c:pt>
                <c:pt idx="8">
                  <c:v>1.9717566213715101</c:v>
                </c:pt>
                <c:pt idx="9">
                  <c:v>7.5153207189095301</c:v>
                </c:pt>
                <c:pt idx="10">
                  <c:v>6.0013295930697099</c:v>
                </c:pt>
                <c:pt idx="11">
                  <c:v>8.8674066790244996</c:v>
                </c:pt>
                <c:pt idx="12">
                  <c:v>15.0616653245543</c:v>
                </c:pt>
                <c:pt idx="13">
                  <c:v>11.586889724963299</c:v>
                </c:pt>
                <c:pt idx="14">
                  <c:v>6.6780571071582697</c:v>
                </c:pt>
                <c:pt idx="15">
                  <c:v>0.82476046429647099</c:v>
                </c:pt>
                <c:pt idx="16">
                  <c:v>4.6859014983243803</c:v>
                </c:pt>
                <c:pt idx="17">
                  <c:v>1.2327804350523399</c:v>
                </c:pt>
                <c:pt idx="18">
                  <c:v>18.299569896676601</c:v>
                </c:pt>
                <c:pt idx="19">
                  <c:v>16.890570473333199</c:v>
                </c:pt>
              </c:numCache>
            </c:numRef>
          </c:yVal>
          <c:smooth val="0"/>
          <c:extLst>
            <c:ext xmlns:c16="http://schemas.microsoft.com/office/drawing/2014/chart" uri="{C3380CC4-5D6E-409C-BE32-E72D297353CC}">
              <c16:uniqueId val="{0000000A-8726-4EF6-87F8-87B325C77EA0}"/>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D$7:$D$26</c:f>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f>'San Jose'!$D$31:$D$50</c:f>
              <c:numCache>
                <c:formatCode>General</c:formatCode>
                <c:ptCount val="20"/>
                <c:pt idx="0">
                  <c:v>34.474121516121997</c:v>
                </c:pt>
                <c:pt idx="1">
                  <c:v>4.3210672851074001</c:v>
                </c:pt>
                <c:pt idx="2">
                  <c:v>21.075427421424799</c:v>
                </c:pt>
                <c:pt idx="3">
                  <c:v>20.166656575084801</c:v>
                </c:pt>
                <c:pt idx="4">
                  <c:v>5.37415453585007</c:v>
                </c:pt>
                <c:pt idx="5">
                  <c:v>29.579256058384299</c:v>
                </c:pt>
                <c:pt idx="6">
                  <c:v>3.67781603567922</c:v>
                </c:pt>
                <c:pt idx="7">
                  <c:v>13.341215694872799</c:v>
                </c:pt>
                <c:pt idx="8">
                  <c:v>1.9985225212598301</c:v>
                </c:pt>
                <c:pt idx="9">
                  <c:v>7.5776025762227102</c:v>
                </c:pt>
                <c:pt idx="10">
                  <c:v>6.0461739475541902</c:v>
                </c:pt>
                <c:pt idx="11">
                  <c:v>8.9393698652971203</c:v>
                </c:pt>
                <c:pt idx="12">
                  <c:v>15.0717747333061</c:v>
                </c:pt>
                <c:pt idx="13">
                  <c:v>11.6264289594051</c:v>
                </c:pt>
                <c:pt idx="14">
                  <c:v>6.6886427860714601</c:v>
                </c:pt>
                <c:pt idx="15">
                  <c:v>0.82734172493393299</c:v>
                </c:pt>
                <c:pt idx="16">
                  <c:v>4.7036237737336002</c:v>
                </c:pt>
                <c:pt idx="17">
                  <c:v>1.25459638794186</c:v>
                </c:pt>
                <c:pt idx="18">
                  <c:v>18.3488134304346</c:v>
                </c:pt>
                <c:pt idx="19">
                  <c:v>16.9511215000833</c:v>
                </c:pt>
              </c:numCache>
            </c:numRef>
          </c:yVal>
          <c:smooth val="0"/>
          <c:extLst>
            <c:ext xmlns:c16="http://schemas.microsoft.com/office/drawing/2014/chart" uri="{C3380CC4-5D6E-409C-BE32-E72D297353CC}">
              <c16:uniqueId val="{0000000C-8726-4EF6-87F8-87B325C77EA0}"/>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D$7:$D$26</c:f>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f>Seattle!$D$31:$D$50</c:f>
              <c:numCache>
                <c:formatCode>General</c:formatCode>
                <c:ptCount val="20"/>
                <c:pt idx="0">
                  <c:v>34.115843657289702</c:v>
                </c:pt>
                <c:pt idx="1">
                  <c:v>3.46646416503516</c:v>
                </c:pt>
                <c:pt idx="2">
                  <c:v>19.476522851757899</c:v>
                </c:pt>
                <c:pt idx="3">
                  <c:v>19.4353830236074</c:v>
                </c:pt>
                <c:pt idx="4">
                  <c:v>3.4593287212920898</c:v>
                </c:pt>
                <c:pt idx="5">
                  <c:v>28.459823732334598</c:v>
                </c:pt>
                <c:pt idx="6">
                  <c:v>3.4922599540928001</c:v>
                </c:pt>
                <c:pt idx="7">
                  <c:v>10.556121356956499</c:v>
                </c:pt>
                <c:pt idx="8">
                  <c:v>1.29240757287382</c:v>
                </c:pt>
                <c:pt idx="9">
                  <c:v>5.6340816555087203</c:v>
                </c:pt>
                <c:pt idx="10">
                  <c:v>4.9099595677706196</c:v>
                </c:pt>
                <c:pt idx="11">
                  <c:v>7.3621284110829901</c:v>
                </c:pt>
                <c:pt idx="12">
                  <c:v>14.662760055628</c:v>
                </c:pt>
                <c:pt idx="13">
                  <c:v>10.3097091435812</c:v>
                </c:pt>
                <c:pt idx="14">
                  <c:v>6.48941517594064</c:v>
                </c:pt>
                <c:pt idx="15">
                  <c:v>0.556421102226622</c:v>
                </c:pt>
                <c:pt idx="16">
                  <c:v>3.9649629140720202</c:v>
                </c:pt>
                <c:pt idx="17">
                  <c:v>0.77326745777762795</c:v>
                </c:pt>
                <c:pt idx="18">
                  <c:v>16.9078772015948</c:v>
                </c:pt>
                <c:pt idx="19">
                  <c:v>14.6212184362396</c:v>
                </c:pt>
              </c:numCache>
            </c:numRef>
          </c:yVal>
          <c:smooth val="0"/>
          <c:extLst>
            <c:ext xmlns:c16="http://schemas.microsoft.com/office/drawing/2014/chart" uri="{C3380CC4-5D6E-409C-BE32-E72D297353CC}">
              <c16:uniqueId val="{0000000E-8726-4EF6-87F8-87B325C77EA0}"/>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D$7:$D$26</c:f>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f>Memphis!$D$31:$D$50</c:f>
              <c:numCache>
                <c:formatCode>General</c:formatCode>
                <c:ptCount val="20"/>
                <c:pt idx="0">
                  <c:v>34.071556539174601</c:v>
                </c:pt>
                <c:pt idx="1">
                  <c:v>3.3346568805423602</c:v>
                </c:pt>
                <c:pt idx="2">
                  <c:v>19.2183706888001</c:v>
                </c:pt>
                <c:pt idx="3">
                  <c:v>19.317137517340999</c:v>
                </c:pt>
                <c:pt idx="4">
                  <c:v>3.1773755172637901</c:v>
                </c:pt>
                <c:pt idx="5">
                  <c:v>28.205304155439499</c:v>
                </c:pt>
                <c:pt idx="6">
                  <c:v>3.3920929939045199</c:v>
                </c:pt>
                <c:pt idx="7">
                  <c:v>9.9511503800724306</c:v>
                </c:pt>
                <c:pt idx="8">
                  <c:v>1.1938630963554899</c:v>
                </c:pt>
                <c:pt idx="9">
                  <c:v>5.2494122247282302</c:v>
                </c:pt>
                <c:pt idx="10">
                  <c:v>4.68597432996265</c:v>
                </c:pt>
                <c:pt idx="11">
                  <c:v>7.1053567660142596</c:v>
                </c:pt>
                <c:pt idx="12">
                  <c:v>14.5562857051492</c:v>
                </c:pt>
                <c:pt idx="13">
                  <c:v>9.9430856394125708</c:v>
                </c:pt>
                <c:pt idx="14">
                  <c:v>6.4320685626870997</c:v>
                </c:pt>
                <c:pt idx="15">
                  <c:v>0.50605590141180501</c:v>
                </c:pt>
                <c:pt idx="16">
                  <c:v>3.7956488871334702</c:v>
                </c:pt>
                <c:pt idx="17">
                  <c:v>0.69509323563231395</c:v>
                </c:pt>
                <c:pt idx="18">
                  <c:v>16.622872840852299</c:v>
                </c:pt>
                <c:pt idx="19">
                  <c:v>14.0564904716963</c:v>
                </c:pt>
              </c:numCache>
            </c:numRef>
          </c:yVal>
          <c:smooth val="0"/>
          <c:extLst>
            <c:ext xmlns:c16="http://schemas.microsoft.com/office/drawing/2014/chart" uri="{C3380CC4-5D6E-409C-BE32-E72D297353CC}">
              <c16:uniqueId val="{00000010-8726-4EF6-87F8-87B325C77EA0}"/>
            </c:ext>
          </c:extLst>
        </c:ser>
        <c:ser>
          <c:idx val="15"/>
          <c:order val="18"/>
          <c:tx>
            <c:v>Charlseton</c:v>
          </c:tx>
          <c:spPr>
            <a:ln w="25400" cap="rnd">
              <a:noFill/>
              <a:round/>
            </a:ln>
            <a:effectLst/>
          </c:spPr>
          <c:marker>
            <c:symbol val="x"/>
            <c:size val="5"/>
            <c:spPr>
              <a:noFill/>
              <a:ln w="9525">
                <a:solidFill>
                  <a:schemeClr val="tx1"/>
                </a:solidFill>
              </a:ln>
              <a:effectLst/>
            </c:spPr>
          </c:marker>
          <c:xVal>
            <c:numRef>
              <c:f>Charleston!$D$7:$D$26</c:f>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f>Charleston!$D$31:$D$50</c:f>
              <c:numCache>
                <c:formatCode>General</c:formatCode>
                <c:ptCount val="20"/>
                <c:pt idx="0">
                  <c:v>34.097205734876198</c:v>
                </c:pt>
                <c:pt idx="1">
                  <c:v>3.4105506020526302</c:v>
                </c:pt>
                <c:pt idx="2">
                  <c:v>19.374837451258401</c:v>
                </c:pt>
                <c:pt idx="3">
                  <c:v>19.385334608693501</c:v>
                </c:pt>
                <c:pt idx="4">
                  <c:v>3.3447332366417699</c:v>
                </c:pt>
                <c:pt idx="5">
                  <c:v>28.3892379661274</c:v>
                </c:pt>
                <c:pt idx="6">
                  <c:v>3.45660119103955</c:v>
                </c:pt>
                <c:pt idx="7">
                  <c:v>10.3101883674157</c:v>
                </c:pt>
                <c:pt idx="8">
                  <c:v>1.2558251282833499</c:v>
                </c:pt>
                <c:pt idx="9">
                  <c:v>5.4849194154466803</c:v>
                </c:pt>
                <c:pt idx="10">
                  <c:v>4.82565516855197</c:v>
                </c:pt>
                <c:pt idx="11">
                  <c:v>7.2589356614805398</c:v>
                </c:pt>
                <c:pt idx="12">
                  <c:v>14.628488099410101</c:v>
                </c:pt>
                <c:pt idx="13">
                  <c:v>10.1658369129234</c:v>
                </c:pt>
                <c:pt idx="14">
                  <c:v>6.4707305095040901</c:v>
                </c:pt>
                <c:pt idx="15">
                  <c:v>0.53532408826852096</c:v>
                </c:pt>
                <c:pt idx="16">
                  <c:v>3.8948609634787901</c:v>
                </c:pt>
                <c:pt idx="17">
                  <c:v>0.74450797525457502</c:v>
                </c:pt>
                <c:pt idx="18">
                  <c:v>16.7953479248213</c:v>
                </c:pt>
                <c:pt idx="19">
                  <c:v>14.4028778805607</c:v>
                </c:pt>
              </c:numCache>
            </c:numRef>
          </c:yVal>
          <c:smooth val="0"/>
          <c:extLst>
            <c:ext xmlns:c16="http://schemas.microsoft.com/office/drawing/2014/chart" uri="{C3380CC4-5D6E-409C-BE32-E72D297353CC}">
              <c16:uniqueId val="{00000012-8726-4EF6-87F8-87B325C77EA0}"/>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H$5:$H$204</c:f>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f>Trendlines!$B$5:$B$204</c:f>
              <c:numCache>
                <c:formatCode>General</c:formatCode>
                <c:ptCount val="200"/>
                <c:pt idx="0">
                  <c:v>27.324624808989899</c:v>
                </c:pt>
                <c:pt idx="1">
                  <c:v>2.2192510727844899</c:v>
                </c:pt>
                <c:pt idx="2">
                  <c:v>12.314632778997</c:v>
                </c:pt>
                <c:pt idx="3">
                  <c:v>10.4614584381484</c:v>
                </c:pt>
                <c:pt idx="4">
                  <c:v>0.95755594383549003</c:v>
                </c:pt>
                <c:pt idx="5">
                  <c:v>19.256964589130298</c:v>
                </c:pt>
                <c:pt idx="6">
                  <c:v>1.71939299044917</c:v>
                </c:pt>
                <c:pt idx="7">
                  <c:v>1.5156308756747101</c:v>
                </c:pt>
                <c:pt idx="8">
                  <c:v>0.477915658673913</c:v>
                </c:pt>
                <c:pt idx="9">
                  <c:v>1.58313729446249</c:v>
                </c:pt>
                <c:pt idx="10">
                  <c:v>0.57954195437692801</c:v>
                </c:pt>
                <c:pt idx="11">
                  <c:v>2.1035230504520701</c:v>
                </c:pt>
                <c:pt idx="12">
                  <c:v>11.2219601064686</c:v>
                </c:pt>
                <c:pt idx="13">
                  <c:v>0.96142443939177402</c:v>
                </c:pt>
                <c:pt idx="14">
                  <c:v>4.7630757963876702</c:v>
                </c:pt>
                <c:pt idx="15">
                  <c:v>4.2827030516739202E-2</c:v>
                </c:pt>
                <c:pt idx="16">
                  <c:v>0.714460722582269</c:v>
                </c:pt>
                <c:pt idx="17">
                  <c:v>1.8338615283290699E-2</c:v>
                </c:pt>
                <c:pt idx="18">
                  <c:v>9.2160262504974906</c:v>
                </c:pt>
                <c:pt idx="19">
                  <c:v>2.87704334919894</c:v>
                </c:pt>
                <c:pt idx="20">
                  <c:v>34.833937198792597</c:v>
                </c:pt>
                <c:pt idx="21">
                  <c:v>6.0363878615443198</c:v>
                </c:pt>
                <c:pt idx="22">
                  <c:v>21.831308052355102</c:v>
                </c:pt>
                <c:pt idx="23">
                  <c:v>20.850672848070801</c:v>
                </c:pt>
                <c:pt idx="24">
                  <c:v>8.8419807712024596</c:v>
                </c:pt>
                <c:pt idx="25">
                  <c:v>29.742782586244498</c:v>
                </c:pt>
                <c:pt idx="26">
                  <c:v>3.77641014024293</c:v>
                </c:pt>
                <c:pt idx="27">
                  <c:v>15.5309168305275</c:v>
                </c:pt>
                <c:pt idx="28">
                  <c:v>2.7843082095093701</c:v>
                </c:pt>
                <c:pt idx="29">
                  <c:v>9.5359284064112906</c:v>
                </c:pt>
                <c:pt idx="30">
                  <c:v>7.7528223116673596</c:v>
                </c:pt>
                <c:pt idx="31">
                  <c:v>11.8099809605445</c:v>
                </c:pt>
                <c:pt idx="32">
                  <c:v>15.1593916719538</c:v>
                </c:pt>
                <c:pt idx="33">
                  <c:v>12.593289950683801</c:v>
                </c:pt>
                <c:pt idx="34">
                  <c:v>6.95364687493133</c:v>
                </c:pt>
                <c:pt idx="35">
                  <c:v>0.90030785796041102</c:v>
                </c:pt>
                <c:pt idx="36">
                  <c:v>5.1807143850466604</c:v>
                </c:pt>
                <c:pt idx="37">
                  <c:v>2.1219414185952301</c:v>
                </c:pt>
                <c:pt idx="38">
                  <c:v>20.088524624995099</c:v>
                </c:pt>
                <c:pt idx="39">
                  <c:v>18.500720113207102</c:v>
                </c:pt>
                <c:pt idx="40">
                  <c:v>34.326190278045097</c:v>
                </c:pt>
                <c:pt idx="41">
                  <c:v>4.0005923016542901</c:v>
                </c:pt>
                <c:pt idx="42">
                  <c:v>20.743155835351999</c:v>
                </c:pt>
                <c:pt idx="43">
                  <c:v>19.935961019468198</c:v>
                </c:pt>
                <c:pt idx="44">
                  <c:v>4.6722775165988804</c:v>
                </c:pt>
                <c:pt idx="45">
                  <c:v>29.229162360020201</c:v>
                </c:pt>
                <c:pt idx="46">
                  <c:v>3.6561058072763899</c:v>
                </c:pt>
                <c:pt idx="47">
                  <c:v>12.584011188679501</c:v>
                </c:pt>
                <c:pt idx="48">
                  <c:v>1.75570444438846</c:v>
                </c:pt>
                <c:pt idx="49">
                  <c:v>7.0296978874491503</c:v>
                </c:pt>
                <c:pt idx="50">
                  <c:v>5.6474965202574703</c:v>
                </c:pt>
                <c:pt idx="51">
                  <c:v>8.3103435860636505</c:v>
                </c:pt>
                <c:pt idx="52">
                  <c:v>14.9351201915131</c:v>
                </c:pt>
                <c:pt idx="53">
                  <c:v>11.286902209533499</c:v>
                </c:pt>
                <c:pt idx="54">
                  <c:v>6.6116865651741303</c:v>
                </c:pt>
                <c:pt idx="55">
                  <c:v>0.790538240561801</c:v>
                </c:pt>
                <c:pt idx="56">
                  <c:v>4.5194794938648704</c:v>
                </c:pt>
                <c:pt idx="57">
                  <c:v>1.0619482644868401</c:v>
                </c:pt>
                <c:pt idx="58">
                  <c:v>17.855534358642998</c:v>
                </c:pt>
                <c:pt idx="59">
                  <c:v>16.377707612238801</c:v>
                </c:pt>
                <c:pt idx="60">
                  <c:v>33.815991279207303</c:v>
                </c:pt>
                <c:pt idx="61">
                  <c:v>2.9269951984434299</c:v>
                </c:pt>
                <c:pt idx="62">
                  <c:v>17.248529574579099</c:v>
                </c:pt>
                <c:pt idx="63">
                  <c:v>18.3162206404931</c:v>
                </c:pt>
                <c:pt idx="64">
                  <c:v>2.03683862651422</c:v>
                </c:pt>
                <c:pt idx="65">
                  <c:v>24.7142815154637</c:v>
                </c:pt>
                <c:pt idx="66">
                  <c:v>2.8986798312865001</c:v>
                </c:pt>
                <c:pt idx="67">
                  <c:v>5.9485362036967597</c:v>
                </c:pt>
                <c:pt idx="68">
                  <c:v>0.71939903347590795</c:v>
                </c:pt>
                <c:pt idx="69">
                  <c:v>3.73534750118489</c:v>
                </c:pt>
                <c:pt idx="70">
                  <c:v>3.2480239822398098</c:v>
                </c:pt>
                <c:pt idx="71">
                  <c:v>5.8644367801270603</c:v>
                </c:pt>
                <c:pt idx="72">
                  <c:v>13.6924778741586</c:v>
                </c:pt>
                <c:pt idx="73">
                  <c:v>7.2172911256034897</c:v>
                </c:pt>
                <c:pt idx="74">
                  <c:v>6.0214598312311498</c:v>
                </c:pt>
                <c:pt idx="75">
                  <c:v>0.24002270530057401</c:v>
                </c:pt>
                <c:pt idx="76">
                  <c:v>2.5686518117158399</c:v>
                </c:pt>
                <c:pt idx="77">
                  <c:v>0.30939009717459698</c:v>
                </c:pt>
                <c:pt idx="78">
                  <c:v>14.4728796578203</c:v>
                </c:pt>
                <c:pt idx="79">
                  <c:v>10.506989920812099</c:v>
                </c:pt>
                <c:pt idx="80">
                  <c:v>34.135844984966603</c:v>
                </c:pt>
                <c:pt idx="81">
                  <c:v>3.5273808070267698</c:v>
                </c:pt>
                <c:pt idx="82">
                  <c:v>19.5880482486278</c:v>
                </c:pt>
                <c:pt idx="83">
                  <c:v>19.490326656746799</c:v>
                </c:pt>
                <c:pt idx="84">
                  <c:v>3.5865927696182198</c:v>
                </c:pt>
                <c:pt idx="85">
                  <c:v>28.5195429388489</c:v>
                </c:pt>
                <c:pt idx="86">
                  <c:v>3.52516782522145</c:v>
                </c:pt>
                <c:pt idx="87">
                  <c:v>10.813549048879</c:v>
                </c:pt>
                <c:pt idx="88">
                  <c:v>1.33094151101749</c:v>
                </c:pt>
                <c:pt idx="89">
                  <c:v>5.7856406723699099</c:v>
                </c:pt>
                <c:pt idx="90">
                  <c:v>4.9851271319885404</c:v>
                </c:pt>
                <c:pt idx="91">
                  <c:v>7.45151408552434</c:v>
                </c:pt>
                <c:pt idx="92">
                  <c:v>14.695235147905001</c:v>
                </c:pt>
                <c:pt idx="93">
                  <c:v>10.4556106070863</c:v>
                </c:pt>
                <c:pt idx="94">
                  <c:v>6.50334290300004</c:v>
                </c:pt>
                <c:pt idx="95">
                  <c:v>0.579571910277623</c:v>
                </c:pt>
                <c:pt idx="96">
                  <c:v>4.0391766492552703</c:v>
                </c:pt>
                <c:pt idx="97">
                  <c:v>0.80468234162205499</c:v>
                </c:pt>
                <c:pt idx="98">
                  <c:v>17.005496023623</c:v>
                </c:pt>
                <c:pt idx="99">
                  <c:v>14.8275252014879</c:v>
                </c:pt>
                <c:pt idx="100">
                  <c:v>34.453915434187003</c:v>
                </c:pt>
                <c:pt idx="101">
                  <c:v>4.2866720686800104</c:v>
                </c:pt>
                <c:pt idx="102">
                  <c:v>21.0448931745604</c:v>
                </c:pt>
                <c:pt idx="103">
                  <c:v>20.143805188340899</c:v>
                </c:pt>
                <c:pt idx="104">
                  <c:v>5.2856333675629701</c:v>
                </c:pt>
                <c:pt idx="105">
                  <c:v>29.566605484353499</c:v>
                </c:pt>
                <c:pt idx="106">
                  <c:v>3.6749012823798299</c:v>
                </c:pt>
                <c:pt idx="107">
                  <c:v>13.262055336043201</c:v>
                </c:pt>
                <c:pt idx="108">
                  <c:v>1.9717566213715101</c:v>
                </c:pt>
                <c:pt idx="109">
                  <c:v>7.5153207189095301</c:v>
                </c:pt>
                <c:pt idx="110">
                  <c:v>6.0013295930697099</c:v>
                </c:pt>
                <c:pt idx="111">
                  <c:v>8.8674066790244996</c:v>
                </c:pt>
                <c:pt idx="112">
                  <c:v>15.0616653245543</c:v>
                </c:pt>
                <c:pt idx="113">
                  <c:v>11.586889724963299</c:v>
                </c:pt>
                <c:pt idx="114">
                  <c:v>6.6780571071582697</c:v>
                </c:pt>
                <c:pt idx="115">
                  <c:v>0.82476046429647099</c:v>
                </c:pt>
                <c:pt idx="116">
                  <c:v>4.6859014983243803</c:v>
                </c:pt>
                <c:pt idx="117">
                  <c:v>1.2327804350523399</c:v>
                </c:pt>
                <c:pt idx="118">
                  <c:v>18.299569896676601</c:v>
                </c:pt>
                <c:pt idx="119">
                  <c:v>16.890570473333199</c:v>
                </c:pt>
                <c:pt idx="120">
                  <c:v>34.474121516121997</c:v>
                </c:pt>
                <c:pt idx="121">
                  <c:v>4.3210672851074001</c:v>
                </c:pt>
                <c:pt idx="122">
                  <c:v>21.075427421424799</c:v>
                </c:pt>
                <c:pt idx="123">
                  <c:v>20.166656575084801</c:v>
                </c:pt>
                <c:pt idx="124">
                  <c:v>5.37415453585007</c:v>
                </c:pt>
                <c:pt idx="125">
                  <c:v>29.579256058384299</c:v>
                </c:pt>
                <c:pt idx="126">
                  <c:v>3.67781603567922</c:v>
                </c:pt>
                <c:pt idx="127">
                  <c:v>13.341215694872799</c:v>
                </c:pt>
                <c:pt idx="128">
                  <c:v>1.9985225212598301</c:v>
                </c:pt>
                <c:pt idx="129">
                  <c:v>7.5776025762227102</c:v>
                </c:pt>
                <c:pt idx="130">
                  <c:v>6.0461739475541902</c:v>
                </c:pt>
                <c:pt idx="131">
                  <c:v>8.9393698652971203</c:v>
                </c:pt>
                <c:pt idx="132">
                  <c:v>15.0717747333061</c:v>
                </c:pt>
                <c:pt idx="133">
                  <c:v>11.6264289594051</c:v>
                </c:pt>
                <c:pt idx="134">
                  <c:v>6.6886427860714601</c:v>
                </c:pt>
                <c:pt idx="135">
                  <c:v>0.82734172493393299</c:v>
                </c:pt>
                <c:pt idx="136">
                  <c:v>4.7036237737336002</c:v>
                </c:pt>
                <c:pt idx="137">
                  <c:v>1.25459638794186</c:v>
                </c:pt>
                <c:pt idx="138">
                  <c:v>18.3488134304346</c:v>
                </c:pt>
                <c:pt idx="139">
                  <c:v>16.9511215000833</c:v>
                </c:pt>
                <c:pt idx="140">
                  <c:v>34.115843657289702</c:v>
                </c:pt>
                <c:pt idx="141">
                  <c:v>3.46646416503516</c:v>
                </c:pt>
                <c:pt idx="142">
                  <c:v>19.476522851757899</c:v>
                </c:pt>
                <c:pt idx="143">
                  <c:v>19.4353830236074</c:v>
                </c:pt>
                <c:pt idx="144">
                  <c:v>3.4593287212920898</c:v>
                </c:pt>
                <c:pt idx="145">
                  <c:v>28.459823732334598</c:v>
                </c:pt>
                <c:pt idx="146">
                  <c:v>3.4922599540928001</c:v>
                </c:pt>
                <c:pt idx="147">
                  <c:v>10.556121356956499</c:v>
                </c:pt>
                <c:pt idx="148">
                  <c:v>1.29240757287382</c:v>
                </c:pt>
                <c:pt idx="149">
                  <c:v>5.6340816555087203</c:v>
                </c:pt>
                <c:pt idx="150">
                  <c:v>4.9099595677706196</c:v>
                </c:pt>
                <c:pt idx="151">
                  <c:v>7.3621284110829901</c:v>
                </c:pt>
                <c:pt idx="152">
                  <c:v>14.662760055628</c:v>
                </c:pt>
                <c:pt idx="153">
                  <c:v>10.3097091435812</c:v>
                </c:pt>
                <c:pt idx="154">
                  <c:v>6.48941517594064</c:v>
                </c:pt>
                <c:pt idx="155">
                  <c:v>0.556421102226622</c:v>
                </c:pt>
                <c:pt idx="156">
                  <c:v>3.9649629140720202</c:v>
                </c:pt>
                <c:pt idx="157">
                  <c:v>0.77326745777762795</c:v>
                </c:pt>
                <c:pt idx="158">
                  <c:v>16.9078772015948</c:v>
                </c:pt>
                <c:pt idx="159">
                  <c:v>14.6212184362396</c:v>
                </c:pt>
                <c:pt idx="160">
                  <c:v>34.071556539174601</c:v>
                </c:pt>
                <c:pt idx="161">
                  <c:v>3.3346568805423602</c:v>
                </c:pt>
                <c:pt idx="162">
                  <c:v>19.2183706888001</c:v>
                </c:pt>
                <c:pt idx="163">
                  <c:v>19.317137517340999</c:v>
                </c:pt>
                <c:pt idx="164">
                  <c:v>3.1773755172637901</c:v>
                </c:pt>
                <c:pt idx="165">
                  <c:v>28.205304155439499</c:v>
                </c:pt>
                <c:pt idx="166">
                  <c:v>3.3920929939045199</c:v>
                </c:pt>
                <c:pt idx="167">
                  <c:v>9.9511503800724306</c:v>
                </c:pt>
                <c:pt idx="168">
                  <c:v>1.1938630963554899</c:v>
                </c:pt>
                <c:pt idx="169">
                  <c:v>5.2494122247282302</c:v>
                </c:pt>
                <c:pt idx="170">
                  <c:v>4.68597432996265</c:v>
                </c:pt>
                <c:pt idx="171">
                  <c:v>7.1053567660142596</c:v>
                </c:pt>
                <c:pt idx="172">
                  <c:v>14.5562857051492</c:v>
                </c:pt>
                <c:pt idx="173">
                  <c:v>9.9430856394125708</c:v>
                </c:pt>
                <c:pt idx="174">
                  <c:v>6.4320685626870997</c:v>
                </c:pt>
                <c:pt idx="175">
                  <c:v>0.50605590141180501</c:v>
                </c:pt>
                <c:pt idx="176">
                  <c:v>3.7956488871334702</c:v>
                </c:pt>
                <c:pt idx="177">
                  <c:v>0.69509323563231395</c:v>
                </c:pt>
                <c:pt idx="178">
                  <c:v>16.622872840852299</c:v>
                </c:pt>
                <c:pt idx="179">
                  <c:v>14.0564904716963</c:v>
                </c:pt>
                <c:pt idx="180">
                  <c:v>34.097205734876198</c:v>
                </c:pt>
                <c:pt idx="181">
                  <c:v>3.4105506020526302</c:v>
                </c:pt>
                <c:pt idx="182">
                  <c:v>19.374837451258401</c:v>
                </c:pt>
                <c:pt idx="183">
                  <c:v>19.385334608693501</c:v>
                </c:pt>
                <c:pt idx="184">
                  <c:v>3.3447332366417699</c:v>
                </c:pt>
                <c:pt idx="185">
                  <c:v>28.3892379661274</c:v>
                </c:pt>
                <c:pt idx="186">
                  <c:v>3.45660119103955</c:v>
                </c:pt>
                <c:pt idx="187">
                  <c:v>10.3101883674157</c:v>
                </c:pt>
                <c:pt idx="188">
                  <c:v>1.2558251282833499</c:v>
                </c:pt>
                <c:pt idx="189">
                  <c:v>5.4849194154466803</c:v>
                </c:pt>
                <c:pt idx="190">
                  <c:v>4.82565516855197</c:v>
                </c:pt>
                <c:pt idx="191">
                  <c:v>7.2589356614805398</c:v>
                </c:pt>
                <c:pt idx="192">
                  <c:v>14.628488099410101</c:v>
                </c:pt>
                <c:pt idx="193">
                  <c:v>10.1658369129234</c:v>
                </c:pt>
                <c:pt idx="194">
                  <c:v>6.4707305095040901</c:v>
                </c:pt>
                <c:pt idx="195">
                  <c:v>0.53532408826852096</c:v>
                </c:pt>
                <c:pt idx="196">
                  <c:v>3.8948609634787901</c:v>
                </c:pt>
                <c:pt idx="197">
                  <c:v>0.74450797525457502</c:v>
                </c:pt>
                <c:pt idx="198">
                  <c:v>16.7953479248213</c:v>
                </c:pt>
                <c:pt idx="199">
                  <c:v>14.4028778805607</c:v>
                </c:pt>
              </c:numCache>
            </c:numRef>
          </c:yVal>
          <c:smooth val="0"/>
          <c:extLst>
            <c:ext xmlns:c16="http://schemas.microsoft.com/office/drawing/2014/chart" uri="{C3380CC4-5D6E-409C-BE32-E72D297353CC}">
              <c16:uniqueId val="{00000000-B59D-415E-9E2F-4BC4FE02C4C9}"/>
            </c:ext>
          </c:extLst>
        </c:ser>
        <c:dLbls>
          <c:showLegendKey val="0"/>
          <c:showVal val="0"/>
          <c:showCatName val="0"/>
          <c:showSerName val="0"/>
          <c:showPercent val="0"/>
          <c:showBubbleSize val="0"/>
        </c:dLbls>
        <c:axId val="296029152"/>
        <c:axId val="29602971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E$7:$E$26</c15:sqref>
                        </c15:formulaRef>
                      </c:ext>
                    </c:extLst>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extLst>
                      <c:ext uri="{02D57815-91ED-43cb-92C2-25804820EDAC}">
                        <c15:formulaRef>
                          <c15:sqref>Butte!$E$31:$E$50</c15:sqref>
                        </c15:formulaRef>
                      </c:ext>
                    </c:extLst>
                    <c:numCache>
                      <c:formatCode>General</c:formatCode>
                      <c:ptCount val="20"/>
                      <c:pt idx="0">
                        <c:v>29.164384390140398</c:v>
                      </c:pt>
                      <c:pt idx="1">
                        <c:v>3.4397923087117501</c:v>
                      </c:pt>
                      <c:pt idx="2">
                        <c:v>15.454862715527501</c:v>
                      </c:pt>
                      <c:pt idx="3">
                        <c:v>17.542079860177999</c:v>
                      </c:pt>
                      <c:pt idx="4">
                        <c:v>1.8609081386120401</c:v>
                      </c:pt>
                      <c:pt idx="5">
                        <c:v>21.1678783375359</c:v>
                      </c:pt>
                      <c:pt idx="6">
                        <c:v>3.1930242902754702</c:v>
                      </c:pt>
                      <c:pt idx="7">
                        <c:v>6.3051835799061502</c:v>
                      </c:pt>
                      <c:pt idx="8">
                        <c:v>0.57857240615086103</c:v>
                      </c:pt>
                      <c:pt idx="9">
                        <c:v>4.6147125257604404</c:v>
                      </c:pt>
                      <c:pt idx="10">
                        <c:v>3.5040554746225201</c:v>
                      </c:pt>
                      <c:pt idx="11">
                        <c:v>7.2884580924480398</c:v>
                      </c:pt>
                      <c:pt idx="12">
                        <c:v>13.0806937901779</c:v>
                      </c:pt>
                      <c:pt idx="13">
                        <c:v>5.0051738985957304</c:v>
                      </c:pt>
                      <c:pt idx="14">
                        <c:v>5.6528423477492602</c:v>
                      </c:pt>
                      <c:pt idx="15">
                        <c:v>0.79810401625124605</c:v>
                      </c:pt>
                      <c:pt idx="16">
                        <c:v>4.7620908571946599</c:v>
                      </c:pt>
                      <c:pt idx="17">
                        <c:v>2.1879460567601599</c:v>
                      </c:pt>
                      <c:pt idx="18">
                        <c:v>12.517704067985701</c:v>
                      </c:pt>
                      <c:pt idx="19">
                        <c:v>9.4272672137343108</c:v>
                      </c:pt>
                    </c:numCache>
                  </c:numRef>
                </c:yVal>
                <c:smooth val="0"/>
                <c:extLst>
                  <c:ext xmlns:c16="http://schemas.microsoft.com/office/drawing/2014/chart" uri="{C3380CC4-5D6E-409C-BE32-E72D297353CC}">
                    <c16:uniqueId val="{00000001-8726-4EF6-87F8-87B325C77EA0}"/>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E$7:$E$26</c15:sqref>
                        </c15:formulaRef>
                      </c:ext>
                    </c:extLst>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extLst xmlns:c15="http://schemas.microsoft.com/office/drawing/2012/chart">
                      <c:ext xmlns:c15="http://schemas.microsoft.com/office/drawing/2012/chart" uri="{02D57815-91ED-43cb-92C2-25804820EDAC}">
                        <c15:formulaRef>
                          <c15:sqref>Eureka!$E$31:$E$50</c15:sqref>
                        </c15:formulaRef>
                      </c:ext>
                    </c:extLst>
                    <c:numCache>
                      <c:formatCode>General</c:formatCode>
                      <c:ptCount val="20"/>
                      <c:pt idx="0">
                        <c:v>30.339264139695601</c:v>
                      </c:pt>
                      <c:pt idx="1">
                        <c:v>5.1001023033025197</c:v>
                      </c:pt>
                      <c:pt idx="2">
                        <c:v>19.772314910286401</c:v>
                      </c:pt>
                      <c:pt idx="3">
                        <c:v>20.369053273883701</c:v>
                      </c:pt>
                      <c:pt idx="4">
                        <c:v>6.5386287480135996</c:v>
                      </c:pt>
                      <c:pt idx="5">
                        <c:v>26.616845009771399</c:v>
                      </c:pt>
                      <c:pt idx="6">
                        <c:v>3.9841166498360998</c:v>
                      </c:pt>
                      <c:pt idx="7">
                        <c:v>14.783163152790801</c:v>
                      </c:pt>
                      <c:pt idx="8">
                        <c:v>2.4283909578930798</c:v>
                      </c:pt>
                      <c:pt idx="9">
                        <c:v>10.215579201641299</c:v>
                      </c:pt>
                      <c:pt idx="10">
                        <c:v>6.9001937235729596</c:v>
                      </c:pt>
                      <c:pt idx="11">
                        <c:v>10.1079816689775</c:v>
                      </c:pt>
                      <c:pt idx="12">
                        <c:v>14.411324236359601</c:v>
                      </c:pt>
                      <c:pt idx="13">
                        <c:v>13.1107659836227</c:v>
                      </c:pt>
                      <c:pt idx="14">
                        <c:v>5.97325715054835</c:v>
                      </c:pt>
                      <c:pt idx="15">
                        <c:v>1.19093605431861</c:v>
                      </c:pt>
                      <c:pt idx="16">
                        <c:v>6.3492297482675104</c:v>
                      </c:pt>
                      <c:pt idx="17">
                        <c:v>3.5918347601902401</c:v>
                      </c:pt>
                      <c:pt idx="18">
                        <c:v>17.724105470178198</c:v>
                      </c:pt>
                      <c:pt idx="19">
                        <c:v>18.967033751319001</c:v>
                      </c:pt>
                    </c:numCache>
                  </c:numRef>
                </c:yVal>
                <c:smooth val="0"/>
                <c:extLst xmlns:c15="http://schemas.microsoft.com/office/drawing/2012/chart">
                  <c:ext xmlns:c16="http://schemas.microsoft.com/office/drawing/2014/chart" uri="{C3380CC4-5D6E-409C-BE32-E72D297353CC}">
                    <c16:uniqueId val="{00000003-8726-4EF6-87F8-87B325C77EA0}"/>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E$7:$E$26</c15:sqref>
                        </c15:formulaRef>
                      </c:ext>
                    </c:extLst>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extLst xmlns:c15="http://schemas.microsoft.com/office/drawing/2012/chart">
                      <c:ext xmlns:c15="http://schemas.microsoft.com/office/drawing/2012/chart" uri="{02D57815-91ED-43cb-92C2-25804820EDAC}">
                        <c15:formulaRef>
                          <c15:sqref>'Santa Monica'!$E$31:$E$50</c15:sqref>
                        </c15:formulaRef>
                      </c:ext>
                    </c:extLst>
                    <c:numCache>
                      <c:formatCode>General</c:formatCode>
                      <c:ptCount val="20"/>
                      <c:pt idx="0">
                        <c:v>29.7754772043419</c:v>
                      </c:pt>
                      <c:pt idx="1">
                        <c:v>4.7058116981574596</c:v>
                      </c:pt>
                      <c:pt idx="2">
                        <c:v>19.367403026541801</c:v>
                      </c:pt>
                      <c:pt idx="3">
                        <c:v>20.136594212221301</c:v>
                      </c:pt>
                      <c:pt idx="4">
                        <c:v>4.6084000786967403</c:v>
                      </c:pt>
                      <c:pt idx="5">
                        <c:v>26.615282416719101</c:v>
                      </c:pt>
                      <c:pt idx="6">
                        <c:v>3.9464905452667698</c:v>
                      </c:pt>
                      <c:pt idx="7">
                        <c:v>13.286750635590099</c:v>
                      </c:pt>
                      <c:pt idx="8">
                        <c:v>1.49478877172546</c:v>
                      </c:pt>
                      <c:pt idx="9">
                        <c:v>9.3968120696892896</c:v>
                      </c:pt>
                      <c:pt idx="10">
                        <c:v>6.0890335129431401</c:v>
                      </c:pt>
                      <c:pt idx="11">
                        <c:v>9.2039142045941702</c:v>
                      </c:pt>
                      <c:pt idx="12">
                        <c:v>14.411324236359601</c:v>
                      </c:pt>
                      <c:pt idx="13">
                        <c:v>12.924838295666</c:v>
                      </c:pt>
                      <c:pt idx="14">
                        <c:v>5.84129784603779</c:v>
                      </c:pt>
                      <c:pt idx="15">
                        <c:v>1.19093605431861</c:v>
                      </c:pt>
                      <c:pt idx="16">
                        <c:v>6.0941772361422499</c:v>
                      </c:pt>
                      <c:pt idx="17">
                        <c:v>3.4611321810512901</c:v>
                      </c:pt>
                      <c:pt idx="18">
                        <c:v>16.968331863726299</c:v>
                      </c:pt>
                      <c:pt idx="19">
                        <c:v>18.1310268898911</c:v>
                      </c:pt>
                    </c:numCache>
                  </c:numRef>
                </c:yVal>
                <c:smooth val="0"/>
                <c:extLst xmlns:c15="http://schemas.microsoft.com/office/drawing/2012/chart">
                  <c:ext xmlns:c16="http://schemas.microsoft.com/office/drawing/2014/chart" uri="{C3380CC4-5D6E-409C-BE32-E72D297353CC}">
                    <c16:uniqueId val="{00000005-8726-4EF6-87F8-87B325C77EA0}"/>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E$7:$E$26</c15:sqref>
                        </c15:formulaRef>
                      </c:ext>
                    </c:extLst>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extLst xmlns:c15="http://schemas.microsoft.com/office/drawing/2012/chart">
                      <c:ext xmlns:c15="http://schemas.microsoft.com/office/drawing/2012/chart" uri="{02D57815-91ED-43cb-92C2-25804820EDAC}">
                        <c15:formulaRef>
                          <c15:sqref>Portland!$E$31:$E$50</c15:sqref>
                        </c15:formulaRef>
                      </c:ext>
                    </c:extLst>
                    <c:numCache>
                      <c:formatCode>General</c:formatCode>
                      <c:ptCount val="20"/>
                      <c:pt idx="0">
                        <c:v>29.6251907627957</c:v>
                      </c:pt>
                      <c:pt idx="1">
                        <c:v>4.2043161766186596</c:v>
                      </c:pt>
                      <c:pt idx="2">
                        <c:v>18.627701441312698</c:v>
                      </c:pt>
                      <c:pt idx="3">
                        <c:v>19.702217534981902</c:v>
                      </c:pt>
                      <c:pt idx="4">
                        <c:v>3.4577378037272202</c:v>
                      </c:pt>
                      <c:pt idx="5">
                        <c:v>26.2623310154618</c:v>
                      </c:pt>
                      <c:pt idx="6">
                        <c:v>3.7589163520290598</c:v>
                      </c:pt>
                      <c:pt idx="7">
                        <c:v>11.053685427926901</c:v>
                      </c:pt>
                      <c:pt idx="8">
                        <c:v>0.88812015697106705</c:v>
                      </c:pt>
                      <c:pt idx="9">
                        <c:v>7.98434742765079</c:v>
                      </c:pt>
                      <c:pt idx="10">
                        <c:v>4.9843972311136202</c:v>
                      </c:pt>
                      <c:pt idx="11">
                        <c:v>8.3893042680274004</c:v>
                      </c:pt>
                      <c:pt idx="12">
                        <c:v>14.170549445144699</c:v>
                      </c:pt>
                      <c:pt idx="13">
                        <c:v>11.1207164129142</c:v>
                      </c:pt>
                      <c:pt idx="14">
                        <c:v>5.79515998872676</c:v>
                      </c:pt>
                      <c:pt idx="15">
                        <c:v>1.16941034623593</c:v>
                      </c:pt>
                      <c:pt idx="16">
                        <c:v>5.84988923497286</c:v>
                      </c:pt>
                      <c:pt idx="17">
                        <c:v>3.04917777040201</c:v>
                      </c:pt>
                      <c:pt idx="18">
                        <c:v>15.6324956401394</c:v>
                      </c:pt>
                      <c:pt idx="19">
                        <c:v>16.326125319648401</c:v>
                      </c:pt>
                    </c:numCache>
                  </c:numRef>
                </c:yVal>
                <c:smooth val="0"/>
                <c:extLst xmlns:c15="http://schemas.microsoft.com/office/drawing/2012/chart">
                  <c:ext xmlns:c16="http://schemas.microsoft.com/office/drawing/2014/chart" uri="{C3380CC4-5D6E-409C-BE32-E72D297353CC}">
                    <c16:uniqueId val="{00000007-8726-4EF6-87F8-87B325C77EA0}"/>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E$7:$E$26</c15:sqref>
                        </c15:formulaRef>
                      </c:ext>
                    </c:extLst>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extLst xmlns:c15="http://schemas.microsoft.com/office/drawing/2012/chart">
                      <c:ext xmlns:c15="http://schemas.microsoft.com/office/drawing/2012/chart" uri="{02D57815-91ED-43cb-92C2-25804820EDAC}">
                        <c15:formulaRef>
                          <c15:sqref>'Salt Lake City'!$E$31:$E$50</c15:sqref>
                        </c15:formulaRef>
                      </c:ext>
                    </c:extLst>
                    <c:numCache>
                      <c:formatCode>0.0</c:formatCode>
                      <c:ptCount val="20"/>
                      <c:pt idx="0">
                        <c:v>29.675231319479199</c:v>
                      </c:pt>
                      <c:pt idx="1">
                        <c:v>4.5724483103509899</c:v>
                      </c:pt>
                      <c:pt idx="2">
                        <c:v>19.241551519249999</c:v>
                      </c:pt>
                      <c:pt idx="3">
                        <c:v>20.0268782656937</c:v>
                      </c:pt>
                      <c:pt idx="4">
                        <c:v>4.1555191404943903</c:v>
                      </c:pt>
                      <c:pt idx="5">
                        <c:v>26.615282416719101</c:v>
                      </c:pt>
                      <c:pt idx="6">
                        <c:v>3.8478021973447101</c:v>
                      </c:pt>
                      <c:pt idx="7">
                        <c:v>12.736148862783701</c:v>
                      </c:pt>
                      <c:pt idx="8">
                        <c:v>1.3141902456449499</c:v>
                      </c:pt>
                      <c:pt idx="9">
                        <c:v>9.0640332428067705</c:v>
                      </c:pt>
                      <c:pt idx="10">
                        <c:v>5.7445968278413302</c:v>
                      </c:pt>
                      <c:pt idx="11">
                        <c:v>8.8448949809257496</c:v>
                      </c:pt>
                      <c:pt idx="12">
                        <c:v>14.372909252908</c:v>
                      </c:pt>
                      <c:pt idx="13">
                        <c:v>12.375168451290801</c:v>
                      </c:pt>
                      <c:pt idx="14">
                        <c:v>5.8160869908958501</c:v>
                      </c:pt>
                      <c:pt idx="15">
                        <c:v>1.19093605431861</c:v>
                      </c:pt>
                      <c:pt idx="16">
                        <c:v>6.0060002826393104</c:v>
                      </c:pt>
                      <c:pt idx="17">
                        <c:v>3.3345428633671301</c:v>
                      </c:pt>
                      <c:pt idx="18">
                        <c:v>16.5406027039616</c:v>
                      </c:pt>
                      <c:pt idx="19">
                        <c:v>17.691075913097901</c:v>
                      </c:pt>
                    </c:numCache>
                  </c:numRef>
                </c:yVal>
                <c:smooth val="0"/>
                <c:extLst xmlns:c15="http://schemas.microsoft.com/office/drawing/2012/chart">
                  <c:ext xmlns:c16="http://schemas.microsoft.com/office/drawing/2014/chart" uri="{C3380CC4-5D6E-409C-BE32-E72D297353CC}">
                    <c16:uniqueId val="{00000009-8726-4EF6-87F8-87B325C77EA0}"/>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E$7:$E$26</c15:sqref>
                        </c15:formulaRef>
                      </c:ext>
                    </c:extLst>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extLst xmlns:c15="http://schemas.microsoft.com/office/drawing/2012/chart">
                      <c:ext xmlns:c15="http://schemas.microsoft.com/office/drawing/2012/chart" uri="{02D57815-91ED-43cb-92C2-25804820EDAC}">
                        <c15:formulaRef>
                          <c15:sqref>'San Francisco'!$E$31:$E$50</c15:sqref>
                        </c15:formulaRef>
                      </c:ext>
                    </c:extLst>
                    <c:numCache>
                      <c:formatCode>General</c:formatCode>
                      <c:ptCount val="20"/>
                      <c:pt idx="0">
                        <c:v>29.867291000396101</c:v>
                      </c:pt>
                      <c:pt idx="1">
                        <c:v>4.7273404984166101</c:v>
                      </c:pt>
                      <c:pt idx="2">
                        <c:v>19.447604872140001</c:v>
                      </c:pt>
                      <c:pt idx="3">
                        <c:v>20.171012414611099</c:v>
                      </c:pt>
                      <c:pt idx="4">
                        <c:v>4.86395216781749</c:v>
                      </c:pt>
                      <c:pt idx="5">
                        <c:v>26.615282416719101</c:v>
                      </c:pt>
                      <c:pt idx="6">
                        <c:v>3.97481189731019</c:v>
                      </c:pt>
                      <c:pt idx="7">
                        <c:v>13.6279950034846</c:v>
                      </c:pt>
                      <c:pt idx="8">
                        <c:v>1.6316945370895399</c:v>
                      </c:pt>
                      <c:pt idx="9">
                        <c:v>9.5052317957609205</c:v>
                      </c:pt>
                      <c:pt idx="10">
                        <c:v>6.3065395172724896</c:v>
                      </c:pt>
                      <c:pt idx="11">
                        <c:v>9.3637718032107191</c:v>
                      </c:pt>
                      <c:pt idx="12">
                        <c:v>14.411324236359601</c:v>
                      </c:pt>
                      <c:pt idx="13">
                        <c:v>13.033848335122901</c:v>
                      </c:pt>
                      <c:pt idx="14">
                        <c:v>5.8621779528070004</c:v>
                      </c:pt>
                      <c:pt idx="15">
                        <c:v>1.19093605431861</c:v>
                      </c:pt>
                      <c:pt idx="16">
                        <c:v>6.1310351249425201</c:v>
                      </c:pt>
                      <c:pt idx="17">
                        <c:v>3.5044102239203698</c:v>
                      </c:pt>
                      <c:pt idx="18">
                        <c:v>17.1094363047408</c:v>
                      </c:pt>
                      <c:pt idx="19">
                        <c:v>18.383131250274801</c:v>
                      </c:pt>
                    </c:numCache>
                  </c:numRef>
                </c:yVal>
                <c:smooth val="0"/>
                <c:extLst xmlns:c15="http://schemas.microsoft.com/office/drawing/2012/chart">
                  <c:ext xmlns:c16="http://schemas.microsoft.com/office/drawing/2014/chart" uri="{C3380CC4-5D6E-409C-BE32-E72D297353CC}">
                    <c16:uniqueId val="{0000000B-8726-4EF6-87F8-87B325C77EA0}"/>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E$7:$E$26</c15:sqref>
                        </c15:formulaRef>
                      </c:ext>
                    </c:extLst>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extLst xmlns:c15="http://schemas.microsoft.com/office/drawing/2012/chart">
                      <c:ext xmlns:c15="http://schemas.microsoft.com/office/drawing/2012/chart" uri="{02D57815-91ED-43cb-92C2-25804820EDAC}">
                        <c15:formulaRef>
                          <c15:sqref>'San Jose'!$E$31:$E$50</c15:sqref>
                        </c15:formulaRef>
                      </c:ext>
                    </c:extLst>
                    <c:numCache>
                      <c:formatCode>General</c:formatCode>
                      <c:ptCount val="20"/>
                      <c:pt idx="0">
                        <c:v>29.877075516161401</c:v>
                      </c:pt>
                      <c:pt idx="1">
                        <c:v>4.7432790239872498</c:v>
                      </c:pt>
                      <c:pt idx="2">
                        <c:v>19.443877211755598</c:v>
                      </c:pt>
                      <c:pt idx="3">
                        <c:v>20.175185584506501</c:v>
                      </c:pt>
                      <c:pt idx="4">
                        <c:v>4.8676658175909102</c:v>
                      </c:pt>
                      <c:pt idx="5">
                        <c:v>26.615282416719101</c:v>
                      </c:pt>
                      <c:pt idx="6">
                        <c:v>3.9830970799838901</c:v>
                      </c:pt>
                      <c:pt idx="7">
                        <c:v>13.6310055162807</c:v>
                      </c:pt>
                      <c:pt idx="8">
                        <c:v>1.6281217718980401</c:v>
                      </c:pt>
                      <c:pt idx="9">
                        <c:v>9.5195980510865006</c:v>
                      </c:pt>
                      <c:pt idx="10">
                        <c:v>6.3147266342587098</c:v>
                      </c:pt>
                      <c:pt idx="11">
                        <c:v>9.3651802226399301</c:v>
                      </c:pt>
                      <c:pt idx="12">
                        <c:v>14.411324236359601</c:v>
                      </c:pt>
                      <c:pt idx="13">
                        <c:v>13.042568249999199</c:v>
                      </c:pt>
                      <c:pt idx="14">
                        <c:v>5.8662299193207099</c:v>
                      </c:pt>
                      <c:pt idx="15">
                        <c:v>1.19093605431861</c:v>
                      </c:pt>
                      <c:pt idx="16">
                        <c:v>6.1337850347895504</c:v>
                      </c:pt>
                      <c:pt idx="17">
                        <c:v>3.5071133687926102</c:v>
                      </c:pt>
                      <c:pt idx="18">
                        <c:v>17.113991971550099</c:v>
                      </c:pt>
                      <c:pt idx="19">
                        <c:v>18.387255243410799</c:v>
                      </c:pt>
                    </c:numCache>
                  </c:numRef>
                </c:yVal>
                <c:smooth val="0"/>
                <c:extLst xmlns:c15="http://schemas.microsoft.com/office/drawing/2012/chart">
                  <c:ext xmlns:c16="http://schemas.microsoft.com/office/drawing/2014/chart" uri="{C3380CC4-5D6E-409C-BE32-E72D297353CC}">
                    <c16:uniqueId val="{0000000D-8726-4EF6-87F8-87B325C77EA0}"/>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E$7:$E$26</c15:sqref>
                        </c15:formulaRef>
                      </c:ext>
                    </c:extLst>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extLst xmlns:c15="http://schemas.microsoft.com/office/drawing/2012/chart">
                      <c:ext xmlns:c15="http://schemas.microsoft.com/office/drawing/2012/chart" uri="{02D57815-91ED-43cb-92C2-25804820EDAC}">
                        <c15:formulaRef>
                          <c15:sqref>Seattle!$E$31:$E$50</c15:sqref>
                        </c15:formulaRef>
                      </c:ext>
                    </c:extLst>
                    <c:numCache>
                      <c:formatCode>General</c:formatCode>
                      <c:ptCount val="20"/>
                      <c:pt idx="0">
                        <c:v>29.6669184453425</c:v>
                      </c:pt>
                      <c:pt idx="1">
                        <c:v>4.5602163274283098</c:v>
                      </c:pt>
                      <c:pt idx="2">
                        <c:v>19.2067538546276</c:v>
                      </c:pt>
                      <c:pt idx="3">
                        <c:v>20.012415937800998</c:v>
                      </c:pt>
                      <c:pt idx="4">
                        <c:v>4.1033587992249396</c:v>
                      </c:pt>
                      <c:pt idx="5">
                        <c:v>26.611619111370999</c:v>
                      </c:pt>
                      <c:pt idx="6">
                        <c:v>3.8415036982112398</c:v>
                      </c:pt>
                      <c:pt idx="7">
                        <c:v>12.6732896277389</c:v>
                      </c:pt>
                      <c:pt idx="8">
                        <c:v>1.2936177217062901</c:v>
                      </c:pt>
                      <c:pt idx="9">
                        <c:v>9.0199788268116894</c:v>
                      </c:pt>
                      <c:pt idx="10">
                        <c:v>5.7070789478716897</c:v>
                      </c:pt>
                      <c:pt idx="11">
                        <c:v>8.8115678434717406</c:v>
                      </c:pt>
                      <c:pt idx="12">
                        <c:v>14.3648170343444</c:v>
                      </c:pt>
                      <c:pt idx="13">
                        <c:v>12.295350106812901</c:v>
                      </c:pt>
                      <c:pt idx="14">
                        <c:v>5.8140707027964798</c:v>
                      </c:pt>
                      <c:pt idx="15">
                        <c:v>1.19093605431861</c:v>
                      </c:pt>
                      <c:pt idx="16">
                        <c:v>5.9978634886442697</c:v>
                      </c:pt>
                      <c:pt idx="17">
                        <c:v>3.31994040837496</c:v>
                      </c:pt>
                      <c:pt idx="18">
                        <c:v>16.501180137313501</c:v>
                      </c:pt>
                      <c:pt idx="19">
                        <c:v>17.632309801339101</c:v>
                      </c:pt>
                    </c:numCache>
                  </c:numRef>
                </c:yVal>
                <c:smooth val="0"/>
                <c:extLst xmlns:c15="http://schemas.microsoft.com/office/drawing/2012/chart">
                  <c:ext xmlns:c16="http://schemas.microsoft.com/office/drawing/2014/chart" uri="{C3380CC4-5D6E-409C-BE32-E72D297353CC}">
                    <c16:uniqueId val="{0000000F-8726-4EF6-87F8-87B325C77EA0}"/>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E$7:$E$26</c15:sqref>
                        </c15:formulaRef>
                      </c:ext>
                    </c:extLst>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extLst xmlns:c15="http://schemas.microsoft.com/office/drawing/2012/chart">
                      <c:ext xmlns:c15="http://schemas.microsoft.com/office/drawing/2012/chart" uri="{02D57815-91ED-43cb-92C2-25804820EDAC}">
                        <c15:formulaRef>
                          <c15:sqref>Memphis!$E$31:$E$50</c15:sqref>
                        </c15:formulaRef>
                      </c:ext>
                    </c:extLst>
                    <c:numCache>
                      <c:formatCode>General</c:formatCode>
                      <c:ptCount val="20"/>
                      <c:pt idx="0">
                        <c:v>29.652614754848699</c:v>
                      </c:pt>
                      <c:pt idx="1">
                        <c:v>4.5044437069498402</c:v>
                      </c:pt>
                      <c:pt idx="2">
                        <c:v>19.117152321537699</c:v>
                      </c:pt>
                      <c:pt idx="3">
                        <c:v>19.9761990252324</c:v>
                      </c:pt>
                      <c:pt idx="4">
                        <c:v>3.95593250933049</c:v>
                      </c:pt>
                      <c:pt idx="5">
                        <c:v>26.582668041281401</c:v>
                      </c:pt>
                      <c:pt idx="6">
                        <c:v>3.8231760001439401</c:v>
                      </c:pt>
                      <c:pt idx="7">
                        <c:v>12.4588516666063</c:v>
                      </c:pt>
                      <c:pt idx="8">
                        <c:v>1.24324948957632</c:v>
                      </c:pt>
                      <c:pt idx="9">
                        <c:v>8.8728379818850005</c:v>
                      </c:pt>
                      <c:pt idx="10">
                        <c:v>5.59199928807754</c:v>
                      </c:pt>
                      <c:pt idx="11">
                        <c:v>8.7282695445188807</c:v>
                      </c:pt>
                      <c:pt idx="12">
                        <c:v>14.341012481166601</c:v>
                      </c:pt>
                      <c:pt idx="13">
                        <c:v>12.090715543861799</c:v>
                      </c:pt>
                      <c:pt idx="14">
                        <c:v>5.80881873273088</c:v>
                      </c:pt>
                      <c:pt idx="15">
                        <c:v>1.19093605431861</c:v>
                      </c:pt>
                      <c:pt idx="16">
                        <c:v>5.9707976257114899</c:v>
                      </c:pt>
                      <c:pt idx="17">
                        <c:v>3.28026711735217</c:v>
                      </c:pt>
                      <c:pt idx="18">
                        <c:v>16.380648507407098</c:v>
                      </c:pt>
                      <c:pt idx="19">
                        <c:v>17.471901454027499</c:v>
                      </c:pt>
                    </c:numCache>
                  </c:numRef>
                </c:yVal>
                <c:smooth val="0"/>
                <c:extLst xmlns:c15="http://schemas.microsoft.com/office/drawing/2012/chart">
                  <c:ext xmlns:c16="http://schemas.microsoft.com/office/drawing/2014/chart" uri="{C3380CC4-5D6E-409C-BE32-E72D297353CC}">
                    <c16:uniqueId val="{00000011-8726-4EF6-87F8-87B325C77EA0}"/>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E$7:$E$26</c15:sqref>
                        </c15:formulaRef>
                      </c:ext>
                    </c:extLst>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extLst xmlns:c15="http://schemas.microsoft.com/office/drawing/2012/chart">
                      <c:ext xmlns:c15="http://schemas.microsoft.com/office/drawing/2012/chart" uri="{02D57815-91ED-43cb-92C2-25804820EDAC}">
                        <c15:formulaRef>
                          <c15:sqref>Charleston!$E$31:$E$50</c15:sqref>
                        </c15:formulaRef>
                      </c:ext>
                    </c:extLst>
                    <c:numCache>
                      <c:formatCode>General</c:formatCode>
                      <c:ptCount val="20"/>
                      <c:pt idx="0">
                        <c:v>29.662036427352</c:v>
                      </c:pt>
                      <c:pt idx="1">
                        <c:v>4.5542352209430099</c:v>
                      </c:pt>
                      <c:pt idx="2">
                        <c:v>19.1753572759436</c:v>
                      </c:pt>
                      <c:pt idx="3">
                        <c:v>20.0022985265697</c:v>
                      </c:pt>
                      <c:pt idx="4">
                        <c:v>4.06098079271844</c:v>
                      </c:pt>
                      <c:pt idx="5">
                        <c:v>26.608506786963101</c:v>
                      </c:pt>
                      <c:pt idx="6">
                        <c:v>3.8381503995767701</c:v>
                      </c:pt>
                      <c:pt idx="7">
                        <c:v>12.624633627127499</c:v>
                      </c:pt>
                      <c:pt idx="8">
                        <c:v>1.2763790585170001</c:v>
                      </c:pt>
                      <c:pt idx="9">
                        <c:v>8.9893311829601892</c:v>
                      </c:pt>
                      <c:pt idx="10">
                        <c:v>5.6793958836460501</c:v>
                      </c:pt>
                      <c:pt idx="11">
                        <c:v>8.7883484781589605</c:v>
                      </c:pt>
                      <c:pt idx="12">
                        <c:v>14.361275662458601</c:v>
                      </c:pt>
                      <c:pt idx="13">
                        <c:v>12.2417693212036</c:v>
                      </c:pt>
                      <c:pt idx="14">
                        <c:v>5.8125623426866202</c:v>
                      </c:pt>
                      <c:pt idx="15">
                        <c:v>1.19093605431861</c:v>
                      </c:pt>
                      <c:pt idx="16">
                        <c:v>5.9932718942177097</c:v>
                      </c:pt>
                      <c:pt idx="17">
                        <c:v>3.3111779632363598</c:v>
                      </c:pt>
                      <c:pt idx="18">
                        <c:v>16.472834685373702</c:v>
                      </c:pt>
                      <c:pt idx="19">
                        <c:v>17.590819052986699</c:v>
                      </c:pt>
                    </c:numCache>
                  </c:numRef>
                </c:yVal>
                <c:smooth val="0"/>
                <c:extLst xmlns:c15="http://schemas.microsoft.com/office/drawing/2012/chart">
                  <c:ext xmlns:c16="http://schemas.microsoft.com/office/drawing/2014/chart" uri="{C3380CC4-5D6E-409C-BE32-E72D297353CC}">
                    <c16:uniqueId val="{00000013-8726-4EF6-87F8-87B325C77EA0}"/>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210:$H$409</c15:sqref>
                        </c15:formulaRef>
                      </c:ext>
                    </c:extLst>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extLst xmlns:c15="http://schemas.microsoft.com/office/drawing/2012/chart">
                      <c:ext xmlns:c15="http://schemas.microsoft.com/office/drawing/2012/chart" uri="{02D57815-91ED-43cb-92C2-25804820EDAC}">
                        <c15:formulaRef>
                          <c15:sqref>Trendlines!$B$210:$B$409</c15:sqref>
                        </c15:formulaRef>
                      </c:ext>
                    </c:extLst>
                    <c:numCache>
                      <c:formatCode>General</c:formatCode>
                      <c:ptCount val="200"/>
                      <c:pt idx="0">
                        <c:v>29.164384390140398</c:v>
                      </c:pt>
                      <c:pt idx="1">
                        <c:v>3.4397923087117501</c:v>
                      </c:pt>
                      <c:pt idx="2">
                        <c:v>15.454862715527501</c:v>
                      </c:pt>
                      <c:pt idx="3">
                        <c:v>17.542079860177999</c:v>
                      </c:pt>
                      <c:pt idx="4">
                        <c:v>1.8609081386120401</c:v>
                      </c:pt>
                      <c:pt idx="5">
                        <c:v>21.1678783375359</c:v>
                      </c:pt>
                      <c:pt idx="6">
                        <c:v>3.1930242902754702</c:v>
                      </c:pt>
                      <c:pt idx="7">
                        <c:v>6.3051835799061502</c:v>
                      </c:pt>
                      <c:pt idx="8">
                        <c:v>0.57857240615086103</c:v>
                      </c:pt>
                      <c:pt idx="9">
                        <c:v>4.6147125257604404</c:v>
                      </c:pt>
                      <c:pt idx="10">
                        <c:v>3.5040554746225201</c:v>
                      </c:pt>
                      <c:pt idx="11">
                        <c:v>7.2884580924480398</c:v>
                      </c:pt>
                      <c:pt idx="12">
                        <c:v>13.0806937901779</c:v>
                      </c:pt>
                      <c:pt idx="13">
                        <c:v>5.0051738985957304</c:v>
                      </c:pt>
                      <c:pt idx="14">
                        <c:v>5.6528423477492602</c:v>
                      </c:pt>
                      <c:pt idx="15">
                        <c:v>0.79810401625124605</c:v>
                      </c:pt>
                      <c:pt idx="16">
                        <c:v>4.7620908571946599</c:v>
                      </c:pt>
                      <c:pt idx="17">
                        <c:v>2.1879460567601599</c:v>
                      </c:pt>
                      <c:pt idx="18">
                        <c:v>12.517704067985701</c:v>
                      </c:pt>
                      <c:pt idx="19">
                        <c:v>9.4272672137343108</c:v>
                      </c:pt>
                      <c:pt idx="20">
                        <c:v>30.339264139695601</c:v>
                      </c:pt>
                      <c:pt idx="21">
                        <c:v>5.1001023033025197</c:v>
                      </c:pt>
                      <c:pt idx="22">
                        <c:v>19.772314910286401</c:v>
                      </c:pt>
                      <c:pt idx="23">
                        <c:v>20.369053273883701</c:v>
                      </c:pt>
                      <c:pt idx="24">
                        <c:v>6.5386287480135996</c:v>
                      </c:pt>
                      <c:pt idx="25">
                        <c:v>26.616845009771399</c:v>
                      </c:pt>
                      <c:pt idx="26">
                        <c:v>3.9841166498360998</c:v>
                      </c:pt>
                      <c:pt idx="27">
                        <c:v>14.783163152790801</c:v>
                      </c:pt>
                      <c:pt idx="28">
                        <c:v>2.4283909578930798</c:v>
                      </c:pt>
                      <c:pt idx="29">
                        <c:v>10.215579201641299</c:v>
                      </c:pt>
                      <c:pt idx="30">
                        <c:v>6.9001937235729596</c:v>
                      </c:pt>
                      <c:pt idx="31">
                        <c:v>10.1079816689775</c:v>
                      </c:pt>
                      <c:pt idx="32">
                        <c:v>14.411324236359601</c:v>
                      </c:pt>
                      <c:pt idx="33">
                        <c:v>13.1107659836227</c:v>
                      </c:pt>
                      <c:pt idx="34">
                        <c:v>5.97325715054835</c:v>
                      </c:pt>
                      <c:pt idx="35">
                        <c:v>1.19093605431861</c:v>
                      </c:pt>
                      <c:pt idx="36">
                        <c:v>6.3492297482675104</c:v>
                      </c:pt>
                      <c:pt idx="37">
                        <c:v>3.5918347601902401</c:v>
                      </c:pt>
                      <c:pt idx="38">
                        <c:v>17.724105470178198</c:v>
                      </c:pt>
                      <c:pt idx="39">
                        <c:v>18.967033751319001</c:v>
                      </c:pt>
                      <c:pt idx="40">
                        <c:v>29.7754772043419</c:v>
                      </c:pt>
                      <c:pt idx="41">
                        <c:v>4.7058116981574596</c:v>
                      </c:pt>
                      <c:pt idx="42">
                        <c:v>19.367403026541801</c:v>
                      </c:pt>
                      <c:pt idx="43">
                        <c:v>20.136594212221301</c:v>
                      </c:pt>
                      <c:pt idx="44">
                        <c:v>4.6084000786967403</c:v>
                      </c:pt>
                      <c:pt idx="45">
                        <c:v>26.615282416719101</c:v>
                      </c:pt>
                      <c:pt idx="46">
                        <c:v>3.9464905452667698</c:v>
                      </c:pt>
                      <c:pt idx="47">
                        <c:v>13.286750635590099</c:v>
                      </c:pt>
                      <c:pt idx="48">
                        <c:v>1.49478877172546</c:v>
                      </c:pt>
                      <c:pt idx="49">
                        <c:v>9.3968120696892896</c:v>
                      </c:pt>
                      <c:pt idx="50">
                        <c:v>6.0890335129431401</c:v>
                      </c:pt>
                      <c:pt idx="51">
                        <c:v>9.2039142045941702</c:v>
                      </c:pt>
                      <c:pt idx="52">
                        <c:v>14.411324236359601</c:v>
                      </c:pt>
                      <c:pt idx="53">
                        <c:v>12.924838295666</c:v>
                      </c:pt>
                      <c:pt idx="54">
                        <c:v>5.84129784603779</c:v>
                      </c:pt>
                      <c:pt idx="55">
                        <c:v>1.19093605431861</c:v>
                      </c:pt>
                      <c:pt idx="56">
                        <c:v>6.0941772361422499</c:v>
                      </c:pt>
                      <c:pt idx="57">
                        <c:v>3.4611321810512901</c:v>
                      </c:pt>
                      <c:pt idx="58">
                        <c:v>16.968331863726299</c:v>
                      </c:pt>
                      <c:pt idx="59">
                        <c:v>18.1310268898911</c:v>
                      </c:pt>
                      <c:pt idx="60">
                        <c:v>29.6251907627957</c:v>
                      </c:pt>
                      <c:pt idx="61">
                        <c:v>4.2043161766186596</c:v>
                      </c:pt>
                      <c:pt idx="62">
                        <c:v>18.627701441312698</c:v>
                      </c:pt>
                      <c:pt idx="63">
                        <c:v>19.702217534981902</c:v>
                      </c:pt>
                      <c:pt idx="64">
                        <c:v>3.4577378037272202</c:v>
                      </c:pt>
                      <c:pt idx="65">
                        <c:v>26.2623310154618</c:v>
                      </c:pt>
                      <c:pt idx="66">
                        <c:v>3.7589163520290598</c:v>
                      </c:pt>
                      <c:pt idx="67">
                        <c:v>11.053685427926901</c:v>
                      </c:pt>
                      <c:pt idx="68">
                        <c:v>0.88812015697106705</c:v>
                      </c:pt>
                      <c:pt idx="69">
                        <c:v>7.98434742765079</c:v>
                      </c:pt>
                      <c:pt idx="70">
                        <c:v>4.9843972311136202</c:v>
                      </c:pt>
                      <c:pt idx="71">
                        <c:v>8.3893042680274004</c:v>
                      </c:pt>
                      <c:pt idx="72">
                        <c:v>14.170549445144699</c:v>
                      </c:pt>
                      <c:pt idx="73">
                        <c:v>11.1207164129142</c:v>
                      </c:pt>
                      <c:pt idx="74">
                        <c:v>5.79515998872676</c:v>
                      </c:pt>
                      <c:pt idx="75">
                        <c:v>1.16941034623593</c:v>
                      </c:pt>
                      <c:pt idx="76">
                        <c:v>5.84988923497286</c:v>
                      </c:pt>
                      <c:pt idx="77">
                        <c:v>3.04917777040201</c:v>
                      </c:pt>
                      <c:pt idx="78">
                        <c:v>15.6324956401394</c:v>
                      </c:pt>
                      <c:pt idx="79">
                        <c:v>16.326125319648401</c:v>
                      </c:pt>
                      <c:pt idx="80">
                        <c:v>29.675231319479199</c:v>
                      </c:pt>
                      <c:pt idx="81">
                        <c:v>4.5724483103509899</c:v>
                      </c:pt>
                      <c:pt idx="82">
                        <c:v>19.241551519249999</c:v>
                      </c:pt>
                      <c:pt idx="83">
                        <c:v>20.0268782656937</c:v>
                      </c:pt>
                      <c:pt idx="84">
                        <c:v>4.1555191404943903</c:v>
                      </c:pt>
                      <c:pt idx="85">
                        <c:v>26.615282416719101</c:v>
                      </c:pt>
                      <c:pt idx="86">
                        <c:v>3.8478021973447101</c:v>
                      </c:pt>
                      <c:pt idx="87">
                        <c:v>12.736148862783701</c:v>
                      </c:pt>
                      <c:pt idx="88">
                        <c:v>1.3141902456449499</c:v>
                      </c:pt>
                      <c:pt idx="89">
                        <c:v>9.0640332428067705</c:v>
                      </c:pt>
                      <c:pt idx="90">
                        <c:v>5.7445968278413302</c:v>
                      </c:pt>
                      <c:pt idx="91">
                        <c:v>8.8448949809257496</c:v>
                      </c:pt>
                      <c:pt idx="92">
                        <c:v>14.372909252908</c:v>
                      </c:pt>
                      <c:pt idx="93">
                        <c:v>12.375168451290801</c:v>
                      </c:pt>
                      <c:pt idx="94">
                        <c:v>5.8160869908958501</c:v>
                      </c:pt>
                      <c:pt idx="95">
                        <c:v>1.19093605431861</c:v>
                      </c:pt>
                      <c:pt idx="96">
                        <c:v>6.0060002826393104</c:v>
                      </c:pt>
                      <c:pt idx="97">
                        <c:v>3.3345428633671301</c:v>
                      </c:pt>
                      <c:pt idx="98">
                        <c:v>16.5406027039616</c:v>
                      </c:pt>
                      <c:pt idx="99">
                        <c:v>17.691075913097901</c:v>
                      </c:pt>
                      <c:pt idx="100">
                        <c:v>29.867291000396101</c:v>
                      </c:pt>
                      <c:pt idx="101">
                        <c:v>4.7273404984166101</c:v>
                      </c:pt>
                      <c:pt idx="102">
                        <c:v>19.447604872140001</c:v>
                      </c:pt>
                      <c:pt idx="103">
                        <c:v>20.171012414611099</c:v>
                      </c:pt>
                      <c:pt idx="104">
                        <c:v>4.86395216781749</c:v>
                      </c:pt>
                      <c:pt idx="105">
                        <c:v>26.615282416719101</c:v>
                      </c:pt>
                      <c:pt idx="106">
                        <c:v>3.97481189731019</c:v>
                      </c:pt>
                      <c:pt idx="107">
                        <c:v>13.6279950034846</c:v>
                      </c:pt>
                      <c:pt idx="108">
                        <c:v>1.6316945370895399</c:v>
                      </c:pt>
                      <c:pt idx="109">
                        <c:v>9.5052317957609205</c:v>
                      </c:pt>
                      <c:pt idx="110">
                        <c:v>6.3065395172724896</c:v>
                      </c:pt>
                      <c:pt idx="111">
                        <c:v>9.3637718032107191</c:v>
                      </c:pt>
                      <c:pt idx="112">
                        <c:v>14.411324236359601</c:v>
                      </c:pt>
                      <c:pt idx="113">
                        <c:v>13.033848335122901</c:v>
                      </c:pt>
                      <c:pt idx="114">
                        <c:v>5.8621779528070004</c:v>
                      </c:pt>
                      <c:pt idx="115">
                        <c:v>1.19093605431861</c:v>
                      </c:pt>
                      <c:pt idx="116">
                        <c:v>6.1310351249425201</c:v>
                      </c:pt>
                      <c:pt idx="117">
                        <c:v>3.5044102239203698</c:v>
                      </c:pt>
                      <c:pt idx="118">
                        <c:v>17.1094363047408</c:v>
                      </c:pt>
                      <c:pt idx="119">
                        <c:v>18.383131250274801</c:v>
                      </c:pt>
                      <c:pt idx="120">
                        <c:v>29.877075516161401</c:v>
                      </c:pt>
                      <c:pt idx="121">
                        <c:v>4.7432790239872498</c:v>
                      </c:pt>
                      <c:pt idx="122">
                        <c:v>19.443877211755598</c:v>
                      </c:pt>
                      <c:pt idx="123">
                        <c:v>20.175185584506501</c:v>
                      </c:pt>
                      <c:pt idx="124">
                        <c:v>4.8676658175909102</c:v>
                      </c:pt>
                      <c:pt idx="125">
                        <c:v>26.615282416719101</c:v>
                      </c:pt>
                      <c:pt idx="126">
                        <c:v>3.9830970799838901</c:v>
                      </c:pt>
                      <c:pt idx="127">
                        <c:v>13.6310055162807</c:v>
                      </c:pt>
                      <c:pt idx="128">
                        <c:v>1.6281217718980401</c:v>
                      </c:pt>
                      <c:pt idx="129">
                        <c:v>9.5195980510865006</c:v>
                      </c:pt>
                      <c:pt idx="130">
                        <c:v>6.3147266342587098</c:v>
                      </c:pt>
                      <c:pt idx="131">
                        <c:v>9.3651802226399301</c:v>
                      </c:pt>
                      <c:pt idx="132">
                        <c:v>14.411324236359601</c:v>
                      </c:pt>
                      <c:pt idx="133">
                        <c:v>13.042568249999199</c:v>
                      </c:pt>
                      <c:pt idx="134">
                        <c:v>5.8662299193207099</c:v>
                      </c:pt>
                      <c:pt idx="135">
                        <c:v>1.19093605431861</c:v>
                      </c:pt>
                      <c:pt idx="136">
                        <c:v>6.1337850347895504</c:v>
                      </c:pt>
                      <c:pt idx="137">
                        <c:v>3.5071133687926102</c:v>
                      </c:pt>
                      <c:pt idx="138">
                        <c:v>17.113991971550099</c:v>
                      </c:pt>
                      <c:pt idx="139">
                        <c:v>18.387255243410799</c:v>
                      </c:pt>
                      <c:pt idx="140">
                        <c:v>29.6669184453425</c:v>
                      </c:pt>
                      <c:pt idx="141">
                        <c:v>4.5602163274283098</c:v>
                      </c:pt>
                      <c:pt idx="142">
                        <c:v>19.2067538546276</c:v>
                      </c:pt>
                      <c:pt idx="143">
                        <c:v>20.012415937800998</c:v>
                      </c:pt>
                      <c:pt idx="144">
                        <c:v>4.1033587992249396</c:v>
                      </c:pt>
                      <c:pt idx="145">
                        <c:v>26.611619111370999</c:v>
                      </c:pt>
                      <c:pt idx="146">
                        <c:v>3.8415036982112398</c:v>
                      </c:pt>
                      <c:pt idx="147">
                        <c:v>12.6732896277389</c:v>
                      </c:pt>
                      <c:pt idx="148">
                        <c:v>1.2936177217062901</c:v>
                      </c:pt>
                      <c:pt idx="149">
                        <c:v>9.0199788268116894</c:v>
                      </c:pt>
                      <c:pt idx="150">
                        <c:v>5.7070789478716897</c:v>
                      </c:pt>
                      <c:pt idx="151">
                        <c:v>8.8115678434717406</c:v>
                      </c:pt>
                      <c:pt idx="152">
                        <c:v>14.3648170343444</c:v>
                      </c:pt>
                      <c:pt idx="153">
                        <c:v>12.295350106812901</c:v>
                      </c:pt>
                      <c:pt idx="154">
                        <c:v>5.8140707027964798</c:v>
                      </c:pt>
                      <c:pt idx="155">
                        <c:v>1.19093605431861</c:v>
                      </c:pt>
                      <c:pt idx="156">
                        <c:v>5.9978634886442697</c:v>
                      </c:pt>
                      <c:pt idx="157">
                        <c:v>3.31994040837496</c:v>
                      </c:pt>
                      <c:pt idx="158">
                        <c:v>16.501180137313501</c:v>
                      </c:pt>
                      <c:pt idx="159">
                        <c:v>17.632309801339101</c:v>
                      </c:pt>
                      <c:pt idx="160">
                        <c:v>29.652614754848699</c:v>
                      </c:pt>
                      <c:pt idx="161">
                        <c:v>4.5044437069498402</c:v>
                      </c:pt>
                      <c:pt idx="162">
                        <c:v>19.117152321537699</c:v>
                      </c:pt>
                      <c:pt idx="163">
                        <c:v>19.9761990252324</c:v>
                      </c:pt>
                      <c:pt idx="164">
                        <c:v>3.95593250933049</c:v>
                      </c:pt>
                      <c:pt idx="165">
                        <c:v>26.582668041281401</c:v>
                      </c:pt>
                      <c:pt idx="166">
                        <c:v>3.8231760001439401</c:v>
                      </c:pt>
                      <c:pt idx="167">
                        <c:v>12.4588516666063</c:v>
                      </c:pt>
                      <c:pt idx="168">
                        <c:v>1.24324948957632</c:v>
                      </c:pt>
                      <c:pt idx="169">
                        <c:v>8.8728379818850005</c:v>
                      </c:pt>
                      <c:pt idx="170">
                        <c:v>5.59199928807754</c:v>
                      </c:pt>
                      <c:pt idx="171">
                        <c:v>8.7282695445188807</c:v>
                      </c:pt>
                      <c:pt idx="172">
                        <c:v>14.341012481166601</c:v>
                      </c:pt>
                      <c:pt idx="173">
                        <c:v>12.090715543861799</c:v>
                      </c:pt>
                      <c:pt idx="174">
                        <c:v>5.80881873273088</c:v>
                      </c:pt>
                      <c:pt idx="175">
                        <c:v>1.19093605431861</c:v>
                      </c:pt>
                      <c:pt idx="176">
                        <c:v>5.9707976257114899</c:v>
                      </c:pt>
                      <c:pt idx="177">
                        <c:v>3.28026711735217</c:v>
                      </c:pt>
                      <c:pt idx="178">
                        <c:v>16.380648507407098</c:v>
                      </c:pt>
                      <c:pt idx="179">
                        <c:v>17.471901454027499</c:v>
                      </c:pt>
                      <c:pt idx="180">
                        <c:v>29.662036427352</c:v>
                      </c:pt>
                      <c:pt idx="181">
                        <c:v>4.5542352209430099</c:v>
                      </c:pt>
                      <c:pt idx="182">
                        <c:v>19.1753572759436</c:v>
                      </c:pt>
                      <c:pt idx="183">
                        <c:v>20.0022985265697</c:v>
                      </c:pt>
                      <c:pt idx="184">
                        <c:v>4.06098079271844</c:v>
                      </c:pt>
                      <c:pt idx="185">
                        <c:v>26.608506786963101</c:v>
                      </c:pt>
                      <c:pt idx="186">
                        <c:v>3.8381503995767701</c:v>
                      </c:pt>
                      <c:pt idx="187">
                        <c:v>12.624633627127499</c:v>
                      </c:pt>
                      <c:pt idx="188">
                        <c:v>1.2763790585170001</c:v>
                      </c:pt>
                      <c:pt idx="189">
                        <c:v>8.9893311829601892</c:v>
                      </c:pt>
                      <c:pt idx="190">
                        <c:v>5.6793958836460501</c:v>
                      </c:pt>
                      <c:pt idx="191">
                        <c:v>8.7883484781589605</c:v>
                      </c:pt>
                      <c:pt idx="192">
                        <c:v>14.361275662458601</c:v>
                      </c:pt>
                      <c:pt idx="193">
                        <c:v>12.2417693212036</c:v>
                      </c:pt>
                      <c:pt idx="194">
                        <c:v>5.8125623426866202</c:v>
                      </c:pt>
                      <c:pt idx="195">
                        <c:v>1.19093605431861</c:v>
                      </c:pt>
                      <c:pt idx="196">
                        <c:v>5.9932718942177097</c:v>
                      </c:pt>
                      <c:pt idx="197">
                        <c:v>3.3111779632363598</c:v>
                      </c:pt>
                      <c:pt idx="198">
                        <c:v>16.472834685373702</c:v>
                      </c:pt>
                      <c:pt idx="199">
                        <c:v>17.590819052986699</c:v>
                      </c:pt>
                    </c:numCache>
                  </c:numRef>
                </c:yVal>
                <c:smooth val="0"/>
                <c:extLst xmlns:c15="http://schemas.microsoft.com/office/drawing/2012/chart">
                  <c:ext xmlns:c16="http://schemas.microsoft.com/office/drawing/2014/chart" uri="{C3380CC4-5D6E-409C-BE32-E72D297353CC}">
                    <c16:uniqueId val="{00000001-B59D-415E-9E2F-4BC4FE02C4C9}"/>
                  </c:ext>
                </c:extLst>
              </c15:ser>
            </c15:filteredScatterSeries>
          </c:ext>
        </c:extLst>
      </c:scatterChart>
      <c:valAx>
        <c:axId val="296029152"/>
        <c:scaling>
          <c:orientation val="minMax"/>
          <c:max val="8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6029712"/>
        <c:crosses val="autoZero"/>
        <c:crossBetween val="midCat"/>
        <c:majorUnit val="10"/>
      </c:valAx>
      <c:valAx>
        <c:axId val="29602971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9602915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_rels/drawing1.xml.rels><?xml version="1.0" encoding="UTF-8" standalone="yes"?>
<Relationships xmlns="http://schemas.openxmlformats.org/package/2006/relationships"><Relationship Id="rId1" Type="http://schemas.openxmlformats.org/officeDocument/2006/relationships/image" Target="../media/image54.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74.png"/></Relationships>
</file>

<file path=word/drawings/drawing1.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5029200" cy="3125470"/>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83216</cdr:x>
      <cdr:y>0.10334</cdr:y>
    </cdr:from>
    <cdr:to>
      <cdr:x>1</cdr:x>
      <cdr:y>0.9023</cdr:y>
    </cdr:to>
    <cdr:pic>
      <cdr:nvPicPr>
        <cdr:cNvPr id="2" name="Picture 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946015" y="453390"/>
          <a:ext cx="997585" cy="3505200"/>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0"/>
</file>

<file path=customXml/itemProps1.xml><?xml version="1.0" encoding="utf-8"?>
<ds:datastoreItem xmlns:ds="http://schemas.openxmlformats.org/officeDocument/2006/customXml" ds:itemID="{5AF33C6C-52D8-48FF-AB9E-D84FE78D1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7</Pages>
  <Words>35849</Words>
  <Characters>204342</Characters>
  <Application>Microsoft Office Word</Application>
  <DocSecurity>0</DocSecurity>
  <Lines>1702</Lines>
  <Paragraphs>479</Paragraphs>
  <ScaleCrop>false</ScaleCrop>
  <HeadingPairs>
    <vt:vector size="2" baseType="variant">
      <vt:variant>
        <vt:lpstr>Title</vt:lpstr>
      </vt:variant>
      <vt:variant>
        <vt:i4>1</vt:i4>
      </vt:variant>
    </vt:vector>
  </HeadingPairs>
  <TitlesOfParts>
    <vt:vector size="1" baseType="lpstr">
      <vt:lpstr>Template for UDOT Research Reports</vt:lpstr>
    </vt:vector>
  </TitlesOfParts>
  <Company>Ira A. Fulton College of Engineering &amp; Technology</Company>
  <LinksUpToDate>false</LinksUpToDate>
  <CharactersWithSpaces>239712</CharactersWithSpaces>
  <SharedDoc>false</SharedDoc>
  <HLinks>
    <vt:vector size="522" baseType="variant">
      <vt:variant>
        <vt:i4>1179696</vt:i4>
      </vt:variant>
      <vt:variant>
        <vt:i4>524</vt:i4>
      </vt:variant>
      <vt:variant>
        <vt:i4>0</vt:i4>
      </vt:variant>
      <vt:variant>
        <vt:i4>5</vt:i4>
      </vt:variant>
      <vt:variant>
        <vt:lpwstr/>
      </vt:variant>
      <vt:variant>
        <vt:lpwstr>_Toc321147616</vt:lpwstr>
      </vt:variant>
      <vt:variant>
        <vt:i4>1179696</vt:i4>
      </vt:variant>
      <vt:variant>
        <vt:i4>518</vt:i4>
      </vt:variant>
      <vt:variant>
        <vt:i4>0</vt:i4>
      </vt:variant>
      <vt:variant>
        <vt:i4>5</vt:i4>
      </vt:variant>
      <vt:variant>
        <vt:lpwstr/>
      </vt:variant>
      <vt:variant>
        <vt:lpwstr>_Toc321147615</vt:lpwstr>
      </vt:variant>
      <vt:variant>
        <vt:i4>1179696</vt:i4>
      </vt:variant>
      <vt:variant>
        <vt:i4>512</vt:i4>
      </vt:variant>
      <vt:variant>
        <vt:i4>0</vt:i4>
      </vt:variant>
      <vt:variant>
        <vt:i4>5</vt:i4>
      </vt:variant>
      <vt:variant>
        <vt:lpwstr/>
      </vt:variant>
      <vt:variant>
        <vt:lpwstr>_Toc321147614</vt:lpwstr>
      </vt:variant>
      <vt:variant>
        <vt:i4>1179696</vt:i4>
      </vt:variant>
      <vt:variant>
        <vt:i4>506</vt:i4>
      </vt:variant>
      <vt:variant>
        <vt:i4>0</vt:i4>
      </vt:variant>
      <vt:variant>
        <vt:i4>5</vt:i4>
      </vt:variant>
      <vt:variant>
        <vt:lpwstr/>
      </vt:variant>
      <vt:variant>
        <vt:lpwstr>_Toc321147613</vt:lpwstr>
      </vt:variant>
      <vt:variant>
        <vt:i4>1179696</vt:i4>
      </vt:variant>
      <vt:variant>
        <vt:i4>500</vt:i4>
      </vt:variant>
      <vt:variant>
        <vt:i4>0</vt:i4>
      </vt:variant>
      <vt:variant>
        <vt:i4>5</vt:i4>
      </vt:variant>
      <vt:variant>
        <vt:lpwstr/>
      </vt:variant>
      <vt:variant>
        <vt:lpwstr>_Toc321147612</vt:lpwstr>
      </vt:variant>
      <vt:variant>
        <vt:i4>1179696</vt:i4>
      </vt:variant>
      <vt:variant>
        <vt:i4>494</vt:i4>
      </vt:variant>
      <vt:variant>
        <vt:i4>0</vt:i4>
      </vt:variant>
      <vt:variant>
        <vt:i4>5</vt:i4>
      </vt:variant>
      <vt:variant>
        <vt:lpwstr/>
      </vt:variant>
      <vt:variant>
        <vt:lpwstr>_Toc321147611</vt:lpwstr>
      </vt:variant>
      <vt:variant>
        <vt:i4>1179696</vt:i4>
      </vt:variant>
      <vt:variant>
        <vt:i4>488</vt:i4>
      </vt:variant>
      <vt:variant>
        <vt:i4>0</vt:i4>
      </vt:variant>
      <vt:variant>
        <vt:i4>5</vt:i4>
      </vt:variant>
      <vt:variant>
        <vt:lpwstr/>
      </vt:variant>
      <vt:variant>
        <vt:lpwstr>_Toc321147610</vt:lpwstr>
      </vt:variant>
      <vt:variant>
        <vt:i4>1245232</vt:i4>
      </vt:variant>
      <vt:variant>
        <vt:i4>482</vt:i4>
      </vt:variant>
      <vt:variant>
        <vt:i4>0</vt:i4>
      </vt:variant>
      <vt:variant>
        <vt:i4>5</vt:i4>
      </vt:variant>
      <vt:variant>
        <vt:lpwstr/>
      </vt:variant>
      <vt:variant>
        <vt:lpwstr>_Toc321147609</vt:lpwstr>
      </vt:variant>
      <vt:variant>
        <vt:i4>1245232</vt:i4>
      </vt:variant>
      <vt:variant>
        <vt:i4>476</vt:i4>
      </vt:variant>
      <vt:variant>
        <vt:i4>0</vt:i4>
      </vt:variant>
      <vt:variant>
        <vt:i4>5</vt:i4>
      </vt:variant>
      <vt:variant>
        <vt:lpwstr/>
      </vt:variant>
      <vt:variant>
        <vt:lpwstr>_Toc321147608</vt:lpwstr>
      </vt:variant>
      <vt:variant>
        <vt:i4>1245232</vt:i4>
      </vt:variant>
      <vt:variant>
        <vt:i4>470</vt:i4>
      </vt:variant>
      <vt:variant>
        <vt:i4>0</vt:i4>
      </vt:variant>
      <vt:variant>
        <vt:i4>5</vt:i4>
      </vt:variant>
      <vt:variant>
        <vt:lpwstr/>
      </vt:variant>
      <vt:variant>
        <vt:lpwstr>_Toc321147607</vt:lpwstr>
      </vt:variant>
      <vt:variant>
        <vt:i4>1245232</vt:i4>
      </vt:variant>
      <vt:variant>
        <vt:i4>464</vt:i4>
      </vt:variant>
      <vt:variant>
        <vt:i4>0</vt:i4>
      </vt:variant>
      <vt:variant>
        <vt:i4>5</vt:i4>
      </vt:variant>
      <vt:variant>
        <vt:lpwstr/>
      </vt:variant>
      <vt:variant>
        <vt:lpwstr>_Toc321147606</vt:lpwstr>
      </vt:variant>
      <vt:variant>
        <vt:i4>1245232</vt:i4>
      </vt:variant>
      <vt:variant>
        <vt:i4>458</vt:i4>
      </vt:variant>
      <vt:variant>
        <vt:i4>0</vt:i4>
      </vt:variant>
      <vt:variant>
        <vt:i4>5</vt:i4>
      </vt:variant>
      <vt:variant>
        <vt:lpwstr/>
      </vt:variant>
      <vt:variant>
        <vt:lpwstr>_Toc321147605</vt:lpwstr>
      </vt:variant>
      <vt:variant>
        <vt:i4>1245232</vt:i4>
      </vt:variant>
      <vt:variant>
        <vt:i4>452</vt:i4>
      </vt:variant>
      <vt:variant>
        <vt:i4>0</vt:i4>
      </vt:variant>
      <vt:variant>
        <vt:i4>5</vt:i4>
      </vt:variant>
      <vt:variant>
        <vt:lpwstr/>
      </vt:variant>
      <vt:variant>
        <vt:lpwstr>_Toc321147604</vt:lpwstr>
      </vt:variant>
      <vt:variant>
        <vt:i4>1245232</vt:i4>
      </vt:variant>
      <vt:variant>
        <vt:i4>446</vt:i4>
      </vt:variant>
      <vt:variant>
        <vt:i4>0</vt:i4>
      </vt:variant>
      <vt:variant>
        <vt:i4>5</vt:i4>
      </vt:variant>
      <vt:variant>
        <vt:lpwstr/>
      </vt:variant>
      <vt:variant>
        <vt:lpwstr>_Toc321147603</vt:lpwstr>
      </vt:variant>
      <vt:variant>
        <vt:i4>1245232</vt:i4>
      </vt:variant>
      <vt:variant>
        <vt:i4>440</vt:i4>
      </vt:variant>
      <vt:variant>
        <vt:i4>0</vt:i4>
      </vt:variant>
      <vt:variant>
        <vt:i4>5</vt:i4>
      </vt:variant>
      <vt:variant>
        <vt:lpwstr/>
      </vt:variant>
      <vt:variant>
        <vt:lpwstr>_Toc321147602</vt:lpwstr>
      </vt:variant>
      <vt:variant>
        <vt:i4>1245232</vt:i4>
      </vt:variant>
      <vt:variant>
        <vt:i4>434</vt:i4>
      </vt:variant>
      <vt:variant>
        <vt:i4>0</vt:i4>
      </vt:variant>
      <vt:variant>
        <vt:i4>5</vt:i4>
      </vt:variant>
      <vt:variant>
        <vt:lpwstr/>
      </vt:variant>
      <vt:variant>
        <vt:lpwstr>_Toc321147601</vt:lpwstr>
      </vt:variant>
      <vt:variant>
        <vt:i4>1245232</vt:i4>
      </vt:variant>
      <vt:variant>
        <vt:i4>428</vt:i4>
      </vt:variant>
      <vt:variant>
        <vt:i4>0</vt:i4>
      </vt:variant>
      <vt:variant>
        <vt:i4>5</vt:i4>
      </vt:variant>
      <vt:variant>
        <vt:lpwstr/>
      </vt:variant>
      <vt:variant>
        <vt:lpwstr>_Toc321147600</vt:lpwstr>
      </vt:variant>
      <vt:variant>
        <vt:i4>1703987</vt:i4>
      </vt:variant>
      <vt:variant>
        <vt:i4>422</vt:i4>
      </vt:variant>
      <vt:variant>
        <vt:i4>0</vt:i4>
      </vt:variant>
      <vt:variant>
        <vt:i4>5</vt:i4>
      </vt:variant>
      <vt:variant>
        <vt:lpwstr/>
      </vt:variant>
      <vt:variant>
        <vt:lpwstr>_Toc321147599</vt:lpwstr>
      </vt:variant>
      <vt:variant>
        <vt:i4>1703987</vt:i4>
      </vt:variant>
      <vt:variant>
        <vt:i4>416</vt:i4>
      </vt:variant>
      <vt:variant>
        <vt:i4>0</vt:i4>
      </vt:variant>
      <vt:variant>
        <vt:i4>5</vt:i4>
      </vt:variant>
      <vt:variant>
        <vt:lpwstr/>
      </vt:variant>
      <vt:variant>
        <vt:lpwstr>_Toc321147598</vt:lpwstr>
      </vt:variant>
      <vt:variant>
        <vt:i4>1703987</vt:i4>
      </vt:variant>
      <vt:variant>
        <vt:i4>410</vt:i4>
      </vt:variant>
      <vt:variant>
        <vt:i4>0</vt:i4>
      </vt:variant>
      <vt:variant>
        <vt:i4>5</vt:i4>
      </vt:variant>
      <vt:variant>
        <vt:lpwstr/>
      </vt:variant>
      <vt:variant>
        <vt:lpwstr>_Toc321147597</vt:lpwstr>
      </vt:variant>
      <vt:variant>
        <vt:i4>1703987</vt:i4>
      </vt:variant>
      <vt:variant>
        <vt:i4>404</vt:i4>
      </vt:variant>
      <vt:variant>
        <vt:i4>0</vt:i4>
      </vt:variant>
      <vt:variant>
        <vt:i4>5</vt:i4>
      </vt:variant>
      <vt:variant>
        <vt:lpwstr/>
      </vt:variant>
      <vt:variant>
        <vt:lpwstr>_Toc321147596</vt:lpwstr>
      </vt:variant>
      <vt:variant>
        <vt:i4>1703987</vt:i4>
      </vt:variant>
      <vt:variant>
        <vt:i4>398</vt:i4>
      </vt:variant>
      <vt:variant>
        <vt:i4>0</vt:i4>
      </vt:variant>
      <vt:variant>
        <vt:i4>5</vt:i4>
      </vt:variant>
      <vt:variant>
        <vt:lpwstr/>
      </vt:variant>
      <vt:variant>
        <vt:lpwstr>_Toc321147595</vt:lpwstr>
      </vt:variant>
      <vt:variant>
        <vt:i4>1703987</vt:i4>
      </vt:variant>
      <vt:variant>
        <vt:i4>392</vt:i4>
      </vt:variant>
      <vt:variant>
        <vt:i4>0</vt:i4>
      </vt:variant>
      <vt:variant>
        <vt:i4>5</vt:i4>
      </vt:variant>
      <vt:variant>
        <vt:lpwstr/>
      </vt:variant>
      <vt:variant>
        <vt:lpwstr>_Toc321147594</vt:lpwstr>
      </vt:variant>
      <vt:variant>
        <vt:i4>1703987</vt:i4>
      </vt:variant>
      <vt:variant>
        <vt:i4>386</vt:i4>
      </vt:variant>
      <vt:variant>
        <vt:i4>0</vt:i4>
      </vt:variant>
      <vt:variant>
        <vt:i4>5</vt:i4>
      </vt:variant>
      <vt:variant>
        <vt:lpwstr/>
      </vt:variant>
      <vt:variant>
        <vt:lpwstr>_Toc321147593</vt:lpwstr>
      </vt:variant>
      <vt:variant>
        <vt:i4>1703987</vt:i4>
      </vt:variant>
      <vt:variant>
        <vt:i4>377</vt:i4>
      </vt:variant>
      <vt:variant>
        <vt:i4>0</vt:i4>
      </vt:variant>
      <vt:variant>
        <vt:i4>5</vt:i4>
      </vt:variant>
      <vt:variant>
        <vt:lpwstr/>
      </vt:variant>
      <vt:variant>
        <vt:lpwstr>_Toc321147592</vt:lpwstr>
      </vt:variant>
      <vt:variant>
        <vt:i4>1703987</vt:i4>
      </vt:variant>
      <vt:variant>
        <vt:i4>371</vt:i4>
      </vt:variant>
      <vt:variant>
        <vt:i4>0</vt:i4>
      </vt:variant>
      <vt:variant>
        <vt:i4>5</vt:i4>
      </vt:variant>
      <vt:variant>
        <vt:lpwstr/>
      </vt:variant>
      <vt:variant>
        <vt:lpwstr>_Toc321147591</vt:lpwstr>
      </vt:variant>
      <vt:variant>
        <vt:i4>1703987</vt:i4>
      </vt:variant>
      <vt:variant>
        <vt:i4>365</vt:i4>
      </vt:variant>
      <vt:variant>
        <vt:i4>0</vt:i4>
      </vt:variant>
      <vt:variant>
        <vt:i4>5</vt:i4>
      </vt:variant>
      <vt:variant>
        <vt:lpwstr/>
      </vt:variant>
      <vt:variant>
        <vt:lpwstr>_Toc321147590</vt:lpwstr>
      </vt:variant>
      <vt:variant>
        <vt:i4>1769523</vt:i4>
      </vt:variant>
      <vt:variant>
        <vt:i4>359</vt:i4>
      </vt:variant>
      <vt:variant>
        <vt:i4>0</vt:i4>
      </vt:variant>
      <vt:variant>
        <vt:i4>5</vt:i4>
      </vt:variant>
      <vt:variant>
        <vt:lpwstr/>
      </vt:variant>
      <vt:variant>
        <vt:lpwstr>_Toc321147589</vt:lpwstr>
      </vt:variant>
      <vt:variant>
        <vt:i4>1769523</vt:i4>
      </vt:variant>
      <vt:variant>
        <vt:i4>353</vt:i4>
      </vt:variant>
      <vt:variant>
        <vt:i4>0</vt:i4>
      </vt:variant>
      <vt:variant>
        <vt:i4>5</vt:i4>
      </vt:variant>
      <vt:variant>
        <vt:lpwstr/>
      </vt:variant>
      <vt:variant>
        <vt:lpwstr>_Toc321147588</vt:lpwstr>
      </vt:variant>
      <vt:variant>
        <vt:i4>1769523</vt:i4>
      </vt:variant>
      <vt:variant>
        <vt:i4>347</vt:i4>
      </vt:variant>
      <vt:variant>
        <vt:i4>0</vt:i4>
      </vt:variant>
      <vt:variant>
        <vt:i4>5</vt:i4>
      </vt:variant>
      <vt:variant>
        <vt:lpwstr/>
      </vt:variant>
      <vt:variant>
        <vt:lpwstr>_Toc321147587</vt:lpwstr>
      </vt:variant>
      <vt:variant>
        <vt:i4>1769523</vt:i4>
      </vt:variant>
      <vt:variant>
        <vt:i4>341</vt:i4>
      </vt:variant>
      <vt:variant>
        <vt:i4>0</vt:i4>
      </vt:variant>
      <vt:variant>
        <vt:i4>5</vt:i4>
      </vt:variant>
      <vt:variant>
        <vt:lpwstr/>
      </vt:variant>
      <vt:variant>
        <vt:lpwstr>_Toc321147586</vt:lpwstr>
      </vt:variant>
      <vt:variant>
        <vt:i4>1769523</vt:i4>
      </vt:variant>
      <vt:variant>
        <vt:i4>335</vt:i4>
      </vt:variant>
      <vt:variant>
        <vt:i4>0</vt:i4>
      </vt:variant>
      <vt:variant>
        <vt:i4>5</vt:i4>
      </vt:variant>
      <vt:variant>
        <vt:lpwstr/>
      </vt:variant>
      <vt:variant>
        <vt:lpwstr>_Toc321147585</vt:lpwstr>
      </vt:variant>
      <vt:variant>
        <vt:i4>1769523</vt:i4>
      </vt:variant>
      <vt:variant>
        <vt:i4>329</vt:i4>
      </vt:variant>
      <vt:variant>
        <vt:i4>0</vt:i4>
      </vt:variant>
      <vt:variant>
        <vt:i4>5</vt:i4>
      </vt:variant>
      <vt:variant>
        <vt:lpwstr/>
      </vt:variant>
      <vt:variant>
        <vt:lpwstr>_Toc321147584</vt:lpwstr>
      </vt:variant>
      <vt:variant>
        <vt:i4>1703986</vt:i4>
      </vt:variant>
      <vt:variant>
        <vt:i4>320</vt:i4>
      </vt:variant>
      <vt:variant>
        <vt:i4>0</vt:i4>
      </vt:variant>
      <vt:variant>
        <vt:i4>5</vt:i4>
      </vt:variant>
      <vt:variant>
        <vt:lpwstr/>
      </vt:variant>
      <vt:variant>
        <vt:lpwstr>_Toc321147499</vt:lpwstr>
      </vt:variant>
      <vt:variant>
        <vt:i4>1703986</vt:i4>
      </vt:variant>
      <vt:variant>
        <vt:i4>314</vt:i4>
      </vt:variant>
      <vt:variant>
        <vt:i4>0</vt:i4>
      </vt:variant>
      <vt:variant>
        <vt:i4>5</vt:i4>
      </vt:variant>
      <vt:variant>
        <vt:lpwstr/>
      </vt:variant>
      <vt:variant>
        <vt:lpwstr>_Toc321147498</vt:lpwstr>
      </vt:variant>
      <vt:variant>
        <vt:i4>1703986</vt:i4>
      </vt:variant>
      <vt:variant>
        <vt:i4>308</vt:i4>
      </vt:variant>
      <vt:variant>
        <vt:i4>0</vt:i4>
      </vt:variant>
      <vt:variant>
        <vt:i4>5</vt:i4>
      </vt:variant>
      <vt:variant>
        <vt:lpwstr/>
      </vt:variant>
      <vt:variant>
        <vt:lpwstr>_Toc321147497</vt:lpwstr>
      </vt:variant>
      <vt:variant>
        <vt:i4>1703986</vt:i4>
      </vt:variant>
      <vt:variant>
        <vt:i4>302</vt:i4>
      </vt:variant>
      <vt:variant>
        <vt:i4>0</vt:i4>
      </vt:variant>
      <vt:variant>
        <vt:i4>5</vt:i4>
      </vt:variant>
      <vt:variant>
        <vt:lpwstr/>
      </vt:variant>
      <vt:variant>
        <vt:lpwstr>_Toc321147496</vt:lpwstr>
      </vt:variant>
      <vt:variant>
        <vt:i4>1703986</vt:i4>
      </vt:variant>
      <vt:variant>
        <vt:i4>296</vt:i4>
      </vt:variant>
      <vt:variant>
        <vt:i4>0</vt:i4>
      </vt:variant>
      <vt:variant>
        <vt:i4>5</vt:i4>
      </vt:variant>
      <vt:variant>
        <vt:lpwstr/>
      </vt:variant>
      <vt:variant>
        <vt:lpwstr>_Toc321147495</vt:lpwstr>
      </vt:variant>
      <vt:variant>
        <vt:i4>1703986</vt:i4>
      </vt:variant>
      <vt:variant>
        <vt:i4>290</vt:i4>
      </vt:variant>
      <vt:variant>
        <vt:i4>0</vt:i4>
      </vt:variant>
      <vt:variant>
        <vt:i4>5</vt:i4>
      </vt:variant>
      <vt:variant>
        <vt:lpwstr/>
      </vt:variant>
      <vt:variant>
        <vt:lpwstr>_Toc321147494</vt:lpwstr>
      </vt:variant>
      <vt:variant>
        <vt:i4>1703986</vt:i4>
      </vt:variant>
      <vt:variant>
        <vt:i4>284</vt:i4>
      </vt:variant>
      <vt:variant>
        <vt:i4>0</vt:i4>
      </vt:variant>
      <vt:variant>
        <vt:i4>5</vt:i4>
      </vt:variant>
      <vt:variant>
        <vt:lpwstr/>
      </vt:variant>
      <vt:variant>
        <vt:lpwstr>_Toc321147493</vt:lpwstr>
      </vt:variant>
      <vt:variant>
        <vt:i4>1703986</vt:i4>
      </vt:variant>
      <vt:variant>
        <vt:i4>278</vt:i4>
      </vt:variant>
      <vt:variant>
        <vt:i4>0</vt:i4>
      </vt:variant>
      <vt:variant>
        <vt:i4>5</vt:i4>
      </vt:variant>
      <vt:variant>
        <vt:lpwstr/>
      </vt:variant>
      <vt:variant>
        <vt:lpwstr>_Toc321147492</vt:lpwstr>
      </vt:variant>
      <vt:variant>
        <vt:i4>1703986</vt:i4>
      </vt:variant>
      <vt:variant>
        <vt:i4>272</vt:i4>
      </vt:variant>
      <vt:variant>
        <vt:i4>0</vt:i4>
      </vt:variant>
      <vt:variant>
        <vt:i4>5</vt:i4>
      </vt:variant>
      <vt:variant>
        <vt:lpwstr/>
      </vt:variant>
      <vt:variant>
        <vt:lpwstr>_Toc321147491</vt:lpwstr>
      </vt:variant>
      <vt:variant>
        <vt:i4>1703986</vt:i4>
      </vt:variant>
      <vt:variant>
        <vt:i4>266</vt:i4>
      </vt:variant>
      <vt:variant>
        <vt:i4>0</vt:i4>
      </vt:variant>
      <vt:variant>
        <vt:i4>5</vt:i4>
      </vt:variant>
      <vt:variant>
        <vt:lpwstr/>
      </vt:variant>
      <vt:variant>
        <vt:lpwstr>_Toc321147490</vt:lpwstr>
      </vt:variant>
      <vt:variant>
        <vt:i4>1769522</vt:i4>
      </vt:variant>
      <vt:variant>
        <vt:i4>260</vt:i4>
      </vt:variant>
      <vt:variant>
        <vt:i4>0</vt:i4>
      </vt:variant>
      <vt:variant>
        <vt:i4>5</vt:i4>
      </vt:variant>
      <vt:variant>
        <vt:lpwstr/>
      </vt:variant>
      <vt:variant>
        <vt:lpwstr>_Toc321147489</vt:lpwstr>
      </vt:variant>
      <vt:variant>
        <vt:i4>1769522</vt:i4>
      </vt:variant>
      <vt:variant>
        <vt:i4>254</vt:i4>
      </vt:variant>
      <vt:variant>
        <vt:i4>0</vt:i4>
      </vt:variant>
      <vt:variant>
        <vt:i4>5</vt:i4>
      </vt:variant>
      <vt:variant>
        <vt:lpwstr/>
      </vt:variant>
      <vt:variant>
        <vt:lpwstr>_Toc321147488</vt:lpwstr>
      </vt:variant>
      <vt:variant>
        <vt:i4>1769522</vt:i4>
      </vt:variant>
      <vt:variant>
        <vt:i4>248</vt:i4>
      </vt:variant>
      <vt:variant>
        <vt:i4>0</vt:i4>
      </vt:variant>
      <vt:variant>
        <vt:i4>5</vt:i4>
      </vt:variant>
      <vt:variant>
        <vt:lpwstr/>
      </vt:variant>
      <vt:variant>
        <vt:lpwstr>_Toc321147487</vt:lpwstr>
      </vt:variant>
      <vt:variant>
        <vt:i4>1769522</vt:i4>
      </vt:variant>
      <vt:variant>
        <vt:i4>242</vt:i4>
      </vt:variant>
      <vt:variant>
        <vt:i4>0</vt:i4>
      </vt:variant>
      <vt:variant>
        <vt:i4>5</vt:i4>
      </vt:variant>
      <vt:variant>
        <vt:lpwstr/>
      </vt:variant>
      <vt:variant>
        <vt:lpwstr>_Toc321147486</vt:lpwstr>
      </vt:variant>
      <vt:variant>
        <vt:i4>1769522</vt:i4>
      </vt:variant>
      <vt:variant>
        <vt:i4>236</vt:i4>
      </vt:variant>
      <vt:variant>
        <vt:i4>0</vt:i4>
      </vt:variant>
      <vt:variant>
        <vt:i4>5</vt:i4>
      </vt:variant>
      <vt:variant>
        <vt:lpwstr/>
      </vt:variant>
      <vt:variant>
        <vt:lpwstr>_Toc321147485</vt:lpwstr>
      </vt:variant>
      <vt:variant>
        <vt:i4>1769522</vt:i4>
      </vt:variant>
      <vt:variant>
        <vt:i4>230</vt:i4>
      </vt:variant>
      <vt:variant>
        <vt:i4>0</vt:i4>
      </vt:variant>
      <vt:variant>
        <vt:i4>5</vt:i4>
      </vt:variant>
      <vt:variant>
        <vt:lpwstr/>
      </vt:variant>
      <vt:variant>
        <vt:lpwstr>_Toc321147484</vt:lpwstr>
      </vt:variant>
      <vt:variant>
        <vt:i4>1769522</vt:i4>
      </vt:variant>
      <vt:variant>
        <vt:i4>224</vt:i4>
      </vt:variant>
      <vt:variant>
        <vt:i4>0</vt:i4>
      </vt:variant>
      <vt:variant>
        <vt:i4>5</vt:i4>
      </vt:variant>
      <vt:variant>
        <vt:lpwstr/>
      </vt:variant>
      <vt:variant>
        <vt:lpwstr>_Toc321147483</vt:lpwstr>
      </vt:variant>
      <vt:variant>
        <vt:i4>1769522</vt:i4>
      </vt:variant>
      <vt:variant>
        <vt:i4>218</vt:i4>
      </vt:variant>
      <vt:variant>
        <vt:i4>0</vt:i4>
      </vt:variant>
      <vt:variant>
        <vt:i4>5</vt:i4>
      </vt:variant>
      <vt:variant>
        <vt:lpwstr/>
      </vt:variant>
      <vt:variant>
        <vt:lpwstr>_Toc321147482</vt:lpwstr>
      </vt:variant>
      <vt:variant>
        <vt:i4>1769522</vt:i4>
      </vt:variant>
      <vt:variant>
        <vt:i4>212</vt:i4>
      </vt:variant>
      <vt:variant>
        <vt:i4>0</vt:i4>
      </vt:variant>
      <vt:variant>
        <vt:i4>5</vt:i4>
      </vt:variant>
      <vt:variant>
        <vt:lpwstr/>
      </vt:variant>
      <vt:variant>
        <vt:lpwstr>_Toc321147481</vt:lpwstr>
      </vt:variant>
      <vt:variant>
        <vt:i4>1769522</vt:i4>
      </vt:variant>
      <vt:variant>
        <vt:i4>206</vt:i4>
      </vt:variant>
      <vt:variant>
        <vt:i4>0</vt:i4>
      </vt:variant>
      <vt:variant>
        <vt:i4>5</vt:i4>
      </vt:variant>
      <vt:variant>
        <vt:lpwstr/>
      </vt:variant>
      <vt:variant>
        <vt:lpwstr>_Toc321147480</vt:lpwstr>
      </vt:variant>
      <vt:variant>
        <vt:i4>1310770</vt:i4>
      </vt:variant>
      <vt:variant>
        <vt:i4>200</vt:i4>
      </vt:variant>
      <vt:variant>
        <vt:i4>0</vt:i4>
      </vt:variant>
      <vt:variant>
        <vt:i4>5</vt:i4>
      </vt:variant>
      <vt:variant>
        <vt:lpwstr/>
      </vt:variant>
      <vt:variant>
        <vt:lpwstr>_Toc321147479</vt:lpwstr>
      </vt:variant>
      <vt:variant>
        <vt:i4>1310770</vt:i4>
      </vt:variant>
      <vt:variant>
        <vt:i4>194</vt:i4>
      </vt:variant>
      <vt:variant>
        <vt:i4>0</vt:i4>
      </vt:variant>
      <vt:variant>
        <vt:i4>5</vt:i4>
      </vt:variant>
      <vt:variant>
        <vt:lpwstr/>
      </vt:variant>
      <vt:variant>
        <vt:lpwstr>_Toc321147478</vt:lpwstr>
      </vt:variant>
      <vt:variant>
        <vt:i4>1310770</vt:i4>
      </vt:variant>
      <vt:variant>
        <vt:i4>188</vt:i4>
      </vt:variant>
      <vt:variant>
        <vt:i4>0</vt:i4>
      </vt:variant>
      <vt:variant>
        <vt:i4>5</vt:i4>
      </vt:variant>
      <vt:variant>
        <vt:lpwstr/>
      </vt:variant>
      <vt:variant>
        <vt:lpwstr>_Toc321147477</vt:lpwstr>
      </vt:variant>
      <vt:variant>
        <vt:i4>1310770</vt:i4>
      </vt:variant>
      <vt:variant>
        <vt:i4>182</vt:i4>
      </vt:variant>
      <vt:variant>
        <vt:i4>0</vt:i4>
      </vt:variant>
      <vt:variant>
        <vt:i4>5</vt:i4>
      </vt:variant>
      <vt:variant>
        <vt:lpwstr/>
      </vt:variant>
      <vt:variant>
        <vt:lpwstr>_Toc321147476</vt:lpwstr>
      </vt:variant>
      <vt:variant>
        <vt:i4>1310770</vt:i4>
      </vt:variant>
      <vt:variant>
        <vt:i4>176</vt:i4>
      </vt:variant>
      <vt:variant>
        <vt:i4>0</vt:i4>
      </vt:variant>
      <vt:variant>
        <vt:i4>5</vt:i4>
      </vt:variant>
      <vt:variant>
        <vt:lpwstr/>
      </vt:variant>
      <vt:variant>
        <vt:lpwstr>_Toc321147475</vt:lpwstr>
      </vt:variant>
      <vt:variant>
        <vt:i4>1310770</vt:i4>
      </vt:variant>
      <vt:variant>
        <vt:i4>170</vt:i4>
      </vt:variant>
      <vt:variant>
        <vt:i4>0</vt:i4>
      </vt:variant>
      <vt:variant>
        <vt:i4>5</vt:i4>
      </vt:variant>
      <vt:variant>
        <vt:lpwstr/>
      </vt:variant>
      <vt:variant>
        <vt:lpwstr>_Toc321147474</vt:lpwstr>
      </vt:variant>
      <vt:variant>
        <vt:i4>1310770</vt:i4>
      </vt:variant>
      <vt:variant>
        <vt:i4>164</vt:i4>
      </vt:variant>
      <vt:variant>
        <vt:i4>0</vt:i4>
      </vt:variant>
      <vt:variant>
        <vt:i4>5</vt:i4>
      </vt:variant>
      <vt:variant>
        <vt:lpwstr/>
      </vt:variant>
      <vt:variant>
        <vt:lpwstr>_Toc321147473</vt:lpwstr>
      </vt:variant>
      <vt:variant>
        <vt:i4>1310770</vt:i4>
      </vt:variant>
      <vt:variant>
        <vt:i4>158</vt:i4>
      </vt:variant>
      <vt:variant>
        <vt:i4>0</vt:i4>
      </vt:variant>
      <vt:variant>
        <vt:i4>5</vt:i4>
      </vt:variant>
      <vt:variant>
        <vt:lpwstr/>
      </vt:variant>
      <vt:variant>
        <vt:lpwstr>_Toc321147472</vt:lpwstr>
      </vt:variant>
      <vt:variant>
        <vt:i4>1310770</vt:i4>
      </vt:variant>
      <vt:variant>
        <vt:i4>152</vt:i4>
      </vt:variant>
      <vt:variant>
        <vt:i4>0</vt:i4>
      </vt:variant>
      <vt:variant>
        <vt:i4>5</vt:i4>
      </vt:variant>
      <vt:variant>
        <vt:lpwstr/>
      </vt:variant>
      <vt:variant>
        <vt:lpwstr>_Toc321147471</vt:lpwstr>
      </vt:variant>
      <vt:variant>
        <vt:i4>1310770</vt:i4>
      </vt:variant>
      <vt:variant>
        <vt:i4>146</vt:i4>
      </vt:variant>
      <vt:variant>
        <vt:i4>0</vt:i4>
      </vt:variant>
      <vt:variant>
        <vt:i4>5</vt:i4>
      </vt:variant>
      <vt:variant>
        <vt:lpwstr/>
      </vt:variant>
      <vt:variant>
        <vt:lpwstr>_Toc321147470</vt:lpwstr>
      </vt:variant>
      <vt:variant>
        <vt:i4>1376306</vt:i4>
      </vt:variant>
      <vt:variant>
        <vt:i4>140</vt:i4>
      </vt:variant>
      <vt:variant>
        <vt:i4>0</vt:i4>
      </vt:variant>
      <vt:variant>
        <vt:i4>5</vt:i4>
      </vt:variant>
      <vt:variant>
        <vt:lpwstr/>
      </vt:variant>
      <vt:variant>
        <vt:lpwstr>_Toc321147469</vt:lpwstr>
      </vt:variant>
      <vt:variant>
        <vt:i4>1376306</vt:i4>
      </vt:variant>
      <vt:variant>
        <vt:i4>134</vt:i4>
      </vt:variant>
      <vt:variant>
        <vt:i4>0</vt:i4>
      </vt:variant>
      <vt:variant>
        <vt:i4>5</vt:i4>
      </vt:variant>
      <vt:variant>
        <vt:lpwstr/>
      </vt:variant>
      <vt:variant>
        <vt:lpwstr>_Toc321147468</vt:lpwstr>
      </vt:variant>
      <vt:variant>
        <vt:i4>1376306</vt:i4>
      </vt:variant>
      <vt:variant>
        <vt:i4>128</vt:i4>
      </vt:variant>
      <vt:variant>
        <vt:i4>0</vt:i4>
      </vt:variant>
      <vt:variant>
        <vt:i4>5</vt:i4>
      </vt:variant>
      <vt:variant>
        <vt:lpwstr/>
      </vt:variant>
      <vt:variant>
        <vt:lpwstr>_Toc321147467</vt:lpwstr>
      </vt:variant>
      <vt:variant>
        <vt:i4>1376306</vt:i4>
      </vt:variant>
      <vt:variant>
        <vt:i4>122</vt:i4>
      </vt:variant>
      <vt:variant>
        <vt:i4>0</vt:i4>
      </vt:variant>
      <vt:variant>
        <vt:i4>5</vt:i4>
      </vt:variant>
      <vt:variant>
        <vt:lpwstr/>
      </vt:variant>
      <vt:variant>
        <vt:lpwstr>_Toc321147466</vt:lpwstr>
      </vt:variant>
      <vt:variant>
        <vt:i4>1376306</vt:i4>
      </vt:variant>
      <vt:variant>
        <vt:i4>116</vt:i4>
      </vt:variant>
      <vt:variant>
        <vt:i4>0</vt:i4>
      </vt:variant>
      <vt:variant>
        <vt:i4>5</vt:i4>
      </vt:variant>
      <vt:variant>
        <vt:lpwstr/>
      </vt:variant>
      <vt:variant>
        <vt:lpwstr>_Toc321147465</vt:lpwstr>
      </vt:variant>
      <vt:variant>
        <vt:i4>1376306</vt:i4>
      </vt:variant>
      <vt:variant>
        <vt:i4>110</vt:i4>
      </vt:variant>
      <vt:variant>
        <vt:i4>0</vt:i4>
      </vt:variant>
      <vt:variant>
        <vt:i4>5</vt:i4>
      </vt:variant>
      <vt:variant>
        <vt:lpwstr/>
      </vt:variant>
      <vt:variant>
        <vt:lpwstr>_Toc321147464</vt:lpwstr>
      </vt:variant>
      <vt:variant>
        <vt:i4>1376306</vt:i4>
      </vt:variant>
      <vt:variant>
        <vt:i4>104</vt:i4>
      </vt:variant>
      <vt:variant>
        <vt:i4>0</vt:i4>
      </vt:variant>
      <vt:variant>
        <vt:i4>5</vt:i4>
      </vt:variant>
      <vt:variant>
        <vt:lpwstr/>
      </vt:variant>
      <vt:variant>
        <vt:lpwstr>_Toc321147463</vt:lpwstr>
      </vt:variant>
      <vt:variant>
        <vt:i4>1376306</vt:i4>
      </vt:variant>
      <vt:variant>
        <vt:i4>98</vt:i4>
      </vt:variant>
      <vt:variant>
        <vt:i4>0</vt:i4>
      </vt:variant>
      <vt:variant>
        <vt:i4>5</vt:i4>
      </vt:variant>
      <vt:variant>
        <vt:lpwstr/>
      </vt:variant>
      <vt:variant>
        <vt:lpwstr>_Toc321147462</vt:lpwstr>
      </vt:variant>
      <vt:variant>
        <vt:i4>1376306</vt:i4>
      </vt:variant>
      <vt:variant>
        <vt:i4>92</vt:i4>
      </vt:variant>
      <vt:variant>
        <vt:i4>0</vt:i4>
      </vt:variant>
      <vt:variant>
        <vt:i4>5</vt:i4>
      </vt:variant>
      <vt:variant>
        <vt:lpwstr/>
      </vt:variant>
      <vt:variant>
        <vt:lpwstr>_Toc321147461</vt:lpwstr>
      </vt:variant>
      <vt:variant>
        <vt:i4>1376306</vt:i4>
      </vt:variant>
      <vt:variant>
        <vt:i4>86</vt:i4>
      </vt:variant>
      <vt:variant>
        <vt:i4>0</vt:i4>
      </vt:variant>
      <vt:variant>
        <vt:i4>5</vt:i4>
      </vt:variant>
      <vt:variant>
        <vt:lpwstr/>
      </vt:variant>
      <vt:variant>
        <vt:lpwstr>_Toc321147460</vt:lpwstr>
      </vt:variant>
      <vt:variant>
        <vt:i4>1441842</vt:i4>
      </vt:variant>
      <vt:variant>
        <vt:i4>80</vt:i4>
      </vt:variant>
      <vt:variant>
        <vt:i4>0</vt:i4>
      </vt:variant>
      <vt:variant>
        <vt:i4>5</vt:i4>
      </vt:variant>
      <vt:variant>
        <vt:lpwstr/>
      </vt:variant>
      <vt:variant>
        <vt:lpwstr>_Toc321147459</vt:lpwstr>
      </vt:variant>
      <vt:variant>
        <vt:i4>1441842</vt:i4>
      </vt:variant>
      <vt:variant>
        <vt:i4>74</vt:i4>
      </vt:variant>
      <vt:variant>
        <vt:i4>0</vt:i4>
      </vt:variant>
      <vt:variant>
        <vt:i4>5</vt:i4>
      </vt:variant>
      <vt:variant>
        <vt:lpwstr/>
      </vt:variant>
      <vt:variant>
        <vt:lpwstr>_Toc321147458</vt:lpwstr>
      </vt:variant>
      <vt:variant>
        <vt:i4>1441842</vt:i4>
      </vt:variant>
      <vt:variant>
        <vt:i4>68</vt:i4>
      </vt:variant>
      <vt:variant>
        <vt:i4>0</vt:i4>
      </vt:variant>
      <vt:variant>
        <vt:i4>5</vt:i4>
      </vt:variant>
      <vt:variant>
        <vt:lpwstr/>
      </vt:variant>
      <vt:variant>
        <vt:lpwstr>_Toc321147457</vt:lpwstr>
      </vt:variant>
      <vt:variant>
        <vt:i4>1441842</vt:i4>
      </vt:variant>
      <vt:variant>
        <vt:i4>62</vt:i4>
      </vt:variant>
      <vt:variant>
        <vt:i4>0</vt:i4>
      </vt:variant>
      <vt:variant>
        <vt:i4>5</vt:i4>
      </vt:variant>
      <vt:variant>
        <vt:lpwstr/>
      </vt:variant>
      <vt:variant>
        <vt:lpwstr>_Toc321147456</vt:lpwstr>
      </vt:variant>
      <vt:variant>
        <vt:i4>1441842</vt:i4>
      </vt:variant>
      <vt:variant>
        <vt:i4>56</vt:i4>
      </vt:variant>
      <vt:variant>
        <vt:i4>0</vt:i4>
      </vt:variant>
      <vt:variant>
        <vt:i4>5</vt:i4>
      </vt:variant>
      <vt:variant>
        <vt:lpwstr/>
      </vt:variant>
      <vt:variant>
        <vt:lpwstr>_Toc321147455</vt:lpwstr>
      </vt:variant>
      <vt:variant>
        <vt:i4>1441842</vt:i4>
      </vt:variant>
      <vt:variant>
        <vt:i4>50</vt:i4>
      </vt:variant>
      <vt:variant>
        <vt:i4>0</vt:i4>
      </vt:variant>
      <vt:variant>
        <vt:i4>5</vt:i4>
      </vt:variant>
      <vt:variant>
        <vt:lpwstr/>
      </vt:variant>
      <vt:variant>
        <vt:lpwstr>_Toc321147454</vt:lpwstr>
      </vt:variant>
      <vt:variant>
        <vt:i4>1441842</vt:i4>
      </vt:variant>
      <vt:variant>
        <vt:i4>44</vt:i4>
      </vt:variant>
      <vt:variant>
        <vt:i4>0</vt:i4>
      </vt:variant>
      <vt:variant>
        <vt:i4>5</vt:i4>
      </vt:variant>
      <vt:variant>
        <vt:lpwstr/>
      </vt:variant>
      <vt:variant>
        <vt:lpwstr>_Toc321147453</vt:lpwstr>
      </vt:variant>
      <vt:variant>
        <vt:i4>1441842</vt:i4>
      </vt:variant>
      <vt:variant>
        <vt:i4>38</vt:i4>
      </vt:variant>
      <vt:variant>
        <vt:i4>0</vt:i4>
      </vt:variant>
      <vt:variant>
        <vt:i4>5</vt:i4>
      </vt:variant>
      <vt:variant>
        <vt:lpwstr/>
      </vt:variant>
      <vt:variant>
        <vt:lpwstr>_Toc321147452</vt:lpwstr>
      </vt:variant>
      <vt:variant>
        <vt:i4>1441842</vt:i4>
      </vt:variant>
      <vt:variant>
        <vt:i4>32</vt:i4>
      </vt:variant>
      <vt:variant>
        <vt:i4>0</vt:i4>
      </vt:variant>
      <vt:variant>
        <vt:i4>5</vt:i4>
      </vt:variant>
      <vt:variant>
        <vt:lpwstr/>
      </vt:variant>
      <vt:variant>
        <vt:lpwstr>_Toc321147451</vt:lpwstr>
      </vt:variant>
      <vt:variant>
        <vt:i4>1441842</vt:i4>
      </vt:variant>
      <vt:variant>
        <vt:i4>26</vt:i4>
      </vt:variant>
      <vt:variant>
        <vt:i4>0</vt:i4>
      </vt:variant>
      <vt:variant>
        <vt:i4>5</vt:i4>
      </vt:variant>
      <vt:variant>
        <vt:lpwstr/>
      </vt:variant>
      <vt:variant>
        <vt:lpwstr>_Toc321147450</vt:lpwstr>
      </vt:variant>
      <vt:variant>
        <vt:i4>1507378</vt:i4>
      </vt:variant>
      <vt:variant>
        <vt:i4>20</vt:i4>
      </vt:variant>
      <vt:variant>
        <vt:i4>0</vt:i4>
      </vt:variant>
      <vt:variant>
        <vt:i4>5</vt:i4>
      </vt:variant>
      <vt:variant>
        <vt:lpwstr/>
      </vt:variant>
      <vt:variant>
        <vt:lpwstr>_Toc321147449</vt:lpwstr>
      </vt:variant>
      <vt:variant>
        <vt:i4>1507378</vt:i4>
      </vt:variant>
      <vt:variant>
        <vt:i4>14</vt:i4>
      </vt:variant>
      <vt:variant>
        <vt:i4>0</vt:i4>
      </vt:variant>
      <vt:variant>
        <vt:i4>5</vt:i4>
      </vt:variant>
      <vt:variant>
        <vt:lpwstr/>
      </vt:variant>
      <vt:variant>
        <vt:lpwstr>_Toc321147448</vt:lpwstr>
      </vt:variant>
      <vt:variant>
        <vt:i4>1507378</vt:i4>
      </vt:variant>
      <vt:variant>
        <vt:i4>8</vt:i4>
      </vt:variant>
      <vt:variant>
        <vt:i4>0</vt:i4>
      </vt:variant>
      <vt:variant>
        <vt:i4>5</vt:i4>
      </vt:variant>
      <vt:variant>
        <vt:lpwstr/>
      </vt:variant>
      <vt:variant>
        <vt:lpwstr>_Toc321147447</vt:lpwstr>
      </vt:variant>
      <vt:variant>
        <vt:i4>4194390</vt:i4>
      </vt:variant>
      <vt:variant>
        <vt:i4>0</vt:i4>
      </vt:variant>
      <vt:variant>
        <vt:i4>0</vt:i4>
      </vt:variant>
      <vt:variant>
        <vt:i4>5</vt:i4>
      </vt:variant>
      <vt:variant>
        <vt:lpwstr>http://www.udot.utah.gov/go/researc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UDOT Research Reports</dc:title>
  <dc:subject/>
  <dc:creator>S Bagley</dc:creator>
  <cp:keywords/>
  <dc:description/>
  <cp:lastModifiedBy>Kevin Franke</cp:lastModifiedBy>
  <cp:revision>2</cp:revision>
  <cp:lastPrinted>2014-06-27T23:09:00Z</cp:lastPrinted>
  <dcterms:created xsi:type="dcterms:W3CDTF">2018-03-14T20:22:00Z</dcterms:created>
  <dcterms:modified xsi:type="dcterms:W3CDTF">2018-03-14T2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y fmtid="{D5CDD505-2E9C-101B-9397-08002B2CF9AE}" pid="5" name="_DocHome">
    <vt:i4>203030086</vt:i4>
  </property>
</Properties>
</file>